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43D22" w:rsidRPr="000C1722" w:rsidRDefault="00C43D22" w:rsidP="00C43D22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ascii="標楷體" w:eastAsia="標楷體" w:hAnsi="標楷體"/>
          <w:sz w:val="36"/>
          <w:szCs w:val="36"/>
        </w:rPr>
      </w:pPr>
      <w:r w:rsidRPr="000C1722">
        <w:rPr>
          <w:rFonts w:ascii="標楷體" w:eastAsia="標楷體" w:hAnsi="標楷體"/>
          <w:sz w:val="36"/>
          <w:szCs w:val="36"/>
        </w:rPr>
        <w:t>大學入學考試中心</w:t>
      </w:r>
    </w:p>
    <w:p w:rsidR="00C43D22" w:rsidRPr="000C1722" w:rsidRDefault="00C43D22" w:rsidP="00C43D22">
      <w:pPr>
        <w:widowControl/>
        <w:autoSpaceDE w:val="0"/>
        <w:autoSpaceDN w:val="0"/>
        <w:spacing w:before="120" w:after="120" w:line="480" w:lineRule="atLeast"/>
        <w:jc w:val="center"/>
        <w:textAlignment w:val="bottom"/>
        <w:rPr>
          <w:rFonts w:eastAsia="標楷體"/>
          <w:sz w:val="36"/>
          <w:szCs w:val="36"/>
        </w:rPr>
      </w:pPr>
      <w:r w:rsidRPr="000C1722">
        <w:rPr>
          <w:rFonts w:eastAsia="標楷體"/>
          <w:sz w:val="36"/>
          <w:szCs w:val="36"/>
        </w:rPr>
        <w:t>10</w:t>
      </w:r>
      <w:r w:rsidRPr="000C1722">
        <w:rPr>
          <w:rFonts w:eastAsia="標楷體" w:hint="eastAsia"/>
          <w:sz w:val="36"/>
          <w:szCs w:val="36"/>
        </w:rPr>
        <w:t>5</w:t>
      </w:r>
      <w:r w:rsidRPr="000C1722">
        <w:rPr>
          <w:rFonts w:eastAsia="標楷體"/>
          <w:sz w:val="36"/>
          <w:szCs w:val="36"/>
        </w:rPr>
        <w:t>學年度學科能力測驗試題</w:t>
      </w:r>
    </w:p>
    <w:p w:rsidR="00C43D22" w:rsidRPr="000C1722" w:rsidRDefault="00C43D22" w:rsidP="00C43D22">
      <w:pPr>
        <w:widowControl/>
        <w:autoSpaceDE w:val="0"/>
        <w:autoSpaceDN w:val="0"/>
        <w:textAlignment w:val="bottom"/>
        <w:rPr>
          <w:rFonts w:ascii="標楷體" w:eastAsia="標楷體" w:hAnsi="標楷體"/>
        </w:rPr>
      </w:pPr>
    </w:p>
    <w:p w:rsidR="00C43D22" w:rsidRPr="000C1722" w:rsidRDefault="00C43D22" w:rsidP="00C43D22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  <w:sz w:val="48"/>
          <w:szCs w:val="48"/>
        </w:rPr>
      </w:pPr>
      <w:r w:rsidRPr="000C1722">
        <w:rPr>
          <w:rFonts w:ascii="標楷體" w:eastAsia="標楷體" w:hAnsi="標楷體"/>
          <w:sz w:val="48"/>
          <w:szCs w:val="48"/>
        </w:rPr>
        <w:t>自然考科</w:t>
      </w:r>
    </w:p>
    <w:p w:rsidR="00C43D22" w:rsidRPr="000C1722" w:rsidRDefault="00C43D22" w:rsidP="00C43D22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p w:rsidR="00C43D22" w:rsidRPr="000C1722" w:rsidRDefault="00C43D22" w:rsidP="00C43D22">
      <w:pPr>
        <w:widowControl/>
        <w:autoSpaceDE w:val="0"/>
        <w:autoSpaceDN w:val="0"/>
        <w:textAlignment w:val="bottom"/>
        <w:rPr>
          <w:rFonts w:ascii="標楷體" w:eastAsia="標楷體" w:hAnsi="標楷體"/>
        </w:rPr>
      </w:pP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108"/>
      </w:tblGrid>
      <w:tr w:rsidR="000C1722" w:rsidRPr="000C1722" w:rsidTr="001B6CF3">
        <w:trPr>
          <w:cantSplit/>
          <w:trHeight w:val="5742"/>
          <w:jc w:val="center"/>
        </w:trPr>
        <w:tc>
          <w:tcPr>
            <w:tcW w:w="810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3D22" w:rsidRPr="000C1722" w:rsidRDefault="00C43D22" w:rsidP="001B6CF3">
            <w:pPr>
              <w:pStyle w:val="002"/>
              <w:widowControl/>
              <w:autoSpaceDE w:val="0"/>
              <w:autoSpaceDN w:val="0"/>
              <w:spacing w:beforeLines="100" w:before="240"/>
              <w:ind w:left="709" w:right="255" w:hanging="425"/>
              <w:jc w:val="center"/>
              <w:textAlignment w:val="bottom"/>
              <w:rPr>
                <w:rFonts w:ascii="標楷體" w:eastAsia="標楷體" w:hAnsi="標楷體"/>
                <w:sz w:val="36"/>
                <w:szCs w:val="36"/>
              </w:rPr>
            </w:pPr>
            <w:proofErr w:type="gramStart"/>
            <w:r w:rsidRPr="000C1722">
              <w:rPr>
                <w:rFonts w:ascii="標楷體" w:eastAsia="標楷體" w:hAnsi="標楷體"/>
                <w:sz w:val="36"/>
                <w:szCs w:val="36"/>
              </w:rPr>
              <w:t>－作答</w:t>
            </w:r>
            <w:proofErr w:type="gramEnd"/>
            <w:r w:rsidRPr="000C1722">
              <w:rPr>
                <w:rFonts w:ascii="標楷體" w:eastAsia="標楷體" w:hAnsi="標楷體"/>
                <w:sz w:val="36"/>
                <w:szCs w:val="36"/>
              </w:rPr>
              <w:t>注意事項－</w:t>
            </w:r>
          </w:p>
          <w:p w:rsidR="00C43D22" w:rsidRPr="000C1722" w:rsidRDefault="00C43D22" w:rsidP="001B6CF3">
            <w:pPr>
              <w:pStyle w:val="002"/>
              <w:widowControl/>
              <w:autoSpaceDE w:val="0"/>
              <w:autoSpaceDN w:val="0"/>
              <w:ind w:leftChars="32" w:left="77" w:right="256" w:firstLineChars="175" w:firstLine="560"/>
              <w:jc w:val="both"/>
              <w:textAlignment w:val="bottom"/>
              <w:rPr>
                <w:rFonts w:ascii="Times New Roman" w:eastAsia="標楷體" w:hAnsi="標楷體"/>
                <w:sz w:val="32"/>
                <w:szCs w:val="32"/>
              </w:rPr>
            </w:pPr>
          </w:p>
          <w:p w:rsidR="00C43D22" w:rsidRPr="000C1722" w:rsidRDefault="00C43D22" w:rsidP="001B6CF3">
            <w:pPr>
              <w:pStyle w:val="002"/>
              <w:widowControl/>
              <w:autoSpaceDE w:val="0"/>
              <w:autoSpaceDN w:val="0"/>
              <w:ind w:leftChars="32" w:left="77" w:right="256" w:firstLineChars="175" w:firstLine="560"/>
              <w:jc w:val="both"/>
              <w:textAlignment w:val="bottom"/>
              <w:rPr>
                <w:rFonts w:ascii="Times New Roman" w:eastAsia="標楷體"/>
                <w:sz w:val="32"/>
                <w:szCs w:val="32"/>
              </w:rPr>
            </w:pPr>
            <w:r w:rsidRPr="000C1722">
              <w:rPr>
                <w:rFonts w:ascii="Times New Roman" w:eastAsia="標楷體" w:hAnsi="標楷體"/>
                <w:sz w:val="32"/>
                <w:szCs w:val="32"/>
              </w:rPr>
              <w:t>考試時間：</w:t>
            </w:r>
            <w:r w:rsidRPr="000C1722">
              <w:rPr>
                <w:rFonts w:ascii="Times New Roman" w:eastAsia="標楷體"/>
                <w:sz w:val="32"/>
                <w:szCs w:val="32"/>
              </w:rPr>
              <w:t xml:space="preserve"> 100 </w:t>
            </w:r>
            <w:r w:rsidRPr="000C1722">
              <w:rPr>
                <w:rFonts w:ascii="Times New Roman" w:eastAsia="標楷體" w:hAnsi="標楷體"/>
                <w:sz w:val="32"/>
                <w:szCs w:val="32"/>
              </w:rPr>
              <w:t>分鐘</w:t>
            </w:r>
          </w:p>
          <w:p w:rsidR="00C43D22" w:rsidRPr="000C1722" w:rsidRDefault="00C43D22" w:rsidP="001B6CF3">
            <w:pPr>
              <w:pStyle w:val="002"/>
              <w:widowControl/>
              <w:autoSpaceDE w:val="0"/>
              <w:autoSpaceDN w:val="0"/>
              <w:spacing w:beforeLines="50" w:before="120" w:afterLines="50" w:after="120"/>
              <w:ind w:leftChars="32" w:left="77" w:right="255" w:firstLineChars="175" w:firstLine="560"/>
              <w:jc w:val="both"/>
              <w:textAlignment w:val="bottom"/>
              <w:rPr>
                <w:rFonts w:ascii="Times New Roman" w:eastAsia="標楷體" w:hAnsi="標楷體"/>
                <w:sz w:val="32"/>
                <w:szCs w:val="32"/>
              </w:rPr>
            </w:pPr>
            <w:proofErr w:type="gramStart"/>
            <w:r w:rsidRPr="000C1722">
              <w:rPr>
                <w:rFonts w:ascii="Times New Roman" w:eastAsia="標楷體" w:hAnsi="標楷體"/>
                <w:sz w:val="32"/>
                <w:szCs w:val="32"/>
              </w:rPr>
              <w:t>題型題數</w:t>
            </w:r>
            <w:proofErr w:type="gramEnd"/>
            <w:r w:rsidRPr="000C1722">
              <w:rPr>
                <w:rFonts w:ascii="Times New Roman" w:eastAsia="標楷體" w:hAnsi="標楷體" w:hint="eastAsia"/>
                <w:sz w:val="32"/>
                <w:szCs w:val="32"/>
              </w:rPr>
              <w:t>：</w:t>
            </w:r>
          </w:p>
          <w:p w:rsidR="00C43D22" w:rsidRPr="000C1722" w:rsidRDefault="00C43D22" w:rsidP="001B6CF3">
            <w:pPr>
              <w:pStyle w:val="002"/>
              <w:widowControl/>
              <w:autoSpaceDE w:val="0"/>
              <w:autoSpaceDN w:val="0"/>
              <w:ind w:left="0" w:right="256" w:firstLineChars="299" w:firstLine="957"/>
              <w:jc w:val="both"/>
              <w:textAlignment w:val="bottom"/>
              <w:rPr>
                <w:rFonts w:ascii="Times New Roman" w:eastAsia="標楷體"/>
                <w:sz w:val="32"/>
                <w:szCs w:val="32"/>
              </w:rPr>
            </w:pPr>
            <w:r w:rsidRPr="000C1722">
              <w:rPr>
                <w:rFonts w:ascii="標楷體" w:hAnsi="標楷體"/>
                <w:sz w:val="32"/>
                <w:szCs w:val="32"/>
              </w:rPr>
              <w:t>˙</w:t>
            </w:r>
            <w:r w:rsidRPr="000C1722">
              <w:rPr>
                <w:rFonts w:ascii="Times New Roman" w:eastAsia="標楷體" w:hAnsi="標楷體"/>
                <w:sz w:val="32"/>
                <w:szCs w:val="32"/>
              </w:rPr>
              <w:t>第壹部分共</w:t>
            </w:r>
            <w:r w:rsidRPr="000C1722">
              <w:rPr>
                <w:rFonts w:ascii="Times New Roman" w:eastAsia="標楷體"/>
                <w:sz w:val="32"/>
                <w:szCs w:val="32"/>
              </w:rPr>
              <w:t xml:space="preserve"> </w:t>
            </w:r>
            <w:r w:rsidRPr="000C1722">
              <w:rPr>
                <w:rFonts w:ascii="Times New Roman" w:eastAsia="標楷體" w:hint="eastAsia"/>
                <w:sz w:val="32"/>
                <w:szCs w:val="32"/>
              </w:rPr>
              <w:t>40</w:t>
            </w:r>
            <w:r w:rsidRPr="000C1722">
              <w:rPr>
                <w:rFonts w:ascii="Times New Roman" w:eastAsia="標楷體"/>
                <w:sz w:val="32"/>
                <w:szCs w:val="32"/>
              </w:rPr>
              <w:t xml:space="preserve"> </w:t>
            </w:r>
            <w:r w:rsidRPr="000C1722">
              <w:rPr>
                <w:rFonts w:ascii="Times New Roman" w:eastAsia="標楷體" w:hAnsi="標楷體"/>
                <w:sz w:val="32"/>
                <w:szCs w:val="32"/>
              </w:rPr>
              <w:t>題</w:t>
            </w:r>
          </w:p>
          <w:p w:rsidR="00C43D22" w:rsidRPr="000C1722" w:rsidRDefault="00C43D22" w:rsidP="001B6CF3">
            <w:pPr>
              <w:pStyle w:val="002"/>
              <w:widowControl/>
              <w:autoSpaceDE w:val="0"/>
              <w:autoSpaceDN w:val="0"/>
              <w:ind w:left="0" w:right="256" w:firstLineChars="299" w:firstLine="957"/>
              <w:jc w:val="both"/>
              <w:textAlignment w:val="bottom"/>
              <w:rPr>
                <w:rFonts w:ascii="Times New Roman" w:eastAsia="標楷體"/>
                <w:sz w:val="32"/>
                <w:szCs w:val="32"/>
              </w:rPr>
            </w:pPr>
            <w:r w:rsidRPr="000C1722">
              <w:rPr>
                <w:rFonts w:ascii="標楷體" w:hAnsi="標楷體"/>
                <w:sz w:val="32"/>
                <w:szCs w:val="32"/>
              </w:rPr>
              <w:t>˙</w:t>
            </w:r>
            <w:r w:rsidRPr="000C1722">
              <w:rPr>
                <w:rFonts w:ascii="Times New Roman" w:eastAsia="標楷體" w:hAnsi="標楷體"/>
                <w:sz w:val="32"/>
                <w:szCs w:val="32"/>
              </w:rPr>
              <w:t>第貳部分共</w:t>
            </w:r>
            <w:r w:rsidRPr="000C1722">
              <w:rPr>
                <w:rFonts w:ascii="Times New Roman" w:eastAsia="標楷體"/>
                <w:sz w:val="32"/>
                <w:szCs w:val="32"/>
              </w:rPr>
              <w:t xml:space="preserve"> </w:t>
            </w:r>
            <w:r w:rsidRPr="000C1722">
              <w:rPr>
                <w:rFonts w:ascii="Times New Roman" w:eastAsia="標楷體" w:hint="eastAsia"/>
                <w:sz w:val="32"/>
                <w:szCs w:val="32"/>
              </w:rPr>
              <w:t>28</w:t>
            </w:r>
            <w:r w:rsidRPr="000C1722">
              <w:rPr>
                <w:rFonts w:ascii="Times New Roman" w:eastAsia="標楷體"/>
                <w:sz w:val="32"/>
                <w:szCs w:val="32"/>
              </w:rPr>
              <w:t xml:space="preserve"> </w:t>
            </w:r>
            <w:r w:rsidRPr="000C1722">
              <w:rPr>
                <w:rFonts w:ascii="Times New Roman" w:eastAsia="標楷體" w:hAnsi="標楷體"/>
                <w:sz w:val="32"/>
                <w:szCs w:val="32"/>
              </w:rPr>
              <w:t>題</w:t>
            </w:r>
          </w:p>
          <w:p w:rsidR="00C43D22" w:rsidRPr="000C1722" w:rsidRDefault="00C43D22" w:rsidP="001B6CF3">
            <w:pPr>
              <w:pStyle w:val="002"/>
              <w:widowControl/>
              <w:autoSpaceDE w:val="0"/>
              <w:autoSpaceDN w:val="0"/>
              <w:spacing w:beforeLines="50" w:before="120"/>
              <w:ind w:leftChars="32" w:left="77" w:right="255" w:firstLineChars="175" w:firstLine="560"/>
              <w:jc w:val="both"/>
              <w:textAlignment w:val="bottom"/>
              <w:rPr>
                <w:rFonts w:ascii="Times New Roman" w:eastAsia="標楷體" w:hAnsi="標楷體"/>
                <w:sz w:val="32"/>
                <w:szCs w:val="32"/>
              </w:rPr>
            </w:pPr>
            <w:r w:rsidRPr="000C1722">
              <w:rPr>
                <w:rFonts w:ascii="Times New Roman" w:eastAsia="標楷體" w:hAnsi="標楷體"/>
                <w:sz w:val="32"/>
                <w:szCs w:val="32"/>
              </w:rPr>
              <w:t>作答方式</w:t>
            </w:r>
            <w:r w:rsidRPr="000C1722">
              <w:rPr>
                <w:rFonts w:ascii="Times New Roman" w:eastAsia="標楷體" w:hAnsi="標楷體" w:hint="eastAsia"/>
                <w:sz w:val="32"/>
                <w:szCs w:val="32"/>
              </w:rPr>
              <w:t>：</w:t>
            </w:r>
          </w:p>
          <w:p w:rsidR="00C43D22" w:rsidRPr="000C1722" w:rsidRDefault="00C43D22" w:rsidP="001B6CF3">
            <w:pPr>
              <w:pStyle w:val="004"/>
              <w:adjustRightInd/>
              <w:spacing w:line="480" w:lineRule="exact"/>
              <w:ind w:leftChars="384" w:left="1226" w:rightChars="100" w:right="240" w:hangingChars="95" w:hanging="304"/>
              <w:jc w:val="both"/>
              <w:rPr>
                <w:rFonts w:hAnsi="標楷體"/>
                <w:color w:val="auto"/>
                <w:szCs w:val="32"/>
              </w:rPr>
            </w:pPr>
            <w:r w:rsidRPr="000C1722">
              <w:rPr>
                <w:rFonts w:ascii="標楷體" w:hAnsi="標楷體"/>
                <w:color w:val="auto"/>
                <w:szCs w:val="32"/>
              </w:rPr>
              <w:t>˙</w:t>
            </w:r>
            <w:r w:rsidRPr="000C1722">
              <w:rPr>
                <w:color w:val="auto"/>
                <w:szCs w:val="32"/>
              </w:rPr>
              <w:t>用</w:t>
            </w:r>
            <w:r w:rsidRPr="000C1722">
              <w:rPr>
                <w:color w:val="auto"/>
                <w:szCs w:val="32"/>
              </w:rPr>
              <w:t>2B</w:t>
            </w:r>
            <w:r w:rsidRPr="000C1722">
              <w:rPr>
                <w:color w:val="auto"/>
                <w:szCs w:val="32"/>
              </w:rPr>
              <w:t>鉛筆在「答案卡」上</w:t>
            </w:r>
            <w:r w:rsidRPr="000C1722">
              <w:rPr>
                <w:rFonts w:hint="eastAsia"/>
                <w:color w:val="auto"/>
                <w:szCs w:val="32"/>
              </w:rPr>
              <w:t>作答；更</w:t>
            </w:r>
            <w:r w:rsidRPr="000C1722">
              <w:rPr>
                <w:color w:val="auto"/>
                <w:szCs w:val="32"/>
              </w:rPr>
              <w:t>正時</w:t>
            </w:r>
            <w:r w:rsidRPr="000C1722">
              <w:rPr>
                <w:rFonts w:hint="eastAsia"/>
                <w:color w:val="auto"/>
                <w:szCs w:val="32"/>
              </w:rPr>
              <w:t>，</w:t>
            </w:r>
            <w:r w:rsidRPr="000C1722">
              <w:rPr>
                <w:color w:val="auto"/>
                <w:szCs w:val="32"/>
              </w:rPr>
              <w:t>應以橡皮</w:t>
            </w:r>
            <w:r w:rsidRPr="000C1722">
              <w:rPr>
                <w:rFonts w:hint="eastAsia"/>
                <w:color w:val="auto"/>
                <w:szCs w:val="32"/>
              </w:rPr>
              <w:t>擦</w:t>
            </w:r>
            <w:r w:rsidRPr="000C1722">
              <w:rPr>
                <w:color w:val="auto"/>
                <w:szCs w:val="32"/>
              </w:rPr>
              <w:t>擦拭，切勿使用修正</w:t>
            </w:r>
            <w:r w:rsidRPr="000C1722">
              <w:rPr>
                <w:rFonts w:ascii="標楷體" w:hAnsi="標楷體"/>
                <w:color w:val="auto"/>
                <w:szCs w:val="32"/>
              </w:rPr>
              <w:t>液</w:t>
            </w:r>
            <w:r w:rsidRPr="000C1722">
              <w:rPr>
                <w:rFonts w:ascii="標楷體" w:hAnsi="標楷體" w:hint="eastAsia"/>
                <w:color w:val="auto"/>
                <w:szCs w:val="32"/>
              </w:rPr>
              <w:t>(帶)。</w:t>
            </w:r>
          </w:p>
          <w:p w:rsidR="00C43D22" w:rsidRPr="000C1722" w:rsidRDefault="00C43D22" w:rsidP="001B6CF3">
            <w:pPr>
              <w:pStyle w:val="004"/>
              <w:adjustRightInd/>
              <w:spacing w:line="480" w:lineRule="exact"/>
              <w:ind w:leftChars="384" w:left="1226" w:rightChars="100" w:right="240" w:hangingChars="95" w:hanging="304"/>
              <w:jc w:val="both"/>
              <w:rPr>
                <w:rFonts w:ascii="標楷體" w:hAnsi="標楷體"/>
                <w:color w:val="auto"/>
                <w:szCs w:val="32"/>
              </w:rPr>
            </w:pPr>
            <w:r w:rsidRPr="000C1722">
              <w:rPr>
                <w:rFonts w:ascii="標楷體" w:hAnsi="標楷體"/>
                <w:color w:val="auto"/>
                <w:szCs w:val="32"/>
              </w:rPr>
              <w:t>˙</w:t>
            </w:r>
            <w:r w:rsidRPr="000C1722">
              <w:rPr>
                <w:rFonts w:ascii="標楷體" w:hAnsi="標楷體" w:hint="eastAsia"/>
                <w:color w:val="auto"/>
                <w:szCs w:val="32"/>
              </w:rPr>
              <w:t>未依規定畫記答案卡，致機器掃描無法辨識答案者，其後果由考生自行承擔。</w:t>
            </w:r>
          </w:p>
          <w:p w:rsidR="00C43D22" w:rsidRPr="000C1722" w:rsidRDefault="00C43D22" w:rsidP="001B6CF3">
            <w:pPr>
              <w:pStyle w:val="002"/>
              <w:widowControl/>
              <w:autoSpaceDE w:val="0"/>
              <w:autoSpaceDN w:val="0"/>
              <w:ind w:leftChars="442" w:left="1299" w:right="256" w:hangingChars="99" w:hanging="238"/>
              <w:textAlignment w:val="bottom"/>
              <w:rPr>
                <w:rFonts w:ascii="標楷體" w:eastAsia="標楷體" w:hAnsi="標楷體"/>
                <w:sz w:val="24"/>
                <w:szCs w:val="24"/>
              </w:rPr>
            </w:pPr>
          </w:p>
        </w:tc>
      </w:tr>
    </w:tbl>
    <w:p w:rsidR="004C3DA0" w:rsidRPr="000C1722" w:rsidRDefault="004C3DA0" w:rsidP="004C3DA0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p w:rsidR="00C43D22" w:rsidRPr="000C1722" w:rsidRDefault="00E70517" w:rsidP="00C43D22">
      <w:pPr>
        <w:widowControl/>
        <w:autoSpaceDE w:val="0"/>
        <w:autoSpaceDN w:val="0"/>
        <w:spacing w:beforeLines="50" w:before="120" w:afterLines="50" w:after="120" w:line="500" w:lineRule="atLeast"/>
        <w:ind w:leftChars="295" w:left="1202" w:hangingChars="206" w:hanging="494"/>
        <w:textAlignment w:val="bottom"/>
        <w:rPr>
          <w:rFonts w:eastAsia="標楷體"/>
        </w:rPr>
      </w:pPr>
      <w:r w:rsidRPr="000C1722">
        <w:rPr>
          <w:rFonts w:eastAsia="標楷體"/>
        </w:rPr>
        <w:t>一、原子量</w:t>
      </w:r>
      <w:r w:rsidR="00C43D22" w:rsidRPr="000C1722">
        <w:rPr>
          <w:rFonts w:eastAsia="標楷體"/>
        </w:rPr>
        <w:br/>
      </w:r>
      <w:r w:rsidRPr="000C1722">
        <w:rPr>
          <w:rFonts w:eastAsia="標楷體"/>
        </w:rPr>
        <w:t>H</w:t>
      </w:r>
      <w:r w:rsidR="00245DAF">
        <w:rPr>
          <w:rFonts w:eastAsia="標楷體" w:hint="eastAsia"/>
        </w:rPr>
        <w:t>＝</w:t>
      </w:r>
      <w:r w:rsidRPr="000C1722">
        <w:rPr>
          <w:rFonts w:eastAsia="標楷體"/>
        </w:rPr>
        <w:t>1.0</w:t>
      </w:r>
      <w:r w:rsidRPr="000C1722">
        <w:rPr>
          <w:rFonts w:eastAsia="標楷體"/>
        </w:rPr>
        <w:t>；</w:t>
      </w:r>
      <w:r w:rsidRPr="000C1722">
        <w:rPr>
          <w:rFonts w:eastAsia="標楷體"/>
        </w:rPr>
        <w:t>C</w:t>
      </w:r>
      <w:r w:rsidR="00245DAF">
        <w:rPr>
          <w:rFonts w:eastAsia="標楷體" w:hint="eastAsia"/>
        </w:rPr>
        <w:t>＝</w:t>
      </w:r>
      <w:r w:rsidRPr="000C1722">
        <w:rPr>
          <w:rFonts w:eastAsia="標楷體"/>
        </w:rPr>
        <w:t>12.0</w:t>
      </w:r>
      <w:r w:rsidRPr="000C1722">
        <w:rPr>
          <w:rFonts w:eastAsia="標楷體"/>
        </w:rPr>
        <w:t>；</w:t>
      </w:r>
      <w:r w:rsidR="00245DAF">
        <w:rPr>
          <w:rFonts w:eastAsia="標楷體"/>
        </w:rPr>
        <w:t>O</w:t>
      </w:r>
      <w:r w:rsidR="00245DAF">
        <w:rPr>
          <w:rFonts w:eastAsia="標楷體" w:hint="eastAsia"/>
        </w:rPr>
        <w:t>＝</w:t>
      </w:r>
      <w:r w:rsidRPr="000C1722">
        <w:rPr>
          <w:rFonts w:eastAsia="標楷體"/>
        </w:rPr>
        <w:t>16.0</w:t>
      </w:r>
    </w:p>
    <w:p w:rsidR="00E70517" w:rsidRPr="000C1722" w:rsidRDefault="00E70517" w:rsidP="00C43D22">
      <w:pPr>
        <w:widowControl/>
        <w:autoSpaceDE w:val="0"/>
        <w:autoSpaceDN w:val="0"/>
        <w:spacing w:beforeLines="50" w:before="120" w:afterLines="50" w:after="120" w:line="500" w:lineRule="atLeast"/>
        <w:ind w:leftChars="295" w:left="1202" w:hangingChars="206" w:hanging="494"/>
        <w:textAlignment w:val="bottom"/>
        <w:rPr>
          <w:rFonts w:eastAsia="標楷體"/>
        </w:rPr>
      </w:pPr>
      <w:r w:rsidRPr="000C1722">
        <w:rPr>
          <w:rFonts w:eastAsia="標楷體"/>
        </w:rPr>
        <w:t>二、濃度表示法</w:t>
      </w:r>
      <w:r w:rsidR="00C43D22" w:rsidRPr="000C1722">
        <w:rPr>
          <w:rFonts w:eastAsia="標楷體"/>
        </w:rPr>
        <w:br/>
      </w:r>
      <w:r w:rsidRPr="000C1722">
        <w:rPr>
          <w:rFonts w:eastAsia="標楷體"/>
        </w:rPr>
        <w:t>體積莫耳濃度</w:t>
      </w:r>
      <w:r w:rsidR="000C6F49">
        <w:rPr>
          <w:rFonts w:eastAsia="標楷體" w:hint="eastAsia"/>
        </w:rPr>
        <w:t>＝</w:t>
      </w:r>
      <w:proofErr w:type="spellStart"/>
      <w:r w:rsidRPr="000C1722">
        <w:rPr>
          <w:rFonts w:eastAsia="標楷體"/>
        </w:rPr>
        <w:t>mol</w:t>
      </w:r>
      <w:proofErr w:type="spellEnd"/>
      <w:r w:rsidRPr="000C1722">
        <w:rPr>
          <w:rFonts w:eastAsia="標楷體"/>
        </w:rPr>
        <w:t xml:space="preserve"> / L</w:t>
      </w:r>
      <w:r w:rsidRPr="000C1722">
        <w:rPr>
          <w:rFonts w:eastAsia="標楷體"/>
        </w:rPr>
        <w:t>（簡寫為</w:t>
      </w:r>
      <w:r w:rsidRPr="000C1722">
        <w:rPr>
          <w:rFonts w:eastAsia="標楷體"/>
        </w:rPr>
        <w:t>M</w:t>
      </w:r>
      <w:r w:rsidRPr="000C1722">
        <w:rPr>
          <w:rFonts w:eastAsia="標楷體"/>
        </w:rPr>
        <w:t>）</w:t>
      </w:r>
    </w:p>
    <w:p w:rsidR="00C7117E" w:rsidRPr="00A67EFB" w:rsidRDefault="004C3DA0" w:rsidP="000D0D7D">
      <w:pPr>
        <w:pStyle w:val="afa"/>
      </w:pPr>
      <w:r w:rsidRPr="000C1722">
        <w:br w:type="page"/>
      </w:r>
      <w:r w:rsidR="00C7117E" w:rsidRPr="00A67EFB">
        <w:lastRenderedPageBreak/>
        <w:t>第壹部分</w:t>
      </w:r>
      <w:r w:rsidR="00C11ACB" w:rsidRPr="00A67EFB">
        <w:rPr>
          <w:rFonts w:hint="eastAsia"/>
        </w:rPr>
        <w:t>（</w:t>
      </w:r>
      <w:r w:rsidR="00806D2F" w:rsidRPr="00A67EFB">
        <w:rPr>
          <w:rFonts w:hint="eastAsia"/>
        </w:rPr>
        <w:t>占</w:t>
      </w:r>
      <w:r w:rsidR="00903C4F" w:rsidRPr="00A67EFB">
        <w:rPr>
          <w:rFonts w:hint="eastAsia"/>
        </w:rPr>
        <w:t>80</w:t>
      </w:r>
      <w:r w:rsidR="00C11ACB" w:rsidRPr="00A67EFB">
        <w:t>分</w:t>
      </w:r>
      <w:r w:rsidR="00C11ACB" w:rsidRPr="00A67EFB">
        <w:rPr>
          <w:rFonts w:hint="eastAsia"/>
        </w:rPr>
        <w:t>）</w:t>
      </w:r>
    </w:p>
    <w:p w:rsidR="00C7117E" w:rsidRPr="00A67EFB" w:rsidRDefault="00C7117E" w:rsidP="000C6F49">
      <w:pPr>
        <w:pStyle w:val="13"/>
        <w:spacing w:before="120"/>
      </w:pPr>
      <w:r w:rsidRPr="00A67EFB">
        <w:t>一、單選題</w:t>
      </w:r>
      <w:r w:rsidR="00C11ACB" w:rsidRPr="00A67EFB">
        <w:rPr>
          <w:rFonts w:hint="eastAsia"/>
        </w:rPr>
        <w:t>（</w:t>
      </w:r>
      <w:r w:rsidR="00806D2F" w:rsidRPr="00A67EFB">
        <w:rPr>
          <w:rFonts w:hint="eastAsia"/>
        </w:rPr>
        <w:t>占</w:t>
      </w:r>
      <w:r w:rsidR="00F16EBA" w:rsidRPr="00A67EFB">
        <w:rPr>
          <w:rFonts w:hint="eastAsia"/>
        </w:rPr>
        <w:t>5</w:t>
      </w:r>
      <w:r w:rsidR="00722490" w:rsidRPr="00A67EFB">
        <w:t>6</w:t>
      </w:r>
      <w:r w:rsidR="00C11ACB" w:rsidRPr="00A67EFB">
        <w:t>分</w:t>
      </w:r>
      <w:r w:rsidR="00C11ACB" w:rsidRPr="00A67EFB">
        <w:rPr>
          <w:rFonts w:hint="eastAsia"/>
        </w:rPr>
        <w:t>）</w:t>
      </w: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316"/>
      </w:tblGrid>
      <w:tr w:rsidR="000C1722" w:rsidRPr="000C1722">
        <w:tc>
          <w:tcPr>
            <w:tcW w:w="9360" w:type="dxa"/>
          </w:tcPr>
          <w:p w:rsidR="00C7117E" w:rsidRPr="000C1722" w:rsidRDefault="00C7117E" w:rsidP="009C073E">
            <w:pPr>
              <w:pStyle w:val="a6"/>
              <w:rPr>
                <w:spacing w:val="24"/>
              </w:rPr>
            </w:pPr>
            <w:r w:rsidRPr="000C1722">
              <w:t>說明：</w:t>
            </w:r>
            <w:proofErr w:type="gramStart"/>
            <w:r w:rsidRPr="000C1722">
              <w:t>第</w:t>
            </w:r>
            <w:r w:rsidRPr="000C1722">
              <w:t>1</w:t>
            </w:r>
            <w:r w:rsidR="002C409B" w:rsidRPr="000C1722">
              <w:t>題</w:t>
            </w:r>
            <w:r w:rsidRPr="000C1722">
              <w:t>至</w:t>
            </w:r>
            <w:r w:rsidR="002C409B" w:rsidRPr="000C1722">
              <w:t>第</w:t>
            </w:r>
            <w:r w:rsidR="00722490" w:rsidRPr="000C1722">
              <w:t>2</w:t>
            </w:r>
            <w:r w:rsidR="00F16EBA" w:rsidRPr="000C1722">
              <w:rPr>
                <w:rFonts w:hint="eastAsia"/>
              </w:rPr>
              <w:t>8</w:t>
            </w:r>
            <w:proofErr w:type="gramEnd"/>
            <w:r w:rsidRPr="000C1722">
              <w:t>題，每題均計分</w:t>
            </w:r>
            <w:r w:rsidR="00B10DCB" w:rsidRPr="000C1722">
              <w:t>，每題有</w:t>
            </w:r>
            <w:r w:rsidR="00B10DCB" w:rsidRPr="000C1722">
              <w:t>n</w:t>
            </w:r>
            <w:proofErr w:type="gramStart"/>
            <w:r w:rsidR="00B10DCB" w:rsidRPr="000C1722">
              <w:t>個</w:t>
            </w:r>
            <w:proofErr w:type="gramEnd"/>
            <w:r w:rsidR="00B10DCB" w:rsidRPr="000C1722">
              <w:t>選項，其中只有一個是</w:t>
            </w:r>
            <w:r w:rsidR="004072B7" w:rsidRPr="000C1722">
              <w:t>正確</w:t>
            </w:r>
            <w:r w:rsidR="001A5CBE" w:rsidRPr="000C1722">
              <w:t>或最適當的</w:t>
            </w:r>
            <w:r w:rsidR="004072B7" w:rsidRPr="000C1722">
              <w:t>選項</w:t>
            </w:r>
            <w:r w:rsidR="00B10DCB" w:rsidRPr="000C1722">
              <w:t>，請畫記在答案卡之「選擇題答案區」。</w:t>
            </w:r>
            <w:proofErr w:type="gramStart"/>
            <w:r w:rsidR="00416A55" w:rsidRPr="000C1722">
              <w:t>各</w:t>
            </w:r>
            <w:r w:rsidR="00B10DCB" w:rsidRPr="000C1722">
              <w:t>題答對</w:t>
            </w:r>
            <w:proofErr w:type="gramEnd"/>
            <w:r w:rsidR="00416A55" w:rsidRPr="000C1722">
              <w:t>者，</w:t>
            </w:r>
            <w:r w:rsidR="00B10DCB" w:rsidRPr="000C1722">
              <w:t>得</w:t>
            </w:r>
            <w:r w:rsidR="00B10DCB" w:rsidRPr="000C1722">
              <w:t>2</w:t>
            </w:r>
            <w:r w:rsidR="00B10DCB" w:rsidRPr="000C1722">
              <w:t>分；答錯、未作答或畫記多於一個選項</w:t>
            </w:r>
            <w:r w:rsidR="004072B7" w:rsidRPr="000C1722">
              <w:t>者</w:t>
            </w:r>
            <w:r w:rsidR="00B10DCB" w:rsidRPr="000C1722">
              <w:t>，該題以零分計算。</w:t>
            </w:r>
          </w:p>
        </w:tc>
      </w:tr>
    </w:tbl>
    <w:p w:rsidR="005D2572" w:rsidRPr="00B512BA" w:rsidRDefault="005D2572" w:rsidP="007044C9">
      <w:pPr>
        <w:pStyle w:val="TIT103691201"/>
      </w:pPr>
      <w:r w:rsidRPr="00B512BA">
        <w:t>1.</w:t>
      </w:r>
      <w:r w:rsidR="00C43D22" w:rsidRPr="00B512BA">
        <w:rPr>
          <w:rFonts w:hint="eastAsia"/>
        </w:rPr>
        <w:tab/>
      </w:r>
      <w:r w:rsidRPr="00B512BA">
        <w:rPr>
          <w:rFonts w:hint="eastAsia"/>
        </w:rPr>
        <w:t>下列</w:t>
      </w:r>
      <w:r w:rsidR="0050097A">
        <w:rPr>
          <w:rFonts w:hint="eastAsia"/>
        </w:rPr>
        <w:t>基礎物理示範</w:t>
      </w:r>
      <w:r w:rsidRPr="00B512BA">
        <w:rPr>
          <w:rFonts w:hint="eastAsia"/>
        </w:rPr>
        <w:t>實驗與其主要使用器材的對應，</w:t>
      </w:r>
      <w:r w:rsidR="0050097A">
        <w:rPr>
          <w:rFonts w:hint="eastAsia"/>
        </w:rPr>
        <w:t>哪一項</w:t>
      </w:r>
      <w:r w:rsidRPr="00B512BA">
        <w:rPr>
          <w:rFonts w:hint="eastAsia"/>
        </w:rPr>
        <w:t>最恰當</w:t>
      </w:r>
      <w:r w:rsidR="00C300B0" w:rsidRPr="00B512BA">
        <w:t>？</w:t>
      </w:r>
    </w:p>
    <w:tbl>
      <w:tblPr>
        <w:tblW w:w="8741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95"/>
        <w:gridCol w:w="1736"/>
        <w:gridCol w:w="1737"/>
        <w:gridCol w:w="1736"/>
        <w:gridCol w:w="1737"/>
      </w:tblGrid>
      <w:tr w:rsidR="000C1722" w:rsidRPr="0021278D" w:rsidTr="0021278D">
        <w:trPr>
          <w:trHeight w:val="339"/>
        </w:trPr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5D2572" w:rsidRPr="0021278D" w:rsidRDefault="005D2572" w:rsidP="00F006EA">
            <w:pPr>
              <w:spacing w:line="320" w:lineRule="atLeast"/>
              <w:jc w:val="right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實驗</w:t>
            </w:r>
            <w:r w:rsidR="0050097A" w:rsidRPr="0021278D">
              <w:rPr>
                <w:rFonts w:hint="eastAsia"/>
                <w:sz w:val="22"/>
                <w:szCs w:val="22"/>
              </w:rPr>
              <w:t>主題</w:t>
            </w:r>
          </w:p>
          <w:p w:rsidR="005D2572" w:rsidRPr="0021278D" w:rsidRDefault="005D2572" w:rsidP="00F006EA">
            <w:pPr>
              <w:spacing w:line="320" w:lineRule="atLeast"/>
              <w:rPr>
                <w:rFonts w:asciiTheme="minorHAnsi" w:eastAsiaTheme="minorEastAsia" w:hAnsiTheme="minorHAnsi"/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器材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摩擦力的觀察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591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載流導線的</w:t>
            </w:r>
          </w:p>
          <w:p w:rsidR="005D2572" w:rsidRPr="0021278D" w:rsidRDefault="005D2572" w:rsidP="00F006EA">
            <w:pPr>
              <w:spacing w:line="320" w:lineRule="atLeast"/>
              <w:jc w:val="center"/>
              <w:rPr>
                <w:rFonts w:asciiTheme="minorHAnsi" w:eastAsiaTheme="minorEastAsia" w:hAnsiTheme="minorHAnsi"/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磁效應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rFonts w:asciiTheme="minorHAnsi" w:eastAsiaTheme="minorEastAsia" w:hAnsiTheme="minorHAnsi"/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電磁感應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591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楊氏雙狹縫</w:t>
            </w:r>
          </w:p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干涉</w:t>
            </w:r>
          </w:p>
        </w:tc>
      </w:tr>
      <w:tr w:rsidR="000C1722" w:rsidRPr="0021278D" w:rsidTr="0021278D"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sz w:val="22"/>
                <w:szCs w:val="22"/>
              </w:rPr>
              <w:t>(A)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彈簧秤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0097A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羅盤（</w:t>
            </w:r>
            <w:r w:rsidR="005D2572" w:rsidRPr="0021278D">
              <w:rPr>
                <w:rFonts w:hint="eastAsia"/>
                <w:sz w:val="22"/>
                <w:szCs w:val="22"/>
              </w:rPr>
              <w:t>磁針</w:t>
            </w:r>
            <w:r w:rsidRPr="0021278D">
              <w:rPr>
                <w:rFonts w:hint="eastAsia"/>
                <w:sz w:val="22"/>
                <w:szCs w:val="22"/>
              </w:rPr>
              <w:t>）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proofErr w:type="gramStart"/>
            <w:r w:rsidRPr="0021278D">
              <w:rPr>
                <w:rFonts w:hint="eastAsia"/>
                <w:sz w:val="22"/>
                <w:szCs w:val="22"/>
              </w:rPr>
              <w:t>檢流計</w:t>
            </w:r>
            <w:proofErr w:type="gramEnd"/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雷射</w:t>
            </w:r>
            <w:r w:rsidR="0050097A" w:rsidRPr="0021278D">
              <w:rPr>
                <w:rFonts w:hint="eastAsia"/>
                <w:sz w:val="22"/>
                <w:szCs w:val="22"/>
              </w:rPr>
              <w:t>光源</w:t>
            </w:r>
          </w:p>
        </w:tc>
      </w:tr>
      <w:tr w:rsidR="000C1722" w:rsidRPr="0021278D" w:rsidTr="0021278D"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sz w:val="22"/>
                <w:szCs w:val="22"/>
              </w:rPr>
              <w:t>(B)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彈簧秤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proofErr w:type="gramStart"/>
            <w:r w:rsidRPr="0021278D">
              <w:rPr>
                <w:rFonts w:hint="eastAsia"/>
                <w:sz w:val="22"/>
                <w:szCs w:val="22"/>
              </w:rPr>
              <w:t>檢流計</w:t>
            </w:r>
            <w:proofErr w:type="gramEnd"/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0097A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羅盤（磁針）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雷射</w:t>
            </w:r>
            <w:r w:rsidR="0050097A" w:rsidRPr="0021278D">
              <w:rPr>
                <w:rFonts w:hint="eastAsia"/>
                <w:sz w:val="22"/>
                <w:szCs w:val="22"/>
              </w:rPr>
              <w:t>光源</w:t>
            </w:r>
          </w:p>
        </w:tc>
      </w:tr>
      <w:tr w:rsidR="000C1722" w:rsidRPr="0021278D" w:rsidTr="0021278D"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sz w:val="22"/>
                <w:szCs w:val="22"/>
              </w:rPr>
              <w:t>(C)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雷射</w:t>
            </w:r>
            <w:r w:rsidR="0050097A" w:rsidRPr="0021278D">
              <w:rPr>
                <w:rFonts w:hint="eastAsia"/>
                <w:sz w:val="22"/>
                <w:szCs w:val="22"/>
              </w:rPr>
              <w:t>光源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0097A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羅盤（磁針）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proofErr w:type="gramStart"/>
            <w:r w:rsidRPr="0021278D">
              <w:rPr>
                <w:rFonts w:hint="eastAsia"/>
                <w:sz w:val="22"/>
                <w:szCs w:val="22"/>
              </w:rPr>
              <w:t>檢流計</w:t>
            </w:r>
            <w:proofErr w:type="gramEnd"/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彈簧秤</w:t>
            </w:r>
          </w:p>
        </w:tc>
      </w:tr>
      <w:tr w:rsidR="000C1722" w:rsidRPr="0021278D" w:rsidTr="0021278D"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sz w:val="22"/>
                <w:szCs w:val="22"/>
              </w:rPr>
              <w:t>(D)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proofErr w:type="gramStart"/>
            <w:r w:rsidRPr="0021278D">
              <w:rPr>
                <w:rFonts w:hint="eastAsia"/>
                <w:sz w:val="22"/>
                <w:szCs w:val="22"/>
              </w:rPr>
              <w:t>檢流計</w:t>
            </w:r>
            <w:proofErr w:type="gramEnd"/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0097A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羅盤（磁針）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彈簧秤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雷射</w:t>
            </w:r>
            <w:r w:rsidR="0050097A" w:rsidRPr="0021278D">
              <w:rPr>
                <w:rFonts w:hint="eastAsia"/>
                <w:sz w:val="22"/>
                <w:szCs w:val="22"/>
              </w:rPr>
              <w:t>光源</w:t>
            </w:r>
          </w:p>
        </w:tc>
      </w:tr>
      <w:tr w:rsidR="000C1722" w:rsidRPr="0021278D" w:rsidTr="0021278D"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sz w:val="22"/>
                <w:szCs w:val="22"/>
              </w:rPr>
              <w:t>(E)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0097A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羅盤（磁針）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彈簧秤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r w:rsidRPr="0021278D">
              <w:rPr>
                <w:rFonts w:hint="eastAsia"/>
                <w:sz w:val="22"/>
                <w:szCs w:val="22"/>
              </w:rPr>
              <w:t>雷射</w:t>
            </w:r>
            <w:r w:rsidR="00DB0578" w:rsidRPr="0021278D">
              <w:rPr>
                <w:rFonts w:hint="eastAsia"/>
                <w:sz w:val="22"/>
                <w:szCs w:val="22"/>
              </w:rPr>
              <w:t>光源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2572" w:rsidRPr="0021278D" w:rsidRDefault="005D2572" w:rsidP="00F006EA">
            <w:pPr>
              <w:spacing w:line="320" w:lineRule="atLeast"/>
              <w:jc w:val="center"/>
              <w:rPr>
                <w:sz w:val="22"/>
                <w:szCs w:val="22"/>
              </w:rPr>
            </w:pPr>
            <w:proofErr w:type="gramStart"/>
            <w:r w:rsidRPr="0021278D">
              <w:rPr>
                <w:rFonts w:hint="eastAsia"/>
                <w:sz w:val="22"/>
                <w:szCs w:val="22"/>
              </w:rPr>
              <w:t>檢流計</w:t>
            </w:r>
            <w:proofErr w:type="gramEnd"/>
          </w:p>
        </w:tc>
      </w:tr>
    </w:tbl>
    <w:p w:rsidR="005D2572" w:rsidRPr="00B512BA" w:rsidRDefault="005D2572" w:rsidP="00D64F01">
      <w:pPr>
        <w:pStyle w:val="TIT103691201"/>
        <w:spacing w:line="330" w:lineRule="atLeast"/>
      </w:pPr>
      <w:r w:rsidRPr="00B512BA">
        <w:t>2.</w:t>
      </w:r>
      <w:r w:rsidR="00C43D22" w:rsidRPr="00B512BA">
        <w:rPr>
          <w:rFonts w:hint="eastAsia"/>
        </w:rPr>
        <w:tab/>
      </w:r>
      <w:r w:rsidR="0021278D">
        <w:rPr>
          <w:rFonts w:hint="eastAsia"/>
        </w:rPr>
        <w:t>在相同的條件下，使用相同的光源照射相同的</w:t>
      </w:r>
      <w:proofErr w:type="gramStart"/>
      <w:r w:rsidR="0021278D">
        <w:rPr>
          <w:rFonts w:hint="eastAsia"/>
        </w:rPr>
        <w:t>植物甲和乙</w:t>
      </w:r>
      <w:proofErr w:type="gramEnd"/>
      <w:r w:rsidR="0021278D">
        <w:rPr>
          <w:rFonts w:hint="eastAsia"/>
        </w:rPr>
        <w:t>，</w:t>
      </w:r>
      <w:proofErr w:type="gramStart"/>
      <w:r w:rsidR="0021278D">
        <w:rPr>
          <w:rFonts w:hint="eastAsia"/>
        </w:rPr>
        <w:t>若甲在</w:t>
      </w:r>
      <w:proofErr w:type="gramEnd"/>
      <w:r w:rsidR="0021278D">
        <w:rPr>
          <w:rFonts w:hint="eastAsia"/>
        </w:rPr>
        <w:t>太空中，乙在地面上，藉此對照甲與乙的生長過程</w:t>
      </w:r>
      <w:r w:rsidRPr="00B512BA">
        <w:rPr>
          <w:rFonts w:hint="eastAsia"/>
        </w:rPr>
        <w:t>。此一實驗最主要可以辨識出下列哪一項作用對於植物的影響？</w:t>
      </w:r>
    </w:p>
    <w:p w:rsidR="005D2572" w:rsidRPr="00FC6837" w:rsidRDefault="005D2572" w:rsidP="00D64F01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spacing w:line="330" w:lineRule="atLeast"/>
        <w:ind w:leftChars="0" w:left="369"/>
        <w:jc w:val="both"/>
      </w:pPr>
      <w:r w:rsidRPr="00FC6837">
        <w:t>(A)</w:t>
      </w:r>
      <w:r w:rsidRPr="00FC6837">
        <w:rPr>
          <w:rFonts w:hint="eastAsia"/>
        </w:rPr>
        <w:t>強作用</w:t>
      </w:r>
      <w:r w:rsidR="001B6CF3" w:rsidRPr="00FC6837">
        <w:rPr>
          <w:rFonts w:hint="eastAsia"/>
        </w:rPr>
        <w:tab/>
      </w:r>
      <w:r w:rsidRPr="00FC6837">
        <w:t>(B)</w:t>
      </w:r>
      <w:r w:rsidRPr="00FC6837">
        <w:rPr>
          <w:rFonts w:hint="eastAsia"/>
        </w:rPr>
        <w:t>弱作用</w:t>
      </w:r>
      <w:r w:rsidR="001B6CF3" w:rsidRPr="00FC6837">
        <w:rPr>
          <w:rFonts w:hint="eastAsia"/>
        </w:rPr>
        <w:tab/>
      </w:r>
      <w:r w:rsidRPr="00FC6837">
        <w:t>(C)</w:t>
      </w:r>
      <w:r w:rsidRPr="00FC6837">
        <w:rPr>
          <w:rFonts w:hint="eastAsia"/>
        </w:rPr>
        <w:t>電磁作用</w:t>
      </w:r>
      <w:r w:rsidR="00C760EB" w:rsidRPr="00FC6837">
        <w:rPr>
          <w:rFonts w:hint="eastAsia"/>
        </w:rPr>
        <w:tab/>
      </w:r>
      <w:r w:rsidRPr="00FC6837">
        <w:t>(D)</w:t>
      </w:r>
      <w:r w:rsidR="00734EA8" w:rsidRPr="00FC6837">
        <w:rPr>
          <w:rFonts w:hint="eastAsia"/>
        </w:rPr>
        <w:t>重力作用</w:t>
      </w:r>
      <w:r w:rsidR="001B6CF3" w:rsidRPr="00FC6837">
        <w:rPr>
          <w:rFonts w:hint="eastAsia"/>
        </w:rPr>
        <w:tab/>
      </w:r>
      <w:r w:rsidRPr="00FC6837">
        <w:t>(E)</w:t>
      </w:r>
      <w:r w:rsidRPr="00FC6837">
        <w:rPr>
          <w:rFonts w:hint="eastAsia"/>
        </w:rPr>
        <w:t>光合作用</w:t>
      </w:r>
    </w:p>
    <w:p w:rsidR="005D2572" w:rsidRPr="00521042" w:rsidRDefault="005D2572" w:rsidP="00D64F01">
      <w:pPr>
        <w:pStyle w:val="TIT103691201"/>
        <w:spacing w:line="330" w:lineRule="atLeast"/>
      </w:pPr>
      <w:r w:rsidRPr="00521042">
        <w:rPr>
          <w:rFonts w:hint="eastAsia"/>
        </w:rPr>
        <w:t>3.</w:t>
      </w:r>
      <w:r w:rsidR="00C43D22" w:rsidRPr="00521042">
        <w:rPr>
          <w:rFonts w:hint="eastAsia"/>
        </w:rPr>
        <w:tab/>
      </w:r>
      <w:r w:rsidR="002950E5">
        <w:rPr>
          <w:rFonts w:hint="eastAsia"/>
        </w:rPr>
        <w:t>若將地球公轉太陽一圈的時間（公轉週期）稱為</w:t>
      </w:r>
      <w:r w:rsidR="002950E5">
        <w:rPr>
          <w:rFonts w:ascii="新細明體" w:hAnsi="新細明體" w:hint="eastAsia"/>
        </w:rPr>
        <w:t>「地球年」，</w:t>
      </w:r>
      <w:r w:rsidRPr="00521042">
        <w:rPr>
          <w:rFonts w:hint="eastAsia"/>
        </w:rPr>
        <w:t>表</w:t>
      </w:r>
      <w:r w:rsidR="00F16EBA" w:rsidRPr="00521042">
        <w:rPr>
          <w:rFonts w:hint="eastAsia"/>
        </w:rPr>
        <w:t>1</w:t>
      </w:r>
      <w:r w:rsidRPr="00521042">
        <w:rPr>
          <w:rFonts w:hint="eastAsia"/>
        </w:rPr>
        <w:t>為太陽系內地球與某行星的資料</w:t>
      </w:r>
      <w:r w:rsidR="002950E5">
        <w:rPr>
          <w:rFonts w:hint="eastAsia"/>
        </w:rPr>
        <w:t>，</w:t>
      </w:r>
      <w:r w:rsidR="002950E5">
        <w:rPr>
          <w:rFonts w:ascii="新細明體" w:hAnsi="新細明體" w:hint="eastAsia"/>
        </w:rPr>
        <w:t>則</w:t>
      </w:r>
      <w:r w:rsidR="002950E5" w:rsidRPr="00FC6837">
        <w:rPr>
          <w:rFonts w:hint="eastAsia"/>
          <w:snapToGrid w:val="0"/>
        </w:rPr>
        <w:t>表中</w:t>
      </w:r>
      <w:r w:rsidR="002950E5" w:rsidRPr="00FC6837">
        <w:rPr>
          <w:snapToGrid w:val="0"/>
          <w:position w:val="-4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pt;height:10.3pt" o:ole="">
            <v:imagedata r:id="rId8" o:title=""/>
          </v:shape>
          <o:OLEObject Type="Embed" ProgID="Equation.DSMT4" ShapeID="_x0000_i1025" DrawAspect="Content" ObjectID="_1514377908" r:id="rId9"/>
        </w:object>
      </w:r>
      <w:r w:rsidR="002950E5" w:rsidRPr="00FC6837">
        <w:rPr>
          <w:rFonts w:hint="eastAsia"/>
        </w:rPr>
        <w:t>的</w:t>
      </w:r>
      <w:r w:rsidR="002950E5" w:rsidRPr="00FC6837">
        <w:rPr>
          <w:rFonts w:hint="eastAsia"/>
          <w:snapToGrid w:val="0"/>
        </w:rPr>
        <w:t>數值最接近下列</w:t>
      </w:r>
      <w:r w:rsidR="002950E5">
        <w:rPr>
          <w:rFonts w:hint="eastAsia"/>
          <w:snapToGrid w:val="0"/>
        </w:rPr>
        <w:t>哪一項</w:t>
      </w:r>
      <w:r w:rsidR="002950E5" w:rsidRPr="00FC6837">
        <w:rPr>
          <w:rFonts w:hint="eastAsia"/>
          <w:snapToGrid w:val="0"/>
        </w:rPr>
        <w:t>？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6"/>
        <w:gridCol w:w="3612"/>
        <w:gridCol w:w="3612"/>
      </w:tblGrid>
      <w:tr w:rsidR="006B2841" w:rsidRPr="00FC6837" w:rsidTr="006B2841">
        <w:trPr>
          <w:jc w:val="center"/>
        </w:trPr>
        <w:tc>
          <w:tcPr>
            <w:tcW w:w="850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6B2841" w:rsidRPr="00FC6837" w:rsidRDefault="006B2841" w:rsidP="00F006EA">
            <w:pPr>
              <w:spacing w:beforeLines="15" w:before="36" w:line="320" w:lineRule="atLeast"/>
              <w:jc w:val="center"/>
              <w:rPr>
                <w:snapToGrid w:val="0"/>
                <w:spacing w:val="20"/>
                <w:sz w:val="22"/>
              </w:rPr>
            </w:pPr>
            <w:r w:rsidRPr="00FC6837">
              <w:rPr>
                <w:snapToGrid w:val="0"/>
                <w:spacing w:val="20"/>
                <w:sz w:val="22"/>
              </w:rPr>
              <w:t>表</w:t>
            </w:r>
            <w:r w:rsidRPr="00FC6837">
              <w:rPr>
                <w:snapToGrid w:val="0"/>
                <w:spacing w:val="20"/>
                <w:sz w:val="22"/>
              </w:rPr>
              <w:t>1</w:t>
            </w:r>
          </w:p>
        </w:tc>
      </w:tr>
      <w:tr w:rsidR="000C1722" w:rsidRPr="00FC6837" w:rsidTr="006B2841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2572" w:rsidRPr="00FC6837" w:rsidRDefault="005D2572" w:rsidP="00F006EA">
            <w:pPr>
              <w:spacing w:line="320" w:lineRule="atLeast"/>
              <w:jc w:val="center"/>
              <w:rPr>
                <w:rFonts w:eastAsiaTheme="minorEastAsia"/>
                <w:snapToGrid w:val="0"/>
                <w:spacing w:val="20"/>
                <w:sz w:val="22"/>
                <w:szCs w:val="22"/>
              </w:rPr>
            </w:pPr>
            <w:r w:rsidRPr="00FC6837">
              <w:rPr>
                <w:snapToGrid w:val="0"/>
                <w:spacing w:val="20"/>
                <w:sz w:val="22"/>
              </w:rPr>
              <w:t>行星</w:t>
            </w:r>
          </w:p>
        </w:tc>
        <w:tc>
          <w:tcPr>
            <w:tcW w:w="3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2572" w:rsidRPr="00FC6837" w:rsidRDefault="005D2572" w:rsidP="00F006EA">
            <w:pPr>
              <w:spacing w:line="320" w:lineRule="atLeast"/>
              <w:jc w:val="center"/>
              <w:rPr>
                <w:rFonts w:eastAsiaTheme="minorEastAsia"/>
                <w:snapToGrid w:val="0"/>
                <w:spacing w:val="20"/>
                <w:sz w:val="22"/>
                <w:szCs w:val="22"/>
              </w:rPr>
            </w:pPr>
            <w:r w:rsidRPr="00FC6837">
              <w:rPr>
                <w:snapToGrid w:val="0"/>
                <w:spacing w:val="20"/>
                <w:sz w:val="22"/>
              </w:rPr>
              <w:t>軌道平均半徑</w:t>
            </w:r>
            <w:r w:rsidR="006B2841" w:rsidRPr="00FC6837">
              <w:rPr>
                <w:rFonts w:hint="eastAsia"/>
                <w:snapToGrid w:val="0"/>
                <w:spacing w:val="20"/>
                <w:sz w:val="22"/>
              </w:rPr>
              <w:t>（</w:t>
            </w:r>
            <w:r w:rsidRPr="00FC6837">
              <w:rPr>
                <w:snapToGrid w:val="0"/>
                <w:spacing w:val="20"/>
                <w:sz w:val="22"/>
              </w:rPr>
              <w:t>百萬公里</w:t>
            </w:r>
            <w:r w:rsidR="006B2841" w:rsidRPr="00FC6837">
              <w:rPr>
                <w:rFonts w:hint="eastAsia"/>
                <w:snapToGrid w:val="0"/>
                <w:spacing w:val="20"/>
                <w:sz w:val="22"/>
              </w:rPr>
              <w:t>）</w:t>
            </w:r>
          </w:p>
        </w:tc>
        <w:tc>
          <w:tcPr>
            <w:tcW w:w="3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2572" w:rsidRPr="00FC6837" w:rsidRDefault="005D2572" w:rsidP="00F006EA">
            <w:pPr>
              <w:spacing w:line="320" w:lineRule="atLeast"/>
              <w:jc w:val="center"/>
              <w:rPr>
                <w:rFonts w:eastAsiaTheme="minorEastAsia"/>
                <w:snapToGrid w:val="0"/>
                <w:spacing w:val="20"/>
                <w:sz w:val="22"/>
                <w:szCs w:val="22"/>
              </w:rPr>
            </w:pPr>
            <w:r w:rsidRPr="00FC6837">
              <w:rPr>
                <w:snapToGrid w:val="0"/>
                <w:spacing w:val="20"/>
                <w:sz w:val="22"/>
              </w:rPr>
              <w:t>公轉週期</w:t>
            </w:r>
            <w:r w:rsidR="006B2841" w:rsidRPr="00FC6837">
              <w:rPr>
                <w:rFonts w:hint="eastAsia"/>
                <w:snapToGrid w:val="0"/>
                <w:spacing w:val="20"/>
                <w:sz w:val="22"/>
              </w:rPr>
              <w:t>（</w:t>
            </w:r>
            <w:r w:rsidRPr="00FC6837">
              <w:rPr>
                <w:snapToGrid w:val="0"/>
                <w:spacing w:val="20"/>
                <w:sz w:val="22"/>
              </w:rPr>
              <w:t>地球年</w:t>
            </w:r>
            <w:r w:rsidR="006B2841" w:rsidRPr="00FC6837">
              <w:rPr>
                <w:rFonts w:hint="eastAsia"/>
                <w:snapToGrid w:val="0"/>
                <w:spacing w:val="20"/>
                <w:sz w:val="22"/>
              </w:rPr>
              <w:t>）</w:t>
            </w:r>
          </w:p>
        </w:tc>
      </w:tr>
      <w:tr w:rsidR="000C1722" w:rsidRPr="00FC6837" w:rsidTr="006B2841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2572" w:rsidRPr="00FC6837" w:rsidRDefault="005D2572" w:rsidP="00F006EA">
            <w:pPr>
              <w:spacing w:line="320" w:lineRule="atLeast"/>
              <w:jc w:val="center"/>
              <w:rPr>
                <w:rFonts w:eastAsiaTheme="minorEastAsia"/>
                <w:snapToGrid w:val="0"/>
                <w:spacing w:val="20"/>
                <w:sz w:val="22"/>
                <w:szCs w:val="22"/>
              </w:rPr>
            </w:pPr>
            <w:r w:rsidRPr="00FC6837">
              <w:rPr>
                <w:snapToGrid w:val="0"/>
                <w:spacing w:val="20"/>
                <w:sz w:val="22"/>
              </w:rPr>
              <w:t>地球</w:t>
            </w:r>
          </w:p>
        </w:tc>
        <w:tc>
          <w:tcPr>
            <w:tcW w:w="3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2572" w:rsidRPr="00FC6837" w:rsidRDefault="005D2572" w:rsidP="00F006EA">
            <w:pPr>
              <w:spacing w:line="320" w:lineRule="atLeast"/>
              <w:jc w:val="center"/>
              <w:rPr>
                <w:rFonts w:eastAsiaTheme="minorEastAsia"/>
                <w:snapToGrid w:val="0"/>
                <w:spacing w:val="20"/>
                <w:sz w:val="22"/>
                <w:szCs w:val="22"/>
              </w:rPr>
            </w:pPr>
            <w:r w:rsidRPr="00FC6837">
              <w:rPr>
                <w:snapToGrid w:val="0"/>
                <w:spacing w:val="20"/>
                <w:sz w:val="22"/>
              </w:rPr>
              <w:t>約</w:t>
            </w:r>
            <w:r w:rsidRPr="00FC6837">
              <w:rPr>
                <w:snapToGrid w:val="0"/>
                <w:spacing w:val="20"/>
                <w:sz w:val="22"/>
              </w:rPr>
              <w:t>150</w:t>
            </w:r>
          </w:p>
        </w:tc>
        <w:tc>
          <w:tcPr>
            <w:tcW w:w="3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2572" w:rsidRPr="00FC6837" w:rsidRDefault="005D2572" w:rsidP="00F006EA">
            <w:pPr>
              <w:spacing w:line="320" w:lineRule="atLeast"/>
              <w:jc w:val="center"/>
              <w:rPr>
                <w:rFonts w:eastAsiaTheme="minorEastAsia"/>
                <w:snapToGrid w:val="0"/>
                <w:spacing w:val="20"/>
                <w:sz w:val="22"/>
                <w:szCs w:val="22"/>
              </w:rPr>
            </w:pPr>
            <w:r w:rsidRPr="00FC6837">
              <w:rPr>
                <w:snapToGrid w:val="0"/>
                <w:spacing w:val="20"/>
                <w:sz w:val="22"/>
              </w:rPr>
              <w:t>1</w:t>
            </w:r>
          </w:p>
        </w:tc>
      </w:tr>
      <w:tr w:rsidR="000C1722" w:rsidRPr="00FC6837" w:rsidTr="006B2841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2572" w:rsidRPr="00FC6837" w:rsidRDefault="005D2572" w:rsidP="00F006EA">
            <w:pPr>
              <w:spacing w:line="320" w:lineRule="atLeast"/>
              <w:jc w:val="center"/>
              <w:rPr>
                <w:rFonts w:eastAsiaTheme="minorEastAsia"/>
                <w:snapToGrid w:val="0"/>
                <w:spacing w:val="20"/>
                <w:sz w:val="22"/>
                <w:szCs w:val="22"/>
              </w:rPr>
            </w:pPr>
            <w:r w:rsidRPr="00FC6837">
              <w:rPr>
                <w:snapToGrid w:val="0"/>
                <w:spacing w:val="20"/>
                <w:sz w:val="22"/>
              </w:rPr>
              <w:t>某行星</w:t>
            </w:r>
          </w:p>
        </w:tc>
        <w:tc>
          <w:tcPr>
            <w:tcW w:w="3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2572" w:rsidRPr="00FC6837" w:rsidRDefault="005D2572" w:rsidP="00F006EA">
            <w:pPr>
              <w:spacing w:line="320" w:lineRule="atLeast"/>
              <w:jc w:val="center"/>
              <w:rPr>
                <w:rFonts w:eastAsiaTheme="minorEastAsia"/>
                <w:snapToGrid w:val="0"/>
                <w:spacing w:val="20"/>
                <w:sz w:val="22"/>
                <w:szCs w:val="22"/>
              </w:rPr>
            </w:pPr>
            <w:r w:rsidRPr="00FC6837">
              <w:rPr>
                <w:snapToGrid w:val="0"/>
                <w:spacing w:val="20"/>
                <w:sz w:val="22"/>
              </w:rPr>
              <w:t>約</w:t>
            </w:r>
            <w:r w:rsidRPr="00FC6837">
              <w:rPr>
                <w:snapToGrid w:val="0"/>
                <w:spacing w:val="20"/>
                <w:sz w:val="22"/>
              </w:rPr>
              <w:t>4500</w:t>
            </w:r>
          </w:p>
        </w:tc>
        <w:tc>
          <w:tcPr>
            <w:tcW w:w="3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2572" w:rsidRPr="00FC6837" w:rsidRDefault="006B2841" w:rsidP="00F006EA">
            <w:pPr>
              <w:spacing w:line="320" w:lineRule="atLeast"/>
              <w:jc w:val="center"/>
              <w:rPr>
                <w:i/>
                <w:spacing w:val="20"/>
              </w:rPr>
            </w:pPr>
            <w:r w:rsidRPr="00FC6837">
              <w:rPr>
                <w:i/>
                <w:spacing w:val="20"/>
                <w:position w:val="-4"/>
              </w:rPr>
              <w:object w:dxaOrig="220" w:dyaOrig="240">
                <v:shape id="_x0000_i1026" type="#_x0000_t75" style="width:10.3pt;height:10.3pt" o:ole="">
                  <v:imagedata r:id="rId10" o:title=""/>
                </v:shape>
                <o:OLEObject Type="Embed" ProgID="Equation.DSMT4" ShapeID="_x0000_i1026" DrawAspect="Content" ObjectID="_1514377909" r:id="rId11"/>
              </w:object>
            </w:r>
          </w:p>
        </w:tc>
      </w:tr>
    </w:tbl>
    <w:p w:rsidR="0053038C" w:rsidRPr="00FC6837" w:rsidRDefault="0053038C" w:rsidP="00EA77CF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spacing w:line="340" w:lineRule="atLeast"/>
        <w:ind w:leftChars="0" w:left="369"/>
        <w:jc w:val="both"/>
      </w:pPr>
      <w:r w:rsidRPr="00FC6837">
        <w:t>(A) 1</w:t>
      </w:r>
      <w:r w:rsidRPr="00FC6837">
        <w:rPr>
          <w:rFonts w:hint="eastAsia"/>
        </w:rPr>
        <w:tab/>
      </w:r>
      <w:r w:rsidRPr="00FC6837">
        <w:t>(B) 30</w:t>
      </w:r>
      <w:r w:rsidRPr="00FC6837">
        <w:rPr>
          <w:rFonts w:hint="eastAsia"/>
        </w:rPr>
        <w:tab/>
      </w:r>
      <w:r w:rsidRPr="00FC6837">
        <w:t xml:space="preserve">(C) </w:t>
      </w:r>
      <w:r w:rsidRPr="00FC6837">
        <w:rPr>
          <w:rFonts w:hint="eastAsia"/>
        </w:rPr>
        <w:t>50</w:t>
      </w:r>
      <w:r w:rsidRPr="00FC6837">
        <w:rPr>
          <w:rFonts w:hint="eastAsia"/>
        </w:rPr>
        <w:tab/>
      </w:r>
      <w:r w:rsidRPr="00FC6837">
        <w:t xml:space="preserve">(D) </w:t>
      </w:r>
      <w:r w:rsidRPr="00FC6837">
        <w:rPr>
          <w:rFonts w:hint="eastAsia"/>
        </w:rPr>
        <w:t>1</w:t>
      </w:r>
      <w:r w:rsidRPr="00FC6837">
        <w:t>00</w:t>
      </w:r>
      <w:r w:rsidRPr="00FC6837">
        <w:rPr>
          <w:rFonts w:hint="eastAsia"/>
        </w:rPr>
        <w:tab/>
      </w:r>
      <w:r w:rsidRPr="00FC6837">
        <w:t xml:space="preserve">(E) </w:t>
      </w:r>
      <w:r w:rsidRPr="00FC6837">
        <w:rPr>
          <w:rFonts w:hint="eastAsia"/>
        </w:rPr>
        <w:t>160</w:t>
      </w:r>
    </w:p>
    <w:p w:rsidR="005D2572" w:rsidRPr="00FC6837" w:rsidRDefault="005D2572" w:rsidP="00B512BA">
      <w:pPr>
        <w:pStyle w:val="TIT1"/>
      </w:pPr>
      <w:r w:rsidRPr="00FC6837">
        <w:rPr>
          <w:rFonts w:hint="eastAsia"/>
        </w:rPr>
        <w:t>4.</w:t>
      </w:r>
      <w:r w:rsidR="00C43D22" w:rsidRPr="00FC6837">
        <w:rPr>
          <w:rFonts w:hint="eastAsia"/>
        </w:rPr>
        <w:tab/>
      </w:r>
      <w:r w:rsidRPr="00FC6837">
        <w:rPr>
          <w:rFonts w:hint="eastAsia"/>
        </w:rPr>
        <w:t>在紙面上兩條垂直的載</w:t>
      </w:r>
      <w:proofErr w:type="gramStart"/>
      <w:r w:rsidRPr="00FC6837">
        <w:rPr>
          <w:rFonts w:hint="eastAsia"/>
        </w:rPr>
        <w:t>流長直導線</w:t>
      </w:r>
      <w:proofErr w:type="gramEnd"/>
      <w:r w:rsidRPr="00FC6837">
        <w:rPr>
          <w:rFonts w:hint="eastAsia"/>
        </w:rPr>
        <w:t>，其</w:t>
      </w:r>
      <w:proofErr w:type="gramStart"/>
      <w:r w:rsidRPr="00FC6837">
        <w:rPr>
          <w:rFonts w:hint="eastAsia"/>
        </w:rPr>
        <w:t>電流均為</w:t>
      </w:r>
      <w:proofErr w:type="gramEnd"/>
      <w:r w:rsidR="00585912" w:rsidRPr="00FC6837">
        <w:rPr>
          <w:position w:val="-6"/>
        </w:rPr>
        <w:object w:dxaOrig="139" w:dyaOrig="240">
          <v:shape id="_x0000_i1027" type="#_x0000_t75" style="width:7.1pt;height:10.3pt" o:ole="">
            <v:imagedata r:id="rId12" o:title=""/>
          </v:shape>
          <o:OLEObject Type="Embed" ProgID="Equation.DSMT4" ShapeID="_x0000_i1027" DrawAspect="Content" ObjectID="_1514377910" r:id="rId13"/>
        </w:object>
      </w:r>
      <w:r w:rsidRPr="00FC6837">
        <w:rPr>
          <w:rFonts w:hint="eastAsia"/>
        </w:rPr>
        <w:t>，方向如圖</w:t>
      </w:r>
      <w:r w:rsidRPr="00FC6837">
        <w:rPr>
          <w:rFonts w:hint="eastAsia"/>
        </w:rPr>
        <w:t>1</w:t>
      </w:r>
      <w:r w:rsidRPr="00FC6837">
        <w:rPr>
          <w:rFonts w:hint="eastAsia"/>
        </w:rPr>
        <w:t>所示</w:t>
      </w:r>
      <w:r w:rsidR="00F16EBA" w:rsidRPr="00FC6837">
        <w:rPr>
          <w:rFonts w:hint="eastAsia"/>
        </w:rPr>
        <w:t>。</w:t>
      </w:r>
      <w:r w:rsidRPr="00FC6837">
        <w:rPr>
          <w:rFonts w:hint="eastAsia"/>
        </w:rPr>
        <w:t>圖中四個象限分別為Ⅰ、Ⅱ、Ⅲ、Ⅳ，則下列關於各區磁場的敘述，</w:t>
      </w:r>
      <w:r w:rsidR="00D15EAB">
        <w:rPr>
          <w:rFonts w:hint="eastAsia"/>
        </w:rPr>
        <w:t>哪一項</w:t>
      </w:r>
      <w:r w:rsidRPr="00FC6837">
        <w:rPr>
          <w:rFonts w:hint="eastAsia"/>
        </w:rPr>
        <w:t>正確</w:t>
      </w:r>
      <w:r w:rsidR="008F65A8" w:rsidRPr="00FC6837">
        <w:rPr>
          <w:rFonts w:hint="eastAsia"/>
        </w:rPr>
        <w:t>？</w:t>
      </w:r>
    </w:p>
    <w:p w:rsidR="007D10B1" w:rsidRPr="00FC6837" w:rsidRDefault="009C073E" w:rsidP="00EA77CF">
      <w:pPr>
        <w:pStyle w:val="AA0"/>
        <w:spacing w:line="340" w:lineRule="atLeast"/>
        <w:ind w:left="715" w:hanging="319"/>
      </w:pPr>
      <w:r w:rsidRPr="00FC6837">
        <w:rPr>
          <w:noProof/>
        </w:rPr>
        <mc:AlternateContent>
          <mc:Choice Requires="wpg">
            <w:drawing>
              <wp:anchor distT="0" distB="0" distL="114300" distR="114300" simplePos="0" relativeHeight="251448832" behindDoc="1" locked="0" layoutInCell="1" allowOverlap="1" wp14:anchorId="241CED00" wp14:editId="04BCEEA6">
                <wp:simplePos x="0" y="0"/>
                <wp:positionH relativeFrom="column">
                  <wp:posOffset>4587240</wp:posOffset>
                </wp:positionH>
                <wp:positionV relativeFrom="paragraph">
                  <wp:posOffset>34764</wp:posOffset>
                </wp:positionV>
                <wp:extent cx="1231265" cy="1085850"/>
                <wp:effectExtent l="0" t="0" r="6985" b="0"/>
                <wp:wrapNone/>
                <wp:docPr id="177" name="群組 1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31265" cy="1085850"/>
                          <a:chOff x="0" y="0"/>
                          <a:chExt cx="1230576" cy="1091849"/>
                        </a:xfrm>
                      </wpg:grpSpPr>
                      <wps:wsp>
                        <wps:cNvPr id="211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306972" y="918592"/>
                            <a:ext cx="493395" cy="173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12CD" w:rsidRPr="00716E92" w:rsidRDefault="000A12CD" w:rsidP="002C3972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716E92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716E92">
                                <w:rPr>
                                  <w:sz w:val="22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68" name="群組 168"/>
                        <wpg:cNvGrpSpPr/>
                        <wpg:grpSpPr>
                          <a:xfrm>
                            <a:off x="0" y="0"/>
                            <a:ext cx="1230576" cy="898183"/>
                            <a:chOff x="0" y="0"/>
                            <a:chExt cx="1230576" cy="898183"/>
                          </a:xfrm>
                        </wpg:grpSpPr>
                        <wpg:grpSp>
                          <wpg:cNvPr id="210" name="Group 34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082040" cy="873125"/>
                              <a:chOff x="180" y="153"/>
                              <a:chExt cx="1720" cy="1721"/>
                            </a:xfrm>
                          </wpg:grpSpPr>
                          <wps:wsp>
                            <wps:cNvPr id="214" name="Text Box 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80" y="277"/>
                                <a:ext cx="373" cy="33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12CD" w:rsidRDefault="000A12CD" w:rsidP="00B9209B">
                                  <w:r>
                                    <w:rPr>
                                      <w:rFonts w:asciiTheme="minorEastAsia" w:hAnsiTheme="minorEastAsia" w:hint="eastAsia"/>
                                      <w:sz w:val="22"/>
                                    </w:rPr>
                                    <w:t>Ⅰ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15" name="Text Box 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4" y="292"/>
                                <a:ext cx="366" cy="37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12CD" w:rsidRDefault="000A12CD" w:rsidP="00B9209B">
                                  <w:r>
                                    <w:rPr>
                                      <w:rFonts w:asciiTheme="minorEastAsia" w:hAnsiTheme="minorEastAsia" w:hint="eastAsia"/>
                                      <w:sz w:val="22"/>
                                    </w:rPr>
                                    <w:t>Ⅱ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216" name="Group 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0" y="153"/>
                                <a:ext cx="1720" cy="1721"/>
                                <a:chOff x="180" y="153"/>
                                <a:chExt cx="1720" cy="1721"/>
                              </a:xfrm>
                            </wpg:grpSpPr>
                            <wps:wsp>
                              <wps:cNvPr id="217" name="Line 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0" y="957"/>
                                  <a:ext cx="17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8" name="Line 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88" y="153"/>
                                  <a:ext cx="0" cy="172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9" name="Text Box 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3" y="1117"/>
                                  <a:ext cx="368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A12CD" w:rsidRDefault="000A12CD" w:rsidP="00B9209B">
                                    <w:r>
                                      <w:rPr>
                                        <w:rFonts w:asciiTheme="minorEastAsia" w:hAnsiTheme="minorEastAsia" w:hint="eastAsia"/>
                                        <w:sz w:val="22"/>
                                      </w:rPr>
                                      <w:t>Ⅲ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20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98" y="1147"/>
                                  <a:ext cx="355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A12CD" w:rsidRDefault="000A12CD" w:rsidP="00B9209B">
                                    <w:r>
                                      <w:rPr>
                                        <w:rFonts w:asciiTheme="minorEastAsia" w:hAnsiTheme="minorEastAsia" w:hint="eastAsia"/>
                                        <w:sz w:val="22"/>
                                      </w:rPr>
                                      <w:t>Ⅳ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12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0241" y="246190"/>
                              <a:ext cx="140335" cy="2070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Default="000A12CD" w:rsidP="00B9209B">
                                <w:pPr>
                                  <w:rPr>
                                    <w:i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b/>
                                    <w:i/>
                                    <w:sz w:val="22"/>
                                  </w:rPr>
                                  <w:t>i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13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6154" y="722923"/>
                              <a:ext cx="128905" cy="175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Default="000A12CD" w:rsidP="00B9209B">
                                <w:pPr>
                                  <w:rPr>
                                    <w:i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b/>
                                    <w:i/>
                                    <w:sz w:val="22"/>
                                  </w:rPr>
                                  <w:t>i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41CED00" id="群組 177" o:spid="_x0000_s1026" style="position:absolute;left:0;text-align:left;margin-left:361.2pt;margin-top:2.75pt;width:96.95pt;height:85.5pt;z-index:-251867648;mso-width-relative:margin;mso-height-relative:margin" coordsize="12305,109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m2Vj8wUAAFEoAAAOAAAAZHJzL2Uyb0RvYy54bWzsWltu4zYU/S/QPQj6dyxSbyHOILHjoEDa&#10;DpB0AYwk20IlUaWU2GnRvy6lW+hvtzPb6OVDlC0naDrJqBlA+XAoSqR4D8lzz73U6YddkRsPKasz&#10;Ws5MdGKZRlrGNMnK9cz86XY5CUyjbkiZkJyW6cx8TGvzw9m335xuqyjFdEPzJGUGdFLW0baamZum&#10;qaLptI43aUHqE1qlJdxcUVaQBi7ZepowsoXei3yKLcubbilLKkbjtK6hdiFvmmei/9UqjZsfV6s6&#10;bYx8ZsLYGvHLxO8d/52enZJozUi1yWI1DPIZoyhIVsJLdVcL0hDjnmVHXRVZzGhNV81JTIspXa2y&#10;OBU2gDXI6llzxeh9JWxZR9t1pWECaHs4fXa38Q8PH5mRJTB3vm8aJSlgkj79/eenv/4weA3gs63W&#10;ETx2xaqb6iNTFWt5xU3erVjB/4Mxxk4g+6iRTXeNEUMlwjbCnmsaMdxDVuAGrsI+3sAEHbWLN5dd&#10;S8v1vbZliAIn5KOati+e8vHp4WwrWEd1B1X9OqhuNqRKxQzUHAMFFUaoheqWW3hBd4aDJVbiOQ6U&#10;0eygHqwV66Kurmn8c22UdL4h5To9Z4xuNylJYIBI2MNHDq/gTTnmdVTzTu6239MEpoTcN1R01EPb&#10;trzQx6YBsAI0bihGQaIWdye07bCF3bexK2ZUY0eiitXNVUoLgxdmJoMNI15DHq7rRsLcPsLnuKTL&#10;LM+hnkR5eVABfcoaeDU05ff4IMQe+C20wsvgMnAmDvYuJ461WEzOl3Nn4i2R7y7sxXy+QL/z9yIn&#10;2mRJkpb8Ne1+RM7LJlExg9xJekfWNM8S3h0fUs3Wd/OcGQ8E+GAp/tRi2ntsejgMsdbAlp5JCDvW&#10;BQ4nSy/wJ87ScSehbwUTC4UXoWc5obNYHpp0nZXp600ytjDTLnbFLO0NumebJf6ObSNRkTXAuHlW&#10;zMxAP0QivhYvy0RMbUOyXJb3oODD76CA6W4nGjagXKxy2Ta7ux30wivvaPIIa5hRWFlAvuAmoLCh&#10;7FfT2ALlzsz6l3vCUtPIvythH3B+bgusLdy1BVLG0HRmNqYhi/NG8vh9xbL1BnqWO62k57BXVplY&#10;vd0oYOj8ArhBMppgDFnsNjbywF0dciDUCGvehAM7JgvCAAU275pE/4kCu4Z6F/cZUNFh3ziMAGBp&#10;nHAshu0cm8bHI6ARdAXDE5139L8H3gvYCV74hC+wAmw5cIv7gsAHx+D2cECBbIhcjdBl6w58rFoi&#10;H0vi/F8dgdNCqh2BLazha02x+TCOAGEFGpZeu/MBtm9LrMEVcKD1uhnZf7lUgOwR6R7lSa8hqW5k&#10;/xezv5STklvesxMYRCmC+JKc2xGE10IzKEHYLnAVMC7ua0TbU+ra9kd+GNXhl1eHgh90uPTViUSM&#10;YL8c6KgnwuS31VFHgoiHViKuPpJDe3LyqNVeVH3UTquCvpochCV16kEESbbS3EJCzUseEINZu/Km&#10;F0SL6Pz2sYL4+CCGlk24BHtRDN3iFMrouFNOIDGV2BTJCg3RkXDKITZ6cdj86ggOskIqUHsiaDMa&#10;gUfDMkgz5BBbQbxYpAnEWCkk6HhJSsD3Gazr/MKzKkyqMZFhEAEdn2EelLRCQ4YsOtAbZPXqoFGu&#10;XuFFVQDw5VdvGMDrwa/rYKnlhufipHH1HuZl3i7V9HWu3rD1ZlqhQnAO22jwENaGhIhYyQgJj9oR&#10;sc3zMjxdYIf/wsRjAhPynM+Sp0RU5WTHBKbKVPf8CE9gCokqkk+dZ3mPecwh3BvXQL0Q1hFya3CC&#10;QDhUvg45fYZw1SmH7Y0MMQaxAwWxKoHeas/3xxBdMKcy+frYYwjmQHAw2WcOTaqDJr+QFVoYWEsk&#10;wBwPSRnRCQzkWDYk7oXGwJYPR/EqTGqPW9tD0PGctDtOHWXGa89JhczQ50XvNxM2CFmA+O+ThebX&#10;QcnCDTykkuU+hnS5OoRs42o4aQstxRXw+QIeBcf4TcUA31QIrtBHR++VK44EB3y3Jo6c1Td2/MO4&#10;/WshS7ovAc/+AQAA//8DAFBLAwQUAAYACAAAACEAumTysuAAAAAJAQAADwAAAGRycy9kb3ducmV2&#10;LnhtbEyPQU+DQBCF7yb+h82YeLMLVGhFlqZp1FPTxNbE9DaFKZCys4TdAv33ric9Tt6X977JVpNu&#10;xUC9bQwrCGcBCOLClA1XCr4O709LENYhl9gaJgU3srDK7+8yTEsz8icNe1cJX8I2RQW1c10qpS1q&#10;0mhnpiP22dn0Gp0/+0qWPY6+XLcyCoJEamzYL9TY0aam4rK/agUfI47refg2bC/nze14iHff25CU&#10;enyY1q8gHE3uD4Zffa8OuXc6mSuXVrQKFlH07FEFcQzC5y9hMgdx8uAiiUHmmfz/Qf4DAAD//wMA&#10;UEsBAi0AFAAGAAgAAAAhALaDOJL+AAAA4QEAABMAAAAAAAAAAAAAAAAAAAAAAFtDb250ZW50X1R5&#10;cGVzXS54bWxQSwECLQAUAAYACAAAACEAOP0h/9YAAACUAQAACwAAAAAAAAAAAAAAAAAvAQAAX3Jl&#10;bHMvLnJlbHNQSwECLQAUAAYACAAAACEAN5tlY/MFAABRKAAADgAAAAAAAAAAAAAAAAAuAgAAZHJz&#10;L2Uyb0RvYy54bWxQSwECLQAUAAYACAAAACEAumTysuAAAAAJAQAADwAAAAAAAAAAAAAAAABNCAAA&#10;ZHJzL2Rvd25yZXYueG1sUEsFBgAAAAAEAAQA8wAAAFoJ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2" o:spid="_x0000_s1027" type="#_x0000_t202" style="position:absolute;left:3069;top:9185;width:4934;height:17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4D1cUA&#10;AADcAAAADwAAAGRycy9kb3ducmV2LnhtbESPQWvCQBSE74L/YXmCN93Eg7TRTZDSQqEgjfHg8TX7&#10;TBazb9PsVuO/dwuFHoeZ+YbZFqPtxJUGbxwrSJcJCOLaacONgmP1tngC4QOyxs4xKbiThyKfTraY&#10;aXfjkq6H0IgIYZ+hgjaEPpPS1y1Z9EvXE0fv7AaLIcqhkXrAW4TbTq6SZC0tGo4LLfb00lJ9OfxY&#10;BbsTl6/me//1WZ5LU1XPCX+sL0rNZ+NuAyLQGP7Df+13rWCVpvB7Jh4Bm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bgPVxQAAANwAAAAPAAAAAAAAAAAAAAAAAJgCAABkcnMv&#10;ZG93bnJldi54bWxQSwUGAAAAAAQABAD1AAAAigMAAAAA&#10;" filled="f" stroked="f">
                  <v:textbox inset="0,0,0,0">
                    <w:txbxContent>
                      <w:p w:rsidR="000A12CD" w:rsidRPr="00716E92" w:rsidRDefault="000A12CD" w:rsidP="002C3972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716E92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 w:rsidRPr="00716E92">
                          <w:rPr>
                            <w:sz w:val="22"/>
                            <w:szCs w:val="22"/>
                          </w:rPr>
                          <w:t>1</w:t>
                        </w:r>
                      </w:p>
                    </w:txbxContent>
                  </v:textbox>
                </v:shape>
                <v:group id="群組 168" o:spid="_x0000_s1028" style="position:absolute;width:12305;height:8981" coordsize="12305,8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1z+s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bXP6xgAAANwA&#10;AAAPAAAAAAAAAAAAAAAAAKoCAABkcnMvZG93bnJldi54bWxQSwUGAAAAAAQABAD6AAAAnQMAAAAA&#10;">
                  <v:group id="Group 34" o:spid="_x0000_s1029" style="position:absolute;width:10820;height:8731" coordorigin="180,153" coordsize="1720,1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  <v:shape id="Text Box 35" o:spid="_x0000_s1030" type="#_x0000_t202" style="position:absolute;left:1280;top:277;width:373;height:3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mgTcQA&#10;AADcAAAADwAAAGRycy9kb3ducmV2LnhtbESPQWvCQBSE74L/YXmCN90oIhpdRYpCQSiN6aHHZ/aZ&#10;LGbfptmtxn/fLQgeh5n5hllvO1uLG7XeOFYwGScgiAunDZcKvvLDaAHCB2SNtWNS8CAP202/t8ZU&#10;uztndDuFUkQI+xQVVCE0qZS+qMiiH7uGOHoX11oMUbal1C3eI9zWcpokc2nRcFyosKG3iorr6dcq&#10;2H1ztjc/H+fP7JKZPF8mfJxflRoOut0KRKAuvMLP9rtWMJ3M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ZoE3EAAAA3AAAAA8AAAAAAAAAAAAAAAAAmAIAAGRycy9k&#10;b3ducmV2LnhtbFBLBQYAAAAABAAEAPUAAACJAwAAAAA=&#10;" filled="f" stroked="f">
                      <v:textbox inset="0,0,0,0">
                        <w:txbxContent>
                          <w:p w:rsidR="000A12CD" w:rsidRDefault="000A12CD" w:rsidP="00B9209B">
                            <w:r>
                              <w:rPr>
                                <w:rFonts w:asciiTheme="minorEastAsia" w:hAnsiTheme="minorEastAsia" w:hint="eastAsia"/>
                                <w:sz w:val="22"/>
                              </w:rPr>
                              <w:t>Ⅰ</w:t>
                            </w:r>
                          </w:p>
                        </w:txbxContent>
                      </v:textbox>
                    </v:shape>
                    <v:shape id="Text Box 36" o:spid="_x0000_s1031" type="#_x0000_t202" style="position:absolute;left:354;top:292;width:366;height: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UF1sQA&#10;AADcAAAADwAAAGRycy9kb3ducmV2LnhtbESPQWvCQBSE74L/YXmCN90oKBpdRYpCQSiN6aHHZ/aZ&#10;LGbfptmtxn/fLQgeh5n5hllvO1uLG7XeOFYwGScgiAunDZcKvvLDaAHCB2SNtWNS8CAP202/t8ZU&#10;uztndDuFUkQI+xQVVCE0qZS+qMiiH7uGOHoX11oMUbal1C3eI9zWcpokc2nRcFyosKG3iorr6dcq&#10;2H1ztjc/H+fP7JKZPF8mfJxflRoOut0KRKAuvMLP9rtWMJ3M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VBdbEAAAA3AAAAA8AAAAAAAAAAAAAAAAAmAIAAGRycy9k&#10;b3ducmV2LnhtbFBLBQYAAAAABAAEAPUAAACJAwAAAAA=&#10;" filled="f" stroked="f">
                      <v:textbox inset="0,0,0,0">
                        <w:txbxContent>
                          <w:p w:rsidR="000A12CD" w:rsidRDefault="000A12CD" w:rsidP="00B9209B">
                            <w:r>
                              <w:rPr>
                                <w:rFonts w:asciiTheme="minorEastAsia" w:hAnsiTheme="minorEastAsia" w:hint="eastAsia"/>
                                <w:sz w:val="22"/>
                              </w:rPr>
                              <w:t>Ⅱ</w:t>
                            </w:r>
                          </w:p>
                        </w:txbxContent>
                      </v:textbox>
                    </v:shape>
                    <v:group id="Group 37" o:spid="_x0000_s1032" style="position:absolute;left:180;top:153;width:1720;height:1721" coordorigin="180,153" coordsize="1720,1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1QE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xewv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Z1QEsQAAADcAAAA&#10;DwAAAAAAAAAAAAAAAACqAgAAZHJzL2Rvd25yZXYueG1sUEsFBgAAAAAEAAQA+gAAAJsDAAAAAA==&#10;">
                      <v:line id="Line 38" o:spid="_x0000_s1033" style="position:absolute;visibility:visible;mso-wrap-style:square" from="180,957" to="1900,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/n8UAAADcAAAADwAAAGRycy9kb3ducmV2LnhtbESPzWrDMBCE74W+g9hCb43sHOrEjRJK&#10;TaGHJpAfct5aG8vEWhlLddS3rwKBHIeZ+YZZrKLtxEiDbx0ryCcZCOLa6ZYbBYf958sMhA/IGjvH&#10;pOCPPKyWjw8LLLW78JbGXWhEgrAvUYEJoS+l9LUhi37ieuLkndxgMSQ5NFIPeElw28lplr1Kiy2n&#10;BYM9fRiqz7tfq6Aw1VYWsvreb6qxzedxHY8/c6Wen+L7G4hAMdzDt/aXVjDNC7ieSUdA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9S/n8UAAADcAAAADwAAAAAAAAAA&#10;AAAAAAChAgAAZHJzL2Rvd25yZXYueG1sUEsFBgAAAAAEAAQA+QAAAJMDAAAAAA==&#10;">
                        <v:stroke endarrow="block"/>
                      </v:line>
                      <v:line id="Line 39" o:spid="_x0000_s1034" style="position:absolute;visibility:visible;mso-wrap-style:square" from="988,153" to="988,1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r7cIAAADcAAAADwAAAGRycy9kb3ducmV2LnhtbERPyWrDMBC9B/oPYgq5JbJzyOJGCSUm&#10;0EMTyELPU2tqmVojY6mO+vfRIZDj4+3rbbStGKj3jWMF+TQDQVw53XCt4HrZT5YgfEDW2DomBf/k&#10;Ybt5Ga2x0O7GJxrOoRYphH2BCkwIXSGlrwxZ9FPXESfux/UWQ4J9LXWPtxRuWznLsrm02HBqMNjR&#10;zlD1e/6zChamPMmFLD8vx3Jo8lU8xK/vlVLj1/j+BiJQDE/xw/2hFczytDadSUd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sr7cIAAADcAAAADwAAAAAAAAAAAAAA&#10;AAChAgAAZHJzL2Rvd25yZXYueG1sUEsFBgAAAAAEAAQA+QAAAJADAAAAAA==&#10;">
                        <v:stroke endarrow="block"/>
                      </v:line>
                      <v:shape id="Text Box 40" o:spid="_x0000_s1035" type="#_x0000_t202" style="position:absolute;left:383;top:1117;width:368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gP08QA&#10;AADcAAAADwAAAGRycy9kb3ducmV2LnhtbESPQYvCMBSE78L+h/AEb5rqQdZqFJEVFgSx1oPHZ/Ns&#10;g81LbbJa/71ZWNjjMDPfMItVZ2vxoNYbxwrGowQEceG04VLBKd8OP0H4gKyxdkwKXuRhtfzoLTDV&#10;7skZPY6hFBHCPkUFVQhNKqUvKrLoR64hjt7VtRZDlG0pdYvPCLe1nCTJVFo0HBcqbGhTUXE7/lgF&#10;6zNnX+a+vxyya2byfJbwbnpTatDv1nMQgbrwH/5rf2sFk/EMfs/EIyCX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YD9PEAAAA3AAAAA8AAAAAAAAAAAAAAAAAmAIAAGRycy9k&#10;b3ducmV2LnhtbFBLBQYAAAAABAAEAPUAAACJAwAAAAA=&#10;" filled="f" stroked="f">
                        <v:textbox inset="0,0,0,0">
                          <w:txbxContent>
                            <w:p w:rsidR="000A12CD" w:rsidRDefault="000A12CD" w:rsidP="00B9209B">
                              <w:r>
                                <w:rPr>
                                  <w:rFonts w:asciiTheme="minorEastAsia" w:hAnsiTheme="minorEastAsia" w:hint="eastAsia"/>
                                  <w:sz w:val="22"/>
                                </w:rPr>
                                <w:t>Ⅲ</w:t>
                              </w:r>
                            </w:p>
                          </w:txbxContent>
                        </v:textbox>
                      </v:shape>
                      <v:shape id="Text Box 41" o:spid="_x0000_s1036" type="#_x0000_t202" style="position:absolute;left:1298;top:1147;width:35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5s88MA&#10;AADcAAAADwAAAGRycy9kb3ducmV2LnhtbERPPWvDMBDdC/kP4grZarkeQutYMaGkEAiUOs6Q8Wpd&#10;bGHr5FpK4v77aih0fLzvopztIG40eeNYwXOSgiBunDbcKjjV708vIHxA1jg4JgU/5KHcLB4KzLW7&#10;c0W3Y2hFDGGfo4IuhDGX0jcdWfSJG4kjd3GTxRDh1Eo94T2G20FmabqSFg3Hhg5Heuuo6Y9Xq2B7&#10;5mpnvj++PqtLZer6NeXDqldq+Thv1yACzeFf/OfeawVZFufHM/EI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U5s88MAAADcAAAADwAAAAAAAAAAAAAAAACYAgAAZHJzL2Rv&#10;d25yZXYueG1sUEsFBgAAAAAEAAQA9QAAAIgDAAAAAA==&#10;" filled="f" stroked="f">
                        <v:textbox inset="0,0,0,0">
                          <w:txbxContent>
                            <w:p w:rsidR="000A12CD" w:rsidRDefault="000A12CD" w:rsidP="00B9209B">
                              <w:r>
                                <w:rPr>
                                  <w:rFonts w:asciiTheme="minorEastAsia" w:hAnsiTheme="minorEastAsia" w:hint="eastAsia"/>
                                  <w:sz w:val="22"/>
                                </w:rPr>
                                <w:t>Ⅳ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Text Box 43" o:spid="_x0000_s1037" type="#_x0000_t202" style="position:absolute;left:10902;top:2461;width:1403;height:20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ydosQA&#10;AADcAAAADwAAAGRycy9kb3ducmV2LnhtbESPQWvCQBSE7wX/w/IEb3VjDtJGVxFREARpjAePz+wz&#10;Wcy+jdlV03/fLRR6HGbmG2a+7G0jntR541jBZJyAIC6dNlwpOBXb9w8QPiBrbByTgm/ysFwM3uaY&#10;affinJ7HUIkIYZ+hgjqENpPSlzVZ9GPXEkfv6jqLIcqukrrDV4TbRqZJMpUWDceFGlta11Tejg+r&#10;YHXmfGPuh8tXfs1NUXwmvJ/elBoN+9UMRKA+/If/2jutIJ2k8HsmHgG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8naLEAAAA3AAAAA8AAAAAAAAAAAAAAAAAmAIAAGRycy9k&#10;b3ducmV2LnhtbFBLBQYAAAAABAAEAPUAAACJAwAAAAA=&#10;" filled="f" stroked="f">
                    <v:textbox inset="0,0,0,0">
                      <w:txbxContent>
                        <w:p w:rsidR="000A12CD" w:rsidRDefault="000A12CD" w:rsidP="00B9209B">
                          <w:pPr>
                            <w:rPr>
                              <w:i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b/>
                              <w:i/>
                              <w:sz w:val="22"/>
                            </w:rPr>
                            <w:t>i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Text Box 44" o:spid="_x0000_s1038" type="#_x0000_t202" style="position:absolute;left:5861;top:7229;width:1289;height:17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A4OcQA&#10;AADcAAAADwAAAGRycy9kb3ducmV2LnhtbESPQWvCQBSE74L/YXmCN92oIBpdRYpCQSiN6aHHZ/aZ&#10;LGbfptmtxn/fLQgeh5n5hllvO1uLG7XeOFYwGScgiAunDZcKvvLDaAHCB2SNtWNS8CAP202/t8ZU&#10;uztndDuFUkQI+xQVVCE0qZS+qMiiH7uGOHoX11oMUbal1C3eI9zWcpokc2nRcFyosKG3iorr6dcq&#10;2H1ztjc/H+fP7JKZPF8mfJxflRoOut0KRKAuvMLP9rtWMJ3M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wODnEAAAA3AAAAA8AAAAAAAAAAAAAAAAAmAIAAGRycy9k&#10;b3ducmV2LnhtbFBLBQYAAAAABAAEAPUAAACJAwAAAAA=&#10;" filled="f" stroked="f">
                    <v:textbox inset="0,0,0,0">
                      <w:txbxContent>
                        <w:p w:rsidR="000A12CD" w:rsidRDefault="000A12CD" w:rsidP="00B9209B">
                          <w:pPr>
                            <w:rPr>
                              <w:i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b/>
                              <w:i/>
                              <w:sz w:val="22"/>
                            </w:rPr>
                            <w:t>i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7D10B1" w:rsidRPr="00FC6837">
        <w:t>(A)</w:t>
      </w:r>
      <w:r w:rsidR="007D10B1" w:rsidRPr="00FC6837">
        <w:rPr>
          <w:rFonts w:hint="eastAsia"/>
        </w:rPr>
        <w:t>除</w:t>
      </w:r>
      <w:proofErr w:type="gramStart"/>
      <w:r w:rsidR="007D10B1" w:rsidRPr="00FC6837">
        <w:rPr>
          <w:rFonts w:hint="eastAsia"/>
        </w:rPr>
        <w:t>象限Ⅰ外</w:t>
      </w:r>
      <w:proofErr w:type="gramEnd"/>
      <w:r w:rsidR="007D10B1" w:rsidRPr="00FC6837">
        <w:rPr>
          <w:rFonts w:hint="eastAsia"/>
        </w:rPr>
        <w:t>，</w:t>
      </w:r>
      <w:proofErr w:type="gramStart"/>
      <w:r w:rsidR="007D10B1" w:rsidRPr="00FC6837">
        <w:rPr>
          <w:rFonts w:hint="eastAsia"/>
        </w:rPr>
        <w:t>其餘均無磁場</w:t>
      </w:r>
      <w:proofErr w:type="gramEnd"/>
      <w:r w:rsidR="007D10B1" w:rsidRPr="00FC6837">
        <w:rPr>
          <w:rFonts w:hint="eastAsia"/>
        </w:rPr>
        <w:t>垂直穿出紙面的區域</w:t>
      </w:r>
    </w:p>
    <w:p w:rsidR="005D2572" w:rsidRPr="00FC6837" w:rsidRDefault="005D2572" w:rsidP="00EA77CF">
      <w:pPr>
        <w:pStyle w:val="AA0"/>
        <w:spacing w:line="340" w:lineRule="atLeast"/>
        <w:ind w:left="773" w:hanging="377"/>
      </w:pPr>
      <w:r w:rsidRPr="00FC6837">
        <w:t>(B)</w:t>
      </w:r>
      <w:r w:rsidRPr="00FC6837">
        <w:rPr>
          <w:rFonts w:hint="eastAsia"/>
        </w:rPr>
        <w:t>僅有</w:t>
      </w:r>
      <w:proofErr w:type="gramStart"/>
      <w:r w:rsidRPr="00FC6837">
        <w:rPr>
          <w:rFonts w:hint="eastAsia"/>
        </w:rPr>
        <w:t>象限Ⅱ具磁場</w:t>
      </w:r>
      <w:proofErr w:type="gramEnd"/>
      <w:r w:rsidRPr="00FC6837">
        <w:rPr>
          <w:rFonts w:hint="eastAsia"/>
        </w:rPr>
        <w:t>量值為零的區域</w:t>
      </w:r>
    </w:p>
    <w:p w:rsidR="005D2572" w:rsidRPr="00FC6837" w:rsidRDefault="005D2572" w:rsidP="00EA77CF">
      <w:pPr>
        <w:pStyle w:val="AA0"/>
        <w:spacing w:line="340" w:lineRule="atLeast"/>
        <w:ind w:left="773" w:hanging="377"/>
      </w:pPr>
      <w:r w:rsidRPr="00FC6837">
        <w:t>(C)</w:t>
      </w:r>
      <w:r w:rsidRPr="00FC6837">
        <w:rPr>
          <w:rFonts w:hint="eastAsia"/>
        </w:rPr>
        <w:t>僅有象限Ⅲ、</w:t>
      </w:r>
      <w:proofErr w:type="gramStart"/>
      <w:r w:rsidRPr="00FC6837">
        <w:rPr>
          <w:rFonts w:hint="eastAsia"/>
        </w:rPr>
        <w:t>Ⅳ具磁場</w:t>
      </w:r>
      <w:proofErr w:type="gramEnd"/>
      <w:r w:rsidRPr="00FC6837">
        <w:rPr>
          <w:rFonts w:hint="eastAsia"/>
        </w:rPr>
        <w:t>量值為零的區域</w:t>
      </w:r>
    </w:p>
    <w:p w:rsidR="0053038C" w:rsidRPr="00FC6837" w:rsidRDefault="0053038C" w:rsidP="00EA77CF">
      <w:pPr>
        <w:pStyle w:val="AA0"/>
        <w:spacing w:line="340" w:lineRule="atLeast"/>
        <w:ind w:left="773" w:hanging="377"/>
      </w:pPr>
      <w:r w:rsidRPr="00FC6837">
        <w:t>(D)</w:t>
      </w:r>
      <w:r w:rsidRPr="00FC6837">
        <w:rPr>
          <w:rFonts w:hint="eastAsia"/>
        </w:rPr>
        <w:t>象限Ⅲ的磁場</w:t>
      </w:r>
      <w:proofErr w:type="gramStart"/>
      <w:r w:rsidRPr="00FC6837">
        <w:rPr>
          <w:rFonts w:hint="eastAsia"/>
        </w:rPr>
        <w:t>方向均為垂直穿入紙面</w:t>
      </w:r>
      <w:proofErr w:type="gramEnd"/>
    </w:p>
    <w:p w:rsidR="0053038C" w:rsidRPr="00FC6837" w:rsidRDefault="0053038C" w:rsidP="00EA77CF">
      <w:pPr>
        <w:pStyle w:val="AA0"/>
        <w:spacing w:line="340" w:lineRule="atLeast"/>
        <w:ind w:left="773" w:hanging="377"/>
      </w:pPr>
      <w:r w:rsidRPr="00FC6837">
        <w:t>(E)</w:t>
      </w:r>
      <w:r w:rsidRPr="00FC6837">
        <w:rPr>
          <w:rFonts w:hint="eastAsia"/>
        </w:rPr>
        <w:t>象限Ⅳ的磁場</w:t>
      </w:r>
      <w:proofErr w:type="gramStart"/>
      <w:r w:rsidRPr="00FC6837">
        <w:rPr>
          <w:rFonts w:hint="eastAsia"/>
        </w:rPr>
        <w:t>方向均為垂直</w:t>
      </w:r>
      <w:proofErr w:type="gramEnd"/>
      <w:r w:rsidRPr="00FC6837">
        <w:rPr>
          <w:rFonts w:hint="eastAsia"/>
        </w:rPr>
        <w:t>穿出紙面</w:t>
      </w:r>
    </w:p>
    <w:p w:rsidR="005D2572" w:rsidRPr="00C27D9B" w:rsidRDefault="005D2572" w:rsidP="00D64F01">
      <w:pPr>
        <w:pStyle w:val="TIT103691201"/>
        <w:spacing w:beforeLines="50" w:before="120" w:line="330" w:lineRule="atLeast"/>
      </w:pPr>
      <w:r w:rsidRPr="00B735F0">
        <w:t>5.</w:t>
      </w:r>
      <w:r w:rsidR="00C43D22" w:rsidRPr="00B735F0">
        <w:rPr>
          <w:rFonts w:hint="eastAsia"/>
        </w:rPr>
        <w:tab/>
      </w:r>
      <w:r w:rsidRPr="00C27D9B">
        <w:rPr>
          <w:rFonts w:hint="eastAsia"/>
        </w:rPr>
        <w:t>將光投射在金屬表面使其產生光電子，再利用磁場引導並選出具有相同速度之電子，使其通過單狹縫後，投射於能夠探測電子的屏幕上，經過一段時間的紀錄，發現在屏幕上各點累積的電子數目，其分布呈現繞射條紋。欲解釋上述的實驗現象，</w:t>
      </w:r>
      <w:r w:rsidR="007D10B1" w:rsidRPr="00C27D9B">
        <w:rPr>
          <w:rFonts w:hint="eastAsia"/>
        </w:rPr>
        <w:t>下列</w:t>
      </w:r>
      <w:r w:rsidR="00D15EAB">
        <w:rPr>
          <w:rFonts w:hint="eastAsia"/>
        </w:rPr>
        <w:t>敘</w:t>
      </w:r>
      <w:r w:rsidR="007D10B1" w:rsidRPr="00C27D9B">
        <w:rPr>
          <w:rFonts w:hint="eastAsia"/>
        </w:rPr>
        <w:t>述何者最適當</w:t>
      </w:r>
      <w:r w:rsidRPr="00C27D9B">
        <w:rPr>
          <w:rFonts w:hint="eastAsia"/>
        </w:rPr>
        <w:t>？</w:t>
      </w:r>
    </w:p>
    <w:p w:rsidR="005D2572" w:rsidRPr="00AE4943" w:rsidRDefault="005D2572" w:rsidP="008A7A0D">
      <w:pPr>
        <w:pStyle w:val="AA0"/>
        <w:spacing w:line="320" w:lineRule="atLeast"/>
        <w:ind w:left="773" w:hanging="377"/>
      </w:pPr>
      <w:r w:rsidRPr="00AE4943">
        <w:t>(A)</w:t>
      </w:r>
      <w:r w:rsidRPr="00AE4943">
        <w:rPr>
          <w:rFonts w:hint="eastAsia"/>
        </w:rPr>
        <w:t>需用到光及電子的波動性</w:t>
      </w:r>
    </w:p>
    <w:p w:rsidR="005D2572" w:rsidRPr="00AE4943" w:rsidRDefault="005D2572" w:rsidP="008A7A0D">
      <w:pPr>
        <w:pStyle w:val="AA0"/>
        <w:spacing w:line="320" w:lineRule="atLeast"/>
        <w:ind w:left="773" w:hanging="377"/>
      </w:pPr>
      <w:r w:rsidRPr="00AE4943">
        <w:t>(B)</w:t>
      </w:r>
      <w:r w:rsidRPr="00AE4943">
        <w:rPr>
          <w:rFonts w:hint="eastAsia"/>
        </w:rPr>
        <w:t>需用到光的波動性</w:t>
      </w:r>
      <w:r w:rsidR="007D10B1" w:rsidRPr="00AE4943">
        <w:rPr>
          <w:rFonts w:hint="eastAsia"/>
        </w:rPr>
        <w:t>及</w:t>
      </w:r>
      <w:r w:rsidRPr="00AE4943">
        <w:rPr>
          <w:rFonts w:hint="eastAsia"/>
        </w:rPr>
        <w:t>電子的粒子性</w:t>
      </w:r>
    </w:p>
    <w:p w:rsidR="005D2572" w:rsidRPr="00AE4943" w:rsidRDefault="005D2572" w:rsidP="008A7A0D">
      <w:pPr>
        <w:pStyle w:val="AA0"/>
        <w:spacing w:line="320" w:lineRule="atLeast"/>
        <w:ind w:left="773" w:hanging="377"/>
      </w:pPr>
      <w:r w:rsidRPr="00AE4943">
        <w:t>(C)</w:t>
      </w:r>
      <w:r w:rsidRPr="00AE4943">
        <w:rPr>
          <w:rFonts w:hint="eastAsia"/>
        </w:rPr>
        <w:t>需用到光的粒子性及電子的</w:t>
      </w:r>
      <w:proofErr w:type="gramStart"/>
      <w:r w:rsidRPr="00AE4943">
        <w:rPr>
          <w:rFonts w:hint="eastAsia"/>
        </w:rPr>
        <w:t>波粒二象</w:t>
      </w:r>
      <w:proofErr w:type="gramEnd"/>
      <w:r w:rsidRPr="00AE4943">
        <w:rPr>
          <w:rFonts w:hint="eastAsia"/>
        </w:rPr>
        <w:t>性</w:t>
      </w:r>
    </w:p>
    <w:p w:rsidR="005D2572" w:rsidRPr="00AE4943" w:rsidRDefault="005D2572" w:rsidP="008A7A0D">
      <w:pPr>
        <w:pStyle w:val="AA0"/>
        <w:spacing w:line="320" w:lineRule="atLeast"/>
        <w:ind w:left="773" w:hanging="377"/>
      </w:pPr>
      <w:r w:rsidRPr="00AE4943">
        <w:t>(D)</w:t>
      </w:r>
      <w:r w:rsidRPr="00AE4943">
        <w:rPr>
          <w:rFonts w:hint="eastAsia"/>
        </w:rPr>
        <w:t>需用到光的粒子性，不需用到電子的粒子性或波動性</w:t>
      </w:r>
    </w:p>
    <w:p w:rsidR="005D2572" w:rsidRPr="00FC6837" w:rsidRDefault="005D2572" w:rsidP="008A7A0D">
      <w:pPr>
        <w:pStyle w:val="AA0"/>
        <w:spacing w:line="320" w:lineRule="atLeast"/>
        <w:ind w:left="773" w:hanging="377"/>
      </w:pPr>
      <w:r w:rsidRPr="00AE4943">
        <w:t>(E)</w:t>
      </w:r>
      <w:r w:rsidRPr="00AE4943">
        <w:rPr>
          <w:rFonts w:hint="eastAsia"/>
        </w:rPr>
        <w:t>需用到電子的粒子性，不需用到光的粒子</w:t>
      </w:r>
      <w:r w:rsidRPr="00FC6837">
        <w:rPr>
          <w:rFonts w:hint="eastAsia"/>
        </w:rPr>
        <w:t>性或波動性</w:t>
      </w:r>
    </w:p>
    <w:p w:rsidR="005D2572" w:rsidRPr="0072771A" w:rsidRDefault="005D2572" w:rsidP="00D64F01">
      <w:pPr>
        <w:pStyle w:val="TIT103691201"/>
        <w:spacing w:line="360" w:lineRule="atLeast"/>
      </w:pPr>
      <w:r w:rsidRPr="0072771A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431424" behindDoc="0" locked="0" layoutInCell="1" allowOverlap="1" wp14:anchorId="34579E02" wp14:editId="20558B5E">
                <wp:simplePos x="0" y="0"/>
                <wp:positionH relativeFrom="column">
                  <wp:posOffset>3297555</wp:posOffset>
                </wp:positionH>
                <wp:positionV relativeFrom="paragraph">
                  <wp:posOffset>409575</wp:posOffset>
                </wp:positionV>
                <wp:extent cx="2620645" cy="1324610"/>
                <wp:effectExtent l="0" t="0" r="8255" b="8890"/>
                <wp:wrapSquare wrapText="bothSides"/>
                <wp:docPr id="149" name="群組 1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620645" cy="1324610"/>
                          <a:chOff x="0" y="0"/>
                          <a:chExt cx="4129" cy="2085"/>
                        </a:xfrm>
                      </wpg:grpSpPr>
                      <wpg:grpSp>
                        <wpg:cNvPr id="192" name="Group 203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129" cy="1937"/>
                            <a:chOff x="0" y="0"/>
                            <a:chExt cx="4129" cy="1937"/>
                          </a:xfrm>
                        </wpg:grpSpPr>
                        <pic:pic xmlns:pic="http://schemas.openxmlformats.org/drawingml/2006/picture">
                          <pic:nvPicPr>
                            <pic:cNvPr id="194" name="圖片 19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613"/>
                              <a:ext cx="3744" cy="132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195" name="文字方塊 1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9" y="1316"/>
                              <a:ext cx="488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Pr="005C2227" w:rsidRDefault="000A12CD" w:rsidP="005D2572">
                                <w:pPr>
                                  <w:rPr>
                                    <w:sz w:val="22"/>
                                  </w:rPr>
                                </w:pPr>
                                <w:r w:rsidRPr="005C2227">
                                  <w:rPr>
                                    <w:sz w:val="22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0" rIns="91440" bIns="45720" anchor="t" anchorCtr="0" upright="1">
                            <a:noAutofit/>
                          </wps:bodyPr>
                        </wps:wsp>
                        <wps:wsp>
                          <wps:cNvPr id="196" name="文字方塊 1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81" y="910"/>
                              <a:ext cx="633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Pr="005C2227" w:rsidRDefault="000A12CD" w:rsidP="005D2572">
                                <w:pPr>
                                  <w:rPr>
                                    <w:sz w:val="22"/>
                                  </w:rPr>
                                </w:pPr>
                                <w:r w:rsidRPr="005C2227">
                                  <w:rPr>
                                    <w:sz w:val="22"/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rot="0" vert="horz" wrap="square" lIns="91440" tIns="10800" rIns="91440" bIns="45720" anchor="t" anchorCtr="0" upright="1">
                            <a:noAutofit/>
                          </wps:bodyPr>
                        </wps:wsp>
                        <wps:wsp>
                          <wps:cNvPr id="197" name="文字方塊 1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08" y="1289"/>
                              <a:ext cx="617" cy="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Pr="005C2227" w:rsidRDefault="000A12CD" w:rsidP="005D2572">
                                <w:pPr>
                                  <w:rPr>
                                    <w:sz w:val="22"/>
                                  </w:rPr>
                                </w:pPr>
                                <w:r w:rsidRPr="005C2227">
                                  <w:rPr>
                                    <w:sz w:val="22"/>
                                  </w:rPr>
                                  <w:t>0.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文字方塊 1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51" y="909"/>
                              <a:ext cx="821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Pr="005C2227" w:rsidRDefault="000A12CD" w:rsidP="005D2572">
                                <w:pPr>
                                  <w:rPr>
                                    <w:sz w:val="22"/>
                                  </w:rPr>
                                </w:pPr>
                                <w:r w:rsidRPr="005C2227">
                                  <w:rPr>
                                    <w:sz w:val="22"/>
                                  </w:rPr>
                                  <w:t>1.0</w:t>
                                </w:r>
                              </w:p>
                            </w:txbxContent>
                          </wps:txbx>
                          <wps:bodyPr rot="0" vert="horz" wrap="square" lIns="91440" tIns="10800" rIns="91440" bIns="45720" anchor="t" anchorCtr="0" upright="1">
                            <a:noAutofit/>
                          </wps:bodyPr>
                        </wps:wsp>
                        <wps:wsp>
                          <wps:cNvPr id="199" name="文字方塊 1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3" y="877"/>
                              <a:ext cx="828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Pr="005C2227" w:rsidRDefault="000A12CD" w:rsidP="005D2572">
                                <w:pPr>
                                  <w:rPr>
                                    <w:sz w:val="22"/>
                                  </w:rPr>
                                </w:pPr>
                                <w:r w:rsidRPr="005C2227">
                                  <w:rPr>
                                    <w:sz w:val="22"/>
                                  </w:rPr>
                                  <w:t>0.2</w:t>
                                </w:r>
                              </w:p>
                            </w:txbxContent>
                          </wps:txbx>
                          <wps:bodyPr rot="0" vert="horz" wrap="square" lIns="91440" tIns="28800" rIns="91440" bIns="45720" anchor="t" anchorCtr="0" upright="1">
                            <a:noAutofit/>
                          </wps:bodyPr>
                        </wps:wsp>
                        <wps:wsp>
                          <wps:cNvPr id="200" name="文字方塊 1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40" y="1329"/>
                              <a:ext cx="651" cy="4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Pr="005C2227" w:rsidRDefault="000A12CD" w:rsidP="005D2572">
                                <w:pPr>
                                  <w:rPr>
                                    <w:sz w:val="22"/>
                                  </w:rPr>
                                </w:pPr>
                                <w:r w:rsidRPr="005C2227">
                                  <w:rPr>
                                    <w:sz w:val="22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文字方塊 1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" y="0"/>
                              <a:ext cx="1838" cy="5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Default="000A12CD" w:rsidP="005D2572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ascii="新細明體" w:hAnsi="新細明體" w:hint="eastAsia"/>
                                    <w:sz w:val="22"/>
                                  </w:rPr>
                                  <w:t>甲點鉛直位移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文字方塊 1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27" y="1313"/>
                              <a:ext cx="502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Default="000A12CD" w:rsidP="005D2572">
                                <w:r w:rsidRPr="00A15D93">
                                  <w:rPr>
                                    <w:position w:val="-6"/>
                                  </w:rPr>
                                  <w:object w:dxaOrig="139" w:dyaOrig="240">
                                    <v:shape id="_x0000_i1029" type="#_x0000_t75" style="width:7.1pt;height:10.3pt" o:ole="">
                                      <v:imagedata r:id="rId15" o:title=""/>
                                    </v:shape>
                                    <o:OLEObject Type="Embed" ProgID="Equation.DSMT4" ShapeID="_x0000_i1029" DrawAspect="Content" ObjectID="_1514377982" r:id="rId16"/>
                                  </w:object>
                                </w:r>
                                <w:r w:rsidRPr="00A15D93">
                                  <w:rPr>
                                    <w:sz w:val="22"/>
                                  </w:rPr>
                                  <w:t>(s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3" name="直線箭頭接點 5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88" y="482"/>
                              <a:ext cx="0" cy="12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" name="直線箭頭接點 5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544" y="1286"/>
                              <a:ext cx="0" cy="112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" name="直線箭頭接點 5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136" y="1286"/>
                              <a:ext cx="0" cy="112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" name="直線箭頭接點 5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013" y="1286"/>
                              <a:ext cx="0" cy="112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" name="直線箭頭接點 6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074" y="1286"/>
                              <a:ext cx="0" cy="112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直線箭頭接點 6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605" y="1285"/>
                              <a:ext cx="0" cy="112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" name="直線箭頭接點 55"/>
                          <wps:cNvCnPr>
                            <a:cxnSpLocks noChangeShapeType="1"/>
                          </wps:cNvCnPr>
                          <wps:spPr bwMode="auto">
                            <a:xfrm rot="5400000" flipH="1" flipV="1">
                              <a:off x="1918" y="-428"/>
                              <a:ext cx="0" cy="351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93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1746" y="1775"/>
                            <a:ext cx="88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12CD" w:rsidRDefault="000A12CD" w:rsidP="00A15D93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579E02" id="群組 149" o:spid="_x0000_s1039" style="position:absolute;left:0;text-align:left;margin-left:259.65pt;margin-top:32.25pt;width:206.35pt;height:104.3pt;z-index:251431424" coordsize="4129,20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ozTQIQgAAItCAAAOAAAAZHJzL2Uyb0RvYy54bWzsXFuP20QUfkfiP1h+&#10;T+NxfI2arXZzKUgFVrTw7jhOYtU3xs4mS8UbUgUPPBYJEAIJHssTCCEk/k276r/gnDO241y23Wu2&#10;XTnSbuyxx545c84335xzJnfvLcJAOvJ46sdRR2Z3FFnyIjce+dGkI3/2aNCwZCnNnGjkBHHkdeRj&#10;L5Xv7b3/3t150vbUeBoHI49L8JAobc+TjjzNsqTdbKbu1Aud9E6ceBFcHMc8dDI45ZPmiDtzeHoY&#10;NFVFMZrzmI8SHrtemkJpT1yU9+j547HnZp+Mx6mXSUFHhrZl9J/T/yH+b+7dddoT7iRT382b4Vyg&#10;FaHjR/DS8lE9J3OkGfc3HhX6Lo/TeJzdceOwGY/HvutRH6A3TFnrzX0ezxLqy6Q9nySlmEC0a3K6&#10;8GPdj48OueSPYOw0W5YiJ4RBOvnvt5O/vpawBOQzTyZtuO0+Tx4mhzwvmIgzaTj/KB5BFWeWxSSA&#10;xZiHKAjomrQgOR+XcvYWmeRCoWqoiqHpsuTCNdZSNYPlI+FOYbg26rnTfl5TYyq0EqupiqVj65pO&#10;W7yyie3MmyUaTSdl+4tu2mrRTRKvpCqtzV6KoYQOP4jdxym+ZlUKlRfAcy8khGVXmN0ysQlO++zd&#10;L+qc0v3Ed9vwl2sMHG1ozJstC2plM+7J+UPCMz0jdPjjWdIA5U6czB/6gZ8dk6GCcmCjoqND3z3k&#10;4qSifLZWjMqLn56dfPNUYlACMsE6eJuo5GCnaEikKO5OnWji7acJGDmoESnD6u1NPF154zDwk4Ef&#10;BChsPM77BoCwZlBbxCOMtRe7s9CLMoE+3Augm3GUTv0klSXe9sKhB8bEPxwxMgdQ+Qdphq9D5SdE&#10;eKJa+4piqweNrq50G5pi9hv7tmY2TKVvaopmsS7rfoW1mdaepR701wl6iZ+3FUo3WrvV/HOgFMBC&#10;ACUdOQSDwmygQWQ+RRNBlVAk2NaUu5+CVEkn04x7mTvF4jFILi+Hm8sLJOalZFHoKSDFGc3CYGR/&#10;QkCIDi1TA2UooIGGtbBxGH+eZve9OJTwAOQMrSQ5O0cgZtGv4hZscRTjaFM/im5WR8JW7L7Vt7SG&#10;php9GIler7E/6GoNY8BMvdfqdbs9VozE1B+NvAgfd/mBIBnHgT8qdDHlk2E34GKABvTJO54ub2ui&#10;QiybUQxe8U16RmOB0odSHAj4Q6yCyTUtlB3OzqZAOLVum5YeTp3EA6njY6smDIAu5o+Xz56+eP79&#10;y2f/vPj1W4lZZJr5zTiFSNniIIaBFhaSCoxdGjTn8XzqOSNopTDqSlXx0jNpF7NhpqD5hRkoy6WC&#10;aRaQEtSv1toUchn1CqIVfQP7ECW3WO1WLImpmnKg2o2BYZkNbaDpDdtUrIbC7APbUDRb6w1WLemB&#10;H3mXtyRp3pFtXdUJBCq2ghhWMSmFPpsm5bRDPwMCGvhhR7bKm5w2KmA/GpHeZI4fiOOKBWLzC8sr&#10;voUForoKC8SjbDFcEL+iKR5LhvHoGIyAx4BfQEmBPMPBNOZfytIciGhHTr+YOTjvBh9GYAM20zRk&#10;rnQCB7xaOqQTTTdVuOJELjymI2fFYTcTTHeWcH8yhbcIi4vifWBrY5/wctki6AWeAFDsDDGM7Yhh&#10;lrICeNkhYpgAVQgZdkFHwXiJsBqtlkAMTSGiWrKuGjEGg02rqpiJmOBAXiDKAoMFC7JrxMi5IZnd&#10;FsSwULJL+7wYYjAFYO12oYZ5CmqU8topaqgtBegEEg3VovXykmgYDJqKREMzati4BL+tiQa6OQhB&#10;xfdriUbutLkc0cgpxW0iG2Cl25YnZimv3cKGpedkQ1lDDUuFC4QaNdmoUPhzr4pr1DgPagjKW7ON&#10;Da9G6RVf9WqYudeYXCC7W6OYuBIBRmGJNdKSa1hq7tSolyjVhX+NGtfq1GClb+8yXg3VumVrFIhM&#10;nkI2KKiBKLtTsoFL7dwZCvGzFWeogTSE2IZOV2rXBgVJaty4XtxQr8K3cesWKZADcApukP9g97ih&#10;gAMD2EYenS/cocxq5WRDZwRoNWjUoHH9ERQRKL7sEuUWgkaZ0bK6RBFOx52DRstQBWqw1npoX1eg&#10;qRR5VWkCqHGjxo0d4EZJus+5SAHOvBZ2hRIRcoWDdy3cioluRYLfj3+e/P3DyR/PX/3y/OV3v7/6&#10;92dJp2y6HCy6ESaQQD7aIspT4Mr0DEr+eHScQM7fSnaGqIL1MZK1PfdHGkN+0QdYkY4+LwLSea4g&#10;5WVgtMQicFj6NkDYCBqwillN+duIvkJKkoOR7m4cRZAZFHMR8H5zclAQYSIBU01YuGHHrzeTQMpI&#10;fhn3IYMtgEg/vDv0RhDx9yCJFo9giQbY+HZmkJQ5VaeGeaHpQBW3BSmEAWLvUFN2l2qgKmV+4ckW&#10;3acEoRvVfaZj0hspubWWrlRoP3vDlPluKX8E6eCk+GlY6z3mvl9LUp6qlEl52/S+GjG/GcwHighJ&#10;QLXe13i/3PSxNZv5fMmosL/gdVynGvK9Gb1nCqyNar2veU5ls9OV6H2ZHLUF740yWgPRh5vRe1Ux&#10;a55T8/uVTX5Xovdlds82vS+jDTen9wYyMcFzaBG7ubqt+b385CY35Lyb69oyPWWL3u/Ep0P7GHTI&#10;OoGP8Ouc7uFhNgM7BSuADVe09tiwgpbOah9PniB/g5vTrtgWaPdsuR13J5vRSl/nI4xawn4zSYU9&#10;MsA3czfP7lK2mKnlS1zTXIN+CzagiXiISL+r4yF1PGQH8RDSQrSDtzUeQngBv3hAXpH81xnwJxWq&#10;5+RDXv6GxN7/AA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fPoPxeIAAAAKAQAA&#10;DwAAAGRycy9kb3ducmV2LnhtbEyPwU7DMBBE70j8g7VI3KjjhJQ2xKmqCjhVlWiRKm5uvE2ixnYU&#10;u0n69ywnOK72aeZNvppMywbsfeOsBDGLgKEtnW5sJeHr8P60AOaDslq1zqKEG3pYFfd3ucq0G+0n&#10;DvtQMQqxPlMS6hC6jHNf1miUn7kOLf3Orjcq0NlXXPdqpHDT8jiK5tyoxlJDrTrc1Fhe9lcj4WNU&#10;4zoRb8P2ct7cvg/p7rgVKOXjw7R+BRZwCn8w/OqTOhTkdHJXqz1rJaRimRAqYf6cAiNgmcQ07iQh&#10;fkkE8CLn/ycUPwAAAP//AwBQSwMECgAAAAAAAAAhAA1Hvrq3RgAAt0YAABQAAABkcnMvbWVkaWEv&#10;aW1hZ2UxLnBuZ4lQTkcNChoKAAAADUlIRFIAAAHNAAAAowgGAAAA6MxFgwAAAARnQU1BAADZA0LW&#10;T6EAAAP4aUNDUEdlbmVyaWMgUkdCIFByb2ZpbGUAAHicjVXdb9tUFD+Jb1ykFj+gsY4OFYuvVVNb&#10;uRsarcYGSZOl6UIauc3YKqTJdW4aU9c2ttNtVZ/2Am8M+AOAsgcekHhCGgzE9rLtAbRJU0EV1SSk&#10;PXTaQGiT9oKqcK6vU7tdxriRr38553c+79E1QMdXmuOYSRlg3vJdNZ+Rj5+YljtWIQnPQSf0QKem&#10;e066XC4CLsaFR9bDXyHB3jcH2uv/c3VWqacDJJ5CbFc9fR7xaYCUqTuuDyDeRvnwKd9B3PE84h0u&#10;JohYYXiW4yzDMxwfDzhT6ihilouk17Uq4iXE/TMx+WwM8xyCtSNPLeoausx6UXbtmmHSWLpPUP/P&#10;NW82WvF68eny5iaP4ruP1V53x9QQf65ruUnELyO+5vgZJn8V8b3GXCWNeC9A8pmae6TC+ck3FutT&#10;7yDeibhq+IWpUL5ozZQmuG1yec4+qoaca7o3ij2DFxHfqtNCkecjQJVmc6xfiHvrjbHQvzDuLUzm&#10;Wn4W66Ml7kdw39PGy4h7EH/o2uoEz1lYpmZe5f6FK45fDnMQ1i2zVOQ+iUS9oMZA7tenxrgtOeDj&#10;IXJbMl0zjhRC/pJjBrOIuZHzbkOthJwbmpvLcz/kPrUqoc/UrqqWZb0dRHwYjiU0oGDDDO46WLAB&#10;MqiQhwy+HXBRUwMDTJRQ1FKUGImnYQ5l7XnlgMNxxJgNrNeZNUZpz+ER7oQcm3QThezH5yApkkNk&#10;mIyATN4kb5HDJIvSEXJw07Yci89i3dn08z400CvjHYPMuZ5GXxTvrHvS0K9/9PcWa/uRnGkrn3gH&#10;wMMOtJgD8fqvLv2wK/KxQi68e7Pr6hJMPKm/qdup9dQK7quptYiR+j21hr9VSGNuZpDRPD5GkIcX&#10;yyBew2V8fNBw/wN5doy3JWLNOtcTaVgn6AelhyU42x9Jld+UP5UV5QvlvHJ3W5fbdkn4VPhW+FH4&#10;Tvhe+Blk4ZJwWfhJuCJ8I1yMndXj52Pz7IN6W9UyTbteUzCljLRbeknKSi9Ir0jFyJ/ULQ1JY9Ie&#10;1OzePLd4vHgtBpzAvdXV9rE4r4JaA04FFXhBhy04s23+Q2vSS4ZIYdvUDrNZbjHEnJgV0yCLe8UR&#10;cUgcZ7iVn7gHdSO457ZMnf6YCmiMFa9zIJg6NqvMeiHQeUB9etpnF+2o7Zxxjdm6L+9TlNflNH6q&#10;qFyw9MF+WTNNOVB5sks96i7Q6iCw7yC/oh+owfctsfN6JPPfBjj0F95ZNyLZdAPgaw+g+7VI1od3&#10;4rOfAVw4oDfchfDOTyR+AfBq+/fxf10ZvJtuNZsP8L7q+ARg4+Nm85/lZnPjS/S/BnDJ/BdZAHF4&#10;LriPvQAAAAlwSFlzAAALEwAACxMBAJqcGAAAACR0RVh0U29mdHdhcmUAUXVpY2tUaW1lIDcuNy4x&#10;IChNYWMgT1MgWCkAZAOCGAAAAAd0SU1FB94EGQ0eCZk0fQIAACAASURBVHic7d0JlL1lXQfw69Ke&#10;ZVZmZWVlqWVameZKphWoJSIICiaLpa1qLmR28phWx3OyQpNTJFqiiBuKCplIWmguRWJpWUZmCGZA&#10;Li22N83nge/48Hpn7oX/f+a+753f95x7ZubOnTv3fZ/f81u+v+W5wcYmZoVCoVAoFBbihqv+AIVC&#10;oVAoTAVlNAuFQqFQWBJlNAuFQqFQWBJlNAuFQqFQWBJlNAuFQqFQWBJlNAuFQqFQWBJlNAuFQqFQ&#10;WBJlNAuFQqFQWBJlNAuFQqFQWBJlNAuFQqFQWBJlNAuFQqFQWBJlNAuFQqFQWBJlNAuFQqFQWBJl&#10;NAuFQqFQWBJlNAuFQqFQWBJlNAuFQqFQWBJlNAuFQqFQWBJlNAuFQqFQWBJlNAuFQqFQWBJlNAuF&#10;QqFQWBJlNAuFQqFQWBJlNAuFQqFQWBJlNAuFQqFQWBJlNAuFQqFQWBJlNAuFQqFQWBJlNAuFQqFQ&#10;WBJlNAuFQqFQWBJlNAuFQqFQWBJlNAuFQqFQWBJlNAuFQqFQWBJlNAuFQqFQWBJlNAuFQqFQWBJl&#10;NAuFQqFQWBJlNAuFQqFQWBJlNAuFQqFQWBI3XvUHKBTGho2NjQP6+xvc4AYH6ZMUrg8OdP0WodZ3&#10;f6OMZqEwwCKluNtKubC7KKNXOBAUPVsoFAqFwpIoo1koFAqFwpIoo1koFAqFwpKonGahMEDlLNcb&#10;VehVOBCU0SwUBvjf//3fHX9/oxvdaI8+SWE3sGh9F+HGNy61uZ9Rq18oDFCR5nqj1rdwILjBxgQl&#10;6L//+79n//Vf/9Voks/5nM9pX//jP/5j9n//93+zz/iMz2g//+d//mf7+rmf+7ntb/793/999j//&#10;8z/t94kUXLq/4TnGe/TeuSVe10cVPFQP77ETir7ZO2St+ntunf3sd3nc8IY33FpLa5j17v/e9/72&#10;3/7t32Y3uclNtl5PJvJav49M9VuHHAUVie4dsgaL7v9wnb2eTERuyITn/ez5vGf+jrxk/fM3dMxn&#10;fdZntd95nk6KbBTWF5M1mjFc//zP/9w2yed93ue1nwnuZ37mZ7avhJpR7RVkNk0En7B7v95w+p1N&#10;lI2YDfXZn/3ZW3+/E8po7i44QFmLOEvWPIrN8//yL/8y++QnPzn7wi/8wvZaIBP+1nMMo99Tev7W&#10;35Ej3wd5jb9nRIN5619GczWYZzTJRPQB0BHwBV/wBe2r/W7fk5foEbLBWMYA9hQsWfI3n//5n38t&#10;+ch7kbe8nq6o9V9vTNJoUnyMIfj4jGO+J/BRkgTZ7y677LLZ+9///tlHPvKR9nsb7GY3u9nslre8&#10;ZXvc/OY33/qbGNAYyj5CAc/HE90OZTR3H9YReuUWZRjZCP7pn/5p9hd/8RftccUVV8wuvvji2VVX&#10;XdWUK0X6pV/6pbMv+ZIvmX3VV33V7Ku/+qtn97jHPZpcZN29zvdRsJXzHA/mGc04Tp6zVtnb8IlP&#10;fKL97r3vfe/s3e9+9+yDH/xgk4kYVrLztV/7tbOv+7qvm93hDneY3frWt57d9KY33Xpfr2M4vXcM&#10;M/nI/+i/L6wnRmk0F30khjDUSh49RAh/8id/MvujP/qjtjk+8IEPzP7hH/6heZMUWjxJEceXf/mX&#10;z77+679+9u3f/u2z7/qu75rd/va3v9bnYKApy94jLXp29Rh6+NYpiswa+f4f//EfZ29/+9tnb3jD&#10;G2Z//Md/3GSA7ISJiAMUSs7zlOZd7nKX2SGHHDK7//3v35RnIlivH0Yh/VrHmar13ztsR89aJyyB&#10;NWXEyMsf/MEfzC688MImE2SBE83IWbc8ok/IAcfa+t/znvecfd/3fd/sm7/5m7ccoo9+9KNNDhK9&#10;9imBKhRab0zSaEYp2RSENYJ7+eWXtyjirLPOal7k3//937fnQ6tkY9hgoWUpUQqUsv2Wb/mW2V3v&#10;etfZAx/4wOZlyk94jUjF773PMvRLKc3dRRyZMALW0FfrZW2uvPLK2bnnnjs7++yzmxxQcNZERPmV&#10;X/mVzTEiM5Spv7W+ZOfSSy9tUYefv/iLv3h2xzvecXbYYYfNvv/7v392u9vdrv3vj3/84+3/ZI17&#10;p62M5t5jntH813/91+YQA1nhQHOcLrjggtnf/M3ftDW3n8nDl33ZlzXjSD9wtlGx1pgM+Op9yQqD&#10;efjhh8/ud7/7NUMKwzxmUbP7A6M0msvQX31iP17kGWecMXvLW97SqDcK1aYg7JSfaBL19hVf8RVt&#10;I1GOf/u3fzv7q7/6q6ZYbSabBBjPH/iBH5g94hGPaJQdpPAohncnlNLcXSRvHWo+dJj1e8973jN7&#10;yUteMjv//PMbw/BFX/RFszvf+c7NGfrO7/zOZjD9HdmIU+T9KNq/+7u/m/31X/91c7p8FY1wlO52&#10;t7vNHvKQhzSF6e8SnUDPdpTR3HvsVAjEEXrxi188O/PMM2eXXHJJkxlGEv1OL5ALOsEay217L7Lg&#10;7+gDsvSud72rGV2sBV1wr3vdq8nCAx7wgC3GqXfiCuuPSRpNyomy87oPf/jDs9e97nWzl7/85c0A&#10;ev62t73t7O53v/vsyCOPbBsD1ZIKSILdV9B5DzQNY3vOOefM/vRP/7S95y1ucYtG1z7sYQ+b3fe+&#10;970WJVuFQKtHmILkLyk6MiCi+MM//MP2vOjwiCOOmD3oQQ9qTtOwCCxRak+/izZ8/6pXvaopXAqT&#10;Qf2ar/ma2cMf/vDZIx/5yBZ55D0o6N5o1trvLbYzmr/3e783e/7zn9/2NWfKfka3Yw2kYuSwY+Ti&#10;BKXIx89kgHxwvLwXHSPVI6f5Hd/xHc1oPvShD53d6la3arLYV9IW1hwbI8SmEO742BTQ9rrNSHHj&#10;5JNP3tj0/u2cjU0lufGUpzxl453vfOfGlVdeufV+Xr+5qdpjUylufb/pVbZH8MEPfnDj3HPP3Tj0&#10;0EM3bnrTm7b3vM997tOe21Sc7X9vKuqtv9/uUdhdWIOrrrpqY1OBtZ83I8SNpz3taRubzlJbs83o&#10;YeNxj3vcxma02H6fdcv3eY+sv8dmtNAekQfruGmIN0477bSNu9zlLhubUWl7301FufHJT36yPbye&#10;bHkv71trv/fInuv1g/36Pd/zPU0WNqPIjR/8wR/ceNOb3rQlL1l7axfdkOftc+ua9873m471xtOf&#10;/vSNb/zGb9zYdMg2bnnLWzYZu+yyy7Y+S/RSYb2xEqO5yOhEUHsjRSApqmAzmtjYjCLaptj0/Dc2&#10;vciNM888c+OKK67Y2kS9YuwV26LH+9///maMN6OTjU3vsX099dRTtxRv/zl6RQtlVA8Ocq8hhg4o&#10;r4997GNtDTzP0fnpn/7pjZvd7GZtre52t7ttvOxlL9u49NJL2+utjddylrJui5yywN9uRikb5513&#10;3sZmtLqxGa00B+3oo4/euPjii9trvC8D3n/WWv+dcV3uzzyjmP0cfOITn2hfycUpp5zSDBtZ2IwC&#10;N571rGdtfPjDH96SAX+76P9HdwydKE76BRdc0AwyebvJTW6ycdJJJ21ccskl7W9ilKOvAr9jjGvt&#10;1wM32vTQn7bSUHcOUBwoMbmqULHol1Bxb3zjG2ebm2H25je/ueUjNiPD2Q//8A+3nFMKADa6nOe8&#10;oo2doAjkNre5TXsvBQEKiuQ3UDB3utOdGnXjc21c0zif/FqGJyxCUXg7o+/D3bim7SfPkw1ygQpD&#10;yf78z/98o2VRaZvKbPbYxz62UfNy1/3feITCW3T/5bXyf9OCsKmIW5GIFIBiMzkuz6PnvIZs9DLQ&#10;5zqHj8LOmHePNrqUSNbSPY88KPb6zd/8zdkLXvCC1kYiLfOkJz1pthlltkKf7Ndl9mhfv7BxTf+u&#10;n7We0A10gP//l3/5l7M///M/bzUUcqRkLsVB5LMfsJGfl2lZK4wbozSa6bGKcKuSTU8UQ/lzP/dz&#10;7asij5/8yZ+cPf7xj2+CnMbkCPnwPa9LzskG8Z42iapKRpPxlM9SPJDPkxYE75tm+WWur7A9+rYe&#10;Rs96es737ruf5aE5Ti960Yva8/KWJ598cstDc6RAfjIGOIpqmepGTpDX+RvvYU1V3cqLUnr6PRUN&#10;cahUWZOROHZkoSooDwyLjKZ16fPRHOwXvvCFs+c973mtgEvF84//+I/PjjnmmLaWCnWSsxwOJ5iH&#10;rGFkwB6P7mCgtalxqv1feU7G0/d6OvV8p4c4A1L6/t5lWtYK48ZojWYEi2KitPysyOOZz3xm67nj&#10;5Ysuf/RHf7QJMYNlY21XsHNdPP2PfexjW96hYhIVd5Skatt3vvOdrYpOYQHl3G+CZUbs5bMUtkcf&#10;ZVI6ifwyAtFaP/3pT2+K0s+qGUUVDJgijhRmhJ1IUUcmvuwUBaYaO4bP11RHqpyNc6aqkiPls33T&#10;N31T+12Mc63vgWGR0dy4pn9a9bP7r2r+lFNOaY6UyneygW2wfzOM4Loaqp6dAv8nD/JH5+jnJWeq&#10;7//sz/6syZ4KbY51XheWIwZzOHijMD2M0mgSdB5dDBJBu+iii9rGEGHy+kWYKhnTXxUvch4Ve12j&#10;TJtRxZ1N4Hv/T1Qr4kTHoOZU31GW/mfm3Pb/fyeUUl2MDKIIe0AG/IwK+63f+q32MN1FhfRjHvOY&#10;ZjAhrAS5oTT7+bHu+zJRYBrVGd2M1svsYgyEKAPrIMrQmgCcK6P2IruF649FRjMRoDXlSP/qr/5q&#10;o805NE996lOb4cqQC3Jg/Rgt0eAykWYq80PRx9kK1UourDGZFFmSOYaTU+3/feu3fmvTG5kcFDp5&#10;WfkrjBujNJqJEggrxUdBiTDlMgnrox71qNYKItrz2gwvYOT6YdwwL7e5CClBJ/j5ngfrfxvHJ8rw&#10;f9B1xq1lU4Q2qj7OA4f7HgWX6FBOkZL8pV/6pWac9Mw9+clPbi0AfufeU5Zey8BF6VGeodGHk6Tm&#10;PfI6f+99e8Xrd+RCLjPj+eTQULRanfoZtduh1n9nLEPPMj5vfetbZ894xjOaQy2HKW2jFSTOTtI0&#10;G9f0X2Y+8SLEQDKefV92P0rRazhwWCgtLPpAOVH0wzd8wzc0vcCoZmxnf1BEYdoYpdFknCJkeiZP&#10;PfXUVuxBUB/84Ae33BWDCfECM7i7P2Xg+hZghJ7zOaIsfUXJ+FwUpXm2FLcCAIUGKTKpMXsHB7mf&#10;MXLWRK/caaed1qgw9Bu2QQ4zzlUKcCg8UUUMp6+h6JKf2gmhY70uxWhhKxhR8kYpKvwgB/Jo2Ae5&#10;bgVDiVK2e1QhyM5YxmiSARGmoSacVxGmvDZYv+zhrON1MVo9M9UPYs/aZTxfWDDsA3qecy/ijTFN&#10;DjxGPoa4jOe0MUqjGaGE1772tU1RyleY/8izZLwS2RHAnHKxE/VyXQxVKN/+qLFEnmg4CvJtb3tb&#10;2ySS/x7ZoP1kmIPxWfYjopxSieh+fehDH2rDBl75yle2+/2EJzyh5TITDYYS9X1oWetF6aWwB7zf&#10;omjDOnLCspZRdHHQ/J5iNk6NwqS4FYN4PeqWE7UTSmnujGVyms997nNbEZi1/qmf+qk2eMJ9tVYZ&#10;c5j3sZZhK6zbovXPlKj+sAY/g5/9z9Qv+Or9rbtcpsEa73vf+1r6RsSJefA6uiQ5zlr/aWMlRrOP&#10;/vrKtL4ijmC9/vWvb1QcT15EoUqWJx+jtHHNdJedIsl5v1tEz0GiXeiNoOdTUcurtEEYUpsm0W4i&#10;32yWnYbL70dk3YbP5bxSa89p8T3qXdQon41toLBQ89pLsA2J/OIwJa+8nWJahp7buGbodj5jv/6+&#10;T6sDRSrC8L9yYobnfbbkUJPLSgS8TE5t3TFvL+Tsyj4aj8PU06uef85zntMqZd1jsvDoRz+6Gan+&#10;hJG++jXOLCxqB4qjFIo+6I2d15DPyFKYjMihliRslM/9vd/7ve35nNE6ZB2GBUeF8WMlRrOnyHpB&#10;TP6AYDNK+q4U/lCO8pgGJtsUw6rY/uteQGGQz8mYS/7b0IoQMpor1GI2bT5vUTOfwk7RRLz55Kl/&#10;//d/f3b66ae3CP/e9753o2UVW0CvEIcHC+8W/M+M8JNDFW2SBXkteU7UHNoe0obUV4QXPh3DQp9E&#10;h2k3yihMDM+zn/3sxjzIJWotkUsOA7AXeyzGta+W9j850wqDGEy5TcWEZh0bwRgj3OuDvFf/tTB+&#10;rCS5wmj282VtELRJogxf0bIiTT+b8ahJOUc6jQEGKRx11FHNiKPnPHzuVN4N4Roz/7awM1LQRZGg&#10;wA3clsNCy2szisFMdJq2lER1ewH/y+cEBtLnQteKNs08leuMIk8FMJQMLIfkAhNlgmEW2ktEchzp&#10;k046qTlR7i/9AXulH/ooNIVmgHVCF3OsFQY5PMDg/7RKRWYK08VKjGbvCVIiKefPz87BFFkoApLH&#10;5E3y6AncGITORpa/UJSkV8vnRB3q2+sb6X3WUDChiwqLEZqeTIgy3/SmN7U84QknnNCoT0pKsYWo&#10;rj+Mei8jufTeOYYMDAI/+uijGwWnl/c1r3nNVvsLORiLszcF2DPyku5vn68mC4an20+KfjBPkDNS&#10;oS8E3E3keMFMDEoPp+dQsnSD6Njn9blTed1HmYVpYiVGszcsyR9RNjkLkXemsEKF4oknntiGCcST&#10;HENzcCJjtNDxxx/fPmcMfY4ls4lzXif0xSiFnYHOtM6oOMU/jKOTZlD0UY5+b8whJdkPLYgR3W2Q&#10;4VCzFDtQ4lqT5GB9bj29kJ7T/F1hZ4RlsH9Swa69hF4QwTuqTS6TzrDfIEVAe8E09AdO++ozpi8z&#10;wIw5gkwBo4IltQ/L9nEXxo2V1b5HeAh7ets0q9scWgs8h/68z33us+WpE869Uoo7gSFMxCvycWi1&#10;z8WrdJRUKDgKsvcsU+hS2Bmh217xile0o9q0cpAFOaMc3ZVCLfczLQawV568/5c5pr0TRZnLa2Ed&#10;HITtd8l9VpSxHPqILIMlXvrSl7b+aLSswp8cCp76iHnFZbuFvpVlmI7JcYNkQbRpKAqH2lFzUIMv&#10;po+VGM30PLUP0BVuMDg8dHQnb/K4447biizRoTAGxSPCsbFFGJShMxvltST+f/d3f7eN3IN+Ig1U&#10;f97yMMTAMAsevNaSe97zntcanp2xZMl9RXHt5XmGGdJunePMkQXnNvocoeb6QqXCckBt2/vur3Nu&#10;L7jggrb2Doc/5JBD2r3UJ00+UgexV2vfO/wb1xyEHsfJ586cZBX/nGqfVX0G5qQwfazMaEaBUDYe&#10;IghRxYUXXtiaxuWITHqJkSSYNskY6I18dp/NxrYxbBDXwaNUUcugDns2ayrIcsA4iNJUUBtVaPA2&#10;mSADfUtBhnBjJXzdKxYiwy4obP+TQ+cz+Nzk4dhjj20pBZScfCxnKp+5sBg5YBxUyXJEFQFhHOSN&#10;5bfJgUdGJqZlZa9zx5GDfJ4MPCCb+jTJrvSN6moMWnLgheliV4zmTtNQhlMx0mysOlLxBI9NVCHS&#10;hOQ1MusxM0j7MVl7bUj9X4oyTe4gnyXaNOz97LPPbk5Ari/Yj5FG1jzUdCJCX3OPIL2PHgYYMJoM&#10;EYpL2T6EEs97JK+UCLTvrTwQLNPHl9f1w+UpcPKqipbTR1ZFSaLN/n7sd8w7SCEUa/qc4wShNkVo&#10;fuacomUTWcZxguQLD0Yf7KL1H8p0HP/0a+ZwAbIgx62YkTHHPOjtdo1kP/orDkKcvkX6s7BarCTS&#10;TIUbKsP3BOjVr35163PTLK6dwykm0Dc97yX1thN8bkiDu89GsdvUjPvb3/72rYq5Pq9Z+cyrEWXT&#10;G7isrSidR66YhvExfDsUvaKbKUBUrIJSpKGIiSxoO4C0HkXJ9iP3CleDPqAXRJeiTMU0eh3VN2jl&#10;GAt656n/mtYne1+blM+NeXA9aOYMauBQ9zOW96NTPUWsxGhGuHJAsChTXyZK87u/+7ubl54cJvSH&#10;B49JuWTmqc9NoTtxg7FHKcnJ2eyMaIoFGIIynJ/y5GMoM17M2oosHP1mEhDnyVB2SJQ5lT5H/YOU&#10;pWsyWk1vYeAaYjjjQJTC/BRiRM4///z2sM8wDs7JHAN2YjOGOorhVChIjjkDrgdFGyo3hjdyMCb9&#10;VpiPlRjNGBHeJG9Lklz+SmShhUOVZAYFJNkeYezpzlUhkXKoYwrf90b8oWJsBspfYVOQgpHKa32q&#10;+tBXhiMGUQEYCgvFfcc73rE5T0DZ5DVjqJ5eBDLq2ihLMqFNghPlOvph4MPpRRVxXg2ygXE477zz&#10;ZldccUWb/KN6GkyFGgPmUfV9xNkPOqEfFDCZFGVSEMoe+ulh/SzbwrixskKgKE6Gxebws6pDHlk/&#10;xCDzO/P9mJDPiD5Ew7keHjFFiYpR/ZkWCSiDeTWiGFKyn5YjjoZCMM4FxkERUF4v8oQx9OkuQiIl&#10;gy8OPfTQJr8iDNcWuY/T0BtOr6uI82oYnyk6l64xyMCJIWk7GxOGxX5Zy6ST0sOrZ1OtBlZFh4AB&#10;GHldpqEdrJx8YXexsuEGwNAo/nGQL1pTlJYjd0JfJOEe7NXEj2WR3FyGF3zbt31b2xw2EiNgc/TF&#10;L+VJXju3m9yPnJ/iH9Gm/DCjSQY4HYnmpwJykOppNK3qSdEmQyBS7oeJ9+c1Fq6GgQVymWRCcR1a&#10;Nv2w2r3Ghn5udpAiHw4go6jilwOVw+zDQqWtJvJdTMP4sZLdGhpK7kpJPmGjJFWa5bDgPiqLkR2L&#10;wQlFKELKOK1ESz67a1Eer18T3ahVJmPeKtr8FH3Ve9Xk4C1veUtTKnLDGXievE/u+RjGKC5CL6ec&#10;KLlZ12Fwh+hpXk6zqNlPQbEMo8KgMDQGBYDq5LEjx4lFxmMUQUcA9oHO4FB/4AMfaM/3Z72Wfhg/&#10;VmI0eV48cVNTDLimKPU5mvaRmZ494oVlJN2qkarZUG0Z35UiFdGFHlOf1yg1OToYi9FfNXrnwT3B&#10;OIjIRWO3utWtmiyEjo0yydqPjZ6bh55ylp9nNBW2GQ2pkjZzSmM4UyFeuBryv4plyIKUjb2F1kyr&#10;yRgxj1ZV+AeplMWmkW3fq7DXSpNq6gxJKHp2/NgVo5mkeAZv5+ecN0mhSIirmPUa3iQPLJgXZcJY&#10;qNn0YSU6oMjTJ5gzE0VLKmodE+Q6c5RUhjyvcx/Woj68NKCLwEUPij5Emr6/613v2nrxktdOhXV/&#10;JNyq+3RzjcM1iwzEwCc6pvxFGRS/CAMF7VrJSWarhmEZnis5RflY9PmzXtafLOTA90xREpG7Lwqp&#10;tO+4N/Z+WIYxrP889HoPUMnJVdr7rjdDWziKmDYykb8pmn4a2NVVGp4hmAjDRkHFoScYUJWSosw0&#10;Ck8dNgl6kbI0JUaEof0Ein75VAEQw0EWHKsmf6W6UJsGTPmcwQzrT6W3CINTKK9lMowWqxjJRJxT&#10;vt7rCobT9cdhCKVpr6Bl7RX3TPGMM2r74pop7J84iD3tHkebI52j7S666KJWzyHvmYEOU3CK9jt2&#10;xWj2hq8/JiuVgTxtFMxHP/rRVvSBskiif12qB1XQym3aOPJYqGhYl+s7EGQgOwXovEyVpaINysSA&#10;iCjJeZ73FJQK5dfTiIwDyl5ujkFQEJTWiVROhnbeL/LRTwXLejMgHCiRuvuVHl3Yy9myB4pEjpGB&#10;1D3QcZwAzBrjacwiijb6MsPeC+PGro3RgwgBbzqUlc2Cz2dE5HnQFbe5zW22qLuDMQZr1QiNpDfL&#10;BBN5W5RTqNnC1SAbcpkicUqEovS1L6YYE/22LJLrzmxa0DJhuhHF/453vKONU4OctbqfkGrzjNTk&#10;MNAR9IJ0hj3DecJExLnKPZ0KXFuOrOsL2Vy7vlMP10YvhIVyD6Ym6/sRu5bThJRSExqcvo0iujTM&#10;AKdvzBg6zmtw+2iKdcKd73zn2d3vfvcWRVEIIuypeMu7DQ6TaEsuk0zoyRRZUKLpXZyiwQxi+ClG&#10;D9crX2usGifK4QQpGOqnwqyD07gI6dMOTQtSNZEFzsUd7nCHrSlaU0QMJmQwS6JIxWGcAsVu7373&#10;u5vTmL8pp3r82JPMc/h6UADE0+Y1SojrYeNh+XldFEZ6s1yT6InCdN1yGIVPMREqi0Wa7hNFeetb&#10;33pHgzml5v/MloUoT4ZAkRPWRRGIlqQM79hPLEQ/uzl7nlPJgKikTy6TLPTTt1JlOnbMy73GICaX&#10;Td5NQBNl5siwFAoWxo1dNZpDBafNhDep6IPAGGptU8TDtin2+mif3UDfnyXaVBTEY9ZuMIYxgGOA&#10;+2BCjjYTw7hFmalC7pv+p9j8nx5U15IiD1AYxolCO773ve/dcqKSmphqVH19karqMA7aTOS1ReRk&#10;we/Tm5mc5hRyfv1n7A1l2qdcF5nnHIA8LvYBpuIU7mfsmjaKIgCepTyfSRg8bN/zuk3OIUhRFim/&#10;njriSftqyEGq5URWY5mduUpYYzNF3Q9l+KIv9yjV01OmZSHtE8ndcQZVhjKiIgx5W3Igr5nrTd5u&#10;CsMbDhR9w7+oWwGQohgOs/vDyeyP4EoRTT9Sc8zoo2HXF6OZVBVoR1FRzSkgBykULIwf10qw9QU8&#10;ocmGz8Eiby90a3KVoVh41kruUTBmtOL0M0/S/0FjhqqaMvL5XTeFKelv3qRrl/jXWkFxiLbSlhM6&#10;Zzg2cB7GTlGlFy8RVmi1UHEYBxXF73rXu5oB4TxRIskBLrq+sV9/+nWj4O2bnLWJedCzqXeXA6nw&#10;RcuV1zOYfT/qdpj6/ohcpO0ELauKWrEUgznvQPEYz76oZqwg+0NqPj9Hh5INzqK112bjJJx0ESzC&#10;2K9/EVy7vZ4iMMiQj+iI0PG9HkkLz24XhGX/Rt56qr3V6fQ/BP2L4vH3zy2q9ouRdJGhI82TlMvU&#10;yI6WUCHnw/Xl1vG2x64UFyHTYCy6BVbkQiFI+DOaRxxxxBaFN5wGs0w15djvT18IFqegn7+LqpbH&#10;USBFSR5yyCHNqITWXoSpXH/vCEGMqGs2WxXzgpYjH8mBonMXRdlTr7bNvrD/6QMGgyMl8uJATf36&#10;lgEdKUXFcKaaWhEUCj/ysp0cTP3+9EYwRWHDBWJfVAAAIABJREFUAskcajB8DvZi//fG+tOeHz4Z&#10;4xXLPzydPtWNi/5hJgHlb1XH8ar9nNmskHmLXp8bNYW8xU7oD552D8wfladBQYkuVA47lHY4Eq4/&#10;Am0njP3+RNhETjGCiTbJlJy2AiBr7t6YOQx+pkymfv290zDv6+GHHz57wQte0AqByINRce4TVoZD&#10;MYWTXA4Evf5QICe/y1nAyDAaU4+kFiFFX5g1dPQZZ5zRWBeP4fX3qYplmb6pwPX0Z4imdzd0vN/3&#10;vat9keBuoq96hqETc+M82ecKchZcRpgl+vEzxbaobcKmpzBDO3784x9viX5eJWpSZKHsOgOrva/X&#10;R1imvmncL7Sze+p+oaFVhopAeZOUhOrAHD4syspBzPn7KSOGP/N5XaP1dZ1+x4HCPKBmoyTSlxnK&#10;eidMJdKE4eg732u1YiBEmqYDXXLJJS3iALKy7nlNekGO13W6fnltTIz2rDjm64ykrehJuXxMgz0h&#10;faMYip7YTsb7MYRTRfZ7BtqgZMM6CiQ8F4PqPsXmpKhut6+/Z0JgGMjceGgw/fyqV71qy2j68Dk8&#10;OdWti+gBF25Ief93vCj/h8IgHDaKm5NeTlSd/zWlBubt4Lr6OZQcBMaS0bApRBleQyAYiWwiowR7&#10;52E7jJ2esd42AmEnAymGMEYuTezuhzym3zlPNfTkMv26Y6+mzecbRpjZZ9aP0+SsSJT9mWee2ZQn&#10;57IvkllXROattxNN6ApGU3HYWWedNYlinwMBPeCaw+RxHuk/+4BMcJz68XvDU3Cm3uud4rjsedfP&#10;iWIXRN83v/nN2z2IDqEzUn2cgGQ3oavDPsR6DQ1no2cjoP1Gpbh6ejb5t3DQiyw9iineote6Ec7K&#10;lMuxOby/HEai0USwoXXHbhQWIUohSWTXqaldNKHFQv6CglAQ1Q9w973XLhKKsW8a189xysn1iR4p&#10;hg996ENtaLl1NglKXsf1kpnI3CL6aezysZ3RzFebUfU4xkERCIfS2MVQ12M8M/JgwnpTivK5HmRD&#10;jYN1JSPrDrKewf72ifYTe4LRcD/sCUhA03/di0KY3UacY9cSp5rzxGlgK44//vjmPNgHueawdmRn&#10;t53K/L95zltrfZr3ByeccMJB+wA99Tbvfw2LRpIYXgckzOcgZPqLKMtGYUTltiAGM4s1heOvdkI/&#10;jJy3mK/W1ikWz3nOc5rD4PqPOeaYrTTA2J2BA0WfG2EcNLarIhZhKoIxm3aZMxWnTs8Fp59+enMS&#10;UfRHHXVUGzu5LgNOdkL0QoCWlrpS88CInHjiidd6/bqsd2AfpIYlFfN62Mk+JpL9YTQZ0DjQfSX+&#10;bjsNfetjb6PSV7yV0xx+HS5U/9wyiWibIRx0+PsoC/REDEQURL5fF2rGdaCgUbOAmrzTne7Url1f&#10;mgKQjBAM9ZB7swhjLwToq+MgkZfroxjcF06Dkyxy6s112RRjv/7tqmb73kSQy+IgyWlqu+grJ3fC&#10;1JVo6hhE2vpVFQVyGDKPdl10wHaIrMeZtA8YCSc/MR5PfOIT2+8TbAzbHsYu/4uQatlcU4pE2Qmd&#10;FXRD9KB75HrTkbAXAy7S/RHma9hNcq2WkwjsPKXVb9RFnnB/aoPvGc9shDw/bK3I91OnHmDYX5QF&#10;t0H0Yr3yla+cvfGNb2w0BFpOpIHX75PiO2FMkfjQMECKmtI+lEQ+Slp7gZ9514wGcKiuSw/WmK5/&#10;JyQPkirA7CGb0vd69FQPU5bnnHNOi7ZCbUcx9PdEHji5nrEjbAOkNiK93r6aw4ySdC36VilKIDvL&#10;OI5Th3XO2DzyfOyxxzaDyYFSU3Lccce11/UprP7rVDBPP6Q2JmcMa7lRSY6mRk0nqOpnMSdoOxgH&#10;HCzbBz50foNPq6gYe5HFFJDKqyx4Cnt41AY1W4zLL7+85bJSLRhvakobYjvESXL9hDyFPdoLKAUO&#10;Au86zkQM5jLtNuuAGE+GguEkKybCeLgnUQ4xOrkn2IopGEy4VrXhNQ5UaiI4BdIUBhqQBQMfXBus&#10;g/wvwnA2LZ1rBjemgdOgl3s4OSx6eR3uTw5bZzAFDIbeyPM6cBwbN9QBY2NWbjgckD22Dzhl9F5S&#10;oDLLBtGrqQ1H1VhOpZ+KQlyEIc1uk7g+RS8KoVy/Yf05+ilFDunX3Q9IDyuKXhsWikqkEUSppmBk&#10;ipRcfxwWJOpG02McVJBqxZLPhWV6wNcBqdvo11QuTyue50Tg0hg91ukElH4colSVnm0/a8NKz3aY&#10;mTHaoy0JPZhGc97A7akO374+SJ9dr/jyHI+a4fScqTgiL8ZjKpTjskifFacA0HGMJgPg4HERFqRS&#10;eIpG4UDgPogq3AcN7uSD0RR9UY45nDoRZ19hPQXEGQ9cSxgYuUz9mZwGUaZ8HuyXk17iIKbdzr3h&#10;ONMLCuRUmDs6LmMV080wRgNyfdDTrq5TxbAWLCmbefOFh7K0ajQLFmM2Vss+VcQQJJkfGtbB2zmc&#10;2gkHkM2xDsg8YYiSV+gi2c9BEGWmQGo4rmrdzlSdhyhJ8sBgmJBFabhH2If0tZKHnO6Rpu6pVBhn&#10;JCa4zgyxBzkssu/ajc3LUXr7oYK6R39/QKSlFSmHUzOe0M+jXgengn7gMMnRo+kxDtrP6IVhS8nY&#10;DCbcsI8we0E/EAzp3v1G/8Zg9D2HPKucGWpj4O4pxje84Q0t2oR1mYSS6yBLjAM6jhJQCCSvGzou&#10;Q9zjVMB+kI8U26VKjyyIvlUVn3/++U1xyG1SLFOUiSFr0EdJDAGjKYclh6cQKjKwF9NexoC+hSFf&#10;rTNHUrTJseRAoS0hQ2L6v5ky4khzol2nfUAOjBbNCNJQ+fO6OFaN9edKV4R+fuJwoVEwhx12WJsA&#10;5HgsijKHVq8D+qH7HIi02HgOBWPIRSYfUQh9YcR+oGkTTWW95XjJA2WJrlIgltcl35vBF1PA8CSS&#10;GESRMyXpGlUBq5p17ZDzM/cD+utkLO2BrK28Jqeag6nCXu1Df6TYOsD10HdvfvObmxPFecI4pC1x&#10;O4zBYML6rMSIkPFQ0B8TBBQHA2FzKK9GTcjvEKJ1oSZDNafHSpGLAiDPG1wvr4uCnDfQYh0OIV8E&#10;15yJWBl6cd/73rc5UQYeUJah5vq85lScqsh8hvRnbcmECmrXpvgpJ5r0J+Dsh0PaewOYIeXJ4ymM&#10;4kx4nl5QEJT9MRWnaREwC6qDOYf2gR5d1HTmVe+EMfTwltHcBVBw/VSfXtmhIigU+ZwjjzyyvU4e&#10;SzSWOb0UR/JAhAuVRRGN5ZDufi5m0Bd62eSipmwOHqXSciMUFb74vUgjEWmfEli3Ez6GqY+sMUPZ&#10;R9l61FBz4NiwOBWRnThbGT+202Mv0c9HzQP6fuyAg2hUGhnRr5xKSQgNvW7rPw/9PcmsYfsh7TgK&#10;w7RkyftyoFJRPhxwwMDsxVi564rIQHoxc73SNFln7VUKA13/ve51r0ZND08z6UcHwsHo0cz7HMij&#10;jOYKQPExKHJZok3Rxete97qWGId+bq0+tkSgY6FolslZ2yA2gYHkcliuyeYwmHy/I9WwfSuGQiC0&#10;td5NUflrXvOarZGKOdjAI3nQMSOKPEPZc50oevLAYXCt6c2cd57ifgY2xl4BDrVqY0ihYIzIWLsR&#10;YtjouFTJphDMg/Ok5YiO0GrDkc5w9DEEBYswvju+DxABYjT16VGKoguD3PsRW5BcT0r2p4CcVuMz&#10;K2agKBn/+93vfqv+aKNACj/yfU7FQcul/cRUGFQmZErOMsPsx4D+YIeMSOQYaqnBPGAcGIUcIQgH&#10;K4pYB6CuVdibvYrCNDEK4jwn3dNXVY8p2px3xKPPGMNozq4B7faAynFVs/3rxo4ymisABZhCoUMP&#10;PbRFm2lup0RyEGuKZTIDcSreOHqZhyl3paSc0lcdN2/ax35Hr/AYkwc84AGtUMyJF6KM5AUhc3rH&#10;jl6RR2YV/4g0GQLUrEgT4jxMpf90L+CecJ7k+ewdckA/cKDtrXn9rKEyx4B+dF7mDOc58ivKNDYP&#10;0yCXj3noncixo4zmCsBYEnwCpLmb4fQ9ilYZNuXIsObItB5j2Rg7IZ+RE0BZ8pxFmTbJuhQzHAj6&#10;wqdQk4nMjFlMr97rX//6FqHJ94Sam1rOL2cnaq0yuMGs5fvf//5bDkDoxXU5gP5gwH1B0x9xxBGt&#10;uhhb89rXvrb9bgr7P4yYtc/Q+TyHdXIt1pkTTf9B9MIYCn0WoYzmCmBTpMKQIRFdKAxiMNG0iTYp&#10;SEolFO1YJsIsKkRh8J0LSemj40QVqEeYgie528jJCclr+j7VtAzkAx/4wBZtitJFGRBjOYb1X4RE&#10;QllrOW3RhevWoyuCggwj7w3BFIzCbiOOhOpi1KW2Ew41WnO73N8YhwAEYRs4gmRBVbCDpjlPcvkQ&#10;6nkK619GcwUINZu8n8S/CAMYTTQWZNB1KslyUPeq0VdKznuASUd68ih/VaF6sfrIYj8jvbs9pdYX&#10;dTiwnXFRGPbiF7+45brjNE1halRf2HPllVe2oiaVoOhnOawUM3EGh5HIVFIQuwn3xPhJU8M41AaZ&#10;c6hVHkPuUVI3845yXCVykPgw/87o02/kXoSpngMwETkWbgp57dJgK0AUJEVBCTqhPNGF4g90DGWT&#10;sXtgc2Sk2qqxKNIUXTKaGrRN+aAoc/zXugylPxCkN7E/v9b94W1bc3Q2hYJ9UJbv4G6v3+7YvrGh&#10;X+PMHCbnIky5uuRlQ99BH3nvd8SAcCrsHUfocaAMQTE9LPeIPIyRzsz6973XDKmiJsPoFQWiZvWk&#10;9kM7BAVlNAtzYTMQEMKiP8sGIUBOrrcJUDEmBeX8vMwq7UvOd7NPb9H791Fyfk67ie/lMc8999xm&#10;BB784Ae3KDNHoMG84f2r6jNcBVIg08+T7Z0h8iGfJUK35q94xSuaPCSCC+Pg0X9vPRJ5HIh8LPP3&#10;fbFHekrTo9u/jyhTywT5RjdyCPpjwoZ9eIWrIcXBceZ0nnjiiY2253w4ixcYUfe9r6juDz+Yd393&#10;G71+yJAK8siISteQYz9znNQ4RFYVAtGF0Qd9T/MYR6+W0VwBCAsB6RWgvB9KTo6TkpEPtAlUG2ay&#10;TvraVo1sRkJtQ2TT+tlmZvQNM7Dhjc0TQbtG1zKFnNyq4V65Z/e+973brF6VtFpQ3NN+Nmdy38Fe&#10;Tg3qp/7EmCc/m8iBks8sXb14Is1iGhYjAwHIgPtFLzA0HChFNBwoLASnVM8j9NO1VoGhYR7m4DFP&#10;GQ8peuZIQz8Baiqpm2l8yjVDf2QYTzEeImHyMAEIJWcaCCSflYkwY0A/K1f+Jb2H8pgMPogsKP5U&#10;UEIZzeWAWRClo2kVgpxzzjnNCIH7mTM2swZ7XZXcRzC9skvempyqmL344oubsyT9oO2osBhxRtLD&#10;K0p/+MMf3qJNuc3nP//57XXkoGcswkytEvSZoraAYZfLFCGj6tGyokwy0RvaXMcU9EMZzRWgP9Uj&#10;g6xBefmjH/3odkyOHseXv/zlTdDQdYSxH0m1SvSVesm1Mug+89lnn91aC1yDIoZQNfEop+JNrhLW&#10;OZW0hx9+eJuaopCG4qGQkv/rFUxouhRh7PbnC1uSYh4/p4eQMlf5K8r0mfRloprH1oQ/VuREJA5I&#10;nCHOEwcUFNNwSCBnkcKqCmlS1Jb8ak/P+vzkQJTJUD7sYQ9r7En+Dg0NfXHT2FEabEWIkBA0yke0&#10;lpJ8XjnBQ2nYIGAjUZhj6NMj2P3mlNgHx3+JiChSyl6kmX7URKJTKGRZNXpHSmU1RWP90d4cKfcz&#10;x2nFCOX4qL0YsxfZjQxk+AbZlJ8iyy972csajWiG6nHHHdeUu6PPCosRuttDzQNIzRx11FGN1pTr&#10;PPPMM5tDDRylDP/f6/0Vg9n/3J9Y87a3va3JApnlPKkM749EG55uNAWnqozmChAvLBWRvK0McoeH&#10;POQhLVKTPBddoDdgLKeg9BFv8mgGzqOUbWTVfqFgKErKdKpnQ64CUSZXXXVVc0gYHTlB8nDGGWds&#10;DfdPjrifELMXTMTwf6RlIDAizWALilJ0lDmq5H4MTMnY0VPt9lfYAwaHM+o5qRsOauYRM1R7yeKE&#10;no/B7Ol6e97nUd/w6le/uqUVsCZHH310O5ggudfIArnoxymOHWU0V4D+vEkGx885oFo0aag5w6k/&#10;S8/m7/zO72wdHTaGiTopYsp4LAUqZ511VqPkRBTHHnvs7Ha3u117bYqF8ndTmJ06BlCEZMJ6m6Lz&#10;iEc8oo1blNP67d/+7a2jw4Ior726v6HlE2UGctrklcEnx6Kj5K98LSxGRs9B34ZjH2Ed9Diqe9DD&#10;ay5tfr9Xx4ftFA32oxM5Tx7AccKa5DV94VJPK1fLSWEuCH+Eu5+IQtgSTR5zzDFtLqPqOJScyTA5&#10;9WLV8BlDDdrc5mLyfEWZRsA99KEPbTQdDznXw+j35wYWtocIjVzo3w1NSx4UiSkAeulLX9p6eTPo&#10;ndwMe+N2E8N5olnTyy+/vE3+4Tz5XNgGMpzcXLENywHzFAaHU5KUjAhOUdAjH/nINlHHZB25TYVi&#10;ySfvpVPaR5n9Vw4fXYCWVfktJ8/Y++yRhbBq5JWOGINeWxY3etomVv0h9hvijc2jItLDRmEqOTer&#10;UW5IBJr2DcKaXKGNlbxoztw80LxGPlcKfNIrlf/js6RyT37ltNNOa/k2Cf4nPelJbfRXBsxn+k0i&#10;6v79djpabJ0x7xpTHJZ7BNY4PWx+r1BMQRBFlDmuos9+zUONiUTyftYx8uG9Fg3ImLcWKfSI7FJ0&#10;3tP/CZvAcfr1X//15kTpLXzCE56wdU5kHC2v7ft098uab4etMxoHvcu5J/nZvU8eG9Vp72OhUJ/Y&#10;HS0pHJK8R2jdDBSx7gd60H3vJOX/ZLqZ9+5P4/mVX/mV5uxLLzzmMY+ZPehBD9rSISke66+/j5bH&#10;jjKaI4RcACHC/9scNoZTAXhwKA5CmjMZAxFIKN4DNUq9sfS+OR/R837m+Ua4FSo9+9nPbsUfqDg0&#10;os/ZJ/uhz7fsZyW5DJLvScO3n91zxSCUjuERDJO1QHtxsNICFKWYwiDI8IGkARahX5/hOoZSS/sT&#10;efPZGHHOkwPHHS6tXUZ7QZRr5GcKSnGM6Pc6mtv6mg5kgpgIn67Q6219w/BEF6SwyM/DIr7r8/+t&#10;Z/LT/ZATDp7nOE+nnHJKy8EfdthhsxNOOKENoPeaTDsKhvI1BZTRHCGimCgjlIboAh0nj4WWucUt&#10;brHlwdsE8eIPllJKBNt7wYks4816zYUXXjj7tV/7tZbHUvUrypTL3GlTTGlzrAp9S0+8c1+ts4ER&#10;HJSLLrqoFQTx7BmpjCmcN44uRnhZ2Riu0dDp8j7kwOegwBn3Zz3rWa1oze9FmM6DFBEx2GTHNXjd&#10;WIrZpoah0SIH1h4L9Z73vKcxDIwm3ZBq9cyuTntQKtgPZBRnokz/I5RqomDweegEFD3m6alPfWo7&#10;rCEDWnyW/v9PUS+U0RwhCCDlYiOgY5WZKwDhVYowbn/72zfPjdDy9kN5DQXy+qJXkKH4AopPJMmL&#10;/OVf/uVGy8pZ/MzP/EwbOh8F3Ue1RcNdN0TJ5d5HSSWS5JhceumlTVmiap0UobrW67AUyTcmquwH&#10;qMfp2QnbrVPWMFWTiVwUgTGa8u8izMc97nGtiA3yufsRa4Xrjt5oSo/Y+9p5QAqHfqAv0LScFetD&#10;NyS6y3tcn/s/73CBvGdqM8gYJ+70009vuUzjEvWcq/z2es4T2Y08BGU0CwcFEaCcek8B+UpBGrFH&#10;eJ2AwJMjiDZHCiwOxpiyeKcxlqiYGMMoP60PesU8d/zxx89OOumkZkz7ymAY85FFY0WUYnKR/YPy&#10;4kiJKNBz5IEBRd3Kb8oheQ25mEeJLhNpLFovhSeoOP/HWLfnPve5LX1AYT/5yU9uLUf+d0ZEZi5t&#10;PlPJw3XHvIpV60gH2P9hHhgx62Av9sYKrs99n9eHGacrES2dgyJmMM2XdVCDnPbjH//4Fg2ji6Mb&#10;hrJXRrNwUECAGCoCF0pF3yaBtTnQoQRWxElZ9vmr/P2B/n+bLcVKqeBLNKvlQZSprcAgBh6lnAqk&#10;Sraiy+sPnviQou0PayYH2AfUqGPDGE69vJwrUWj+PkqzLzpbZk0SVQwNXL7PAAW5q2c84xkt526u&#10;LINp8g9kWAfZzPmhkZ/Ka153DFMenCHGUhGQI9cwP+973/va5B33HPsj153ah+SVl92Pw8ro/v/H&#10;kKa4z54/9dRTZy984QtbKsnBEz/xEz/RUks5MzWUfujd/lr6r1NAGc0RIkUghN/mIJQ8e3kMFIy8&#10;gfwmOkzEiZ7LBJF4fzudUrGInotiTsl7aEKKUOGPyjhRjjzmySef3PrGsil5lf3UoilthrGgr6CM&#10;05LvrW8MEHrOvRZhMJof+chH2u9FoeQFwhCkoGiZBvi0AwxPNekVnCOeFIDJtTPWP/ZjP9aa18lg&#10;/mdksneginm4fuiNVl8tb4+GZXAkHyeKPFgD8sGxynzrZcfsDQ3k8HeMX6JX6QCskygTA2G+MEeK&#10;E+V/9bnPtE9VTrNw0BEPPQoTbA6Rp+gSFaJHS47T5pE/UCAUT36RAC5SnIkMvI+WgkQHIgtUHKOt&#10;+ITBNF+2b3/p+62mtBHGhqGhhKxJKFb3mzxQZCpqOTJy3vKbCsU88h6UaByqZZ2mYZQZI6pn+Dd+&#10;4zfaBChKWVTxqEc9amuOaJR5opwcTFBjFK8/euOVe5hhJ9aLQ81ZQtVjo/RJuucYKpR98uLDI/l2&#10;wnZ9mDkogBMtn00nSB3RCc985jNnhxxyyFYk3J+Z6vP2felQRrOwFBa1hPTeeN8m4DmUi5yRvJdC&#10;EFQt4dSzh6rpq+YYPFGqaCQRQKpic5JCv4n83Det22QiFr9/yUte0iILBlN0q0JSkj+ep80xjJAK&#10;1x+RgX7CSgxZP/nFeurfJBcUJnkIfU8mMmovctHnpxN9ZgB7WgcyRzb/J8Vf5EmE+Yu/+Itt0ov/&#10;qejnh37oh1qeFZKH768jX8dwgPrU0OuEvn2nZyBCgXNa7nGPe7RI08PcV33U9AU2qtcjGKv096aF&#10;JJGo3/dFRH4XRy2zZTnuHCcGk9xpL+I8GfWX/xFdM6T6p96nW0ZzAujzC76n0FBiBFseQ07L5vCc&#10;qtr+MNd+Woz8VjZaqLpspLy3v/G6jHFjnM8777xmMBlpivKJT3xiaylIX1a8x8pX7R567zyOVA4a&#10;ZrAoxgx61/R+2WWXtZwz6k6xSJRhJrBEYcWYRamltQj1Tw4Y3SjJ5z3vea2dACUrhy2X/SM/8iNN&#10;ITOsfdN7YffQVzFnH/fDAlCk1h5Vq7JWKkdFLecqznM/Oag/hzV7uB9/6fsMJMjxf44nQ8uiZA1d&#10;ecpTntLm4ib9M4wg16lPu4zmiDE0lvmZ0UTHyFnwAhlOikxei3CGmktLQLzEHDkURZmNls0HBNr7&#10;+8pbVfTDo1RgIMLUi2mMF2Xs75Lo931O3ygcfMwbZOE5EQMHJ60ojJlKVoryHe94R3N0AIXPAPYU&#10;b6i9RJNxomI8vS/5Qssr9DB8myJGCTvfUWSRCDOVsmU09w79kP60gXjQC/SDNUHX27uKtdLCRg7o&#10;h6RSwg70QyjCCkQv+B39gmFAwTozFz1ruIYCsEMPPfRahjsYGs+pG0woozlCbGcs8zvCaQOIIOQP&#10;CDiPkkKzQZL0F3Wm0jHFAP3xYn7Ohol3GWWKhlPw86IXvagVmJgpi4pT8JECIdFIjHEizTKau4Ne&#10;Bvq8tXVVfOX3FKGKRZEGZSfHSS7kOzlAlJz1TuFYcky+komeMdA2QNGKLk13MciCkiVvv/ALv9DG&#10;omEdyJPXh5kog7l3GBqnUPB0g4paR/MxkgxnxnGKEsMsiD7t10SeeY84VkC+5EcZS84zJ1o9hb89&#10;8sgjZz/7sz/bIk3OFVkggxnGsa592jfY2GlkfWElWFTuTTnZGIRbHoMyNOcxAk1wbRoDsxXqiAx6&#10;Y0bA+zPvArkJxUUqZB3tZJN5L0MLHvvYx24dghv0wxSSFxvDeZ/rhKEsQPpo+0ksHJ1Q9xSgSkqK&#10;znB301n8XrTJ0TJE3VdRqagjBg/VhtY1Ek8xCfYiZzaKXoxJlMe+7W1v257zf7xvCoCKadgb9BEm&#10;5IhB6KukY0CdhGLggBGH1hdNqyXFSE4n0Vhb9RDWMX+HqaALOF7YCs645xhGBwcwmA5mYDwzwnEY&#10;nebzrIuxDMpojhjbGc9UtyZHmWIPNBqDJwcpOvQaFW1aQhSFoO+Upod+8z4MrteieOXCeKQq4ShA&#10;htcxX0cccUTLmUEq8PqiDgYzCrOqIw8utjOaQxoNUiGbQe9eY1LMueee22QDE+EYN8+TGZFiIk1r&#10;Jx+KPaAYs876QVFvHhQs5Zpq3kSYQHF6oO0Lu4t+aEU/CCXPZUB7BhtwkO3xs88+u1U8KxDKmbjk&#10;ACPFoUpfuPfS9ymPTT+k6pkOcJC03CXmydrn1JIc+xYWZDh4fp1QRnMCGCrObAaCGeEn1L7nWRpt&#10;x3gygpQgQRYxKhRCzXmkTYSCFGEoJLJBKE4tCxSk46hEq6Afy4bsh4OHzs1GmRe9Fg4M84xmhuZH&#10;waUqOkevpRoSYtQYT3moiy++uEUNOZXC3/d0mr9lGDlZJsug+EQkmVBkvfvv0zOaxvXhoI3C7iAT&#10;wOKkJtpMhXTWPfrB84wb2t3h1RgpcsAwer2/zXv4GwbUOtMVolI6AeMUtiltSRmckb8djupbR31Q&#10;RnNC6GmZ5J76KtgIqOd5inJZos63vvWtzXjaDIxkNhaEmhOZ2By8SfSL3BXlmWq6lLgvahuwMad0&#10;Nt7YMc9o9q0B/XNRWv0Q/379wPoo6BB1mt7CAOckG46VXj9y4KH3FzJZKPRvj96Q5nOso6IcG4b0&#10;/CIMKVROsPWX60bBMp5aiqwfXUAOUK9ofIMKFAH2BYNDKrYvKgzWVQ7KaE4Qiw6a7T190aMcFfrV&#10;5uBp2jApDUeryHGgbp2SYHMs2ogVSYxeEbHyAAAB+klEQVQb10U+5uFAVcK6KsspYjt6f97v833v&#10;GM/7/SL5Wff1L6M5QSxSiqHoeuFORDCc/ZgoZJgb2wllNMeNMpqF4ECM5lAO+mKjnbDu618jOtYQ&#10;aQlJriKFP6HQMglouHlQcBRu0avrjUVGtdpG9if6alwYysE8CnY/oiLNCWLRkvX9nRmN1v+dPGZy&#10;YME873M7rLsnOXUsIx874UCNZsnHeDAv0ly0vv2gk3lVsPtdP1SkuYboi4O2awHpi4liZLOxFIQU&#10;CoVC4dNRkeYaoqffEnH2UWfK0Qv7E7tNz657pDElzIs0e8yLJLejZ/Oa/R5pltFcQ8xL7tdZhoVl&#10;UYVA64PtWpZg0RCCKgSaj6Jn1xD9sWJDDIezw3YeZaFQ2L9ICgd6B3y/oyLNQqFQKBSWRNWWFwqF&#10;QqGwJMpoFgqFQqGwJMpoFgqFQqGwJMpoFgqFQqGwJMpoFgqFQqGwJMpoFgqFQqGwJMpoFgqFQqGw&#10;JMpoFgqFQqGwJMpoFgqFQqGwJMpoFgqFQqGwJMpoFgqFQqGwJMpoFgqFQqGwJMpoFgqFQqGwJMpo&#10;FgqFQqGwJMpoFgqFQqGwJMpoFgqFQqGwJMpoFgqFQqGwJMpoFgqFQqGwJMpoFgqFQqGwJMpoFgqF&#10;QqGwJMpoFgqFQqGwJMpoFgqFQqGwJP4ftNXxu3BqiEsAAAAASUVORK5CYIJQSwECLQAUAAYACAAA&#10;ACEAsYJntgoBAAATAgAAEwAAAAAAAAAAAAAAAAAAAAAAW0NvbnRlbnRfVHlwZXNdLnhtbFBLAQIt&#10;ABQABgAIAAAAIQA4/SH/1gAAAJQBAAALAAAAAAAAAAAAAAAAADsBAABfcmVscy8ucmVsc1BLAQIt&#10;ABQABgAIAAAAIQAZozTQIQgAAItCAAAOAAAAAAAAAAAAAAAAADoCAABkcnMvZTJvRG9jLnhtbFBL&#10;AQItABQABgAIAAAAIQCqJg6+vAAAACEBAAAZAAAAAAAAAAAAAAAAAIcKAABkcnMvX3JlbHMvZTJv&#10;RG9jLnhtbC5yZWxzUEsBAi0AFAAGAAgAAAAhAHz6D8XiAAAACgEAAA8AAAAAAAAAAAAAAAAAegsA&#10;AGRycy9kb3ducmV2LnhtbFBLAQItAAoAAAAAAAAAIQANR766t0YAALdGAAAUAAAAAAAAAAAAAAAA&#10;AIkMAABkcnMvbWVkaWEvaW1hZ2UxLnBuZ1BLBQYAAAAABgAGAHwBAAByUwAAAAA=&#10;">
                <v:group id="Group 203" o:spid="_x0000_s1040" style="position:absolute;width:4129;height:1937" coordsize="4129,19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<v:shape id="圖片 194" o:spid="_x0000_s1041" type="#_x0000_t75" style="position:absolute;top:613;width:3744;height:13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OUPWjCAAAA3AAAAA8AAABkcnMvZG93bnJldi54bWxET0uLwjAQvgv+hzCCF1lTpahbjSKKy159&#10;IB6HZmyrzaQ0sXb3128WBG/z8T1nsWpNKRqqXWFZwWgYgSBOrS44U3A67j5mIJxH1lhaJgU/5GC1&#10;7HYWmGj75D01B5+JEMIuQQW591UipUtzMuiGtiIO3NXWBn2AdSZ1jc8Qbko5jqKJNFhwaMixok1O&#10;6f3wMAqmIxdvB7EZHOWXu21/m/NFXs5K9Xvteg7CU+vf4pf7W4f5nzH8PxMukMs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TlD1owgAAANwAAAAPAAAAAAAAAAAAAAAAAJ8C&#10;AABkcnMvZG93bnJldi54bWxQSwUGAAAAAAQABAD3AAAAjgMAAAAA&#10;">
                    <v:imagedata r:id="rId17" o:title=""/>
                    <v:path arrowok="t"/>
                  </v:shape>
                  <v:shape id="文字方塊 181" o:spid="_x0000_s1042" type="#_x0000_t202" style="position:absolute;left:199;top:1316;width:488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e5YcEA&#10;AADcAAAADwAAAGRycy9kb3ducmV2LnhtbERPTYvCMBC9L/gfwgje1lRBWatpUUEUT25XPQ/N2Bab&#10;SWmiVn+9WVjY2zze5yzSztTiTq2rLCsYDSMQxLnVFRcKjj+bzy8QziNrrC2Tgic5SJPexwJjbR/8&#10;TffMFyKEsItRQel9E0vp8pIMuqFtiAN3sa1BH2BbSN3iI4SbWo6jaCoNVhwaSmxoXVJ+zW5GQXd8&#10;ZXzas32uN9m2OR3Oq+10rNSg3y3nIDx1/l/8597pMH82gd9nwgUye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nuWHBAAAA3AAAAA8AAAAAAAAAAAAAAAAAmAIAAGRycy9kb3du&#10;cmV2LnhtbFBLBQYAAAAABAAEAPUAAACGAwAAAAA=&#10;" filled="f" stroked="f">
                    <v:textbox inset=",0">
                      <w:txbxContent>
                        <w:p w:rsidR="000A12CD" w:rsidRPr="005C2227" w:rsidRDefault="000A12CD" w:rsidP="005D2572">
                          <w:pPr>
                            <w:rPr>
                              <w:sz w:val="22"/>
                            </w:rPr>
                          </w:pPr>
                          <w:r w:rsidRPr="005C2227">
                            <w:rPr>
                              <w:sz w:val="22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177" o:spid="_x0000_s1043" type="#_x0000_t202" style="position:absolute;left:1781;top:910;width:633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J+icUA&#10;AADcAAAADwAAAGRycy9kb3ducmV2LnhtbESPQWvCQBCF7wX/wzJCb3VjD2Kjm1AK1qL00FTwOmTH&#10;JJqdDburif76riD0NsN735s3y3wwrbiQ841lBdNJAoK4tLrhSsHud/UyB+EDssbWMim4koc8Gz0t&#10;MdW25x+6FKESMYR9igrqELpUSl/WZNBPbEcctYN1BkNcXSW1wz6Gm1a+JslMGmw4Xqixo4+aylNx&#10;NrFGsf/ebtHd1uiPnzr0p3bT75R6Hg/vCxCBhvBvftBfOnJvM7g/Eye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An6JxQAAANwAAAAPAAAAAAAAAAAAAAAAAJgCAABkcnMv&#10;ZG93bnJldi54bWxQSwUGAAAAAAQABAD1AAAAigMAAAAA&#10;" filled="f" stroked="f">
                    <v:textbox inset=",.3mm">
                      <w:txbxContent>
                        <w:p w:rsidR="000A12CD" w:rsidRPr="005C2227" w:rsidRDefault="000A12CD" w:rsidP="005D2572">
                          <w:pPr>
                            <w:rPr>
                              <w:sz w:val="22"/>
                            </w:rPr>
                          </w:pPr>
                          <w:r w:rsidRPr="005C2227">
                            <w:rPr>
                              <w:sz w:val="22"/>
                            </w:rPr>
                            <w:t>0.6</w:t>
                          </w:r>
                        </w:p>
                      </w:txbxContent>
                    </v:textbox>
                  </v:shape>
                  <v:shape id="文字方塊 178" o:spid="_x0000_s1044" type="#_x0000_t202" style="position:absolute;left:2308;top:1289;width:617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<v:textbox>
                      <w:txbxContent>
                        <w:p w:rsidR="000A12CD" w:rsidRPr="005C2227" w:rsidRDefault="000A12CD" w:rsidP="005D2572">
                          <w:pPr>
                            <w:rPr>
                              <w:sz w:val="22"/>
                            </w:rPr>
                          </w:pPr>
                          <w:r w:rsidRPr="005C2227">
                            <w:rPr>
                              <w:sz w:val="22"/>
                            </w:rPr>
                            <w:t>0.8</w:t>
                          </w:r>
                        </w:p>
                      </w:txbxContent>
                    </v:textbox>
                  </v:shape>
                  <v:shape id="文字方塊 179" o:spid="_x0000_s1045" type="#_x0000_t202" style="position:absolute;left:2851;top:909;width:821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FPYMQA&#10;AADcAAAADwAAAGRycy9kb3ducmV2LnhtbESPQWvCQBCF7wX/wzJCb3VjD6WNriKCVpQemgq9Dtkx&#10;iWZnw+5qYn9951DobR7zvjdv5svBtepGITaeDUwnGSji0tuGKwPHr83TK6iYkC22nsnAnSIsF6OH&#10;OebW9/xJtyJVSkI45migTqnLtY5lTQ7jxHfEsjv54DCJDJW2AXsJd61+zrIX7bBhuVBjR+uayktx&#10;dVKj+P44HDD8vGM8b23qL+2+PxrzOB5WM1CJhvRv/qN3Vrg3aSvPyAR6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RT2DEAAAA3AAAAA8AAAAAAAAAAAAAAAAAmAIAAGRycy9k&#10;b3ducmV2LnhtbFBLBQYAAAAABAAEAPUAAACJAwAAAAA=&#10;" filled="f" stroked="f">
                    <v:textbox inset=",.3mm">
                      <w:txbxContent>
                        <w:p w:rsidR="000A12CD" w:rsidRPr="005C2227" w:rsidRDefault="000A12CD" w:rsidP="005D2572">
                          <w:pPr>
                            <w:rPr>
                              <w:sz w:val="22"/>
                            </w:rPr>
                          </w:pPr>
                          <w:r w:rsidRPr="005C2227">
                            <w:rPr>
                              <w:sz w:val="22"/>
                            </w:rPr>
                            <w:t>1.0</w:t>
                          </w:r>
                        </w:p>
                      </w:txbxContent>
                    </v:textbox>
                  </v:shape>
                  <v:shape id="文字方塊 173" o:spid="_x0000_s1046" type="#_x0000_t202" style="position:absolute;left:733;top:877;width:828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OwLcMA&#10;AADcAAAADwAAAGRycy9kb3ducmV2LnhtbERPS2vCQBC+F/wPywje6saCrYmuIoIgQpFqD3qbZCcP&#10;zM6G7DbGf+8KQm/z8T1nsepNLTpqXWVZwWQcgSDOrK64UPB72r7PQDiPrLG2TAru5GC1HLwtMNH2&#10;xj/UHX0hQgi7BBWU3jeJlC4ryaAb24Y4cLltDfoA20LqFm8h3NTyI4o+pcGKQ0OJDW1Kyq7HP6Mg&#10;ri+HbTc97fvvr7XO83SXprOzUqNhv56D8NT7f/HLvdNhfhzD85lwgV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uOwLcMAAADcAAAADwAAAAAAAAAAAAAAAACYAgAAZHJzL2Rv&#10;d25yZXYueG1sUEsFBgAAAAAEAAQA9QAAAIgDAAAAAA==&#10;" filled="f" stroked="f">
                    <v:textbox inset=",.8mm">
                      <w:txbxContent>
                        <w:p w:rsidR="000A12CD" w:rsidRPr="005C2227" w:rsidRDefault="000A12CD" w:rsidP="005D2572">
                          <w:pPr>
                            <w:rPr>
                              <w:sz w:val="22"/>
                            </w:rPr>
                          </w:pPr>
                          <w:r w:rsidRPr="005C2227">
                            <w:rPr>
                              <w:sz w:val="22"/>
                            </w:rPr>
                            <w:t>0.2</w:t>
                          </w:r>
                        </w:p>
                      </w:txbxContent>
                    </v:textbox>
                  </v:shape>
                  <v:shape id="文字方塊 174" o:spid="_x0000_s1047" type="#_x0000_t202" style="position:absolute;left:1240;top:1329;width:651;height:4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      <v:textbox>
                      <w:txbxContent>
                        <w:p w:rsidR="000A12CD" w:rsidRPr="005C2227" w:rsidRDefault="000A12CD" w:rsidP="005D2572">
                          <w:pPr>
                            <w:rPr>
                              <w:sz w:val="22"/>
                            </w:rPr>
                          </w:pPr>
                          <w:r w:rsidRPr="005C2227">
                            <w:rPr>
                              <w:sz w:val="22"/>
                            </w:rPr>
                            <w:t>0.4</w:t>
                          </w:r>
                        </w:p>
                      </w:txbxContent>
                    </v:textbox>
                  </v:shape>
                  <v:shape id="文字方塊 170" o:spid="_x0000_s1048" type="#_x0000_t202" style="position:absolute;left:107;width:1838;height: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  <v:textbox>
                      <w:txbxContent>
                        <w:p w:rsidR="000A12CD" w:rsidRDefault="000A12CD" w:rsidP="005D2572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rFonts w:ascii="新細明體" w:hAnsi="新細明體" w:hint="eastAsia"/>
                              <w:sz w:val="22"/>
                            </w:rPr>
                            <w:t>甲點鉛直位移</w:t>
                          </w:r>
                        </w:p>
                      </w:txbxContent>
                    </v:textbox>
                  </v:shape>
                  <v:shape id="文字方塊 160" o:spid="_x0000_s1049" type="#_x0000_t202" style="position:absolute;left:3627;top:1313;width:502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ULf8UA&#10;AADcAAAADwAAAGRycy9kb3ducmV2LnhtbESPQWsCMRSE7wX/Q3iCt5p0D2K3RpGiIAjiuj30+Lp5&#10;7gY3L+sm6vbfN4VCj8PMfMMsVoNrxZ36YD1reJkqEMSVN5ZrDR/l9nkOIkRkg61n0vBNAVbL0dMC&#10;c+MfXND9FGuRIBxy1NDE2OVShqohh2HqO+LknX3vMCbZ19L0+Ehw18pMqZl0aDktNNjRe0PV5XRz&#10;GtafXGzs9fB1LM6FLctXxfvZRevJeFi/gYg0xP/wX3tnNGQqg98z6QjI5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ZQt/xQAAANwAAAAPAAAAAAAAAAAAAAAAAJgCAABkcnMv&#10;ZG93bnJldi54bWxQSwUGAAAAAAQABAD1AAAAigMAAAAA&#10;" filled="f" stroked="f">
                    <v:textbox inset="0,0,0,0">
                      <w:txbxContent>
                        <w:p w:rsidR="000A12CD" w:rsidRDefault="000A12CD" w:rsidP="005D2572">
                          <w:r w:rsidRPr="00A15D93">
                            <w:rPr>
                              <w:position w:val="-6"/>
                            </w:rPr>
                            <w:object w:dxaOrig="139" w:dyaOrig="240">
                              <v:shape id="_x0000_i1029" type="#_x0000_t75" style="width:6.75pt;height:10.5pt" o:ole="">
                                <v:imagedata r:id="rId18" o:title=""/>
                              </v:shape>
                              <o:OLEObject Type="Embed" ProgID="Equation.DSMT4" ShapeID="_x0000_i1029" DrawAspect="Content" ObjectID="_1514331274" r:id="rId19"/>
                            </w:object>
                          </w:r>
                          <w:r w:rsidRPr="00A15D93">
                            <w:rPr>
                              <w:sz w:val="22"/>
                            </w:rPr>
                            <w:t>(s)</w: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線箭頭接點 55" o:spid="_x0000_s1050" type="#_x0000_t32" style="position:absolute;left:488;top:482;width:0;height:124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qUncUAAADcAAAADwAAAGRycy9kb3ducmV2LnhtbESPzWrDMBCE74W+g9hAbo2cBJzgRjGm&#10;UGgNKeTnkttibW0Ta2VbqmO/fVQo9DjMzDfMLh1NIwbqXW1ZwXIRgSAurK65VHA5v79sQTiPrLGx&#10;TAomcpDun592mGh75yMNJ1+KAGGXoILK+zaR0hUVGXQL2xIH79v2Bn2QfSl1j/cAN41cRVEsDdYc&#10;Fips6a2i4nb6MQri4Xz9nLK8k5stdfl46G5flCs1n43ZKwhPo/8P/7U/tIJVtIbfM+EIyP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oqUncUAAADcAAAADwAAAAAAAAAA&#10;AAAAAAChAgAAZHJzL2Rvd25yZXYueG1sUEsFBgAAAAAEAAQA+QAAAJMDAAAAAA==&#10;" strokeweight="1pt">
                    <v:stroke endarrow="block" joinstyle="miter"/>
                  </v:shape>
                  <v:shape id="直線箭頭接點 56" o:spid="_x0000_s1051" type="#_x0000_t32" style="position:absolute;left:1544;top:1286;width:0;height:11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C+GMQAAADcAAAADwAAAGRycy9kb3ducmV2LnhtbESPQYvCMBSE74L/ITxhb5ra7YpUoxRB&#10;2JNoFfH4aJ5tsXkpTVarv94sLOxxmJlvmOW6N424U+dqywqmkwgEcWF1zaWC03E7noNwHlljY5kU&#10;PMnBejUcLDHV9sEHuue+FAHCLkUFlfdtKqUrKjLoJrYlDt7VdgZ9kF0pdYePADeNjKNoJg3WHBYq&#10;bGlTUXHLf4yC3Vdy6OP8/Hk5uWzrn69LRvtEqY9Rny1AeOr9f/iv/a0VxFECv2fCEZCr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YL4YxAAAANwAAAAPAAAAAAAAAAAA&#10;AAAAAKECAABkcnMvZG93bnJldi54bWxQSwUGAAAAAAQABAD5AAAAkgMAAAAA&#10;" strokeweight="1pt">
                    <v:stroke endarrowwidth="narrow" joinstyle="miter"/>
                  </v:shape>
                  <v:shape id="直線箭頭接點 58" o:spid="_x0000_s1052" type="#_x0000_t32" style="position:absolute;left:3136;top:1286;width:0;height:11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wbg8UAAADcAAAADwAAAGRycy9kb3ducmV2LnhtbESPT2vCQBTE7wW/w/IEb3VjGoukrhIE&#10;oSepqYjHR/Y1CWbfhuyaP/303UKhx2FmfsNs96NpRE+dqy0rWC0jEMSF1TWXCi6fx+cNCOeRNTaW&#10;ScFEDva72dMWU20HPlOf+1IECLsUFVTet6mUrqjIoFvaljh4X7Yz6IPsSqk7HALcNDKOoldpsOaw&#10;UGFLh4qKe/4wCk7r5DzG+fXldnHZ0U/ft4w+EqUW8zF7A+Fp9P/hv/a7VhBHa/g9E46A3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iwbg8UAAADcAAAADwAAAAAAAAAA&#10;AAAAAAChAgAAZHJzL2Rvd25yZXYueG1sUEsFBgAAAAAEAAQA+QAAAJMDAAAAAA==&#10;" strokeweight="1pt">
                    <v:stroke endarrowwidth="narrow" joinstyle="miter"/>
                  </v:shape>
                  <v:shape id="直線箭頭接點 59" o:spid="_x0000_s1053" type="#_x0000_t32" style="position:absolute;left:1013;top:1286;width:0;height:11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6F9MQAAADcAAAADwAAAGRycy9kb3ducmV2LnhtbESPQYvCMBSE74L/ITxhb5radYtUoxRB&#10;2JNoFfH4aJ5tsXkpTVarv94sLOxxmJlvmOW6N424U+dqywqmkwgEcWF1zaWC03E7noNwHlljY5kU&#10;PMnBejUcLDHV9sEHuue+FAHCLkUFlfdtKqUrKjLoJrYlDt7VdgZ9kF0pdYePADeNjKMokQZrDgsV&#10;trSpqLjlP0bB7mt26OP8/Hk5uWzrn69LRvuZUh+jPluA8NT7//Bf+1sriKMEfs+EIyBX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/oX0xAAAANwAAAAPAAAAAAAAAAAA&#10;AAAAAKECAABkcnMvZG93bnJldi54bWxQSwUGAAAAAAQABAD5AAAAkgMAAAAA&#10;" strokeweight="1pt">
                    <v:stroke endarrowwidth="narrow" joinstyle="miter"/>
                  </v:shape>
                  <v:shape id="直線箭頭接點 61" o:spid="_x0000_s1054" type="#_x0000_t32" style="position:absolute;left:2074;top:1286;width:0;height:11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Igb8QAAADcAAAADwAAAGRycy9kb3ducmV2LnhtbESPQYvCMBSE7wv+h/AEb2tqdVWqUYog&#10;eFq0K+Lx0TzbYvNSmqjVX78RFvY4zMw3zHLdmVrcqXWVZQWjYQSCOLe64kLB8Wf7OQfhPLLG2jIp&#10;eJKD9ar3scRE2wcf6J75QgQIuwQVlN43iZQuL8mgG9qGOHgX2xr0QbaF1C0+AtzUMo6iqTRYcVgo&#10;saFNSfk1uxkF31+TQxdnp/H56NKtf77OKe0nSg36XboA4anz/+G/9k4riKMZvM+EIy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siBvxAAAANwAAAAPAAAAAAAAAAAA&#10;AAAAAKECAABkcnMvZG93bnJldi54bWxQSwUGAAAAAAQABAD5AAAAkgMAAAAA&#10;" strokeweight="1pt">
                    <v:stroke endarrowwidth="narrow" joinstyle="miter"/>
                  </v:shape>
                  <v:shape id="直線箭頭接點 62" o:spid="_x0000_s1055" type="#_x0000_t32" style="position:absolute;left:2605;top:1285;width:0;height:11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20HcIAAADcAAAADwAAAGRycy9kb3ducmV2LnhtbERPTWuDQBC9B/oflinklqy1phSbVSQQ&#10;6ClUG0qOgztVqTsr7iZqf333UMjx8b73+Wx6caPRdZYVPG0jEMS11R03Cs6fx80rCOeRNfaWScFC&#10;DvLsYbXHVNuJS7pVvhEhhF2KClrvh1RKV7dk0G3tQBy4bzsa9AGOjdQjTiHc9DKOohdpsOPQ0OJA&#10;h5bqn+pqFJx2STnH1dfz5eyKo19+LwV9JEqtH+fiDYSn2d/F/+53rSCOwtpwJhw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C20HcIAAADcAAAADwAAAAAAAAAAAAAA&#10;AAChAgAAZHJzL2Rvd25yZXYueG1sUEsFBgAAAAAEAAQA+QAAAJADAAAAAA==&#10;" strokeweight="1pt">
                    <v:stroke endarrowwidth="narrow" joinstyle="miter"/>
                  </v:shape>
                  <v:shape id="直線箭頭接點 55" o:spid="_x0000_s1056" type="#_x0000_t32" style="position:absolute;left:1918;top:-428;width:0;height:3515;rotation:9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EA8MMAAADcAAAADwAAAGRycy9kb3ducmV2LnhtbESPQWsCMRSE7wX/Q3iCt5pVsNXVKCJK&#10;i7eqiMfn5rlZ3Lysm+hu/70pFDwOM/MNM1u0thQPqn3hWMGgn4AgzpwuOFdw2G/exyB8QNZYOiYF&#10;v+RhMe+8zTDVruEfeuxCLiKEfYoKTAhVKqXPDFn0fVcRR+/iaoshyjqXusYmwm0ph0nyIS0WHBcM&#10;VrQylF13d6tg9HU6mOqee7c83/RWH9efjVwr1eu2yymIQG14hf/b31rBMJnA35l4BOT8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zRAPDDAAAA3AAAAA8AAAAAAAAAAAAA&#10;AAAAoQIAAGRycy9kb3ducmV2LnhtbFBLBQYAAAAABAAEAPkAAACRAwAAAAA=&#10;" strokeweight="1pt">
                    <v:stroke endarrow="block" joinstyle="miter"/>
                  </v:shape>
                </v:group>
                <v:shape id="Text Box 220" o:spid="_x0000_s1057" type="#_x0000_t202" style="position:absolute;left:1746;top:1775;width:88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ZaH8IA&#10;AADcAAAADwAAAGRycy9kb3ducmV2LnhtbERPTYvCMBC9L/gfwix4W9NVkLVrFBEFQVis9eBxthnb&#10;YDOpTdT67zfCgrd5vM+Zzjtbixu13jhW8DlIQBAXThsuFRzy9ccXCB+QNdaOScGDPMxnvbcpptrd&#10;OaPbPpQihrBPUUEVQpNK6YuKLPqBa4gjd3KtxRBhW0rd4j2G21oOk2QsLRqODRU2tKyoOO+vVsHi&#10;yNnKXH5+d9kpM3k+SXg7PivVf+8W3yACdeEl/ndvdJw/GcH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BlofwgAAANwAAAAPAAAAAAAAAAAAAAAAAJgCAABkcnMvZG93&#10;bnJldi54bWxQSwUGAAAAAAQABAD1AAAAhwMAAAAA&#10;" filled="f" stroked="f">
                  <v:textbox inset="0,0,0,0">
                    <w:txbxContent>
                      <w:p w:rsidR="000A12CD" w:rsidRDefault="000A12CD" w:rsidP="00A15D93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72771A">
        <w:t>6.</w:t>
      </w:r>
      <w:r w:rsidR="00C43D22" w:rsidRPr="0072771A">
        <w:rPr>
          <w:rFonts w:hint="eastAsia"/>
        </w:rPr>
        <w:tab/>
      </w:r>
      <w:r w:rsidRPr="00C27D9B">
        <w:rPr>
          <w:rFonts w:hint="eastAsia"/>
        </w:rPr>
        <w:t>某生觀測拉緊的水平細繩上行進波的傳播，</w:t>
      </w:r>
      <w:proofErr w:type="gramStart"/>
      <w:r w:rsidRPr="00C27D9B">
        <w:rPr>
          <w:rFonts w:hint="eastAsia"/>
        </w:rPr>
        <w:t>發現繩</w:t>
      </w:r>
      <w:proofErr w:type="gramEnd"/>
      <w:r w:rsidRPr="00C27D9B">
        <w:rPr>
          <w:rFonts w:hint="eastAsia"/>
        </w:rPr>
        <w:t>上相距</w:t>
      </w:r>
      <w:r w:rsidRPr="00C27D9B">
        <w:t>1.5 cm</w:t>
      </w:r>
      <w:r w:rsidRPr="00C27D9B">
        <w:rPr>
          <w:rFonts w:hint="eastAsia"/>
        </w:rPr>
        <w:t>的甲、乙兩點，其鉛直位移之和</w:t>
      </w:r>
      <w:proofErr w:type="gramStart"/>
      <w:r w:rsidRPr="00C27D9B">
        <w:rPr>
          <w:rFonts w:hint="eastAsia"/>
        </w:rPr>
        <w:t>恆為</w:t>
      </w:r>
      <w:proofErr w:type="gramEnd"/>
      <w:r w:rsidRPr="00C27D9B">
        <w:rPr>
          <w:rFonts w:hint="eastAsia"/>
        </w:rPr>
        <w:t>零，而甲點鉛直位移隨時間</w:t>
      </w:r>
      <w:r w:rsidR="00F653E1" w:rsidRPr="00C27D9B">
        <w:rPr>
          <w:position w:val="-6"/>
        </w:rPr>
        <w:object w:dxaOrig="139" w:dyaOrig="240">
          <v:shape id="_x0000_i1030" type="#_x0000_t75" style="width:6.35pt;height:11.85pt" o:ole="">
            <v:imagedata r:id="rId20" o:title=""/>
          </v:shape>
          <o:OLEObject Type="Embed" ProgID="Equation.DSMT4" ShapeID="_x0000_i1030" DrawAspect="Content" ObjectID="_1514377911" r:id="rId21"/>
        </w:object>
      </w:r>
      <w:r w:rsidRPr="007044C9">
        <w:rPr>
          <w:rFonts w:hint="eastAsia"/>
        </w:rPr>
        <w:t>的變化如圖</w:t>
      </w:r>
      <w:r w:rsidR="00F16EBA" w:rsidRPr="007044C9">
        <w:rPr>
          <w:rFonts w:hint="eastAsia"/>
        </w:rPr>
        <w:t>2</w:t>
      </w:r>
      <w:r w:rsidRPr="007044C9">
        <w:rPr>
          <w:rFonts w:hint="eastAsia"/>
        </w:rPr>
        <w:t>所示。試</w:t>
      </w:r>
      <w:r w:rsidR="0053038C" w:rsidRPr="007044C9">
        <w:rPr>
          <w:rFonts w:hint="eastAsia"/>
        </w:rPr>
        <w:t>問下列何者</w:t>
      </w:r>
      <w:r w:rsidRPr="007044C9">
        <w:rPr>
          <w:rFonts w:hint="eastAsia"/>
        </w:rPr>
        <w:t>可能是</w:t>
      </w:r>
      <w:proofErr w:type="gramStart"/>
      <w:r w:rsidRPr="007044C9">
        <w:rPr>
          <w:rFonts w:hint="eastAsia"/>
        </w:rPr>
        <w:t>此繩波</w:t>
      </w:r>
      <w:proofErr w:type="gramEnd"/>
      <w:r w:rsidRPr="007044C9">
        <w:rPr>
          <w:rFonts w:hint="eastAsia"/>
        </w:rPr>
        <w:t>的波速？</w:t>
      </w:r>
    </w:p>
    <w:p w:rsidR="006D6CF7" w:rsidRPr="00FC6837" w:rsidRDefault="005D2572" w:rsidP="00D64F01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FC6837">
        <w:t>(A) 12 cm/s</w:t>
      </w:r>
      <w:r w:rsidR="00F6249E" w:rsidRPr="00FC6837">
        <w:rPr>
          <w:rFonts w:hint="eastAsia"/>
        </w:rPr>
        <w:tab/>
      </w:r>
      <w:r w:rsidRPr="00FC6837">
        <w:t>(B) 7.5 cm/s</w:t>
      </w:r>
    </w:p>
    <w:p w:rsidR="006D6CF7" w:rsidRPr="00FC6837" w:rsidRDefault="005D2572" w:rsidP="00D64F01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FC6837">
        <w:t>(C) 5.0 cm/s</w:t>
      </w:r>
      <w:r w:rsidR="00F6249E" w:rsidRPr="00FC6837">
        <w:rPr>
          <w:rFonts w:hint="eastAsia"/>
        </w:rPr>
        <w:tab/>
      </w:r>
      <w:r w:rsidRPr="00FC6837">
        <w:t>(D) 4.5 cm/s</w:t>
      </w:r>
    </w:p>
    <w:p w:rsidR="005D2572" w:rsidRPr="00FC6837" w:rsidRDefault="005D2572" w:rsidP="00D64F01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FC6837">
        <w:t>(E) 3.0 cm/s</w:t>
      </w:r>
    </w:p>
    <w:p w:rsidR="00231873" w:rsidRPr="00FC6837" w:rsidRDefault="00F16EBA" w:rsidP="00B83DD7">
      <w:pPr>
        <w:pStyle w:val="-0502503"/>
        <w:spacing w:after="60"/>
      </w:pPr>
      <w:r w:rsidRPr="00FC6837">
        <w:rPr>
          <w:rFonts w:hint="eastAsia"/>
        </w:rPr>
        <w:t>7-8</w:t>
      </w:r>
      <w:r w:rsidR="00231873" w:rsidRPr="00FC6837">
        <w:rPr>
          <w:rFonts w:hint="eastAsia"/>
        </w:rPr>
        <w:t>為題組</w:t>
      </w:r>
    </w:p>
    <w:p w:rsidR="00231873" w:rsidRPr="00FC6837" w:rsidRDefault="00CD590B" w:rsidP="00D64F01">
      <w:pPr>
        <w:pStyle w:val="tit22"/>
        <w:ind w:firstLineChars="200" w:firstLine="440"/>
        <w:rPr>
          <w:color w:val="auto"/>
        </w:rPr>
      </w:pPr>
      <w:r>
        <w:rPr>
          <w:rFonts w:hint="eastAsia"/>
          <w:noProof/>
          <w:color w:val="auto"/>
        </w:rPr>
        <mc:AlternateContent>
          <mc:Choice Requires="wpg">
            <w:drawing>
              <wp:anchor distT="0" distB="0" distL="114300" distR="114300" simplePos="0" relativeHeight="251518464" behindDoc="0" locked="0" layoutInCell="1" allowOverlap="1">
                <wp:simplePos x="0" y="0"/>
                <wp:positionH relativeFrom="column">
                  <wp:posOffset>117788</wp:posOffset>
                </wp:positionH>
                <wp:positionV relativeFrom="paragraph">
                  <wp:posOffset>419185</wp:posOffset>
                </wp:positionV>
                <wp:extent cx="5702300" cy="1586361"/>
                <wp:effectExtent l="0" t="0" r="0" b="0"/>
                <wp:wrapNone/>
                <wp:docPr id="251" name="群組 2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02300" cy="1586361"/>
                          <a:chOff x="0" y="0"/>
                          <a:chExt cx="5702300" cy="1586361"/>
                        </a:xfrm>
                      </wpg:grpSpPr>
                      <pic:pic xmlns:pic="http://schemas.openxmlformats.org/drawingml/2006/picture">
                        <pic:nvPicPr>
                          <pic:cNvPr id="161" name="圖片 161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02300" cy="1130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250" name="群組 250"/>
                        <wpg:cNvGrpSpPr/>
                        <wpg:grpSpPr>
                          <a:xfrm>
                            <a:off x="121596" y="1143000"/>
                            <a:ext cx="5260975" cy="222250"/>
                            <a:chOff x="0" y="0"/>
                            <a:chExt cx="5261144" cy="222499"/>
                          </a:xfrm>
                        </wpg:grpSpPr>
                        <wps:wsp>
                          <wps:cNvPr id="16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407042" cy="2224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7C280E" w:rsidRDefault="000A12CD" w:rsidP="00B01F7F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7C280E">
                                  <w:rPr>
                                    <w:rFonts w:hint="eastAsia"/>
                                    <w:sz w:val="2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6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1404" y="0"/>
                              <a:ext cx="407042" cy="2224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7C280E" w:rsidRDefault="000A12CD" w:rsidP="00B01F7F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6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1447" y="0"/>
                              <a:ext cx="407042" cy="2224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7C280E" w:rsidRDefault="000A12CD" w:rsidP="00B01F7F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6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6860" y="0"/>
                              <a:ext cx="407042" cy="2224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7C280E" w:rsidRDefault="000A12CD" w:rsidP="00B01F7F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6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4102" y="0"/>
                              <a:ext cx="407042" cy="2224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7C280E" w:rsidRDefault="000A12CD" w:rsidP="00B01F7F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戊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16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645924" y="1413561"/>
                            <a:ext cx="406800" cy="172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7C280E" w:rsidRDefault="000A12CD" w:rsidP="00B01F7F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DB2A82">
                                <w:rPr>
                                  <w:sz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251" o:spid="_x0000_s1058" style="position:absolute;left:0;text-align:left;margin-left:9.25pt;margin-top:33pt;width:449pt;height:124.9pt;z-index:251518464;mso-height-relative:margin" coordsize="57023,1586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AYZqgBAAAghUAAA4AAABkcnMvZTJvRG9jLnhtbORYzW7jNhC+F+g7&#10;ELo7lmRJ/kGcRdZJFgts26DbPgAtURaxksiSdORs0VuBRfsA6aWXAr322EMvfZtsXqMzpOTEToDs&#10;pkDg3RiwPaRIaubj9w1/9p+tqpKcMaW5qKdesOd7hNWpyHi9mHrff3fSG3lEG1pntBQ1m3rnTHvP&#10;Dr78Yr+RExaKQpQZUwQGqfWkkVOvMEZO+n2dFqyiek9IVsPDXKiKGiiqRT9TtIHRq7If+n7Sb4TK&#10;pBIp0xpqj9xD78COn+csNd/kuWaGlFMPfDP2V9nfOf72D/bpZKGoLHjaukEf4EVFeQ0vXQ91RA0l&#10;S8VvDVXxVAktcrOXiqov8pynzMYA0QT+VjQvlFhKG8ti0izkGiaAdgunBw+bfn12qgjPpl4YBx6p&#10;aQWTdPXvn1d//0ywBvBp5GICzV4o+VqeqrZi4UoY8ipXFf5DMGRlkT1fI8tWhqRQGQ/9cODDBKTw&#10;LIhHySCxY9NJWsAE3eqXFsf39Ox3L+6jf2t3JE8n8G2hAusWVPdTCnqZpWJeO0j1QWNUVL1Zyh7M&#10;qqSGz3nJzbllKMwfOlWfnfL0VLnCNeoB4NCifvn7xdUv7wjWAMjYB5u5ThSDeiXSN5rUYlbQesEO&#10;tQR2A5rYur/Z3BY33jgvuTzhZYkThXYbGyhhi0l3wONYeiTSZcVq42SnWAlhiloXXGqPqAmr5gxY&#10;pF5mgRUCzPwrbfB1yAErhR/D0aHvj8PnvVnsz3qRPzzuHY6jYW/oHw8jPxoFs2D2E/YOoslSM4iX&#10;lkeSt75C7S1v7+R9myGcoqwyyRm1+kekrEPdv3URqhAS9FWr9FtAFdqBbRQzaYFmDsi19dB4/cDC&#10;fI0szoEGiZB585XIQEd0aYQF4+MlEgx81ItzuOsulTYvmKgIGoA1eGqHp2cQh2vaNUGva4EzbmMp&#10;640KCAJrrP/ocWtCAE7uVk5r5a8TBOh3K0FYDz8yQQRhEI8Tj2AmCCKIss3C61wRJv54GLtcEcIn&#10;bhvcmyrCBAaM1h2j8XgDwM1M0UhYcXQnBCh9GLlwvbkrV78uqGQwGzjsTXmHHWbvL95d/vXb+4t/&#10;Lv/4lYToWNsUsyoxq+cC8qTTjpZbUldKNAWjGfjo5H6jqxvn4bwDGfoReImZGcDeBg0yz/9gHWmm&#10;3jgOY0vTG3ysuIFlv+TV1BsBAToKYIzHdWYpaygvnd2xFYN2bEXLrOYru3AFSQfmXGTngKUSIA7g&#10;KmxLwCiEeuuRBpb4qad/WFJM7OXLGqDE/UBnqM6YdwatU+g69YxHnDkzdt/ghHQI0s65FR06494M&#10;MsICsMpNyiPQa7BD9Ar8MIA0bpW9pelPn2TDJ0wymFKX93cgh4X+GHL88PMk2egJkwwW/J0h2WAQ&#10;JqME1ofbJ5lPP5PZTdH1ovWklkvYdu4MyaJRHMGS+VmSLGwPBt3OaDdIdn0AeLT9GSxUO0O4MIni&#10;cej2Z0EUDOLuDqY7eUV+Arvx9pJmGKLtTpUPPIBqUfKsu3XQajGflcodxU/spx19o1lZP8aZIbTH&#10;qF1LgpafcNFnbyfaS0m8SbxZtmeM66vTg/8AAAD//wMAUEsDBBQABgAIAAAAIQCOIglCugAAACEB&#10;AAAZAAAAZHJzL19yZWxzL2Uyb0RvYy54bWwucmVsc4SPywrCMBBF94L/EGZv07oQkabdiNCt1A8Y&#10;kmkbbB4kUezfG3BjQXA593LPYer2ZWb2pBC1swKqogRGVjql7Sjg1l92R2AxoVU4O0sCForQNttN&#10;faUZUx7FSfvIMsVGAVNK/sR5lBMZjIXzZHMzuGAw5TOM3KO840h8X5YHHr4Z0KyYrFMCQqcqYP3i&#10;s/k/2w2DlnR28mHIph8Krk12ZyCGkZIAQ0rjJ6wKMgPwpuarx5o3AAAA//8DAFBLAwQUAAYACAAA&#10;ACEAGAx9S98AAAAJAQAADwAAAGRycy9kb3ducmV2LnhtbEyPQUvDQBCF74L/YRnBm93EkhDTbEop&#10;6qkItoL0Ns1Ok9Dsbshuk/TfO570+OY93nyvWM+mEyMNvnVWQbyIQJCtnG5treDr8PaUgfABrcbO&#10;WVJwIw/r8v6uwFy7yX7SuA+14BLrc1TQhNDnUvqqIYN+4Xqy7J3dYDCwHGqpB5y43HTyOYpSabC1&#10;/KHBnrYNVZf91Sh4n3DaLOPXcXc5b2/HQ/LxvYtJqceHebMCEWgOf2H4xWd0KJnp5K5We9GxzhJO&#10;KkhTnsT+S5zy4aRgGScZyLKQ/xeUPwAAAP//AwBQSwMEFAAGAAgAAAAhALsg58x8YAEAXB4IABQA&#10;AABkcnMvbWVkaWEvaW1hZ2UxLmVtZsydCXRUVbrvK1XFYZ8qUJ8MetsJUeKY4LJfe3kiSqzTToRu&#10;Uelp9Vv2am9rawMCapghEQhDBWQ2TGHIPE+kqJCZMISQhBAGI0TEoaOgD1u9gixa6/32SUpiimRx&#10;KSp1aq2f1Pftj8PJv76zz+B/p0JMJtM4+A8YBbFmk6maPx+0mEy32Eymh/9oMqk3mUyDfj36CZMp&#10;xPTnW4VpxBiTieGfvaJ7m0zDrCZTMn9/VsjPhkxHxtpMTzX2MrEB0/0wCNjcfSEjQ0w38/46MF9X&#10;eVz+tantyNoNsAxk7a0je5n68F6+Bo80//T+tpHWn97fPrL3T+8foOY6atklXtGPdYzr6yIffXCk&#10;6ad/22T6/HFT9HaHKdrxa1PlL7RrRpqiB/G3+oOH1789vR2myl6a2ZTsCIHbyQv4K8h9kvt9Zzv8&#10;WyN42/66+B5ZTHfBjSDr5YtN638O4b/e7fTr8H447+W/MxaeBe9L7pN89SVR18st6nq1qB9aa2yl&#10;lhpbvLnGlhXSomaFuEVWyOre8eY0pdSSpnxoTVPqeq3uLesf4e/J7T4Kcn9+Aa/B/4Vs6LgP3n0j&#10;Hd3hZ4wgbn9F//Re/ozyc/sv+APIz02MNJmH8f5+kJ8xf5iWyUL9tXmk/GzkW6mJd5y3nmtHXvx8&#10;Ouv/MAVevTrs0wjS7a+f6/4iWbkP8p+Vf8qX90/T4BC9T9qyP/+v92eXf8/7vhc7PJb4WZDHzKsg&#10;t58DfeFKPg/vtjmEor3v2dRl6X03hVILuY9eXWy8l5/DAyD1kZ/DNSN/3tMez+8dHs8vtB889zgk&#10;l6Ojd9/kZ9WxRy6rT601os76ovqctVkttTSrQyDL/CLUiCzzg2KIxd27FJ6zunvXWR+ktsanT+/l&#10;350BoyGh0z549430ZekWiD7trKn385B6XY6+gerTe/j3p8NvYRPofXoFn4dX457qU3bV88rR+Y7/&#10;fd89Wlnk/MdLwNvvl6tp5zmXbeov789yJb0cam0WodZ+6jmLg152qDEwxtIPmsUYS4KIsUwQpXAO&#10;Qq0J0OzTy79iL2LBAauh4/Hk3TfSl93LD1B8qWOdtCdy7JOOsWPDtJtM/4q4ES6nF737cCX6HDUf&#10;EkfNZ0SV2aKmQBxEEUeRjzIXizhzokiBKjhKLOsfYUcFeM9J8nNbDOGwHAKlz7XXXuuJfPtJx+q/&#10;hGm/mHgq4kbwt8fYJnt88ZxxJRoeNjeJw+YvRYU5BA1D0DBEnUI8hfwUXcMkNExiPIm6YmgKmoa3&#10;3nqrJzL3SceRf6DhyY8jbgR/NWSbfmvYhCZN5i9EudkjkiEOphB31DAZ/cqhCQ1lfXd9uIw9ClQf&#10;hoWFeSJbnnQMmIKGz7ZE3AD+asg2/daw0XxQNJpPiVLzDyIJ4mAq8VTyU/U+TCafzHgydcVwsEsN&#10;5d4EUsPhw4d7ItWnHGPfRsPKIxE3gL8ask2/NWwwN4oG8+eixHxBJEIcTCOeRn5au4aJ6FcCDcSy&#10;vqs+DLSGTz/9tCfyoaccq5eg4QMHIm4AfzVkm35rWGc+IOrMraLYfB4Nz6PhebRrhQPtGqaQT2E8&#10;hbpiOBA0DX/3u995Il96ynEkPkz7j801ETeAvxqyTb81rEWTWvM/hdt8TmyFOJhOPJ38dLObOJV8&#10;KuOp1LkheBq+9NJLnshlTzkGJKHhdTsjbgB/NWSbfmtYY24QNeZPxHbzd2ILxMF04unkvRpuQb/t&#10;UIOGsj5Yx/Lrr7/uiSxjPsxFw+iSiIHgr4Zs028N95jrxR7zx6LI/K3YDHEwg3gG+Rl6H6aRT2M8&#10;jTo31AdNwxkzZngiTzMf7kDDf22LGAj+asg2/dZwl7lO7DKfFNvMX6PV12j4NdqdhLqfabgNDXeh&#10;oawPVh/GxsZ6Im942nFkNxr+JSdiIPirIdv0W8OdaLLT/KEoMH8lNkEczCSeSX6m3ofp5NMZT6fO&#10;Dd1r+A57FKjrw+XLl3sitacdAw6GaTc2pkYMBH81ZJt+a1hp3i8qzR+IfO5NEiAOZhHPIj+rXcME&#10;9MuHSmJZ31Uf3s/eBFLD9evXeyInPe0Y24KGI7dEDAR/NWSbfmtYbq7lHqRF5JpPi40QB7OIZ5Fv&#10;0zCDfAbjGdS5oTZoGiYnJ3siE552rP4MDfPWRQwAfzVkm35rWGrexz3IMZHDdfVGcMJs4tnkZ6OZ&#10;E+2khjlQSizrg9WHOTk5nsj9zIffoOGgVREDwF8N2abfGhajSbH5fZ7HtooN4ITZxBc1zCSfyXgm&#10;dW4Inobbt2/3RH7PfPgjGi5bEjEA/NWQbfqt4XaeZ283N4tM86diPThhDvEc8nP0Pswin8V4FnVu&#10;8H3O7X32Fej5sKKiwhM55BnHWDVcu8G0IGIA+Ksh2/RbwyLzXq79jop0rgnXgRPmEM8h79VwHfql&#10;QxEayvpgHct79uzxRD73jGN1fzScGB3RH/zVkG36rWGheY8oNB8RaVwTrgMnRBNHk4/W+zCbfDbj&#10;2dS5YY+PhvLnkM9gZR8uhUBd2zQ0NHgi5zzjOHJbuBZe+UbE3RL+vT4gn51ezvPqzs/52SZ/079n&#10;sPloks+z6RTzCbEWnBBN3FHDteiXAvloKOs792FPaXj48GFPZNYzjgH3hWthm1+OuFvCz++PhmzT&#10;bw1zzbu5bmni+WuLiAcnxBDHkI/R+zCHfA7jOdS5YXeXGt7H3gSyD48fP+4Z9T7z4UPh2ojoP0bc&#10;LfFTQ7bpt4bZ5l0im2eCiVzPvAtOeJv4bfJvt2v4LvolQjaxrO+qDwOt4cmTJz2jlFGO1RFo+JfI&#10;iLvAXw3Zpt8aZpqrOece4PlWMxo2o2Ez2h2A6nYNc8nnMp5LnRuqg6Zha2urZ9QvRzmORIZrj4x8&#10;LOIu8FdDtum3huloks6zmM2ci9eAE+YSzyU/V+/DPPJ5jOdR54ZLa+hkTwLdh6dPn/aM+ssox4A/&#10;oOGgByNCwV8N2abfGqaad4pUniNsMh8Wq8EJc4nnkvdquBr9NkEqGsr6Sx3LPaHhV1995Rm1ZJRj&#10;7Evh2nDTkIhQ8FdDtum3hsnmKs4XtdzPNYlV4IR5xPPIz9P7MJ98PuP51LmhKmgafvPNN55RO5gP&#10;J6DhyRsiQsFfDdmm3xommis5X+zjfq4RrRrRsBHt9kHlzzTcgIaJaCjru+vDJexRoK4Pz5496xn1&#10;GfPhtHDt4UpbxBDwV0O26beGW9BkC/ce63jGvxKcMJ94Pvn5eh8WkC9gvIA6NwRPw++//94zqn+k&#10;Y8D8cO3NkRdGPgP+asg2/dZwk7mCuW4P19f7xQpwQixxLPnYdg1XoN9a2EQs67vqw3vZm0D24YUL&#10;FzyjIiIdY5eFa2+YPhr5NPirIdv0W8ON5nLmul1cR+8Ty8EJscSx5Ns0LCRfyHghdW4oD5qG//73&#10;vz2jJkQ6Vq8P1yZX7hn5FPirIdv0W8P15jKey1Rz/bIXrfai4V6xgHgB+QV6H7ZpuAYN1xPL+mD1&#10;4Y8//ugZtT7ScSQFDaOzRj4J/mrINv3WMB5N4jnXruYebhk4YQHxRQ23kd/G+Dbq3BBkDWuYDwvC&#10;tUkjV4x8Ai7nOYM/vrg15lL6q5JzQrV4B5ywkHgh+YV6jxWRL2K8iDo3lAa8x/6LT/0PcLW82p29&#10;hg+z7T5wuc9xXqR2GFxtr7b83BbCUFgBfeFKfIrez7833kzvezYV3aF3IojbXz/3xnuP0f+JV5sN&#10;eUaP3eFIvzdcG4R3826d/5mmnZ+NeffOu//ys+l47TacWMBYeBa8r7ZVB23rDkJ6nRAhvb4XX1qv&#10;UQ+CC7ZYvxdbrCegWrisOeIgfAkhvarhhE8vP8OGF8MYWA4d98G7b6QvS9snKHwA5OfQ2e8uPZ71&#10;/9jhOPUrNJT+ToN4PD3WD4THek6ctvZRG8EFW4m3kt/armEj+p0GD7Gs73zO8Wr4LD93IDWUHs/R&#10;b+9w3MNznUHS32kQj+cP1hbxg/U7ccpqQ0MbGtrQ8Dv0a2nXMFc0WnMZz6WuGlqCpqH0eNbH73C8&#10;ynOd2/B33mUQj+cFNLlg/W/xmVWoB8AFicSJ5BP1PswVB9DvM7hALOuD1YfS4zk6l/nw92iIv/Mu&#10;g3g8z1uPi/PWb0SrVVEbwAWJxInk2zTMEw3WPMbzqKuG45fUUD7XCfSxLD2e9buZD/+Khvg77zKI&#10;x/Oc9Zg4Z/1afGq1qPXggiTiJPJJeh/mi3prPuP51FXDsaBpKD2eo1uYD3mucxv+zrsM4vH8zvq+&#10;+M76lfjEGoKGIWgYgoZfod/7P9PwEzT8Dg1l/aWO5Z7oQ+nxrP+G+ZDnOrfh77zLIB7Pb9HkW+sZ&#10;8ZHVwzo0D9cyrB8gTiafrPdhAfkCxguoq4buNVzGMR2oaxvp8RytljjS54Vrt+LvDDWIx/Nr1jx9&#10;bf1/4qT1B7EfXJBCnEI+pV3D/eh3Er4mlvXd9WEgNZQez/rbShyn3kFD/J2hBvF4nrG+J85YvxAn&#10;rBdELbgghTiFfJuGheQLGS+krhre61LD39KDgdRQejxHP1TiuIfnOrfi7ww1iMfzS+tR7kFOiw+s&#10;59HqPBqeF6nEqeRT9T5s0/ADNPySWNZ31YeB1lB6POsjSxyv8lznVvydoQbxeJ5Gk9PWz8Vx7k32&#10;gQtSiS9quI38Nsa3UVcNwdNQejxHv8R8mI+G+DtDDeLx/Nx6RHxu/Uwc496kBlyQRpxGPk3vwyLy&#10;RYwXUVcNR4LWh9LjWT+N+bA0XLsFf+cQg3g8W62HuX7+p2i2fiv2ggvSiNPIezXci37N0IqGsj5Y&#10;x7L0eI5exnxYg4b4O4cYxOP5qfUQ18+five4rt4LLkgnTiefrvehi7yLcRd11eC7Nlc+c5DXh4Ge&#10;D6XHsz6F+fAQGuLvHGIQj+fHaPKx9WNxhOvqPeCCdOKOGu5BvyPwMRrK+u768B20DNT1ofR4ji5j&#10;PjyBhvg7hxjE43nS2sS130fiMNeEu8EFGcQZ5DP0PtxOfjvj26mrBt+1ud4+/A36BVJD6fGsP8R8&#10;eCpcuxl/550G8XiesB7k2u9D0cQ14S5wQSZxJvnMdg13oV8TnCCW9V31YaA1lB7P0aeZD78L14bh&#10;73zKIB7PFmujaOGZ9UHrKTQ8hYan0O4ENLZryNopq5txN3XV4Ls2t6f6UHo8602ljldNQ7Vh+Duf&#10;MojH8xiaHOOZ4AGuZ6rBBVnEWeSz9D50k3cz7qauGoKnofR4jr6h1JFuR0P8nU8ZxOPZbD3Adctx&#10;nhH+U+wEF2QRZ5Fv07CYPGvDoRkNZX2wjmXp8awPK3WcGjhU+0/8nU8axON51NogjvIspp5zcRW4&#10;IJs4m3y23oc7yO9gfAd11eC7NrenjmXp8RytlTruGYyG+DufNIjH87C1nnNuM89sTqLVSTQ8iXbN&#10;UP8zDfej4WE0lPXd9WEg/drS41n/J+bDsKHaQ/g7nzCIx7MJTZq4B67lPFIJLsghziGfo/dhCfkS&#10;xkuoq4bgaSg9nqMnMR8OQ0P8nU8YxOPZaK3j/9sd4Z64RVSAC3KJc8nntmtYgX410Egs67vqw9Fc&#10;HwayD6XHs34B86EDDfF3PmEQj2e9dT9z3SHu546JcnBBLnEu+TYNS8mXMl5KXTX4rs31zoeB1lB6&#10;PEcnMB/+dqj2K/ydvzaIx3O/tZa5sIl7kWa0akbDZpFHnEc+T+/DNg13o+F+YlnfuQ9H0X/yfjnQ&#10;GkqPZ/025sM/DdVew9+52CAez31oso9rvl3MgWXggjziixqWkS9jvIy6agiehtLjOXo/8+Hfhmqv&#10;4u9cZBCP517rPo7TA1wDHhal4IJ84nzy+XoflpMvZ7ycumrwXZvbU30oPZ71HzEfThyq/R1/50KD&#10;eDx38zsPd3PNV8XxWwIuyCfOJ+/VsAT9qmA3Gsr6YB3L0uM5+nvmw5lDtVfwdy4wiMez2rqXe7k6&#10;zsmNaNiIho2igLiAfIHehxXkKxivoK4afNfmduzDJcyLgXr2JTWsv6bM8eqCodrL+Dtje8DjWcXP&#10;W8V5tJy+2gEuKCDuqM8OtCmHKvSR9d312NXQ52p7PDv7ER/mM+wD0kfYwQc5grD91TO/j/cp/rVF&#10;8ByshL5wJT5Fr/ewJz2eZz2LHC8cMWvS43mdQTyedZZCpc7SoLgsnygbIAbGEY8jP86ylngu+bmM&#10;z6VuLRQqnXv5IT6Dv4NshtchUMe69HhGDVzsWHUSDfF3XmcQj2etpUCptdQpRZaPlPUQA+OIx5Fv&#10;03Ae+XmMz6NuLRQETUPp8Tx7/2LH4S/QEH/ndQbxeNagSY1lv1Jo+VBZBzEwnng8+fF6H84jP4/x&#10;edSthe41nBDAPpQezyjHYkf/c2bd43mtQTyeuy35ym7LPqXA8oGyFmJgPPF48m0azic/n/H51K2F&#10;/G77MJAaSo/n2T8udrxgtugez2sN4vGstuQp1ZYaJc9yHK2Oo+FxZQLxBPIT9D5s0zAPDauJZX13&#10;82EgNZQez6iJzId90RB/57UG8XhWWXKVKsseJdfyvhIPMTCBeAL5CZZ44ljysYzHUhcPuUHTUHo8&#10;z8YyH96Ihvg7rzWIx7MCTSosu5Vsy3vKuxADrxO/Tv51XcMF5BcwvoC6eOhaQ9mfgexD6fGM2sh8&#10;eCca4u+81iAezzJLjlJmqVayLEeUNRADE4knkp/YruEa9MuCMmJZ3/lY/k+0k9c2gdZQejzPFjIf&#10;DrXoHs9rDOLxLLFkKyWWnUqG5RAaHkLDQ2i3E7LbNVxIfiHjC6mLh+ygaSg9nlG1zIcPoyH+zmsM&#10;4vEstmQpxZZKJd1yUFkNMTCJeBL5SXofLiS/kPGF1MVDVtA0lB7PsyeZD3+Nhvg7rzGIx3M7mmy3&#10;VCiplgPKKoiBScQXNVxEfhHji6iLh+41HB/A60Pp8Yw6x3w4Bg3xd15jEI9nkSWTe5AyJYV7k5UQ&#10;A5OJJ5OfrPfhIvKLGF9EXTxkdtuHgdRQejzP9nU6XvgzGuLvvMYgHs9CSwb3IKVKkqUWrWrRsBbt&#10;SiGjXcPF5Bczvpi6eMgImobS4xl1p9Ox6hWL7vHsaxCPZ74lXcm37FASua5eATHwBvEb5N/Q+3Ax&#10;+cWML6YuHtKDpqH0eJ592Ok4PBkN8Xf2NYjHMxdNci3Fylauq5dDDLxJ/Cb5N3UNneSdjDupi4eu&#10;NRzOXBjIY1l6PKPGOB39Z6Mh/s6+BvF4ZvOdadkWt7LZsktZBjHwJvGb5Ns0jCMfx3gcdfGQ1mUf&#10;BlpD6fE8+wrz4SI0xN/Z1yAez0xLqpJpcSmbuCZcBjHwFvFb5N/S+7BNw01omEks67u6xg60htLj&#10;GTWb+XCVRfd49jGIxzPdksK1X5GykWvCdyAG3iJ+i3ybhkvIL2F8CXXxkNKthuMCeG0jPZ5nVzEf&#10;brLoHs8bDeLxTEWTVJ5Nb7CUK0shBqKIo8hH6X24hPwSxpdQFw/B01B6PKMymQ8z0RB/540G8Xgm&#10;WZK5bingOWupsgRiIIo4inybhkvJL2V8KXXxkBy0PpQez7NVzIcuNMTfeaNBPJ5bLUmcc/N4drgD&#10;rXag4Q5lCvEU8lP0PmzTcC0abiWW9d3Nh4E8lqXHM6qZ+bDKons8bzCIx3OzJZFzbi7Pt9xKHMTA&#10;FOIp5Ns0fIf8O4y/Q108JHapofz/loHUUHo8z55hPqxDQ/ydNxjE45mAJgk8i1nDudgJMTCVeCr5&#10;qXofLiO/jPFl1MXDpTWU330aaA2lxzOqV5yjf7NF93gONIjHc4NlK+eLLJ4rbFMWQwxMI55Gflq7&#10;hovRbxVsIJb1lzqWe0JD6fE8e1Oc44VP0BB/50CDeDzXWbZwvsjgnrgADQvQsADtMmBLu4bLyS9n&#10;fDl18bAlaBpKj2fUg3GOVWfQEH/nQIN4POMtm/n/Jencz+UpiyAGphNPJz9d78Pl5Jczvpy6eNjc&#10;rYb/COD1ofR4nn0qznHovEX3eI41iMdzDZqs4d5jGc/4F0IMTCe+qOEK8isYX0FdPARPQ+nxjHox&#10;ztGvl1X3eGYYxOO5yrKJuS6F6+hMZQFEwwziGeRnoFk02i2ApbCKWNZ3Nx8Gsg+lx/PsW3GO56+z&#10;6h7PdIN4PFdYEni2lcS1YTpapaNZOtolQUK7hivJr2R8JXXxkBA0DaXHMyouzrHyJqvu8UwziMdz&#10;mWUjx2ki1y+pSixEw0zimeRn6n24kvxKxldSFw8bu9Tw/zAXBrIPpT/x7Fbmw1Cr7vFMNYjHcyma&#10;LOVcu5h7uPkQDbOIZ5GfpWu4ivwqxldRFw/B1TCqmPnwQavu8UzpAY9nnGUD9xibOSckKvMgGmYR&#10;zyLfps9q8qsZX01dPGwIeI9dbY9nZz+iUTyev+KYfBkeg4nQF67Ep9jTHk/5uzN/9IRp6aetmsWU&#10;7DDD3ex7H7hc32zn3+PJJvnb/n3HTV2fHFHX56D6ob3cVmort8Wr5bYscVDNEjkiSyzuHa8mKKW2&#10;BOVDe4JS12dxb1nf+by9mH2Q9zH1kAX+ejyvdi931t0ovbwIraR/5ADkgN7LV/B5BKOXPZ4ILf3e&#10;X2g/eu5xXIDL8X1791P2e8cekc/2BYyFZ8H76vj7Zuvs5aLO/oL6nL1BLbU1qEMgS30BykWWercY&#10;YsvpXQrP2XN619nvptb3d5yvY8PToQw2Qsd98O4b6cv+fbNXu087a2qUPl2LKNOgAjaB3qdX8Hl4&#10;Ne5JX/0vv/iN9sHYu7XyyPmPV4C/cy4/vv7y/ixX0suh9gYRalfVc7Zh9PIwNQbG2FRoEGNsK0WM&#10;7SVRCucg1L4SfNepJ7MXsVAIq8DfXn6AbchjuPPvTiblef7ICO3HOfdrfVmXMAQCfawfVWvEUfUT&#10;UaV+L1IgDqKIo8hHqTnE8eTjGY+nLgd812m9y47L+TUBlkGg9JHrDlaeHKE96kQf1hwMMci6g8No&#10;clj9WFSoZ9HqLJqdFVOIp5Cfomu4lvxaxtdSlwPB01CuOzj0xQht9ho0ZM3BEIOsO2hS94om9aQo&#10;V/9bJEMcTCGeQr5Nw3Xk1zG+jroc8F3L1VN9KNcd9Ds3QivfgoasORhikHUHjeoe0ah+KErVb0QS&#10;xMFU4qnkp+p9uI78OsbXUZcDvt+h6NVQnrMDeSzLdQfPmx/Vfsy6X+vDmoM7DbLuoEHdLRrUD0SJ&#10;+i+RCHEwjXga+Wm6huvJr2d8PXU54Psdih01fCeA86Fcd7Cy76Pao240ZM3BnQZZd1CHJnVqiyhW&#10;z6DVGTQ8g3YtPhoWo2EdGsr6zvc5PaWhXHdw6MZHtdnVaMiagzsNsu6gVt0latVjwq1+KbZCHEwn&#10;nk5+ut6HG8hvYHwDdTng+z2UPaWhXHfQ785HtfIGNGTNwZ0GWXdQo1aLGvV9sV09LbZAHEwnnk7e&#10;q+EW9NsONWgo64PVh3LdwfNDmQ/fR0PWHNxpkHUHe9SdYo/6nihSPxebIQ5mEM8gPwPN4tSN5Dcy&#10;vpG6HPD9DsWe6kO57mDlw8yH/7xfs7Pm4A6DrDvYhSa71KNim9qKVq1o1op2RztomEA+gfEE6nIg&#10;eBrKdQeHfs18+C80ZM3BHQZZd7BTrRI71cOiQP1UbII4mEk8k/xMvQ8TyCcwnkBdDvh+D2VP9aFc&#10;d9BvDPPhBTRkzcEdBll3UKlWikr1kMjn3iQB4mAW8Szys3QNN5HfxPgm6nLA9zsUvRpu4LomkNc2&#10;ct3B839mPlTCNDtrDu4wyLqDcpXfJ6EeFLncm2yEOJhFPIu8V8ON6JcL5Wgo67s6p0gNl0Kg7pfl&#10;uoMVrzAfXh+m3ceagzsMsu6gFE1K1UaRo55AQ77rHWYTzyY/G82c6mbymxnfTF0OXFrDxWgXaA3l&#10;uoOmycyHt4Rp97LmYLBB1h0U8yy2WG3geWyL2ABOmE08m7xXww3olwXFaCjrL9WHPaGhXHdw/Wzm&#10;w7vRkDUHgw2y7mC7Wsa1X73I5Lp6PThhDvEc8nP0PtxCfgvjW6jLAd/vUJTzYU9oKNcdPLeI+fCX&#10;aMiag8EGWXdQpJZy7bdfpHNNuA6cMId4DnmvhuvQLx2K0FDWB6sP5bqDFauYDx9DQ9YcDDbIuoNC&#10;NClUa0WaegQNj6DhERFNHE0+Wu/DreS3Mr6Vuhzw1TC+h/pQrjto2sR8+EyY9jxrDhwGWXeQr5Zw&#10;3VLDc9ZDYi04IZo4mnybhonkExlPpC4HSnz6sKc0lOsOrs9kPhyLhqw5cBhk3UGuuoPrlr08Zz0o&#10;4sEJMcQx5GPUbOJE8omMJ1KXDTu61HA9/RjIaxu57uA5F/PhX8K051hz8LhB1h1kq8Uim+dZieoB&#10;8S444W3it8m/rWuYRD6J8STqsqG4Ww2XoGOgrg/luoMVVcyH49CQNQePG2TdQSaaZPI8ayvn4nfB&#10;CW8Td9ZwKxpmoqGs73xO8R7Lsg8DqaFcd9BUx3w4BQ1Zc/C4QdYdpKtuzrnVPFfYL9aAE+YSzyU/&#10;V+/DZPLJjCdTlw3uoGko1x1c38x8+HaYNoY1BxEGWXeQqm4XqTxH2KTuE6vBCXOJ55L3arga/TZB&#10;KhrK+mD1oVx38NwnzIdL0JA1BxEGWXeQrLo4X1RyP7dXrAInzCOeR36e3ocp5FMYT6EuG1xB01Cu&#10;O1hxhvlwbZj2LGsORhpk3UEimiRy/7aB88gqcMI84osappJPZTyVumwInoZy3UHTeebDJDRkzcFI&#10;g6w72KIW8f8AyriOrhYrwQnzieeTn6/3YSr5VMZTqcuGoqD1oVx3cH2vx7Ty3DBtE2sO5hhk3cEm&#10;dRtzXQnX0VViBTghljiWfKyuYRr5NMbTqMuGbV1quC7A52W57uC56x7TftwRpiWw5mC2QdYdbFQL&#10;met2cB1dIZaDE2KJY8l7NVyOfvGwEQ1lfVfnFKlhXACvD+W6gxU3PaY9uidM28iag1kGWXewHk3W&#10;c72yhuN3OThhAfEC8gv0Pkwnn854OnXZEDwN5bqDptDHtNkHw7QNrDmYaZB1B/FqAT22neuaErEM&#10;nLCAeAF5r4bL0G81xKOhrA9WH0oNr3+Q+bAFDVlzMLMH1h2sUfPpnyLOCcXiHXDCQuKF5BfqPZZB&#10;PoPxDOqyIT/g+lxtD2xnr+HDzCV94HI98i9SOwzM7X/yhx7LP02DQ0zX6W98/+P1c8q/533fCy/w&#10;WOJnYTUsBOl/XQ7SA3slPkXvtnuzbe97NnVZnuO7KZRayH306mLj/RPwAHTl30y591XteZ7r3IF3&#10;cwB4t3O5mt7Ftm8EWd/x5d1/me/4POBy/NwhfQ6JkD5nxJd2i3oQXLDFfkZssR+CYuGyJ4qD8CWE&#10;9CkG3+9Q3MG/uxiqYHmnffDuG+nL0rY7DaXHs/VXr2orea4zGH/nAIN4PD32JuGxfylO20PURnDB&#10;VuKt5LfqGiaJRnsS40nUFYPvdyh6NawMsIbS4xka8ap26B9oiL9zgEE8nj+gyQ/2L8Qpuwet+K53&#10;2ErcWcNTaPgDGsr6zuecjhouQ8eOx8LV7EPp8Xw58lWtH891BuPvHGAQj+cF+0FxwX5KfGb/QRwA&#10;FyQSJ5JP1PswmXwy48nUFYPv91D2lIbS45nye+ZDnusMxt/Z3yAez/P2RnHe/rlotV8QDeCCROJE&#10;8l4NG9CvFc6joawPVh9Kj2frX5kPea4zGH9nf4N4PM/ZD4hz9lbxqf28qAcXJBEnkU+yu4lTyKcw&#10;nkKdG3y/Q7Gn+lB6PEMnMB/Gh2m34+/sbxCP53do8p39n+IT+zm04rveIYn4ooap5FMZT6XODcHT&#10;UHo8X57GfMhzndvxd/Y3iMfzW9brfGv/RHxk/451aHzXOyQTJ5NP1vswlXwq46nUucF3fU9P9aH0&#10;eKbMYz7kuc7t+Dv7G8Tj+bW9Xnxt/1ictH8r9oMLUohTyKfoGqaRT2M8jTo3+H6HYk9pKD2ere8w&#10;H/Jc53b8nf0M4vE8Y68TZ+wnxQn716IWXJBCnELeq2Et+p2AM2go67s6p1RwXRPIaxvp8Qxdz3y4&#10;Gw3xd/YziMfzSzT50v6h+MD+FRryXe+QSpxKPlXvw3Ty6YynU+eG7jUMpD9RejxfTmE+5LnOIPyd&#10;/Qzi8Txt3889yAfiOPcm+8AFqcSp5L0a7kO/43AaDWV9d30YSA2lxzMln/mQ5zqD8Hf2M4jH83N7&#10;rfjc3iKO2U+LGnBBGnEa+TS9DzPIZzCeQZ0bfL9D0TsfymM5kBpKj2drKfPhZ2iIv7OfQTyerfZ9&#10;XD8fE81cV+8FF6QRp5H3argX/ZqhFQ1lfbD6UHo8Q2uYD79BQ/yd1xvE4/kpmnxqf1+8x3X1XnBB&#10;OnE6+XS9DzPJZzKeSZ0bgqeh9Hi+fIj58Ec0xN95vUE8nh/ba8TH9mZxxP6p2AMuSCdOJ9+mYRb5&#10;LMazqHOD79rcnjqWpccz5QTzoRqu3Ya/83qDeDxP2vdy7XdUHOaacDe4IIM4g3yG3odZ5LMYz6LO&#10;Db5rc70algd4PpQez9ZTzIf90RB/5/UG8XiesO/h2u+IaOKacBe4IJM4k3ymrmE2+WzGs6lzg+/a&#10;3I4aBtJbJz2eod8xH94Wrj2Kv/MOg3g8W9CkhWfWB+0n0IrveodM4s4aHkTDFjSU9V2dU2QfBlJD&#10;6fF82fSa1u++cG0E/s47DOLxPGbfzXVLE88IW0Q1uCCLOIt8lt6HOeRzGM+hzg2+a3N7qg+lxzPF&#10;/pr2/ENoiL9zsEE8ns32XVy3NPLs8JjYCS7IIs4i79VwJ/o1QDMayvpg9aH0eLYOfE1bGYGG+DsH&#10;G8TjedReLY7yPKuec3EVuCCbOJt8tt6HueRzGc+lzg2+a3N7qg+lxzN08Gvaochw7RH8nYMN4vE8&#10;jCaHeRazn3NxFbggm/iihnnk8xjPo84Nl9bQyVwY6PlQejxfDmM+/AMa4u+83SAezyb7Ts65dTxX&#10;OCwqwQU5xDnkc/Q+zCOfx3gedW7wXZsr+7AnNJQez5RhzIcvhWvD8XfebhCPZ6O9iv+fV8s9cZOo&#10;ABfkEueSz9U1zCefz3g+dW7wXZvr1bAMLQN5XpYez1YH8+EENMTfOcggHs96eyVz3T7u5xpFObgg&#10;lziXvFfDcvTbC/VoKOsvdU6RfSg1DKTnXXo8Q3/LfDgtXHsYf+cgg3g896PJfu49dvOMvxxckEec&#10;Rz5P78MC8gWMF1DnBl8NS9qP5UBrKD2eL/+J+XB+uPYm/s7HDOLx3Gev4LnhHq6v94sycEEecR55&#10;r4Zl6LcL9qGhrO/chz2lofR4pvyN+XBZuPYG/s5HDeLx3Mvv69vLNd9Ojt9ScEE+cT75fL0PC8kX&#10;Ml5InRt81+b2lIbS49k6kflwfbg2GX/nCIN4PHfbyzhOq7l+2StKwAX5xPnkvRqWoF8V7EZDWR+s&#10;PpT+xNCZzIcpaIi/8xGDeDyr0aSac20F93Al4IIC4gLyBXofbiO/jfFt1LkhuBq+vID5sCBcm4S/&#10;85Ee8HhW2Uvpn0rOCdViB7iggLiAfJs+ReSLGC+izg2+626v9nF6tT2enf2ID3N+6wPSR3g5v1vy&#10;ReqGwdX2eLrZ5kLYCSugL1yJT9Hr+epJj+cFz7PaD54QrR/+zlsM4vGss6UpdbZqxWVrVjZADIwj&#10;Hkd+nG0p8VTyUxmfSt1S8P0OxRQ+g1cgGyZAoLx10uM53D5GG2E3a9fj77zFIB7PWjSpte1UimxH&#10;lfUQA+OIL2o4jfw0xqdRtxSCp6H0eM4YOEabNRAN8XfeYhCPZ40tVamxVSqFtsPKOoiB8cTjyY/X&#10;+3A6+emMT6duKfh+D2VP9aH0eJbcPkYrux0N8XfeYhCP525birLbVqEU2JqUtRAD44nHk/dquBb9&#10;CmA3Gsr6ztc+PaWh9HheuH+M9sP9aIi/82aDeDyrbclKta1MybM1omEjGjYqE4gnkJ+g9+EM8jMY&#10;n0HdUvD9DsWOGo4P4HwoPZ7DhzEfDkND/J03G8TjWYUmVbZSJdfWoMRDDEwg7qhhPPrlQhUayvru&#10;+jCQGkqP5wwH86HDrP0v/J03G8TjWWFLUipsO5RsW53yLsTA68Svk39d78OZ5GcyPpO6peD7PZTe&#10;PsyiBwOpofR4lvyG+fA3aIi/82aDeDzLbIlKma1YybLVKmsgBiYSTyQ/sV3DNeiXBWXEsr5zH6ai&#10;nby2CbSG0uN54Y/Mh39EQ/ydNxvE41li26qU2LYrGbYaNOS73mEi8UTybRrOIj+L8VnULQXf71Ds&#10;KQ2lx3P435gP/4aG+DtvMojHsxhNim0uJd22R1kNMTCJeBL5SXofziY/m/HZ1C2F4GkoPZ4zJjIf&#10;TkRD/J03GcTjud22Rdlu26ak2nYpqyAGJhFPIu/VcBX6pcJ2NJT1wTqWpcezZAbz4Qyzdh3+zpsM&#10;4vEssm3mHqRQSeHeZCXEwGTiyeQn6304h/wcxudQtxR8v0Oxp45l6fG8EMt8GIuG+DtvMojHs9C2&#10;iXuQfCWJe5OVEAOTiSeT76hhEhoWoqGs764PxwXw+lB6PIevYD5cgYb4O28yiMczH03ybXlKoq1c&#10;WQEx8AbxG+Tf0Pswmnw049HULYVLa/j39vPy/2fuzKOjqvJ9T8BXbMoCa0AUlJZWFGWylW66b6ut&#10;6HG4fX2uq+B7/tHdl/fuW+3V7usMIko3GBEEMkNlHioFZC4ykBASEgIBAiQkBiTIPA8iIqIGlel9&#10;fpWUxhRhuTypnIPr28X+7d86Xfmwz+/sc/LdZ4eSoXg8306lHqbCEH/nEJN4PJex39cyq8+Sybw6&#10;Bs1Cb9B+g/gb7Qxj4JeJltGW/CuNQ2GYh0LJUDyeldnUw2wY4u8cYhKPZ4E1lflzgSWDeXU0moXe&#10;oP0G8TaGs4jPon8WeZEoeA9FqYc9wVA8nudLqIclvbXr8HcOMYnHM8+aYsmz5lnSmRNGo1loCu0p&#10;xKf4x2Ebw3QY5tGWfKPGoXg871tNPVwNQ/ydQ0zi8cyBSY4115JqLbVEoVloCu0fGL5L/F363yUv&#10;EhnHUDyeb2+mHm7urf0Cf+c4k3g8s6zJzP2yeVZdYolEs9BU2lOJT/WPw3Di4fSHkxeJkg0bh+Lx&#10;rNxOPdzeWxuKv3OcSTyei61JzGuyeM5aZIlAs9BU2lOJT7VG0A4nHk5/OHkRKMkwhuLxPH+AengA&#10;hvg77zWJxzPTmsg1dwnPCJfBahnMllnepP0m8Tf9DN8j/h7975EXgRKvyvBvXF9C9fsU8Xjed4p6&#10;eAqG+DvvNYnHMwMmGTzPiudavADNQm/S7shwAfziUQYMJb+ra0ou/ELJUDyeb5+jHp7rrd2Mv/Ne&#10;k3g806wJljSeZ7m5Fs9Hs9A02tOIT/OPw9nEZ9M/m7wIlGAYQ/F4VvZ+Rqvq3Ue7GX/nPSbxeKZY&#10;47leeHjekGOZh2aht2i/Rfytdobz4LcQpdCWfKPGoXg8z/d/RrvYv492E/7Oe0zi8UyyurleZHCv&#10;nAXDLBhmwS4DudsZvk/8ffrfJy8CuQ1jKB7P+wY/oz0wGIb4O39lEo9nAkwSuH+L4TryAZqFptOe&#10;Tny6fxzOIT6H/jnkRSDjGIrH8+3hz2gzhvfRhuDv/JVJPJ5u6yJqXSr3KF7LXDQLTac9nXiA4Vz4&#10;RSM3DCXfqHNZPJ6Vd1MP7+6j/Rp/53+YxOO50LqQWpfMPNpjmYNmordpv038bZjNtM4lPpf+ueRF&#10;oIWGMRSP5/nfUw9/30cbh7/zLybxeMZa43i2lcQcMB1W6TBLh10SivsRwwgYxsJQ8q82Dl8M4fxQ&#10;PJ73PUY9fKyPdi/+zj+bxOMZDZNo5ivzOX/fRzPRO7TfIf6Ofxx+QPwD+j8gLwJ1zTAHfqFkKB7P&#10;t5+mHj4NQ/ydfzKJxzPSGst5Gs+1N9kyG81EM2jPID6jneFs+M1DkbQlv6tx2BMMK/9EPfxTH+0e&#10;/J1/6gGP5wJrDPcei7hWJFreQzPRDNoziLfxmUd8Hv3zyItAMSHn090ez85+RLN4PJdwTv4VLUMv&#10;o/7o5/gUjfB4PvXsO/592O/E3yn7sN/Jd7ehn+qbHUHuje35fHz/J/CzyHE6Pg+4j7ZCz6J/R4E/&#10;l9v/CLtW20bVauNdV7Zv1AaUj9y03cTdNh/tBOIJ9CeQ50PB7zLYxHFkr/YPUTTq+B0C341wt7zH&#10;M3LyO/692u/E32mWvdq/gslXtkNqv60VVq0wa1XxtOOJx/sZJhJPpD+RPB8yjqF4PBv/9o5/r/Y7&#10;8XeaZa/2s7Y6ddbGu65sX6n1KB/F044n3sYwiXgS/Unk+VDw+yB6ahyKx3PAm+/492ofgb/TLHu1&#10;n7FtUGds+9Ue21m1DuWjBNoJxBP84zCJeBL9SeT5UPC7DAIMm0J8LovH86l3qYfs1T4Cf6dZ9mo/&#10;bVuvTtt415XtjKpF+SiRdiLxRD/DZOLJ9CeT50PB7zLoyDAqhPVQPJ6REdRD9mofgb/TLHu1n4LJ&#10;KdsetZP3Q9eifJRIuzPDnTA8BUPJ7zx/7CmG4vFsTKAe1sIQf6dZ9mo/aVunTtp415XtlFqL8lES&#10;7STiSf5xmEI8hf4U8nwo+H0QPcVQPJ4DFlMP2at9BP5Os+zVfsJWq07YeNeV7aRag/JREu0k4gGG&#10;a+C3A52AoeQbNQ7F4/nUMuohe7Xfgb/TLHu1H7OtVcdsO9R22wlVg/JRMu1k4sn+cZhKPJX+VPJ8&#10;KPhdBj01DsXjGVlBPWSv9jvwd5plr/YjMDli411XtmOwOgbDY7Br6cAwjXga/Wnk+ZBxDMXj2bie&#10;eshe7Xfg7zTLXu2HbGvUIdtHaqvtiFqN8lEK7RTiKf5xmEY8jf408nwo+H0QPTUOxeM5oJl6yF7t&#10;d+DvNMte7QdsNeoA+zA0c29SjfJRKu1U4ql+huwvbkunP508Hwp+l0GAYSPzmlDObcTj+dQe6iF7&#10;td+Bv9Mse7Xvs63mHqRZNXFvUoXyUSrtVOIBhlXwa0L7YCj5XV1ThGEo30siHs/I49RD9mq/HX+n&#10;WfZq3wOTPTbedWXbB8N9Kg+l0U4jngazPFsG8Qz6M8jzoSsznAe/UDMUj2fjWeohe7Xfjr/TLHu1&#10;77RVM79uVA3Mq1ehPJRGO414gOEq+DWgnTCU/CuNw55gKB7PAZeoh+zVfjv+TrPs1b7DVsXcj3dd&#10;Ma+uRHkonXY68XT/OPQQ99DvIc+Hgt9lIPWwJxiKx/OpfjP8e7Xfjr/TLHu1b7etYu5XrzYxJ6xA&#10;eSiddjrxAMMK+G1C22Eo+UaNQ/F4Rg6c4d+rfTj+TrPs1b4NJttsvOvKth2GvL8TZdDOIJ7hH4eZ&#10;xDPpzyTPh4IZbu6hcSgez8ZbZvj3an8Cf6dZ9mpvtlUyb9nIc9ZtaiXKQxm0M4i3MfQS99LPvlQw&#10;lPzO47CnGIrHc8CoGf692p/A32mWvdqbbBXMW3jXFfOZcpSHPLQ9xD22Atpe4l76veQVoOC92gMM&#10;t4R4biMez6fGUw/Z0+sJ/J1m2at9C3udbeF5Vq2tSa1AeSiTdibxTD/DxcQX07+YvAIUvM94R4YR&#10;cAzV71PE4xk5gXrIXu2P4+80y17t9TCp53nWWq7FK1AeyqTdmeFaGNbDUPK7OpdlHIaSoXg8G5+k&#10;HrKn1+P4Ox82icdzk433qPE8q4ZrcRnKQ17aXuJe/zhcQnwJ/UvIK0DBe7X31DgUj+eA56iH7On1&#10;GP5Os+zVXmdboep4jrDatkmVojzkpe0lHmBYCr/VqA6Gkm/UOBSP51P/ST1kT6/H8HeaZa/29bYy&#10;rhc13M/VqeUoDy2mvZj4Yv84XEp8Kf1LyStAZYYxFI9n5EvUQ/Zqfwx/p1n2aq+FSS33b6u4jixH&#10;eWgx7R8YZhHPoj+LvAJkHEPxeDa+RT1kT69H8XeaZa/2NTbet8b9WwU1sATloSW0lxBf4h+HWcSz&#10;6M8irwCVGjYOxeM5YDb1kD295uHvNMte7attvNePefNKamAxykNLaS8lvtTPMJt4Nv3Z5BWg4L3a&#10;A9eUhhBfl8Xj+VQ09ZA9vT7A32mWvdqrbCXUugrm0atVEcpDS2kvJR5gWAS/clQFQ8nv6poiDBeE&#10;cH4oHs/IZOohe7XPxd9plr3aK2FSyXyljPO3COWhLNpZxLP84zCHeA79OeQVIOMYisezcSn1kD29&#10;5uDvfMckHs9yWzFjbAXzmkpViPJQFu0s4gGGhfArReUwlHyjxqEwHFBMPWRPr/fxd/bEXu1ltiLG&#10;TynXhJVqGcpD2bSziWf7x1gu8Vz6c8krQMF7tXesdd1xnna3x7OzH/H31BIb+ql+xP8g93eou9/j&#10;Wccx56JmFIP6o5/jUwx4D/viPQz8nUP9JB/inSQKC/nZAlys/P0x9Csk7zl99H8+NmrAQ71mDuPv&#10;AxF/Lrf+c6KWlTtRG2Yij+cpa7X1lPVja4v1tHUV8qAFtBcQX2D10o4kHkl/JHleVG29nx9GvKN/&#10;QDei7HYt41MUqmcS8h7P8fMnasdLYWgij+dJa5X1pHWHdTt0KpEHLaC9gHiAIe+4oj+SPC+qMoyh&#10;eDynuidqI9bA0EQezxOMshMQ2gadCuRBEbQjiEf4x2EU8Sj6o8jzolWGMRSPZ5lnovZ8w0TtFhN5&#10;PI/C5Kj1I+tW6KxEHhRBuyPDlfDbio7CUPKNOpfF49maTz3cAUMTeTwPcwYfhtCH1mMwPAbDY5y1&#10;W5GcwVIPo4lH0x9NnhdVXpFhTnstDGU9FI/n+HLq4SEYmsjjeZAz9aC12doEnXLkQZG0I4m3MYwh&#10;HkN/DHleVGEYQ/F4Tq2lHp6GoYk8nvsZZfshtAU6K5AHRdGOIh7lH4cxxGPojyHPi1Z2ydAX4uuy&#10;eDzLGqmH38LQRB7PvTDZa220NkCnDHlQNO22M1jO5VjisfTHkudFwQzlPBYJQ1Go5jbi8WzdST28&#10;ZpL2CxN5PHdzpu5mlG2GThnyoGja0cRZE/09w80w3E1b8jtfU3qKoXg8xx+lHl4HQxN5PHdypu60&#10;1ls3QacUeVAM7bYzWBjGEY+jP448L1phGEPxeE49Qz28CYYm8njuYPTtYBTWQWc58qAY2jHEY/zj&#10;MI54HP1x5HlRmWEMxeNZdp56eAcMTeTx3A6T7daN1g3QKUEeFEu7rQrKOFxIfCH9C8nzIuMYisez&#10;1TJJy7oHhibyeG7jTN3GKFsHnRLkQbG0Y4nH+sfhIuKL6F9EnheVGjYOxeM53jlJO37/JG2oiTye&#10;zZypzdb11lroFCMPiqPddgbLOFxEfBH9i8jzouWGMRSP59Shk7QRT8DQRB7PJkZZE6NsLXSKkAfx&#10;fuP2M1gYuom76XeT50UlXTIsCPHcRjyeZXdO0p6fCEMTeTy3wGQLhGqgU4g8aCHttirYxrAQfjVo&#10;Cwwlv6u5jTAUhWp+KB7P1nHUw7/A0EQez3rO1HrrGutq6BQiD1pEu+0MFobxxOPpjyfPi4oNYyge&#10;z/EPUg9fmKTdbCKP5ybO1E0QqoLOMuRBi2gvIr4IZsJwGapCm2hLvlHjUDyeU/9IPZwySfudiTye&#10;dYyyOp5Nr4KOD3mQm7abuNvPMIF4Av0J5HlRoWEMxeNZ9iz1cCYMTeTxXAeTdRCqgE4B8iA37Y4M&#10;C+BXgdbBUPKNGofi8WydTD2cD0MTeTzXcqau5ZngSuYzBciD4mm3ncFyLicST6Q/kTwvWmYYQ/F4&#10;jv879dA9SfutiTyeNZypNRBaAZ185EHxtOOJx/vP5STiSfQnkedFvi4Z5of4uiwez6lvUg8zYWgi&#10;j2c1o6yaZzFl0MlDHpRAO4F4QjvDPPiVoWrakt/VuSwMRaGa24jHs+xd6mHBJG28iTyeq2CyCkLL&#10;oZOLPCiRdtsZLOdyMvFk+pPJ8yLjGIrHszWCelgOQxN5PCs4Uyu4By6BTi7yoETaicQT/eOwjWEJ&#10;DCtoS75R41A8nuMTqYe1MDSRx7OcM7gcgkXQyUEelEQ7iXiSn2EK8RT6U8jzojzDGIrHc+pi6mHT&#10;JO03JvJ4ljH6yrj3KIRONvKgJNpJxAMMs+FXiMpgKPlGjUPxeJYtox7umqS9aCKP53KYLIeQDzpZ&#10;KAMl0247g720U4mn0p9KnhcZx1A8nq0V1MOjk7QXTOTxLOZMLWbOVwCdLJSBkmknE0+GWYY1jXga&#10;/WnkeVGOYeNQPJ7jN1APz0zS/stEHs9CzmAZhXnQWYoyUArtFOIp7QyXwi8PFdKW/K7OZdnDJpRz&#10;G/EnTm2mHl6Q+z3zeDx9jDIf19pc6CxBGSiVdtsZLOMwnXg6/enkeVHWVRkKx1DND4Vh2R749X1W&#10;+2sPeTzz+XnzGUHZ/OSLUQZKpd2Rz2LYZKN8+Ej+1cZYd/Dpbo9nZz9iwMtotMdT9kYSFbVLPJ4/&#10;x6cY8HX2pMczI3ek9vSzY3iX/pkJsl97wCv6U5mO4GcVT6Xkd/wT+Fkk3vE8+ynv8TyotqmD6rRq&#10;UH36FSE3mkV7FvFZaqVyK68qQg3oIG3J7zyW5/L/Ow9FoZhO3yHw3Qj/JP/s1Xyy4vE8UDpSi2Ht&#10;7hA8nrJfu16GHJOv1qtX4Hv+HIb71Va1X51Sm1VYv0LkRu/Sfpf4u36Gi1WhWkz/YvJWoq1dMozk&#10;u4SSoXg8h60ZqTX/DYZ4PGW/dr0MOaZuhnthsld9qjapy7C6zLi7DLtPgxhuguFeGEp+V+NQGEaj&#10;judC4N+XsO5xKB7PyQ0jNQdrd4fg8ZT92vUy5Jh8NX3jcLdqVrvVJ6pOXVTLkBuF0w4nHu4fh0uI&#10;s+YU7aYt+UYxFI9nxg7qIWt3h+DxlP3a9TLkmLoZ7lQfqp3qhNqgzisfcqNw2uHEAwx98NuAdsJQ&#10;8o1iKB7PA4eoh6zdHYLHU/Zr18uQY+pmuEM1qR3qmFqnvlUFyI3eo/0e8fdUOe2lxJfSv5S8ctRk&#10;GEPxeA47TT1MGKMNxuMp+7XrZcgxdTPcDpPt6qiqVedgdQ5m52B3tAPDLOKs20XbYSj5Ro1D8XhO&#10;/pZ6yNrdwXg8Zb92vQw5pm6G21Qjs5XDao36WuUjN5pNezbx2f5xmEWcdbtoG23JN4qheDwzrhml&#10;Pc3a3cF4PGW/dr0MOaZuhs1qC1eJQ6pGfanykBvNpj2beBvDbOLZ9GeTV462GMZQPJ4HrhulxbB2&#10;dzAeT9mvXS9DjqmbIW9bY2QdUNXqC5WL3Oh92u8Tf98/DrOJZ9OfTV45auiSYQTfJhqFam4jHs9h&#10;N43SmtfDEI+n7NeulyHH1M2wASYNzJyr1Oew+hyGn6s5tOcQneNnmEM8h/4cIuX+7K7OZWEo9yqh&#10;Yigez8l3jNIcrN29EY+n7NeulyHH1M1ws6rnHmSvquTeJAe50Rzac4gHGObQU4k2w1DyjWIoHs+M&#10;e6iHrN29EY+n7NeulyHH1M1wI1Q2qj2qQp3kbD0Jw5NqLu25xOf6x6Gcybn055JXjjYbxlA8ngfu&#10;px4ehyEeT9mvXS9Djqmb4Qbu8jaoXdA5wZX3BAxPwG4X2vQ9wyz4laMN/K/kGzUOxeM57Anq4VkY&#10;4vGU/dr1MuSYuhmug8k67j5WMK/OQm70Ae0PiH8AMzdX5Sy0Aq2jLflGMRSP5+SJ1MNLMMTjKfu1&#10;62XIMXUzXMvZuVZ9rErVEe5EjsDsCOw+RhvbGeYTz6c/n7xyFLz/yly+hTz7CvU1RTyeGX+hHvYb&#10;q92Ax1P2a9fLkGPqZljD04Qa1aKWMydcgtxoHu15xOf5x2E+8Xz688krR8H7rwQYLuDbhPK6LB7P&#10;Ay9QDwfCEI+n7NeulyHH1M2wmgpXzR1cMXPCxciN5tOeT3y+n2EB8QL6C8grR8H7r3RkKM+/QjW3&#10;EY/nsCnUw1vGamPxeMp+7XoZckzdDFfBhLeh8qx6H6z2wXAf7LYFMSyC4SoYSn5X9VDGYSgZisdz&#10;8kzq4aix2hg8nrJfu16GHFM3wwq1nnnLVp4R7uFp/x4Y7lELaC8gvsA/Dn3EffT7yCtHwfuv9NQ4&#10;FI9nxnzq4XgY4vGU/dr1MuSYuhnKlbacZ4I+5jOZyI0W0F5APMAwk175r9z/X/D+Kz3FUDyeB9zU&#10;wwkwxOM51CR7tfPWOlXG86wCrsUe5EYRtCOIR8DMzQj0oAJURlvyjTqXxeM5LJN6+ORYbTQeT9mv&#10;Xe845Ji6x+FymCznWUwe12IPcqMI2j8wLCReSH8heeXoygzn801CXQ/F4zm5gHr4HAzxeMp+7XoZ&#10;ckzdDIuZ8RXzJCFXfaQykBtF0o4kHukfh4XEC+kvJK8cBe+/IudyTzAUj2dGOfXwP8dqo/B4yn7t&#10;ehlyTN0MC3m6Wsg9cDbXkXTkRpG0I4m3MSwizruxUCEMJf9K57IwFIXyuiwezwO11MOXYIjHU/Zr&#10;18uQY+pmWMCsmTftcj/HXhfIjaJoRxGP8o/DIuJF9MvsphwF778SGIfCUO5VQjU/FI/nsCbq4Vtj&#10;tZF4PIcgvQw5pm6GeTDJ8//mk70ueMLqRtG0o4lH+xkWEy/mXqWYvHIUzPADvkVgHIaSoXg8J++i&#10;Hs4eq03C4yn7tetlyDF1M8xRq3kyuIH5db1KRW4UTTuaeIBhKvwWI97+h4L3X+kphuLxzDhKPYwe&#10;q03E4yn7tetlyDF1M8zi7i2LuWAm528KcqMY2jHEY/zjsIR4Cf28k5K25Heuhz3FUDyeB85QD5PH&#10;as/g8ZT92vUy5Ji6GS7hKf8S5isezt9k5EYxtGOIBxgmw8+DlsBQ8o1iKP7EYReoh0thiMdT9mvX&#10;y5Bj6mbohYmXa20693DJyI1iaccSj/WPw+XEl9O/nDze/W4ww8l9R2uO4rHa03g8Zb92eY+iCDvP&#10;A/6PTn+X9y8GPD8/x9Pl4QmBh2tAGuMqCblRLO1Y4m18SomX0l9KXjkK3lulu8/T7vZ4dvYjmsXj&#10;Kb8tnIuiUSzqj36OTzHw799THk/ZHj3nZLo26fprtLBeSx7pg/Se6xySn17fWB400KsGDazrN9JV&#10;YrU4S6yH7SXW1uvq+rVe51Wt183se9geZ7E44ywjXXGWQQNn9pX8zvVSvsUL6GFOpnw+9c4fu3ss&#10;d+ZulrF8EVbPo0fgVsCnjOWf8+9hzFjO0SY9O1i7fPmuRy6iUNfcQa4SNcj1r/1SnbX9LOgVR22/&#10;Vvu/ohLVah+qXnF4+1qc3r6paJBrKLklQeP0OjhPh/G9fKbyab5x+mOmZhmn/eE1DV7j+Ezj0z9O&#10;f8a/R0+PU77q5UcmF2ofzByh1Tw5++FKpLfmckz/n8DPApIfjaP7aCv0LPp3FPgj9V/+CLtXnbXq&#10;VeclNcE5lrE8tl+9Y2y/FMclleKoRXNVveM5ZXE+R/9z5M1Fwc/fBvN/PJtj3clnHJ96x/KvOIac&#10;w1d6//TE7Vlabu4o7XrWJYhCfa7/0lGtfun4WNkcp9UX9tOqBa2xf4yqkZd2JPFI+iPJ86Lg+yAb&#10;XOYKFz5D+XtDWXfw5a4s7WQpfFhzINI7xrpj3cEtjip1i2OHsjpOqTP2UzBjz3f7DlSF2hiegaEV&#10;hrfAUPI7X9cDDJ0hZijrDuIOZGkj18CQNQcivQy7Y93BUMcqNdSxXfVznIThSRiehN12tKqdYRTx&#10;KPqjyPOi4Hl+TzGUdQfjjmVpLzbAkDUHIr0Mu2PdwU0wucnxkerrOKE+t5+A4QlVa/8IrUIyDqOI&#10;R9EfRZ4XGcdQ1h1s+5Rat2OUNpA1ByK9DLtj3cFgR6Ua7NiqLI5j6rT9GMyOwW4rqmxnGE08mv5o&#10;8rwoeB9KGYdyzxnqc1nWHbz+BfXwEAxZcyDSy7A71h3c4KhQNzia1TWOw+oz+2EYHlbr7M2oAsk4&#10;jCEeQ38MeV4UvA9lTzGUdQeuc9TD0zBkzYFIL8PuWHdwvWOlut7RpPo4DsLqIMwOwq4JrfwRwz4w&#10;vB6Gkn+la0pPjENZd1BygXr4LQxZcyDSy7A71h24YOJyNKowB6sC7fthuF+ttzeilUjGYSzxWPpj&#10;yfOiqzMM5e+8ZN3BxN7ZWu41o7WBrDkQ6WXYHesOHI5y5XBsUb0crAq074XZXrXBvgXhB21n+CkM&#10;e8HQAUPJv9o4DCVDWXfwZd9s7eR1ozUXaw5Eehl2x7qDAY4VaoCjXl2y71YnUQvaYK9HK9oZxhGP&#10;oz+OPC8K3ocyUA8dXFtCyVDWHcT1z9ZG3gRD1hyI9DLsjnUHNkcZ9yCb1UX7TljthOFOVWffjMqQ&#10;nMttDC/yaYOh5Hc1DkPNUNYdjHNlay/eAUPWHIj0MuyOdQdWmFgdG9V57k0+QS2ozr6xA8OFxBfS&#10;v5A8LzKOoaw72HYj9fAeGLLmQKSXYXesO1COUqUcdeo77k1OoBa00V6HSpGMw0XEF9G/iDwvCt6H&#10;sqfOZVl38PovqIf3w5A1ByK9DLtj3YHFsZz583r1jX2bOo5a0Eb7erT8e4bH4fcNssBQ8o06l2Xd&#10;gWs49fCJ0ZqTNQcivQy7Y93BNY4S5s/r1Dnm1cdRC9pkZ3UBz2g3+cehmzirVdE1MJR8oxjKuoOS&#10;u6iHE2HImgORXobdse6gN0x6O9aqr5lXH0MtaJN97Y8YHoPf16g3DCX/agwj5BkYsiEu09//3pO/&#10;6n7Xgaw7mHg39fAvMGTNgUgvw+5Yd9DLUczcb436ijnhUdSCNtvXoGIk9TCeeDz98eR5UfA+lIF6&#10;aAdaKBnKuoMvf009fAGGrDkQ6WXYHesOLtmLmPutVmeZEx5BLaiedj3x+naGR+B3Fl2iLfldjcNQ&#10;M5R1B3G/px5OGa3dxpoDkV6G3bHu4IK9UF3gmfUX9k0w3ATDTbCrRoXtDBOIJ9CfQJ4XFRrGUNYd&#10;jHuIejgThqw5EOll2B3rDr6DyXc8K/yc+cxh1IIaaDcQb/CPwwTiCfQnkOdFxjGUdQfbHqUezh+t&#10;3cqaA5Feht2x7uAb+zLmLZU8I1yvDqEW1EC7gXgbw0TiifQnkudFywwbh7Lu4PV/ox66YciaA5Fe&#10;hhyTy90P1z65Dna8Jv6U39m12n38nnklz73WqoOoBW2hvYX4Fv84TCKeRH8SeXgniBtVD2Xdgetp&#10;6mEmDFlzINLLsDvWHXxlL+CaW84zmxpYsTIQbaG9hXhHhp/C8CsYSv7VGC7o9O8Y+J0sYd1zG1l3&#10;UPK/qIcFo7VfsuZApJdhd6w7OAuTszxfOMl15ABqQY20G4k3+sdhMvFk+pPJ8yLjGMq6g4l/oh6W&#10;w5A1ByK9DLtj3cEZez6/tyvlnniV2o9aUBPtJuJN7Qz3w+8EOkNb8rsah+IpCeU4lHUHX/4f6mHt&#10;aPbdvWGCSC/D7lh38Jk9j1pXwv1chdqHWlAT7SbibQxTiKfQn0KeF+UZxlDWHcQ9Tz1sgiFrDkR6&#10;GXbHuoNP7bnUwmLuRcphVQ5DVgfS/pD4h/5x2MbwKAw/pS35nceheHPk9ymhHoey7mDcf1MPd43W&#10;HmTNgUgvw+5Yd/AJTD5hzneEGrgXtaAPaf/AMJV4Kv2p5HmRcQxl3cG216iHR0drf2DNgUgvw+5Y&#10;d3DcnsN5uow54HK1B7WgZtrNxJv94zCNeBr9aeR5UY5h41DWHbw+jXp4ZrT2AGsORHoZdse6g6P2&#10;bM5jH/OaYrUbtaBm2s3EAwx3w+8gOgpDyTfqXJZ1B65/UA8vjNbuZ82BSC/D7lh3cNiexb1cPtfk&#10;QhgWwrBQbaW9lfhW/zhMJ55Ofzp5XpR1VYayHqvjPL8754fCsCSceth3jHY/aw5EofbFHeTnPch1&#10;dB/jahdqQVtpd+SzCzb70EH4SP7Vxlh38Pl/MH4OiW9QPdSr9+/4+2jU216zm49e0bLYwv8n4yGm&#10;5Q/KX+X+K9DPXy9f91CvXjfzFzvq7DU0iwfWypeew/cbyGcMn+Lj/Dk+xcAY7Kl1B3zNyxf/WaVd&#10;+udo7Vq8m7eb5N3ST7o2qiddh9V41zfqZhSGTjkPo43IRzuBeAL9CeT5UPD7dcbybyFzn9/wGc1n&#10;qM518Ximzq7S/sBzHSv+zttN4vH8I0z+6DqkfuNqVTehMHTKeagDw0TiifQnkudDxjEUj+cD86u0&#10;f/Bcx4q/83aTeDyfcNWpJ1wH1DjXV2oICkOfOQ+gOiTjMIl4Ev1J5PlQ8DuKemocisdzb3SVVu2B&#10;If7O203i8XzUtUE96tqv7nWdVYNRGPrMuR9t+J7hYPjdix6FoeR3vi71FEPxeM5wUw/zYYi/c7hJ&#10;PJ6PuNarR1x71a9cZ2B4BoZn1GnnXrQeyThMJp5MfzJ5PhT8fp2ODEPpeReP59AU6iHPdaz4O4eb&#10;xOM5ASYTXHvU3a7T6kYUhk479/yI4Y3wuxtNgKHkX20chpKheDyrPNRDnuv0w9853CQezwdd69SD&#10;rl1qjOuUugGFoc+du9A6JOMwhXgK/Snk+VDwO4oC4/DXXJdDyVA8nn/Ooh42whB/53CTeDwfcNWq&#10;B1w71WjXSdahnYQZ6wecO1EtamM4CH6j0QMwlPzO4/Du9rlNqBmKx/NiPvVwJwzxdw43icfzPtda&#10;dZ9rhxrpOgHDEzA8AbsdaG07w1TiqfSnkudDwe/X6SmG4vFMLaYe8lynH/7O20zi8fwXmPyLq0Xd&#10;5Tqmrkdh6AtnC1qLZBymEU+jP408HzKOoXg8HyinHvJcpx/+zttM4vH8rWuN+q3rIzXCdUQNRGHo&#10;C+dHaM33DAfCbwT6LQwl36hzWTyee6uoh+dHawp/520m8Xj+xlXDPcg2dQf3Ki4Uhs46t6EaJOMw&#10;nXg6/enk+VDw+3V66lwWj+eMWuqhZYym8HfeZhKP5zjXau5BmtVw7lVcKAyddTYjPDodGA6H4TgY&#10;Sv7VxmEo/dri8Ry6iXrohCH+zttM4vG8Byb3uD5Ut7n2KScKQ186P0SrkYzDDOIZ9GeQ50NXZjiP&#10;Zw1yXQ4lQ/F4VjVSD4fCEH/nrSbxeN7tqmb+3KhuZZ7tQGHoK2cjqkZtDB3wuxXdDUPJv9I4FIay&#10;njyUDMXj+eePqId3whB/560m8XiOcVUxf96ihjHPtqMw9JVzC6pqZ+gh7qHfQ54PBa/NlXrYEwzF&#10;43lxJ/Vw3BitL/7OW03i8RzlWqVGuerVLcwR7SgMfe2sR6uQjMM2hrfwOQqGkm/UOBSPZ+p+6uGD&#10;MMTfeatJPJ53weQu12Y11LVdXYfC0NfOzR0YZhLPpD+TPB8yjqF4PB84Sj384xhtAP7OR0zi8Rzh&#10;qmTut5Fn1dvUABSGWnmG3eqsRDIOWTuFbkYjYCj5Ro1D8XjuPUk9ZJ/J/vg7HzGJx3O4q4J5TR3P&#10;WZtVfxSGWnn+2uqsQAV+hv3hNwQNdxWg4LW5PVUPxeM54wz1kH0m++PvfNgkHs9bXSu55q7nGWET&#10;DJtg1qTO8ezwnHMlEoaLiS+mfzF5BSh4XWlHhqH0vIvHc2gr9fDvMMTf+bBJPJ7DYDKM51k3cG22&#10;oTB0judeHRna4HcDGgZDye/qXJZ3DIWSoXg8q85TD98co9nwdz5sEo/nL1zl6hc8zxrEtflaFIa+&#10;4bnXN85yJONwCfEl9C8hrwAFr80NjMNQMxSP55/DqrVq9pm04e+cYBKP582uFVwv1vC8YZOyojD0&#10;Lc8bvnWuQG0MrfAbiG6GoeQbNQ7F43nRUq1dYp/Ja/F3TjCJx3OIq4zrRQ33ynUwrINhHexqUFk7&#10;w6XEl9K/lLwCFLyutKfGoXg8U23V2h8SYYi/8yGTeDxvhMmN3L85uK70Q2HoO+7zvoPhd/5xmEU8&#10;i/4s8gqQcQzF4/mAs1r7B/tMWvF3PmQSj+cgVym1rop7lFqlUBj6jvu875yl3zNU8LOjQTCUfKPO&#10;ZfF47r2Besg+kwPxd/7TJB7Pga7l1LpK5tFrVF/UC51nfn3euRwV0M4mnk1/NnkFKHhtbk+dy+Lx&#10;nDGUesg+ky78nf8wicfTyfv6nMyb+/NMqy/qhc4zvz7vLPkRw/4wdMJQ8q82Dhfw/CZUfhvxeA69&#10;jXq4YYzmxN85wyQeTztM7MxXruV8tqBe6ALzmgswvOAfhznEc+jPIa8Adc3wHuaHoWQo/sSqO6mH&#10;7DPpxN/5jkk8ngNcxZynK7j2Vqr/gXqhi8xrLjqLkZzLOcRz6M8hrwAFr80NnMs9wfDPY6mH7DPp&#10;wN/5Tg94PG2uIu49SrlWrFTXoF7oIteKi86idj65xHPpzyWvAAWvu+1uPt3t8ezsRzSLx3MM5+Rc&#10;6tpv+YzhUzyeP8enaITHM+vFIi1nZJh2E/7O/ibxeA5yplkGOcstYc5GyzFHo6UBlTnKURoKp/0S&#10;8Zfof4m8cJRm6XzNuYl/i7/y73Arn//NZ6iuOeLxfPyVIu2T34RpQ/B39jeJx3OgM9Uy0LnCctnR&#10;AKsGmDVYVjhWoFT0A8PLcBwIQ8k3iqF4PI9PKdLumgBD/J39TeLxdDpTLE5nqeWSY7PlKGpAKxyl&#10;KKWd4cvEX6b/ZfLCUYphDMXjOeftIu2FJ2GIv7O/STyedpjYncstFxwbLUdQAyp3LEcpSMbhy8Rf&#10;pv9l8sJR1wx/GeJzWTyeI2ZRD/83DPF32kzi8RzgTLYMcBZbzjs2WA6jBrTSUYySkTB8hfgr9L9C&#10;XjhKvuI4lHfGh5qheDzr3qce/l8Y4u+0mcTjaXMmWWzOIsu3jlpY1cKsFnZFKKmd4avEX6X/VfLC&#10;UZJhDMXj+fwC6uFLYdpg/J02k3g8rc5Ei9W5zPKNY43lEGpAFY5lKBHJOHyV+Kv0v0peOEo0jKF4&#10;PPvGUg/fgiH+TptJPJ4KJsrps5xzrLYcRA2owuHrwPA14q/R/xp54ejqDP8ewrmNeDyz4qmH78EQ&#10;f6fNJB5PizOBvUUKLF87qiwHUAOqdBSgBCTj8DXir9H/GnnhKOGq4zCUDMXj+Xgq9TAKhvg7rzWJ&#10;x/MaZ7zlGmee5StHJawqYVYJuzwU387wdeKv0/86eeEo3jCG4vE8nkk9TIYh/s5rTeLx7O10W3o7&#10;cy1nHSst+1EDWuXIRW4k4/B14q/T/zp54chtGEPxeM7Jph4uDdNuxN95rUk8nr1g0suZbfmCe5N9&#10;qAFVObKRGwnDN4i/Qf8b5IWjrhkOY34YynNZPJ4jfNTDIhji77zWJB7PS45F3INkWT7n3mQvakBV&#10;tKuItzGcQnwK/VPIC0eLuhyHoWYoHs+6kiLtxCoY4u8cZRKP5wXHQu5BllhOO0pgVWKpR9W0q4lX&#10;w6wedsLwNLpAW/KvdL8sc+xQMxSP5/Mri7Q7N8IQf+dIk3g8v3XEMX9ebDnFvHoPqkfVtKuJtzGc&#10;Snwq/VPJC0dxhjEUj2ff1UXaf22DIf7OkSbxeJ6DyTlHpuVT5tW7UT1aTXs18dX+cTiV+FT6p5IX&#10;jq7O8G8hnB+KxzNrXZGWvS9MuwF/50iTeDy/dsQy9/NYPmFOuAvVo9W0VxNvY/gm8Tfpf5O8cBR7&#10;1XEYSobi8Xx8M/XwExji7xxpEo/nl44Yy5eOdMsJ5oS7UD2qoV1DvMY/DtsYnoDhl7Qlv3M9vJnr&#10;caAehpKheDyPN1EPvw7TxuLvnGgSj+cXjmjmLWk8f82x7ET1qIZ2DfE2htOIT6N/GnnhKNowhuLx&#10;nLOdetirtzYGf+dEk3g8P4fJ5zwrPMp85mNUj9bQXkN8jX8cTiM+jf5p5IWjrhnewngM5TgUj+eI&#10;3dTDa2GIv/MZk3g8P3NEWT7jWeFh5jM7UD1aS3st8bV+hm8Rf4v+t8gLR1FdjsNQMxSPZ90B6uEg&#10;GOLvfMYkHs9PHZFccxN5vpUJq0wYZsIuEUW2M5xOfDr908kLR5GGMRSP5/PHqIe39tZG4+98xiQe&#10;z08cEVxzE3iukGFpQfWolnYt8Vr/OJxOfDr908kLRxFXZfhiCOc24vHse4p6OAaG/5+58wCvotra&#10;MH3mDMQz58xBka5CwBiQUENoOTIkQCDSpUoTEFEREbkYFBVFRKSJGHoJhJLQLUiRXhSVi4hIE0IJ&#10;kUSaGBEQ/ndPEgVC8tzH38lsnue7J2vtJXDf7FmzZ/iyN/7O1pJ4PM/A5AzPxse4j+xHu9FW4r8Z&#10;xpCPYTyGupHIOYbC47nwIv0wtID5CP7O1pJ4PE97xnK/+JDnuRlFvke70TbibeS3WfMwhnwM4zHU&#10;jURjHZuHwuMZ+Tv9sDEM8Xe2ksTjedLzHveLD3iemwaraTCcBrsP0HuZDIeTH874cOpGovccYyg8&#10;nmeu0w8fL2AG4e9sJYnHM8kzhnf9k1hfxxbZh3aj7cTbyW+35uFw8sMZH07dSDTGMYbC4/lOgVXm&#10;050LmO3wd86WxON5DCbHWPMdpAd+h3ajHcQ7yO+wGL5K/lXGX6VuJMqZYVnWh3beU4THs5K6ylzU&#10;p4DZFn/nLEk8nkc979LrxrOOnlxkL9qNdhDvIJ/B8DXyrzH+GnUj0bs5zkO7GQqP586AVWbKCwXM&#10;Nvg7Z0ri8TzsGc17mXGsXybBahIMJxXZSbyT/E5rHmYw/AGGh4lFfU7Py3YzFB7PfsYqs/JwGOLv&#10;nCGJx/NHzzvMsbGsXyYU+S/ajXYS7ySfwXAE+RGMj6BuJHonV4b9bVwfCobK/fTDdwqYrfF3zsgD&#10;j+cP/P/9gfvoPubVHrQb7SLeRX6XNcdGkB/B+AjqRiL7+fzbHs87/YiyeDzFuel9mE8P8TmQT+Hx&#10;/Cc+RSc8nq2L7zQXcQ67jr/TkMTj6fd9ofp9P6rBvnOqB6Wz51qS8SP6AnEOhjGO/DjGx1EXh7Lv&#10;B9GQ74Xw3Tbh0879woTH82LJnWYKZ7Xr+Du9kng8G/k2qI187HXlS1N1lM6eayfYz+AEP19wIpOh&#10;Dr8g1AiGov7Oe04WQ9NmhsLjObH8TrMyZ7Xr+Du9kng8G/jWqw18+9WHfWdheBaGZ2G3H63PZDie&#10;/HjGx1MXh7LvZZBXDIXHMyRwp/k0Z7W78Xd6JfF41oNJPR97XflSVDdKZ8+1k+x9dRKGJ615OJ78&#10;eMbHUxeHnGMoPJ57H6Efcla7G3+nVxKPZ13fOrWu7zs10Jes3oPS2XPtpPEdWpfJcAL5CYxPoC4O&#10;Zd8PQsxDsa+x3dey8HgOCqEfcla7G3+nVxKPZx3fWrWOj72ufCfVAJTOPtGn2BPiFD+/dsqahxPJ&#10;T2R8InVxKPt+EHnFUHg8PXXoh5zV7sbf6ZHE41nL97lay7dHfciXBKskGCbBbg/6/DaGD8GwFgxF&#10;/d3uKXkxD4XHc2V9+iFntbvxd3ok8XjWgEkN37fqA75jajGUzh7Hp9n76jQMT1vzcBL5SYxPoi4O&#10;5c7Qzr2uhMez9WP0Q85qvwd/p0cSj2eIb40a4mOvK99RtShKZ4/jZPbVSObnKJMzGRaFX3kUAkNR&#10;n9s8tJOh8HhejKQfclb7Pfg7PZJ4PKv6PlOr+narZX2HVQ2lG4dhtxt9lsnwA/IfMP4BdXEo+34Q&#10;Wf2wMfcWOxkKj+fElvRDzmq/B3+nRxKPZ7DvU55B2OvKdxBWB2F4UD3D3ldn2LPgjDUPMxiWgWEw&#10;DEV9TvPQbobC4xnSln7IWe334O/UJfF4BsEkyLdLLcWzigul84xyhr2v/mY4mfxkxidTF4ecYyg8&#10;nns70g85q/0e/J26JB7Pyr5P1Mo+9rriWUVF6TyjpLA3SQo/85tizcMPyX/I+IfUxaHs+0Hk1bUs&#10;PJ6DnqQfclZ7AP5OXRKPZ6DvY9bP29USvn2qgtLZcy2FvUlS2Pchi6ECvxIoEIai3qlrWXg8PU/R&#10;DzmrPQB/py6Jx7OCbzXrZ/a6Yp2toHTW1z+z99XP7FnwszUPp5CfwvgU6th3jXqnGAqP58r+9EPO&#10;ag/A36lL4vF8ECYP+raoxVlnF0HprK9/Zg/tWxkWgV9x9CAMRX1uDO3cL0x4PFsPpB9yVnsA/k63&#10;JB7P8r5VrP3Y64o1YmGUztrwrLEZrULi/eFH5D9i/CPq4lD2/SCy+uFjrG3sZCg8nhdfoh9yVnsx&#10;/J1uSTyeZX0rWfttVL2sEQuhdNaGqezvksreEKmZDAvBz4vKwlDU5zQP7WYoPJ4TX6EfclZ7Cfyd&#10;ZSXxeJb2rVBL827a4/sShl/C8EvYfYFWZDKMJR/LOOdSwVDUO8VQeDxDXqcfclZ7CfydZSTxeJaE&#10;SUneCbpZ3xRE6axr0nh3mAbDNGsexpKPZTyWOvbzdJCh8HjufZt+yJleJfB3lpHE41nCt5x1C3td&#10;sb4pgNJZ16Tx7jDNWJ7JcCr5qYxPpS4OZT+rPa/6ofB4DnqPfsiZXvfh7ywjicfzXt8y9V7exQRw&#10;b86P0rkn/8I7m1/Yf/cXax5OIz+N8WnUxaHsZ7XnFUPh8fRMpB9yVvt9+DtLS+Lx9PnYR413MUV9&#10;m2C1CYabYLcGLb2NYVEY+mAo6nPrh2N5n23X3i3C47lyCv2Qs9rvxd9ZWhKPpxcmXp6BNe4r+VA6&#10;95NzvG84B8Nz1jycTn4649Opi0POMRQez9Yz6Iec6XUv/s5Skng8dV8i/27HfljcV25yL0lH53lW&#10;Pm8kIrE+nE5+OuPTqYtDiTnOQz/rQzvnofB4XpxLP+RMr3vxd5aSxOMZ4Eug163meW6teoN/Q0lH&#10;53nOO28kZDKcQX4G4zOoi0PZz2rP6od2MxQez4kL6Yec1V4cf2dJSTyeRX1L6IWreBZZA6s1MFyj&#10;XuAZ5QL7sF2w5mEGw8IwLApDUX9nP2yU+e96djMUHs+QpfRDzmoPwt9ZUxKPpwsmLtZ8heiJf9IH&#10;09EF1oZ/M5xJfibjM6mLQ84xFB7Pvavoh5zp9TD+zhqSeDwV32Ku0+WsAT9Wr/O+Kx1dZG14kf0S&#10;L1rzcBb5WYzPoi4OLXZsHgqP56A19EPO9KqMv7O6JB7Pwr5FXMeczcD1fI1rOB1dZG14kb1Psxhe&#10;g2F+GBaGoah36loW/kTPF/RDzmqvhL+zuiQez4K+hTzLJXLvXQHDFTBcoV7innyJfYwvWfNwNvnZ&#10;jM+mLg5lP4v81n74no3rQ8Fw5Vb6IWe1B+LvDMkDj2d+/v/m5z56g3l1FaWjS9xvb+VzFTY3UH74&#10;iPrc5ti/weff9nje6UeUxeNZn/vsO8ynCD4n8ik8nv/Ep+iExzN+ySqz9f421lntsng8a3tXa7W9&#10;32oPeE9qRVCa56T2g+dbtBpNJR5JfiTjI6mbilZrd87lMnwvFvF9qMDncj7tehYUHs+IFavMicfb&#10;WGe1y+LxrOldpdX0fq2V8ybBKglmSdoBz9doFRIM3yL/FuNvUTcVrXKMofB4Jn+yytybCkOJPJ7V&#10;YVLdu1sr6z2mFUZpnmOw230bw8LwK4uqw1DU5zYPl9k4D4XHc9S6VabndxhK5PGs5l2pVfN+qZX2&#10;HtUKoTTPUe1Hz5doJRLz8G3ybzP+NnVT0cocGQoPvZ0MhcczcDP9sEBbU5zVLovHs6p3hVbVu0sr&#10;5T2sFURpnsPaQc8utAJlMCwIv1KoKgxFfU7z0G6GwuO5Ywf9MACGEnk8g73LtWDvDu1+70EYHoTh&#10;QdjtQMtRLPEo8qMYH0VdLFruGEPh8ez7Nf2wRFtTnNUui8czCCZB3u1aCe8BrQBK8xzQDnm2o+VI&#10;MHyH/DuMv0NdLHKOofB4FvmOflgBhhJ5PCt7l2mVvVu1+7z7tfwozbMfdlvRsr8Y5offfagyDEW9&#10;U9ey8HjGH6AfPgpDiTyegd6lWqB3i1bcu0/Lh9I8+7TDni1oKRLzcDT50YyPpi4WLXWMofB4Rhyl&#10;H4bBUCKPZwVvolbBu0nzeffCai/M9sJuE0q8jaEPhhVgKOqdmofC45l8gn7YBIYSeTwfhMmD3o2a&#10;17tHu+nZA8M92hHPRpSIxDx8l/y7jL9LXSzKneFSG9eHwuM5KoV+2LqtdVa7LB7P8t4Erbx3g+bh&#10;WeWG52uYfa0d9WxACSiD4Q0YemBYHoaiPqd5KM5ssJOh8HgGnqMfdoWhRB7Pst4lPIOs19zer7Q/&#10;PV/B8CvYrUdLMhmOIT+G8THUxaIljjEUHs8dv9IP+8FQIo9nae9inkHWavewzv6TtXUq+smzFi1G&#10;scQZDO+BYWkYinqn5qHwePb9g374Igwl8njeD5P7vZ9rxVhnX2dtnYp+8nx+C8P3yL/H+HvUxSLn&#10;GAqPZ5Gb9MPXYCiRx/M+7yLWfmu0ot5t2jXPNhhu04551qBFSMzDseTHMj6Wuli0yLF5KDye8YVW&#10;m63fbWud1S6Lx7O4dyFrv081F2vEq6wLU9Exz6do4V8Mr8LQBcPiMBT1Tl3LwuMZoa02J06GoUQe&#10;T8MbrxneTzSVNeJV1oWp6LjnExSPxDx8n/z7jL9PXSyKz8awbOY7WHFfTrRxbSM8nsnu1ebe2W2t&#10;s9pl8Xh6YOLh3XQR7xfaH54vYPYF7FbfxvAPGBaBoQeGov7OeZhXDIXHc1Tx1aYnoa11VrssHk+3&#10;dwHrllW8f12vXWFNk4qSeIed5FmAxDwcR34c4+Ooi0ULcmQozrCxcx4Kj2dgKfrhpzCUyOMZ4J2v&#10;BfBOsCDrm99Z06SiE7w7POGZjzIY/g7DgjAMgKGoz2ke2s1QeDx3lKcfboahRB7Pot447rnLeb+1&#10;BoZrYLgGdstRXCbD8eTHMz6eulgU5xhD4fHsG0g//LqtdVa7LB5PF0xcvIvJx705nftxKjrJO5uT&#10;MDxpzcMJ5CcwPoG6WHR3hou5l9g9D4XHs0gw/fBHGErk8VS88zSF9wg3PR9rv6FUdJL3DSc98/5i&#10;+BsMbyIFhqL+btdyXjAUHs/4EPrhybbWWe2yeDwLe+dyv1jCc94q7TJKRad4Vj7lmYtEP5xIfiLj&#10;E6mLRXMdYyg8nhF16IfnYCiRx7Ogdw73i8U8z62A1QqYrYDdYjTnNobXYVgQhqI+t3mYYOP6UHg8&#10;k+vTD/8Q/64nj8czP0zy8+xxlXf/v6JUxH7laA4S83AS+UmMT6IuFjnHUHg8Rz1GPyzczjqrXRaP&#10;503PbHpdPOvrBO0SSkXJxMnkkzMZXoLfH+gmsajPaR6K81fsnIfC4xnYlH6ot7POapfF4/mnZxa9&#10;bj7r6MXaRZSKkomTyWcw/ID8B4x/QF0smuUYQ+Hx3NGSfliqnSnOapfF43nNM5P3MnGsXxbCaiEM&#10;F2pniM+QP2PNwwyG6TC8RizqnZqHwp/Yty39MBCGEnk8r8DkCvfg33i2u4BS0RnivxlOJj+Z8cnU&#10;xSJnGRbpRD+s3s46qz0vPJ7pnhnMrzncE+K08ygVpRCnkE+x5tiH5D9k/EPqYtEM2+fYv+3xvNOP&#10;KIvHU5wLHs8apSKfK/gUHs9/4lN0wuN5rdEs8+qIYLMwe3iWl2Qfz2B9lxqsn1Tv1a+o191X1CT0&#10;tfsk2oWWEceSj2U8lrplaFc2v/J1vgdiv7CCfE8m8Gmnx3N6k1lmGD+7W5g9PMtLso9nEEyC9BNq&#10;cT1dveZOh1k67E7cwnAq+amMT6VuGXKOofB41ouaZb7Cz+4WxuNZXpJ9PCvrO9XK+nHV0C+rV92X&#10;YXhZ/cZ9HO1EYh5OIz+N8WnULUM7HZuHwuN5uNUsc+1cGOLxLCfJPp4V9R1qRf2Y6tUvqX+4L8Hs&#10;EuyOoR1/MfwDhl4YVoShqL9z7ZNX17LweMZ0oB8mBpuF8HiWk2Qfz4f07epD+lFV1y/A8AIML6jf&#10;uo+i7UjMw+nk+ZlTfTp1y9D2XBnaua+x8HiW6ko/5Gd3C+HxLCfJPp4PwOQB/Yjq1s+pV9znYHYO&#10;dkduY3gFhm4YPgBDUZ/bPLSTofB4rutJP+Rndwvh8SwnyT6e5fRtajn9kBqgp6m/u9NgmKbucR9C&#10;25CYhzPI83O7+gzqlqFtOTIswH3ZTobC49mlH/3wWxji8SwnyT6eZfStahn9oFpMZ19o91mYnVX/&#10;6z6ItqIMhukwLAbDMjAU9XfOwz9Zz4i1jd0Mhcfz2rP0w4MwxONZVpJ9PEvpW9RS+gFV09kX2p0C&#10;wxTYHUBbMhnOJD+T8ZnULUNbHGMoPJ7TX6Qf8rO7BfF4lpVkH8/7YXK//oPq0pPV39zJMExW97p/&#10;QFuQmIezyM9ifBZ1y5BzDIXHs95/6If87G5BPJ5lJdnH8z59s3qf/r2q6KfUy+5TMDsFu+/R5r8Y&#10;XoahAsP7YCjqnbqWhcfz8Kv0w2swZA/PspLs41lc38QzyD61CM8qv/J8koS+c+9Dm5CYh7PJz2Z8&#10;NnXL0CbHGAqPZ8xI+mGRKmZBPJ5lJdnH09A38gyyVy3Es8qvPJ8koe/ce9HG2xgWgqEBQ1Gf2zy0&#10;c09e4fEs9S790AtDPJ5lJNnH0wMTj/5ftaD+k3rJ/RMMf1L3uf+LNiIxD+eQn8P4HOqWobszHJN5&#10;X7aTofB4rhtHPyxTxSyAx7OMJPt4uvUvWD9/qxZgnX2RtXUS+t79LfoCZTC8CMMCMHTDUNTfbR4K&#10;hvlZH9rJUHg8u0ymH1aGIR7PMqgyf24x8WejCpnKl+/1BnyZ+evvrwuQqYRKIFEvfvF7Wp9Z7/FE&#10;/tb3TvWIVdQetUJZv25m/hLvDQP0Dayfv1Hzsc6+wNo6CX3v/gZtyGQ4l/xcxudStwxlP39FrA/z&#10;gqHweF6bSj+sAUP28CwjyT6eRfX1alF9t3qTNeEFlIT2u3ej9UjMwwyGN/ksCkNR79Q8FB7P6bPp&#10;h41giMeztCT7eLpg4tK/Uv9071fPoyS03/3VLQznkZ/H+DzqliHnGAqPZ70F9MPm3FPYwzNUkn08&#10;FX0da79dvKvep55DSegH3mH/4F6HxDyMIx/HOHvjwFDUOzUPhcfz8BL6YXsYsodnqCT7eBbS17Ku&#10;2cl71r3qLygJ/cD71x/ca9FSi+Ev8LuKCulLUfbzV/KqHwqPZ8wK+mEPrmU8nqGS7ONZQP+ce+52&#10;3hHugeEemO1RD/Du8ID7cyQYzic/n/H51C1F2c8OuZXh+9xfbr2vZd3vSL9+y33TT5z56/W/vhb3&#10;zQhUDYnaJi0jHrknPN/r5fnah4THs9Sn9MNnYYjHs44k+3jmg0k+3mf9zr04DSWhA7z3upVhGvx+&#10;R/lgKOpzupbFgsFOhsLjuW4d/XAoDNnDs44k+3jecLNfHe+50rkXp6Ik9CPxj+R/tObhAvILGF9A&#10;3VKU/fyVrHloN0Ph8eyymX74ZhUzPx7P2pLs43nd/Rn3i828b/hSPYuS0EHig+QPZjI8C7/L6Dqx&#10;qHdqHgqP57Ud9MP3YcgenrUl2cfzqvtT7hebeFbeCcOdMNwJu03o00yG8eTjGY+nbinKfnZIXs1D&#10;4fGc/jX9cGoVMx8ez9qS7ON5BSZXeK67yH3kZ5SEDhEfIn/ImocLyS9kfCF1S5FzDIXHs9539MP5&#10;MMTjWUuSfTzT3Z/Q6zbwjLJVTUFJ6BDxIfJZDFPgdwGlw1DUO3UtC4/n4QP0w+VVzJuNroU/I8k+&#10;npfdH9Pr1rGO3qyeQcfRYeLD5A/D7Lh7EflFjC+ibinKfv5KXl3LwuMZc5R+uLaKeePm8fD+kuzj&#10;ecm9mndba1kDboTVRphthN1atPo2hr/A8BIMRX1u83As6zi71ofC41nqJP1wRxXzz407wp+WZB/P&#10;CzC5wHolles3GR1HR4iPkD9izcPF5Bczvpi6pShnhjfhZydD4fFcl0I/3FvFvD4iMbyfJPt4nnOv&#10;4jr9jHvvOvU0Oo6OEh8lfzST4Wn4nUXniEV9TvMwLxh2OUc/PALDRpPC++bBPp5p7pU8e3A2F89t&#10;p9BxdJT4KPkMPkvIL2F8CXVLUfazVbJ63b/F5ynmakcknuPU8HwFQvk6GBXQNx3mI98E8cBn/ZoT&#10;zuNhI/Eljz9/jfPlTXd4vnyl+UJHd/oRw8gVQ+K/qZCp3N7JdqdG/B3EHys+xa+sz3z8sLFuZbL/&#10;T9YzrPjvsr4uzB/UnrgVuoZGo8L8RSbyGYD+iU8x6/dW+L2zvua3+p+emytTKFiIv2MWF42vc3ue&#10;Zvjm1ZtzzZbt3WYZy9954f/9npvf0/qV9fcX35tb+/3/8p57rN5WGas/r7ysj1S6Ij8KJg4mH6zX&#10;JX6I/EOMP0RdXdRWqc+fo6KGqAQS/ocX+XTxOYzPW/8OWX830v8T29wYin08pxWeZ77fA4bC3ymJ&#10;x3OM3kYZoz+rDNHfULogPwomDiafwbAC+QqMV6CuLmrjGEPh8QwrOs/8ZgAMhb9TEo/naJiM1gco&#10;g/URSmfkR1WIq5CvYs3DCuQrMF6Burood4b/sXEeCo/nIX2eGTAUhvg7K0ni8Xxbb628rfdXXtRf&#10;VTohP6pCXIV8BsOK5CsyXpG6uqh1rvPQTobC4/nKvfPMlm+6zdL4OytJ4vEcqbdSRupPKy/oMbCK&#10;gWGMUpW4Kvmq1jzMYPgCDEcSi/rc+qGdDIXHs2Rp+uH7MMTfWUkSj+cb+uPKG3pfZaA+TOmI/Kgq&#10;cVXyVfVQ4kDygYwHUheKHneMofB4rn2AfhgLQ/ydlSTxeI6AyQi9j/KcPlR5AvnRo8SPkn/UYliJ&#10;fCXGK1EXinJmqHJftnMeCo9n50r0w/kwxN9ZSRKP56t6tPKq3lt5Vh+idEB+VI24GvlqmQw7wO9Z&#10;9CqxqL/zWhY/tyLWNnYzFB7Pq8H0w+UwxN8ZKInHM0ZvqcTovZRn9MEwHAzDwbDrhVpmMqxMvjLj&#10;lakLRS0dYyg8ntOq0w/Xus1S+DsDJfF4DtNbKMP0Hkp/fZDSHvlRCHEI+RBrHlYmX5nxytSFohaO&#10;MRQez7BQ+uF2GOLvDJTE4zkUJkP17ko/faDSDvlRCPHfDB8m/zDjD1MXinJnONTG9aHweB5qQD/c&#10;C0P8nYGSeDyH6FE8g3RT+vJs0hb5UXXi6uSrW/PwYfIPM/4wdaEoKtd5aCdD4fF8pTH98AgM8XcG&#10;SuLxHKw35xmkq/KU/gysnoHhM7DrippnMgwiH8R4EHWhqLljDIXHs2Qz+uEZGOLvrCiJx3OQ3kwZ&#10;pHdWerOuboP8qAZxDfI1rHkYRD6I8SDqQlEzxxgKj+faaPrhJbdZEn9nRUk8ngNhMlDvpPRiXd0a&#10;+VFN4prka1oMHyH/COOPUBeKcmaosMax81oWHs/O7eiHN2CIv7OiJB7P5/SmrJ87Kj30p5RWyI9q&#10;Etckn8EwmHww48HUhaKmOc5DuxkKj+fVTvRDl26WxN9ZURKP5wA9Uhmgd1C6syZshfyoFnEt8rWs&#10;eZjBsDsMBxCL+pzW2HYzFB7Pad3phz4Y4u+sIInHs78ewdqvvdKNNeHjyI9qEdcin8GwCvkqjFeh&#10;LhRF5MrwZRvXNsLjGdaHflhON2vg72wqicezH0z68W66q/6kEo38qDZxbfK1rXlYhXwVxqtQF4qc&#10;Yyg8noeeoR8+AkP8nU0l8Xg+pTdh3dKG96xdlZbIj2oT1yafwbAq+aqMV6UuFDVxbB4Kj+crL9AP&#10;a+tmdfydTSXxePbSTe65rXh32BlWnWHYWalDXId8HWseZjDsBMNexKI+t35o57UsPJ4lX6Yf+mGI&#10;vzNSEo9nD70x99zHeb/VUWmB/KgOcR3yGQwfJf8o449SF4oa58iwCGsbOxkKj+faGPphCxji74yU&#10;xOP5JEye5F1MB+7FUciPQolDyYda87Aa+WqMV6MuFN2d4WDuJXYzFB7Pzm/QDzvqZgj+zghJPJ5d&#10;9ce4X7TgvUI7pTnyo7rEdcnXzWTYHH7tUFdiUX+3azkvGAqP59VR9MPeMMTfGSGJx7Oz7ud+0Zxn&#10;4jYwbAPDNrBrjvyZDEPIhzAeQl0o8jvGUHg8p42lHz6vm9Xwd0ZI4vHsqIfz7yXNeJ5rpTRDfhRG&#10;HEY+zJqHIeRDGA+hLhSF58pwiI3rQ+HxDJtEPxwGQ/ydTSTxeHaASQeePVrxjr8p8qMw4r8ZVidf&#10;nfHq1IUi5xgKj+ehj+iHb+tmd/ydYyTxeLbTG9HrIlhHRymRKBzVI65Hvh7MwmEXiaJRO2JRn1s/&#10;tHMeCo/nKzPphxN080n8ne9K4vFsozfk3ZbJ2rAZrJrBrBnsTNQwk2EN8jUYr0FdKGroGEPh8SwZ&#10;Rz+crpvd8HeOlsTj2UpvwHXamPVLpBKBwlF9sX4hX9+ahzXI12C8BnWhiDw9T0VZniXx73rivix8&#10;ZHbOQ+HxXLuIfhivm13xd74jicczGibR3Gub8wzXBIWjBsQNyDewGNYkX5PxmtSFImcZdl5GP1wF&#10;Q/ydo/LA49lCr88zRjj3hMaKicJRA+IG5DP41CJfi/Fa1IWi+rbPsX/b43mnHzHLy8gl4ajHU+w5&#10;8AJ/h6J8vsKn8Hj+E59ilvcwLz2e8UHbzGs3dbMEHs8ASfbxTDeeVtKNkUqSEavsQIloCvEU8lOM&#10;aOJQ8qGMh1IXjZ7ONpfr8r0Q/TI883ti8HUxRPiXT5cv/xWPZ0S1bWa9oh6zBP7OAEk8npdhctl4&#10;UzlmTIHVFJhNUT4i/oj8RxbDuuTrMl6XumjkHEPrrPZa28yYe2GIvzNAEo/nJaOfcsl4XfnJmKxs&#10;R4noI+KPyGcwDCMfxngYddGon2Pz0Dqrvd42c90DHvM+/J0Bkng8Lxh9lQvGCOWIMUnZhhJRLHEs&#10;+VhrHoaRD2M8jLpo1DdHho1svpats9r99MNgGOLvLCaJx/Oc0Uc5Z7yqHDYmKFtRIppKPJX8VIth&#10;PfL1GK9HXTTqkytDOz3v1lntEfTDUBji7ywmicczDSZpxnDloDEOVuNgOA52w7MxPAjDNBiK+jvX&#10;4Fn3FDEP7WRondXegn7YGIb4O4tJ4vE8azylnDVeUX40xipbUCKaRjyN/DRrHtYnX5/x+tRFo6cc&#10;Y2id1d6GfhgNQ/ydxSTxeKYYvZUUY5hywBijbEaJaBrxNPJZDDfD7wBKgaGod2oeWme1P0E/7OQx&#10;78XfWUwSj2ey0UtJNoYq+43RyiaUiKYTTyc/3ZqHDcg3YLwBddGol2MMhcczohv9sA8M8XcWlcTj&#10;eQomp4yXle+NUbAaBcNRsHv5FoYNyTdkvCF10cg5htZZ7b3ohy/AEH9nUUk8nieMnsoJ4yXlO+Mt&#10;ZSNKRDOIZ5CfYc3DhuQbMt6QumjU07F5aJ3V/jT9MAaG+DuLSuLxPG70UI4bg5W9PJt8gRLRTOKZ&#10;5GdaDBuRb8R4I+qiUY8cGTa0+b5sndX+PP1wFAzxdxaVxOP5k9GdZ5BByh6eTTagRDSTeCb5LIYb&#10;4LcH/QRDUZ/TPUUwtPNnL4THc8fgbWbYJI9ZHH/nI5J4PI/A5IjxgvKt8RoMX1MS0CziWeRnwSzB&#10;CCcfzng4ddHo7gxf4qWC3Qyts9qHbTNfmQlD/J1Bkng8DxpPsr5+XvmadfV6lIBmEc8in8VwPfy+&#10;RgdhKOrvNg/zgqF1VvuIbebaRTDE3xkkicfzgNGNtd9zym7W1etQAppNPJv8bGse+sn7GfdTF426&#10;OcbQOqv9rW3m1dUwxN8ZJInHc7/RlbXfAOVL1oRrUQKaTTybfBbDtfD7Eu2Hoah3ah5aZ7WPoR9u&#10;9Jg+/J1Bkng898Fkn/GMsssYAsMhMByizCGeQ36ONQ8fI/8Y449RF42yMwzjXpIX17J1Vvt4+uFX&#10;HrMy/s62kng89xpdWLc8zXvWwcrnKAHNIZ5DPoNhY/KNGW9MXTTqkm0e5hVD66z2D+mH+2GIv7Ot&#10;JB7PPUZn1i39eM86SFmDEtBc4rnk5xotiRuTb8x4Y+paos45Mmxg89rGOqt9Ov3wOAzxd7aRxOP5&#10;jdFJ+Yb3WVuNgcpnKAHNI55Hfp7F0CRvMm5S1xJ1ypWhnT97YZ3VPod+mOYxK+HvbCOJx3M3THbz&#10;PmsL9+LPUAKaR3wnwy0w3A1DUX/nPSXrWhbz0E6G1lnt8fTD32GIv7ONJB7PL42O3HN7815hgPIp&#10;SkBxxHHk46x52IR8E8abUNcSdXSMoXVWeyL9sIDXDMTf2VoSj+dO4wllJ+8RNhr9lU9QAoojjiOf&#10;xfAT+G1EO2Eo6p2ah9ZZ7SvphwEwxN/ZWhKP53ajA/eLHjzP9VM+RgloPvF88vOteRhBPoLxCOpa&#10;og6OMbTOav+Mfng/DPF3tpLE47kVJlt5flvPfeRjlIDmE//NMJJ8JOOR1LVEzjG0zmpfTz+s4DUr&#10;4u9sJYnHc7PRnn8D6MY6ureyGiWgBcQLyC+w5mEk+UjGI6lrido7Ng+ts9q30A8f9ZrN8XfOlsTj&#10;udFoR6/rwjq6p7IKJaB44njy8RbDpuSbMt6UupaoXY4M69t8XxYez8Bd9MMwr9kMf+csSTyeG4y2&#10;9LrOrKO7KytRAoonjiefxXAl/NagDTAU9TndUwRDO39+xTqr/Rv6YYTXbIq/c6YkHs91MFnHeuVT&#10;rt+VKAEtJF5IfqE1D5uRb8Z4M+paIucYWme176Mftvaakfg7Z0ji8VxjtGGOPcG6pouyAiWghcQL&#10;yWcxXAG/T9AaGIp6p+ahYFjkIP2wq9eMwN85Iw88np8arZk/7bkndFKWowS0iHgR+UXWHGtOvjnj&#10;zalribLvl5b1DPJvXaf/tsfzTj+iLB7POvQ1sa+Sn88YPoXH85/4FB3xeD6zyWzdPsL88+Z5vyGJ&#10;x3OKYWhTjKraG0ZjrS9qgWoT1yZf2/jD1cI46eqL3kBTiEX9ndd6Db4Xs/g+iDm9gE9bPZ4vbDIn&#10;9oDhwJ/9Xkk8npMNrzbZCNZGGH4Y+mHo1+oQ1yFfx2J4CoanXCPQZGJR7xRDy+M5ZJO5dwAMj53w&#10;eyXxeE6CySTjEe01o5HWB7VAdYhvZdgHfq+hSTAU9bkxnG/jPLQ8njGbTM9QGD5+xO+VxOM5wfBo&#10;E4yHteFGA+0p1AKFEoeSD7Xm4WnXU8Zp13A0gVjU58RQeOzsZGh5PN+gH74ZYV7fuN/vlcTjOc7Q&#10;tXFGZS3GqKf1Ri1QXeK65OtmMuwNvxg0jljUO8XQ8niOoh++D8NH9/i9kng8xxpubawRqA0z6sKw&#10;Lgzrwi4QudEV7inJrt5oGBpLLOqdYmh5PMfSD2NhOHuX3yOJx3MMTMYYFbX/GHW0XqgFCiMOIx9m&#10;MTzj6mWccf0HjSEW9U4xtDyek+iH82Ho3uL3SOLxHG3co402HtKGGrW0nqgFCiMOI5/FsCf8hqLR&#10;MBT1TjG0PJ4f0Q+Xw3DEOr9HEo/nKCNAG2U8qA0xamg9UAtUj7ge+XrWPExx9TBSXEPQKGJR7xRD&#10;y+M5k364NsK8dv5jv0cSj+dbRjHtLaO89pIRAsMQGIbArjwqdhvDl2D4FgxFvVMMLY/nPPrhdhh2&#10;X+b3SOLxfBMmbxrltBeNR7XuqAWqT1xfsLLm4c+u7sbPrhfRm8SiPjeGcTauDy2P5yL64V4Y7lno&#10;1yXxeL5uFNVeN8pog3g2eRK1QA2IG5BvkMnwSfgNQq8Ti/qcGIayPrSToeXxXEY/PALDRnP9uiQe&#10;z9cMjWeU0tpAI0jrhlqgBsQNyGcwPOvqZpx1DUSvwVDUO8VQeDy3r6Yfnokw6+Hv1CXxeA43XDyj&#10;lNSeZ13dDUWhhsQNyTeEWRTsBMPn0XBiUe8UQ+Hx7PM5/fBShBmGv1OXxOM5DCbDjPu1Z1lXd0VR&#10;qCHx3wxTXV2NVNezaBgMRb1TDIXHs/BG+uENGOLv1CXxeA41VNaGJbQBRgWtC4pCjYgbkW9kzcM0&#10;VxcjzTUADSUW9U4xFB7PBdvoh65IMwx/p1sSj+cQQ2FteK/WnzVhZxSFGhE3Ip/FsDP8+qMhMBT1&#10;TjEUHs8mX9EPfTDE3+mWxOM52CiiDTaKa0+zJuyMolA4cTj5cGse/uLqbPziehoNJhb1dzKsmfkO&#10;VtyX59m4thEez9N76IflIs3B+DvLSuLxHASTQbyb7muU1TqhKBROfCvDTvDriwbBUNQ7xVB4PN/e&#10;Tz98BIb4O8tI4vEcaBRmXePl/WtprSOKQn5iP3m/NQ/PuToa51x90EBiUZ8TQ/HvNHbOQ+HxrHiY&#10;flg70nwRf2cZSTyezxmFtOd4J9ib9cwTKAo9RvwY+ccyGT4Bv97oOWJR7xRD4fHcfpx+6Ich/s4y&#10;kng8BxgFuSe7ee9VAoYlYFgCdm5UMJPhedcTxnnef53n3nwFFXSMofB49kmmH7aAIf7O0pJ4PPvD&#10;pD/vYnpwL+6AolBj4sbkG1vz8IKrg3GBdzcXuDdfQXdnOJt7id3XsvB4Fk6jH3aMNAfh7ywticez&#10;n1FA68d7hO6GT2uPolBj4sbksxi2h1931A+Gov5u13JeMBQezwUX6Ye9YYi/s5QkHs8+Rn7uJxrP&#10;eV6tHYpCJrFJ3rTm4UVXO+Miz3sXua9cQfkdYyg8nk1+px8+H2m+gL+zlCQez95GPu4nLp7zdBjq&#10;MNRh50L5bmPYFYa9YSjqc5uHc21cHwqP5+nr9MNhMMTfWVISj2dPmPTk2aMz7/jboijUhLgJ+SbW&#10;PLzkamtcYp19ydWTWNQ7xVB4PN8usNn0vB1pHsPfWVMSj2d34ya9rgjr66JaGxSFIogjyEdkMmwD&#10;v06oO7Goz4lhbdaHds5D4fGsqG42W0+INH/C31lDEo9nN+MGva4Q62uX1hpFoQjiCPIZDH91tTZ+&#10;ZZ39K3VX0A3HGAqP5/aAzebE6ZHmUfyd1SXxeHYx/uS9TEHWNQoMFRgqWiRxJPlIax5mMOwAwy7E&#10;ot6peSj8iX2Mzebe+EjzCP7O6pJ4PDvCpCP32vY8w7VCUSiS+G+Gl12tjMuu9qgjDEW9kwwL308/&#10;XAVD/J0heeDx7GBcZ32cj3tFQe1xFIWaEjcl39SaY7+5Hjd+457xG3VX0HXb+fzrHs87/IiyeDxD&#10;uDfMYI1Sj894PoXH85/4FJ3weLYqPt9cEBRp1sLf+ZAkHs/Nelltsx6qJerR2kT0MupJ3JN8T70g&#10;8TnXRJSINhOL+juvdXGWg/B4BvBpt8fzQsn55ulaMMTf+aAkHs+Nehlto15HW6K30Cagl1Ev4l7k&#10;e2UynAC/JWgjsajPiWExmxkKj+eE8vPNirzXqYW/80FJPJ4b9NLaBr2WtlhvDsPmMGwOu1qodCbD&#10;864J+nnXYrQBhqLeKYbC41nt/5g7F/AoyrN/I+gymQrsp61mZxerVjkoVKu2HhGQCcQmHASNJwQh&#10;hIAJOQFLSAJJXEhIAjknbEIIh4UQAoSQiJxPUgQPlaqfX7WtVeu//q3tZfHQ1rYq3/1MsiUmJhef&#10;y2Ym1/Vz8zzv42Zz591n3xl+886gTXoM53V+ir/zWot4PA/A5ID9NnWLPVwtQm4UTRxNPtqYh38N&#10;KYLfFnSAWOrNYigez1/dSD98eJx+G/7Oay3i8dxnd6r77LeodfaxaiFyo2jiaPKtDM+EFNrPhNSh&#10;fTCU+m9jKOd1gv1eFo9n0k/ohzNhiL/zWot4PPfYNXWP/SfqJvsYdRVyo1nEs8jPMubhJyGr7J+E&#10;bEJ7iKXeLIbi8bTfTj/kvM5t+DuvsYjHc7fdoe6236T67KNhOBqGo2F3E3J8g6EPhrthKPVmMRSP&#10;Z9M99EPO69yGv/Mai3g8W2DSYv+xusE+Ul2J3CiGOIZ8jDEPPw1Zaf80ZANqIZb67hgG0/MuHs9J&#10;99EPl8EQf+c1FvF47rKHqrvsw9X19hFqAXKjGOIY8n6GBfBbj3bBUOrNYigezzPj6IdF4/Rb8Xde&#10;YxGPZ6P9SrXRfqNaa79bzUduNJt4NvnZxjz8LCTf/llILWoklvquGMr9C4I5D8XjWTyefsh5nVvx&#10;d15jEY/ndvsVHKPcoK613wnDO2F4pxpLHEs+th3DtTDcTiz1ZjEUj+fNU+iHnNe5FX/n1RbxeDbA&#10;pME+RF3DsUkecqNY4nMMPw/Js38esgY1wFDqzWIoHs9fPUI/3AVD/J1XW8TjWW//gVpvH6xWc2yy&#10;ArnRHOI55OcY8/BvISvsfwupRvXEUm8WQ/F4Jk2jHx6EIf7Oqy3i8ayzf5/19fWq136rmovcaA7x&#10;HPJ+hrnw86I6GEq9WQzF42mfRT88NU6/BX/n1RbxeG6yX876+jp1NevqXORGc4nnkp9rzMO/h+Ta&#10;/x6yGm0ilnqzGIrHs2ku/fB1GOLvvNoiHs+NMNlov1atYF2dg9xoLnF7hjnwq0AbYSj13TEMpudd&#10;PJ6TEumHv4ch/s4fWsTjud5+GWvDa9Ry1oTLkRs9RfwU+aeMefiPkOX2f4SUo/XEUt8VQ5W1TTAZ&#10;isfzzAL64Z9giL/zhxbxeNba/4u14Q/VUtaEy5AbxRHHkY9rY7gMfqWolljqzWIoHs/iNPrh38bp&#10;0fg777WIx7PGbldrODddYh8Kw6EwHAq7q5C9jSHXTtm/4Fz2FyE1MJR6sxiKx/PmLPphr3A9Gn/n&#10;CIt4PKthUs05wSLWMx7kRvHE8eTjjXn4RYgHfkWomljqzWIoHs9fLacffi9cn4m/c4RFPJ5e+wDW&#10;NU7OHV6vPo3cKJ44nnwrw3+GPG3n2nDkhaHUm8VQPJ5JBfTDK2CIv3OERTyelfb+aiXnYlbxWZyN&#10;3Gge8Tzy84x5+K+QbPu/OIf4r5BKYqk3i6F4PO0l9MNrYYi/8x6LeDzL7f34TA7lnM3VMLwahlfD&#10;LhT1+wbDAhiWw1Dqu2MYTL+2eDybKumHw8P1Gfg777GIx7MUJqUcA+fzOZKF3CiBOIF8gjEP/x2S&#10;Zf83527+zWdzH2rNYygez0k19MM7YIi/826LeDyL7Zfy73k/4FjZpWYiN0ogTiDvZ5gJvxWoGIZS&#10;39U8DGF9GMx5KB7PMxvoh2PC9Sfxd95tEY/nKvv36IWXc5ynqUuRGyUSJ5JPNObhlyFL7V9yvPcl&#10;PbEPtZ2vzZV/o5d/kwo2Q/F4Fm+hH06EIf7Ouyzi8Sywq/TCyzhGCYVhKAxD1STiJPJJ7Rguh2EB&#10;sdR3nId9e4iheDxv3kE/fCxcP4K/c4FFPJ55MMljzbeMHrgEuVES8TmGX4UssX/FOvsrziP2odY8&#10;huLx/FUz/TAmXD+Mv3O+RTyeufYQ3scDWBt+X81AbpRMnEw+2ZiHX4dk2L9mjfg17+c+1Ha+Nren&#10;5qF4PJP20g+TwvVD+DtTLOLxXG5XeB/3Z11zmZqO3CiZOJm8n2E6/LLRchhKvVnvZfF42g/TDzPC&#10;9YP4O1Ms4vH02PtyjHcpn8l2GNphaFdTiFPIpxjz8GxIuv1sSCbyEEt9dww38NlyuXgeEG3ygt6/&#10;WRg2Hacf5sIQf2dyD3g8s/l9s/kcXcq8SkNulELcnk8abJaibPhIfbD5XGiPZ0c/olU8nhczgdYy&#10;h/rzuIVH8Xh+F59iT3s8z/LV9Mb/1+dkvzHmz6/bdNEQXrv/PXEd34u4pfkI46HD972JB6NQJO8h&#10;+eIpjUf/7yL59u+zu4kV9BCahPxf8lrkS9j9cWCj8seB+Wq0q9+lOVq/SxtC+106+Mp8dfCVjcrg&#10;K1+1NYROvCRHm3hJtGviJX8c+KpN6jvO5RR+8IM81zs8HuOx/WvwvzbS532v9gs9lztyt8pcToLX&#10;FMC8y+NxHr/r38PPuC+M/d+fL2//HJT55eei8v1YdDOSORk2fuyN/Uf1yrqa77+PZO7Uf/S5PvkH&#10;F+t9em0e0xtJnai7+et/bfy635gj5zNPK10+pdJ1MqTB2aLmaC1qtKNFdYeeDHGH+hR3aFbfaEeZ&#10;LUcrszU4y2yVrqy+Ut9xnubyg+fys1/kcXuH1+B/bfILtPtdRhO3fWX953thJXxmoUeQ8FFG9ep9&#10;B98PQ73tR3/LQ69iKTS+1o/iaUfKt/zo/4zz7dkBo3r1cvGNHXVk6v97yP/T7jV12R+mUyevQX6s&#10;PMqX/7HXtRcZP6M1+83/+n93+f/831/CC36IeBJazguI5fElHnfwKPP0u/w9/M/dk/N060df65Mf&#10;cuj/Ojt0zFfofDj6X6dwb9/LzmueOluUSuf9IQOdx0NytOMhZxzHQ9yO+1GL4nYMVM44fH1zNF/f&#10;gU5f30rnQGpbOs3T1fzgNH72fh7XdngN/tdG2rR52pGpVeZpBbxSAXOAR+OaA74Xvv/Xv4efcU/N&#10;U17m2WuaeoflZg3Wn49cft9+NITkpYhf5bze+4OpC22r5+E/X/7fRZ7n/zqXP9GOK59oXyvHtB8z&#10;l38cEoFcxC7yLm2FEqE9ouSgY+gTYqm/h5+joHuRvJ4N/ODlPDbxWMZj+9fgf22kz3su30yxvIc7&#10;fiaROjv5jS/1+oYb9eFcPyP7pAf7vb7BcVjZ4HhTWen4WElGUWg08Wjyox0+4kLyhYwXUudDhzvx&#10;KYfLCl78Gh6LeAwWnwEDBpz99Ddf6h/uhg/XxlhlD/R1jkPKOsevlXzHX5QkFIXuI76P/H1tDJPg&#10;l4/WEUt9xznmZ1gdZIZyfUzpu1/qQ47BkGtjrLIH+lrHQWWt4w0lz/ERDD+C4UewewMdbGNYRL6I&#10;8SLqfOigaQzl+phbPvhSn/MyDLk2xip7oK+ByRrHfyu5jg+VRBSFxhCPIT/GmIdF5IsYL6LOh8xj&#10;KNfHvPZnet2vb9SHcW2MVfZAr3IcUKocryk5jg+UBBSFxhCPId/KsJh8MePF1PnQgW+dh3n0wWC/&#10;l+X6mJRP6Id/gCHXxlhlD/TVjv3KaseryjLH+8o8FIV0Yp28bszDEvIljJdQ50P7TWMo18dc9g/6&#10;4ccw5NoYq+yBXuHYp1Q4Tisex3uweg+G78HuNNr3DYYeGFbAUOq/7TOlJ+ahXB/T/CX98J8w5NoY&#10;q+yBXgaTMscrSrbjHSUeRaEw4jDyYcY8LCVfyngpdT7UPcPCIK5t5PqYyb2/0usvHqYP49oYq+yB&#10;XuLYq5Q4fqlkOd5W4lAUGks8lvzYNoZx8MtCJcRS3908DCZDuT7m075f6R8OGKbfyLUxVtkDvdCx&#10;Ryl0vKQsdfxWeQpFobHEY8m3MiwjX8Z4GXU+tKdLhlWsD4PJUK6PKe33lT7ECUOujbHKHugrHc9y&#10;DPKissTxFqzeguFbyjjiceTHGfOwleESGK4klvqu5mGwGcr1Mbdc/pU+ZxAMuTbGKnug58Mk33FK&#10;SefYZC6KQuOIzzEsJ1/OeDl1PmQeQ7k+5rVQ+uFPYMi1MVbZA32FY7eywnFSSePYZA6KQuHE4eTD&#10;jXlYQb6C8QrqfGi3afNQro9JuYp+eA8MLbQHeo7jGdbPJ5RUx+tKLIpC4cTh5P0MY+GXinJgKPVm&#10;vZfl+pjLrqMfhg/Tb7DQHujLOBe7zPELZRHr6lgUhe4nvp/8/cY8rCRfyXgldT7U+RytnHOQ9WGw&#10;+6FcH9M8lH44BYYW2gP9aZg87XhOWci6ejaKQvcTt2c4G34L0dMwlPru5uGqIK4P5fqYyTfRD6fB&#10;kGtjrLIHepajmbXfMWUBa8IYFIV+Tvxz8j835uFq8qsZX02dDzV3ydDLfAwmQ7k+5tPb6IdzYWih&#10;PdCXOnax9juipLAmnIWiUARxBPmINoaz4JeClhJLfVfzMNgM5fqY0rvohwuH6VMstAd6hqNJyeDc&#10;dLLjBRi+AMMXYHcYNbUx9JL3Mu6lzoeaTGMo18fcMop+mAVDC+2BngaTNM4JJrKeiUZRKJI4knyk&#10;MQ+95L2Me6nzIfMYyvUxr4XRDwuG6ZMttAd6qmMn65YDnCM8ocxEUSiSOJJ8K8Mq8lWMV1HnQztN&#10;m4dyfUxKBP2wEoZcG2OVPdDdjkb+nXkf572eU2agKDSeeDz58cY8rCZfzXg1dXgnyJvVD+X6mMse&#10;oB9uhKGF9kBf4NjBZ+5eztkchdVRGB6F3V604xsM42C4AIZS3x3DlUFc28j1Mc1R9MMdw/QHLLQH&#10;egpMUjgGforPkSdRFJpAPIH8BGMeriG/hvE11PmQeQzl+pjJU+mHe2FooT3Qkxzb+Xe73RwTH1Sm&#10;oyg0kXgi+YltDKfDbw5KIpb6ruaheEqCOQ/l+phPZ9APjw/TJ1loD/R5jm30uhaO5/Yr01AUmkg8&#10;kXwrwxryNYzXUOdD20xjKNfHlMbSD0/D0EJ7oMc5GuiFzRyL7IXVXhjuVSYRTyI/yZiHrQxjYBhH&#10;LPUd56F4c+R4OdjzUK6PuWUe/fA3w/R1FtoDfS5M5rLmm0UPfAJFoUnE5xiuJb+W8bXU+ZB5DOX6&#10;mNdS6Id/HKbXWmgP9FjHVt6nO1kDPqNMRVHoAeIHyD9gzMNa8rWM11LnQ1tNm4dyfUxKKv3wzDB9&#10;rYX2QI9x1PM+bmRd06w8jqLQA8QPkPczfBx+M1AMDKXerPeyXNtx2VL64ZfD9BoL7YEe7djCsdx2&#10;PpObYNgEwyZlMvFk8pONebiO/DrG11HnQ1u6ZVgQxPWhMGz20A/7DtdremgP9Bn8vjP4HJ3GvHoM&#10;RaHJxO35PAabaWgGfKS+uzl2IfjMgvEj6EJ5tTt6Da3igS3lczaX37OGxxIexav9XXyKfm9mT3pg&#10;vx4ZEvZl5jBd9j+3yh7oLztPKS8731eedX6h1KBsFE8cTz7e2UjsJe9l3EtdIzrVaS4/27b2OcRj&#10;MX+PYHo8X7kvJOwezuvI/udW2QP9RZi86PyDstv5d2UNykbxxOcYVpGvYryKukZkHkPxeNaGhYRl&#10;cF5H9j+3yh7op5wnlVPOd5UW5+dKNcpG84jnkZ9nzMNq8tWMV1PXiE6aNg/F45kQHhJ2cAMMLbQH&#10;+gnn88oJ5ztKs/NTpQplo3nE88j7GVbBrxmdgKHUd/xc6qn3sng8742gH26HoYX2QD/uPKEcd76t&#10;NDnPwPAMDM8oCcQJ5BOMebiG/BrG11DXiE50yzCYnnfxePafQD/kvI7sf26VPdCPweSY83fKTufH&#10;ihdlowTi9gy98NuJjsFQ6rubh8FkKB7P30+iH3JeR/Y/t8oe6Eecv1COOH+j7HD+RVmNslEicSL5&#10;RGMe1pCvYbyGukb0iy4ZHuRzOZgMxePZOIV++AoMLbQH+iHnceWQ8y1lu/MjrpH6CIZcP0CcRD6p&#10;jWEl/LajQ8RS33Ee7mlb2wSboXg8l0bRD9+CoYX2QD/gfE454Py10uD8EIYfwvBD2P0aPdfGcC35&#10;tYyvpa4RPWcaQ/F4TniUfsh5Hdn/3Cp7oO+DyT7n/yhbnR8oFSgbJRMnk0825mEt+VrGa6lrROYx&#10;FI/nVVPph5zXkf3PrbIH+h7nMWWP87+VLc7/p5SjbJRMnEzez7AcflvQHhhKvVnvZfF4fjyNfvjv&#10;Ybrsf26VPdB3O49yDPK6UsexSRnKRinEKeRTjHm4jvw6xtdR14iOmsZQPJ6HZ9APbcN12f/cKnug&#10;tziPcAzyqrKJY5MylI1SiFPIt2e4CYYtMJT67uZhMP3a4vEsnEU/vAyGFtoDfRdMdjl/pficv1dK&#10;UTaaTzyf/HxjHq4nv57x9dQ1om9nmM+5BvlcDiZD8XhOi6UfDoShhfZA3+k8zPr5FWUj6+oSlI0W&#10;EC8gv6CNYQn8NqKdxFL/bfNQGMr15MFkKB7PHz9FPxwCQwvtgb7DeYj18y+V9ayri1E2WkC8gHwr&#10;ww3kNzC+gbpG1PnaXFkf9gRD8Xh+HU8/vHW4LvufW2UP9G3Og8o250vKOtaExSgbLSReSH6hMQ9b&#10;Ga6D4TZiqTdrHorH85VE+uFIGFpoD/StMNnqfFFZ63xDKULZaCHxOYYbyW9kfCN1jcg8huLxrE2h&#10;H/58uC77n1tlD/QtzgOs/U5xrvp1pRBlIzexm7zbmIdcO+X0Me6jrhF1vja3p97L4vFMWEg/fGi4&#10;LvufW2UP9E3O/axrTnKe9VVlFcpGbmI3ebdzB7GPvI9xH3U7UOdrc3uKoXg8702lHz4JQwvtgb7R&#10;uY/P3BOcIzwNq9MwO60sIl5EfpHBcBP5TYxvom4H6nxdaXuGwfS8i8ezfzr9MB6GFtoDfT1M1nM+&#10;azWfxStRNlpE3J7hSvitRuthKPVdfabIHkPBZCgez98voR8uGq7L/udW2QO91rlXqeV8ViWfxQUo&#10;G6USp5JPNebhZvKbGd9M3Q7U+dpc/zwMNkPxeDZm0Q+fhqGF9kCvce7h8+IY5xteUPJRNlpMvJj8&#10;4jaG+fArRzXEUm/WPBSP51IP/XDVcF32P7fKHujVzmf5vDjKsfJJGJ6E4UnYHUXPtjGsI1/HeB11&#10;O1Dn60p7ah6Kx3NCDv2wCoYW2gPdCxMvx28lfI7koWyURpxGPs2Yh1vIb2F8C3U7kHkMxeN5VR79&#10;cNNwXfY/t8oe6JXO3fS6QxyjHFdWoGyURpxG3s9wBfyKUSUMpd6s97J4PD8uoB/uHK7L/udW2QO9&#10;3PkMve4A6+hjSi7KQunE6eTTYZblrCdfz3g9dTtQ52tze+q9/G88nocL6Yf7h+uy/7lV9kAvZb++&#10;UtbNqzinlYuyUDpxOvn2DFfBsBSGUt/dPFwZRL+NeDwLS+iHzw/XZf9zq+yBXgyTYtYrBbx/c1AW&#10;yiDOIJ9hzMOt5LcyvpW6HahrhvtYHwaTofgTp5XTD1+FoYX2QC90NvM+3cNn7wFlOcpCS4iXkF/S&#10;xnA5/PJRIbHUdzUPe4Lhj1fTD383XJf9z3tiD/SVzl0ce7CfA8cWy1AWWkK8hHwrnwbyDYw3ULcD&#10;db7u1t/rLhSfC+3x7OhHtIrHczfvSdkz8giPJTyKx/O7+BTN8HhO+WmfsLobLtJvxeN5IxrCa78U&#10;8auYts9ppVZrq9T22rK1V2yzUST6GfHPyP9M8xAnkE9gPIE6D6q1dXyv+/gFZvM7NPA4j8dgejx/&#10;dEefsA9+ehH3qfzT6BtQoAzZG5RXfG7vZ/lbtH/957Pvcbm21lau7bFlai/D6mWYvWy7nfh28re3&#10;Y5gJw3JiqTeLoXg8P7urT9ig0TDE43kDCpQhzxkww1Ktxlaq7bYt1V60xaBIdDvx7eRbGSaST2Q8&#10;kToPqjGNoXg8j4/oEzY7EoZ4PG9AgTLkOQNmWAyTYu0ZW4Z2yjYLRaI7iO8gf4cxDxPJJzKeSJ0H&#10;dc1wa5Dfy+LxLBtFP3wYhng8b0CBMuQ5A2ZYqK2xFWrNtnTteVs0ikR3Et9J/k6DYRL5JMaTqPOg&#10;Nd86D2N5JcFmKB7P6DH0w5kwxON5AwqUIc8ZMMOVWrVtpbbLtlg7DqvjMDwOu12ouo1hMvlkxpOp&#10;86Bq0xiKx/PWsfTDhIv0n+DxHIoCZchzBswwX6uy5Ws7banaMdtMFInuIr6L/F3GPEwmn8x4MnUe&#10;VGUaQ/F49rmffrgYhng8h6JAGfKcATNcAZMVWqNtkXbENgNForuIzzFMIZ/CeAp1HtQ9w3heUfu1&#10;gX8NSTrgPdzF4/l6BP1wGQzxeA5FgTLkOQNmmKN5ubfIDttC7ZDtSRSJ7ia+m/zdxjxMIZ/CeAp1&#10;HuTtdh4Gk6F4PH0T6IdFMMTjORQFypDnDJjhMm21bZm2zbZAOwCrAzA8ALttaHUbw/nk5zM+nzoP&#10;Wm0aQ/F4zn+AfrgGhng8h6JAGfKcATN8Wqu0Pa012FK0fbbpKBLdQ3wP+XuMeTif/HzG51PnQeT5&#10;qQq6F4UiOU7xfy4Hcx6Kx3PMg/TDuov0m/F4DhHx8y9FcnxxPvdmGEydvGaply+e03j09xzJt+9F&#10;53OckgWTLK3elsyxyTQUiUYQjyA/wmC4gPwCxhdQ50FdM6znBQSToXg8L3+YfrgLhng8h4j4nQNh&#10;yHMGzHCpVsExyBZbIscmT6BINIJ4BPlWhgvJL2R8IXUeVNHlPAw2Q/F4vv8o/fAgDPF4DhEFyJDn&#10;DJhhhlbOMchmW4LWAqsWWwS6l/he8vfCLAJ2wjABZRBL/T38VAV1fC8Hm6F4PFum0g9PwRCP5xBR&#10;gAx5zoAZLuZ+X4u1TbZ41tVTUQS6l/he8q0M3eTdjLup86Ay0xiKx9MznX74OgzxeA4RBciQ5wyY&#10;4SKYLNI22uJYVz+OItBI4pHkRxrz0E3ezbibOg/qnmEcr6h9T/b3atIBrw/F4zllJv3w9xfpN+Hx&#10;HIwCZchzBsxwoVbK2m+DbS5rwsdQBBpJPJJ8K8NF5Bcxvog6Dyrtdh4Gk6F4PH8UQz/8EwzxeA5G&#10;gTLkOQNmOF8rsc3X1tnmsCZ8DEWgUcSjyI8y5mErwzkwnE8s9R374SY+j2VtI/0wmAzF4/lZLP3w&#10;bxfp0/B4TkCBMuQ5A2aYrBWzbqnl/OtW26MoAo0iHkW+lWEq+VTGU6nzoGLTGIrH8/hT9MNevfUn&#10;8HiOR4Ey5DkDZpgIk0TOCcawnnkERaDRxKPJjzbmYSr5VMZTqfOgrhluCfI8FI9n2Tz64fdgiMdz&#10;PAqUIc8ZMMN5WpFtHucEo1nPPIwi0H3E95G/z2C4mPxixhdT50FFXc7DYDMUj2d0Ev3wChji8RyP&#10;AmXIcwbMME4r5DO3ivNbG2G1EYYbYVeFCtsYppFPYzyNOg8qNI2heDxvnU8/vLa3PhWPZyQKlCHP&#10;GTDDudoqPnO9nFdYb4tCEWgM8RjyY4x5mEY+jfE06jxoVbcMn+IVBWttIx7PPm764XAY4vGMRIEy&#10;5DkDZhgLk1iOgafzOfIQikBjiM8xTCefzng6dR5kHkPxeL6eSj+8o7f+OB7PCBQoQ54zYIYx2ko+&#10;Lyo4nquxPYgikE6sk9eNeZhOPp3xdOo8aKVp81A8nr50+uEYGOLxjECBMuQ5A2YYrRXweVHG8Vw1&#10;rKphWA27MlTQxjCDfAbjGdR5UIFpDMXjOX8p/XBib/0xPJ4/R4Ey5DkDZjhDy+dcfynra69tCopA&#10;YcRh5MOMeZhBPoPxDOo8KN80huLxHJNNP3yst/4MHs9yFChDnjNghtNhMp0136P0wMkoAo0lHkt+&#10;rMFwCfkljC+hzoO6ZljH+jCYnyni8bx8Gf0wprfegsezDAXKkOcMmOETWh69roh1dLntARSBxhKP&#10;Jd/KcCn5pYwvpc6D8rqch8FmKB7P93Poh0m99WY8nqUoUIY8Z8AMH9dWcF6mkPVLKaxKYVhqG0c8&#10;jvw4Yx62MoyC4ePEUt/V8XKwGYrHsyWPfpgBQzyepShQhjxnwAwf0XKZYytZvxTbJqEINI54HPlW&#10;hpnkMxnPpM6DcrtlOJdXFKz1oTD0rKQf5vbWd+HxLEHn828o/vNvtJpvvLa7iRX0EJqE/F9n277E&#10;UxjF7xvF5+gU5tVEFIHCicPJhxtzLJN8JuOZ1HlQ8PlcaI9nRz+iVTyect/0GP4G23iUf8GWv8d3&#10;8Sn6//59Of/q/56nOq9zsf73aG/+Bz8Xle/HopuRzL9vuw97vdo/rI77sA/B32m3iMfzmOuwcsz1&#10;prLd9bFSgtxoBvEM8jNc3AfDVUi+kPFC6nyo834Qz/O3WMHv/Esei3gM1ntd7tWe2q9/2Afcq30I&#10;/k67RTyeR1yHlCMu9rpy/UUpRm40k3gm+ZltDIvh14COEEt9x88cP8OXg8xQPJ7h9v5hg7hX+xD8&#10;nXaLeDwPuQ4qh1xvKFtdH8HwIxh+BLs30ME2hkXkixgvos6HOu9l0FMMxeMZenn/sNncq30w/s4B&#10;FvF4HoDJARd7Xbk+VIqQG0UTR5OPNuZhEfkixouo8yHzGIrH88Mf0A+5V/tg/J0DLOLx3Oc6oOxz&#10;vabUuT5QCpEbRRNHk29lWEy+mPFi6nyo834QMg/lng7Bfi+Lx3NvKP2Qe7UPxt85wCIezz2u/coe&#10;F3tdud5XViE3mkU8i/wsYx6WkC9hvIQ6H+q8H0RPMRSP5won/ZB7tQ/G3znAIh7P3a59ym7XacXn&#10;eg9W78HwPdidRvu+wdAHw90wlPpv+0zpiXkoHs9HrqIfcq/2wfg7B1jE49kCkxbXK8oG1zvKSuRG&#10;McQx5GOMeVhKvpTxUup8qHuGhUFc24jHc8g19EPu1T4If2d/i3g8d7n2Krtc7HXlelspQG4UQxxD&#10;3s+wAH7r0S4YSn138zCYDMXj+cWP6Ifcq30Q/s7+FvF4Nrr2KI2ul5Ra12+VfORGs4lnk59tzMMy&#10;8mWMl1HnQ533g/D3w5f4bAkmQ/F4nhpEP+Re7YPwd/a3iMdzu+tZjkHY68r1FqzeguFbSixxLPnY&#10;dgzXwnA7sdR3NQ+DzVA8nt6h9EPu1T4If2d/i3g8G2DS4DqlrOHYJA+5USzxOYbl5MsZL6fOh8xj&#10;KB7POcPoh9yrfRD+zv4W8XjWu3Yr9S72uuLYZAVyoznEc8jPMeYh92h3VTBeQZ0Pdd4Poqfey+Lx&#10;vOMm+iH3ar8ef2c/i3g861zPsH4+oXhdryu5yI3mEM8h72eYCz8vqoOh1Jv1XhaPp3IL/ZB7tV+P&#10;v7OfRTyem1wtrJ/Z64p1dS5yo7nEc8nPNeZhJflKxiupY9818mYxFI/nm7fRD7lX+/X4O/tZxOO5&#10;ESYbXc8pFayrc5AbzSVuzzAHfhVoIwylvjuGq4K4PhSPZ/3t9EPu1X49/s5+FvF4rnc1s/ZjryvW&#10;hMuRGz1F/BT5p4x5uJr8asZXU+dDnfeD8PfDF1nbBJOheDxT76Ifcq/26/B3XmoRj2etaxdrvyNK&#10;KWvCZciN4ojjyMe1MVwGv1JUSyz1Xc3DYDMUj2f4CPoh92oPx98ZahGPZ42rSanh3HSJ6wUYvgDD&#10;F2B3GDW1MfSS9zLOfalgKPVmMRSPZ+go+iH3ag/H3xlqEY9nNUyqOSdYxHrGg9wonjiefLwxD73k&#10;vYx7qWM/TxMZisfzw/voh9zTKxx/Z6hFPJ5e107WLex1xXrmaeRG8cTx5FsZVpGvYryKOh/qfK/2&#10;nuqH4vHcG0Y/5J5e4/B3XmkRj2elq1Gp5FzMKj6Ls5EbzSOeR36eMQ+ryVczXk2dD3W+V3tPMRSP&#10;54pw+iH3ah+Hv/NKi3g8y13so8a5mALXUVgdheFR2O1FO77BsACG5TCU+u764cogrm3E4/lIBP2Q&#10;e7WPxd95hUU8nqUwKeUYOJ/PkSzkRgnECeQTjHm4hvwaxtdQ50PmMRSP55AJ9EPu6TUWf+cVFvF4&#10;Fru28+927IfF50gmcqME4gTyfoaZ8FuBimEo9V3NwxdYHwZzHorH84tJ9EPu6TUWf+cVFvF4rnJt&#10;o9e1cDy3X1mK3CiROJF8ojEPa8jXMF5DHXttkzeLoXg8T03pH3Y992oPw9/5kEU8ngWuBnphM8ci&#10;e2G1F4Z7lSTiJPJJ7Rguh2EBsdR3ZHiy7d/1gj0PxePpjeofFsO92vPxdzZYxOOZB5M81nzL6IFL&#10;kBslEZ9juJb8WsbXUudD5jEUj+ecR/uHbeaeXnn4O7daxOOZ69rK+3Qna8BnlAzkRsnEyeSTjXlY&#10;S76W8VrqfGirafNQPJ53TO0f9kfu6bUCf2e9RTyey131vI+5xzDv33TkRsnEyeT9DNPhl42Ww1Dq&#10;zXoviz9RmU4/5F7tufg7t1jE4+lxbeFYbjufyU0wbIJhk5JCnEI+xZiH68ivY3wddT7U+V7k7fth&#10;QRDXh8LwzRn0Q+7VnoO/s64HPJ7Z/L7ZfI4uZV6lITdKIW7PJw02S1E2fKS+uzl2IfhcaI9nRz+i&#10;38vIx5zhYRQfI5bIEcZDh+/F+zgd3YHke3mUL/9jr2sv6mU3Mp3/4/dbyv/n//4SftBDxJPQL3gB&#10;uTy+wmMJj+Lx/C4+Rf9z96THc8obfcImvjFZf//sXy3j8XxWa1Gf1V5RN2jvqzkoHkURR5GP0qqI&#10;PeQ9jHuoq0Itase5vJm/RT1/h+087uQxmB7PH73ZJ6zo3cn6HxKt4/F8RmtWn9FeVtdp78HqPZi9&#10;pz5M/DD5hw2Gy8gvY3wZdVWo2TSGxj6ev+kTdvrPMHzHOh7PZpg0ay+ptdo76nIUjx4mbs9wOfxq&#10;UTMMpb67edgYxHlo7OP5dp+wAf+A4UTreDybtF1qk/aCWqO9rS5D8egR4kfIP2LMw+XklzO+nLoq&#10;tKtLhuKhDyZDYx/Pd+mHvafofzhiHY9no9akNmqn1DXab1UPikePEj9K/tE2hh74rUGNxFLf1TwM&#10;NkNjH8/36Yf9YHiTdTye27Wd6nbtebVKewuGb8HwLdg9j3YiL3EO+RzGc6jzop2mMTT28fyAfhg6&#10;RX9vnXU8ng0wadBOqF7t1+rTKB49RvwYea5FJc4ln8t4LnVeZB5DYx/PP9EPr4PhAOt4POu1RrVe&#10;O66u1t5Qs1E8eoz4MfJ+htnwW43qYSj1Zr2XjX08/0w/vAmGmdbxeNZpO9Q67Tm1QntdzULx6HHi&#10;x8k/bszDFeRXML6COi/aYRpDYx/Pj+mHd8Hwr9bxeG7StqubtKNqufYqrF6F4auwO4q2f4NhOQw3&#10;wVDqzZqHxj6en9APw2A43Toez40w2agdUUu102omikdTiaeSn2rMwzzyeYznUedF3TPcEcT1obGP&#10;5+f0wwem6O+eto7Hc722TV2vHVJLODZZiuLRE8RPkH+ijeFS+JWg9cRS39U8lHs2BJOhsY/nP+iH&#10;U2E40joez1qtgWOQg2qR9qK6BMWjJ4ifIN/KMJ98PuP51HlRg2kMjX08/0k/jIXhTut4PGu0rRyD&#10;7FcLWVcvQXFoGvE08tNgFgc7YViIaoil3qx5aOzj+SX9MAWGP7SOx7MKJlXaPnUl6+oMFIemEZ9j&#10;WEC+gPEC6rzIPIbGPp5n6YdLYVhkHY/naq2etd9etUD7hZqO4tB04unkpxvzcCX5lYyvpM6L6k2b&#10;h8Y+nr0vDpuYN0V/52yOZTyeFdoW1n7PqnmsCdNQHJpOPJ28n2Ea/PJQBQyl3qz3srGP5yUXhxWV&#10;wzDROh7PMq1OLdN2qytYE6ahOPQk8ZPknzTm4SryqxhfRZ0X1XViWNd2DlY+l7cHcW1j7OPZ9+Kw&#10;0+um6IePWMfjWQKTEs5N52iH1cUoDj1J3J7hYvjloBIYSn3HedhTDI19PNWLwwZsm6IfWmcdj2eR&#10;tpl1SzPnXw+qqSgOzSCeQX6GMQ8LyRcyXkidF23ukqHcwyaY89DYx7Mf/fBZGGZax+O5StukruKc&#10;oIf1zCIUh2YSzyQ/s43hIvh50Cpiqe9qHgabobGPp51+eAyG063j8SzQfHzm7uT81l4Y7oXhXtjt&#10;RL42hkXkixgvos6LfKYxNPbxvJx++PIU/eBI63g882CSx7mYLD6L3SgORRNHk4825mEx+WLGi6nz&#10;om9nuJXPkmDPQ2Mfzyvoh2/C8IfW8XjmahvVXM4jZGrPqAtRHIomjibvZ7gQfpkoF4ZS/23v5Z5g&#10;aOzjGUo/fH+KfuDsdZbxeC7XNvB50cDxXLO6AMWhWcSzyM8y5mEJ+RLGS6jzog2mMTT28XTSDz+G&#10;4TvW8Xh6tPV8XmzleK4JVk0wbILdVrT+GwwzYOiBodR3Nw+3BXF9aOzjedXFYa/8c4q+/4h1PJ7Z&#10;MMnm2CONc/zzURxiv3K0Hsk5h1LypYyXUudF5jE09vG85uKw/pc8qC8YaR2PZ6a2jl5Xx/p6m5qC&#10;4tBs4tnkZ7cxTIHfYpRJLPVdzUO530Aw56Gxj+d1F4dNsD+ozz/7rmU8nku0WnrdJtbRW9VkFIdm&#10;E88m38qwjHwZ42XUeVGtaQzF4/n+oIvDCp0P6ilHrOPxTNfWcl7Gx/plC6y2wHCLGkscSz7WmIet&#10;DN0wTCeWerPmofgTW4bSDwfBMNM6Hs9UmKTyWbuQY7gkFIdiic8xLCdfzng5dV5kLkPPMPrhLQ/q&#10;ySN7xuPp1mqYX+v5TPCpiSgOzSGeQ36OMccqyFcwXkGdF9UEfY5daI9nRz+iVTyecr+9OtYoO3hs&#10;4lE8nt/Fp2iGx/NfIz/Tv8gcpg9kD0/REF77pYhf5bx8s4OpC22r5+E/X/7fRZ6nvb/ybmIF+f2x&#10;/v+h/Z6020NPKdtD31cqQ79QMtAMFEkcST4ytJHYS97LuJe6RnSqk195GT9Y9gsr4LGYx/avwf/a&#10;SJ/XHqnd7YUq+3hWh32m38G1uwPZw1MUKMMLca/2Bpg0hP5BqQj9u5KOZqBI4nMMq8hXMV5FXSMy&#10;j6F4PO+K+ExP5drdgezhKQqU4YW4V3t96EmlPvRdpSz0cyUNzUDjiceTH2/Mw2ry1YxXU9eITpo2&#10;D8Xj+ZtJn+l7N8CQPTxFgTLkOXmLnPO1f5f38ubQ55XNoe8opaGfKovRDDSeeDx5P8PF8CtFm2Eo&#10;9R3XPj31XhaPZ1oU/XD7MN3FHp6iQBnynAEz9IWeUHyhbyvFoWdgeAaGZ5QJxBPITzDm4RryXHOK&#10;fMRS3x3DYO5rLB5PbSr9kGt3XezhKQqU4YW4V/sGmGwI/Z1SFPqxkopmoAnE7Rmm/i9zZwIXVb3+&#10;fxTznDmgIBme4xzXAUTAldRBRcQZRE1RQXPNRHOtq2a22PKrbF9tu9267Vku3dS0otxSMrXC1DZT&#10;s01Ns0xcEsWN//sZoAWF/73NDOf4en3u8DzfJ66++c5zvufw+c4XfrPRSzCUeqsYisdzeS79kL27&#10;Jp/hKfKXYSDOan9B/0B9Qd+hPqQfUK9Huag/cX/y/X3z8Fny7NtFLxBLfWUM76eZBHMeisdz+AT6&#10;4SYY8hmeIn8ZBuKs9uf0tepz+nb1QZ3PhUa5aADxAPIDyhheB78H0XPEUl+R4V1la5tgMxSP58mr&#10;6IfbYchneIr8Zcj39LsfPqO/rz6jf6Xer/O50CgXDSAeQL6U4XPkn2P8OeoWofctYygez39Ppx+y&#10;d9fJZ3iK/GXI9/Sb4dMweVrfqt6n71WvRbloIPFA8gN98/B58s8z/jx1i5B1DMXj2fkG+iF7d518&#10;hqfIX4aBOKv9X3q++i/9C/UefY86A+WigcQDyZcznAG/e9C/YCj1Vr2XxeO54xb64SkY8hmeIn8Z&#10;BuKs9n/qa7gH+Vy9m3uTa1AuyibOJp/tm4cvkH+B8ReoW4TWWMZQPJ433kE/rN3K6+QzPEX+MgzE&#10;We2P66u5B/lUvZN7k2tQLsomzib/Z4Z3wvBxGEp9VfMwmJ/JKx7PhvfRD6NgyGd4ivxlGIiz2h+F&#10;yaP6FvUO/Vt1OspFOcQ55HN88/BF8i8y/iJ1i9D5Gd5PZ5brcjAZisdz+cP0w0atvA35DE+RvwwD&#10;cVb7bP091s+b1Fmsq69GuWgQ8SDyg8oYXg2/WWg2sdSfbx4Kw/uCzFA8nsOfoB/Gw5DP8BT5yzAQ&#10;Z7U/pK9i/fyJehvr6mkoFw0iHkS+lOFL5F9i/CXqFqFVljEUj+fJp+mHyTDkMzxF/jIMxFntD+gr&#10;1Qf0AvVW1oTTUC4aTDyY/GDfPCxleCsMHyCWeqvmoXg8//0C/TANhnyGp8hfhoE4q/0+mNynf6ze&#10;on+pTkW5aDDxHwxfJv8y4y9TtwhZx1A8np1fpR/2aeVN5jM8Rf4yDMRZ7ffoK1j7fciz6s/VKSgX&#10;XUp8KflLffNwDvk5jPPZOMRSb9U8FI/njtfoh4NhyGd4ivxlGIiz2u/Ul7Ou2cBz1k/Vf6BcdCnx&#10;peQv1RcSzyE/h/E51C1E556/IvfL1XFNEY/njW/QD0e38rbnMzxF/jIMxFnts/RlXHPX8YxwM6w2&#10;w2yzOoR4CPkhPoavkH+F8VeoW4jOPTvkzwwf4vocrN+niMezYR798CoY8hmeIn8ZBuKs9ttgchvP&#10;s67nWnwVykVDiP/M8Cr4XY9ug6HUV/Zevpf5GEyG4vFcvoJ+eD0M+QxPkb8MA3FW+//pfF4dz7Ou&#10;41p8JcpFQ4mHkh/qm4evkn+V8VepW4jOPX+lfB4Gm6F4PIfn0w9ntfK24zM8Rf4yDMRZ7Tfr73C9&#10;yOd5w0fqZJSLhhEPIz+sjOFk+M1ANxNLvVXzUDyeJ9fTDx+CIZ/hKfKXYSDOar9Rz+N6sYZ75Q0w&#10;3ADDDbBbg/LKGM4lP5fxudQtROeeHVJd81A8nv/eSD98upW3LZ/hKfKXYSDOar8BJjdw/3Y115FJ&#10;KBcNJx5OfrhvHs4jP4/xedQtRNYxFI9n58/oh6/AkM/wFPnLMBBntV+nv02vW8U9ylp1IspFw4mH&#10;ky9nOBF+09B1MJR6q97L4vHc8RX9cHEr7+V8hqfIX4Z8T7+fY8/Q36LXrWAdna9OQKPRCOIR5EfA&#10;bLQ+n/x8xudTtxCde/5Kdb2XxeN54zf0w+WtvKP4DE+Rvwz5nn4znK6/ybOt5awBV8NqNcxWw245&#10;evMvDP8Bw+kwlPqq5uGDQVwfisez4W764fpW3sv4DE+Rvwz5nn4znAaTaaxXruT9Ox6NRiOJR5If&#10;6ZuHC8gvYHwBdQtR5QzvYX0YTIbi8Vz+E/3w01bekXyGp8hfhnxPvxlO0ZfyPn2Ha+8KdRwajS4j&#10;voz8ZWUMx8FvMppCLPWVzcPqYDj8IP1wJwz5DE+RfMbk/+9zJsu9Z/yI/3IP9d/44q7Sl3Dvwdlc&#10;3FtcgUajy4gvI1/K5zXyrzH+GnUL0blnq5T3ukDxCbTHs6If0S4ezzv4gd3Lz+whXh/lVTyer/Ms&#10;53/1KZb//KvzczyLS4q8/QZHeDv4/J328HiGGzlKuDFFKdLvUHaifPS6PgXloBRiF3kX4y7qUlCO&#10;UvG9Lr9nmc7P4VFeZ/IarGcS4vF8+oLj3odGw1D8nTbxeGpGtqIZVynH9NuVr1E+el2/CmWXMYwh&#10;H8N4DHUpKNsyhuLxTAk77v3kShiKv9MmHk8VJqpxpXJUv1XZgfLRQv1KlI1kHsaQj2E8hroUVDXD&#10;G4I4D8XjuT3yuLfO9TDE3ynntft73Q6Ex/MCY6BygTFJOaLfomxH+WihPgkNLGMYSz6W8VjqUtDA&#10;KudhMBmKx3Nm9HFvv1kR3ovxd8p57f4yDITHM9QYoIQaE5VD+k2wugmGNymL9IloAJJ5WMrwEK+h&#10;MJT6qvphMBmKx9Mw6YcPwRB/p5zX7i/DQHg8axj9lRrGeKVQn6lsQ/lokT4e9Udu4jjycYzHUedG&#10;/S1jKB7PZc3oh0/BEH+nnNfuL8NAeDxLYFWij1N+1a9XvkL5aDHxYvKLfQxbkG/BeAvq3Khyho9w&#10;XQ7mPBSP57AW9MNXYIi/U85r95dhIDyeZ/Qs5Yw+VjmgX6tsRfnoDeI3yL9RxnAr/A6gM8RSX/G9&#10;LPtWZG0TbIbi8SxOoh8uhiH+Tjmv3V+GgfB4ntL7Kaf0McrP+jUwvAaG18BuDOpXxjCefDzj8dS5&#10;UT/LGIrH8+n29MPlEd5k/J1yXru/DAPh8SzW+yrF+mhlv3618iXKR0uIl5Bf4puH8eTjGY+nzo36&#10;WsZQPJ4pbvrhOhji75Tz2v1lGAiP53GYHNcvV/bpU5UvUD5aQvwHw5bkWzLekjo3qprh9UFcH4rH&#10;c3sq/fBTGOLvlPPa/WUYCI/nMf0S7kEuU/Zyb/I5ykdLiZeSX+qbhy3Jt2S8JXVudEmV8zCYDMXj&#10;OdNDP9wJQ/ydcTbxeB7V+3APMlLZo0+G1WQYTobdSNSnjGEC+QTGE6hzoz6WMRSPp9GbfrgPhvg7&#10;5bx2f+dhIDyeh/XeymF9uLKbdfVnKB+9Sfwm+Td98zCBfALjCdS5UW/LGIrHc1kW/fBIhLc9/k45&#10;r91fhoHweBbCpFAfpuxiXf0pykdvEb9F/i0fw0TyiYwnUudGlTOczRonmO9l8XgOG0Q/PAtD/J1y&#10;Xru/DAPh8fxV78X6eajyvX6FsgXlo7eI3yJfyjCJfBLjSdS5Ua9K52GwGYrHs3gY/dAR6W2Pv1PO&#10;a/eXYSA8nr/omcov+qXKd6wJt6B89Dbx2+Tf9s3DUobfwfAXYqmvbI0dbIbi8Xz6cvphfRji75Tz&#10;2v1lGAiP5369J2u/wco3rAk3o3z0NvHb5EsZtiLfivFW1LlRzyoZXhfEtY14PFPG0Q+bRHrH4u+U&#10;89r9ZRgIj+c+mOzjmfVOfZSyCeWjPOI88nm+ediKfCvGW1HnRtYxFI/n9sn0w0QY4u+U89r9ZRgI&#10;j+cePYN1SzbPWUcqn6B8lEecR76UYWvyrRlvTZ0bZVg2D8XjOXMa/bBjpHcM/k45r91fhoHweO7S&#10;vVxzB/DscDishsNwuPIO8Tvk3/HNw1KG22G4i1jqq+qHwXwvi8fTuI5+mA5D/J1yXru/DAPh8fxe&#10;93DN7c/zraHKRpSP3iF+h3wpwzbk2zDehjo38lTK8GHWNsFkKB7PZTfRD/vCEH+nnNfuL8NAeDy/&#10;hcm3PIvZyrW4AOWjd4nfJf+ubx62Jd+W8bbUudH5GV7DtSTYDMXjOex2+uHQSG8u/k45r91fhoHw&#10;eO7Ue3C96MtzhUHKxygfLSNeRn5ZGcOP4fcF2kks9ed7L1cHQ/F4Ft9NPxwLQ/ydcl67vwwD4fHc&#10;oadzvejDPXE2DLNhmA27Pii9jGE78u0Yb0edG6VbxlA8nk8/SD+cEukdjb9Tzmv3l2EgPJ7b9O78&#10;vqQ393MDlI9QPlpOvJz8ct88bEe+HePtqHOj7lUyvDaI60PxeKY8Rj+cCUP8nXJeu78MA+Hx3AqT&#10;rdx7bOEZ/4coHy0n/oNhe/LtGW9PnRtZx1A8ntv/RT+8K9K7Gn+nnNfuL8NAeDy/0NPodT1ZR1+i&#10;bEBr0AriFeRXwGwN7DagTegLYqmvqh8Gcx6Kx3Pmc/TDRyK97+HvlPPa/WUYCI/nZ3o3nm15WRv2&#10;hlVvmPWGnRd1K2OYTD6Z8WTq3KibZQzF42nMoR8+E+ldhb9Tzmv3l2EgPJ5b9FTepx7WL5nKerQG&#10;rSReSX6lbx4mk09mPJk6N0qtlKH4yII5D8XjuWw+/XBupHcl/k45r91fhoHweG6CySautR9zD7cO&#10;rUGriFeRX+VjeDH5ixm/mDo3spbhsEX0w6UwxN8p57UH2+O5Ue/KPUZ3rgke5QO0Bq0iXkW+lE8H&#10;8h0Y70CdG3UN+hwLtMezoh/RLh5P+cyBaaxRHuf1Rl7F4/l3fIpWeDxz/hmecaok0nuIs9rr2ORz&#10;PK8zJyrXmXcoueZTSk+UhKKJo8lHm1nEbvJuxt3UZaGJ58zlfH4Wch/zYdnP5EL5mSDCkHLOfBmQ&#10;z/F0PRWe0SWsnvcQZ7XXsYnHcwZMZpizlMvNJ2H1JMyeVBoQNyDfwMcwhXwK4ynUZSHrGPrOav93&#10;eMZN0TDkrPY6NvF4TjcnKNPN25RR5hNKBkpCDYgbkC9l2Jl8Z8Y7U5eFJlg2D8Xjufa58IwVzep5&#10;CzmrvY5NPJ7TzPHKNPNWZaT5mOJFSUgn1snrvnnYmXxnxjtTl4XGV8pwQ5Dfy+LxfPxF+mESDDmr&#10;PdwmHs8p5jhlinmLMsJ8RPGgJGQQG+QNH8Mu5Lsw3oW6LDSuSobB9LyLx3PsHPqhG4ac1R5uE4/n&#10;VTC5yrxZGWY+DKuHYfgw7G4+h+EwGF4FQ6mveC9Yfk2ReRhMhuLxTJ5LP/TAkLPaw23i8ZxsXqFM&#10;Nm9UhpoPKj1QEmpI3JB8Q9887Eq+K+NdqctCV1jGUDyeoQvoh1kw5Kz2cJt4PCeaY5WJ5kxliHm/&#10;ko6SUEPihuTLGabDbwiaCEOpt2oeisfz8//QD4fV8x7krPZwm3g8x5tjlPHm9cpg816lO0pCTmIn&#10;eadvHqaST2U8lbosNMYyhuLxnLOIfjgOhpzVHmYTj+cVMLnCvE4ZZN4Nq7theDfsrvsTw27kuzHe&#10;jbosZB1D8Xhes4R+OA2GnNUeZhOP5xgzVxljzlCyzTuVNJSETGKTvOmbh93Id2O8G3VZKNeyeSge&#10;T89b9MObYMhZ7WE28XiONkcro81rlIHcm3RDSagRcSPyjXwM08inMZ5GXRYaXSnD9UG+LvvOan+H&#10;fng3DDmrPcwmHs9R5uXcg1yt9OfeJBUloUbEjciXM0yFX380CoZSX9k1RRjewI1xsO6XxeO5e1l4&#10;RufH6nl/5az2RJt4PEfCZKQ5Tcky/w+G/6ckosbEjck3hlmi2Z18d8a7U5eFzs9wBuyCzVA8nm+u&#10;DM+48TkYclZ7gk08nsPMUayvpyh9WVd3RYmoMXFj8uUMu8KvLxoGQ6k/3zysDobi8bxjdXjG8vkw&#10;5Kz2BJt4PIeYl7H2+4dyCevqLigRNSFuQr6Jbx6mk09nPJ26LHSZZQzF45nzfnjGyTdhyFntCTbx&#10;eA42R7L2u1LpzZqwM0pETYibkC9n2Bl+vdFgGEq9VfNQPJ6udfTD1fW8BzirPcEmHs8cmOSYk5Ve&#10;5rUwvBaG1ypNiZuSb+qbhz3I92C8B3VZ6FyG73MtqY73sng8j26gH35cz7uNs9pzbOLxHGiOYN0y&#10;kees1ygpKBE1JW5KvpShh7yHcQ91WWjEOfOwuhiKx3Ptx/TDL2HIWe05NvF49jeHs26ZwHPWqxU3&#10;SkTNiJuRb2b2I/aQ9zDuoa4fGl4pw3VBXtuIx/PxT+iH38OQs9qzbeLx7GcOU/rxPMtjTlU6oUTU&#10;nLg5+eY+hl7yXsa91PVDw6pkGMy9F+LxHLuFfnignvcrzmrPtonH8xKYXMLzrB5cizuhRNScuCLD&#10;HjC8BIZSX/GaUv5elnkYTIbi8Uz+nH54HIac1Z5tE49nb3Mo19yxPFe4UumIEpGL2EXe5ZuHGeQz&#10;GM+grh8aahlD8XiGbqUf1ozybuWs9oE28XhmmkOUTJ4jpJmTlA4oEbmIXeTLGXaAXxrKhKHUWzUP&#10;xeP5+Tb6YR0Yclb7QJt4PDPMS7lejOZ+boJyMUpEMcQx5GN887An+Z6M96SuH7rUMobi8ZzzNf3Q&#10;gCFntQ+wicfTAxOP3L9xHbkYJaIY4j8YZpJn7xTywFDqrZqH4vG85lv6YUyU90vOah9gE49nujmY&#10;3wFcxjp6rJKMElEscSz5WN88zCSfyXgmdf3QYMsYisfT8wP9sE2U9zXOan/BJh7PNHMQvW4E6+hc&#10;pT1KRHHEceTjfAx7ke/FeC/q+qFBlTL8IMjXZfF4XriHftg5yruAs9qft4nHM9XModcNZx19udIO&#10;JaI44jjy5Qzbwc+NUmEo9ZW9l4VhMPeviMdz9176Yc8o73zOan/OJh7PLjDpwnqlI+/fdigRtSBu&#10;Qb6Fbx72Jt+b8d7U9UPWMRSP55v76YcDo7zzOKv9WZt4PN1mNnNsCOuaEUpblIhaELcgX86wLfw6&#10;IDcMpd6qeSgM7zhAPxwZ5Z3LWe3PVoPHs6M5kPkzmGvCMKUNSkTxxPHk431zrA/5Poz3oa4fOvfz&#10;0srvQQL1Pg20x7OiH9EuHs/V9DX5XKWPeJVTFMXj+Xd8iuXeQwXvYfnXfKv/yodY7sOuyX9QzkXj&#10;656oLYpBGf16JtbtHnJbU76uj/hTkv22ltF/cE/vYPydkTbxeEabF2rRZmuthunR9jo92kaU52yN&#10;LkTFjo3O3Y69qIa52xFtFqMLtYrv9RX8LJ7nHyhz+lVeg/U7K/kcz+bvahmzR8MQf2ekTTye9c0o&#10;rb6ZpJU402GYDsN07R1nEopCwnAPDPc4SlB9GEq9VQzF43lkuZax+UoY4u+MtInHMwomUWaidtaZ&#10;pv2INqJ3nIl/Yfgj/M6iKBhKfVUMXwniPBSP5/urtIyI62GIvzPCJh7PSLOeFmm21E47U7U9aCN6&#10;19kS1UMyD3907EGnUSQMpb4yhuKxCyZD8Xg+toZ+OKundxD+zgibeDzrmpFaXTNeO+Xsou1GG9Ey&#10;ZzyKRKUMd8PvFKoLQ6m3iqF4PMespR8+BEP8nRE28XiGmxFauBmnFTtTYJgCwxTYxaEIdIJ5uNex&#10;GxWjcPMEirCMoXg826+nHz4FQ/ydETbxeGow0cxY7YSzk7YLbUTLnbEoAgnDfY5d6ATSYCj1Vs1D&#10;8XjW/Ih++AoM8XdG2MTjqZp1NdV0acedHbQf0Ea03OlCdX9n+AP8jiMVhlJvFUPxeH5WQD9cDEP8&#10;nXVt4vGsbdbRapvNtWPOZO17tBGtcDZHdZDMw58c36NjqDYMpd4qhuLxfHkT/XB5T28O/s66NvF4&#10;1jLDtVpmU+03ZzsYtoNhO9g1ReF/YfgbDGvBUOqtYigez+mf0g/XwRB/Z12beDxrwqSm2UQ74myj&#10;fYc2opXOJigcyTzc7/gOHUE1YSj1VTGcE8T1oXg8e3xBP/wUhvg769rE4xlihmkhZiPtMPcm36KN&#10;aJWzEQpDpQy/hd9hFAJDqa+M4RrWh8FkKB7PqK/ohzthiL+zrk08nmedGvcoplboTNC+QRvRKuJV&#10;5EsZ/uz4xvmzoxCdhanUW8VQPJ67ttMP98EQf2cdm3g8Tzsd3KM01A6yrv4GFaD3iN8j/x7MCmAn&#10;DA+i08RSbxVD8Xgu3Uk/PNLTm42/s45NPJ7FMCl2GtoB1tU7UQF6j/gPhr84djp/cRxAxTCUeqsY&#10;isdz1nf0w7MwxN9ZxyYez+NOlbWhrv3ijNG+RgVoNfFq8qt98/CA42vnAccv6Dix1FvFUDye2bvo&#10;h45Mbzb+zjo28XgecyqsDaO1/awJd6ACtJp4Nflyhjvgtx8dg6HUW8VQPJ7Nf6Qf1och/s5wm3g8&#10;jzpra0edF2k/sSbcgQrQGuI15Nf45uGvjh3OXx0/oaPEUl+R4cqyZ7ByXX45iGsb8Xge2Uc/bJLp&#10;nYO/U7eJx/MwTA7zzHqvs7G2HRWgNcR/ZrgdfnvRYRhKvVUMxeP5/s/0w0QY4u/UbeLxLHRewLom&#10;iuevprYNFaB84nzy+b55eNCxzXnQ8SMqJJb6yhjK72mCOQ/F4/nYr/TDjpnel/F36jbxeP7qrKX9&#10;yrPC3axnvkIF6H3i98m/X8bwK/jtRr8SS71VDMXjOeYQ/TAdhvg7G9jE4/mLM5RrcgTPvXQY6jDU&#10;YReBQssYFjq+chby/KuQa/MJFGoZQ/F4tj9KP+wLQ/ydDWzi8dwPk/08o/mea/FWVIDWEq8lv9Y3&#10;Dw85tjoP8ezmENfmE+j8DF/gWhLs97J4PGsW0Q+HZnpfwt8ZbROP5z5nTW0fzxe+c9bXvkQFaC3x&#10;WvLlDL+E33doHwyl/nzv5epgKB7Pz07QD8fCEH9ntE08nj86a3A90bjPi9K+QAXoA+IPyH/gm4eH&#10;HV84D3O/d5jryglUwzKG4vF8+RT9cEqm90X8ndE28XjudoZwPXFwnxcJw0gYRsLOgUL+wnAnDHfD&#10;UOqrmocvBXF9KB7P6We1jE0zYYi/c7BNPJ4/wOQH7j128Oz/c1SA1hGvI7/ONw+POD53HmGdfcTx&#10;A7HUW8VQPJ49aoRl1L0r05uWfqr7azbxeH7nLKHX1WZ9HaZ9hgrQeuL15NeXMfwMftvRd8RSXxnD&#10;91gfBnMeisczqlZYRtYjmd5uNX7ovsAmHs9vnGfpdbVYXzu0T1EBWk+8nnwpw6OOT51HWWcfpe4E&#10;OmsZQ/F47qodlvHwM5ne1Pz13efbxOP5tfMMz2VCWdcoMFRgqGgbiDeQ3+Cbh6UMt8Lwa2Kpt2oe&#10;ij9xqSMsY9PcTG/X21/vPs8mHs9tMNnGtfZL7uG2oAK0gfgPhr85tjh/c3yJtsFQ6q1kOCucfrgU&#10;humPdZ9bDR7Prc7TrI9DuFaEaptRAfqQ+EPyH/rm2DHHZucxrhnHqDuBTgedzxVct4ci8Raq3UNq&#10;uvk6CdWMXPM1LyGPiCHR9+fF7lgZ0+RL2uzv43xZEtE9JMTki0hU0Y9Y7mWU/yamTHyfVL4s+/PH&#10;1/J/dTmSv4N8La/yp/w1pHkN3/9Hafav/1vut5T/rvzrC/g/Gkw8AC3jL/Asr2t5ncureDz/jk+x&#10;/HtXp8ez/0XF3jkJmd4w/J1NbeLxTDcaa+mGW0sysrR6qEjP0n7Q3agxCiU+6KhnHHQkoXQjlNrG&#10;56x95CwH8Xj+k9dXeQ2mx7OwYbF3d4dMr4a/s6lNPJ5pRiMtzeikJRh9tUhUpPfVdul4c/RGqJRh&#10;JPwSUBoMpb5ivyxn+ESQGYrHc3bTYq+L5zoa/s6mNvF4phqmlmp00FoafbQIVKT3gV0HZJYxLHRE&#10;GIWOligVhlJvFUPxeLaJK/aO5bmOhr+ziU08nl1g0sW4WGth9IJhLxj20nbrFyMTyTwsZdgChl1g&#10;KPVWMRSP5+ZE+uEQGOLvbGITj2eK4dRSjPZanNFTq4uK9J6wa4+cZQwPOeoahxxxKAWGUn8+hvJc&#10;J9jvZfF4Tm1HPxwDQ/ydTWzi8exkNNQ6Ge20GMOj1UFFukfbo7dDDZHMw8OOOsZhRwzqBEOpt4qh&#10;eDwjOtEPea7jwN/ZxCYezw6GoXUw2mguI10LR0V6OuzaION3huHwc6EOMJR6qxiKx3NxV/ohz3Uc&#10;+Dub2MTjmQyTZKO11sxIg2EaDNk/oLdGBpJ5eMQRbhxxNEPJMJT6qhgG0/MuHs/+PeiHd8IQf2dj&#10;m3g82xq61tZopTU1UrUwVKSnwq4V0n9nGAa/pqgtDKW+Moby2fvBZCgez8JM+uFsGOLvbGwTj2dr&#10;o4HW2kjUGhtdNA0V6V20vXoiaoBkHh51aMZRR2PUGoZSbxVD8XjO7kc/5LmOA39nY5t4PJOMaO5R&#10;ErRGRormQEV6irZPT0DRqJShA36NUBIMpd4qhuLxbJNDP+S5joq/s7FNPJ4JMEkw4jUn9yoOVMQ9&#10;yj49/k8Mf3M4jN8cTpQAQ6m3iuEzeDw3D6UfLoEh/s7GNvF4xhsXafFGC60h9yoqKuIe5Se9BcKj&#10;45uHxxyqcczREMXDUOqtYigez6mj6IcrYYi/s5FNPJ5xRn3W17GabiRrCirSk2EXi+r/zlCBn47i&#10;YCj1VjEUj2fEFfTDD2GIv7ORTTyeMcaFrK9jtAass2ujItbX+/UYdCGSfljkqG0UORqgGBhKvVUM&#10;xeO5eBL98HMY4u9sZBOPZ3OYNDeaaxexzq6Nilhf79ebn8PwIhg2h6HUV8UwmJ538Xj2n0o//DbT&#10;q+DvbGQTj2dTI4q1YTOtPmvEC1ARa8Of9WYoCsk8PO64wDjuqI+awlDqK2P4GOvDYDIUj2fhDPrh&#10;fhji7zRt4vFsbNRjbdhEi2KNWAsVsTb8RW+C6qFShrXgF4Uaw1DqrWIoHs/ZN9IPj2V66+LvdNvE&#10;42kakZrJs+l6RkstFBXpLWHXGEWWMTzhCDVO8Cz7hMOEodRbxVA8nm1uox+G9PLWwd/ptonHsyFM&#10;GvJMMIL1TSgqYl1zgGeHB2B4wDcPSxlGwLAhDKXeKobi8dx8F/0wDIb4O9028XjqRgTrGifPDmO1&#10;mqiIdc0Bnh0e0CPKGBY7ahrsDUc6DKXeKobi8Zz6AP0wGob4OzvZxOMZbdTVonkWU4drcw1UxDX5&#10;V57Z/KrXRdIPTzpqGCd5hnjSEQ1DqbeKoXg8Ix6lHzbv5Q3H39nJJh7P+kYdrsk6z2yaaiGoSG8K&#10;Ox3V+Z1hCPzCUH0YSn1VDF8O4u/1xOO5+En6YSsY4u/saBOPZxRMorgH1riuhKAiricHed5wEIYH&#10;ffPwlCPEOMWzm1Ncm0OptY6heDz7P0s/dPfi98ux6R1t4vGMMMK5nlzEvbKplXAtKUIHuVc+qIf/&#10;zrBEP8U98yl+vxdK7bl7c+V3o/L7lEd5DeY8FI9n4Uv0Qw8M8Xd2tInHs44RRi+8kHvlhtpZfodS&#10;hAq5zyvUw5D0w9OOs0gxTtMTQ6k9d29udTEUj+fsefTD/r34vZ6W3sEmHs8wQ6MXRnGPomtn6INF&#10;6BD3KId0DZUyPAPDC2AYBkOpr9gPZ1fTPBSPZ5uF9MPhvbz18XdOtonH0wETB2u+WvTEM/TBInSI&#10;teEfDM84zuhnHLWMMzxHDKXWOobi8dy8lH44rpf3Qvydk2zi8VQMB+/jCNaG9bXTPO8qQodZGx7W&#10;HUjm4VnHaVTTOMv7OZTac/fmVtc8FI/n1Hfph9N6eaPwd060icfzAkPlfVyXtWGUdor3cBE6zNrw&#10;sK7+zvAUDGvA8AIYSr1V72XxeEa8Rz+8GYb4OyfYxOMZaijc44VzTY7UTqIidIRr8hFdQTIPSxwn&#10;UQkKhaHUV8XwpSCuD4Xh4rX0w3t6eevh7xxfDR7PGvx7a3AdPcu8OomK0BGutxX5nIVPDfhIfbD5&#10;BNrjWdGPaBeP54NcZ59jPj3J6zxexeP5d3yK1e3xLOHPto9bZIy/fb1n/+e1vb+geP7u4Yh/yn/l&#10;m21BnV5Wz0sI31JefvfCyvf5s7+yC7GKyv2xfOn7I38X+SPsMuKz1Iz4BG1t3MKwvTELwzTXwrB7&#10;miVo9zTLUu9pdnVtzVVYa29MYa21cYW1MuKvri31FeeyjiE3i+91F68reP3z36GcM+n/6jNS5bNQ&#10;Az2XK3K3y1yOhlc//r1387qK17/78yhnXF1+ZZk7gwa3zpiTUOzB1eupiWL4+4uq8n2X/z3/zjwt&#10;ivOoRXETHFpcjrY3Jkdb68rRtjaf4Nja3KNubd5UWetKrr03Jrm2FpdcuyiuqSL1FedpKziP5W84&#10;jVfxh9ttnlZkapd5mgivXHhdzWt5z/07P4/yn3/1ztPkjIGciXWmpKVHFPR5GpujFsXuV2+JHevY&#10;GzPWMQBtde1Xt7py0CplQIxH2YtuifUoRbGrUM458zQVzjPgPZrXf9lynv6VqV3maRd4TYdXLq9P&#10;8Sr9VPj+rz+P6p6n/DVLmj3SMePukKbelX3v6rEC+bs24Hv6/pT/W/5Ozx0YO1YdGPu82ix2k7o3&#10;ZpP6H3RzzPNoLIonPsFcPqE0iz2hDIyNp3bsOXM5k5/FrfxNLuX1IV797blt+R7yHj7f56Qv6NM+&#10;Y15CjPcC9s/oKNjv9Roxo9QaMTeoB1wPq5+iPPSS6wY0CnmIW5NvzXhr6jxo1Dl8OsNlFv+edF7v&#10;4zVYfOQz0Gf2a5+xrwN82Buj22R/TInrMrXEdb36s+tBdQvKQy8Tv0z+5TKGW+D3MyohlvqK1/Vy&#10;ht2DzFD2x/Qe0D6jRToM2Ruj22R/zBnXSPWM61p1v+t+GN4Pw/thdy0aWcawDfk2jLehzoNGWsZQ&#10;9scYOe0zJvSFIXtjGthkf8wpmJxyzVD3ue5VN6M8NId4Dvk5vnnYhnwbxttQ50HWMZT9MfsH0+uG&#10;xHhrsTemgU32xxS7RqjFrunqXtfd6iaUh+YQzyFfyrAt+baMt6XOg0acdx7eQR8M9ntZ9scsG0o/&#10;HAND9sY0sMn+mOOu4epx19XqHtcd6icoD71C/Ar5V3zzsB35doy3o86DhlvGUPbH3DeCfjgFhuyN&#10;aWCT/THHXMPUY66p6m7X7bC6HYa3w24qGvYXhrtheAyGUn++a0p1zEPZHzNsFP1wJgzZG9PAJvtj&#10;jsLkqGuK+oPrVnUjykOvEr9K/lXfPGxPvj3j7anzoKoZ3hvEtY3sj2mZSz+8E4bsjYm2yf6Yw66h&#10;6mHXP9TvXbeoBSgPzSWeS35uGcMC+H2PDhNLfVXzMJgMZX9M8Vj64ewYbyh7Y6Jtsj/moGuIetB1&#10;pfqt6yb1Y5SH5hLPJV/KMJl8MuPJ1HnQkEoZprE+DCZD2R/z0Xj64TMwZG9MtE32xxxwXco9yGT1&#10;G9dMWM2E4Ux1HvE88vN887CU4TcwPEAs9ZXNw2AzlP0xT0+iH86FIXtjom2yP+ZnmPzsmqh+zb3J&#10;RygPzSP+g+HF5C9m/GLqPMg6hrI/ZtJV9MMlMGRvTLRN9sf85Bqs/uSaoO7g3uRDlIfmE88nP983&#10;DzuQ78B4B+o8aLBl81D2x6RMpR+uhCF7Yy6yyf6Yva5BrJ/Hqdtc16gbUB6aTzyffDnDDfDbhvbC&#10;UOqtei/L/hjHdPrhhzHemuyNucgm+2P28Cx2j+sK9SvW1RtQHlpAvID8At887Ei+I+MdqfOgc5/R&#10;yjMHWR8Gux/K/pjtM+iHn8OQvTEX2WR/zC6Y7HKNUb9kXb0e5aEFxH9muB5+X6JdMJT6qubhPUFc&#10;H8r+mAXX0w+/hSF7Yy6yyf6Y713ZrP1y1S9YE65Deeg14tfIv+abh53Id2K8E3UelF0pw27Mx2Ay&#10;lP0xM2+kH+6HIXtj6ttkf8y3roGs/S5XP2NN+AHKQ/8h/g/5/5Qx/AB+n6FviaW+snkYbIayP6b3&#10;LfTDY1xTZG+MTfbH7HQNUHfyzPpT1yQYToLhJNiNQgPKGLrJuxl3U+dBAyxjKPtjjNvohyGx3lDZ&#10;G2OT/TE7YLKDZ4KbWc+sRXnodeLXyb/um4du8m7G3dR5kHUMZX/M/ln0w7BYb03ZG2OT/THbXP1Z&#10;t4zgGeE49X2Uh14nfp18KcMU8imMp1DnQf0tm4eyP2bZXfTDaBiyN6aFTfbHbHVl8XvmYTz3GqPm&#10;ozy0kHgh+YW+ediZfGfGO1OHd4K8Vf1Q9sfcdy/9sDkM2RvTwib7Y75w9eOaO5RnNqNhNRqGo2E3&#10;FPX7C8MCGH4BQ6mviuHdQVzbyP6YYQ/QD1vFemuwNybOJvtjPoPJZ9wDf8x1ZA3KQ4uIF5Ff5JuH&#10;Xch3YbwLdR5kHUPZH9PyYfqhG4bsjYmzyf6YLa6+/N5uMPfEI9XVKA8tJl5MfnEZw9Xw+xBtIZb6&#10;yuaheEqCOQ9lf0zxI/RDT6w3hL0xcTbZH/OJ6xJ6XQ73c8PV91AeWky8mHwpw67kuzLelToPusQy&#10;hrI/5qPH6Yf9YcjemFib7I8pcPWhF2ZzLzIUVkNhOFR9g/gN8m/45mEpw3UwLCCW+orzULw5cr8c&#10;7Hko+2OefpJ+ODzWW5J2qnsfm+yP+QgmH7Hm+4AeuArloTeI/2CYSj6V8VTqPMg6hrI/ZtLT9MNx&#10;sd6zJd93722T/TEbXL15n/ZnDThIXYny0BLiJeSX+OZhN/LdGO9GnQf1tmweyv6YlGfph9NivWdW&#10;r+/eyyb7Y9a5evE+zmJdk62uQHloCfES8uUMV8AvH62DodRb9V6WvR2OF+iHN8d6T9/6evdMm+yP&#10;WevK5F6uL9fkATAcAMMB6lLipeSX+uZhGvk0xtOo86DMKhneFcT1oTDc/hL98B4Ypj3WvWc17I/J&#10;59+bz3X0PebVcpSHlhL/mc9y2LyH8uEj9VXNsUDwuQLGQ1GgPgO9otfQLh5YN9fZ2/l39uD1AV7F&#10;A/t3fIrlvlEFQ3/513yr/2oPRzyF4Yi/Qkg5F42vZW9HWxSDzuffPNskNeNUSYz3VElherxNPgM9&#10;KW6imhR3hxod95R6OvYp9Qe0MfYONBFlEbvJuxl3U5eFJp4zl0eWrX3G8no///YLkfART+7/yrYq&#10;huLx3NQ8NaMLz3VOTt2fHm8Tj2cCTBLiZqkXxT2pnop9EmZPwm7WnximkE9hPIW6LGQdQ/F4Ph+b&#10;mnETz3VOfrcrPd4mHs/4uAlqfNxt6oVxT6gnY5+A4RPqJ7G3oQlI5mFn8p0Z70xdFppg2TwUj+eU&#10;+NSMFc1g2H9negubeDxj48arsXG3qlFxj6nFsY/B7DHY3YrG/86wGIZRMIyFodRXvC5V13tZPJ7d&#10;EumHSTBc/WV6C5t4PF1x41RX3C1q5P9j7kygoyjT/R0Qq4s2BEjYIYR0VVcjS8IaEgiQprtZk7CJ&#10;goBsIggIAiqiguswjiKX68xfnRkWV/ReGBdE9i3skBBIgCbsCfu+hFVluc9XSQQJyfkfj5X+OOc3&#10;yft+L+o8vP3WV8UvXxnTYTgdhtPVdOckNBSJPmxFvhXrrahLRkOLZWil5114PEOimIc81/klepvb&#10;JYnHMxImkcZranljmnrDOQ1m02D32u8Y3oBheRhGwlDUF9eHVjIUHs+DjZiHPNf5efYmt0sSj2eE&#10;8bQaYbyiljOmqtedU2E4Vd3mfAU9jUQfxpOPZz2eumT0dJEMB3NdtpKh8Hh+25R5mAzD8mvcLkk8&#10;nuHGEDXcmKgGG+/xM1LvwYyfH3BORENQHsNrMAyGYTgMRf39fdg/f29jNUPh8ZwcwzzsA8PXl7kN&#10;STyeNY3Bak1jgmo33oXhuzB8F3YT0OB8hq3Jt2a9NXXJaHDAGAqPZ3Ic85DnOj9fWOA2JPF4VodJ&#10;deMltawxRb3qnALDKWqG8yU0GIk+bEO+DettqEtGgWMoPJ6145mHPNf5ecC3bkMSj2dVY5Ba1XhB&#10;tRnvqFec78DsHdi9gAb9xvAKDG0wrApDUR+oz7LweJ5vwzx81em9se1rtyGJx7OyMZB7kPGqwr3K&#10;Ze5PclCmczwaiEQftiXflvW21CWjgQFjKDyeK93MwykwbPuZ25DE4xlmDOAeZKxahnuVy9yf5KBM&#10;51iER+cehmVgGAZDUV9cH1rp1xYez2le5uGHMPzuX26nJB7PijCpaDyvPmRMVnOdk2E4Wd3hfB4N&#10;QKIPE8gnsJ5AXTJ6MMN3eL4grstWMhQez6c6MA9nwjDiH26nJB7P8sZT7J9Hq6XZZ19ib52DdjpH&#10;o6dQHsNLMCwNw/IwFPUP6kPBUPw8uZUMhcczqjPz8BsY/tcHbqckHs9yRn/2z8+pQeyzL7K3zkE7&#10;nc+h/vkM3eTdrLupS0aFfzZX7A9LgqHweN5OZB7+6PRevzPF7ZTE4/mI0U99xBip3mFPeBHloF3O&#10;kagfEn2Yx/AOXx+BoagPVB8Kj2d6V+bhKhiOecOtS+LxLAuTssYI9ZbzRfUCykG7nCPuYdiOfDvW&#10;21GXjALHUHg8Z/VgHm5xes+vGu/uKInH02b0Ze83nGfV49XzKAf5eYbtd/ZFog/52Sl0E9lgKOoD&#10;1YfC4zm6F/Nwl9N7bvYz7o6SeDzLGE+yrxnGc9ax6jmUg/w8f/U7n0RJJsNz8PsFlTGSUOGfzS2p&#10;eSg8nm16Mw+zYfh6H3dHSTyepY0+XHOH8oxwDAzHwGyMuptnh7udfZBg6CXvZd1LXRIq/HOl9zK0&#10;0vMuPJ4hfZmHZ2E4INHdQRKPZxBMgniedZ1r8VmUg3bz3Otehvwns+6lLgkVzXAg12crGQqP58H+&#10;zEP+Y862bevuIInH87azt3qb51zXuBafQTkoiziLfJbZhz7yPtZ91CWh3kXOQ6sZCo/ntwOZh6UN&#10;79mIJu72kng8bzqf4HoxiOcNz6qnUQ7aQ7yH/J58hqfhdwXdJBb1RV1TrGYoPJ6ThzAPyxneM3d0&#10;d3tJPJ6/OB/nejGQe+VhMBwGw2GwG4gez2fYnnx71ttTl4QK/1xpwTy0mqHweCY/wzysDsNDVd3t&#10;JfF43oDJDe7rLnEdOYVy0F7iveT3mn3YgXwH1jtQl4QCx1B4PGs/yzzUDe/pVXa3TxKP5zVnL2Zd&#10;f+5RhqgnUQ7aS7yXfAHDk/C7iK7BUNQH6rMsPJ7nRzIPow3vTjye70ni8bzifIxZ15d99CD1BMpG&#10;+4j3kd8Hs2xnR/IdWe9IXRIq/LO5JfVZFh7PlaOZhy0N7w48nn+TxOOZy3l9ueynz/Gs6wTKRvuI&#10;95G/l+E5GObCUNQX14dWet6Fx3PaWOZhe8ObicfzXUk8nhdhcpH9yhk+v8dRNtpPvJ/8frMPO5Hv&#10;xHon6pJQ0QwHsD+0kqHwJz71AvOwOwzxeP5VEo/neWcPPqdPcO3tqx5D2egA8QHyB/IZHoPfaXSe&#10;WNQX1YclwTBqAvOwn+HNwOM5pQQ8nmed3bn34DwH7tuOomx0gPgA+Tw+ncl3Zr0zdUmo8M/dFsy6&#10;P4vP0zyr7Y3+LI/n/X7EAi+j8O3p+cIS2Zpv83/d/Z6PTdAAFIvE9+Kr+FXwNchRKqiCmSn8PwWe&#10;QPH7Cr5/mH9RL+JuqC8Lb/F1KF8LPJ5/xKdY8M8uSY9nz8otfF16XfY8gr+zjiQez2t6G+Wa3lvJ&#10;0UcrG9A89BHxR+Q/0jXiEPIhrIdQp6E2yv2f9U78WQzkz6QbX4fx1UqPp1athS915GWPHX9nHUk8&#10;nlf01soV/QnlkD4KVqNgNkr5mPhj8h/fw/AQDK8Qi/pAMRQez8s16MO3YIi/s44kHs9cPV7J1Xsp&#10;B/URyno0D31M/DH5PIblyZdnvTx1GooPGEPh8VwbTh9+AkP8nRGSeDwvwuSi/piyXx+urEPz0CfE&#10;n5D/xOzD8uTLs16eOg0VzbCrxZ9l4fH8ex368DsY4u+MkMTjeV5vpZzXeyj79GeUtWge+ifxP8n/&#10;02RYgXwF1itQp6FWD+zDQcxBqxkKj+cQjT5cD0P8nRGSeDzP6i2Vs3p3ZY8+BFZDYDgEdt1Ry3yG&#10;FclXZL0idRpqGTCGwuPZ1KAP91/2lMXfGSGJx/O0Hqec1rsqWfogZQ2ah/5F/C/y/zL7sCL5iqxX&#10;pE5DcQFjKDyeDz1KH+bCEH9nhCQez5MwOaknK7v1AUoKmof+RXyXYSj5UNZDqdNQ8QyfsXBvIzye&#10;O+rTh2WveMri76wticfzuB6rHNeTlF16f2U1mof+Tfxv8v82+zCUfCjrodRpKLbYPrSSofB4fhFF&#10;H0bAEH9nbUk8nkf1FspRvYuyU+8Lq74w7Au7LqhFPsMw8mGsh1GnoRYBYyg8nuMb04cxMMTfWVsS&#10;j+dhPUY5rHdWMvU+yio0D80gnkF+htmHYeTDWA+jTkMxAWMoPJ6eZvRh4hUOpvjaXVsSj2c2TLL1&#10;jkoG9yYr0Tw0k3gm+Zkmw0rkK7FeiToNFc0wmf2hlZ9l4fEMa0EfDoEh/s7akng8D+rNuQfpoGzj&#10;3mQFmodmEs8kn8ewMvnKrFemTkPNi+xDqxkKj+eROPpwIgzxd4ZL4vHcrzfjHsSnpOs9YdVTmYtm&#10;Ec8iPwtmc2EnGKaj/cSi/kH3y2KPbTVD4fH8MZ4+nA5D/J3hkng89/C+rz26V0ljX70czUWziGeR&#10;z2NYhXwV1qtQp6GmAWMoPJ5vt6UP58AQf2e4JB7P3TDZrbdTUtlXL0Nz0Wzi2eRnm31YhXwV1qtQ&#10;p6HiGQ61cH8oPJ4929GHK654bPg7wyXxeO7Sm7D3cyub2RMuRXPRbOLZ5PMYViVflfWq1GmoSbF9&#10;aCVD4fHUfPThDhji76wlicdzh95Y2aG3VTaxJ1yK5qJPiT8l/6nZh3kMN8FwB7Gov38eduZ6XDAP&#10;rWQoPJ6XO9CHp694QvB3xkri8czQG7FvacPz107KEjQXfUr8Kfk8htXIV2O9GnUaahQwhsLjubYz&#10;fRh01VMOf2esJB7PbTDZxjPB9exnFqO56DPiz8h/ZvZhNfLVWK9GnYaKZphEP1rZh8Lj+fck+rAq&#10;DPF3xkri8dyqRytbeSa4lv3MIjQXfU78OfnPTYbVyVdnvTp1Goousg+tZig8nkO60YcNYYi/s4Uk&#10;Hs9UPYprbhzPt9rBqh0M28EuDkXlM6xBvgbrNajTUFTAGAqPZ9Oe9KH3qicYf2cLSTyem/WGXHNj&#10;ea6QoCxEc9EXxF+Q/8Lswxrka7BegzoNNSyWofj7Zav+Xk94PB96nD58Eob4O2Mk8XhuhMlG7oFX&#10;cR35Cc1FXxDfZViTfE3Wa1KnocAxFB7PHb3pw7FX+ftlpztGEo/ner0B14vm3M/FKwvQXPQl8Zfk&#10;vzT7sCb5mqzXpE5DDQLWh8Lj+UVf+vCvMMTfGSOJx3OtXp/rRVPu51rCqiUMW8KuKaqfz7AW+Vqs&#10;16JOQ/UDxlB4PMc/RR/Ousrf69ndzSXxeKbo9XjW34T9dazyI5qLviL+ivxXZh/WIl+L9VrUaahe&#10;wBgKj6dnEH244KqnEv7OEZJ4PFfBZBV7viXMwPloLppDPIf8HJNhOPlw1sOp01DRDBPZH1p5TREe&#10;z7Cn6cPUq54w/J3PSuLxXKE/yqyLZh/dTPkBzUVziOeQz2NYm3xt1mtTp6FHi+xDqxkKj+eRZ+jD&#10;nKueUPydwyXxeC7T6/JcJor9SxNYNYFhE+Vr4q/Jf232YR7DhTBcRizqi7pftpqh8Hj++Cx9eAOG&#10;+DuHSeLxXKy76LEG7F8aKd+juehr4q/J5zGMIB/BegR1GnIVy3CIhftDwfDtUfRhyDVPRfydz5SA&#10;x3Mh/38Xch39kb76Ds1F3xB/Q/4bs8ciyEewHkGdhqzn82d7PO/3I8ri8RTvTRf+0e58fZav4hzP&#10;P+JTdPL7glFJejy/Oe32fcV72IPwd1aWxOMZ6XpKjXS9rAa7pqmXOHfNj1KMl9FTiPdgGFHko1iP&#10;os6DCp8HMYo/i7dgOZ6vVp4XJs7xfPmc23eMd7UH4e+sLInHM8LVX41wcdaVa6p6kXPX/GgNZ1+t&#10;4dyHNfkML8LQDsMIGIr6+685BQzHWcxQeDw7XnT7nG4Y4u+sLInHM9zVTw13vaiWdb0Hw/dg+B7s&#10;XkT98hlGk49mPZo6Dyp8lkFJMRQez2qX3b6hvKv9Dud4VpbE41kTJjVdnHXlele9wLlrfrSWs6/W&#10;wnCt2YfR5KNZj6bOgwLHUHg8T15lHvKu9juc41lJEo9ndVdftbprnKq4pqjnOXfNj9Ya41DffIaN&#10;yDdivRF1HlT4PAjRh28zD63+LAuP5+IbzMPBMOQcz0qSeDyrup5Uq7o468r1tnqOM6L9aB1nX63j&#10;3Id1Zh82Jt+Y9cbUeVDh8yBKiqHweL77K/OQd7Xf4RzPSpJ4PCu7+qiVXWPUh1xvqmeNN2H4JuzG&#10;oD6/MTwLw4dgWBmGov5B15SS6EPh8ex9m3nIu9rvcI5nJUk8nmEwCXONVku5Xofh6zB8XV3P2Vfr&#10;Ybje7MMm5Juw3oQ6Dyqe4bt8pq16zi08nnVLtfN9xbvab3OOZyVJPJ4VXL3VCi7OunJNUs9wvrEf&#10;refsq/VG798YnoFhEAwrwFDUF9WHY5mLVjIUHs8bD7XzHeNd7bc5xzNMEo9niOsJNcQ1Ur1tvKqe&#10;Rn60gbOvNhhPILHHbkq+KetNqfOgwudBFMxDqxkKj+cmpZ3Pybvab3OOZ5gkHs9g1+Pcg3DWlTFR&#10;PYX8aCNnX200Hkd5DE/B7xYKhqGoD1QfCo/nJ2Xb+YbyrvbbnOMZJonH0w4Tu2u4+iv3JqeQH23k&#10;7Ku7DJuRb8Z6M+o8KHAMhcdzeDDz8AcYco5nmCQeT9XVS1VdnHXFvclJ5EebOPtqk8H76Mw+5B3t&#10;RnPWm1PnQYXPgyipz7LweMaWZx7yrvZbnOMZJonHU3E9xv55qHqDM2VPID/axNlXm4zHfmN4An43&#10;kAJDUR+oz7LweKqhzEPe1X6LczxDJfF4lnH1ZP/MWVfsq48jP9rM2VebjZ5IzMMY8jGsx1DHuWvU&#10;B4qh8HhmVWIe8q72W5zjGSqJx7M0TEq7BqtX2VcfR360mTO072d4FYalYSjqi2No5XlhwuP5TVXm&#10;Ie9qv8U5nqGSeDyDXD3Y+3HWFXvCY8iPtnCG9hajBxJ92IJ8C9ZbUOdBhc+DKJiHz7M/tJKh8Hi+&#10;XIN5yLvab3KOZ6gkHs/bRnf2fgPUXPaER5EfpRKnkk/NZ3gUfrnoNrGoL6oPrWYoPJ4dw5mHvKv9&#10;Bud4apJ4PG8a3dSbPLO+ZDyrHkF+lEqcSj6PYSz5WNZ5LxUMRX2gGAqPZ7U6zMMgzjXmHE9NEo/n&#10;LzD5hWeFF9jPHEF+lEacRj7N7MM8hhdg+AuxqA8UQ+HxPOlgHvJOrxuc4+mQxON5w+jKvoWzrtjP&#10;HEZ+lEacRj6PYRz5ONbjqPOgwu9qL6l5KDyei53MQ97pdZ1zPB2SeDyvcc7uNZ7RnONanIP8aCvx&#10;VvJbzT5sSb4l6y2p86DC72ovKYbC4/luXeahA4ac4+mQxON5hfNNr/CM5gzvYshGfrSVeCv5AobZ&#10;8DuDrsBQ1Bf3WbbyrCvh8exdn3nIu9qvcY5npCQez1yY5PJ84TTXkWzkR+nE6eTTzT5sRb4V662o&#10;86DAMRQez7pRzEPe6XWNczwjJfF4XjASuZ704p64n3oI+VE6cTr5AoaH4HcSXYChqC+qD8ewP7Sy&#10;D4XH80Yj5iHv9LrGOZ51JPF4njO6MOt6cq/8pHoQ+dE24m3kt5l9GE8+nvV46jyo8LvaC+ah1QyF&#10;x3NTU+Yh72q/yjmedSTxeJ4xOjPrenAv0ls9gPxoO/F28tvzGR6A3zF0hljU39+Hz+X/vZ7VDIXH&#10;85MY5iHvaj/NOZ5tJfF4noLJKfZ8R5mBB5AfbSe+y7A1+dast6bOgwLHUHg8h8cxD3mn1ynO8Wwj&#10;icfzhNGJz2lX9oCPqfuRH2UQZ5DPMPuwDfk2rLehzoM6BawPhcczNp55+LzTe5JzPFtL4vE8ZnTk&#10;c8q7Gfj87kN+lEGcQb6A4T745aBjMBT1gfosC3+i2pZ5yLvaT3COZ7wkHs8jRgfu8RK5JndT9yI/&#10;yiTOJJ9p9mFb8m1Zb0udBxV+F/m98/AvFv7dqGCY5WYe8q7245zjGV8CHs8c/v/mcB09SF/tRX6U&#10;SXw/n4PwyYGPqC+ux/4MPn+2x/N+P6IsHs8RXGffpJ9e4GvBOZ5/xKcYCI9nj59a+JJ7dfG2ksjj&#10;WcXZ017FOdpeyvm2/bj+tj0NLdRHo54ojlgjr7GuUReHetrv7+Uu/Fl8zp9JD77+j4WfdeHxdCxu&#10;4Zs2sIu3pUQez0rOHvZKzlH2O/qbsHoTZm/aF+mjUA8kGOrkddZ16uJQj4AxFB7P3KUtfOkjYSiR&#10;xzMUJqHOkfbb+uv2YygNLdJH/o7hMfjdRqEwFPXF9eE3Fvah8HiuWdHCFzIBhvg7ZfF4VnB2t1dw&#10;Pmu/qU+yH0VpaLH+LOqORB86yTtZd1IXh7oXyVB46K1kKDyeH65mHr4FQ/ydsng8Q5zd7CHO4fZf&#10;9VftR1AaWqIPR91QHsMj8PsVhcBQ1BfVh1YzFB7PwWuZhx/AEH+nLB7PYGdXe7DzGfvP+kQYToTh&#10;RNg9g7qiWGKDvMG6QV0s6howhsLj2WQD8/CTLt44/J2yeDztMLE7h9pv6BPsh1EaWqoPRV2RYOgi&#10;72LdRV0sChxD4fEsvZl5+CUM8XfK4vFUncl21TnEfl1/0Z6D0tBSfQhK/o1hDvyuIxWGoj5Qn2Xh&#10;8cxMZR5+B0P8nbJ4PBVnkl1xDrZf1cfbs1EaWqYPRklI9GFd8nVZr0tdLEoKGEPh8fw8nXm4FIb4&#10;O2XxeJZxJtrLOAfar+hjYTUWZmNhNxAl/o7hFRiWgaGoD1QfCo/nuAzm4XoY4u+UxeNZGialnQPs&#10;ufoY+yGUhpbrA1AiEn34KPlHWX+UulhUPMOvLdwfCo9nu53Mw4wu3lj8nbJ4PIOcXexBzv72S/oo&#10;+0GUhlbo/VEXlMfwIPwuoSAYivqi+lC8s8FKhsLjGbqbebgfhvg7ZfF43tY7cw/Sz35BH2E/gNLQ&#10;CuIV5PMY1iNfj/V61MWizgFj+BUez8N7mIcnYIi/UxaP5029E/cgT9rPs68+gFLRSuKV5FfCLBV2&#10;guF5dJNY1AeqD4XHc/5+5mEuDPF3yuLx/BkmP+t97GfZV+9HqWgl8V2G9cnXZ70+dbEocAyFx/Ot&#10;Q8zD2zDE3ymLx/O63pG9X2/7Gf1p+z6UilYRryK/yuzDBuQbsN6AuljUMWB9KDyePQ4zD8smelvg&#10;75TF43lV78De73H7KfaEe1EqWkW8inwBw73wO4WuwlDUB+qzLDyejmPMw0owxN8pi8fzst7eflnv&#10;ZT/JnnAvSkWriVeTX232YUPyDVlvSF0sal+IYSLX48/Z04jr8hwL9zbC45l7gnkYkegdjb9TFo/n&#10;JZhc4pn1cf0p+x6UilYT38twD/yOo0swFPX392FJMRQezzWnmYf1E73P4e+UxeN5Qfexb+nB89d+&#10;9iyUilKIU8inmH0YRT6K9SjqYpGvSIbiHTZW9qHweH54jnkYA0P8nbJ4PM/pXvs5nhUeYT+zG6Wi&#10;NcRryK/JZ7gbfkfQOWJRX1QfWs1QeDwHX2QeumGIv1MWj+cZ3cM1tyvPt3rDsDcMe8OuK/LkM4wm&#10;H816NHWxyBMwhsLj2eQy8zAx0TsKf6csHs9TMDnFM5psrsV+lIrWEq8lv9bsw0bkG7HeiLpY9GCG&#10;X3AtsboPhcez9DXmYW8Y4u+UxeN5Qm9nP8HzhUP6Y/ZdKBWtJV5LvoDhLvgdQidgKOof9FkuCYbC&#10;45l5g3k4JNE7En+nLB7PY7qb60Vn7ud62HeiVLSOeB35dWYfNibfmPXG1MUid8AYCo/n578yD0fD&#10;EH+nLB7PI3oC14tO3M91g1U3GHaDXSeU8DuG+2F4BIaivrg+/MrC/aHweI67zTycmOgdgb+zjiQe&#10;zxyY5HDvsZdn/ztQKuK8cpSAxDOHJuSbsN6EulgUOIbC49muVKwv5C+J3p34O2XxeB7S2zLr2rO/&#10;7mLPRKloA/EG8hvyGWbCbw86RCzqi+pD8f4VK/tQeDxDy8T6kqcnenfg75TF43lAb8Os87KP7mTP&#10;QKloA/EG8nkMm5JvynpT6mJRm4AxFB7Pw0qsb9q/E72Z+Dtl8Xju01vzXMbD/qUDrDrAsIN9I/FG&#10;8hvNPsxj6IfhPmJRH6g+FP7E+WVjfelzYIi/UxaPZxZMsrjW7uIebjtKRRuJ7zJsRr4Z682oi0WB&#10;ZfhWMPNwfqI3A39nSXg8/Xo8/ZXANcFj34ZS0SbiTeQ3mT3WnHxz1ptTF4viLe+xP9vjeb8fURaP&#10;p3gv+KfsUXry9X/5Ks7x/CM+RSe/LxjZeA98wfeEb+j8jxDfus0v933PvzaoLhK/V3xfwMXO9+1R&#10;IyR+vy+pff2QhKA36vB9JcSvO7deb+i7fkf3Xr1zwa1Jco5nsDZcDdbeVq85PlH3oxQ0z/E2Go6S&#10;iWPJx7IeS10yGl7Ir1wPEOK8sMZ8fY+vVp11JTyeW99q6GvBz+5eHXPK7ZDkHE87TOzaW+pVx0fq&#10;PpSC5jneuodhHPk41uOoS0aBYyg8njP/0tA3gZ/dvXrosNshyTmeqjZMVbU31MuOf6h7UQr6j+MN&#10;NAyJPmxJviXrLalLRsMC1ofC4/ncuw19iyJhyDmeDknO8XxYe0Z9WHtdzXV8qO5BKeg/jtfRM78x&#10;3AO/XPQwDEX9/XufkvosC49n6/eZhw2c3iuc4+mQ5BzPh7Sh6kPaJPWiYzoMp8NwuvqtYxIaikQf&#10;tiLfivVW1CWjocUytPJcY+HxLDeNecjP7l7hHE+HJOd4loJJKe019YJjmpqFUtC3jtd+xzALfhdQ&#10;KRiK+uL60EqGwuN5YDrzkJ/dvcI5npGSnON5x/G0esfxinrOMVXdjVLQd8Tfkf/O7MN48vzcLrpD&#10;LOqLYtiI67KVDIXH8z9/Zx4mw5BzPCMlOcfzlmOIessxUT3r4FxolIK+J/6e/Pf5DP3wO4tuEYv6&#10;+xnWz9/bWM1QeDwnfcQ87ANDzvGMlOQcz18dg9VfHRPU0w7OhUYp6Hvi78nnMWxNvjXrralLRoMD&#10;xlB4PJP+yTzkZ3cvc45npCTneP4Mk58dL6mnHFPUXSgF/UD8A/kfzD5sQ74N622oS0aBYyg8nuEz&#10;mIf87O5lzvGMlOQcz+uOQep1xwvqCcc76k6Ugn4g/oF8AcOd8DuBrsNQ1Afqsyw8nudmMQ9fhSHn&#10;eNaR5BzPq46B3IOMV49zb7IDpaD5xPPJzzf7sC35tqy3pS4ZDQwYQ+HxXPEZ83AKDDnHs44k53he&#10;dgzgHmSsepR7kx0oBc0nnk/+XoZHYXgZhqK+uD5818L7ZeHx/OBL5uGHMOQczzqSnON5CSaXHM+r&#10;RxyT1UyUgn4k/pH8j2YfJpBPYD2BumT0YIbvwE5cl61kKDye/b9mHs50enM5x7OOJOd4XnA8xf55&#10;tHqYfXUGSkELiBeQX5DPMAN+h9EFYlH/oD4UDKMtZig8ng3/l3n4DQw5x7OOJOd4nnP0Z//8nJrN&#10;vno7SkELiBeQz2PoJu9m3U1dMir8/hWxPywJhsLjeWse8/BHGHKOZ4Qk53iecfRTzzhGqofYE25H&#10;Kegn4p/I/2T2YR7DQzA8QyzqA9WHwuO59Tvm4SoYco5nhCTneJ6CySnHCPWA40V1G0pBPxHfZdiO&#10;fDvW21GXjALHUHg8Z85nHm5xeo9wjmcbSc7xPOHoy95vOM+qx6vpKAUtJF5IfqHZhx7yHtY5G4dY&#10;1AeqD4XH87mfmIe7YMg5nq0lOcfzqONJ9jXDeM46Vt2KUtBC4oXkFzqSiD3kPax7qEtChd+/UlLz&#10;UHg8Wy9mHmY7vYc5x7O1JOd4Hnb04Zo7lGeEY2A1BmZj1EXEi8gvMhl6yXtZ91KXhAq/O+Rehlae&#10;ayw8nuWWMQ/PwpBzPFtLco5nNkyyeZ61m2txGkpBi4jvZZgGv90oG4aivqjPchTXZysZCo/ngRXM&#10;w+sw5BzPeEnO8Tzo6K0e5HmWn2txKkpBi4kXk19s9qGPvI91H3VJqPD7Vwr60GqGwuP5n9XMw9KG&#10;N4dzPOMlOcdzv+MJrheDeN7wrLoFpaAlxEvIL8lnuAV+O9F+YlEfqD4UHs9Ja5mH5WDIOZ6tJDnH&#10;c6/jca4XA7lXHgbDYTAcBruB6PF8hu3Jt2e9PXVJqPC7Q0qqD4XHM2kD87C64c3mHM9WkpzjmQWT&#10;LO7fMriObEYpaCnxUvJLzT7sQL4D6x2oS0KBYyg8nuGbmYc6DDnHs6UkHk+/oxezrj/3KEPUTSgF&#10;LSVeSr6A4Sb4bUd+GIr6QH2WhcfzXCrzMNrwruIczxckOcdzp+MxZl1f9tGD1I1oNVpGvIz8Mpit&#10;dnQk35H1jtQlocLvXympz7LweK5IZx62NLwrOcdzvCTneGY6evJs60n2gANgNQBmA2D3JOr5O4Zb&#10;YZgJQ1FfXB9OsfD5ofB4fpDBPGxveFdwjuc4Sc7x3A6T7exXUvn8bkCr0XLi5eSXm33YiXwn1jtR&#10;l4SKZtiQ/aGVDIXHs/9O5mF3w7ucczzHSXKOZ7qjB5/TJ7j29lXXo9VoBfEK8ivyGa6H3xaUTizq&#10;i+rDkmDYcDfzsB8MOcdzbAmc45nm6M69B+/m4t5iHVqNVhCvIJ/HpzP5zqx3pi4JFX63SsGs+7P4&#10;PM1nvTcS3kI1Iah0LN83QKUrrN7Hl6Dp9HLer08T8C+2Fd+XQgXrfHunfEJQUC2+qYDu9yMWeBnF&#10;79HzxT+nNd/m/7r7vfhXifepi/8G8b34Kn4VfA1ylDL/HXnZ3/9vgd9S/L6C7x/mX9SLuBt6lIW3&#10;+NqUrwXneP4Rn2LBP7skPZ43B0T7knbZvEn4O8tJ4vEcpV1WRmkhtsc1zRaPIlEwcTD5YG2PEqmt&#10;VeLR42gUsai//7Mu/p5lFH8mLfg6nq9hKBiJXingzLf/X/7Z4nyywuOZNjja90E2DPF3lpPE4zlC&#10;y1VGaMG2XlqkrRWKRMHEweTzGK5TWmnrlF5oBAxFfaAYCo/njKHRvq1nYIi/s5wkHs/hMBmuPWLr&#10;qUXYWqJIVI64HPlyZh+uU1rCrycaTizqi2M4joazqg+Fx3PU8GhfueswxN9ZThKP51DtkjJUK2vr&#10;oYXb4lAkKkdcjnwew/VKnLZe6YGGwlDUB4qh8HjGj2Qella9ifg7gyXxeA7RLipDNNXWTasJw5ow&#10;rGkLIQ4hH2L2YR7DbjAcQizqA8VQeDyDRzMPy8EQf2ewJB7PQdoFZZCm2Lpq1W2xKBKFEIeQD9Gy&#10;uKZsUGJRVzSIWNQHiqHweO5/nnlYDYb4O4Ml8XgOgMkA7WFbklbV1gJFovLE5cmXNxluVFpoG5Uk&#10;NIBY1BfFMIbrspXzUHg8541nHuowxN8ZLInHs792XumvPWRL1CrbYlAkqkBcgXyFfIYx8EtE/YlF&#10;/f0Mxc+tjOJaYjVD4fF87SXmYTQM8XcGS+Lx7KudU/pqpW2dtTAYhsEwDH6l0bl8hpuUGG2T0hn1&#10;haGoDxRD4fFMnMg8bKl6u+DvfEQSj2cf7azSRwuyddIq2pqjSFSRuCL5imYfblKaw68T6kMs6gPF&#10;UHg8a73GPPTBEH/nI5J4PJ+AyRPaHaWDVt7WDEWiisR3GW5WmmmbWd9MXRYqnuFYC/eHwuN5djLz&#10;sDsM8Xc+IonHs5d2hnuQW0p77k2aokgUShxKPtTsw81KU/i1R72IRX1xfWglQ+HxXP4m87AfDPF3&#10;PiKJx7Ondpp7kJuKV7PD0A5DOwxvwu90PsMtMNzC+hbqstDpgDEUHs+p70T7pg6DIf7O+pJ4PLtr&#10;p5Tu2i+Kh311ExSJwojDyIeZfbhFaQI/D+pOLOoD1YfC49nvr9G+tHGqtzP+znqSeDy7wqSr9rPS&#10;jn11YxSJKhFXIl/JZJiqNNZSWU+lLgsVzbA5exwrP8vC49ngvWhf8GQY4u+sJ4nHM0k7yf75hpKg&#10;lbE1QpGoEnEl8nkM05RGWhrradRloZNF9qHVDIXH8+bUaF/i32CIv7OeJB7PLtoJpYt2TWnLnrAR&#10;ikSViSuTr2z2YR7DtjDsQizqi/osW81QeDzT/ot5+A8Y4u+sJ4nHs5N2nL3fVaU1e8JoFIkqE1cm&#10;n8dwqxKtbWV9K3VZ6HixDJ+3cG8jPJ4zPmQezla9f8ff2VMSj2cHmHQQz6a120oUikRViKuQr2L2&#10;4VbyW1nfSl0WChxD4fEc9f+Yh3NhiL+zpyQeT692jH1LLs9ZbyoNUSSqQlyFfB7DdPLprKdTl4WO&#10;BawPhccz/hPm4ULV+yH+zh6SeDzbaUe55l7kOesvsPoFhr8oVYmrkq9q9mEewzgYtiMW9cXNQys/&#10;y8LjGfxv5mEKDPF39pDE45mgHeGae4HnWzeUBigSVSWuSj6P4Tby21jfRl0WOlIkw2bsbaxkKDye&#10;+2cyD9NgiL+zhyQezzYwacOzmBiuxfVRJKpGXI18NbMPt5Pfzvp26rLQgxk+x7XEaobC4znvU+Zh&#10;lur9b/yd3SXxeMZrh7lenOW5whWlHopE1Ymrk6+ez7Ae/JqheGKzHl4qaoOqIfH8sCQYCo/na18w&#10;D4/AEH9nd0k8ni21HK4Xp7knzoVhLgxzYXca5eQzzCCfwXoGdVko54Gf5ZJgKDyeiXOYh+dV73T8&#10;nd0k8XjGatn8fckp7ucuKo+iSFSDuAb5GmYfZpDPYD2DuiyUXSzDMfSlVX83Kjyetf6HefgzDPF3&#10;dpPE4xkDkxjuPRrxjL8uikQ1iO8yzCSfyXomdVkocAyFx/PsXObhw2W9Ee5fE2ZL4vFsph1i1h1n&#10;H31GcaE6qCZxTfI1YVYHdi4UhZoRi/oH7W0KPstW9qHweC7/lnlYoay3dqmchFmSeDybaAd5tnWU&#10;veEpWJ2C2SnYHUUH8xnuIL+D9R3UZaGDAWMoPJ5Tf2Ae1izrDU/ZkDBTEo9nI+0An9Mj7F9OKAaq&#10;g2oR1yJfy+zDHeR3sL6Duix0oEiGwkdmZR8Kj2e/BcxDo6y31pvzEmZI4vGMgkkU19p63MM5UR0U&#10;ThxOPtxkuJP8TtZ3UpeFAsuwwSLmYRMYuj9MmFECHs8G2n7uMbK5JhxRdFQHhROHk8/js4v8LtZ3&#10;UZeF9lveY3+2x/N+P6IsHk9x5sAI9ihxfH2Br+XQH/EpFngPS9Lj2ePFBN8vr5f1dsTfGSaJx9Nv&#10;qDa/odlSjFjbHDQVvUT8EvmXjPPKVCNLmYNSkJ9Y1N9/3R6Wfx8zOv/PxKr9o/mu9pcTfC3fhyH+&#10;zlBJPJ47YbLTcNhWGTEwjIFhjG0C8QTyE0yGe2C4R1mFdhKL+kAxNN/V/kqC75WPYIi/M1QSj2em&#10;YbNlGnVsK41mtq/QVDSBeAL5PIZ7la+MvcpKlAlDUR8ohua72icl+JZ+VtbbAX9nqCQez+2GYttu&#10;RNiWG01sX6Kp6GXil8m/bPbhXuVL+C1H24lFfVEMn7P4s2y+q/0N5uE8GOLvDJXE45luPGxLN8Jt&#10;y4xGti/QVDSReCL5iSbDfcoXxj5lGUonFvXFMRxv4f20+a72t5mHi2GIvzNUEo9nGkzSjFq2JUYU&#10;DKNgGAW7WoUYLoFhGgxFfaAYmu9qn8I8XAtD/J0VJfF4bjHK2LYYNWyLjQa2z9FU9ArxK+RfMftw&#10;v/K5sV9ZjLYQi/pAMTTf1f435mE6DPF3VpTE47nJeMi2yahuW2TUs32GpqJXiF8hX8DwM/gtQptg&#10;KOoDxdB8V/v7zMM9Zb3t8XdWlMTjucEobdtgVLX9ZNS1fYqmoleJXyX/qtmHB5RPjQPKT2gDsagP&#10;FEPzXe3TmIfHYIi/s6IkHs91MFlnVLEtMAwYGjA0YFflHoYHYXhQWYDWwVDUB4qh8HiO+2/m4UUY&#10;4u+sKInHc41RyrbGqGSbb+i22Wgqeo34NfKvmX14UJkNv/loDbGoDxRD813t/2Ae/gpD/J0VJPF4&#10;rjaCbKuNMNsP3JvMQlPRJOJJ5CeZDA8ps4xDyg9oNbGoL4rhKPaHVu5tzHe1f8w8VOze9vg7K0ji&#10;8Vxp3OEepKLtO+5NZqKpaBLxJPIFDGfC7zu0EoaivjiG4yzcHwqP5+F/Mg9D7V4f/s4Kkng8l8Nk&#10;uVHB9q1RG4a1be+jycSTyU+G2ftGtjITfYuWE4v6BzEcLZ790IdWMjTf1T6DeRgOQ/ydFSTxeC4x&#10;bitLjBDbPPbVM9D7aDLxZPIFDGfAbx5aAkNRHyiG5rvaZzMP68IQf2cFSTyei4xb/8fceYBHUW7/&#10;P6BOZkgoAslCkt2QnTCLbhIpAqEmYTf0IihRroiAiEgHKV4rAQQ00ltogoTeqy6KBWmCIM0CCFdC&#10;E1C5FspF9PL7vJPsFROT5/83bubleb53c857XL0fzp555803GfZ+pYNXsq+egzLQy8Qvk3/Z7MNs&#10;ZY6RraxEbxOLeqsYms9qX8g8rAVD/J1lJfF4bjZ+Ze8XErycPeFslIFeJn6ZvJ/hbPgtR5thKOqt&#10;Ymg+q30x8zCplNeLv7OsJB7PjTDZaJQKXmaEwTAMhmHBI4hHkB9h9uFpZbZxWlmGNhKL+rwMezEH&#10;i2Mems9qX8o8bFnKOw5/p0MSj+d64yb7FpXz1wrBs1AGGkE8gnwOwzPKLOMM57BnqLuMblrG0HxW&#10;+wrmYUcY4u+0S+LxXGv8wr4lmPPXu4MzUQZKJ04nn258z3X5jJKJFqO1xKK+oD7sE+Drsvms9tXM&#10;w64wxN9pl8Tjudq4oazmPCvLKBs8E2WgkcQjyY80GZ5VZhpnOUM8S9336EahDAP5sxfms9rXMQ/7&#10;lvKOxd9pl8TjuRImKznPWsi1eCbKQCOJ8zJcCMOVMBT1hfVhIBmeF89q38g8HA5D/J1Rkng8lxv/&#10;4Zp7B+cNIcEzUAYaRTyK/CizD88pM4xzygK0nFjUW8XQfFb7W8zDkaW8Y/B3Rkni8VxqXFeWco4w&#10;39CCp6MMNIp4FHk/w+nwm4+WwlDUW8XQfFa7j3k4Hob4OyMl8XguNq5xvQjiPi84eBrKQKOJR5Mf&#10;bfbheWWacZ77vfPUfY+uWcbQfFb7u8zDWTDE3xkpicczCyZZ3L/N5ToyDWWg0cS/M/wGht+w/g11&#10;3yPrGJrPan+febiolPcV/J0Rkng83zSuKm9y/zabGTgVZaBXiF8h/4rZh98oU+E3G71JLOqt+iyb&#10;z2rfxjxcW8pbCo/n/ZJ4POcbV5h1N9lHlwiegjLQGOIx5MeYDC8oU4wLrF+g7nt0pUCGvdkfBvK6&#10;bD6rfQfz8J1SXg2PZy1JPJ7zjJ+Zdb+wj76lTEYZaAzxGPJ+hpPhl4nmwVDUF9SHguHAAJ4fms9q&#10;38U83FXKq+LxrCmJx3MOTOawX5nB53cyykBjiceSH2v24UXyF1m/SN33yDqG5rPa9zAPD5XyBuPx&#10;rCmJxzPT+Ikeu65M5/M7CWWgscRjyfsZToLfdJQJQ1FvVR8KhiP3MQ9PlPIqeDxrFIPHc4bxI/1z&#10;lWvCDWUiykDjiMeRH2f22CXyl1i/RN33KP/vS/Ofyfxdn9O/2+OZ148oi8fzSeZaX+baAF6H8io8&#10;nn/Fp2iJx3N649S2nzf2xuPvDJPE4znM2KgNMz7VuhlntKYoDoUTh5MPN2YRjyI/ivVR1M1CG7W8&#10;n/Vu/F1k8vcgeno+rwH1eGY2Tp1wCob4O8Mk8XgOMTZoQ4x92uNGNqyyYZat2Yht5G0mw9HkR7M+&#10;mrpZaINlDE2P5+zGqZ9+C0P8nWGSeDwHw2Sw8YnWxfhaS0VxyEZ8O8NU+HVBg2Eo6gvrwzcC2Iem&#10;x3Ne49Qy12GIvzNMEo/nQGO9NtDYo3U2TmpeFIcqEVciX8nsw1fIv8L6K9TNQusLZCh824FkaHo8&#10;FzAPSyZ54/B3VpTE49nfWKf1Nz7WHjW+0jwoDlUmrky+ci5DD/weRf2JRX1BfRhohqbHM4t5WBqG&#10;+DsrSuLx7Gus1foau7ROxjEYHoPhMdjtQmtRJvEY8mNYH0NdJlprGUPT47mEeVgJhvg7K0ri8ewN&#10;k97GTu0R40utCYpDEcQR5CNMhmPJj2V9LHWZyDqGpsdzOfMwFob4OytK4vHsZazRehnbtYeNz7UU&#10;FIciiCPI+xmmwO9h1AuGot6qz7Lp8VzJPLwPhvg7K0ri8exprNZ6Gh9pHY0jWjKKQ5HEkeQjzT4c&#10;R34c6+Ooy0SrLWNoejzXMA/rJ3nd+DsrSOLx7GGs0noYH2oPGYdgdQiGh2D3IVr1B4YPwbAHDEW9&#10;VX04Rng81zMPU2GIv7OCJB7P7jDpbnygdTAOaEkoDkURR5GPMvvwVfKvsv4qdZmocIbzArg/ND2e&#10;m5iH7WGIv7OCJB7PrsZKravxntaee5PGKA7Zie3k7bkMG8OvPepKLOoL6sOe7A8DydD0eL7NPOwM&#10;Q/ydFSTxeHYxVnAPslVrZ+zVGqE4ZCe2k89h+Br511h/jbpMtMIyhqbHcwvz8CkY4u+sIInHs7Ox&#10;nHuQd7S27KsbITdyEDvIO2Dmhp1g2BZ1Jhb1VvWh6fHcyjwcnOQVv8OzvCQez04w6WRs0Vqzr26I&#10;3MhB/DvDDPIZrGdQl4msY2h6PD9gHr4EQ/yd5SXxeD5sLGPv59NaGTu0BsiNoomjyUebffg6+ddZ&#10;f526TLTMsj40PZ4fMQ9fhSH+zvKSeDw7GkvZ+72ltWBPWB+5UTRxNHk/w/rwa4E6wlDUW/VZNj2e&#10;O5mH02CIv7O8JB7PB40l2oPGZq05e8L6yI2qEFchX8Xsw/Hkx7M+nrpMtCQfw+65Z7Diujw3gHsb&#10;0+O5m3k4P8krfoenLonHsz1M2nM23dR4X6uH3KgK8e0M68GvKWoPQ1Gftw+Li6Hp8dzLPFwJQ/yd&#10;uiQez3bGYvYtGzh/3aolIjeKIY4hH2P24QTyE1ifQF0mWlwgQ/F9mkD2oenx3M88fCvJK36Hp1MS&#10;j2cbY5HWhjNBD/uZusiNnMRO8s5chnXh50FtiEV9QX0YaIamx/Mg83AbDPF3OiXxeLYysrjmruV8&#10;ywdDHwx9sFuLsnIZTiQ/kfWJ1GWiLMsYmh7PI8zDfTDE3+mUxOPZAiYtOItJ5lpcB7mRTqyT180+&#10;nER+EuuTqMtEf85wFteSQPeh6fH8gnl4NMkrfodnjCQez2bGQq0Z5whJxiatNnIjnVgn72dYG35J&#10;qBkMRf2ffZaLg6Hp8TzKPDwDQ/ydMZJ4PFONN7lerOB+boN2P3KjWOJY8rFmH04mP5n1ydRlojct&#10;Y2h6PL9iHl5O8orf4VlFEo+nx1jA9YL7N64j9yM3iiWOJX87w4Yw9MBQ1BfWh3MCuD80PZ7/Yh7e&#10;gCH+ziqSeDxTYJLCvUd9zvhrITeqSlyVfFWzD6eQn8L6FOoykXUMTY9nNvPwrmSv+B2eSZJ4PJOM&#10;+cy6JeyvV2o1kRsZxAZ5I5dhTfjVQ0nEor6gPuzB/jCQfWh6PM8yD8sle8Xv8GwsicezkfEGs24R&#10;++jlWg3kRgaxQT6H4VTyU1mfSl0mesMyhqbH8zzzMDLZOw9/ZyNJPJ4NjHmcy2Sxf1kKq6UwXKq5&#10;iF3kXWYf5jCsA8MGxKLeqj40PZ4XmYdGslf8Ds+Gkng8E2GSyLW2Nvdw1ZEbuYh/ZziN/DTWp1GX&#10;iaxlOPI75mFNGOLvbFgMHs86xlz6awHXhCztPuRG1Yirka9m9th08tNZn05dJpob8B772z2eefyI&#10;sng8H+faMIM9ytO8LuBVeDz/ik/RCo/n0t7VUxeuSPLq+DurSuLxfFN/X3tTP6q9rl/WBqE0lEKc&#10;Qj5FzyKeQH4C6xOoy0Lv5+tl8SwH4fFswGugPZ7D+1VPPb05yevE31lVEo/nfP09bb7+pfaa/p02&#10;EKWhJsRNyDfJZTgQfq+h+cSiPu81x8+wfoAZCo9ns4HVU52c6zjxd1aVxOM5T9+qzdM/117VL2kD&#10;UBpqQtyEfA7DieQnsj6Ruiy01TKGwuNpe6Z6anfOdZz4O6tK4vGcA5M5+mfaWP0CrC7A8ILmIfaQ&#10;95h9mMNwLAznEIt6q/pQeDy/Gco8/BKG+DtjJfF4ztLf1Wbph7Ux+nmtP0pDHmIP+RyGk8hPYn0S&#10;dVno3T9lKM51Av1ZFh7Pt59lHp6GIf7OWEk8njP1d7SZ+iFttH5G64fSkJfYS95r9uFk8pNZn0xd&#10;FnrHMobC4zn2eeYh5zox+DtjJfF4Tte3aNP1A9ooPVvri9KQl9hL3s+wL/xGoekwFPV/9lkujj4U&#10;Hs+HX2Iecq4Tg78zVhKP51SYTNU/1dL1r2H4NQz5+QHiVPKpZh9OIT+F9SnUZaHCGQbS8y48nq50&#10;5uGdyd4Y/J2xkng8J+k+bZK+Xxuhn9T6oDSUSpxK3s+wD/xGoEkwFPUF9aH43fuBZCg8ntdHMQ/L&#10;whB/py6Jx3OC/rY2Qf9Ee0n/SuuN0lBT4qbkm5p9OJX8VNanUpeF3raMofB47h7DPORcJwZ/py6J&#10;x/N1/S3uQfZqL+rHtKdRGmpG3Ix8s1yGT8PvRfQ6sai3qg+Fx3Pmq8xDznWq4O/UJfF4vgaT1/SP&#10;tee5N3kapaFmxL8znEZ+GuvTqMtC1jEUHs+nXmce1oAh/k5dEo/nOH2zNk7frT3HvUkvlIaaEzcn&#10;39zsw+nkp7M+nbostNmyPhQez7oTmYcNYYi/U5fE4zlG38T+eaf2rH5EewqloebEzcn7GT4Fv2fR&#10;GBiKeqs+y8LjGTyFedgchvg7nZJ4PEfrG9k/79CGs6/uidJQC+IW5FuYfTiD/AzWZ1CXhfL/bK44&#10;cxD7w0Bfl4XH88tpzMMHYYi/0ymJx3MkTEbqH2lD2Vf3RGmoBXFehkNhOBKGor6wPgyk5114PJfO&#10;ZB52SfZG4+90SuLxHKFvYO+3TRvCnvBJlIZaErck39Lsw5nkZ7I+k7oslP9nc/19mEg/BpKh8HgO&#10;n808fBqG+Dudkng8X9LXs/f7QBvMnrAHSkOtiFuRb5XLsAf8BqOXiEV9QX0YaIbC49lsHvNwaLK3&#10;Mf5OjyQezxf0ddoLnE0P0vdoT6A01Iq4FfkchpnkM1nPpC4L5f/Z3OLqQ+HxtC1gHo5I9jbC3+mR&#10;xOP5HEye40xwAPuZJ1Aaak3cmnxrsw9zGA6A4XPEot6qPhQez28WMg8zYIi/s4kkHs9n9bXsW97l&#10;jHCn1h2lodbErcnnMJxFnp8NR8/CUNRbxVB4PN9ezDycAUP8nU0k8XgO09dowziL6ce1uBtKQ22I&#10;25BvY/bhbPKzWZ9NXRbK/7O5xfVZFh7PscuYhwuTvQ3xdzaRxOM5RF/NNdfHmc2HWleUhtoQtyHv&#10;Z9gVfn3QEBiK+sL6cC77xED97hbh8Xx4JfNwNQzxd6ZI4vEcDJPB3AP35jrSFaWhtsRtybc1+3AO&#10;+Tmsz6EuC1nHUHg8XWuYh75kbwP8nSmSeDwH6Ku4nmzmnnir9jhKQ22J25L3M3wcfr3QABiK+oL6&#10;sC77w0D2ofB4Xl/HPNwOQ/ydyZJ4PPvpK5l1G7lXfkfrgtJQO+J25NuZfTiX/FzW51KXhfL/bK5/&#10;HgaaofB47t7IPDyQ7K2PvzNZEo9nH30Fs24D9yI+7TGUhh4gfoD8A7kMH4Pfk6gPsajP24e1c++X&#10;A81QeDxnvsU8PJ7sHYK/82VJPJ5Pw+Rp9nw9mIGPoTT0APHvDOeRn8f6POqykHUMhcfzqS3Mw3PJ&#10;3mfwd74kicfzKX05n9O17AE3aZ1RGmpP3J58e7MP3yD/ButvUJeF8v9sbnH1ofB41t3KPPwh2TsY&#10;f+eLkng8n9SX8Tldwx5wg/YoSkPtiduT9zN8FH7d0JMwFPVWfZaFxzP4A+bhrzDE3/mCJB7PJ/Sl&#10;3OOt4pq8TvsHSkMdiDuQ72D24Xzy81mfT10Wyv+zubf3YSD92oLhl9uYh8Ep3kH4O18oBo9nN/7/&#10;duM62oW++gdKQx2I8/LpAp9u8BH1hfXY38Hn7/Z45vUjyuLxrMl1dib3Gw15fZNX4fH8Kz5FKzye&#10;v0WHpbbrGO914+8sJ4nHM85xRI1zXFbDHXdov9rv0LLRPvtldZ/9CNqiZtuz1F9RuCOLui3oiJq3&#10;l0+UCAp6jb+HM7xO5jVQ94LiWe37nWGpE7vG83P4F1PKSeLxvNdxWL3X8Z0a5iih3bSXgGEJGH4H&#10;v8O5DBepN+2LWF9E3RZ02DKGwuM5r2pY6oE+MMTfWU4Sj2c1mFRzfKtWcNxSf7Hfou9uqfvt36LD&#10;SPThIvKLWF9E3RZUOMNJAexD4fHsVy0stexwGOLvLCuJx7Oq45Ba1XFRLe/4Tb1h/w1mv8HuIjqU&#10;y3Ax+cWsL6ZuCzpUaB8GkqHweDZyMw9HwhB/Z1lJPJ6646CqOy6o5Rw3YXUThjfVT+0X0EEk+jCH&#10;YTkY6jAU9YXNw0AyFB7P0gnMw/EwxN9ZVhKPZ4zjgBrjOK+WddxQ/2O/AbMbsDuPDiAf8RLyS1hf&#10;Qp0PHbCMofB4nqzOPMyM996Dv7OsJB7PaJhEO86ppR3X1ev26zC7rh6wn0MHkGC4lPxS1pdS50MF&#10;MzzNdTmQfSg8nqtrMQ8XwRB/Z1lJPJ52x6eq3XFGDXVcVa/Zr8LsqnrQfgZ9inIYXoNhKAztMBT1&#10;eT/LJ3P3NoFmKDyeL9ZhHq6FIf7OMpJ4PCMd+9VIx2m1lONnGP4Mw59hdxrtz2W4jPwy1pdR50P7&#10;LWMoPJ5t6jEP34Eh/s4ykng8Kzv2qZUdp1TN8aN61f4jDH9UD9lPoX1I9OEy8stYX0adD+2zjKHw&#10;eNobMg93whB/ZxlJPJ42mNgcX6vBjn+rV+z/htm/Yff1bQyXk1/O+nLqfKhwhhMDuD8UHs/vGzMP&#10;D8V7q+HvLCOJxzPM8Qn3ICdVhXuVn7k/yUaH7SfRJ0j04XLyy1lfTp0PfVJoHwaSofB4vpfCPDwB&#10;Q/ydZSTxeFZw7OUe5IR6p+MSrC7B7BLsTqC9uQxXkF/B+grqfGivZQyFx3O8l3n4DQzxd5aWxON5&#10;t2OPerfjuHoH++yf2FtnoyP242gPEn24gvwK1ldQ50N7LGMoPJ6PNWMe/gRD/J2lJfF4loVJWccx&#10;tST77B/ZW2ejz+zH0B4kGK4kv5L1ldT5UMEMs9njBPKzLDye8S2Zh/+FIf7O0pJ4PEs7Pmb/fFQN&#10;cpxVf7CfhdlZ2B1FH+cyXEV+FeurqPOhjwvsw0AzFB7P31ozD7UErwt/Z2lJPJ4hjt1qiOML9RZ7&#10;wh9QNvrc/gXajUQf5jC8xWsIDEV9QXvsQDMUHs/97ZiHFWGIvzNUEo+n5tjF3u9z9Tf2hP9G2ehz&#10;++doVy7D1eRXs76aOh/aVSjDCQHc2wiP57wOzMPoBG9b/J2VJPF4BsMkmLPpX+3/Ui+jbPQFZ9hf&#10;wPALsw9Xk1/N+mrqfMg6hsLj2a8j89Cd4G2Dv7OSJB7POx072bcc5pz1hPo9ykZfcP76hX1nLsM1&#10;5NewvoY6H9ppWR8Kj2ejR5iHdWCIv7OSJB7Pko4dXHMPcnZ4HFbHYXhc/ZKzwy/tO5CYhzkMb/Ba&#10;EoaivrB5GMjPsvB4ln6UeZgCQ/ydNkk8nkGO7VxzD3C+dVT9DmWjLzn3+tK+PZfhWvJrWV9LnQ9t&#10;L5DhKfY2gWQoPJ4nH2Metk7wtsbfaZPE4/lfWP2XM5prXIu/RdnoKPFR8kfNPlxHfh3r66jzoT9n&#10;mMG1JNAMhcdzdVfm4SMwxN8ZLonH81f7R1wv9nGu8Jl6CWWjY8THyB/LZXgJflfQr8Si/s8+y8XB&#10;UHg8X3yCefhEgrcV/s5wSTyev9i3cb3Yyz3xYRgehuFh2O1F23IZrie/nvX11PnQNssYCo9nm57M&#10;w/4wxN8ZLonH8z/2D/l+yR7u5w6qF1E2Ok58nPxxsw/Xk1/P+nrqfOjDQhmOD+D+UHg87U+HpX76&#10;zwRvS/ydHSXxeF6DyTXuSX7g7P8CykbHiX9nuIH8BtY3UOdD1jEUHs/v+4SllnklwTsNf+cKSTye&#10;V+wfMOt2sY/+RP0GnUJfEX9F/iuYnYLdN+gyukIs6gubh4HsQ+HxfK9/WGrbSQneqfg7l0vi8fzJ&#10;/j5nWzvYG+6B1R6Y7YHdDvR+LsON5DeyvpE6H3rfMobC4zl+UFjqhDkJ3in4O5dJ4vH8wf4en9Pt&#10;7F92q+fRKXSC+AT5E2YfbiS/kfWN1PnQewUy/Jr9YSD7UPgTHxvCPFwCQ/ydSyXxeF6GyWWutZe4&#10;tzuHTqGTxCfJnzQZbiK/ifVN1PmQtQzjhzMPNyR4J+PvXFIMHs/v7Fu5x/iQa8J29Sw6hU4SnySf&#10;w2cz+c2sb6bOh7YGvMf+bo9nXj+iLB7Pr/hMjmOPco7XKbwKj+df8Sla4fFcdOmctw0ezwb4O0tL&#10;4vFMsx1R02yX1RTbHZqBQtG18MvqtfAjaIsaastSDZSC0mxbUH6P5wD+LoTHcxivk3kNpMfT+8M5&#10;73g8nvXxd5aWxOP5kO2w+pDtOzXJVgKGJWBYQrse/p16PfwwEgwXwXAR64uo24Ly+xOLi6HweJ69&#10;es67H49nffydpSXxeHaASQfbt2pj2y21KgpF18O//QPDqvBrjDrAUNTn3T/eznBSAPtQeDxH3zzn&#10;LY3Hsz7+ztKSeDwfsB1SH7BdVBvaflNjUSj6T/hFdAiJPlxMfjHri6nbgvJ7PP0Mh/JZDiRD4fGM&#10;LXHe2waPZ338naGSeDzb2g6qbW0X1Aa2m6qOQtGN8AuIc9tchjr8GqC2MBT1BfVhoBkKj+cO5bx3&#10;PB7P+vg7QyXxeLa2HVBb286r9Ww3YHgDhjdgdx4dQD7iJeSXsL6EOh/K708srj4UHs8eoee9+/F4&#10;1sPfGSqJx7MlTFrazqmJtuuqE4WiX8LPoQNIMFxKfinrS6nzIesYCo/nneXPe0vj8ayHvzNUEo9n&#10;c9unanPbGbWu7aoag0LRL+Fn0Kf/YxgDv7qoOQxFvVWfZeHxXGRjHuLxrIe/M1QSj2dT2361qe20&#10;Wtv2s1oFhaKb4afRfiT6cBn5Zawvo86H8ns8i+uzLDyeXjvzEI9nPfydIZJ4PL22farXdkq93/Yj&#10;rH6E2Y+wO4X2/YHh/TD0wlDUW9WHwuN51sk8xONZD39niCQezyYwaWL7Wq1p+7cajULRr+Ffo31I&#10;9OFy8stZX06dDxXOMJCeJuHxHF2NeYjHMxF/Z4gkHs9k2ydqsu2kWoN7FQcKRb+Fn0SfoByGDvjV&#10;QMkwFPUF9eEQ9oeBZCg8nrEJzEM8non4O0Mk8Xg2tu3lHuSEep/tkmpHoei38BNoby7DFeRXsL6C&#10;Oh/K7/H0z8NAMxQezx21zntfx+OZiL9TPK+9GvdFoYi/vqDYXAUFjWjEl7l/fv+aH6MNcqFKSNSL&#10;P7yn+eo/PxH52+/3GxCrqCN6APn/3Mr9I85rGtrwG9qOqwnss+0oBP03/Djag/CBwU4wTEANYWjW&#10;88+J922MxH9PcTEUHs8e9c579+HxTMTfKZ7XXo1/f1EY8p68Q1BQURjWg2E92zE1jn12FApB/w0/&#10;dhvDleRXsr6SOh/K7/EsLobC43ln0nlvKB7PRPyd4nntRWXIexaZYV3bx+z9jqpu21k1EoWgW+FH&#10;0cdI9OEq8qtYX0WdD+X3eBYXQ+HxXOQ9722Nx7Mu/k7xvPaiMuQ9i8ywtm03e78v1HvYI0agEHQr&#10;HM9n+O7/MYyA3z2oNgxFvVXXFOHx9LZkHuLxrIu/UzyvvagMec8iM6xl26XWsn2uVmOPGIFCUBBx&#10;EPkgmIXYVpNfzfpq6nwovz9xIINYnMGKa0ogPU3C43m2HfMQj2d//J3iee1FZch7FplhDZjU4Gza&#10;sP1LrYxCUBDx7Qwrw89ANWAo6vP2YXExFB7P0R2Zh3g8++HvfFASj+d9tp3sWw5z/npCrYRCUAni&#10;EuRLmH24hvwa1tdQ50P5PZ5+hs8EuA+FxzP2UeYhHs9++DvF89qL2oe8Z5H7MN62Q43nTFBnf2ND&#10;IagkcUnyJXMZ2uCno3hiUV9QHwaaofB47ujKPMTj2Q9/p3hee1EZ8p5FZui2beeae4DzraMwPArD&#10;o7A7gLbnMlxLfi3ra6nzofz+xOLqQ+Hx7NGTeYjHsy/+zg6SeDzvgck9nMVU4docjkLQHcR3kL/D&#10;7MN15Nexvo46H/pzhsKfGOg+FB7PO/syD/F49sXfKZ7XXtQ+5D2L3Icu20eqi3OEaNtnahgKQXcQ&#10;30HezzAMftHIBUNR/2ef5eJgKDyeiwYxD/F49sHfKZ7XXlSGvGeRGVa1beN6sZf7ucNqRRSC7iS+&#10;k/ydZh+uJ7+e9fXU+VB+j6f4LBcHQ+Hx9A5nHuLx7IO/UzyvvagMec8iM9RtH3K92MP93EFYHYTh&#10;QdjtQR/+gWEUDHUYivrC+jCQnibh8Tz7AvMQj2dv/J3iee1FZch7FplhDExiuPeI4Iy/AgpBdxHf&#10;Rf4usw83kN/A+gbq+L0jFjIUHs/RI5mHeDw/w98pntdeVIa8Z5EZRts+YNbtYn/9iVoehSCFWCGv&#10;5DIsD7/KKJpY1BfUh4P5TAeyD4XHM3Yc8xCP5xH8neJ57UVlyHsWmaHd9j6zbgf7aH7OGYUghVgh&#10;n8NwI/mNrG+kjt87Qt4qhsLjuWM88xCP52H8neJ57UVlyHsWmWGk7T3OZbazf9kNK37GFAUTB5MP&#10;Nvswh2E4DCOJRb1VDIXHs8dU5iEez8P4O8Xz2ovKkPcsMsNKMKnEtTaMe7hyKAQFE//OcBP5Taxv&#10;os6HrGV45yzmIR7PQ/g7xfPa/1/Orotyvhpu20p/fcg1YbtaFoUglVglr5o9tpn8ZtY3U+dD+T2e&#10;/n3L3zXr/m6PZ14/oiwez35cG8bR4cN59Xs8/4pP0f/3H8w3OPxf87YjbuudFPODZP7PiP99Lb7v&#10;4f+Miq/9XErxdVNUHYn3SG3T1F0mOWhEFb6uiPhzq8P0e1Ov3LriaY6/s4okHs9hzubKMOcTSjfn&#10;s0pTFIfCicPJhzsTiCuRr8R6JeoSUHMl77yMAUQ3/g9W47UXr7d/z+f/l21hDMXv8XRm3ps6JPyq&#10;pzn+ziqSeDyHwGSIs7vyuHMYrIbBbJhiI7aRt5kMK5OvzHpl6hKQdQyFx/On2fRhHAzxd1aRxOM5&#10;2NlMGezsqnRxDlFSURyyEdvI5zCMIB/BegR1CaiZZX0oPJ4fzaMPPVc9zfB3Rkvi8RzobKoMdD6u&#10;dHYOVrwoDlUirkS+ktmHEeQjWI+gLgE1LZChK8CfZeHxnLKAPuwEQ/yd0ZJ4PPs7U5X+zseUR50D&#10;FQ+KQ5WJK5OvbDKMJB/JeiR1CSi1UIZPBXAeCo9n9yz6cCAM8XdGS+Lx7AuTvs7OSidnf1j1h2F/&#10;2HXOx7ATDPvCUNQXdE0RfRhIhsLjWXMJfTgGhvg7oyXxePZ2epXezn8ojzj7Kk1QHIogjiAfYfZh&#10;FPko1qOoS0BeyxgKj2fJ5fThPBji74yWxOPZy+lRejk7KQ87eyspKA5FEEeQ9zNMgd/DqBcMRb1V&#10;fSg8nodX0ocbr3qa4u90SOLx7OlsovR0Pqx0dPZSklEciiSOJB9p9qGdvJ11O3UJqIllDIXHc+Ea&#10;+nAvDPF3OiTxePaASQ9nmvKQsyesesKwJ+zSbmPoIO9g3UFdArKOofB4Dl5PH56CIf5OhyQez+7O&#10;FKW78yGlg7OHkoTiUBRxFPkosw8d5B2sO6hLQCmW9aHweDbZRB9ehyH+TockHs+uzmSlq/NBpT33&#10;Jo1RHLIT28nbTYbR5KNZj6YuASUXyNAI8HVZeDzLv00flr7maYq/0yGJx7OLM4l7kPZKO+5NGqE4&#10;ZCe2k/czbAS/dqgLDEV9QdcUwbBnAPeHwuN5egt9GHvNk4q/0y6Jx7MzTDo7H1DaOrvAsIviRg5i&#10;B3kHzNzOKuSrsF6FugT05wy7wy7QDIXHc8NW+rA+DPF32iXxeHZyNmZ/3VZpzb66IXIjB7GDvJ9h&#10;Q/i1Rp1gKOr/rA+Lg6HweI78gD5sD0P8nXZJPJ4POxux92ujtGJf3QC5UTRxNPlosw9jyMewHkNd&#10;AmpkGUPh8ezwEX34FAzxd9ol8Xh2dDZk79dKacGesD5yo2jiaPJ+hvXh1wJ1hKGot6oP8WPecu6k&#10;D1+65vHi74ySxOP5IEwedLZUmjs7wrAjDDsqVYirkK9i9qGTvJN1J3UJKD9DJ9eS4vgsC4/nT7vp&#10;w2nXPOPwdyZK4vFs72zAvqU556wPKvWQG1UhrkI+h6FOXmddpy4BNcjXh8XFUHg8P9pLH66EIf7O&#10;REk8nu2c9dm3NOOctb2SiNwohjiGfIwznlgnr7OuUxeP6hfIsCr9GMi9jfB4TtlPH26DIf7OREk8&#10;nm2c9ZQ2nGd5nO2UusiNnMRO8k6TYSz5WNZjqYtH9Qpl+GQA94fC49n9IH149JpnLP7OupJ4PFvB&#10;pBXnWU24FtdFbuQkzsuwCQxbwVDU572m+D/Log8DyVB4PGseoQ8vwxB/Z11JPJ4tnIlccz2cK7RS&#10;6iA30ol18rrZh1XJV2W9KnXxKNEyhsLjWfIL+vCu654x+DvrSOLxbOasqzTjHCHJ2UKpjdxIJ9bJ&#10;+xnWhl8SagZDUW9VHwqP5+Gj9GEkDPF31pHE45nqrMP1Ipn7uWbK/ciNYoljyceafWiQN1g3qItH&#10;dSxjKDyeC7+iD2vCEH9nHUk8nh6YeMT9G9eR+5EbxRL/ztBF3sW6i7p4ZB1D4fEc/C/6sPl1zyv4&#10;O2tL4vFMcdbmewCN2Ed7lFrIjaoSVyVf1exDF3kX6y7q4lFty/pQeDybZNOHj1/3lEq5mdxbEo9n&#10;kvN+Zl0D9tEpSk3kRgaxQd4wGVYjX431atTFo/sLZBgb4Ouy8HiWP0sfDr3u0UpkJz8ticezkbMW&#10;s64+++gkpQZyI4PYIO9nWAN+iagRDEV9QdcUwbBHAPeHwuN5+jx9+Pp1j7ptV3IvSTyeDWDSgP1K&#10;HT6/NZAbuYhd5F1mH95D/h7W76EuHlnHUHg8N1ykDxde9wSnr0p+ShKPZ6KzJj1Wl31NA6U6ciMX&#10;sYu8n2F1+NVGiTAU9Vb1oWA48jv6cMt1j5IyJblnMXg86zhr0D+1uSbUU+5DblSNuBr5amaP3Uv+&#10;XtbvpS4e1Qg4H/FZfwQJb6GaHFQyka/jUMlyH37FS9Ak5kHOnwXJWBmTxNclkH+dL2+VTQ4KiuKL&#10;ciivH9HvZRT/TGyueJ9GfJn75/evxb/qcST+G8TX4lX88b8GOUuY/46c7B//1+8JFP+c/+u7+Bd1&#10;JH4ARbPQldd7eH2a19Lor/gU/e9dnB7P35JSU5t1/NkjntNul8Tjuc/VWNnnekR5y9VfmYvSUV/i&#10;vuT7unTiMuTLsF6GOh3l/17BsNy/kxd5DaQfx3xWe5PU1N19YIi/0y6Jx3Ovq5Gy1/WwstnVV5mD&#10;0lFf4r7k/QznwG8z2gtDUZ93XhYXQ/NZ7an04UgY4u+0S+Lx/NjVUPnY1VHZ6OqtzEbpqB9xP/L9&#10;zD4sS74s62Wp01H+c+7iYmg+q705fZj5s0c8p90uicdzJ0x2uh5SNrh6KbNQOupHfDvDWfDbgHbC&#10;UNRb1Yfms9pb0YdrYYi/M0oSj+d2VwNlu6uDss7VE4Y9YdhT6U/cn3x/sw/LkS/HejnqdJT/ewWi&#10;D7txXQr0PDSf1d6WPtwJQ/ydUZJ4PLe56ivbXO2Vta4nlEyUjvoT9yefw/Bu8nezfjd1Osr/vYLi&#10;Ymg+q/0B+vAEDPF3Rkni8fzAVU/5wNVOWe3qpsxE6WgA8QDyA8w+vJv83azfTZ2O8p9z+xm+EODr&#10;svms9gfpw59giL8zShKP53swec/VVlnlelyZgdLRQOKB5AeaDMuTL896eep0lJ/h8NzPsmAYyO9Z&#10;mc9qT6MPtSse8Zz2KEk8nu+6EpV3XW2UFa7HYPUYDB+DXRuU+AeGK2D4LgxFfd5rSnExNJ/V3ok+&#10;jIYh/s5ISTyeW1x1lS2uVspy16PKdJSOBhEPIj/I7MMK5CuwXoE6HeX/XkFxMTSf1d6ZPqwDQ/yd&#10;kZJ4PN921VHedrVUlro6KdNQOhpEPIi8n+E0+C1Fb8NQ1FvVh+az2rvQh61hiL8zUhKP52aYbHY1&#10;V5ZwbzIVpaPBxIPJDzb7sCL5iqxXpE5H1jE0n9XejT58Aob4OyMl8XhudNXmHqSZsoh7k6koHQ0m&#10;Hkw+h2EY+TDWw6jTUf7vFRTXZ9l8VnsP+vCfVzziOe2Rkng817vuV9a7UpUs14PKFJSOniF+hvwz&#10;Zh+GkQ9jPYw6HeX/XkFxMTSf1f4UfTgJhvg7IyTxeK511WL/7FUWsq+ejNLREOIh5IeYDMPJh7Me&#10;Tp2O8p9z+xk+H+C9jfms9t704RIY4u+MkMTjuRomq11NlAXsqyehdDSE+HaGk+C3AK2Goagv6Joi&#10;GD7JPV+gfr7ZfFZ7X/rwPRji74yQxOO50lVTWelKUeazJ5yE0tFQ4qHkh5p9aCNvY91GnY7yf6/g&#10;9j4MJEPh8dw/gD48csUjntMeIYnHc7mrBnu/JGUee8KJKB0NJR5K3s9wIvzmoeUwFPVW9aH5rPbB&#10;9OGlKx7xnPZakng8l7qqs/drzFl1C2UCSkfDiIeRH2b2YSXylVivRJ2OqlvG0HxW+1D6MOiqRzyn&#10;vZYkHs9FMFnEmeBs9jPjUToaRnw7w/Hwm40WwVDUW9WH5rPan6UPbTDE31lTEo/nQtd9XHMbcEaY&#10;CsNUGKYqw4mHkx9u9mFl8pVZr0ydju6zjKHweJZ+nj6Mv+qx4e+sKYnHc4ErgWtuPc63miivo3Q0&#10;nHg4+RyGEeQjWI+gTkcJBTJ8LsDXZfNZ7S/Sh14Y4u+sKYnH8w1XvPIGZzEzXMlKBkpHzxI/S/5Z&#10;sw8jyEewHkGdjuILZRhIL4n5rPYR9OE/rnrEc9prSOLxnAuTudwDT+M68hpKR/8k/if5f5oMI8lH&#10;sh5JnY6sY2g+q30UfTgIhvg7a0ji8ZztiuN6UZt74oawagjDhrCrjeL+wHAqDGfDUNQXdE0Rn+VA&#10;9qH5rPYx9OFYGOLvrC6JxzPT5eb7JbW4n6uvvIrS0XPEz5F/zuzDKPJRrEdRpyO3ZQzNZ7W/Sh++&#10;cdUThr+zuiQezxmue5l1NbkXSVTGoXT0HPFz5P0Mx8FvEpoBQ1FvVR+az2rPoA83XfXci7/zcUk8&#10;ntNgMo093wRm4Fg0Aj1P/Dz552E2wmUnb2fdTp3+f8ydCXgUZbaGu5Nu0tVFEogsYTHQna7ulsEQ&#10;YeYqMAw06YjOFRQBJQjIGlwGZhgXZA8716AiKosbgo7LjI7jSlRkVUATURDZkSVCgA47NHty31Od&#10;Dj2Q8Nw7j01X+Xxd+c85xUl/derUX8XnD4gdh/q/1f40dVh4KusG9J19DaLxnOW5gXdbLZgD/hau&#10;fgtnv4W7FuCGCg7TsKfhTyMuHdwQszrU/632Z6nD3aeyvOg7+xhE4znT4+U6zWD+0rLGVJAHxjAe&#10;g32MXodp2NPwpxGXDrzVcjgyyvcU0Sf2eZ46PHMqy4O+s7dBNJ5Pezxcp825J2fWmALywFjGY7GP&#10;1Tlsgr0J/ibEpQP+HwLeb9nAH0AqCL+3EQ4HMo7Wuy/h8MY51GFSMMuNvrP3NdB4zuD7zuA+Op26&#10;mgzywFjGkfxMhpvpYAb8SHy0+fm1NZ6X6xGNovF8jHoS/eh49mGN53+iU4yFxvOtJztlnym/xf/f&#10;BtJ4+rwPKD7vJKW5d65SGwQ9c5XdnkngAdCF8S3Yb8F/C3FdwAPK5bU8jnPxHOdkCvsXo3iti8Zz&#10;xFOdsm9RW/v/aCCNZ3s4ae+dqDTzzlZqgaBntrLHMxE8AITD1thb429NXBdQPYeTo8yhaDw7zeyU&#10;/UQ9ODSQxrOdd4jSzpun3OB9XkkGQc/zcJcHhlRw2AZ7G/xtiOsChlRbh9HmUDSe9Z/rlF3ggEMD&#10;aTzbenOVtt7xisc7C65mweEspdgzHuQCqcMQhx44bAuHEl/dtRxtDkXjWfIC/bA5HBpI49naO1hp&#10;7R2ruL0zlSQQ9MyEu7FgcAWHbbG3xd+WuC5g8FU5nBfFfigaz0Vz6Ye3wKGBNJ43w8nN3jGKy/u0&#10;kgiCnqeVXzxjwGAgddgWe1v8bYnrAmLHoWg8p71EP8xq7b/dQBrP33kHKb/zjlLSvTOUmiDomQF3&#10;o8CgCg5/j/33+H9PXBcwKGZ1KBrPe1+lH3aBQwNpPFt5ByqtvCMVh/dJuHoSDp9U9npGgoFA6jDE&#10;oQMOW8GhxF+tH0bzWhaNp2cB/TAHDg2k8cz0DlAyvSOUpt7pigqCnulwNwIMqOCwHfZ2+NsR1wUM&#10;qJbDScxtosmhaDxPv04/HAyHBtJ4ZsBJhvdxJc07VbGDoGeqss/zOBgApA7/gP0P+P9AXBcQOw5F&#10;47n6TfrhX+DQQBrP5t7+PIM8qlzvnawoIOiZrJR4HgX9QYhDBf6uB83hUOKru5ajXYei8ZzzDv1w&#10;dGv/bQbSeDbz9uMZ5BGlEc8qCgjyjFLieQT0q+CwPfb2+NsT1wX0ixmHovEc8i79cCocGkjj6fXe&#10;r3i9w5WGPKvYQJBnlP2e4eB+IHXYHnt7/O2J6wLuvyqHc6M4PxSN583v0w9nwaGBNJ5uOHF7/6Kk&#10;escpCSDoGQd3f4ngsAP2Dvg7ENcFVM3h83An13I0ORSNZ8KH9MNX4NBAGk+Xty/z52FKfebZNUCQ&#10;+fUBzzDQF0gddsDeAX8H4rqAvlXW4bXgUDSemz6mH74NhwbSeDq9fRSnd6hSl3l2DRBkfn3AMxT0&#10;qeDQh92H30dcF9AnZhyKxvOtRfTDj1r7OxlI49nU25u538NKHeaIVhBkbnjQ8zDoDaQOfdh9+H3E&#10;dQG9q+VwYpSvZdF4jvicfrgUDg2k8UyDkzTvQ0qK9zHFAoKex5SA5yHQGwiHHbF3xN+RuC4gdhyK&#10;xrPTl/TDb1v7nzaQxrOx9z6lMe9VazO/iQdB5jUB3r8GPPdVcJiFPQt/FnFdwH0xq0PReNZfRj/8&#10;qbX/KQNpPBt6ezFvGcK7w+FwNRwOhyulvH8t9fQCnRmHOEyGw4bezqBXzDgUjWfJCvrhLjg0kMYz&#10;1ZvDvGUw7wj/rMSBoOfPcDcY5FRw6Mfux+8nrjPIuSqHc6I4PxSN56Kv6YelcGggjWc9OKnH+6xE&#10;7s1mEOSefIj3Xofg8JBeh37sfvx+4jqD2HEoGs9pa+iHp1v7ZxhI41nH25N77kDezTysmECQe/Ih&#10;3nsd8vSs4DAbezb+bOI6g54xq0PReN5bSD+Ma+OfYSCNZ4r3Xu65/Xk38yBcPQiHDyqHed9w2HMv&#10;kH4Y4tAOhylwKPFVvXOQObbMbaJ5LYvG07OWfpjYxp9vII1nsvce7if9eCYeopRzLwmCw7xvOOy5&#10;p4LDW7Hfiv9W4jqDe6rlcEKUORSN5+kf6IcN4NBAGs9EOEnk+S2B+0oZ95IgOMJz3hE4PKLXYSfs&#10;nfB3Iq4ziB2HovFc/SP90NXG/6SBNJ6qtwe9rg/PIgOVi/TBIDjKc95RTw8g13In7J3wdyKuM+hx&#10;RR2K5kSu5WjXoWg852ykH7Zo46/DOp5G0Xgq3u68H7yPZ5H+cNUfzvrD3X2gewWHt2G/Df9txHUG&#10;3WPGoWg8h2yhH7Zp47+OdTyNovFM8HbjOu3FHPB+5QLvDIPgGPPrY55uQOrwNuy34b+NuM6g21U5&#10;nB3F+aFoPG/eTj+8tY0/hXU8jaLxtMKJlfmKmev5PNdwEBxjXnOJw9ux347/duI6g9hxKPrEhJ30&#10;w65wyDqeRtF4xnvv5hnvXu699ynnQBAcZ15z3HM3kDq8Hfvt+G8nrjO4O2Z1KBxu2k0/7N3GX5t1&#10;PK+FxtPs7Ur99OC+mgMPOfCRAy89QNcKfv6I/Y/4/0hcZ9A16vwM4lrvCbJ/pXU8L9cjGkXjKesp&#10;zeJ7TmX/EntZx/M/0SnGRuN5S3ZWj+VZ58uP+BoZZB1Pn1Zm8Wmp1uZahrU2CLoyrLtdqaDMsttV&#10;bAm61lpqa2stzYFPKwZllsufY7pwLu7gPPRg3419tPTcIY3nLdkrH16ede7PB/j/8A/4vOSrCf6v&#10;68t6iE2tiGdn4s+UXeWasfLnRP7+bRnbQA9wFwhv5RWb1F977aKlvVbf2kxrbq0Fgq7m1j2u+uCi&#10;ZU8Fh7XgrxloD4cSXx2H3aPMYUjjSR1OhMOde3wNDbKOZzvtgqWdVtd6g9bMmgyCrmbwVxdcqODw&#10;e0uy9r3lBtAODiU+VhyGNJ7U4Vw4vHO7r6FB1vFsCydttTpWj+aFQy8ceq3FrjrggqVYr8MQhx44&#10;bAuHEh8rDkMaT+rwfThc+pOvoUHW8Wytnbe01lKsbs1tTQJBlxv+UsD5Cg5/sCRpP1jcoDUcSnxV&#10;HHamL0T7Wr5d13hSh1/DYYvvfQ0Nso7nzdo5y81abatLS7cmgqAr3fqLqzY4Z/lFr8N1lkRtncUF&#10;boZDiY8VhyGNJ3W4fXnW2flrfA0Mso7n77Szlt9pydZ0zWGtCYIuB/wlg7OVHNaEv3TwOziU+Fhx&#10;GNJ4UofH4TB5ha+BQdbxbAUnrbQkq0NrAodN4LCJda8rCZy17NXrcL2lprbe4gCt4FDir8bh3VzT&#10;kXOD8BwSc56LDwE/+vTdZT9zWzfdCjKBxMk8PamDKa8pP9cBIY0ndaisyDo7/gtfA4Os45mpnbFk&#10;aonWptr1VhUEXdfDXyI4U8mhCn9NQSYcSnx1HHaDhGhyGNJ4UodN4PDIx74GBlnHM0M7bcnQVGua&#10;1shqB0FXI+s+lwpOW/bpdfijxa79aEkDGXAo8bHiMKTxpA7/Cw7v/6evgUHW8WyuBXkGsVuv1xpY&#10;FRB0NbCWuOwgaCmp4FCBv+tBcziU+FhxGNJ4Uod3rMg68/1bvlSDrOPZDE6aaTZrI55VFBDkGaXE&#10;ZYvgcINF0TZYGoFmcCjxseIwpPGkDgfCYfsFvlSDrOPp1U5ZvFqCtSHPKjYQ5BllvysBnLLs1+vw&#10;J4tN+8nSEHjhUOJjxWFI40kdjoTD91/0pRpkHU+3dpL5s9Waql1nTQBB13XwZwUnKzlMgL9U4IZD&#10;iY8VhyGNJ3U4Ew6bPO9LNcg6ni7tBPNni7U+8+waIMj8+oDLAk5YDuh1uNFSQ9toqQ9ccCjxseIw&#10;pPGkDt+Ew2ee8qUaZB1PJ5w4tThrXebZNUCQ+fUBV9wVHNaFQyccSvzVOOzKPC5a88OQxpM6/HJF&#10;1unyqb76BlnHs6l2nLmf2VqHOaIVBJkbHnSZwXHLQb0ON1ms2iZLHdAUDiW+Og7vZn4YTQ5DGk/q&#10;8Ec4/HOer75B1vFM044x9yu3pGiq1QKCzA0DrnJLwHUMyDvYTRYL/KWANDiU+FhxGNJ4UocHV2Qd&#10;XvqIL8Mg63g21o5aGvNuuramWONB0KXAYRn8Ha3gcLMlXtuMfzNxxeBozDgMaTypQ9PKrEPzc303&#10;GmQdz4Zw0pB3gslaAhwmwGGCtZR3h6VwWKrXYYjDZDhsCIcSH6s6DGk8qcP6cDg+x3ejQdbxTNWO&#10;MG85zztCqzUOBJnXlPLusNR1pILDLZY4bQv+LcQVgyMx4zCk8aQOb4TD++/w3WiQdTzraYct9XgX&#10;k8i92QyC3JMP8c7mkOswkH641WLWtuLfSlwxOBwzDkMaT+rQvzKrtH17X3ODrONZRzvEPfeMRdVM&#10;Vv5yCw5NcHgG/g5VcmiCPxXUgUOJv9q1fFcU5zYhjSd12AsOm7T0NTfIOp4pcJLCM7Cd+4oJBLmf&#10;HOZ9w2E4PKzX4Tbs2/BvI64YxI7DkMaTOhy+MitQ7vL9xiDreCZrpdxPTvFMfMFSzr0kCA67ToHS&#10;Sg7LXdvwbyOuGJRWW4ddmR9Gsw5DGk/qcBoc7qzv+41B1vFM1AL0uhOWBP6epMx1Dg7PWY7wnHfE&#10;FQDSD7dj345/O3HFIBAzDkMaT+rw1ZVZB5fafc0Mso6nqh2k1x3nWeSM5SJ9MAiO8oxy1HUQhDi8&#10;CIdWOFThUOIv74d3Un/y93rRrsOQxpM6/Hhl1ob25zt0N8g6ngqcKMz5LPTEi/TBIDjK3PAShzuw&#10;78C/g7hiEDsOQxpP6rBwZdaP5bs6dDPIOp4J2gGu0yPMAU9aLvC+KwiOuY6AA0Dq8GfsP+P/mbhi&#10;cCBmdRjSeFKHu1dmrV+6qsPdBlnH06rt5zo9zBzwuOU813AQHGNueMy1v5LD83BohkMrHEp8rK7l&#10;kMaTOjwDh+Pf7XC3QdbxjNdKeB4u5Z581HIOBMFx7snHXSVA6nAn9p34dxJXDEquyuGdUZwfhjSe&#10;1GHSV1nr2s/q0PUarONp5vuauY+WUVfnQBAc5357OT9l8GOGH4m/Wo39GvwMguNfV+NJXUboEY2i&#10;8byD++x/813vYS+6O13jyfz7/6tTDP/9fAJ/KR/+mT/u//R39WFdIb+CKcyLnZ+v9nf4uMvv7tEu&#10;++z4gX4r+k7NIBrP/3JPV//L/brqcBeoNUCpVqBu1F4H08Ewxj2x98Tfk7hhYLp6eS33gYhP+IKD&#10;2C9mH6333KLxdPZsl906Hw7Rd2oG0Xj+Fk5+616oNnF/Clefwtmn6iZtIZgOhMMc7Dn4c4gbBmLH&#10;oWg8j/dqlz1yNhyi79QMovFs6Z6mtnS/pqa5P1atoFT7GO5eA9MqOOyFvRf+XsQNA9NiVoei8VzR&#10;p132ZwvgEH2nZhCNZ6Z7qprpnq82dn+oWkCp9qG6WZsPpgKpw17Ye+HvRdwwMLVaDgdG+VoWjees&#10;fvTDdwf6Leg7XQbReGa4p6gZ7lfURu5/qfGgVPuXukV7BUwBwuF92O/Dfx9xw8CUq3L4RRT7oWg8&#10;BwykHxbAIfpOl0E0ns3hpLn7ZbWB+59w9U84+yfcvXwFhw3gsDkcSnx19xSpw2hyKBrPlrn0w5Vw&#10;iL7TZRCNZzP3ZLWZ+0U11f2uGgdKtXfVrdqLYDKQOuyNvTf+3sQNA5NjxqFoPOMepB+uhUP0nS6D&#10;aDy97kmq1z1Pre/+u2oGpdrf4W4emFTJoRn+6gMvHEp8rOpQNJ7rH6YfboFD9J0ug2g83e6Jqts9&#10;R63rfls1gVLtbXWbNgdMBFKHfbD3wd+HuGFgYsw4FI3nwmH0w70D/fHoO9MNovF0wYnLPVut434T&#10;rt6EszfhbnYEh32x98Xfl7hhIHYcisbzr8Pph0fhEH1nukE0nk73BNXpfl5Ncb+hlmtvwOEb6nbt&#10;eTABSB32xd4Xf1/ihoEJMatD0Xh2fJR+eB4O0XemG0Tj2dSdpzZ1P6fW5lmljOeTUrBDew7kAeHw&#10;fuz347+fuGEgr1oOB0T5viwaz5QR9MMag/zx6DvTDaLxTHOP5xnkWTWZZ5WLPJ+Ugh3as2B8JYcX&#10;4TAZDtPgUOKru6cIh59HcX4oGs89I+mHKXCIvjPdIBrPxnDS2D1TTXK/CoevqgHwszYTjAfDGPfD&#10;3g9/P+KGgao5/BTuos2haDw/HEM/vH6QPw59p9MgGs8G7nHMr59WazLPvsDcOgB+1p4G4yo5vACH&#10;NeGwARxKfFV1eC04FI3nxPH0Qy8cou90GkTjWd89lrnfU6rKPPs8c+sA2Kk9BcYCqcP+2Pvj70/c&#10;MDA2ZhyKxvPuifTDVnCIvtNpEI1nXfcY5n75qsIc8RzzwgDYqeWDMZUcnoNDBQ7rwqHEx6oORePp&#10;nEI/bA+H6DudBtF4Xgcn17mfVG3uF+DwBTh8Qd2lPQnGAKnDAdgH4B9A3DBwJYd9uZdci2tZNJ7H&#10;p9EP/8g9BX1nlkE0nrXdo5m3TOc963PqWeY0AbCL96+7tNEVHA7EPhD/QOKGgdFX1OG14lA0niue&#10;pB/2gEP0nVkG0Xgmu0cxb5nGe9Zn1TPMaQJgN+9fd2ujwFDGA7EPxD+QuKFgVLUc9o/y3EY0nrOe&#10;oh/241pG39nRIBrPRPdINZH3WfHuZ9TT2jNw9oy6h3eHe7SRQDgchH0Q/kHEDQUjr8rhZ1GcH4rG&#10;c8BM+uGf4BB9Z0eDaDxVOFF5nxXHvfk09+MA2MN7r8s5jINDFQ4l/vJ7SvhaljqMJoei8Wz5HP1w&#10;BByi7+xoEI2n4n6Ce+4k3ivkq0HuxwFQzHuvYu0JIHU4GPtg/IOJGwqeiBmHovGMm00/nDjIb0bf&#10;6TOIxjPBPUJN4D1CufY/6ikQAMW8byjWRlRyeAoOy0ECHEp8rOpQNJ7r59IPn4JD9J0+g2g8re7H&#10;uV/k8Tw3TT0JAuAX3jf8oj0OpA5zsefizyVuKHg8ZhyKxnPhS/TDeYP8JvSdHQyi8YyHk3ie3y5w&#10;HzkJAuAXnvMucTgE+xD8Q4gbCmLHoWg8//oq/fANOETf2cEgGk+z+zH+DmAs8+hJ6gkQAHt5ztur&#10;PQakDodgH4J/CHFDwWMxq0PReHZcQD98f5C/HI3neINoPMu1R+l1o5lHT1CPgwDYx3gf9n06hw9g&#10;fwD/A8QNBY9Wy2G/KN+XReOZ8gb98PNB/jI0nuMMovG8qD1CrxvFPHq8egwEwD7G+7CHOTwGf2fA&#10;RTiU+OruKcJhQRTnh6Lx3PMm/XDVIP9FNJ5jDaLxPA8n55nHBLl+j4EAKGFcgr1Er8MHsT+I/0Hi&#10;hoLYcSj6xA/foR+uG+S/gMZzjEE0nme0v1JjI5jXjFaPggAoYVyCPczhUfg7Bc7AocTHqg6Fw4nv&#10;0g+3wyEazzHXQOMZ1IZTP49xTxipHgEBsJ/xfuz79Rp7CPtD+B8ibigYHnV+BnGt/5oaz8v1iGEt&#10;o5k8rgogiWzHjxXbpZ9pPfq/p34Le/lZ9rKF9yan2VRLt1z5EdZbynHhn60k6sH4LnAfjo/ZD2b/&#10;JXvReP4nOsXwn30tNZ5dH/Pwb7Vn+LPQd9YyiMZzo2O/baMjXlnuSFXeBDPA44wfx/64Y61thqPA&#10;9iZYDjYylvjLr/X6nIt8zkMa+1nso6nxdDzh4d9qb+HviL6zlkE0nhvgZIMjTlnqqAeH9eCwnjKC&#10;8QjsI3QOP4PDz2xLwQbGEh8rDkXjeWyUh3+rHQ7Rd9YyiMZzvaPEtt5hUpY46ih/AzPACMYjsIc4&#10;/Nz2N8fntiVgPRxKfKw4FI3n8rEe/q12OETfmWwQjecPjn22HxzltsWOFOUNMAM8wfgJ7E/odfi5&#10;7Q34Wwx+YCzx1XF4fZSvZdF4PptHP2wOh+g7kw2i8Vzr2Gtb67ho+8JRS3kdzAAjGY/EPlLn8Avb&#10;644v8H9B3Fqw96ocPhvFfigaz/6T6Ie3wCH6zmSDaDyL4KTIccH2mSMJDpPgMAkOL1zB4WdwWASH&#10;En+1Oowmh6LxvGkq/TCrhd+HvjPZIBrPbx2/2L51nLMVOGoqC8EMMIrxKOyj9DpcbFvoWIx/MXFr&#10;wS8x41A0nub/oR92gUP0nckG0XiucRTb1jjO2hY57MoCMAOMYjwKe5jDBfC3CKyBQ4mPVR2KxnNd&#10;Pv0wBw7RdyYZROO5yrHHtspx2vaJw6a8BmaA0YxHYx+t1+GXttccX+L/kri1YE/MOBSN54Kn6YeD&#10;4RB9Z5JBNJ5fwclXjqDtY0cNOKwBhzXgMBjB4RI4XIJ/CXFrQew4FI3n8Gfph3+BQ/SdSQbReK5w&#10;7LatcJy0feiwKPPBDDCG8RjsY/Q6XGKbD38fghWMJT5W17JoPH3P0w9Ht/B3QN+ZZBCN5zLHLtsy&#10;xwnbBzybvApmgLGMx2Ifq3O41PaqYyn+pcStBbuq5bAx88No3pdF41l7Dv1wKhyi70wyiMZziWMn&#10;zyDHbO/zbPIKmAHGMh6LPczhK/D3PlgChxJfXR0KhzOjOD8UjefuefTDWXCIvjPRIBrPxXCy2HHU&#10;9k9Hme0VkA/GMR6HfRyc5TuWYV+Gfxlxa0HVHM6Au2hzKBrPD16mH74Ch+g7Ew2i8fzM8TPz68O2&#10;d5lXvwzywTjG47CHOXwZ/t4Fn8GhxFdVh9eCQ9F4TphPP3wbDtF3JhpE47nIsYO53yHbP5hXvwTy&#10;wXjG47GP1+twOfbl+JcTtxbsiBmHovHsupB++FELf3v0nYkG0Xh+4tjO3C9ge4c54YsgH4xnPB57&#10;mMMX4e8d8AkcSnys6lA0no6/0Q+XwiH6zpoG0Xh+BCcfOQ7a3nacgsNTcHjKlsc4D3ueXocrsK/A&#10;v4K4teBKDlO5l1yLa1k0nsfeoh9+28I/Dn1nqkE0nh84tjFv2c971hO2eSAf5DHOwx7icCX2lfhX&#10;ErcWbLuiDq8Vh6LxXP53+uFPLfxj0XemGkTj+b5jK/OWEt6zHrPNBflgAuMJ2Cc4vmO8EvtK/CuJ&#10;+w5srZbDRlGe24jG89n36Ie74BB9Z6pBNJ7vObbY3uN91uuOI7Y5IB9MZDwR+0Sdw6+wf4X/K+K+&#10;A1uuyuEzUZwfisaz/7/oh6VwiL6zvkE0nv+Ak3/wPmsh9+I5IB9MZHw5hwvh8B9wKPGX31PC17LU&#10;YTQ5FI3nTR/RD0+38I9B31nfIBrPdxybuecW814hYJsN8sEkxpOwT9Lr8GvsX+P/mrjvwOaYcSga&#10;T/On9MO4TP8Y9J31DKLxfMuxyfYW7xHmOw7YXgD5YBLjSdjDHL4Af/PBW3Ao8bGqQ9F4riugHyZm&#10;+kej76xnEI3n3xwbuV/s4nmuxPY8yAeTGU/GPlmvw1XYV+FfRdx3YGPMOBSN54Iv6IcN4BB9Zz2D&#10;aDxfh5PXeX57mfvI8yAfTGZ8icPV2FfjX03cdyB2HIrGc/gST/YIV6Z/FPrOHgbReC5w/GRbwPPb&#10;i/TA50A+mMJ4CvYpeh2uxr4a/2rivgM/xawORePpW+7JXtQi038SfeffDaLxnO/YQK/bxjx6t20W&#10;yAdTGU/FPlXncA32NfjXEPcd2FAthw2jfF8WjWftrzzZp9tk+k+g73zHIBrPVxw/0uu2Mo/eaXsW&#10;5IOpjKdiD3P4LPzNBa/AocRXd08RDp+O4vxQNJ67V3myb741038cfefbBtF4vgQnLzFfmc31+yzI&#10;B9MYT8M+Ta/Db7B/g/8b4r4DseNQ9IkffEM/7AqH6DvfMojGc65jPTW2iXnNNttMkA+mMZ6GPczh&#10;TPh7AcyFQ4mPVR0KhxOK6Ie9M/3H0He+eQ00nrMd66ifn7gnbLE9A/LBdMbTsU/Xa+xb7N/i/5a4&#10;78C6qPPza2s8L9cjGkXjWZe+9iR9rQn759iLxlN0h/9fnWJMNJ6f3Ji98O89dY2nUdbxrJdeZq+X&#10;nqqa0zPUfc4MtQh86kwFZfZPncX2Iuda+z5gTl9LXDEos19+rf+Gc/Eu56El+4/YR1XjWXBj9p5P&#10;euoaT6Os41kn/aK9Tnp9tdzZHA6bw2FzdZGzPrhoXxTBYTk81oFDiY8Vh7rG8/Mbs53L4dBA63im&#10;pF+wp6TXVcuczdS9oAgsctYFFyo4/N6+1/m9vQykwKHEx4pDXeP55Y3ZA4rg0EDreNaCk1rpddQL&#10;Tq/6CygCBc464IK9QK/D7+2/wN8FUAsOJb46Dm+K8rWsazyX0Q83wSH6TqOs45mUft6elJ6inne6&#10;1WJQBD5zpoDz9s90Dn+wFzt/sJ8HSXAo8VVx+B59MNoc6hrPlfTDPXBooHU8a6afs9dMr62edabD&#10;YTocpsNfbXCugsN1cLjOfhbUhEOJjxWHusZzFf3wcE9d42mUdTzt6Wft9vRk9YzToe4BReBzZzI4&#10;a/9cr8N19j3wdwbY4VDiY8WhrvH8hn54Fg4NtI6nDU5s6UnqaWcTdTcoAp87kyI4XG/f7VxvPw1s&#10;cCjxV+PwwyjObXSNZyH90JKjazyNso5njfQz9hrpieop5/XqLlAEvnAmgjP2L/Q6XG/fBX+nQA04&#10;lPhYcahrPNfSD5Ph0EDreFrST9st6ap60tkIDhvBYSP4U8HpCg5/hMMf7SeBBQ4lPlYc6hrPdfTD&#10;RnBooHU849KD9rh0u3rc2UDdCYrAYqcdBO2L9Tr80b4T/o6DODiU+FhxqGs8N9AP3Tm6xtMo63ia&#10;4MSUblOP8WzyMygCXzptIGj/Uudwg/1n5wb7MWCCQ4mvjsNM5ofR7Ie6xnMT/fAmODTQOp5lzlM8&#10;gySoR3g22QGKwJeMv8Qe4vAn+w7nT/YjoAxOJT5WHOoazy30w9/DoYHW8bzgPMkziFU97LwODq9T&#10;C8ESxkuwL4GzQrgTDg+DC4wlPlYc6hrP7fTD2+DQQOt4nnWeYP5sUUuZV28HhWAJ4yXYQxxutG93&#10;brSXgrNwKPGx4lDXeO6kH3aDQwOt43kaTk4749QA8+ptoBAsZbwU+1K9Djfat8FfAJxmLPFX4/CD&#10;KM4PdY3nHvph3xxd42mUdTxPOY8z9zOrB5gTbgWFYCnjpdhDHG6yb3Vush8Ap+BQ4mPFoa7x3Es/&#10;fBAO0XcaZR3PE85j9hPOcvt+5oRbQSFYxngZ9mV6HYY43A+HJxhL/OUcNud+LO8c5L4czTrUNZ4l&#10;9MPHcnSNp1HW8TzmPMq8pYx31Yq6BRSCZYyXYQ9xuNm+xbkZ/2biisHRmHGoazwP0g/zcnSNp1HW&#10;8TwCJ0d4V7iX+cxmUAiWM16Ofbleh5vtm+FvLzjCWOKrq8MWUa5DXeN5iH6YD4cGWsfzkPOI/RDv&#10;CouZz2wChWAF4xXYV+gcbrFvcm7Bv4W4YnAkZhzqGs+j9MPZcGigdTwDzsP2AO+59nAv3gQKwQrG&#10;K7CHONwKh1vxbyWuGByOGYe6xvME/XBhjq7xNMo6ngech7jnnuG9gkndCArBSsYrsa/U63CrfSP8&#10;7QIHGEv81a7lf0VxbqNrPIP0w/fg0EDreJbASQnPxju5j/wECsFKxpc43IZ9G/5txBWD2HGoazzP&#10;0A8LcnSNp1HW8dzrLOV+cYrnuQv2DaAQfMX4K+xf6XW4Dfs2/NuIKwalMatDXeN5nn64Eg4NtI5n&#10;sTPA/eIEz3Pn4OocHJ6DuxMgUMHhduzb8W8nrhgEYsahrvEsox9+n6NrPI2yjudu50He9R/nWeSM&#10;/UdQCL5m/DX2r/U63I59O/7txBWDgzHjUNd4mjOyB2zN0TWeRlnHcyec7GTOt4UeuB4UglWMV2Ff&#10;pXO4A/sO/DuIKwbVc5jB/DCa9xRd42nJyF64N0fXeBplHc8dzgP0uiPMo0/a14FCsIrxKuwhDn/G&#10;/jP+n4krBgeqrcNoc6hrPGtkZO85mqNrPI2yjuc2537eyxxm/nIcro7D4XH7asarsa/W6zDE4UY4&#10;3MZY4qub20SbQ13jqWRkOy/AIfpOo6zjudlZQo2VMn85av8BFILVjFdjD3G4E/tO/DuJKwYlV+Xw&#10;/SjOD3WNZ82M7AEJvXSN57VYx3Mj33cj99EfqavvQSFYw3gN9jV6je3EvhP/TuKKQfT5+dU1npfp&#10;EY2i8byBe8M/qKdW7D9hLxrP/0SnGC2N5+JG3LtAdudbfxPfwWSqWYtfEGT5b7/VdM9DWf7MmzIz&#10;LfFxZszhLU9+iDcl85n1wOCh/r/2H9H0ppYZmZa4WqYXGmSY0qy1TDd3fNS0+MZJZrNiI2xI+Yvz&#10;epbH8fO8eXvi5s3LiEu0mU1mWwIfbSx8tOXDlC0//V5+qlmDn5LlI5EPU0exZcmHXz7sNhvp+5nW&#10;8KnqP5v0nxWbhRVU40w29vPmmU0J+t5kqiF2U5zJyj43N8lkscWxtmq8bn2Cv0Q0m6w1+TB55Xe6&#10;QT6ayUecrRaHuf4N5njOoymOT+LjW5pspnJ9w8hWXh76DO//fSRWYBbezPzqv1isJt9fH+z/J5Pt&#10;CeHTZG5qbmpiU3Ntr5VPLp+uFiup8UOsnvgL/PKmSC/HD+I/jCazmd/EZPYky8/8dGmLMzUwz9SH&#10;/SqN/x6B2ZzXiU85c5Xbsu/J1jiuns6Py5RasW/AiawFc2ZTsv6ZkGetPLK7aUrgZkbdTQVpLpOd&#10;X5dEdhg3WfiEXz6p/biaul/iZEtiHD5OxskV/qKiITJkS8irwaf8dvPmdTcFumbo+3AO/sxqc0i8&#10;bJIjfJyML+XoK0O2hDzWxtVztGrVw/R4mtck+3AOTktlDmvoe8SFv4fEySY5wsfJOJzjWMscGbIl&#10;5MlVEGK5hyltChecqYepa0EDnStLRI74UA6z5BC/xMkmOcLHyVhyiL+o6B4ZsiXkKXxKjtzcHqaD&#10;XTP1/fVTMvQcnKvK7xGZQ/wSL5vkCB8nY8kh/pat7pUhW0Kenc/Q+ehguqvAxfnoYJoUcOo5OFdV&#10;5hC/xMkmOcLHyVhyiH9wbkcZsiXkqXyGcnTjPIzm2G6cwyF6Ds5VZY7IuhK/xMkmOcLHyVhyiH9w&#10;7qW6qoldcrRs1R1eh+v7cA7OVbU5JF620PkIHSfjSzku1ZX0eslRVNTd9E7Xh/V9OAfnqjJHZF2J&#10;X+Jlkxzh42QczvFkUU8ZsiXkJfEZ4qo79dAXDrqbJgd661xxripzRJ5z8UdeH+Hj5E+UHOIfnHup&#10;rqRhSY7y8u7UwyP6/q6C4XoOzlWVOcQv8bLJ9wgfJ2PJIf7CiNqthT10PqSehnA+Opg+TcvVc3Cu&#10;qswhfomTTXKEj5Ox5BB/WblPhmwJebX5DHN1Z8EYnYOJgVF6Ds5VlTnEH8lV+Dj5EyWH+CO5SqnI&#10;IbX2cdqDes2VVNQu56rKHOIP16Z8j/Bx4Rziv6nVgzJkS8i7jk/5HmXw23BKD33fuaCb/j04V1Xm&#10;EL/EyyY5wsfJWL6H+L+NOB91sEuOVq26mRalLdf3B7u+p+eoFZEj8hoUv8TLJjnCx8lYcoi/vDxX&#10;hmwJeXX5lBxFRd2oj0X6PpyDc1X5PS7PIfGySY7wcTK+lKOPDNkS8urxKTlyc7ub3u76gb4P5+Bc&#10;VeaIvAbFL/GySY7wcTIO53DlXroG62MPcdWdun4DDrpTiwt1rjhXlTkir0HxS5xskiN8nIwlh/jL&#10;y0N9Wb5HKnbJIbXYeMpn+v7OgkV6Ds5VlTnEH1m74ePCOcQfWbtyt5EcRUXtqev39P0nae/qOThX&#10;VeYQv8TLJt8jfJyM5XuIf+68S9dgQ+ySQ/pol4IV+n5CYJmeg3NVZQ7xR/bd8HHhHOIvi+CqUUWO&#10;Mmrt47T38eWaSipql3NVZQ7xS5xs8j3Cx8lYvof4vy16QIZsCXmN+ZTvMYfz0XDKS/q+c8E8/Xtw&#10;rqrMIX6Jl01yhI+TseQQ/8CIvns9dskxe96tpo/S5uv7fV1f0XNwrqrMIX6Jl01yhI+TseQQ/4Dc&#10;22TIlpCXxqfkGJTbyTQhsFTff5y2RM/Buaoyh/glXjbJET5OxpJD/JmtbpchW0JeEz4lR1l5P3hc&#10;rO8bTvlcz8G5qjKH+CVeNskRPk7GkkP83xYNkCFbQl5TPkPfoz/5F/D79eeY+XoOzlWVOcQvcbJJ&#10;jvBxMpYc4s9sNVCGbAl5Dj4lh8wz7u3UxCz7KYEyPQfnqjJHZL8Sf+S8JHyc/ImSQ/x/OvWIDNkS&#10;8px8So6W9NG7ClLMsp9UkYNzVWUO8UucbPI9wsfJWHKIP1zbkiMdu+QopI9+mqaYZR/OwbmqNofE&#10;ySY5wsfJ+FKOPjJkS8hz8Sk5BtNHfYE4s+zDOZpG5Ijsu+KXONkkR/g4GYdzpEf0XQ17iKvupgNd&#10;g3qPaDzlpH4+OFeV3yOy74o/speEjwvnEH9kL3FX5JjLdftJmmqW/f6uilmecThXVeYQv8TJJt8j&#10;fJyM5XuIf1DEde7BHjof7U2NppRzXtrTGy/q34NzVWUO8UucbJIjfJyMJYf450T0XS92yXETfbek&#10;ax2z7BtOSdG/B+fqihzxHeJNrzG5ex7o7wLkgUQOkANlk6ThP0jGklT8FyMa8Q3YJelFGmvnAhO+&#10;XFNeRTFz8q5IKjnEL3GySY7wcTKWHOL/JqIRN8MuOWZD+Edph/T9vq4BnTxOXpU5xC/xskmO8HEy&#10;lhziHxBxgn6DPZTjVtMdBUf1Bjs+cFjPwcmrMof4Ixtx+LhwDvFHNuLmFTmksTacUpsC6cR3T9ZP&#10;ECevyhzij2zE4ePCOcQf2YhvrMhxkcaaF0jkfPTju9fUc3CuqswhfomTTbgKHydj4Ur830Q04gzs&#10;wtVAGusdBcf1/fjAUZ0rzlWVOcQv8bJJjvBxMpYc4m/RaqAM2RLyWvApOcrL7zQd3TXRLPu0KQP0&#10;78G5qswR2YjFL3GySY7wcTKWHOJff99fZMiWkJfJp+SYO+9OmsvjXNB3MvEK5eBcVZlD/BInm+QI&#10;HydjySH+QbmXvsdN2CXHTa3uMt1Z8Ceurbsqc3Cuqs0hcf9Ll/n0NBGEYXzLZS/GcPAgxjTqzVMb&#10;63+rVhATI5GWgH+IjdGWJkQsGqNcCI7GHvwAQPoVvKkXz55a3E/gwXjQXvoRBOvzm2Homgxvsrt9&#10;9nlffp15Z6cFCBi+Dj1kzCMVsTmlM4xvSTn6/q6hzX7IUK/2GOmNmPdJHgHD16E94/3uL6kwCrrv&#10;5qqsL4D3NQdlbXr3bD/Uqz1GeiPGJ4+A4evQMPDrjRmkIjandYbxd1DW5tbMcH3TX7KM/D4MfPII&#10;GL4ODQN/Kxkyzui+60dRXwZq6kdRe9wjy1CvguPAJ4+A4evQMPB3BpeRitic1RnGpsZu+isZrp+z&#10;ryxDvQoy8MkjYPg6NAz8Wmquzuk+jJrWWq9Sl1eLxnbXrnoVZOCTR8DwdWgY+LnCAlIRm/M6w9jW&#10;/E59KWe4vu7ftuNQr4IMfPIIGL4ODQO/k+rHBd13jPHod2VWtePR4daMZahXQQY+eQQMX4eGgd9J&#10;riMVsbmoM4ytZELz+FLrYUJjf2EZ6lWQgU8eAcPXoWHgb7QnkYrYXNLZ9aOqeXyuea5q7MuWoV4F&#10;GfjkETB8HRoGfq7wEKmIDSsQRjepasx3tCdXNdZZy1Cvggx88gg3V64O7eZqNrPeHjJYxTB29IcE&#10;0z+udc1n7jHLUK+CDHzyCBi+Dg0Dv5v6w8MV3YexrZpe5ae9jrV+2M8P9SrIwCefgOHr0DDwOynG&#10;Vd2Hsdkuin9Lz1ZRNTftONSrIAOfPAKGr0PDwK81ePdEbEo6w8hrb+hV1vQ5XNT7WLUM/ZQgA588&#10;wo3D1aHdOFa1tod7yTXdh7HRntd6eKs1N69nyFiGsoIMfPIIGL4ODQP/ceMBUhEbniQYuUI+Wusv&#10;aM3lo4/ZumVotEEGPnkEDF+HhoH/Z8CnHxEbniQYO4Nm9Cm7rPXS1Bp+ahnqVZCBTx4Bw9ehYeB3&#10;k2dIRWx44mF0kznxJ+XNRb8qE5ZR2oeBTx4Bw9ehYeCvt+8iFbHhiXeMReVWVLuonGnLUK+C48An&#10;j3AMV4d2jGkxniDTMSVR13FEB69bI1H0NaWXpFekT0YfdPZhWPm7kX7t7/1/PSF5QAf/4bqh61Ed&#10;ozr4X+FIyXmS0UEdh3ihGNXB638AAAD//wMAUEsBAi0AFAAGAAgAAAAhAKbmUfsMAQAAFQIAABMA&#10;AAAAAAAAAAAAAAAAAAAAAFtDb250ZW50X1R5cGVzXS54bWxQSwECLQAUAAYACAAAACEAOP0h/9YA&#10;AACUAQAACwAAAAAAAAAAAAAAAAA9AQAAX3JlbHMvLnJlbHNQSwECLQAUAAYACAAAACEADEBhmqAE&#10;AACCFQAADgAAAAAAAAAAAAAAAAA8AgAAZHJzL2Uyb0RvYy54bWxQSwECLQAUAAYACAAAACEAjiIJ&#10;QroAAAAhAQAAGQAAAAAAAAAAAAAAAAAIBwAAZHJzL19yZWxzL2Uyb0RvYy54bWwucmVsc1BLAQIt&#10;ABQABgAIAAAAIQAYDH1L3wAAAAkBAAAPAAAAAAAAAAAAAAAAAPkHAABkcnMvZG93bnJldi54bWxQ&#10;SwECLQAUAAYACAAAACEAuyDnzHxgAQBcHggAFAAAAAAAAAAAAAAAAAAFCQAAZHJzL21lZGlhL2lt&#10;YWdlMS5lbWZQSwUGAAAAAAYABgB8AQAAs2kBAAAA&#10;">
                <v:shape id="圖片 161" o:spid="_x0000_s1059" type="#_x0000_t75" style="position:absolute;width:57023;height:1130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4H6xfCAAAA3AAAAA8AAABkcnMvZG93bnJldi54bWxET0trwkAQvhf8D8sUeilmkx6CpFlFikLw&#10;UDDR+zQ7eWB2NmRXTf99tyB4m4/vOflmNoO40eR6ywqSKAZBXFvdc6vgVO2XKxDOI2scLJOCX3Kw&#10;WS9ecsy0vfORbqVvRQhhl6GCzvsxk9LVHRl0kR2JA9fYyaAPcGqlnvAews0gP+I4lQZ7Dg0djvTV&#10;UX0pr0bB9acy5+/qUDQXn+zG975IJBZKvb3O208Qnmb/FD/chQ7z0wT+nwkXyPU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+B+sXwgAAANwAAAAPAAAAAAAAAAAAAAAAAJ8C&#10;AABkcnMvZG93bnJldi54bWxQSwUGAAAAAAQABAD3AAAAjgMAAAAA&#10;">
                  <v:imagedata r:id="rId23" o:title=""/>
                  <v:path arrowok="t"/>
                </v:shape>
                <v:group id="群組 250" o:spid="_x0000_s1060" style="position:absolute;left:1215;top:11430;width:52610;height:2222" coordsize="52611,22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LUP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UtQ9wwAAANwAAAAP&#10;AAAAAAAAAAAAAAAAAKoCAABkcnMvZG93bnJldi54bWxQSwUGAAAAAAQABAD6AAAAmgMAAAAA&#10;">
                  <v:shape id="文字方塊 2" o:spid="_x0000_s1061" type="#_x0000_t202" style="position:absolute;width:4070;height:22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+Po8IA&#10;AADcAAAADwAAAGRycy9kb3ducmV2LnhtbERPTYvCMBC9C/sfwizsTVM9FK1GEVlBWFis3cMex2Zs&#10;g82k22S1/nsjCN7m8T5nseptIy7UeeNYwXiUgCAunTZcKfgptsMpCB+QNTaOScGNPKyWb4MFZtpd&#10;OafLIVQihrDPUEEdQptJ6cuaLPqRa4kjd3KdxRBhV0nd4TWG20ZOkiSVFg3Hhhpb2tRUng//VsH6&#10;l/NP8/d93Oen3BTFLOGv9KzUx3u/noMI1IeX+One6Tg/ncDjmXiB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n4+jwgAAANwAAAAPAAAAAAAAAAAAAAAAAJgCAABkcnMvZG93&#10;bnJldi54bWxQSwUGAAAAAAQABAD1AAAAhwMAAAAA&#10;" filled="f" stroked="f">
                    <v:textbox inset="0,0,0,0">
                      <w:txbxContent>
                        <w:p w:rsidR="000A12CD" w:rsidRPr="007C280E" w:rsidRDefault="000A12CD" w:rsidP="00B01F7F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 w:rsidRPr="007C280E">
                            <w:rPr>
                              <w:rFonts w:hint="eastAsia"/>
                              <w:sz w:val="22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文字方塊 2" o:spid="_x0000_s1062" type="#_x0000_t202" style="position:absolute;left:10214;width:4070;height:22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MqOMIA&#10;AADcAAAADwAAAGRycy9kb3ducmV2LnhtbERPTWvCQBC9C/0PyxS86aYKQVNXkaJQEKQxPfQ4zY7J&#10;YnY2Zrca/71bELzN433OYtXbRlyo88axgrdxAoK4dNpwpeC72I5mIHxA1tg4JgU38rBavgwWmGl3&#10;5Zwuh1CJGMI+QwV1CG0mpS9rsujHriWO3NF1FkOEXSV1h9cYbhs5SZJUWjQcG2ps6aOm8nT4swrW&#10;P5xvzHn/+5Ufc1MU84R36Ump4Wu/fgcRqA9P8cP9qeP8dA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0yo4wgAAANwAAAAPAAAAAAAAAAAAAAAAAJgCAABkcnMvZG93&#10;bnJldi54bWxQSwUGAAAAAAQABAD1AAAAhwMAAAAA&#10;" filled="f" stroked="f">
                    <v:textbox inset="0,0,0,0">
                      <w:txbxContent>
                        <w:p w:rsidR="000A12CD" w:rsidRPr="007C280E" w:rsidRDefault="000A12CD" w:rsidP="00B01F7F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文字方塊 2" o:spid="_x0000_s1063" type="#_x0000_t202" style="position:absolute;left:20914;width:4070;height:22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qyTMIA&#10;AADcAAAADwAAAGRycy9kb3ducmV2LnhtbERPTWvCQBC9C/0PyxS86aYiQVNXkaJQEKQxPfQ4zY7J&#10;YnY2Zrca/71bELzN433OYtXbRlyo88axgrdxAoK4dNpwpeC72I5mIHxA1tg4JgU38rBavgwWmGl3&#10;5Zwuh1CJGMI+QwV1CG0mpS9rsujHriWO3NF1FkOEXSV1h9cYbhs5SZJUWjQcG2ps6aOm8nT4swrW&#10;P5xvzHn/+5Ufc1MU84R36Ump4Wu/fgcRqA9P8cP9qeP8dA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OrJMwgAAANwAAAAPAAAAAAAAAAAAAAAAAJgCAABkcnMvZG93&#10;bnJldi54bWxQSwUGAAAAAAQABAD1AAAAhwMAAAAA&#10;" filled="f" stroked="f">
                    <v:textbox inset="0,0,0,0">
                      <w:txbxContent>
                        <w:p w:rsidR="000A12CD" w:rsidRPr="007C280E" w:rsidRDefault="000A12CD" w:rsidP="00B01F7F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文字方塊 2" o:spid="_x0000_s1064" type="#_x0000_t202" style="position:absolute;left:33268;width:4071;height:22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YX18IA&#10;AADcAAAADwAAAGRycy9kb3ducmV2LnhtbERPTWvCQBC9C/0PyxS86aaCQVNXkaJQEKQxPfQ4zY7J&#10;YnY2Zrca/71bELzN433OYtXbRlyo88axgrdxAoK4dNpwpeC72I5mIHxA1tg4JgU38rBavgwWmGl3&#10;5Zwuh1CJGMI+QwV1CG0mpS9rsujHriWO3NF1FkOEXSV1h9cYbhs5SZJUWjQcG2ps6aOm8nT4swrW&#10;P5xvzHn/+5Ufc1MU84R36Ump4Wu/fgcRqA9P8cP9qeP8dA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dhfXwgAAANwAAAAPAAAAAAAAAAAAAAAAAJgCAABkcnMvZG93&#10;bnJldi54bWxQSwUGAAAAAAQABAD1AAAAhwMAAAAA&#10;" filled="f" stroked="f">
                    <v:textbox inset="0,0,0,0">
                      <w:txbxContent>
                        <w:p w:rsidR="000A12CD" w:rsidRPr="007C280E" w:rsidRDefault="000A12CD" w:rsidP="00B01F7F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丁</w:t>
                          </w:r>
                        </w:p>
                      </w:txbxContent>
                    </v:textbox>
                  </v:shape>
                  <v:shape id="文字方塊 2" o:spid="_x0000_s1065" type="#_x0000_t202" style="position:absolute;left:48541;width:4070;height:22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SJoMMA&#10;AADcAAAADwAAAGRycy9kb3ducmV2LnhtbERPTWvCQBC9C/6HZQq96aYeQhtdRYqCIJTGePA4zY7J&#10;YnY2Ztck/ffdQqG3ebzPWW1G24ieOm8cK3iZJyCIS6cNVwrOxX72CsIHZI2NY1LwTR426+lkhZl2&#10;A+fUn0IlYgj7DBXUIbSZlL6syaKfu5Y4clfXWQwRdpXUHQ4x3DZykSSptGg4NtTY0ntN5e30sAq2&#10;F8535v7x9Zlfc1MUbwkf05tSz0/jdgki0Bj+xX/ug47z0xR+n4kX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KSJoMMAAADcAAAADwAAAAAAAAAAAAAAAACYAgAAZHJzL2Rv&#10;d25yZXYueG1sUEsFBgAAAAAEAAQA9QAAAIgDAAAAAA==&#10;" filled="f" stroked="f">
                    <v:textbox inset="0,0,0,0">
                      <w:txbxContent>
                        <w:p w:rsidR="000A12CD" w:rsidRPr="007C280E" w:rsidRDefault="000A12CD" w:rsidP="00B01F7F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sz w:val="22"/>
                            </w:rPr>
                            <w:t>戊</w:t>
                          </w:r>
                          <w:proofErr w:type="gramEnd"/>
                        </w:p>
                      </w:txbxContent>
                    </v:textbox>
                  </v:shape>
                </v:group>
                <v:shape id="文字方塊 2" o:spid="_x0000_s1066" type="#_x0000_t202" style="position:absolute;left:26459;top:14135;width:4068;height:1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HL38MA&#10;AADcAAAADwAAAGRycy9kb3ducmV2LnhtbERPTWvCQBC9F/wPywheSt3UQ1pSV9Gkgof2oA05D9lp&#10;EpqdDburif/eLRR6m8f7nPV2Mr24kvOdZQXPywQEcW11x42C8uvw9ArCB2SNvWVScCMP283sYY2Z&#10;tiOf6HoOjYgh7DNU0IYwZFL6uiWDfmkH4sh9W2cwROgaqR2OMdz0cpUkqTTYcWxocaC8pfrnfDEK&#10;0sJdxhPnj0X5/oGfQ7Oq9rdKqcV82r2BCDSFf/Gf+6jj/PQFfp+JF8jN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1HL38MAAADcAAAADwAAAAAAAAAAAAAAAACYAgAAZHJzL2Rv&#10;d25yZXYueG1sUEsFBgAAAAAEAAQA9QAAAIgDAAAAAA==&#10;" stroked="f">
                  <v:textbox inset="0,0,0,0">
                    <w:txbxContent>
                      <w:p w:rsidR="000A12CD" w:rsidRPr="007C280E" w:rsidRDefault="000A12CD" w:rsidP="00B01F7F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DB2A82">
                          <w:rPr>
                            <w:sz w:val="22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31873" w:rsidRPr="00FC6837">
        <w:rPr>
          <w:rFonts w:hint="eastAsia"/>
          <w:color w:val="auto"/>
        </w:rPr>
        <w:t>甲、乙、丙、丁</w:t>
      </w:r>
      <w:r w:rsidR="00754DE0">
        <w:rPr>
          <w:rFonts w:hint="eastAsia"/>
          <w:color w:val="auto"/>
        </w:rPr>
        <w:t>、</w:t>
      </w:r>
      <w:r w:rsidR="00231873" w:rsidRPr="00FC6837">
        <w:rPr>
          <w:rFonts w:hint="eastAsia"/>
          <w:color w:val="auto"/>
        </w:rPr>
        <w:t>戊</w:t>
      </w:r>
      <w:r w:rsidR="00754DE0">
        <w:rPr>
          <w:rFonts w:hint="eastAsia"/>
          <w:color w:val="auto"/>
        </w:rPr>
        <w:t>代表</w:t>
      </w:r>
      <w:r w:rsidR="00231873" w:rsidRPr="00FC6837">
        <w:rPr>
          <w:rFonts w:hint="eastAsia"/>
          <w:color w:val="auto"/>
        </w:rPr>
        <w:t>五種不同元素</w:t>
      </w:r>
      <w:r w:rsidR="00754DE0">
        <w:rPr>
          <w:rFonts w:hint="eastAsia"/>
          <w:color w:val="auto"/>
        </w:rPr>
        <w:t>，其</w:t>
      </w:r>
      <w:r w:rsidR="00231873" w:rsidRPr="00FC6837">
        <w:rPr>
          <w:rFonts w:hint="eastAsia"/>
          <w:color w:val="auto"/>
        </w:rPr>
        <w:t>原子的電子排列</w:t>
      </w:r>
      <w:r w:rsidR="00754DE0">
        <w:rPr>
          <w:rFonts w:hint="eastAsia"/>
          <w:color w:val="auto"/>
        </w:rPr>
        <w:t>如</w:t>
      </w:r>
      <w:r w:rsidR="00231873" w:rsidRPr="00FC6837">
        <w:rPr>
          <w:rFonts w:hint="eastAsia"/>
          <w:color w:val="auto"/>
        </w:rPr>
        <w:t>圖</w:t>
      </w:r>
      <w:r w:rsidR="00754DE0">
        <w:rPr>
          <w:rFonts w:hint="eastAsia"/>
          <w:color w:val="auto"/>
        </w:rPr>
        <w:t>3</w:t>
      </w:r>
      <w:r w:rsidR="00231873" w:rsidRPr="00FC6837">
        <w:rPr>
          <w:rFonts w:hint="eastAsia"/>
          <w:color w:val="auto"/>
        </w:rPr>
        <w:t>。圖中「</w:t>
      </w:r>
      <w:r w:rsidR="00231873" w:rsidRPr="00FC6837">
        <w:rPr>
          <w:noProof/>
          <w:color w:val="auto"/>
          <w:position w:val="-6"/>
        </w:rPr>
        <w:drawing>
          <wp:inline distT="0" distB="0" distL="0" distR="0" wp14:anchorId="29F04FBD" wp14:editId="032FD670">
            <wp:extent cx="152400" cy="152400"/>
            <wp:effectExtent l="0" t="0" r="0" b="0"/>
            <wp:docPr id="616" name="圖片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1873" w:rsidRPr="00FC6837">
        <w:rPr>
          <w:rFonts w:hint="eastAsia"/>
          <w:color w:val="auto"/>
        </w:rPr>
        <w:t>」代表原子核，「</w:t>
      </w:r>
      <w:r w:rsidR="00231873" w:rsidRPr="00FC6837">
        <w:rPr>
          <w:noProof/>
          <w:color w:val="auto"/>
        </w:rPr>
        <w:drawing>
          <wp:inline distT="0" distB="0" distL="0" distR="0" wp14:anchorId="5D4232D2" wp14:editId="4FA47B9B">
            <wp:extent cx="95250" cy="95250"/>
            <wp:effectExtent l="0" t="0" r="0" b="0"/>
            <wp:docPr id="615" name="圖片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1873" w:rsidRPr="00FC6837">
        <w:rPr>
          <w:rFonts w:hint="eastAsia"/>
          <w:color w:val="auto"/>
        </w:rPr>
        <w:t>」</w:t>
      </w:r>
      <w:proofErr w:type="gramStart"/>
      <w:r w:rsidR="00231873" w:rsidRPr="00FC6837">
        <w:rPr>
          <w:rFonts w:hint="eastAsia"/>
          <w:color w:val="auto"/>
        </w:rPr>
        <w:t>代表核外電子</w:t>
      </w:r>
      <w:proofErr w:type="gramEnd"/>
      <w:r w:rsidR="00231873" w:rsidRPr="00FC6837">
        <w:rPr>
          <w:rFonts w:hint="eastAsia"/>
          <w:color w:val="auto"/>
        </w:rPr>
        <w:t>。</w:t>
      </w:r>
    </w:p>
    <w:p w:rsidR="00B01F7F" w:rsidRDefault="00B01F7F" w:rsidP="00B512BA">
      <w:pPr>
        <w:pStyle w:val="TIT1"/>
        <w:rPr>
          <w:spacing w:val="24"/>
        </w:rPr>
      </w:pPr>
    </w:p>
    <w:p w:rsidR="00B01F7F" w:rsidRDefault="00B01F7F" w:rsidP="00B512BA">
      <w:pPr>
        <w:pStyle w:val="TIT10369120"/>
      </w:pPr>
    </w:p>
    <w:p w:rsidR="00B01F7F" w:rsidRDefault="00B01F7F" w:rsidP="00B512BA">
      <w:pPr>
        <w:pStyle w:val="TIT10369120"/>
      </w:pPr>
    </w:p>
    <w:p w:rsidR="00B01F7F" w:rsidRDefault="00B01F7F" w:rsidP="00B512BA">
      <w:pPr>
        <w:pStyle w:val="TIT10369120"/>
      </w:pPr>
    </w:p>
    <w:p w:rsidR="00B01F7F" w:rsidRDefault="00B01F7F" w:rsidP="00B512BA">
      <w:pPr>
        <w:pStyle w:val="TIT10369120"/>
      </w:pPr>
    </w:p>
    <w:p w:rsidR="00F653E1" w:rsidRDefault="00F653E1" w:rsidP="00B512BA">
      <w:pPr>
        <w:pStyle w:val="TIT10369120"/>
      </w:pPr>
    </w:p>
    <w:p w:rsidR="00231873" w:rsidRPr="00CF5E21" w:rsidRDefault="00F16EBA" w:rsidP="00D64F01">
      <w:pPr>
        <w:pStyle w:val="TIT103691201"/>
        <w:spacing w:line="360" w:lineRule="atLeast"/>
      </w:pPr>
      <w:r w:rsidRPr="00CF5E21">
        <w:rPr>
          <w:rFonts w:hint="eastAsia"/>
        </w:rPr>
        <w:t>7</w:t>
      </w:r>
      <w:r w:rsidR="00231873" w:rsidRPr="00CF5E21">
        <w:rPr>
          <w:rFonts w:hint="eastAsia"/>
        </w:rPr>
        <w:t>.</w:t>
      </w:r>
      <w:r w:rsidRPr="00CF5E21">
        <w:rPr>
          <w:rFonts w:hint="eastAsia"/>
        </w:rPr>
        <w:tab/>
      </w:r>
      <w:r w:rsidR="00245DAF">
        <w:rPr>
          <w:rFonts w:hint="eastAsia"/>
        </w:rPr>
        <w:t>在</w:t>
      </w:r>
      <w:proofErr w:type="gramStart"/>
      <w:r w:rsidR="00245DAF">
        <w:rPr>
          <w:rFonts w:hint="eastAsia"/>
        </w:rPr>
        <w:t>常溫常壓下</w:t>
      </w:r>
      <w:proofErr w:type="gramEnd"/>
      <w:r w:rsidR="00245DAF">
        <w:rPr>
          <w:rFonts w:hint="eastAsia"/>
        </w:rPr>
        <w:t>，哪一個是化學活性最大的非金屬元素</w:t>
      </w:r>
      <w:r w:rsidR="009C3A04" w:rsidRPr="00CF5E21">
        <w:rPr>
          <w:rFonts w:hint="eastAsia"/>
        </w:rPr>
        <w:t>？</w:t>
      </w:r>
    </w:p>
    <w:p w:rsidR="00231873" w:rsidRPr="00FC6837" w:rsidRDefault="00231873" w:rsidP="00D64F01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FC6837">
        <w:t>(A)</w:t>
      </w:r>
      <w:r w:rsidRPr="00FC6837">
        <w:rPr>
          <w:rFonts w:hint="eastAsia"/>
        </w:rPr>
        <w:t>甲</w:t>
      </w:r>
      <w:r w:rsidR="00F6249E" w:rsidRPr="00FC6837">
        <w:rPr>
          <w:rFonts w:hint="eastAsia"/>
        </w:rPr>
        <w:tab/>
      </w:r>
      <w:r w:rsidRPr="00FC6837">
        <w:t>(B)</w:t>
      </w:r>
      <w:r w:rsidRPr="00FC6837">
        <w:rPr>
          <w:rFonts w:hint="eastAsia"/>
        </w:rPr>
        <w:t>乙</w:t>
      </w:r>
      <w:r w:rsidR="00F6249E" w:rsidRPr="00FC6837">
        <w:rPr>
          <w:rFonts w:hint="eastAsia"/>
        </w:rPr>
        <w:tab/>
      </w:r>
      <w:r w:rsidRPr="00FC6837">
        <w:t>(C)</w:t>
      </w:r>
      <w:r w:rsidRPr="00FC6837">
        <w:rPr>
          <w:rFonts w:hint="eastAsia"/>
        </w:rPr>
        <w:t>丙</w:t>
      </w:r>
      <w:r w:rsidR="00F6249E" w:rsidRPr="00FC6837">
        <w:rPr>
          <w:rFonts w:hint="eastAsia"/>
        </w:rPr>
        <w:tab/>
      </w:r>
      <w:r w:rsidR="00F6249E" w:rsidRPr="00FC6837">
        <w:t>(D</w:t>
      </w:r>
      <w:r w:rsidR="0012311B" w:rsidRPr="00FC6837">
        <w:rPr>
          <w:rFonts w:hint="eastAsia"/>
        </w:rPr>
        <w:t>)</w:t>
      </w:r>
      <w:r w:rsidRPr="00FC6837">
        <w:rPr>
          <w:rFonts w:hint="eastAsia"/>
        </w:rPr>
        <w:t>丁</w:t>
      </w:r>
      <w:r w:rsidR="00F6249E" w:rsidRPr="00FC6837">
        <w:rPr>
          <w:rFonts w:hint="eastAsia"/>
        </w:rPr>
        <w:tab/>
      </w:r>
      <w:r w:rsidRPr="00FC6837">
        <w:t>(E)</w:t>
      </w:r>
      <w:r w:rsidR="00245DAF">
        <w:rPr>
          <w:rFonts w:hint="eastAsia"/>
        </w:rPr>
        <w:t>戊</w:t>
      </w:r>
    </w:p>
    <w:p w:rsidR="00231873" w:rsidRPr="00CF5E21" w:rsidRDefault="00F16EBA" w:rsidP="00D64F01">
      <w:pPr>
        <w:pStyle w:val="TIT103691201"/>
        <w:spacing w:line="360" w:lineRule="atLeast"/>
      </w:pPr>
      <w:r w:rsidRPr="00CF5E21">
        <w:rPr>
          <w:rFonts w:hint="eastAsia"/>
        </w:rPr>
        <w:t>8</w:t>
      </w:r>
      <w:r w:rsidR="00231873" w:rsidRPr="00CF5E21">
        <w:t>.</w:t>
      </w:r>
      <w:r w:rsidRPr="00CF5E21">
        <w:rPr>
          <w:rFonts w:hint="eastAsia"/>
        </w:rPr>
        <w:tab/>
      </w:r>
      <w:r w:rsidR="00231873" w:rsidRPr="00CF5E21">
        <w:rPr>
          <w:rFonts w:hint="eastAsia"/>
        </w:rPr>
        <w:t>下列有關此五種元素的敘述，哪</w:t>
      </w:r>
      <w:r w:rsidRPr="00CF5E21">
        <w:rPr>
          <w:rFonts w:hint="eastAsia"/>
        </w:rPr>
        <w:t>一項</w:t>
      </w:r>
      <w:r w:rsidR="00231873" w:rsidRPr="00CF5E21">
        <w:rPr>
          <w:rFonts w:hint="eastAsia"/>
        </w:rPr>
        <w:t>正確？</w:t>
      </w:r>
    </w:p>
    <w:p w:rsidR="00231873" w:rsidRPr="00FC6837" w:rsidRDefault="00231873" w:rsidP="00D64F01">
      <w:pPr>
        <w:pStyle w:val="AA0"/>
        <w:ind w:left="773" w:hanging="377"/>
      </w:pPr>
      <w:r w:rsidRPr="00FC6837">
        <w:rPr>
          <w:rFonts w:hint="eastAsia"/>
        </w:rPr>
        <w:t>(A)</w:t>
      </w:r>
      <w:proofErr w:type="gramStart"/>
      <w:r w:rsidRPr="00FC6837">
        <w:rPr>
          <w:rFonts w:hint="eastAsia"/>
        </w:rPr>
        <w:t>甲易與其</w:t>
      </w:r>
      <w:proofErr w:type="gramEnd"/>
      <w:r w:rsidR="00245DAF">
        <w:rPr>
          <w:rFonts w:hint="eastAsia"/>
        </w:rPr>
        <w:t>他</w:t>
      </w:r>
      <w:r w:rsidRPr="00FC6837">
        <w:rPr>
          <w:rFonts w:hint="eastAsia"/>
        </w:rPr>
        <w:t>元素結合成分子化合物</w:t>
      </w:r>
    </w:p>
    <w:p w:rsidR="00231873" w:rsidRPr="00FC6837" w:rsidRDefault="00231873" w:rsidP="00D64F01">
      <w:pPr>
        <w:pStyle w:val="AA0"/>
        <w:ind w:left="773" w:hanging="377"/>
      </w:pPr>
      <w:r w:rsidRPr="00FC6837">
        <w:rPr>
          <w:rFonts w:hint="eastAsia"/>
        </w:rPr>
        <w:t>(B)</w:t>
      </w:r>
      <w:r w:rsidRPr="00FC6837">
        <w:rPr>
          <w:rFonts w:hint="eastAsia"/>
        </w:rPr>
        <w:t>某元素</w:t>
      </w:r>
      <w:r w:rsidRPr="00FC6837">
        <w:rPr>
          <w:rFonts w:hint="eastAsia"/>
        </w:rPr>
        <w:t>X</w:t>
      </w:r>
      <w:r w:rsidRPr="00FC6837">
        <w:rPr>
          <w:rFonts w:hint="eastAsia"/>
        </w:rPr>
        <w:t>的同位素有</w:t>
      </w:r>
      <w:r w:rsidRPr="00FC6837">
        <w:rPr>
          <w:rFonts w:hint="eastAsia"/>
        </w:rPr>
        <w:t>8</w:t>
      </w:r>
      <w:r w:rsidRPr="00FC6837">
        <w:rPr>
          <w:rFonts w:hint="eastAsia"/>
        </w:rPr>
        <w:t>個中子，且此同位素的質量數為</w:t>
      </w:r>
      <w:r w:rsidRPr="00FC6837">
        <w:rPr>
          <w:rFonts w:hint="eastAsia"/>
        </w:rPr>
        <w:t>14</w:t>
      </w:r>
      <w:r w:rsidRPr="00FC6837">
        <w:rPr>
          <w:rFonts w:hint="eastAsia"/>
        </w:rPr>
        <w:t>，則</w:t>
      </w:r>
      <w:r w:rsidRPr="00FC6837">
        <w:rPr>
          <w:rFonts w:hint="eastAsia"/>
        </w:rPr>
        <w:t>X</w:t>
      </w:r>
      <w:r w:rsidRPr="00FC6837">
        <w:rPr>
          <w:rFonts w:hint="eastAsia"/>
        </w:rPr>
        <w:t>為乙</w:t>
      </w:r>
    </w:p>
    <w:p w:rsidR="00231873" w:rsidRPr="00FC6837" w:rsidRDefault="00231873" w:rsidP="00D64F01">
      <w:pPr>
        <w:pStyle w:val="AA0"/>
        <w:ind w:left="773" w:hanging="377"/>
      </w:pPr>
      <w:r w:rsidRPr="00FC6837">
        <w:rPr>
          <w:rFonts w:hint="eastAsia"/>
        </w:rPr>
        <w:t>(C)</w:t>
      </w:r>
      <w:proofErr w:type="gramStart"/>
      <w:r w:rsidRPr="00FC6837">
        <w:rPr>
          <w:rFonts w:hint="eastAsia"/>
        </w:rPr>
        <w:t>丙不安定</w:t>
      </w:r>
      <w:proofErr w:type="gramEnd"/>
      <w:r w:rsidRPr="00FC6837">
        <w:rPr>
          <w:rFonts w:hint="eastAsia"/>
        </w:rPr>
        <w:t>，易與其他元素反應生成化合物</w:t>
      </w:r>
    </w:p>
    <w:p w:rsidR="00231873" w:rsidRPr="00FC6837" w:rsidRDefault="00231873" w:rsidP="00D64F01">
      <w:pPr>
        <w:pStyle w:val="AA0"/>
        <w:ind w:left="773" w:hanging="377"/>
      </w:pPr>
      <w:r w:rsidRPr="00FC6837">
        <w:rPr>
          <w:rFonts w:hint="eastAsia"/>
        </w:rPr>
        <w:t>(D)</w:t>
      </w:r>
      <w:r w:rsidRPr="00FC6837">
        <w:rPr>
          <w:rFonts w:hint="eastAsia"/>
        </w:rPr>
        <w:t>丁通常失去一個電子與鹵素反應形成離子化合物</w:t>
      </w:r>
    </w:p>
    <w:p w:rsidR="00231873" w:rsidRPr="00FC6837" w:rsidRDefault="00231873" w:rsidP="00D64F01">
      <w:pPr>
        <w:pStyle w:val="AA0"/>
        <w:ind w:left="773" w:hanging="377"/>
      </w:pPr>
      <w:r w:rsidRPr="00FC6837">
        <w:rPr>
          <w:rFonts w:hint="eastAsia"/>
        </w:rPr>
        <w:t>(E)</w:t>
      </w:r>
      <w:r w:rsidR="00F16EBA" w:rsidRPr="00FC6837">
        <w:rPr>
          <w:rFonts w:hint="eastAsia"/>
        </w:rPr>
        <w:t>戊位於週期表的第</w:t>
      </w:r>
      <w:r w:rsidR="009C3A04" w:rsidRPr="00FC6837">
        <w:rPr>
          <w:rFonts w:hint="eastAsia"/>
        </w:rPr>
        <w:t>二</w:t>
      </w:r>
      <w:r w:rsidRPr="00FC6837">
        <w:rPr>
          <w:rFonts w:hint="eastAsia"/>
        </w:rPr>
        <w:t>週期</w:t>
      </w:r>
    </w:p>
    <w:p w:rsidR="00B9209B" w:rsidRPr="00FC6837" w:rsidRDefault="00B9209B" w:rsidP="00D64F01">
      <w:pPr>
        <w:pStyle w:val="TIT1"/>
        <w:spacing w:line="360" w:lineRule="atLeast"/>
      </w:pPr>
      <w:r w:rsidRPr="00FC6837">
        <w:rPr>
          <w:rFonts w:hint="eastAsia"/>
        </w:rPr>
        <w:t>9.</w:t>
      </w:r>
      <w:r w:rsidRPr="00FC6837">
        <w:rPr>
          <w:rFonts w:hint="eastAsia"/>
        </w:rPr>
        <w:tab/>
      </w:r>
      <w:r w:rsidRPr="00FC6837">
        <w:rPr>
          <w:rFonts w:hint="eastAsia"/>
        </w:rPr>
        <w:t>取</w:t>
      </w:r>
      <w:r w:rsidR="00541EB3" w:rsidRPr="00FC6837">
        <w:t>30</w:t>
      </w:r>
      <w:r w:rsidR="00541EB3" w:rsidRPr="00FC6837">
        <w:rPr>
          <w:rFonts w:ascii="標楷體" w:eastAsia="標楷體" w:hAnsi="標楷體" w:hint="eastAsia"/>
        </w:rPr>
        <w:t>℃</w:t>
      </w:r>
      <w:r w:rsidRPr="00FC6837">
        <w:rPr>
          <w:rFonts w:hint="eastAsia"/>
        </w:rPr>
        <w:t>的飽和</w:t>
      </w:r>
      <w:r w:rsidR="00541EB3" w:rsidRPr="00FC6837">
        <w:rPr>
          <w:position w:val="-10"/>
        </w:rPr>
        <w:object w:dxaOrig="620" w:dyaOrig="320">
          <v:shape id="_x0000_i1031" type="#_x0000_t75" style="width:30.85pt;height:15.8pt" o:ole="">
            <v:imagedata r:id="rId26" o:title=""/>
          </v:shape>
          <o:OLEObject Type="Embed" ProgID="Equation.DSMT4" ShapeID="_x0000_i1031" DrawAspect="Content" ObjectID="_1514377912" r:id="rId27"/>
        </w:object>
      </w:r>
      <w:r w:rsidRPr="00FC6837">
        <w:rPr>
          <w:rFonts w:hint="eastAsia"/>
        </w:rPr>
        <w:t>溶</w:t>
      </w:r>
      <w:r w:rsidRPr="00FC6837">
        <w:t>液</w:t>
      </w:r>
      <w:proofErr w:type="gramStart"/>
      <w:r w:rsidRPr="00FC6837">
        <w:rPr>
          <w:rFonts w:hint="eastAsia"/>
        </w:rPr>
        <w:t>少許，</w:t>
      </w:r>
      <w:proofErr w:type="gramEnd"/>
      <w:r w:rsidRPr="00FC6837">
        <w:rPr>
          <w:rFonts w:hint="eastAsia"/>
        </w:rPr>
        <w:t>置於質量為</w:t>
      </w:r>
      <w:r w:rsidRPr="00FC6837">
        <w:rPr>
          <w:rFonts w:hint="eastAsia"/>
        </w:rPr>
        <w:t>84.0</w:t>
      </w:r>
      <w:r w:rsidRPr="00FC6837">
        <w:rPr>
          <w:rFonts w:hint="eastAsia"/>
        </w:rPr>
        <w:t>克的</w:t>
      </w:r>
      <w:proofErr w:type="gramStart"/>
      <w:r w:rsidRPr="00FC6837">
        <w:rPr>
          <w:rFonts w:hint="eastAsia"/>
        </w:rPr>
        <w:t>錶</w:t>
      </w:r>
      <w:proofErr w:type="gramEnd"/>
      <w:r w:rsidRPr="00FC6837">
        <w:rPr>
          <w:rFonts w:hint="eastAsia"/>
        </w:rPr>
        <w:t>玻璃上，</w:t>
      </w:r>
      <w:proofErr w:type="gramStart"/>
      <w:r w:rsidRPr="00FC6837">
        <w:rPr>
          <w:rFonts w:hint="eastAsia"/>
        </w:rPr>
        <w:t>秤得溶</w:t>
      </w:r>
      <w:r w:rsidRPr="00FC6837">
        <w:t>液</w:t>
      </w:r>
      <w:proofErr w:type="gramEnd"/>
      <w:r w:rsidRPr="00FC6837">
        <w:rPr>
          <w:rFonts w:hint="eastAsia"/>
        </w:rPr>
        <w:t>與</w:t>
      </w:r>
      <w:proofErr w:type="gramStart"/>
      <w:r w:rsidRPr="00FC6837">
        <w:rPr>
          <w:rFonts w:hint="eastAsia"/>
        </w:rPr>
        <w:t>錶</w:t>
      </w:r>
      <w:proofErr w:type="gramEnd"/>
      <w:r w:rsidRPr="00FC6837">
        <w:rPr>
          <w:rFonts w:hint="eastAsia"/>
        </w:rPr>
        <w:t>玻璃共</w:t>
      </w:r>
      <w:r w:rsidRPr="00FC6837">
        <w:rPr>
          <w:rFonts w:hint="eastAsia"/>
        </w:rPr>
        <w:t>86.2</w:t>
      </w:r>
      <w:r w:rsidRPr="00FC6837">
        <w:rPr>
          <w:rFonts w:hint="eastAsia"/>
        </w:rPr>
        <w:t>克。</w:t>
      </w:r>
      <w:proofErr w:type="gramStart"/>
      <w:r w:rsidRPr="00FC6837">
        <w:rPr>
          <w:rFonts w:hint="eastAsia"/>
        </w:rPr>
        <w:t>俟</w:t>
      </w:r>
      <w:proofErr w:type="gramEnd"/>
      <w:r w:rsidRPr="00FC6837">
        <w:rPr>
          <w:rFonts w:hint="eastAsia"/>
        </w:rPr>
        <w:t>水完全揮發後，</w:t>
      </w:r>
      <w:proofErr w:type="gramStart"/>
      <w:r w:rsidRPr="00FC6837">
        <w:rPr>
          <w:rFonts w:hint="eastAsia"/>
        </w:rPr>
        <w:t>秤得</w:t>
      </w:r>
      <w:proofErr w:type="gramEnd"/>
      <w:r w:rsidR="00541EB3" w:rsidRPr="00FC6837">
        <w:rPr>
          <w:position w:val="-10"/>
        </w:rPr>
        <w:object w:dxaOrig="620" w:dyaOrig="320">
          <v:shape id="_x0000_i1032" type="#_x0000_t75" style="width:30.85pt;height:15.8pt" o:ole="">
            <v:imagedata r:id="rId28" o:title=""/>
          </v:shape>
          <o:OLEObject Type="Embed" ProgID="Equation.DSMT4" ShapeID="_x0000_i1032" DrawAspect="Content" ObjectID="_1514377913" r:id="rId29"/>
        </w:object>
      </w:r>
      <w:r w:rsidRPr="00FC6837">
        <w:rPr>
          <w:rFonts w:hint="eastAsia"/>
        </w:rPr>
        <w:t>粉末與</w:t>
      </w:r>
      <w:proofErr w:type="gramStart"/>
      <w:r w:rsidRPr="00FC6837">
        <w:rPr>
          <w:rFonts w:hint="eastAsia"/>
        </w:rPr>
        <w:t>錶</w:t>
      </w:r>
      <w:proofErr w:type="gramEnd"/>
      <w:r w:rsidRPr="00FC6837">
        <w:rPr>
          <w:rFonts w:hint="eastAsia"/>
        </w:rPr>
        <w:t>玻璃共</w:t>
      </w:r>
      <w:r w:rsidRPr="00FC6837">
        <w:rPr>
          <w:rFonts w:hint="eastAsia"/>
        </w:rPr>
        <w:t>84.7</w:t>
      </w:r>
      <w:r w:rsidRPr="00FC6837">
        <w:rPr>
          <w:rFonts w:hint="eastAsia"/>
        </w:rPr>
        <w:t>克。依據以上數據</w:t>
      </w:r>
      <w:r w:rsidR="00245DAF">
        <w:rPr>
          <w:rFonts w:hint="eastAsia"/>
        </w:rPr>
        <w:t>，</w:t>
      </w:r>
      <w:r w:rsidRPr="00FC6837">
        <w:rPr>
          <w:rFonts w:hint="eastAsia"/>
        </w:rPr>
        <w:t>則</w:t>
      </w:r>
      <w:r w:rsidR="00541EB3" w:rsidRPr="00FC6837">
        <w:t>30</w:t>
      </w:r>
      <w:r w:rsidR="00541EB3" w:rsidRPr="00FC6837">
        <w:rPr>
          <w:rFonts w:ascii="標楷體" w:eastAsia="標楷體" w:hAnsi="標楷體" w:hint="eastAsia"/>
        </w:rPr>
        <w:t>℃</w:t>
      </w:r>
      <w:r w:rsidRPr="00FC6837">
        <w:rPr>
          <w:rFonts w:hint="eastAsia"/>
        </w:rPr>
        <w:t>時，</w:t>
      </w:r>
      <w:r w:rsidR="00541EB3" w:rsidRPr="00FC6837">
        <w:rPr>
          <w:position w:val="-10"/>
        </w:rPr>
        <w:object w:dxaOrig="620" w:dyaOrig="320">
          <v:shape id="_x0000_i1033" type="#_x0000_t75" style="width:30.85pt;height:15.8pt" o:ole="">
            <v:imagedata r:id="rId30" o:title=""/>
          </v:shape>
          <o:OLEObject Type="Embed" ProgID="Equation.DSMT4" ShapeID="_x0000_i1033" DrawAspect="Content" ObjectID="_1514377914" r:id="rId31"/>
        </w:object>
      </w:r>
      <w:r w:rsidRPr="00FC6837">
        <w:rPr>
          <w:rFonts w:hint="eastAsia"/>
        </w:rPr>
        <w:t>在水中的溶解度</w:t>
      </w:r>
      <w:r w:rsidR="00245DAF">
        <w:rPr>
          <w:rFonts w:hint="eastAsia"/>
        </w:rPr>
        <w:t>（</w:t>
      </w:r>
      <w:r w:rsidR="00245DAF">
        <w:rPr>
          <w:rFonts w:hint="eastAsia"/>
        </w:rPr>
        <w:t>g/100g</w:t>
      </w:r>
      <w:r w:rsidR="00245DAF">
        <w:rPr>
          <w:rFonts w:hint="eastAsia"/>
        </w:rPr>
        <w:t>水）</w:t>
      </w:r>
      <w:r w:rsidRPr="00FC6837">
        <w:rPr>
          <w:rFonts w:hint="eastAsia"/>
        </w:rPr>
        <w:t>應接近下列哪一數值？</w:t>
      </w:r>
    </w:p>
    <w:p w:rsidR="00231873" w:rsidRPr="00FC6837" w:rsidRDefault="00F6249E" w:rsidP="00D64F01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FC6837">
        <w:rPr>
          <w:rFonts w:hint="eastAsia"/>
        </w:rPr>
        <w:t>(A)</w:t>
      </w:r>
      <w:r w:rsidR="00541EB3" w:rsidRPr="00FC6837">
        <w:t xml:space="preserve"> </w:t>
      </w:r>
      <w:r w:rsidR="00231873" w:rsidRPr="00FC6837">
        <w:rPr>
          <w:rFonts w:hint="eastAsia"/>
        </w:rPr>
        <w:t>16</w:t>
      </w:r>
      <w:r w:rsidRPr="00FC6837">
        <w:rPr>
          <w:rFonts w:hint="eastAsia"/>
        </w:rPr>
        <w:tab/>
      </w:r>
      <w:r w:rsidR="00231873" w:rsidRPr="00FC6837">
        <w:rPr>
          <w:rFonts w:hint="eastAsia"/>
        </w:rPr>
        <w:t>(B) 27</w:t>
      </w:r>
      <w:r w:rsidRPr="00FC6837">
        <w:rPr>
          <w:rFonts w:hint="eastAsia"/>
        </w:rPr>
        <w:tab/>
      </w:r>
      <w:r w:rsidR="00231873" w:rsidRPr="00FC6837">
        <w:rPr>
          <w:rFonts w:hint="eastAsia"/>
        </w:rPr>
        <w:t>(C) 32</w:t>
      </w:r>
      <w:r w:rsidRPr="00FC6837">
        <w:rPr>
          <w:rFonts w:hint="eastAsia"/>
        </w:rPr>
        <w:tab/>
      </w:r>
      <w:r w:rsidR="00231873" w:rsidRPr="00FC6837">
        <w:rPr>
          <w:rFonts w:hint="eastAsia"/>
        </w:rPr>
        <w:t>(D) 47</w:t>
      </w:r>
      <w:r w:rsidRPr="00FC6837">
        <w:rPr>
          <w:rFonts w:hint="eastAsia"/>
        </w:rPr>
        <w:tab/>
      </w:r>
      <w:r w:rsidR="00231873" w:rsidRPr="00FC6837">
        <w:rPr>
          <w:rFonts w:hint="eastAsia"/>
        </w:rPr>
        <w:t>(</w:t>
      </w:r>
      <w:r w:rsidR="00D15EAB">
        <w:t>E</w:t>
      </w:r>
      <w:r w:rsidR="00231873" w:rsidRPr="00FC6837">
        <w:rPr>
          <w:rFonts w:hint="eastAsia"/>
        </w:rPr>
        <w:t>) 54</w:t>
      </w:r>
    </w:p>
    <w:p w:rsidR="00231873" w:rsidRPr="00FC6837" w:rsidRDefault="00231873" w:rsidP="00D64F01">
      <w:pPr>
        <w:pStyle w:val="TIT1"/>
        <w:spacing w:line="360" w:lineRule="atLeast"/>
      </w:pPr>
      <w:r w:rsidRPr="00FC6837">
        <w:rPr>
          <w:rFonts w:hint="eastAsia"/>
        </w:rPr>
        <w:t>10</w:t>
      </w:r>
      <w:r w:rsidR="00E366D0">
        <w:rPr>
          <w:rFonts w:hint="eastAsia"/>
        </w:rPr>
        <w:t>.</w:t>
      </w:r>
      <w:r w:rsidRPr="00FC6837">
        <w:rPr>
          <w:rFonts w:hint="eastAsia"/>
        </w:rPr>
        <w:tab/>
      </w:r>
      <w:r w:rsidRPr="00FC6837">
        <w:rPr>
          <w:rFonts w:hint="eastAsia"/>
        </w:rPr>
        <w:t>已知</w:t>
      </w:r>
      <w:r w:rsidRPr="00FC6837">
        <w:t>在標準狀態下</w:t>
      </w:r>
      <w:r w:rsidRPr="00FC6837">
        <w:rPr>
          <w:rFonts w:hint="eastAsia"/>
        </w:rPr>
        <w:t>，</w:t>
      </w:r>
      <w:r w:rsidRPr="00FC6837">
        <w:t>CO</w:t>
      </w:r>
      <w:r w:rsidRPr="00FC6837">
        <w:rPr>
          <w:rFonts w:hint="eastAsia"/>
        </w:rPr>
        <w:t>與</w:t>
      </w:r>
      <w:r w:rsidR="00541EB3" w:rsidRPr="00FC6837">
        <w:rPr>
          <w:position w:val="-10"/>
        </w:rPr>
        <w:object w:dxaOrig="460" w:dyaOrig="320">
          <v:shape id="_x0000_i1034" type="#_x0000_t75" style="width:23.75pt;height:15.8pt" o:ole="">
            <v:imagedata r:id="rId32" o:title=""/>
          </v:shape>
          <o:OLEObject Type="Embed" ProgID="Equation.DSMT4" ShapeID="_x0000_i1034" DrawAspect="Content" ObjectID="_1514377915" r:id="rId33"/>
        </w:object>
      </w:r>
      <w:r w:rsidRPr="00FC6837">
        <w:rPr>
          <w:rFonts w:hint="eastAsia"/>
        </w:rPr>
        <w:t>的莫耳</w:t>
      </w:r>
      <w:r w:rsidR="00245DAF">
        <w:rPr>
          <w:rFonts w:hint="eastAsia"/>
        </w:rPr>
        <w:t>生成</w:t>
      </w:r>
      <w:r w:rsidRPr="00FC6837">
        <w:rPr>
          <w:rFonts w:hint="eastAsia"/>
        </w:rPr>
        <w:t>熱分別為</w:t>
      </w:r>
      <w:r w:rsidR="00D714DB" w:rsidRPr="00FC6837">
        <w:rPr>
          <w:position w:val="-6"/>
        </w:rPr>
        <w:object w:dxaOrig="1420" w:dyaOrig="260">
          <v:shape id="_x0000_i1035" type="#_x0000_t75" style="width:71.2pt;height:11.85pt" o:ole="">
            <v:imagedata r:id="rId34" o:title=""/>
          </v:shape>
          <o:OLEObject Type="Embed" ProgID="Equation.DSMT4" ShapeID="_x0000_i1035" DrawAspect="Content" ObjectID="_1514377916" r:id="rId35"/>
        </w:object>
      </w:r>
      <w:r w:rsidRPr="00FC6837">
        <w:rPr>
          <w:rFonts w:hint="eastAsia"/>
        </w:rPr>
        <w:t>及</w:t>
      </w:r>
      <w:r w:rsidR="00D714DB" w:rsidRPr="00FC6837">
        <w:rPr>
          <w:position w:val="-6"/>
        </w:rPr>
        <w:object w:dxaOrig="1420" w:dyaOrig="260">
          <v:shape id="_x0000_i1036" type="#_x0000_t75" style="width:71.2pt;height:11.85pt" o:ole="">
            <v:imagedata r:id="rId36" o:title=""/>
          </v:shape>
          <o:OLEObject Type="Embed" ProgID="Equation.DSMT4" ShapeID="_x0000_i1036" DrawAspect="Content" ObjectID="_1514377917" r:id="rId37"/>
        </w:object>
      </w:r>
      <w:r w:rsidR="0012311B" w:rsidRPr="00FC6837">
        <w:rPr>
          <w:rFonts w:hint="eastAsia"/>
        </w:rPr>
        <w:t>。</w:t>
      </w:r>
      <w:r w:rsidRPr="00FC6837">
        <w:rPr>
          <w:rFonts w:hint="eastAsia"/>
        </w:rPr>
        <w:t>今有</w:t>
      </w:r>
      <w:r w:rsidRPr="00FC6837">
        <w:t>12.0</w:t>
      </w:r>
      <w:r w:rsidRPr="00FC6837">
        <w:rPr>
          <w:rFonts w:hint="eastAsia"/>
        </w:rPr>
        <w:t>克的碳燃燒後得</w:t>
      </w:r>
      <w:r w:rsidRPr="00FC6837">
        <w:t>7.0</w:t>
      </w:r>
      <w:r w:rsidRPr="00FC6837">
        <w:rPr>
          <w:rFonts w:hint="eastAsia"/>
        </w:rPr>
        <w:t>克的</w:t>
      </w:r>
      <w:r w:rsidRPr="00FC6837">
        <w:t>CO</w:t>
      </w:r>
      <w:r w:rsidRPr="00FC6837">
        <w:rPr>
          <w:rFonts w:hint="eastAsia"/>
        </w:rPr>
        <w:t>與</w:t>
      </w:r>
      <w:r w:rsidRPr="00FC6837">
        <w:t>33.0</w:t>
      </w:r>
      <w:r w:rsidRPr="00FC6837">
        <w:rPr>
          <w:rFonts w:hint="eastAsia"/>
        </w:rPr>
        <w:t>克的</w:t>
      </w:r>
      <w:r w:rsidR="00D714DB" w:rsidRPr="00FC6837">
        <w:rPr>
          <w:position w:val="-10"/>
        </w:rPr>
        <w:object w:dxaOrig="460" w:dyaOrig="320">
          <v:shape id="_x0000_i1037" type="#_x0000_t75" style="width:23.75pt;height:15.8pt" o:ole="">
            <v:imagedata r:id="rId38" o:title=""/>
          </v:shape>
          <o:OLEObject Type="Embed" ProgID="Equation.DSMT4" ShapeID="_x0000_i1037" DrawAspect="Content" ObjectID="_1514377918" r:id="rId39"/>
        </w:object>
      </w:r>
      <w:r w:rsidRPr="00FC6837">
        <w:rPr>
          <w:rFonts w:hint="eastAsia"/>
        </w:rPr>
        <w:t>，則</w:t>
      </w:r>
      <w:r w:rsidR="003D28CF">
        <w:rPr>
          <w:rFonts w:hint="eastAsia"/>
        </w:rPr>
        <w:t>在</w:t>
      </w:r>
      <w:r w:rsidRPr="00FC6837">
        <w:rPr>
          <w:rFonts w:hint="eastAsia"/>
        </w:rPr>
        <w:t>此過程中，約有多少熱量</w:t>
      </w:r>
      <w:r w:rsidR="00D714DB" w:rsidRPr="00FC6837">
        <w:rPr>
          <w:rFonts w:hint="eastAsia"/>
        </w:rPr>
        <w:t>（</w:t>
      </w:r>
      <w:r w:rsidR="0012311B" w:rsidRPr="00FC6837">
        <w:rPr>
          <w:rFonts w:hint="eastAsia"/>
        </w:rPr>
        <w:t>k</w:t>
      </w:r>
      <w:r w:rsidRPr="00FC6837">
        <w:t>J</w:t>
      </w:r>
      <w:r w:rsidR="00D714DB" w:rsidRPr="00FC6837">
        <w:rPr>
          <w:rFonts w:hint="eastAsia"/>
        </w:rPr>
        <w:t>）</w:t>
      </w:r>
      <w:r w:rsidRPr="00FC6837">
        <w:rPr>
          <w:rFonts w:hint="eastAsia"/>
        </w:rPr>
        <w:t>釋出</w:t>
      </w:r>
      <w:r w:rsidR="00C300B0" w:rsidRPr="00FC6837">
        <w:t>？</w:t>
      </w:r>
    </w:p>
    <w:p w:rsidR="00231873" w:rsidRPr="00FC6837" w:rsidRDefault="00231873" w:rsidP="00D64F01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FC6837">
        <w:t>(A) 84.7</w:t>
      </w:r>
      <w:r w:rsidR="00F6249E" w:rsidRPr="00FC6837">
        <w:rPr>
          <w:rFonts w:hint="eastAsia"/>
        </w:rPr>
        <w:tab/>
      </w:r>
      <w:r w:rsidRPr="00FC6837">
        <w:t>(B) 137.5</w:t>
      </w:r>
      <w:r w:rsidR="00F6249E" w:rsidRPr="00FC6837">
        <w:rPr>
          <w:rFonts w:hint="eastAsia"/>
        </w:rPr>
        <w:tab/>
      </w:r>
      <w:r w:rsidRPr="00FC6837">
        <w:t>(C) 248.2</w:t>
      </w:r>
      <w:r w:rsidR="00F6249E" w:rsidRPr="00FC6837">
        <w:rPr>
          <w:rFonts w:hint="eastAsia"/>
        </w:rPr>
        <w:tab/>
      </w:r>
      <w:r w:rsidRPr="00FC6837">
        <w:t>(D) 32</w:t>
      </w:r>
      <w:r w:rsidR="00EE0044" w:rsidRPr="00FC6837">
        <w:rPr>
          <w:rFonts w:hint="eastAsia"/>
        </w:rPr>
        <w:t>2</w:t>
      </w:r>
      <w:r w:rsidRPr="00FC6837">
        <w:t>.</w:t>
      </w:r>
      <w:r w:rsidR="00EE0044" w:rsidRPr="00FC6837">
        <w:rPr>
          <w:rFonts w:hint="eastAsia"/>
        </w:rPr>
        <w:t>7</w:t>
      </w:r>
      <w:r w:rsidR="00F6249E" w:rsidRPr="00FC6837">
        <w:rPr>
          <w:rFonts w:hint="eastAsia"/>
        </w:rPr>
        <w:tab/>
      </w:r>
      <w:r w:rsidRPr="00FC6837">
        <w:t>(E) 457.8</w:t>
      </w:r>
    </w:p>
    <w:p w:rsidR="00231873" w:rsidRPr="00CF5E21" w:rsidRDefault="00F44D9B" w:rsidP="00D64F01">
      <w:pPr>
        <w:pStyle w:val="TIT103691201"/>
        <w:spacing w:line="360" w:lineRule="atLeast"/>
      </w:pPr>
      <w:r w:rsidRPr="00CF5E21">
        <w:rPr>
          <w:rFonts w:hint="eastAsia"/>
        </w:rPr>
        <w:t>1</w:t>
      </w:r>
      <w:r w:rsidR="00F16EBA" w:rsidRPr="00CF5E21">
        <w:rPr>
          <w:rFonts w:hint="eastAsia"/>
        </w:rPr>
        <w:t>1</w:t>
      </w:r>
      <w:r w:rsidR="00C43D22" w:rsidRPr="00CF5E21">
        <w:rPr>
          <w:rFonts w:hint="eastAsia"/>
        </w:rPr>
        <w:t>.</w:t>
      </w:r>
      <w:r w:rsidR="00C43D22" w:rsidRPr="00CF5E21">
        <w:rPr>
          <w:rFonts w:hint="eastAsia"/>
        </w:rPr>
        <w:tab/>
      </w:r>
      <w:r w:rsidR="00231873" w:rsidRPr="00CF5E21">
        <w:rPr>
          <w:rFonts w:hint="eastAsia"/>
        </w:rPr>
        <w:t>實驗桌上</w:t>
      </w:r>
      <w:r w:rsidR="00F16EBA" w:rsidRPr="00CF5E21">
        <w:rPr>
          <w:rFonts w:hint="eastAsia"/>
        </w:rPr>
        <w:t>的</w:t>
      </w:r>
      <w:r w:rsidR="00231873" w:rsidRPr="00CF5E21">
        <w:rPr>
          <w:rFonts w:hint="eastAsia"/>
        </w:rPr>
        <w:t>10</w:t>
      </w:r>
      <w:r w:rsidR="00231873" w:rsidRPr="00CF5E21">
        <w:rPr>
          <w:rFonts w:hint="eastAsia"/>
        </w:rPr>
        <w:t>杯等濃度、等體積的</w:t>
      </w:r>
      <w:r w:rsidR="00435742">
        <w:rPr>
          <w:rFonts w:hint="eastAsia"/>
        </w:rPr>
        <w:t>溶液</w:t>
      </w:r>
      <w:r w:rsidR="00231873" w:rsidRPr="00CF5E21">
        <w:rPr>
          <w:rFonts w:hint="eastAsia"/>
        </w:rPr>
        <w:t>，若兩兩相互混合，則哪一組溶液所含的離子數量最多</w:t>
      </w:r>
      <w:r w:rsidR="00C300B0" w:rsidRPr="00CF5E21">
        <w:rPr>
          <w:rFonts w:hint="eastAsia"/>
        </w:rPr>
        <w:t>？</w:t>
      </w:r>
    </w:p>
    <w:p w:rsidR="00231873" w:rsidRPr="00FC6837" w:rsidRDefault="00231873" w:rsidP="00D64F01">
      <w:pPr>
        <w:pStyle w:val="ABC0"/>
        <w:ind w:left="773" w:hanging="377"/>
      </w:pPr>
      <w:r w:rsidRPr="00FC6837">
        <w:rPr>
          <w:rFonts w:hint="eastAsia"/>
        </w:rPr>
        <w:t>(A)</w:t>
      </w:r>
      <w:r w:rsidR="0020584B" w:rsidRPr="00FC6837">
        <w:rPr>
          <w:position w:val="-10"/>
        </w:rPr>
        <w:object w:dxaOrig="2000" w:dyaOrig="320">
          <v:shape id="_x0000_i1038" type="#_x0000_t75" style="width:100.5pt;height:15.8pt" o:ole="">
            <v:imagedata r:id="rId40" o:title=""/>
          </v:shape>
          <o:OLEObject Type="Embed" ProgID="Equation.DSMT4" ShapeID="_x0000_i1038" DrawAspect="Content" ObjectID="_1514377919" r:id="rId41"/>
        </w:object>
      </w:r>
      <w:r w:rsidR="00F6249E" w:rsidRPr="00FC6837">
        <w:rPr>
          <w:rFonts w:hint="eastAsia"/>
        </w:rPr>
        <w:tab/>
      </w:r>
      <w:r w:rsidRPr="00FC6837">
        <w:rPr>
          <w:rFonts w:hint="eastAsia"/>
        </w:rPr>
        <w:t>(B)</w:t>
      </w:r>
      <w:r w:rsidR="0020584B" w:rsidRPr="00FC6837">
        <w:rPr>
          <w:position w:val="-10"/>
        </w:rPr>
        <w:object w:dxaOrig="1579" w:dyaOrig="320">
          <v:shape id="_x0000_i1039" type="#_x0000_t75" style="width:78.35pt;height:15.8pt" o:ole="">
            <v:imagedata r:id="rId42" o:title=""/>
          </v:shape>
          <o:OLEObject Type="Embed" ProgID="Equation.DSMT4" ShapeID="_x0000_i1039" DrawAspect="Content" ObjectID="_1514377920" r:id="rId43"/>
        </w:object>
      </w:r>
      <w:r w:rsidR="00F6249E" w:rsidRPr="00FC6837">
        <w:rPr>
          <w:rFonts w:hint="eastAsia"/>
        </w:rPr>
        <w:tab/>
      </w:r>
      <w:r w:rsidRPr="00FC6837">
        <w:rPr>
          <w:rFonts w:hint="eastAsia"/>
        </w:rPr>
        <w:t>(C)</w:t>
      </w:r>
      <w:r w:rsidR="0020584B" w:rsidRPr="00FC6837">
        <w:rPr>
          <w:position w:val="-10"/>
        </w:rPr>
        <w:object w:dxaOrig="1540" w:dyaOrig="320">
          <v:shape id="_x0000_i1040" type="#_x0000_t75" style="width:77.55pt;height:15.8pt" o:ole="">
            <v:imagedata r:id="rId44" o:title=""/>
          </v:shape>
          <o:OLEObject Type="Embed" ProgID="Equation.DSMT4" ShapeID="_x0000_i1040" DrawAspect="Content" ObjectID="_1514377921" r:id="rId45"/>
        </w:object>
      </w:r>
    </w:p>
    <w:p w:rsidR="00035CBF" w:rsidRDefault="00231873" w:rsidP="00D64F01">
      <w:pPr>
        <w:pStyle w:val="ABC0"/>
        <w:ind w:left="773" w:hanging="377"/>
        <w:rPr>
          <w:rFonts w:cs="新細明體"/>
          <w:szCs w:val="20"/>
          <w:u w:val="single"/>
        </w:rPr>
      </w:pPr>
      <w:r w:rsidRPr="00FC6837">
        <w:rPr>
          <w:rFonts w:hint="eastAsia"/>
        </w:rPr>
        <w:t>(D)</w:t>
      </w:r>
      <w:r w:rsidR="0020584B" w:rsidRPr="00FC6837">
        <w:rPr>
          <w:position w:val="-10"/>
        </w:rPr>
        <w:object w:dxaOrig="1520" w:dyaOrig="320">
          <v:shape id="_x0000_i1041" type="#_x0000_t75" style="width:75.15pt;height:15.8pt" o:ole="">
            <v:imagedata r:id="rId46" o:title=""/>
          </v:shape>
          <o:OLEObject Type="Embed" ProgID="Equation.DSMT4" ShapeID="_x0000_i1041" DrawAspect="Content" ObjectID="_1514377922" r:id="rId47"/>
        </w:object>
      </w:r>
      <w:r w:rsidR="00F6249E" w:rsidRPr="00FC6837">
        <w:rPr>
          <w:rFonts w:hint="eastAsia"/>
        </w:rPr>
        <w:tab/>
      </w:r>
      <w:r w:rsidRPr="00FC6837">
        <w:rPr>
          <w:rFonts w:hint="eastAsia"/>
        </w:rPr>
        <w:t>(E)</w:t>
      </w:r>
      <w:r w:rsidR="0020584B" w:rsidRPr="00FC6837">
        <w:rPr>
          <w:position w:val="-10"/>
        </w:rPr>
        <w:object w:dxaOrig="1719" w:dyaOrig="320">
          <v:shape id="_x0000_i1042" type="#_x0000_t75" style="width:84.65pt;height:15.8pt" o:ole="">
            <v:imagedata r:id="rId48" o:title=""/>
          </v:shape>
          <o:OLEObject Type="Embed" ProgID="Equation.DSMT4" ShapeID="_x0000_i1042" DrawAspect="Content" ObjectID="_1514377923" r:id="rId49"/>
        </w:object>
      </w:r>
      <w:r w:rsidR="00035CBF">
        <w:br w:type="page"/>
      </w:r>
    </w:p>
    <w:p w:rsidR="00F44D9B" w:rsidRPr="00FC6837" w:rsidRDefault="00393581" w:rsidP="00B83DD7">
      <w:pPr>
        <w:pStyle w:val="-05"/>
      </w:pPr>
      <w:r w:rsidRPr="00FC6837">
        <w:rPr>
          <w:rFonts w:hint="eastAsia"/>
        </w:rPr>
        <w:lastRenderedPageBreak/>
        <w:t>12</w:t>
      </w:r>
      <w:r w:rsidR="00F16EBA" w:rsidRPr="00FC6837">
        <w:rPr>
          <w:rFonts w:hint="eastAsia"/>
        </w:rPr>
        <w:t>-</w:t>
      </w:r>
      <w:r w:rsidR="00F44D9B" w:rsidRPr="00FC6837">
        <w:rPr>
          <w:rFonts w:hint="eastAsia"/>
        </w:rPr>
        <w:t>1</w:t>
      </w:r>
      <w:r w:rsidRPr="00FC6837">
        <w:rPr>
          <w:rFonts w:hint="eastAsia"/>
        </w:rPr>
        <w:t>3</w:t>
      </w:r>
      <w:r w:rsidR="00F16EBA" w:rsidRPr="00FC6837">
        <w:rPr>
          <w:rFonts w:hint="eastAsia"/>
        </w:rPr>
        <w:t>為題組</w:t>
      </w:r>
    </w:p>
    <w:p w:rsidR="00CD36FA" w:rsidRPr="00FC6837" w:rsidRDefault="00B9209B" w:rsidP="00D64F01">
      <w:pPr>
        <w:pStyle w:val="tit22"/>
        <w:ind w:firstLineChars="200" w:firstLine="520"/>
      </w:pPr>
      <w:r w:rsidRPr="00FC6837">
        <w:rPr>
          <w:rFonts w:hint="eastAsia"/>
        </w:rPr>
        <w:t>二鉻酸鉀（</w:t>
      </w:r>
      <w:r w:rsidR="009A63DB" w:rsidRPr="009A63DB">
        <w:rPr>
          <w:position w:val="-10"/>
        </w:rPr>
        <w:object w:dxaOrig="840" w:dyaOrig="320">
          <v:shape id="_x0000_i1043" type="#_x0000_t75" style="width:42.75pt;height:15.8pt" o:ole="">
            <v:imagedata r:id="rId50" o:title=""/>
          </v:shape>
          <o:OLEObject Type="Embed" ProgID="Equation.DSMT4" ShapeID="_x0000_i1043" DrawAspect="Content" ObjectID="_1514377924" r:id="rId51"/>
        </w:object>
      </w:r>
      <w:r w:rsidRPr="00FC6837">
        <w:rPr>
          <w:rFonts w:hint="eastAsia"/>
        </w:rPr>
        <w:t>）可用於檢測呼氣中</w:t>
      </w:r>
      <w:r w:rsidR="00E708DB" w:rsidRPr="00FC6837">
        <w:rPr>
          <w:rFonts w:hint="eastAsia"/>
        </w:rPr>
        <w:t>的</w:t>
      </w:r>
      <w:r w:rsidRPr="00FC6837">
        <w:rPr>
          <w:rFonts w:hint="eastAsia"/>
        </w:rPr>
        <w:t>酒精濃度。酒精與</w:t>
      </w:r>
      <w:r w:rsidR="000215D3" w:rsidRPr="009A63DB">
        <w:rPr>
          <w:position w:val="-10"/>
        </w:rPr>
        <w:object w:dxaOrig="840" w:dyaOrig="320">
          <v:shape id="_x0000_i1044" type="#_x0000_t75" style="width:42.75pt;height:15.8pt" o:ole="">
            <v:imagedata r:id="rId50" o:title=""/>
          </v:shape>
          <o:OLEObject Type="Embed" ProgID="Equation.DSMT4" ShapeID="_x0000_i1044" DrawAspect="Content" ObjectID="_1514377925" r:id="rId52"/>
        </w:object>
      </w:r>
      <w:r w:rsidRPr="00FC6837">
        <w:rPr>
          <w:rFonts w:hint="eastAsia"/>
        </w:rPr>
        <w:t>的反應式如下</w:t>
      </w:r>
      <w:r w:rsidR="00CD36FA" w:rsidRPr="00FC6837">
        <w:rPr>
          <w:rFonts w:hint="eastAsia"/>
        </w:rPr>
        <w:t>：</w:t>
      </w:r>
    </w:p>
    <w:p w:rsidR="00B9209B" w:rsidRPr="00FC6837" w:rsidRDefault="003D28CF" w:rsidP="00D64F01">
      <w:pPr>
        <w:pStyle w:val="tit22"/>
        <w:ind w:firstLineChars="200" w:firstLine="440"/>
      </w:pPr>
      <w:r w:rsidRPr="003D28CF">
        <w:rPr>
          <w:position w:val="-10"/>
        </w:rPr>
        <w:object w:dxaOrig="6480" w:dyaOrig="340">
          <v:shape id="_x0000_i1045" type="#_x0000_t75" style="width:324.4pt;height:16.6pt" o:ole="">
            <v:imagedata r:id="rId53" o:title=""/>
          </v:shape>
          <o:OLEObject Type="Embed" ProgID="Equation.DSMT4" ShapeID="_x0000_i1045" DrawAspect="Content" ObjectID="_1514377926" r:id="rId54"/>
        </w:object>
      </w:r>
    </w:p>
    <w:p w:rsidR="00B9209B" w:rsidRPr="008A7A0D" w:rsidRDefault="003D28CF" w:rsidP="00D64F01">
      <w:pPr>
        <w:pStyle w:val="tit22"/>
        <w:ind w:firstLineChars="200" w:firstLine="440"/>
      </w:pPr>
      <w:r>
        <w:rPr>
          <w:rFonts w:hint="eastAsia"/>
          <w:noProof/>
          <w:spacing w:val="24"/>
        </w:rPr>
        <mc:AlternateContent>
          <mc:Choice Requires="wpg">
            <w:drawing>
              <wp:anchor distT="0" distB="0" distL="114300" distR="114300" simplePos="0" relativeHeight="251803136" behindDoc="1" locked="0" layoutInCell="1" allowOverlap="1" wp14:anchorId="5E6636BC" wp14:editId="124EA5A3">
                <wp:simplePos x="0" y="0"/>
                <wp:positionH relativeFrom="column">
                  <wp:posOffset>2588469</wp:posOffset>
                </wp:positionH>
                <wp:positionV relativeFrom="paragraph">
                  <wp:posOffset>64100</wp:posOffset>
                </wp:positionV>
                <wp:extent cx="3192432" cy="2282825"/>
                <wp:effectExtent l="0" t="0" r="8255" b="3175"/>
                <wp:wrapTight wrapText="bothSides">
                  <wp:wrapPolygon edited="0">
                    <wp:start x="2062" y="0"/>
                    <wp:lineTo x="0" y="180"/>
                    <wp:lineTo x="0" y="13158"/>
                    <wp:lineTo x="2062" y="14420"/>
                    <wp:lineTo x="2062" y="16944"/>
                    <wp:lineTo x="3738" y="17304"/>
                    <wp:lineTo x="7605" y="17484"/>
                    <wp:lineTo x="7476" y="19107"/>
                    <wp:lineTo x="9152" y="20188"/>
                    <wp:lineTo x="9152" y="21450"/>
                    <wp:lineTo x="12761" y="21450"/>
                    <wp:lineTo x="12761" y="20188"/>
                    <wp:lineTo x="21527" y="17665"/>
                    <wp:lineTo x="21527" y="541"/>
                    <wp:lineTo x="20754" y="361"/>
                    <wp:lineTo x="4125" y="0"/>
                    <wp:lineTo x="2062" y="0"/>
                  </wp:wrapPolygon>
                </wp:wrapTight>
                <wp:docPr id="5459" name="群組 54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92432" cy="2282825"/>
                          <a:chOff x="-50704" y="0"/>
                          <a:chExt cx="3193520" cy="2292446"/>
                        </a:xfrm>
                      </wpg:grpSpPr>
                      <wps:wsp>
                        <wps:cNvPr id="5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-50704" y="36495"/>
                            <a:ext cx="238187" cy="13499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Default="000A12CD" w:rsidP="003D28C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</w:p>
                            <w:p w:rsidR="000A12CD" w:rsidRDefault="000A12CD" w:rsidP="003D28C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</w:p>
                            <w:p w:rsidR="000A12CD" w:rsidRPr="00B9135C" w:rsidRDefault="000A12CD" w:rsidP="00B83DD7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B9135C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變</w:t>
                              </w:r>
                            </w:p>
                            <w:p w:rsidR="000A12CD" w:rsidRPr="00B9135C" w:rsidRDefault="000A12CD" w:rsidP="00B83DD7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B9135C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化</w:t>
                              </w:r>
                            </w:p>
                            <w:p w:rsidR="000A12CD" w:rsidRPr="00B9135C" w:rsidRDefault="000A12CD" w:rsidP="00B83DD7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B9135C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量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10653" y="1820508"/>
                            <a:ext cx="1414780" cy="2668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393581" w:rsidRDefault="000A12CD" w:rsidP="003D28C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393581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濃度（毫克</w:t>
                              </w:r>
                              <w:r w:rsidRPr="00393581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/</w:t>
                              </w:r>
                              <w:r w:rsidRPr="00393581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升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5458" name="群組 5458"/>
                        <wpg:cNvGrpSpPr/>
                        <wpg:grpSpPr>
                          <a:xfrm>
                            <a:off x="293570" y="0"/>
                            <a:ext cx="2849246" cy="1852830"/>
                            <a:chOff x="0" y="0"/>
                            <a:chExt cx="2849246" cy="1852830"/>
                          </a:xfrm>
                        </wpg:grpSpPr>
                        <wpg:grpSp>
                          <wpg:cNvPr id="5455" name="群組 5455"/>
                          <wpg:cNvGrpSpPr/>
                          <wpg:grpSpPr>
                            <a:xfrm>
                              <a:off x="221381" y="58289"/>
                              <a:ext cx="2573655" cy="1630510"/>
                              <a:chOff x="0" y="41445"/>
                              <a:chExt cx="2573655" cy="1630510"/>
                            </a:xfrm>
                          </wpg:grpSpPr>
                          <pic:pic xmlns:pic="http://schemas.openxmlformats.org/drawingml/2006/picture">
                            <pic:nvPicPr>
                              <pic:cNvPr id="46" name="圖片 46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55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6395" t="2263" b="8696"/>
                              <a:stretch/>
                            </pic:blipFill>
                            <pic:spPr bwMode="auto">
                              <a:xfrm>
                                <a:off x="0" y="41445"/>
                                <a:ext cx="2573655" cy="16305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s:wsp>
                            <wps:cNvPr id="179" name="直線接點 179"/>
                            <wps:cNvCnPr/>
                            <wps:spPr>
                              <a:xfrm>
                                <a:off x="45720" y="74596"/>
                                <a:ext cx="3908" cy="155135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0" name="直線接點 180"/>
                            <wps:cNvCnPr/>
                            <wps:spPr>
                              <a:xfrm flipH="1" flipV="1">
                                <a:off x="45720" y="1614535"/>
                                <a:ext cx="2461846" cy="53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456" name="群組 5456"/>
                          <wpg:cNvGrpSpPr/>
                          <wpg:grpSpPr>
                            <a:xfrm>
                              <a:off x="0" y="0"/>
                              <a:ext cx="245012" cy="1715670"/>
                              <a:chOff x="0" y="0"/>
                              <a:chExt cx="245012" cy="1715670"/>
                            </a:xfrm>
                          </wpg:grpSpPr>
                          <wps:wsp>
                            <wps:cNvPr id="18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5012" cy="17193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393581" w:rsidRDefault="000A12CD" w:rsidP="003D28CF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7F6CE2">
                                    <w:rPr>
                                      <w:rFonts w:hint="eastAsia"/>
                                      <w:sz w:val="20"/>
                                      <w:szCs w:val="22"/>
                                    </w:rPr>
                                    <w:t>1</w:t>
                                  </w:r>
                                  <w:r w:rsidRPr="007F6CE2">
                                    <w:rPr>
                                      <w:sz w:val="20"/>
                                      <w:szCs w:val="22"/>
                                    </w:rPr>
                                    <w:t>.8</w:t>
                                  </w: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8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63629"/>
                                <a:ext cx="244475" cy="171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393581" w:rsidRDefault="000A12CD" w:rsidP="003D28CF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1.6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8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341697"/>
                                <a:ext cx="244475" cy="171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393581" w:rsidRDefault="000A12CD" w:rsidP="003D28CF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1.4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8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517358"/>
                                <a:ext cx="244475" cy="171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393581" w:rsidRDefault="000A12CD" w:rsidP="003D28CF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1.2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8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680987"/>
                                <a:ext cx="243205" cy="1708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393581" w:rsidRDefault="000A12CD" w:rsidP="003D28CF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1.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8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856648"/>
                                <a:ext cx="243939" cy="17136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393581" w:rsidRDefault="000A12CD" w:rsidP="003D28CF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0.8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9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032309"/>
                                <a:ext cx="244475" cy="171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393581" w:rsidRDefault="000A12CD" w:rsidP="003D28CF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0.6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9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195939"/>
                                <a:ext cx="243939" cy="17136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393581" w:rsidRDefault="000A12CD" w:rsidP="003D28CF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0.4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4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371600"/>
                                <a:ext cx="243205" cy="1708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393581" w:rsidRDefault="000A12CD" w:rsidP="003D28CF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0.2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4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544855"/>
                                <a:ext cx="243777" cy="1708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393581" w:rsidRDefault="000A12CD" w:rsidP="003D28CF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s:wsp>
                          <wps:cNvPr id="5449" name="直線接點 5449"/>
                          <wps:cNvCnPr/>
                          <wps:spPr>
                            <a:xfrm flipV="1">
                              <a:off x="387417" y="252663"/>
                              <a:ext cx="1852246" cy="1301261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5457" name="群組 5457"/>
                          <wpg:cNvGrpSpPr/>
                          <wpg:grpSpPr>
                            <a:xfrm>
                              <a:off x="161224" y="1665170"/>
                              <a:ext cx="2688022" cy="187660"/>
                              <a:chOff x="0" y="0"/>
                              <a:chExt cx="2688022" cy="187660"/>
                            </a:xfrm>
                          </wpg:grpSpPr>
                          <wps:wsp>
                            <wps:cNvPr id="544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3205" cy="1708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393581" w:rsidRDefault="000A12CD" w:rsidP="003D28CF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4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1263" y="4813"/>
                                <a:ext cx="243205" cy="1708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393581" w:rsidRDefault="000A12CD" w:rsidP="003D28CF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0.2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4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72152" y="2407"/>
                                <a:ext cx="243205" cy="1708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393581" w:rsidRDefault="000A12CD" w:rsidP="003D28CF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0.4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4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55821" y="7219"/>
                                <a:ext cx="243205" cy="1708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393581" w:rsidRDefault="000A12CD" w:rsidP="003D28CF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0.6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4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63554" y="7219"/>
                                <a:ext cx="243205" cy="1708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393581" w:rsidRDefault="000A12CD" w:rsidP="003D28CF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0.8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4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44817" y="16845"/>
                                <a:ext cx="243205" cy="1708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393581" w:rsidRDefault="000A12CD" w:rsidP="003D28CF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2"/>
                                    </w:rPr>
                                    <w:t>1.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  <wps:wsp>
                        <wps:cNvPr id="17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40318" y="2089246"/>
                            <a:ext cx="465016" cy="203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393581" w:rsidRDefault="000A12CD" w:rsidP="00660E08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0C1722">
                                <w:rPr>
                                  <w:rFonts w:eastAsiaTheme="major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0C1722">
                                <w:rPr>
                                  <w:rFonts w:eastAsiaTheme="majorEastAsia"/>
                                  <w:sz w:val="22"/>
                                  <w:szCs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E6636BC" id="群組 5459" o:spid="_x0000_s1067" style="position:absolute;left:0;text-align:left;margin-left:203.8pt;margin-top:5.05pt;width:251.35pt;height:179.75pt;z-index:-251513344;mso-width-relative:margin;mso-height-relative:margin" coordorigin="-507" coordsize="31935,229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kX3HnYggAAP4+AAAOAAAAZHJzL2Uyb0RvYy54bWzsW1uP28YVfi+Q/0Dw&#10;XRaHM8OLYDlYazdugLQxkqZ9pihqRZi3kNzVboq+BQjShz66QBMUCJA89q1FEQTov7GN/ot8cyNX&#10;Wi28tuMFZcWGZd5mOHPmO+d8c87h/fcv8sw6T+omLYupTe45tpUUcblIi9Op/dkfPhgFttW0UbGI&#10;srJIpvZl0tjvP3jvN/fX1SRxy1WZLZLaQidFM1lXU3vVttVkPG7iVZJHzb2ySgrcXJZ1HrU4rU/H&#10;izpao/c8G7uO443XZb2o6jJOmgZXj9VN+4Hsf7lM4vbj5bJJWiub2hhbK39r+TsXv+MH96PJaR1V&#10;qzTWw4heYxR5lBZ4adfVcdRG1lmdXusqT+O6bMpley8u83G5XKZxIueA2RBnazaP6vKsknM5naxP&#10;q05MEO2WnF672/j3549rK11Mbc54aFtFlGOVXvzv+xf/+dKSlyChdXU6wYOP6urT6nGtL5yqMzHp&#10;i2Wdi/8xHetCyvayk21y0VoxLlISuoy6thXjnusG+MuV9OMVlki0G3HHd5ht9Y3j1UnfnHIXK6ia&#10;oy/mieZj8/axGGQ3pnUFODW9xJo3k9inq6hK5EI0QhBGYp6R1/OnXz3719+fP/3x2Xd/tVwxLjEA&#10;PCnkZbUXD0tMj0iANNVHZfyksYpytoqK0+Sorsv1KokWGCKRM7rSVPXTiE7m69+VCyxNdNaWsqMt&#10;oV8RHvVYqGVrpO/SgAS+kh6hLAw53ZBeNKnqpn2UlLklDqZ2Dc2Rr4nOP2paJWjziFjqovwgzTJc&#10;jyZZYa2ndsixnlt38rSFcmdpPrUDR/wR74wmYrYnxUIet1GaqWOsZFZgQcX0xYzV3NuL+YWEp9uJ&#10;dV4uLiGQulTKDOODg1VZf2Fbayjy1G4+P4vqxLayDwsIVWi9OajNwdwcREWMplO7tS11OGuldVAz&#10;OYKwl6mcvhiWerMeI+ClhvjWccZgQ5VeDgBnBGbKA3qElpLAdbgTqFU1UCOMMD8wmup5QbB3UJMD&#10;7hf81lALCWMd3Bj3hb1SkNN3FOz0nTeGnrZ3AoXSPhuzxHgHmN6Qy1V6RUPuhpT7mENvkM0iuwGD&#10;CYb9E+aYBNwNqFbuzppvtOsN+U0tbzTkN8+SG7XoZynN3qvO0iWwjnKWHG4p3ISzy33qcbxKztSj&#10;Die7ZwrYs86jGbd1U+sbZlul8QT/tKPH0TW39XJChFbtmTB/ilTlt+ojj+onZ9UInKSK2nSeZml7&#10;KfkVTLoYVHH+OI2FTRYnvQcUCFCW6dm3T198/ZWlnLJ5SDWBb0njLafXVPAvxuFtPj4Wpxvvm2dp&#10;JbyN0MM/pe1KemPRWBhpcVNPFYZ7ixbtkJaiXMdlfJYnRas4ZJ1kmHVZNKu0aqCykySfJws4wQ8X&#10;6iUgiJdNrNwdVAAeUbxaKIPkeH92gyPHCd2Hoxl3ZiPm+Cejo5D5I9858ZnDAjIjs7+I4RI2OWsS&#10;CCPKjqtUjxtXr418J6HT1FdRRUk5rfNIElvloDEgyYjMEIEyIR4x1qaOP4HIBQ32KNiBYMKu68GO&#10;gwYHXijJFB5r66SNV6I7sQxG8mrdb8VDlNpfUQYhJUEAX6oKb8ZBxCQ7UqK5hFyia4vFwY+wWN7o&#10;6OjYHzF2HIwePsTRbHYSMko8xk+6xWpW0aJcfzxvYqjU4s3X64Z1ErJWnEeKHad3RC2I33P+b/79&#10;4r//eP63H/7/0z8tcR1j1VR0VmjWb5iZId0d5dcuDc7AxzZCg8msPA3BEZT95JxQzkTXnQW8tuxZ&#10;WgiuHU12Us8tfti0l1kiHs6KT5IlmGJPtMUWMplltdKRxRPFrvWToskSNqVr5MhXyn3nrkb6WdEs&#10;kdvK2zbsnpZvLIu2a5inRVnvemt7YYa6VM9rxqnn2hMTIUZxdndUlAhip/eIG3jB9ZfixVrCGP1W&#10;GG559EdjwvW2sccQ8QjjdHsLwzwSGMrBqf8riATWf2EQAU4bfEtuqHcQzM7v99RLKv0rUq8NjmjM&#10;hcu4Q3SggPiEe6CgwFY0eSm13N2wszT95Mzu8q1v3YggloPZu91G3CGVO4VOaNfM8/AiA9Kf9Fbx&#10;1ts1iGPPIwPYgA8OXsSjnru9iWKM+WYP5cO4S43eJ4zpjaWJAR0UxrBJGJgJo4x4oWQAahcm9xd7&#10;jzHtQQ8SYx2hGECIU7lJTnyKQJpkHj012Xc7JpXmQH0l8h8Ds2Ne4IRIy2xhjCKqrvfLvhMQ6Xr2&#10;yVfqUPNB2rEu8j4YOxZwz0MGaRtjIUXkR8a0fUK9veP8XXjq4LKBJIR/GpgdIw51qfOukX6V0jpM&#10;ZxkOL25BSMiF1Xq3LBmVsd6DBBmX2fKhmTLqE89UqvS8f885GQqvoDaHirIBBsmA/QBVBdu2zPdN&#10;kdY+Mn/6uoUzbzUS24f97yipirXdnVWVN7QeoojihrTqzuQYDXxGgA1kWF3uekjcb0BHlOD09TgU&#10;+RPP5BBNnaCp3tMFfr9mWV8zy7qRH+tLYVAr28UX+qSYDre8Uvkssp9YS1Vg53kIQ+n0V+eMUFLn&#10;oBxS1175nnfb/Njuhl1ooVeUO8uPQSOGF13eljfKlvc6IEMPN0EGfEGTBkMxUQkma65gxXG4ZcNF&#10;efx+4+xwk2TAGUK2g8FZ6LuEw0MItoBqxE2usP84O9xEGXA2pEwZMvkomVa104Dc9djMnhu0w82W&#10;AWgdnR1AKoOEHuUoHBUW7V0E2uGmzAC0IeXM8F0hmJnaaBMvMF90dHuvvedog0yc9TtPWdF8ZYt9&#10;B59xEn9IAMTXmQ4lGJHgbk4gv7LaCPUwD+WxIAHyQ1jk3VSsutvED79eE5/I6RjYkHK3EoL4yFp+&#10;maA/CBdfcV89l+DsP1t/8DM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DBBQABgAIAAAAIQD1MRRs&#10;4QAAAAoBAAAPAAAAZHJzL2Rvd25yZXYueG1sTI/BTsMwEETvSPyDtUjcqG0CoQ1xqqoCTlUlWqSK&#10;2zbeJlFjO4rdJP17zAmOq3maeZsvJ9OygXrfOKtAzgQwsqXTja0UfO3fH+bAfECrsXWWFFzJw7K4&#10;vckx0260nzTsQsViifUZKqhD6DLOfVmTQT9zHdmYnVxvMMSzr7jucYzlpuWPQqTcYGPjQo0drWsq&#10;z7uLUfAx4rhK5NuwOZ/W1+/98/awkaTU/d20egUWaAp/MPzqR3UootPRXaz2rFXwJF7SiMZASGAR&#10;WEiRADsqSNJFCrzI+f8Xih8AAAD//wMAUEsDBAoAAAAAAAAAIQAkRP37hSUBAIUlAQAUAAAAZHJz&#10;L21lZGlhL2ltYWdlMS5wbmeJUE5HDQoaCgAAAA1JSERSAAACEgAAAWEIBgAAACVjQ00AAAABc1JH&#10;QgCuzhzpAAAABGdBTUEAALGPC/xhBQAAAAlwSFlzAAAXEQAAFxEByibzPwAA/6VJREFUeF7s/eeb&#10;Z0eRJ3zvn7Fv98Vee+/u3LPL7LPmYXbuZ80wGAmBGGDEwDA4GYyQsBIyLS8E8g6Qd8iCDPKmpRbC&#10;CCeE90Y44c3M4M3kU5+DgrumJrsrMyN7aRUV1xVXd/1O5rcyIiO+GSdPnl/9i7Ipm7Ipm7Ipm7Ip&#10;mzIom4XEpmzKpmzKpmzKpgzLZiGxKZuyKZuyKZuyKcOyWUhsyqZsyqZsyqZsyrBsFhKbsimbsimb&#10;simbMizNhcTf//3flwceeKC8//3vL//wD//wyKd1+clPflLe9a53lbPPPrucc8455T3vec+6fTZl&#10;UzZlUzZlUzbl0SfrFhK//vWvy8MPP1ze+ta3lr333rsceeSR5Rvf+MYjV/+5/PjHPy633HJLOe64&#10;48ohhxxSXve615VDDz203HTTTUuBsSmbsimbsimbsikbR9YtJL7zne+U8847r+yxxx7l3/ybf1Oe&#10;//znl6985SuPXP2n8pvf/KZ87GMfKy95yUuWQkLfz3/+88vP9FOf+lT5x3/8x0dab8qmbMqmbMqm&#10;bMqjXdYtJD7ykY+UF77wheW5z31u2XPPPZf/f/nLX37k6j8VOw633357ed7znlfe8pa3LJ/Z0Tji&#10;iCOWAmTbtm3lF7/4xfL5pmzKpmzKpmzKpjz6Zd1Cwu7D5ZdfXq6++urlMcV+++1XvvSlLz1y9Z/K&#10;z372s/LOd76z7LXXXstjja9+9avls5/9bDnwwAPLy1/+8vLJT36y/PKXv3yk9aZsyqZsyqZsyqY8&#10;2qX5sOXnPve5pZDYZ599yhe/+MVHPv3n4jzFli1blmLioIMOKq997WuXHYoLLrig/OpXv3qk1aZs&#10;yqZsyqZsyqZsBGkuJJx1OPjgg9ctJBQL3tjQ7l/9q39V/vW//tdl//33Lx/+8IcfabG+OGth52Jn&#10;qTHWPh/RmVgzdVcd16ZuHN2MsXb9Q+CcTe3XXTEu4PSeZWwuJD7zmc80FRLf+ta3yimnnLI8AnnV&#10;q15V/vZv/7bstttu5eSTTy4/+MEPHmm1fVFEfO1rXyv3339/ue+++5aixL/OV9x9993l3nvvXT4b&#10;1Xe/+92L1q6NqFdbZ+HNHNssHL6/8847y9atW6vXe3W2jbsiFp2BJdbF/D333PO7XMjobH/NiP3A&#10;qV0b0Vk2ekTL7+Ie99Ta9OiscdHZWLXPR3TWuMT6XXfdtWjteq/O9NdMNaZZsT/LRj7/4Ac/WH74&#10;wx92FRNTC4m/+7u/KzfccMNysFIxoSAwKK+NPutZzyp33HHHuq+AGrzHI/GdFVRRYTG77rrrlsT+&#10;wAc+8LtrvRoLowmsXe9RGLHA1q73KBsRlsXjve99b7VNq+ovIGDVrrcqP7PxqquuKu94xzuWnzO+&#10;f9/73rf4y+JYu96jsBA9n9Wu92osGnBr13vUmPjfnNautyo/3XjjjeW2225b5jTje2OJxTEbX1TM&#10;8xfyql1vVfnIzln5yPcwM77nZ3bdeuutS9xn4xUWzpnBE+YOlrmsXe9RPmIbn2XjXn8xL75q11uV&#10;743rbW97W7n22mt/99nadj3KRrFau9ajfM9XM/xF8bNxZXmCzlrXxDx/WYPd1LdKcyHhTY3DDjus&#10;vPjFL14KhBALvzcziHMUxxxzTHnlK1+5BHrIlVdeuRQTp512Wvn2t7/9yKftYrvFd1d89KMfHeq/&#10;WuyKfOELX1i+7yIrMB566KGlesuKt1m++c1vLvY5tJoR/RV7Xr/NCiwBppDMijjhr69//euPfDIu&#10;sOCIixmvFMMxtojljNiVcyA584YSm8wfvzvwnH3bSQ5997vfXezMxhf50Y9+tNjoi+oy8v3vf3+x&#10;b8Z3zMhHBAiTvRn56U9/usQD/3/ve9975NMx8WV8OGcGTxgXrOyYCB85EC9es3FvO9wawf9ZMRaP&#10;wvH9jNzGE2KsZ2GsibzB0TP8RXC9GJvxJqOYFxfZPOKrT3ziE4uN5rRV1i0kolDwxsVrXvOa5fVP&#10;BUNMCkL5+Mc/vgxAmxNOOKG84hWvWO6iCCc5aOl7JC666KLF4F7xuxjm92QTyK4JApxBpjAkYpZM&#10;CR9bONiXJUH9JfWIr9cKLLtK5nyG8NcMsiFwJPYMgWNsM8SCPaMoMX/8LreyWHJIEc3ObHwRiyMb&#10;s8SFP9yY/PznP3/kk3GRj3gCZnbRwFvGxf/ZAsDiP6PoIsYFa0ZRwkdiS7xmxTphsc7e6IX42gF8&#10;P0PwxOqb31GRNzh6hr8Irsc5M4qSKOyzeYQfrOPTCwmBpgBw3uGxj31s+aM/+qPlrQxbKBZlX0Dl&#10;kYevwnYXbKtGIWHnwrmIN7zhDWXfffdddioExkj1ZQLdSfld2btsCWicM+6AYEgek5gVNpo89mWD&#10;QX9BNSPgYdla9BpvVhAXf5nLrMCCM7MomXHXQpCpQi67YJs/fkc2WSykgLjYOWPRlvtszH71veKG&#10;fRbbrMhHRAizhwRroigRD/yfLcjtlOCcGTxhXLBm3CTwkQVWvGbj3mKosJxR2BvLgw8+uPD9DMET&#10;M24S5A2OnuEvguvFWDa3iZgXF9k84qudUkiYAH8zw6ufL3vZy5ZHFIoCz4ksyrb+FAuXXHLJ8jP1&#10;fMtXaR999NFLWwWF54Ojyc3RChrbXQJfMWJSe1U/QWDMHD+KQ/WFYTspFv9RhYWQ+ZqdSLrWrkVh&#10;6Y8ABUXWRuSnaIwicBRPP0TPXwin1qZHYcGRiMi11qZH4cTWYMZnNO5kzekoFpvEAr8bl7vZzLiM&#10;JYol8ZG1UZHDRsVJBgthIUC8Ubveo/KRfTDZW2vTouwxHm+q8X8UXyMKy6KPc/BExlf6ykdYFuws&#10;Fh+54RCv4r7WrkVhKZb4i/9rbVoVlrG4eXFOTh5k7KR4IhbZDJa8wdFZf4XKb7md4Qmqr5gXF+I2&#10;gyUePFKaXkgA40ADFMShJlhV5rogMknxPMuA9JHY+nF6ZvvG7zB5DruolpCXpFQU9CjyE1C2zQS8&#10;n2vtWlRfGIiG82ttWhWWRV8gxFZ2rV2LwtJfMMDy84ivKAKUOHFQCRattV1P9UN+/OWr0n02Oi79&#10;YMH59Kc/vQR9Bsu/cIwN7qiNsKgijv/N6QgWjCAGfhev5nR0XNRYED07s1jGZzeCjUh61EaKSD2T&#10;FWd+rrVtUX3lI/tgsncUjz2w3BXzvzyK8dba70gDyxzGLmGtXYvqiwdhsTGLxUf4VLyK+1q7FoWl&#10;2LKDwP+jvqK43Vji7Tx54LNa2/U0xoAnxNhobgcO38vJ8NeojaHiCueM8kSovuJBXMijURupnPYo&#10;m31TC4ldQRjEQU4/cxYjkaGJ7VHBLgjsbHC8n2vtWlRfGBwPs9amVQUSQpbUgh5J19q1qHHpz0ZJ&#10;7ecRX1FJrPCK08CwRn2mXxCq5PHZ6Lj0iyIuFqEMln/hGBvcURthUXNoETKnI1gw2GRMiucPfehD&#10;yyI0Oi5qLFEsiY8MlvEpStg4mkfhK8Qsh8SZn2ttW1RfY+EzmOwdxWMPLIQq7uVljLfWfkcaWPLR&#10;wpHxu77iABYbs1h8ZPEXr+K+1q5FA0v+8P+oryhuNxZvDigm5MGonTEGMS/GYOHate3W08Dhe7FA&#10;jXHUxlB+57NRngjVVzyIC3k0ghVzhmsUz+ah5+b/UVFIxKMNiW0y7YDYDrLd26P6wBEIqrARjFB9&#10;YSgiYNbatCosd/9sE1Qq8Fq7FoWlf5CDn0ft5GfVrVeLLBoZLP1iWxaxxmdr27VoYMGROHa/Mlj+&#10;hWNscDNY1EJt0TanI1j6sEks8HsGKzS2/flMfGSw9EVWxqXYHLWRyh055G6o1q5VYcnHKEjYOzIu&#10;qp/xREGYySN9+AjnWMRGx0T1lY+wLIpZLD5S3IhXcV9r16Kw7DzLH/738+jYcI6xxCvKM3JbzIux&#10;DBaVNzg6/JXBovKbz7K5rW+sa+J2BCv68JOYF7MbspCQhJuHLdsknnUhnazA2jxs2ScWNGSTPURl&#10;/vjdopHFsquHCNmZjS+ClNmIgDJiMWPf5mHLNjEuWNkxkXhkLF6zcf9oOGyZfZVU3uDoGf4iuF6M&#10;ZXObiHlxscsettwVZHUhkV0co5CYQVwwZhUSJi0KCYdlMqL/rEIC1qxCIl4Rm1FIwNoZhUSWbEgU&#10;EtnFzMIfhUQWC9FHIZGNLxKFhEUyI1FIWCCzIh+jkMicySIWjSgk4GVEgTOrkDCuWYUEH0UhkY17&#10;C+usQsJYdkYhkRV5E4XEDJ6IQiKb2yQKiWwe4YfNQqJBJPPsQgKpZmWzkOgTWJuFRLvMLiRsg24W&#10;Em0ShcQMntgsJPpls5Bolw1dSDBIwDv45DAPIwXsiMYhsQj6jCJSwe4ZXO16j7LPM2fPzAR9rU2r&#10;6u8QDxKsXW9VfhbovvrWV8Jm/E6jGBSotes9CguO59iCv9amR+EYG9za9R41hw53mdPa9RZlkzHx&#10;u3g1pxn/x1kEPsvGF0VabFSw1q63arxiOSMfYcghmBnf8zMsh9f433zW2rUqnjCHM3hCPsJytqF2&#10;vUfFRBxOzcY9LPEgZmvXW5XvYcVXncuDLO+IeTGWtVHeBEfP4An5iHMysRo6a12zbrhx9P+eYvxR&#10;UUgwSALFd5wjMY6TTD0qkU0cDMHl51q7FtVXEjoAKkhrbVoVlgAVCCZSMtbatSgs/eO1wYyNFgl+&#10;uvnmmxff8/sonn4Sh7+8Hx6frW3XqrDgZLEijuAYG9zMuPQ1j5IR4Yxg6WMcTlDzuwLanPJ/rX2L&#10;Got4YCesjI2x+LNRDoxi6Wfx4XdxVmvTqrBgWPzlOHtr7VoUFru8Jcb/fMbmUc6BhXP4bNRXNGyU&#10;2/yWxeIjMSZexVutXYsGlniIt1NGfEXFOCzfjOxvM8Vna9u1aPiHjTNyW97wVfgrg0Xlo3Hh/gyW&#10;vuJBXIyua9EH19ANWUh4tKFKFRAqLtt7tjFtGfaofhwkIGz7+7nWrkX1hSFhVMy1Nq1qO8ojF7ap&#10;TuO7N0Zt1F9wwoI9gkNt5dky8z63QIUNr9Z2PdXPwTz+UqDEZ2vbtSh7YMGZgUXhSCS4GSx9Fb3I&#10;0Fb2SIzB8MjAHRC/Iy3xkYlXY5FD7BQfozZSdop547I9OzKu8JU7TjHhsUutXavCko/u/mF69OJ3&#10;1Nqup7A8OmAf/8sjWCN4fGNcOIfPMnOor3HJbXfEfs7YKCYs0uJV3Nfatahx8Lf84f9RX1GcYywK&#10;L4WJz0Z9FjHORjEmp+KzHg1bcCGODn+NYNHAk998lsltWPqKeXEhPkaw2AKLnxQ4YnXDPdpYfUYC&#10;cWUEiaq+OC8rMATVjENUbDR5s85ISJ4ZZyQEpYRGqlnxHJW/zGVWYMGRQDMEjrHNOI0964yE+eN3&#10;hCM+MmIsO+OwJULNCHJmHxLLinx0owAze0YCsYoH/s+eR7CA4ZwZPGFccnvGGYl4ZCxes3HP37Gt&#10;nhVjcdeP72cInhBj2XMNuBBHz/AXiTMS2dwmcUYim0d8ZQdtQxcS7g5MYkY4XFJnD4kRGJJHcZIV&#10;5C4J2YcsMhJkky26CCxbZu6wsxJk4844K7DgiIsZB5/gGFt2ASKS0J1/ZsFmk/njd2STXfzlkMKE&#10;ndn4IhZFNroTzYgFkX0zCnv5qFCCmSVnhCwe+F8BlhHFFs6ZwRPGBSs7JsJHFljxmo17i07sBmXF&#10;WDwiwfczchtPzLhJkDc4eoa/CK4XYzMKezE/4waZr/4gColdbUdCIMzekVD5ZkT/mTsSColZOxL8&#10;ZS6zAgvOzB0JY5txp4EgLLLZxWxn7Uhk44vYkWDjjB0JJD97R6KHBGti0TCuXXFHAtasHQmxNeMO&#10;28KqkJi1IxFnXWYInjCXu+KOBM7J5jaJG+TNHYkdyOpCwiRmZHNHok9gbe5I9Ikk3NyRaJPNHYk+&#10;2dyR6JfNHYl22dA7EgxioMOWglUycRji6FF9BHocthzBCNUXhsMygqvWplXZg2QElcRW7NTatahx&#10;Cao4bDnqKypxYMVhSzijWMYRB7IUOT4bxdIPFpy4K85gUTjG5k7bWGtt19PAQloWIHM6Mi592ASH&#10;390Vj2KFWvjFAzvN6aiN1DgQDRuR4aiNVGHjgJdcqrVrVVgw8ANM9o6Mi+pnoWYf//NbjLfWfkeq&#10;j4IQ5+CJ0THRGJfcxoejY6L68ZHFR5zJp1q7FoUlb8Qp/2fGFTwRhy3lQSYf/YsnxBjcEazAkTc4&#10;Ovw1amMorsc52dzWV8yLMfExgqUP5SfnU8TqhiwkON1rKba7kJeCgPN6FPmFoxCqn2vtWlRfGIgG&#10;Zq1Nq5o0wSkQkIT/19q1qHEJdidvESHsEV9RBIgY/NEu330Pe9RnxoGQ+UvF67PRcekHCw5Fqhks&#10;6rWpWDSMtdZ2PQ0scwgr7vZqbXekMOLOgN+9fmhOR31PjUU8wIQ1aiM1PgtQvF48aiNFpHJaLtXa&#10;tSosGPEaqXn0Wa3tesoeWPzO//IyxltrvyOFZSHDOaO+CtVXPvK7RdvPGRvFhFdS2cdftXYtCity&#10;m/9HfUVxOyyv3b7zne9c8mDUZzEGMS/GYI3EfeDIG/aFv0ZtDA2ewPejNlJ9xbwYEx8jWDFndoLs&#10;QPPThi8kOGpkEjlntcMzZKovsjGebCHBllmFhHGtLiQiQGpt11NJvbqQgD3qM2OQfPwlseOzte1a&#10;NLDg0Gwh4V8EYWwZgtCPri4kRvwFg03GtLqQGPU9XVtIjNpI9Y1CwiKZiQkLIr+Ls1qbVoW1upBg&#10;76iN7IFlB5T/zSesEbzAwjl4IjOH+kZu81sWa1YhAUv/GYUEbod1zz33/K6QGLUzxrC6kBgdF92Z&#10;hUR2LsVDZl0LW2BEIdHz+OZRc0ZCEKiWTKBnSg6+9Kp+FkeE6vHBKA7VN85buHOvtelRW3hsY6dt&#10;wlqbFjWu2GYUGLU2rRpYCjiE4+eMz2yd8ZeErF3vUVhwJKFHMLU2PQrH2ODWrveoObSYmdNRf7EJ&#10;TnyJka3UjO9tXyILdmbiKzQe69lKzYzLwqEYsb1bu96j8tHiCJO9tTYtyh7b/hZ+/ue3WrsWhWVL&#10;HOfgiYyvYlxRRGSx+EiRg3cycQ8rtsX5v9amVWF5/OCxhgJaHmTspHhCjMGtXW9VecO+rL9C5bfc&#10;zvAE1VfMiwt5lMESD4obeBtuRyIOW6oqEVhGJGIEVVZgBDFnxaQpctgnEDKiv4CYcSALlqS2aGTF&#10;wSn+MpdZgQUHoc6QWGRnHO6KR0I9iVgT88fviCuL5e7CghYLUFYUNmy0GGUE8SFnC0ZW5CMChJk9&#10;DIdUjYv/FSgZsejgnBk8YVywsmMifCS2xGs27h1ktGDz/wz5xMceLJ/8xK73tzZw9Ax/EVyPc7K5&#10;TcS8uMjmER6067JZSKwjswsJAbqRCwm+9zWuMwoJwl+CdYbAmVVIwJlBNmRnFBLZhRHR76qFBPtm&#10;FxLZE/p8tNELCT5yVyxes2JhnVVI/ORnvyzvev+D5UMf+cQjn+QET4ixrKwuJGYIrhdj2dwmj6pC&#10;gsEWltZqjFEIRwJJ8tHkjkLC8xuGMnBUTR5yMKba9R6FEQt27XqP8g8b2Yeca21aVf94Hlu73qOw&#10;7r///iW4atd7NAocyVO73qNxx4ggxEetTY/CMTZjrF3vUXNoy9Kc1q63KJvMH78bVwaLykXkwM5s&#10;fFFFCRsRWO16q0bRhSdq13tUPsbCyN5am1a13YyY+d/iUWvTqm5ecM4MnjAuWNkxUT6y+OMd+VRr&#10;06pR4PB/7XqL/uY3vy4//fmvygOf/2456/oHyvX3fab87Bcrn6+sO7/+db1Pi+IJMZbNbXnDPv6a&#10;xRMzcpuKeXGRzSM7JG7Yd1ohYaBO0t59991LYqwnnP22t72tnHTSSeWYY44pN9xww/AdsgJGMDh8&#10;E39vQ2CMKGJwh+2ZZe16j8LwHM/hm9r1HkXKnk15Jisgam1aVX9+glW73qqCynM3f0DHX+LL+J0i&#10;Gv5yWKx2vUf5S2EJSzLW2vQoHGMzxtr1HpWI/G+Mtestyib28btX4cxpxv/GIh7YmY0vKubZmM0j&#10;B+GcfRJntes9CkMOwcz4np/ZpYDmf5i1dq0KC+fM4Ak28jsba9d7NHJIvGb8RfWXP6O+euihL5dv&#10;fO0r5cOf/FI59bqPleef+u5yzFsfKO//+Mq1FR766lfq/VpUzIuxbG7LG/bxVxZLfsMxLjd9tTY9&#10;al0TF9k8ctBS3LuJ6dkpWbeQAMZpZ5xxRnn6059eXve61y1V2fbErgOjLrroonLcccct/c4888xy&#10;++23D2/HqYwUEpJa4CtS3Fn5rEeNOxZ/k+fnWrsW1ReGIIVZa9OqcTeM6PmOv2vtWtS49BegsEb8&#10;FBp31ubOd0mM+p3qh6D5SwLFZ2vbtaqgj6RW8GTG5d9YZI0xMy59Y3E0xpEYgxF3Bv4CpTMq5pT/&#10;a+1b1FgsZEGCGRupmGcjch3NI2MwJn4XZ7U2rQoLhnmMBbvWrkUjt/md/80n/BGfBRbOQfKjvqL6&#10;spHfnfjPYLElcoh94r7WrkUDCzfzf3y2tt329OsrbR/+xtfKhz/+uXL2tR8oz33jtvL4w7aWZ71+&#10;WznxqveX931kxW9fY3+f/2MMYn5Gbssb9oW/MljyGw6f4f5sXMS6Jj5GsMIWxYgbl+mFhMXktNNO&#10;K7vvvnv5t//235bnPve5ixO3J3YrTjnllPKKV7xi+fPTtkBtA9lGyzza4BxONx44jFy9JdOi+q1+&#10;tOHnWrsW1XfWow1YnqOykX2x9Txq4+pHG34ewaEeYdlK9QqcoIdFa23XU/1sf/KXgPXZ6Lj0gyUZ&#10;YYmP0XHBohLJ2OBmsPS14EvoeJxXa7sj1Wftow3xMTouaiy2K/lLfGSw2CmvxVicR6i125GGr1Y/&#10;2vBZrW2LwpKP7IPJ3lE8WGsfbcAawYO1+tHGiK9CY1z8bkx+ztjIR7gc52S26mHh9yhQe3z1m1//&#10;yt1n+dE//Kxc+64vlb1Pe1fZbcud5QmH3Vkef+id5bknvbNctvWz5Zvf81Xs+KeOU9PwNZ4QY2yM&#10;z3o0bFn9aCPLE/7ldz7L5DYsfVc/2hjB0gcWXymWpj/aUMntu+++5aUvfWn5m7/5m7L33nsvk7I9&#10;cTew//77L7sR2YORIUjV5KmeOSwjiA/JC4qswJCILY961hNBbuFAEII0I/oL0KyvCILYFb8iW+BH&#10;Us8QOMZmjFmRhBZ/cZsR88fvklt8ZMRY5GOQYFbEPBsRV0YUJOxDplmRj8gZZtb34t64+H/0kWyI&#10;xR/nzOAJ44KVHRPhI4VXFCUZsehYF/i/V37+i9+Ud3/y2+Xgix4oT9qydUXvKnsc+dt/dztia9n3&#10;zPeWOx74RvnFr8bGiCfMZfZNC3mDo+X3DJ7gd5yTzW0SZ5ayecRXbhqnFxLI7I477ig33XTT8lhD&#10;UYFAaoJUtNPm1FNPXdpRzs84a3UhwfkZ8XhldiGhOMnK6kICWWQk7g5mFBKSZ1Yhgax29UIiS6gk&#10;CoksQawuJLILI1KIQiIbX2SjFxJxtz6zkJjBE8Y1u5CYsTDqP1JI/OKXvykf/Nz3y1GXf6Q85ei7&#10;yxMO31qefOTd5alH3V32WNEnHr5STKwUF6+98IPlnR//VvnZL/vHOauQkDdRSMzgiT+oQiLEIBUS&#10;++yzz7JI1cQvP/fcc8tf/dVflQMOOKBcdtll5YILLiinn356ueuuu5YkGBWkapsx+9qTpI5trqzA&#10;4PgZRQlB9AIiG6SxYM96RSyevc0Q/hInMwROtrAMgWNsMwTJI66sxO7ZyF1eTSz+7JxBggiLjdmi&#10;RCGiuMku/EQ+4olscUMsjMbF/x6ZZEQxjnNm8EQs2NkxhYitGUUJ8Vij5+bl5yvr1ANf+H454ZqP&#10;l788blv5i0PvXCke7il7HnNv2fPY+8pTV/59sp2JlWJi95V/D7n4gaWY+NFP+4oJPDHjhkPe4OhZ&#10;/sL1szhHzIuLbB7hB+dvdloh4aDQwQcfvMNCQlA6WPmkJz1peQRy6aWXlre85S3LuYrXvOY1y2OS&#10;lsFJPKSHSKnJ8/udJpXY8fmIqsBVXCrL2vUehcHpEqh2vUfZyDZ3eSaz1qZV9Vd0Caza9VY1BwLq&#10;3nvvXYqJWpselTj85Vle7XqPwoLjebGCqdamR+EYG9za9R6VH/xvTmvXW5RNcPgdFoKutWtVYxEP&#10;8Xy91qZHEaBxIeja9VZVjLjrF2e16z0qH+UQzIzvKSw8wf/ZPMKLsGbwBD/BcqNQu96jwaviLBv3&#10;FlePtVv4+UeP6Ec//81y6nUfL3/1+nvLEw/fulJEbCtPPXpbefKWO8puh9xUdj/s1vKUR3YmHn/Y&#10;XSvX7imHrhQT937kq+W7369j1xRPiLEsT8gb9s3wF8X1OCcbq1TMz1jXjEfMi7OeXarmQsJErFdI&#10;WKS9pfGCF7ygXHjhhQv5SaI3v/nN5SUvecmyO2ECdiRxN23x8jce7GR4tOL10SuvvLLceOONZevW&#10;rcvnIwoTXmBnFVbt8xE1ppnjymJ51dern3aWrrnmmsXvGd9T45rls9nzOGtcxpTBCh+LdX6/7rrr&#10;ljdnZsT9rmLjap01h3BCa9dblZ/FPb/zv8e1tXatGr6aYedMLArn//S47t5656KX3vCu8oo3v3sp&#10;Fp605e7ylKPvXSkebin/8yXnl8f+7Ynlf73swuWanQm7Ek868u6y92n3lXPe9s5y+513l60V7Jru&#10;iv6i4bPatV4NrNGxBbf4ygaxb93u2bmcWki4S1E0HHjggctgQnz/g7c4jjzyyKUq35F4jhV3m6oj&#10;qtLy5gAyjef1ca1X7YrY2fBKUO16jzrdajzObtSu96i7O6/eeLWLvbU2raq/V3jiNbFR5Wd+QqSK&#10;Cj9nfO+Ohb+8U1+73qOw4PBZ7XqvwjI2uLXrPaqi539zWru+noaPjYffvXor1jK+NxbxwM5sfFEx&#10;z8ZsHslHr1myr3a9R41FPHi7a9T3lJ/Zx+/8n41X48I5bK1d71F+gsXG2vUe5aP4mxbZuIclXlvy&#10;8TOf+a0++Kkvlavu/UI58JwPlace+67yPw+8qvyXZx1bHvOUV5f/+tfHlr945ZVLIfHkI+8pjz/0&#10;jvLC099bLr7zs+WDH3cn/9nymQp2Tc0fO7M2yhv2zfAXlY98lonVUPEgLkbzKLhFzFM7GztlR8LW&#10;yeGHH77sLKhWQiz8Hlf419aRisZjjUsuueSRFmVZiF7+8pcvr4XaMhkR20omcr0djfUkniXNOLkO&#10;Q2Hk3EVW+M8ODvt6JrAm+s86IwFL8tjSmyH8JUhnCJzReForcNYrclslzkhkD3eZP373+CCLRWxd&#10;9m5Zbk8872dj5twT8azfDciMM0vyEU/MOD+A04yL/7NvWzhHgnNm8IRxwcqOKURszXrmH2+A9MgP&#10;f/LrctmdnyrPOOSK8n/veXj5o90OLP/lr44sjzvwsrLHkb99a8OroM896b5y0V2fL9/8QX+84YkZ&#10;ZxHkDY6eeUYC58zIbTEvLrJnJPCDIsm/U89IGBgCsiPgFdBnPetZy8LisJWtD85wZ6Ka8ZlrL3zh&#10;C8thhx22TJ4F7fWvf/1y+NL2ycipUgYpXlT2nidlRALaUckSIIGBTGcRl8kTqFlS1d/zt6yvCCzV&#10;vGepWZEw/DXj4BMsOKuL2ozAmbH4E2QqqXsSsSYIi9+RTRYLCcpVds5YtKMgzx4gxC0WoBlvksjH&#10;eEacLZYUJcbF/9mCHOfhnBk8YVywZt0kiC3xmo37eCTdd5Pwjysc9b1yy533lhcfdHx57DMPLn+6&#10;95vLEw5+x293Io64e3mk8czjt5W33PrZ8tC3x2INT5jLrMgbHD3DXwTX45xsbhMxLy6yeYQf7JBM&#10;LyRMgAOTvhviT//0T8sf//EfL29v+JZJi7ItFUWC3QbGICuvfj7/+c8vhxxyyLKL8aIXvaicddZZ&#10;S/CPTIBiRjDM+B6JuMsbKWjWCgzJM+PugI2SUJBmd0uCbLK+IrBsv9n6ykqQzYy7A1hwZhQlBI6x&#10;9TwX3J5IQoVc9u5AIcjvcjCLhRTgsTMbX8SiyMbsXTa+mLGzQeQjIoSZJWeELB74H15GFFszdjaI&#10;ccGacVfMR2JLvGbjXlGisOwp7LW/7tq3l/POPadceNmVZctbbit/efSdZfcj7ylPPuqe8oTD7ip/&#10;eey2ctxVHy0ff+iHK2vHIx07BU/MuEmQN7ELOoMncL0Yy+Y2EaPiIptH+MHO//RCguMcOHKI8oQT&#10;TihHH310Oe+885adB3clyOT8889fDkNKGJOlonEwUvGgCLniiiuWz0aFowWDZ1MCX2VoUiVVj+rD&#10;QchBQQGn1q5FYZm8OAVfa9OqsPiSbexEOPH52rbrqT76u5OKRWMEh/IPrPe85z3Ls7cMln6IXrBL&#10;nvhsbbsWDSw4VPJksCgccymGs1ju8uJb5kaw9GGTWOB34xrFCrXgI3l2mtMMlr6KVDZa0EZtpPhF&#10;TMjHWrtWhSUf2QeTvSPjovq5KWKfXdBMHskh48I5cZNQa9eiMS5YbBwdE9WPj9xwiFf5VGvXorDk&#10;jTi1YG9vXBYm64OC1mF664avC7jt1lvK57/wxXL/px4ux17xkbLn0XeXP3/d7WWPI+4srz3v/nLv&#10;R75W/uHHPy2//EWfrTEGBYsYY2NtXOtp9JE3OJqOYtHoJ79n5La+4kFciI+RdQ0GtZ67YYc3tZBQ&#10;aQo4xnIe9bNfrioTGBb6CJIQn+lDZ9xNmbz4qmaBKCkVBT2K/ASUQ08CHk6tXYvCQlqIBmatTauy&#10;RTILBMrWWrsWNS79BYNiYsRPoRYJfvJIykEe2LTWdj01DguZhTGewY2OLbDgUEGfwfIvnFg0MliU&#10;3/kfUYz4CwabPC60G2TXT3yM+p4ai4WRneJj1EaqbxAOks7EBCIVE3Kp1qZVYRkL+2Cyd9RG9hiP&#10;w3Dx2BbWCB6OgYVzYpew1q5F9ZWPsNiYwWILH+FT8Sqfau1aFJa8kT81X/GBYkoMuwF9+9vfvtyU&#10;+tMLDrP6Wxs//OEPysPf+ma59T2fLi87677yxC13lX1Pv69cvfVj5aGvfr384HtjeeRfN7FijI2r&#10;x9Wr8iY4OotF+Z3Psrmtr3gQF8Y4sq6FLXLao+zphcSuIFFIOE3KWYKW833WoxLH5NnZsPj7udau&#10;RfWFgeRh1tq0KlsQs6QW9P5fa9eixqU/EkSqI34K5Wc2elvGHy+CPeoz4whClTzx2dp2LRpYcChy&#10;zWD5F465hJvBouaQ/y1sI/6CwSZjshvk1LlFaNT31FiQPEzxMWoj1VfMs1FxkokJpCwmxFmtTavC&#10;iqIEJntHbWQPLH6P3ThYI3iBhXP4LDOH+ooDWOYyg8UWPrJwiFdxX2vXorD0lz+rfUWNMXzg9cST&#10;Tz55+fMJdrkj3/DMUsB/c6Ww+dxD5cLbPlH2f9N7y6lv+3D59Be+Ur75ja+Xb6xg1X73jtTv96+Y&#10;F2MZnqCrOTrDE6Fw+ABuNi7EvLgY5YmwRaGneFZI9JwzelQUEvFog5Em0LZv7I70qH5xp+duexSH&#10;6gsDkcKstelR22aRzLZ5a21a1Lj0F1iCo9amVQNLAYdw/Jzxmd0p/pI4tes9CkvSIEPbqrU2PQrH&#10;2FbvvI0qwuJ/czrqLzaJBX63ANmyzPjemQY5xM5MfIW6e2Gju6HMuNzZWWTkUu16j7oTYx9M9tba&#10;tCh73EHzO/9n8giWceEcPJHxVYwLloU3g0X5SAEnXrNxrz9/4TA/G1tsm8v366+/ftmB8P1CFip3&#10;wLbgadjx85/596floW/9qFy39YFy9/0fW+n/00c+r//eFvX7xZid9Nr1VpU37JvhLyq/cU6GJ6i+&#10;Yl5ciI8MlnhQdMnvDbcjoZCQOCpLSZkRk2YB4uyswBBUM05jmzTJxT7JlRH9JQ9yzgosW10CPise&#10;ffGXoM8KLDjIeYbAMbbVj+dGxeJqQetJxJpEoWohy2K5u0Ay7MzGF0GkUcRlRIGEUC04WZGPCBBm&#10;z91UTTwvDqK3gGQEQeOcGTxhXLCyYyJ8JLbEazbuPea2yPJ/iM/cddt98GWE73jHO5aFan35x/LR&#10;ZXfjY4/8nBM8YS6zIm9w9Ax/EVyPc7K5TcS8uMjmEV+Zsw1dSLg7MJEZkYCCOUuABIbkMYlZEaRI&#10;nn3ZYNBfUAn4rMCa9dYG4uIvd8ZZgQVHXMxIajjGll2AiCRUyGUWbDaZP35HNtnFXw4hLnbOWLQV&#10;5GxUUGREccM+i21W5CMihJk9l6UoEQ/8ny3I3QnjnBk8YVywZtwk8JEFVrxm496iYx7FrAICz3o0&#10;dPHFFy8HKu1qipkW+c1vfl0efPDD5WMrfD8jt/GEsWXftJA3OHqGvwiuF2MzCnsxLy6yecRXO+Wt&#10;jV1BVhcS2cVRMs9wOIEhEFoTZEfCRpPHPncdGYm7luzuDYGlkLBtmZW4a5lRSMCCM2N3g8AxtizZ&#10;EARhkc0uZuaP35F9FgspWHzYmY0v4u6ajRbJjFhwkPyMHUL5iOhhZu/yLBrGxf9IOiMKHJwzgyeM&#10;C1Z2TISPxJZ4zca9BZ+/7HDIo5tvvnl5a+/aa69dfkdP8WosSyHxsY8+8klOopDIFiXyBkfP8BfB&#10;9XyVzW0SN8jZPLLObvhCwkGebCUeBDjjrgyGJMnelREVrgC1eGQDS3/bzrPuWtxZzHi0Qfhr5uJv&#10;4ZghcIxthgRBZO9aLBb8jgizWIgPHjtnEJcCgo3ZgtziavGZUdzIRwQIM0v07hKNi/+zOwnIfcbu&#10;DTEuWDN2N/hIbGVvzkI8o/f3SXyrsb/Ps23btuH89Jwe388QPGEusyJvcPQsf+F6nDNjd0PMi4ts&#10;HpmvDftog0ECweuf3kQwkSZ0RN2p29lQodau9ygMwW4Ca9d7VKFkGzWeidfatKr+bIRVu96q/CzQ&#10;vaJlVyLjdypI+csc1q73KCw4yCvuEjIKx9jg1q73qLtY53nMae16i7JJPPA7Ug3Cr7VtUWNx4Iyd&#10;2fiiClU2KiZq11tVProDEme16z0qH9kHM+N7fobF7/yfzSNY8nEGT0Ruu/usXe9RPrJoiNeRuLcQ&#10;uhO2UHuDx/cLHXHEEcuhyltuuWWxW8HTE7fawvP3mTwOkQdZ3sETYiyb23wvJ0f9tVbFFc7JxGpo&#10;rGvZPJLTbhw3ZCGhYosFzetYJhNhCJAe1cfrNr4TgdNHMEL1heEEMsxam1aFJdC9leIVHpNZa9ei&#10;sPRnY7wmVmvXohKGjfEXV0f9TvVDWvwlUOOzte1aFRacLFb0g2NscDPj0jdeoTKnI1jRxyIm5n2L&#10;rDnl/7VtW9VYxAM7YWVspBZZNmbySD8LEDvh1Nq0KiwY7IPJ3lq7FuVn9lnM+N9hY/gjdsa45CPM&#10;EYxQfWfltr58xPfiVdzX2tVUX9xA9ff3lU488cRy0EEHlbPPPnt5VRz2CF/oo69CxGvn8dnadi0a&#10;v1tMGGc2t/mer8JfGSxqDjM8EaqvmBcXo7kdfXDNTv2jXb9PsaXkjswExnaq544jqtrlMNV07XqP&#10;wlBVwqxd71GVO9sUTLaga21aVX+BAat2vVX5GVa8/pnxO7W1y1+q59r1HoUFx12ebfZamx6FY2xw&#10;a9d71J0Y8jOntestyqa4k0XYsDL+j0cI7MzGF0U0bHQXU7veqrFT4jFc7XqPykc7JTDZW2vTovxs&#10;POzjf36rtWtVd9Q4h89q13vU3MHCh7XrPcpHfC/OWuOebzyq8S/e8ybGSSedtHyDsVc88Y7rttj9&#10;W8PYkcL1+NmiqICTB5m4p3iCndnc5nsc3eOvHSl+xjkZnggV8+Iim0f85MZ4Q+5IKCQ4yjbQRj0j&#10;4XklwmFf9hm2/ghV4GdFMKnoBdgM4S8ENEPgIOcZAsfYZogFDeFkn9ObP363aGSxHDSzDc3ObHyR&#10;XfWMhMIGZvZgHR8ZF/8j+ozsqmck+EhsidceEYuKW99Q6a2Mu+66a1nEZvgqxO4Nvp8heMJcZkVM&#10;4Ohef21PcD3OyeY2EfPiYsYZCXO5oQsJ2zYmMiMCXYWaJUACQ3VqErPCxngemA0G/QXVjICHNeuv&#10;f0oY/jKXWYEFZ2ZRYmwzktpippDLLtjmj9+RTRYLKSAuds5YtBXkbFRQZERxwz6LbVbkIyLcFd/a&#10;wDkzeMK4YM26SbDAitfWuNfWI5+3vvWt5Zxzzln+HzdlsGYU9sbirhjfzxA8IcZ2xbc2xFg2t4mY&#10;FxfZPOIrj1o2dCGhSmWggBjVuMtDgLXrPQoDmZrE2vUeFaRInn2CodamVfWPw1i1661KYHmOZ8uy&#10;1qZHBSZ/IZza9R4NEoy79VqbHoVjbHBr13sUmUpqc1q73qJsMn/87s4/g0XdySIudmbjiyrIFasK&#10;itr1VlXcsM9iW7veo/IRT8Bkb61NqypKxAP/K+hqbVrVTgTOmcETxgUrOybKRxYy8VqL+9WiLX7y&#10;xxn9deerr7562Zb3OfE8nb/4fy1OrxqL8wP4fkZu4wkxZoy1660qb/hge/7qVVzPZ9ncpmJeXGTz&#10;iK82bCHBIAbaYud4Eyqh4rlOq0Yg2LpBqn6utWtRfWG4Y4FZa9OqsBCzYFc5K3Z8Pmqj/myMO70R&#10;HOpOA5YDOJIaFq21XU/1Q6j8ZZH12ei49LOAwbGYWUAyWBSOscEdtRGOvsjZAmROR7D0YRMcz+jj&#10;vMXouGg8QmCnOc1gsROZxhmJEazwlcLGgmRhrLVrVVjykX0WM/b6HbW26yksxMw+cS+PYI3gweIj&#10;+YgnRnwVGuOCFQVhxkY+sviIs9ozf21wgN/pkPuZZ565fDfEnXfe+bvzRAoJbeQNf+HnUV9RvxPW&#10;6jMSPqu1XU9jDHgixjuCFTjyBkfTUazQyG+ck81tfcWDuJBHI1j6sJOfxHwUS63yqCkkJLNDf4yU&#10;kByHGHtUPxOn2nXH7udauxZFVjCMB2atTavCkoAqQcGADGvtWpRN+jvFCwt2rV2Lxp21P7bjJDas&#10;UTz9JA5/2bL02cgcUv1gwfEcVWxksPwLx9iQxKiNsPR1opv/4w6t1nZHqg+bjCn+aBesTLyyS3ED&#10;MxbbWrsWZSfCsf1sIRrF0s+YFEtyqdamVWHBYJ98ZG+tXYsGFr/HGwhsHokxcwYL5xhXZg71lY+w&#10;LNqZOdSXj/hevIq3uMZOxY/fh3N9L8QZZ5yx7ETcdNNNyxjcsYYtsOSjeMj4isI0Lm+J+R4K4xr1&#10;WYwBT7DTGDM+kzfs468sFrvg4JxRngjVVx6JC3Mz4q/4/fHGGe7fcG9txI4EUhUUjOQsxveofohP&#10;wAsKP9fatai+MARokOmoskVgWfgRRCxmI2pc+gtQWCN+Co2tN3cgvsNj1O80gpu/JGN8trZdi+qH&#10;JCKp/T+D5V84xmaMGSwqqfnfnI7EGAw2GZM7M0UJ4srEq7GIB5jiY9RGqm8U0YhrdFxwFCRyOoqb&#10;UYUFg30wgxxHlD2wEHN8dw38EZ8FFs7hs8wc6isfYSlKMlhsERN8L14jhxQQlA/lvQLi9a9/fbnq&#10;qquWIg0nRBGxGityO+MrChvWPffcs5y/MK5RO2MMeIKdGZ6g8oZ9/JXhidAookd5IlTfKOzFxwhW&#10;2IJrvCoLY0O+/slIjmIwA0fV1g+n2z6rXe9RGEjC1l/teo/aWmKjCbTVVGvTqvorbiRl7XqPwrKY&#10;SaDa9R61DcpfEqd2vUdhwZHQCs1amx6FY2xwa9d7VIxaNMxp7XqLskks8LtxZbCo7WcLBDuz8UVt&#10;87LRtmzteqt6HIH8bBXXrveofLRYyHH21tq0qq1nRRL/81utTat6hIBzZvCEccHit9r1HuWjKCpx&#10;rPMI4h+2hfz0009f3sqwuMQ8e46u3Vosz/n5i//XXutVY3BnjO9n5DaeEGNsrF1vVXkTi+4MnpDf&#10;M3KbmjNxkc0jNyxRMPJ9qzyqCglVJZLIiKQW8CYvKzA4HoFlxaQhLPYJ0ozoHwVOVmDN/uuf5jIr&#10;sCKpZwgcY4OblVgcexKxJuaP36NYygiSsPgHCWYFYbERuWbEAoXoLWpZkY8IMBa9jFgYjYv/HZLM&#10;iGfPOGcGT8SCnR0T4SOxtZpT7XQ4SOlbKm+77bbfLcDrieJCUWJxzIocVETg+xmCJ8xlVuQNjpbf&#10;M3iC33FONreJmBcX2TzCD3b1NnQhoVLKLo4KCYvsDOKCIUBnEISkjkKiJXF3JPojgBmFBCzPimcU&#10;EoS/Zi7+M4iLwJlBNgTRINXsYmbhj0Iii4Xo4bEzG19EIcFGi2RGECD7LJBZkY9RSLA3IxaNKCTg&#10;ZUSBg3Nm8ETcJMwoJCyG/IUnxKxn41deeeWyC+GxQs94YVkU4c0Qj83w/QzBE2IsK/ImCokZguvF&#10;WDa3iRgVF9k8wg8bupCwZeaZpWCVmKPKUZ5NSZ7a9R5FzPEIoXa9RyUt2wS8oKi1aVX9PQ/ns9r1&#10;VkXMsBw4c3fg51q7Vo1HLoqc2vUehQWHWsxqbXoUjrHFKfGMIgd3dua0dr1F2SQW+N1ilsGiFn7F&#10;uMU/G18UobIRGdautyqS94hELtWu96icjq169tbatKg4t1Czj//5rdauVfkI58zgCeOClRkT+3Cq&#10;f8WWs2e+5trfyFBEWMTlgUVJm5a8j0cu/F+73qOw4qu7Z+S2BVaM4Yza9VaVNzhafmexqPzGOdnc&#10;pmJeXGTziJ/M/04tJFSdvZW+9jSzFaRiM3mqZMGF9AWHrZwe1cfBG3fYFlo4tXYtCguG4kYFV2vT&#10;qrAkoYM3qnD/r7VrUVgIkI1IcMRPoUhBcN56662L70f9TvUTpPxl2zI+W9uuRQMLDvX/DJZ/4Ygt&#10;iZ3BouYRlnkcwdKHTZ5Ne/XWnaI5zcQru8QWkhgdV6i+zg6wMc5w1Nqtp/rJRzHBvlqbVoUlH9kH&#10;k721di3Kz+Le2aB49Rn+iJ2BJR/xRGYO9Y3cNpe94wkb4OBT47nmmmvK0UcfXY488siliHC4VFu5&#10;r13L79CGv8UDX8Vna9u1qN8Jy0FPb27EZ2vbtWiMQR6JsQxPUL6X23g1i0XhGNeMfMyua/H7cU0c&#10;rO/ZKWkuJATu+eefv2x9qXpaBMl499j3sAvaUVEZqd5Uzhxma0nFxNgedRclAAS7RIFTa9eisEwY&#10;v8CstWlVWOwTBIJVktfatSgsVTMbYfm51q5F3Unxk6/ARaqwRvH0i8dTYsFnI3NI9YMFh6rGR8cV&#10;YxCrEtsuTgZLX/OIcMzpCJY+bDImia3IEROZeGUXwuIvWKM2Un0RTyywo1j6RYEjZmttWhWWWOUz&#10;mOyttWvRwLIA8b9CwNyOxKs5wxOxwGbmUN/IbXPZ63fjl9P+tehfeOGF5fDDD192IizaMF23s1Pr&#10;vz01Dv6WP/zvsxFfUTbCuvfee5ciTh6M+izGIObFGM7o9dlqlTdiQX5nsSgcPhvliVB9xXxmXYvf&#10;D8OZOL6buiNhu0MyHXrooeWxj31secELXrAMdj2xtajw+G//7b+Vxz/+8cv7x6MSjzYQqgm0w8HI&#10;XtVPokgY20mjOFS1FuctYNbatCosW3hsM5m29mrtWpRN+gssWLBr7Vo0sFSokhHWKJ5+tkr5CxnW&#10;2vQorNhmFB8ZO6lkRvRwM1j6Ij/FpTkdwdKHTeYPMRsXrEy8ymPkwF/mNGtjPNaz3Ts6LjgITEzg&#10;i1qbVoUlp80jImVvrV2LwjIefhf3Qaojyjer39rIzKG+xhVFRM8cxo6w+XLnesUVV/zuJs9dMSzi&#10;X7FXw9ie6uPxB3/h6VqbVmWjHDRGhZyxZHxGxbwYc76kx2dr1eMM9uHpLE9QPBG5ncHiHzEvLsTH&#10;iL/i9+NUxc30QkLR4G/M77777uU//af/1FxICM5XvvKV5X/8j/9RnvrUp5brrrvukSv9IphMnrs8&#10;CZQRzxiRvKDICgy+kJxZEeRRGUrKjERSC66swPK8UvWcFcHKX5IxK7AiqTOPzULgGBvcrEjCIK5R&#10;YZP543fJncEickjBy85sfJEoohFXRhQk7EOmWZGPyBkmezOiEBEP/K8AyIjCDefM4Il4jt07JnEt&#10;npx3coN30UUXLf9nH39lc8iiY+eF/7NirIoIfD8jt/GEGLPAZkTe4Gj5PYMncL0Yy+Y2MYdx85IR&#10;vrLrP72QcEdk+0sxsc8++ywqYHYkjLn88svLi170onLggQeWl73sZcuzuFFZXUhkF8coJGYQFwyB&#10;gFSzwsYoJFS7GdF/ViEBa1YhIZFnFRKwopCYIVFIZMmGRCGRXcws/Pweuy4ZQQpRSGTji0QhYZHM&#10;iHxE8hbIrMjHKCR6SLAmFo0oJOBlRIEzq5Awrt5CQkx7zImD7UDccsstS0wpAnFO7JRkxMI6q5Aw&#10;ligkZkgUEtmiRN5EITGDJ6KQyOY2iUIim0f4YacUEoLMNpPDdlu2bCn77rvvskhtTwSU3YiTTz55&#10;OcAjcD0WcbZiVGAKUFsuyDAjktn4ZxAXDAE6o5AwaSbP4p+tUPVH8llfEViz/vqnROavGYs/LDgz&#10;iIvAmUE2BEEg1exiJvfizEwWSw7BY+eMOyCPEdiY3dlTSLBvxi6JfET0MLN3jBYN8cD/8DKiwME5&#10;M3gibhJaixvz5KyB8xCXXXbZ8v/VNxhySLxm497CalHk/6wYi8fY+H6GsFGMZUXe4OgZ/iLmQYxl&#10;c5uIUXGRzSP8sPpxXqs0H7ZU7Rx88MHLjsSOCgnEcvbZZ5djjz12ORfhy016CwlByYjQWLBVqYIi&#10;PlfJ9ag+FlfPkiT1CEaovjD4AmatTavCQjYqZxPpLq/WrkVh6R9nJPw8aicyhhVnJDJY+gUJmsv4&#10;bG27Fg0sOAhCgmew/AvH2OBmsKgY5X9zOoKlD5siqY1rFCtUDiEHdprTDJa+ihI2IrBRGylSVvRa&#10;8GrtWhWWfFx7RqLWdj3Vb3tnJGrtd6T6uHnBOXhidEw0xhVnJNZi+TnulNlvfm6++eaFj/29DAfp&#10;LDQWQbmtjWJQvIr71Vg96vfGTgn/+3nt2FpVP2OJMxIzchtPiLHR3I4+8iZ2QTM8ESq/Z+S2vmJe&#10;XMijjI2KwZ1yRiJEZb5eISGIBdNrX/va5SCPIFVMHHLIIc2PNgS5CbMIxqQJBElgV8TpW9d87nqP&#10;mjjOFqBs8HOtXYtGENh+g1lr06pho8dITgXzW61dixqXYFDRw/LziK+oYJKA8bc2YI36TD8kw1+2&#10;znw2Oi79YMGZgeVfOMYGd9RGWNQ88r85HcFaPSZ+d8LenI6OixqLeICZxTI+ixQb5fuojdSjA34X&#10;Z7V2rQoLhoUfV7E3/Nir7IHF71FEx3hr7XeksPAEzsETGb/rixtg8VtgGZf/By+aE1z55je/eXkk&#10;/da3vnXhTUWkNtpSPrJoiAtxv/b3tSos2Dg64ytqfMbiK7q9ueGzsLNXYwxsz+R24PC93KawRm0M&#10;5XfjGuWJUH3FvLgQtxkbYcTf2tgphYTAXa+QUCXHDoTXiVRavoNAP1940iIKCY4Ig2yre/XQK4j+&#10;Fv7dd9+9JLjPe1WVixgEKEw/19q1qL7xnjnMWpse9WaMw08Ubq1Ni8a4EAmsWptW9YjKK7dvf/vb&#10;lzsb2BmfmU/+8hcFa9d7FBacGVgUjrFFzGWU3/nfnI74K/ogU4X47bff/ruCYm3bVo34YmcmvkKN&#10;h43ZPDImfp8xJhjsE7PsrbVpUfbA8Fdvxb2/Qumz0bk0LpzDZxlfrcYyvtVYclV84Nvjjz9+uXnz&#10;WqfHGTjTdZwaffzLR3xvDjJxvxorm49sMJbrr79+4fv4bG27Hp2V22yElfVXaMQ+3NVz2av6iofM&#10;uhZ9fC063rEG95wDmVpIqLAOOuigstdeey3nI970pjctBy3//M//vBxwwAGL8xUXOxKFhC1KVZrq&#10;ShXo7oehEkIyuKPy+YiqJmGp4GrXezSqQJi16z3qLsLdgerZnUutTavqL/lg1a63Kj+zUXAJ+Fqb&#10;Ho07M3cutes9CgsOjTjJKBxjg1u73qPmEXGb09r1FmWTO/4gQDmQiXtjsRvBzmx8UTHPRrxQu96q&#10;7mD5fVY+usODmfE9ZVcsjjBrbVoVFs6ZwRPmDpa59DOedCfpd1h8/aXOY445ZtmF4FfXLAq12OGj&#10;OIuQzSF5Ix6yvjJOWG4c8b1xZeKeRm5nbZSD7OOvGTyBn40rG6tUzM9Y13CNYsSORM85o+ZCwmTa&#10;aXjxi1+8bIOEeIbl4I9nMxxiO+1Vr3rV8uqn4uEpT3lKecxjHrMUF6p77XqFQQwzgdkDhHGuwfPB&#10;rMCQyCM2rRXbSB4lbB62bBNYcJDkDIFjbHCzYmdOUvZsDdYkDlvaRs1iyaGZhy09q2dj9rCl8wO2&#10;xWcetoTZQ4I18QzcuPh/1mHLGTxhXLBWvwHCZnekzkH4Y1tuIrRbT/hIbM04PLh52LJfZh62jJcI&#10;dtnDloJNIqicFAfPe97zlmqYUzlTINr6th0SBQXC4iQVnNPC++23Xzn33HOXsw892yUhxsBAFdxG&#10;LiQEKPuyRK+/QsI8ZAWWQsKdUFbEC3/NWPxhwZlBXATOrEJC7M8qJPh9ViEhP9mZjS8ys5Bg36xC&#10;AgHOLCT4f1cqJCK32Rj5hH/POuus5TGYHYjWWOEj7cVrNu6jkOD/rBiLXQR8P0PwhBjLCt/j6Bn+&#10;Irj+D6aQELSnnHLK8trn4x73uPKnf/qny46D57YSzGR7Hudk8NqFy0BsUXmDw27EqDhNqqr8Q9iR&#10;+EMoJDb6jsSuXEiwMxtf5A9lR2JXKyTEgQVbrHr04kbNt1TakbDI9Qgfia2ZhcRG35HYLCTqsm4h&#10;YQJ8E9oJJ5xQTjrppPLGN76xnH766ctBK4lhknxrpR0J5LJaJKNEdAjE+YlRYZDKWeLEViNFjD2q&#10;j2BX/Bj3CMZqheG5Jx/VrveoALWD4/GQZKy1aVE26c9GgVVr06qwBJbDZrZLs/6SOPxlDv08iqcf&#10;LDjUgltr16IxBjjGBndtm1YNLHNo186crm3TqmwSD/wOS2Jn/I/8FJfszMQXNQ4xb1wWolqbVpWP&#10;/C6Xatd7FAa+UeCwt9amRdkn7i1k/C+PfDbif31wl3y0aIxgUDdACiUx5SbOIww3eM6hObTnczu+&#10;Pfh8hJfFaybuKSwLEP/7edRO/YzFoUaHU+Ozte1aNPpFbmd4gsobOUmz/qLiyrgyPBEq5mesa+bQ&#10;WRe2Ti0kdgVROSMuBYkDJciH4xBjj+rHUTAcTvJzrV2L+v2SkNMFQ61Nq8KSgHGQR+DX2rUom/Rn&#10;I6wRP4UiPjbGX/8c9TvVD2Hxl7uN+GxtuxYNLDhUQmaw/AvH2JBEBovGAhSLWq3tjlQfNhlTnOo2&#10;p5l4ZReigQlr1Eaqr5hno/gYxdJPMcLv8rHWplVhwbAlDpO9tXYtys/scuhM3MOEP2JnYMlH3NM7&#10;h36nPPSv+bvxxhuXA5UOvrvBMwfRptZ/e6oPH3lkLV7lU61diwaWsfBVfLa2XYuyA9bqv/45Gvcx&#10;hshtNo6Oi8ob9tEsFuV34xrliVB9xXxmXYvfj2t26mHL36d4tBE7Epxu50OFbjunR/VTkEhIjvJz&#10;rV2Lxm4MkoBZa9OqsFT0ksZkuvv0+aiN+gssWLBHcGh8n0fsSMCitbbrqX4qXv4yhz4bHZd+se2P&#10;dFTgo+OCReHEXUsGS1/zaNEwpyNY+rAJDqIxl+5aMvHqDgpZ8Jn4GLWRstNOBBvlwAhW+CoWWnHm&#10;s1rbFoUFwzxajNg7ihdY/C7u5RGsETxzZncD5/BZzxz6fdrLG4vYVVddtbwNd+KJJy6PjOFGm96x&#10;sZGP4Iozv6PWrkVhyRv5Y4Ed9RVlCyy7LBY0edDjs9UaYxDzYoyNxrq23XoaOHJQfLExyxP+5Xfj&#10;GuUJCktfMZ9Z12DAMh7F5fRHG7uCxBkJlSBHeT7lmVyv6icABANnj+JQfWEgZwFaa9OqsDzbQgwm&#10;0DPVWrsWhaW/YIeVtRGWhEYSfh7F08888hdCrbXpUVhwFJgq54ydFI4FA24GS18xiiTM6QiWPmwy&#10;fxKbz0axQj1mRIR8Zk4zWDQKHeQziqVfFDhxEHtUYclH8wiTvbV2LQrL2Q/xIO4Rfa1di8JC0lHw&#10;tvpKO8IOr+R5I+OCCy5Yvo/Ha5HGFFLrv57Ch20BEq/ivtauRWHFuSw8XWvTqrCMJXY3ZuS2mBdj&#10;FsYMlrxhH57O8gTl9xm5ra+YF2PyaAQr+sSN9oYuJGz9r06gEVF9WWQFRVZguKNCpllho8BC9hI8&#10;I/ojecGVlSAydy5ZEaj8heyzAguOuJghcIwNblYkYRQlGTF/tioldxYLKSiikWA2vojFkY2IKyMW&#10;V4vZjMPP8lEOwewhwZogd+MS924UMqIoiTv1HhGTHudefPHFy1/rdOhZTBjXDM7hI7ElXrNxb8G3&#10;KIqvrBiLu2J8P0PwBJ9ZLDMib/gKR8/gCWsZzsnmNhHzYiybR2LOTtyGLiQ8U8oujgoJi+wM4oIh&#10;QJFqVkyayRNc2VP1cXcwo5CAtfk9En2CaOIOKCMWfn53R5XFQvRRSGTji8RuXPatDQRoMbNwZ0U+&#10;RiHB3oxYNMQD/8PLiAIndm9ahC8sMA6xO0zpr3UaCzF3/J4dE+EjsSVes3FvYTVm/s+KsTjXgO9n&#10;CJ4QY1nh+ygkZvAErjev2dwm4iF2QTOCHzyy3NCFxEbfkYhCInvHqP8fyo7EzELC2GbcaSCaWTsS&#10;/L65I9EmG2FHQoHmVU4HKb3a6bGieYuFK3LbZ1nhI7E14w47diRmFBLGsrkj0SdifnNHYh2JgHeC&#10;XYD5v8AYUc+cPX9zAKd2vUdhGA/M2vUeRQ6eTZlEAVFr06r6xyG92vVWdbfiuZvXzbyOlfE7RTRB&#10;ELXrPQoLDpWMtTY9CsfY4Nau96h5hGVOa9dblE3G5NCZHSFzmvG/Rd+dBsxsfFGPXNhooa1db1Vn&#10;ENx9zspHd7Ew2Vtr06L8DEsBzf/ms9auVWHhHD5be83vQt7+r4C49NJLl8OUp5566vKGBv9anOWi&#10;NvIRlrlcjTOifOQcAvuycR+5zf+1663KH8bljQ1fKSAPsrwj5sVY1kZ5w1cz/EXxc5YnQsW8uBAf&#10;teut6s2PDfvWBoMEk7cHJLcJ5TAJ2qP6CHQYEnEEI1RfGPGaZa1Nq8KK07ISW1DU2rUoLP3ZCCtj&#10;Iz8L9vjDRaN+p/ohRf6KV54yY4MFJ4sV/eAYG9zMuPRFWhZ/czqCFX0QA79bYMwp/69t26rGIh7Y&#10;CStjI0WmbBQfo1j6IflYGGttWhUWDPbBZG+tXYvGgqGI4H+Y8Efs1IeP5CPMwPCvBdMiwo/eyFBA&#10;vOENb1j+TgYyNw7XV/eZldv68hHfi1dxX2vXorAUSeyIfBxVNsNy8+IV0PhsbbsWDf8YEzuzuc33&#10;ODr8lcGi5hDnjPJEqL5iXlyM5nb0wTV0QxYS8WjDBPrXDsWo2i7mMNuMtes9CgMZ2GasXe9R27Kx&#10;VW+7uNamVfUXGIKhdr1HYSE1JF273qO2BuNOsXa9R2HBUWCKj1qbHo07Ibi16z0qRpGfOa1db1E2&#10;mT9+N64MFrXlabuSndn4orb72ehRYe16q9redXfnUUnteo/KR3fuMNlba9OqHjFYxPnfVnatTasa&#10;F84JnrAtTsWaWLFg+kudHmVYEGJ+tEHmq7GMC1Z2TJSP3PEbQzbuPQrirzjPk1FjsfBbtGfkNp4Q&#10;Y8441K63qnnB0TP8RXH9jNymYl5cZPOIr9wYb+gzEgzMPhuMxX/G4S4YiHnGYUuEgRwUOuzNiP4S&#10;Z8ZzVFiqZkE6Q/hr5rkGi+0MgWNsMySeffZU9DUxf/yOnLNYFiWLPzuz8UUsaGyc8RXZ7EPMWZGP&#10;CBBm9hm2RUc88H/2YKOFAues5gnz6U7UToTzEL4Xwu9bb26MC1Z2TISPLIziNSvOH1iE+H+GuFu3&#10;gzND8IQYy4q5wdEz/EVwvTnP5jYR8+Iim0d8pXje0IWEat1EZiQOpWQJkMBApiYxKwgCybMvW+TE&#10;3cGMgIdly8x2Y1YkDH8hr6zAiruDGSeo4cxY/IkklNTmdFTYZP7iuXoGi8ghxMXObHyRKMgVFBlR&#10;3LDPYpsV+YgIYWaLpbhb5/9sQe5OVj6GjfJc4eCVTmcinD9q5RDjwl+zbhIsZOI1G/cWHTcvM24S&#10;jMVuBL6fkdt4Qoxli0t5Y+5m+IvgejGWzW0SO4TZPOIrj+I2dCFhRwIZZkTCSmoJmRUYAnTGjoRJ&#10;M3kWj2xg6Y/ks74isDz79EwwK3HXYi6zAgvODOIicIxtBnEhCKTak4g1sVjwO7LPYiE+eOycQVwK&#10;CDZmC3KFPftmFDfyEdHDzBK9OzvxwP/Zu3+2WTDko38donzLW96yfLmUPO0R48JfFo6s8JE7dfGa&#10;jXuLNNv4PyvG4jE2vp8heEKMZUXe4OgZ/iK4Xoxlc5uIUXGRzSP8sOF3JGx3MVDQjqoEdH7AXULt&#10;eo/CQKYmsXa9RxGESWQfQqy1adW4axHwtes9qsL11eS2YWvXe9Q88hfyql3vUVhwVNAIsdamR+EY&#10;G9za9R5FppLanNautyibzB+/I2gEUWvXqsaCuNiZjS8aBbkiuna9VRU37FOQ1K73qHzEEzCRfq1N&#10;q4p78cD/CoBamx2phSYWG+OyMDq46RsqfTeEA21wxVtIDWetGhf+GhnTWo1iSbxm4z5uXvi/dr1H&#10;jcUBSXw/I7fxhBizMNaut6q8wdEz/EVxvRjL8ESomBcX2TziK4+UNmQhwSAGxqtYJpKa1B7Vh7Ml&#10;tQkcwQjVF4aqGWatTavCUjEjrdjKrrVrUVj6sxFWxsYIdNuw8UrQKJ5+FjH+snUWn61t16qxBad6&#10;Rl6ZcfkXjrHBzWBR84gEzekIlj5sMiZ+t80bhF9r36LGIh5gZrGoQpWNiolRLP2cQeB3cVZr06qw&#10;YDi1HudKau1aNLAsZvxvPn3WY6e2CjdqR89fTN6yZUs5++yzf/fHqBQDisVa/5rCtCDKbTslPeNZ&#10;q/qKCXzKPnFfa9eisPjbowj+9/Po2HCOsXj10x9M89koVvTDE2IswxNU3rAv/JXBonD4bJQnQvUV&#10;8+IidoVq7Xak0QeGePVzz67eo6aQ4GzfI8FQk+hnE9uj+pm8eJ3Lz7V2LSpxoiiBWWvTqrBU87Ew&#10;Ihmfj9qoPxthwR7BoRKPjV7FUsTBhldru57qFyQoeXw2Oi79ED0cBAF3dFywKBxjg5vB0tc88r85&#10;HcEKXxlTfI+EOc3Eq7FEsQRr1EbKTkWJAseCNjKu8JXc4XdxVmvXqrBgsA+mefQ7am3XU/bA4ve4&#10;eYHVihfkLA48xjj55JPLEUccsRQRChOLJaLuHV+MS2xZ0Ng8aqO+YkIxaJzirdauRWHxt3jg/x5f&#10;rVWcA8vNi2LCZ6NxH2PAE2JslCcCR/EsFvgryxP+hcNn5iFjo76xrhnjCFbEkoP1dqA3ZCFhG4lz&#10;vBIkGGzz2uKzjdOj+klwSehuwM+1di1qmwuGSpDTa21aFZatYraZTI9KfD5qo/4CCxbsERwKy6Mg&#10;BRzCgUVrbddT/TxXt/BYyHw2Oi79YMGRhLaOR8cFi8IyNlv1GSx9zSP/m9MRLH3YZP6QoHHBysRr&#10;vBrJX+Jj1EbKTouhYsId9ci4wlcWDjlka7bWrlVhyUf2wWSv31Fru57CMh72fXQl7vkN1np4+tmm&#10;FkP6+mrrM888s5xyyinlhhtuWAjbde1GxsbPxoW/8OEoDtWXjxQm4lU+1dq1KKywmf9bfLU9ZSMs&#10;BZdD3vJgNO5jDBZXMcZGY13bbj0NHFzIV+GvESwaeOIhcjuDpa+YFxfiY8RfMGCJB1y/IR9tKCQ4&#10;CqkyMJ4/jujqMxK16z0KQ2WKmGvXexTBKHLYZ1JrbVpV/zgjUbveqgRWnJGotelRgRmVfO16j8bj&#10;LoTq2V6tTY/CMTa4tes9qrBUmJjT2vUWZdPqMxIZLOoZ9uozErU2Pbr6jETteqsiPvYhs9r1HpWP&#10;eAIme2ttWhWpPvTQl1cWx9+ekai1Wa0h7uIQurcxzjrrrOU7IiwW5tHiQ2r9WzXIvmVM6ykfWczE&#10;azbucXQUcbXrPWos7q4taDNyG0+IMXNTu96q8gZHz/AXxfU4J5vbVMyLi2we8ZWdkg1fSCDDjAQB&#10;SsiswJCIKvussNHksU9gZUR/SY1ssgJr1lsbSIG/zGVWYMGR2DMEjrHBzYoCAEGY04yYP363M5HF&#10;QgrIhp3Z+CIKCDZavDOiCI+ds6zIRyQPs4cEa/Kzn/+sfOWrvt76s+UHjW9I+L3+xLfvhfD9EA5U&#10;unGJBZvPsuJuE3/BzQofWTjEazbuLdIWa/7PirF4FOExyQzBE2LMQpkReYOjZ/iL4Hpxkc1tIvbE&#10;RTaP+GrDFxKeTyHDjEhmi6yEzAoMARp3GhmRiALU4pENLP2RfNZXBNbmF1L1CYKIO6CMWCz43S5C&#10;FgvxIRt2ziAuBQQbswV5PHKZUdzIRwQIM0v03/vRT8q2D32u3P+RlULiRzvOb2O343DbbbctRcS1&#10;1167+CYEueOcGTwRb0e4IcoKH4mt7M0ZsUhbFPl/htiNwPczBE+IsazIGxw9w18E1+OcbG4TMS8u&#10;snmEH5yl2rCFhIC33RWkM6oc5FkeUq1d71EY8Qihdr1HkYygYqegqLVpVf3dySq+atd7FJY7K0ld&#10;u96jFh3+iu28jMKCg7AtILU2PQrH2ODWrveoGI1nsrXrLcomscDvtiwzWNTCj1DZmY0vikzjbEPt&#10;eqsiLndSFsba9R6VjxYzmOyttVlPf/GLFd///BflPZ/8VjnmigfKObd8onzmK799VPKL37X5xcJJ&#10;/u93ep7veyF8zbVDgnxj/pY+K6ogjPMkq3/XiJo7WLGzlFE+sviI12zc21IXp/xfu96jxmIX1Jm4&#10;GbmNJ+JuvXa9VfkeR8/wF5XfOCeb21TMi4tsHomHOEKwUwoJVROD3dHvqIJSmQpQA+EoySOZMuL3&#10;mUDbhpLWIkk5rkf1Uel65o+gRzBC9YURf0Cn1qZVYakCFUpO8dpaqrVrUVj6szFO1dfataiFwvbi&#10;TTfdtPge1iiefp4d8xeCiM/WtmtVWHCyWNEPTvzRm8y49DWPsMzpCFb0QaZOrvvmw2y8Got4YKf4&#10;yGBRZMNG8TGKpZ/cYSf7am1aFRYM9sFkb63djvRzn4XzmbLt/Z8sx1/xwfJXJ9xbXnDau8v5Nz1Y&#10;Hvjob+PCow55YQfCGx3nnXdeOeaYY5bXO+1E+P0WB4uq9pSP5GMcnK397hbVN3Lb1n8Wi4/4XryK&#10;+1q7FoW1NrdHNbBuvfXWcscdd/zus7XtWjT6GRM7zdkoFuV7vgp/ZbCofMzwRKi+sa6N5nb0wTXi&#10;WmHSs1PSVEiovr37fPTRRy+Js71n74oIA3BC2atOXns67rjjltPLmWd68SyPgZJSNe5ue0SRQLxy&#10;U7veo1G9waxd71GVvIAS7CroWptW1R/RwKpdb1V+ZqMDY+9973tTfqfmkL8Ee+16j8KCQxWstTY9&#10;CsfY4Nau9yiSkdjmtHa9RdkkHvgdcdlJyPjfWBAFO7PxRS2UbHSnV7veqghMTs/KR/bB7PX9wyv6&#10;zYe/UR785BfKyVe9rzzj2DvL4w+7szzh8DvLC0++u1xyywPly1/9RvnRD3+w+FHR4G0Mf+77uuuu&#10;W3wBx27E2nniI5zDZ6s/H1FzB8sYatd7lI/4Xrxm496NHh/wf+16q/IdrPgeCXmQ5R1jYmfWRr6X&#10;kzP8RfEzzsnwRKiYFxfZ3I7iZnohYRdCZbjffvuVf/fv/l3Za6+9loStiV+sGr/44ouXbb43vvGN&#10;Ze+99y4vfelLl+8iGBWFDCMFQ/YAoe2pGYdSCAxBMOMQlWIpzkhkd3D0N0czzkjAUs0rlrISz1HN&#10;ZVZgwRHwMwSOscHNisVEQvdsDdbE/PE70spiyU3FPDuz8UXwAhttaWfEVqyFwxZ2VuSjnVCYPSQY&#10;8qOf/Kq8431fK/uedf9SROy25a6y20ohsdsRd5fD3vrx8qHPf7985WvfKO+6795y0UUXLn8rA/Gu&#10;Nze2wXHODJ6w/QzLI5Ws8JHYEq/ZuHfeQrHL/1kxlp1x2DIr8ibOSMzgCVyPc7K5TcS8uMjmkaJN&#10;sTT90YbK94ADDijPeMYzyuMe97jywhe+cAmYmghMC7UqUqAjLgeQnv70p5ejjjpq2PmrCwmTmJFw&#10;uOTOCgyBwOasmDSTxz5kkZF41pUtukgUEirerJj/2YWEwJ8hcGYVEsjGIituM2L++B0JzigkFCbs&#10;zMYXsSiy0WPMjOAJ9s0o7OWjQglmbyHx45//qmz7yDfLged8oDzpiLvK7kdsLU856u7ylKPvKU84&#10;fGt5xrF3lYPPvq284cwLyjnnvKVsvevOFZ5r+6usii2cM4MnLBSwMju8IVFIiNds3EchMaOwN5Zd&#10;sZCQNzh6hr8Irp9VSIh5cZHNI77aKYWEHQbP/84444yloLAzsb0dCc5de1raNtDTnva0cuCBBw6f&#10;pGYQApxVSMShuqzMLCQsOrtiIQFrViFh/mcVErB2RiExGqOrZWcUElksOfSHVEj0kOAvfvWb8p5P&#10;fbscctGHyh5HbS1POOzOpYjY85htZc9j31ke/9obyn9+zonlPz/t1eW5r3xDefst2xYeaZXZhQT+&#10;mlFI8FEUEtm4V5TMKiSMZfP1zz4R8+JiRiHhUdD0QsIWpiRwYMXXvO67777Lzy3C2Q5HPutZz1r6&#10;tk6kfowQnJRzBIJtREToelzrUf2Qs+1iRDiKQ/WFEY8Qam1aFRYbTaJERDy1di0KK05QC4aMjeYL&#10;ljlUEMIaxdMvHrmYy1qbHpXUkjAW2VqbHkWoxgY34zN9xWgk9QiWPmwSC/xuXKNYoRYg8cBf5jSD&#10;RS1kbLSgZrCQqYIEz9Sut6oxyMfYqmdvrV3ob1b0V7/+VfnRj3++vKFx5FsfXIqHJ25ZKSKOVkDc&#10;V/Y44o7yv/e/pPyXvY4q/363V5Q/3vOwsudBby2nXf/x8tGH/r789OeIdse2G5cCAufwWcZX+irc&#10;YMViVmvXovryUZy9kZu1di0KS95YF/i/1qZVYRmL9UYxIQ8ydlIxL8bgZrD4HkfTLJb1jd9jFyGD&#10;pa+YFxfyaAQr+uBUh5anFxIhBnnwwQeXffbZp7mQEOznnHNOefGLX7x8QUurIASTL8gZhrAEljcH&#10;BJdHJz7vVZgOuDi8xh5BX2vXorBgGA/MWptWhcWnJlA1yN5auxaFFf6yReXnWrsW5WcFifMtTvPy&#10;16jPjEMy81ccMMqoxdXhLlgRJxl196NQjUKn1qZF9TWPYmwUi4/ZxDZ+d/jJnGbi1VjEA0xYGRup&#10;R55sjB2TWpsWVSiJCblUu96qxgDDPEbxVWsX+jX/fvUr5YFPfrGcdM2Hy9OP21aeePjWssdKEfFU&#10;BcVB15f/Z983lf/0tEPKf3zyK8pjn3dSefxBN5QnHbG1POsN95XTrn2wfPKzXyrfenjHc2LOjEs+&#10;8llmDvWVj/HWQMbv+kYOiVe5WWvXorD0lz/8X2vTqjgHlsP9DlzKg4zPqJgXY3AzPuN79tEsFrv4&#10;nc9wf3YuxYO4MMYRf0Wfnf63NhBGbyFx7733LjsYJ5xwwmJgi7gLVvEhT99f4NQ6MnXWwklpBz8Z&#10;6vMR9XcjBKg3QGrXexSGPw0Ms3a9R2E5pUyzY9M/Tj3XrrcqP8O4+uqryzve8Y5lZ4LW2rao+eQv&#10;cVG73qNshEMjTjIKx9hmYPEZrNF55GPj8J0E/O5VODGW8X3EV2Zcq9V4YMnN2vVWnYVDIyZgrmfj&#10;/e9dmef731u2vusD5bS3fbA875R3l92OvKfsfsRd5fGvuqr8178+tvzxbgeU/88zt5T/vf/FZffD&#10;by9PXrn+5KPvKS990/3lgpseLO989/vK++9fP16MRT7O4omZWPwlLrJxPyu3cQ6st7/97Qvf+38m&#10;7ums3A5/0Rn+4ndY68Vqi4qHzLoWPr755puXG/bY+W+V5kJCNd1TSKjCX//61y9vbSgCep4D2XpV&#10;EcU2kopLVcnx7tgZ6XP/9qg+sYugohzBCNUXhnEpkmptWjVsVFXa3VCtxudr266n+ujvTmP1K2K1&#10;ti3KRguaIKtdb1VjcLfBX5k5pPqpoOG4y87YGH3jbt0Ys1jmkf9V+BksY5Lg7lpg1dq1qvgSD3wm&#10;PkbHRfW1q8FGXDCCpQ+NXQRxVmvXqrBg8BlM9u5wXI9c+/rD3y4f+9J3yrl3fKE86/it5b/v85by&#10;H/c8uDzmKa8qj33uieVxr7yiPOWorWX3o95Zdl8pJF76pveVt73ry+WLX/9++cbD/vTyjm03Bnf+&#10;OAdP7HBM66i+5g6WGzs/j+Lpx0fuisWrfKq1a1FY+sufbD5SWBZ+fJ/Bib5iXoyN5nb04Xv24egM&#10;T1B94RjXurG6juo7Y13TD9c4E7fTdiQM9HWve92yw2CwOxJnBnyPhDc8vArq+U1WPCYRENlDRvHa&#10;2owDZzAEffbAGbETw0981/Nsqib6C3oHcLIimGzLtu4orSf8JUhnCBzP8mYIHGObIc7hWPizh7vM&#10;Xyw+WSziPEPvs8/tiWKfjZ7vZsRjTKTsmXNW5COegNkrW+//eHneIW8pj9nzoPJHTzmo/D97n112&#10;P/SW5bClAuKJh9+1fDnVVe/8cvn2D/tesXMWAefM4Ak3ZLBmHNwkYmvGoWxiQeT/GRI3HDMET4ix&#10;rMgbHD3LX7ge58zIbTEvLrJ5hB8UljvljARDVU+vec1rluLA3UhIHOJCehYdBGMr/HnPe1459NBD&#10;mx+D7EgYpGISXNmiZPZbGxbsXfGtDX6fEfCwPGaa9dYGf81IalhxVzBD4Bhbz3be9gSZugvt2YWr&#10;ifmb/dYGO7PxRRAXG2e8tTGjICHyEU/AbCVBv/dzKz6+9u1vK0ccd3J5zqtPL7u99prypC13lz2O&#10;umdF7y6PP/TO8pw33lfOv2NlLr7b/70ZOBHn7IpvbcTin4173G8h4/+sGIs7Y3w/Q/DEjMJe3uDo&#10;Gf4iuB7nZHObiHlxkc0j/KCAm15IMFJweP7i0KQ3MDzf8bngsVPh292uueaaJVEQn8cZz3zmM5dn&#10;XMhGRYjERh2mHwMFVrbiDYdL7qzAEAg9r4JtT1SS/MQ+ZJER/RUS2aKLwFJI2BbPiniZVUjA2hmF&#10;BNysSEJxn707MH/8jgSzWHJIYcLObHwRuc5GO3wZsSCyb0ZhLx9xFcwWrsEFuOz8884rV1x2aXnf&#10;+z5Q7rj/s+WQiz9cdj9yW9lty9aVguKu8pfHbStvfPsnyhe/+fcri9EjnTtEsYVzZvCEhQIWPs0K&#10;HykkxGs27i06G72QkDexCzqDJ3A9zpmxGyfmxUU2j/hqpxQSiMfjCa9v2o149rOfvXxjpUMx7ko8&#10;M/Jd85dccsniZM/SPf7467/+63LSSSeVM888cyk0Ml+THYWE53nZBIo7qRlkCkMiZsmUCEyBlSm4&#10;QvSX1LPuWpzknfVog79mkA2BI+ZmCBxjmyEW7BlFiflTqEvu7B0QErVwsjMbX8TiyMYscSlIbO/O&#10;2CWRjwgQ5nqLBr+60cFb/pbMF1biW6z/YsXNd37kO+Xlb/7Ab7+U6uh7ynHXfKJ87KHx3QSL/4yi&#10;i1h0YM0oSvhIbM3aqrdY8/8MibdJZgiemPHYUt7g6Fn+wvU4Z0ZREoV9No/ww055tGESrrzyyuWv&#10;21166aVL4vlqWAWDxOAMB8JUMYLbgqNoUHxccMEF5dxzzy1vetOblr/XgMhGhEECwe9xh4Zg/d4R&#10;tcDGwZva9R6FoZBCqLXrPWoCkZuqks9rbVpVf0kYdy6jys8KOLtRiomM36k7bP4yh7XrPRp363bA&#10;JHatTY/CMTa4tes9KgfkgzmtXW9RNokHfhevsDL+Rwx2qdiZjS9q0WAjIqxdb1X5iLhm5SP7YLI3&#10;Puc3NxD4Sa464Y7PvE12xRVXLHGEy374wx+UH/3w++WzX/paOePaD5dnHnd3edEp28r17/x0+fZK&#10;XPzg+//8d7Yo7jKHM3hCPsKyaNSu9ygf8b14zca9BVY88H/tequaK1jmyG6RPMjyjvllZ9ZGeSMn&#10;Z/iL4meck+GJ0FjXxEftequaQ2fiphcS7oRUwRTwUrU/8n8VLdWGxv9VWNFOhURVc+vdJWxP4CEs&#10;7xYLLuc1qODoUX1smSmCbJuNYITqC8PODMxam1aFZeG3aHgXWEDU2rUoLP0VXbAyNkpAdwY33njj&#10;4ntYo3j6CVL+cio4PlvbrlVhwcliRT84xgY3My59JSIsczqCFX1g8LvT69l4NRbxwE7xkcGiTogb&#10;n/gYxdJP7nh0xr5am1aFBYN9MNkbn4tj17x95ObGDqo/KGgngk9cDxs+/elPlc9+5pPlhns+XLZc&#10;+K5yypXvKtve++GVz1ZwVq6t/p0tGuPCOXwWv2dE9TV3sLK5rS8f8b14Ffe1di0Ka21uj2pguRn1&#10;tl98trZdi0Y/Y2KnRXsUi/I9jg5/ZbCoOczwRKi+sa6N5nb0UcB5FVtx07NT0nTY8vctihJ3GwLC&#10;XZW7h1GNXQRVb+16j8JAQjBr13tU1e0uw12LKrzWplX1FxTuGmvXe1TlbSFDgrXrPeqOkL9U4rXr&#10;PQoLDnW3WWvTo3CMDW7teo+6O5CY5rR2vUXZBCcWH3cLtXataizigZ3Z+KLufIwL4dSut6q7dXex&#10;s/IRP8C0++nxi3MT7PU6oa/6p75gjW/NtUcz2qzG+cmP/748/O3vlg989LPlfQ98fOUmxptZ//R3&#10;9ai7O5zDZ7XrPSofYbmxql3vUTHhDjt8UWvTqvwtHrL8TI3Fomjxn5XbYsz2f+16q4ojHD3DXxTX&#10;45wMT4SKeXEhPmrXW5WfFCXTdyR2BbGbIQlVbgg1I7vqGQk7ObFd1jOBNdFfsAvQrMDalc9ICPgZ&#10;AsfYZgjCQRLmNCPmj98Vqlksu4HIvpcgtie76hkJxYQcD2GzL7GzE+FtMotTy5smv/7VL8u3H/5a&#10;+fIXPrcyxtx5hD+kMxL8P0N2xTMS8gZHz/IXrsc52dwmu/wZiV1BopCwRWgiM4JYVKgzTonDQKYm&#10;MStsNIkSMRsM+s96awMW8lU5Z0XC8BfyygosOOJihsCZsfgTSSipzWlGEBa/I5ssFlKAx84Zi3YQ&#10;V8uivCOJnZLsa2tEPsbOhvG5Q7ZF7ozWddddtywmrY9XFSVf+cpDK3dov71jzIgdD5wzY/E3LljZ&#10;GyoiJsSWeM3GvW1wNy8zbhKMxV0xvp8heEKMjT5aD5E3OHqGv4hYxTnZ3CZiVFzssq9/7gqyupDI&#10;VrxRSEjurMAQCDMIwp1GFBLZ3RL9ZxUSsGYVEshmViEBKwqJLEGQKCR6ngtuT6KQMKejwibzx+9I&#10;MINF5FAUEtn4IlFIZO+yo5CYUdizy0JmXL562N/5oZ5pw++JE4QsHvg/u2grtmYVEsY1q5AQE1FI&#10;ZOPeojOrkDCWKCRm5HYUEtnFX3xFITGDJ6KQyOY2iUIim0d8taELCQZ6XowIBYSJZGiP6odM43mZ&#10;n2vtWlTfIFOYxlhr16JsQRBslIiIJz5f23Y9NS79PfsU9DBGcKgkhuV5pedvo36n+sVOiaSOz9a2&#10;a9HAghN36xksCsfY4GaxxKhHEuZ0JMZgsEks8LtxIYhMvBoLcmCnOR21keqLuNioMB+1kSqW5JDH&#10;EbV2LQqHKOwVvW9+85uXV879vQacwV4inmv91yo8ffid/2PhoLX2O1K+UUDE2wyZOdRX4Sa3LUJ+&#10;HhkT1S+KJXEm7mvtWhSWRdZCZtdn1FeUTcbicapiQh6M+izGgCeisB8ZV/QRE3HzkuUJ//J7Nrdh&#10;6SuPxJg8GsGCQ8WDA5sbspBgkAD1B0kYaYE0CSa1R/WThALUBPq51q5F9YWhaoZZa9OqbBHscXrW&#10;ZPpcwK5tu54al/5xSA/2CA5FVmz0jNnbMqN+p/pZxOLZZ3y2tl2LBhYc1bPYyGDxDxxjgzuKBUdf&#10;88j/5nQkxmCwyZgUce6o3e1l4tVY3F3DjMWj1q5F9VVEsNHiMTKu8BXyk0OIvtZuRwoDgSrkxYLC&#10;wdsY8b028tzYxHFPDuhjPPweRbSxjvgMlhwylijua+1aVF9xwO/85uceu1YrW8QEv4lXcV9r16KB&#10;JX/EV8xtre16yiZj8Yej7CrFZ2vbtWiMgY1ibJQnwsd8LxbCX6M2Bh4cPpOPozbC0lc8iDFxO4LF&#10;FljeJFGMw1BYtMqjopBgkCDw9oDk5niTymk9GoEAA6mOYITqC4PjBUStTavCQsyKJEGPcGrtWhSW&#10;/myElbExFh9/fZLvR/1O9UOo/IUI47O17Vo0sOBIRP/PYPkXjrFZGEexqL7mkf/N6QiWPmGf17G8&#10;ImZO+b/WvkXZFYQKK2ujIpWN/h3F0s/Cw++IsNZmeyo2cQIfi03fC+FvAR1//PHLWxk+R/YjMauP&#10;uPcKNf+LDRgjduoDyx02nhjBCNWXn/id37JYYsLiIybEW61diwaWeYyicHRsfA/L9w4pJuKzte1a&#10;NMZg/uLmMeOzKHrldxaLwuGzUZ4I1Vc8iAtjHMGKPrhG3G/IQsL2lmpJMKiebFGNqrsTzrbdWLve&#10;ozAEvbui2vUetW2GGNlp+7LWplVj+1OVWbveo7bK7EYI1Nr1Ho3nu4ihdr1HY1vWgmKbsdamR+EY&#10;G9za9R4Vo8jBnNautyibxAK/G1cGi9r2Rw7szMYXtQvARo84atdb1RYqUvaYsHZ9reIC6v98otg6&#10;77zzlm/QdaDSK+LsdN1O5uq+PWo87OP/wBtVj39wzgyekI+w+K12vUfFhMVDvGbj3va8OFW81a73&#10;qLGYR4vsjNzGE2LM45fa9Vblexw9w19Ufs/IbSoexEVrHm1PFRQKnA35aCMKCQZmDxlxdARVVmBI&#10;HAGWFdWfIifOW2REfwEx60CWuymFyQyJLcEZAgfJzxA4xjZDLBjIq6eir4n543fklcXy3NSiz85s&#10;fBHFCBuzh5YV4+yzYPQIovPIzbfseqSBG9gmh4yNvRlBquKB/7OHJC2yFuwZPGFc+EtxkhU+siiK&#10;16w4f6JINS8zxC6CHbQZgifEWFbkjfia4S+C68VYNreJGBUXvXm0VuRQnAva0IUE52ckCgkVZVZg&#10;SJ4ZBGHSopBAFhnRH3HNKCRguTuYUUgE2cwoJGDNLiSMDW5WEI1CricRa7K6kMhiIasoJLLxRSzW&#10;bJxRSCDT1sJeO7sE119//bITccMNN/yuALQwyiGYWXJGyFFIZBdthQTOmcETxjWrkOAjsSVes3HP&#10;9wrLGYWEsdhpmllIRIxkRN5EITGDJ3A9zsnmNolCInuDzFcbupBQOXu0oaDw86gKgtgCql3v0ShK&#10;YhchowhZUrMPSdfatKr+CFBQ1K73KCwHzpB37XqPCnL+kjy16z0KCw6CkOC1Nj0KJxKxdr1H49GG&#10;Oa1db1E2mT9+N64MFrWYKSLYaSu11qZHFTlstKDVrrcqYlb0bi8fLXYWKf5QCDlw7a0MZyKcX4jc&#10;Q3ow5BBM9q7F6lGLvm1n/keqtTatiuRxzgyekI/xaKN2vUf5SDEoXrNx76YqHm3UrveoscRbGzNy&#10;G0+IMUVY7Xqr8n1w9AyegDMjt6mYn7GuKQY37KMNBgnQeGuDkUjWRPQoIrXAClCB5edauxbVF4bD&#10;Nwi11qZV2SLYVYLx1katXYsal/4qeoe8YI/4ivIzonHwSTEBe9RnxiAJ+cudRny2tl2LBhYcRI8I&#10;M1j+hWNscDNYNE5ji9kRf8FgkzHxu2fF5nTU99RYxANMWKM2Un3FPBstHpmYkI9yWi7VrovBuInw&#10;GOPYY49dvhvCAUux6XrwAVJmH0z2jtrIHuNxeI3/zSesETxYxmX8fJaZQ33ZLLctGhkstvCRHGJf&#10;LJAjahz6iwf+H/UVNZew/KHA1W9t1NqupzEGNsrtDE9QeRNvbWR4IhTXGxfuz8aFeBAXo+ta2CJO&#10;h97amLGtsrOlVkgwWmD0aDh8dSFRa9ei+iIIyYO4am1a1SQKUgEahUStXYsaV5ANrAiQWtv1lJ/5&#10;SSERr3+O+sw4zGEUEj4bHZd+QYKIK0iw1nY91Y/CicXfWGtt19PAikIiCKLWdkcKg03GZCGzoJnT&#10;Ud9TY1lbSNTatajxrS0kau12pOEr+SgmopCIazDtehizP/d92mmnLd8N8ba3vW0prIzfHX7Yoc/a&#10;QiLwetXvhhWFhMUD1gheYOEc48rMob61QqLWdj3lNzGBT8Urf9Xatahx6B+FxKivKM6BFYWEPBj1&#10;WYwhColY/Ne2W08Dh++jkMjyhH/xM5/Jx2xcyJPVhUSt3Y405kycxoHlrh0JW0e7ujCIsRKb022j&#10;2ZazJdSj+pl8gYCE/Fxr16L6ekwS5FBr06qwbH9KbAFqu7jWrkVh6S9IYfl5xFfU9p3tZH8NTsDD&#10;orW266l+8chFsPtsdFz6wYJDbdVnsCgcY7OlPWpjYMWibZtxBAsGm+AgQIuG+BgdF41tf3aKjwyW&#10;8SF8NtpSHbWRIi9FiaLBz7BwkvlF2oqIs88+e/lbGe6U4oT72t+pr5xG9jDNo89Wt2lV2MYTRY48&#10;ivHW2u9IYeEJnIMnRnwVqq98lNv40M8ZG8WEQlCc8XetXYvC4m/+4v9RX1FYxhJ/SdR8+6zWdj2N&#10;MSjkxBjcEazAkTfWHzqKRQNPXOGcbG7rK+bFhbgdtZHGDUJ3IfFo2JHw7IajJDXiyohgkDyclxUY&#10;gkogZAU5mjz2WcAzor/kQWBZgbX5Fdl9Ejs5mSKdTeaP3xF9tuCXQxZadmbji1iE2IhQM2JhZB/y&#10;C5FXiojLLrusnHHGGcvbGXy6dm7Wzrt+bhRgsjcjxiMe+B85Z8RiiHNm8IRxwcqOifCRxazm216x&#10;jigi+D8rxuLOGN/PyG08Icayb/LIGxw9w18E14uxbG4TMS8uFAMZ4Su7SmzsKiSyr4v8n5AoJGzD&#10;ZRdHyWyRzTqcwBCgSDUrbDR57MvOif5I3sKRFVjuDNxtZEUi85e5zAosODOIi8CZQTYEQSDV7GJm&#10;/vgd2WexkILFh50zct4dKBstkhlR2LMvxoQQbWvbhVBIuDtqXYDlI6KHmb1BsmiIB/43powocHDO&#10;DJ6Im4TsmAgf2aUSr9m4t7BaFPk/K8Zimx7fzxA8IcayRYkYxdEz/EVwvRjL5jYR8+JidUE+Inw1&#10;VEjMWFB3tkQh4VlXthJHgBbZGXdlMARo9q6MCEyBxb4sCeqP5GeRzeafEe8TBQBSzZKN+eN3dwlZ&#10;LCSKbHoJYnuigGBjlj/gWHwUC3YhfKnUpZdeWm6++eblDqtH5COSt2BnFw2cY5Hl/+xOAnKfsXtD&#10;3L3CmrG7wUdia8YNB7Eo8v8MUUDi+xmCJ8xlVuQNjp7lL1yPc2YUJbFDmL1JkIsew3UXEjO2+He2&#10;MEjA22JHLpw2qiZOxcVhtes9CsNzKUFau96jglNFqQAIMhxV/ZEyrNr1VlV0wXLoyVZjrU2PWhj5&#10;y3PB2vUehQUniL7WpkfhGBvc2vUeldBxDqd2vUXZBIffzSUCq7VrVaRl4WdnNr6ofGQjkq5dX0/j&#10;DEPktcLhrLPOKieeeGK58cYbF1zcpF2tf03lI36Q4+yttWlVRMrv/J/NI7bgnBk8Ye5gWbRr13uU&#10;j+y4iLNs3OsvHrL8TGE53O2rmmfkNp7wiEohXbveqnyPo2f4i4ornJPhidBY18Rt7XqrGo+Y32UK&#10;CRU9B9lJyN612DbjqK1bty4BxlhBO6Kc5CS252+16z0Kw6EgmLXrPar6dufvQGmcpB5V/SWh0+21&#10;660q+dwZIPa77ror5Xcq0OMQVe16j8KCQxF+rU2PwjE2uLXrPWoeYZnT2vUWZRMMMe9VR7GW8b+x&#10;iAd2ZuOL2no2PvFRu74jZQc1Dn/H5fTTTy+HH3748ge3xJocEHu01n97ykfsk48Z3xsb+/id/xU6&#10;tXatykc4B2bteo/yGaxsblM+Ypt4zcb9rNzme+O65ZZbym233bbkQSbuqTGxM2sj3/PVDH9RcZ7l&#10;idBY17K5LeYdrleU95wD2SmFhC0zDjr00EPLAQccsExkRmJHAqbqUmVJVYU9qo+7MhOnwBnBCNUX&#10;Bue7O6i1aVVYql13iypek1hr16Kw9Gejyjljo7sBWNu2bVuCHtYonn4KS/6K586ZscGCIx78nBmX&#10;f+EYG9zMuPR1V4ZozOkIVvSBw+/m0h1CZlx2NMQDO81pBovGHZC8bMXSTkzZ4nd3rojwvRDU/80n&#10;/7uuXQ1jewpbPrJPjrO31q5FYdlF4Hf+l5M+a7VzterDR7DwxAhGqL6R2+5ms1h8ZJEWZ/xea9ei&#10;sPS36Ec+jmpgWcwsjPHZ2nYtGv3EFTvtwIxiUb7H0eGvDBYVVzhnlCdC9Y11TdyOYEUfc6hI7d6R&#10;mHFWYLV4hqeqefWrX13+5E/+pDzmMY9Zti0z8od2RiJ7+EZ/RCMwsiKYVOASaIbwl2CfIXAk9wyB&#10;Y2wzBMlI7F3xjAQ7s/FFMmck5LK/0OkshG+ovOmmm9KHNsnmGYk+2Twj0SdiAkfP8heuxzkb4oxE&#10;T+MWsVCfdNJJ5TnPeU552tOeVp74xCcuX2iUEROIfGxdZgMVmaooZ+zEwECmM5IaQZhE9mWLHP1V&#10;u4I+K7BsC9pmzkqc7EZeWYEFR1xkFw0Cx9h6tvO2J5JQUmde62KT+eN3BJ3BInIIAbIzG18kiKtn&#10;ccQN7ngcqPQ117F1zb4ZY5KPFg0FWLZY2nz9s0+sI25eZtwkGIutenw/I7fxhBjLLthiFEfP8BfB&#10;9WIsm9tEzIuL7DECvrLT2F1IZBNurSAWXyJzySWXLAennv70py+EkREGCVCBlV0cJfMMhxMYAgGp&#10;ZsU8CFL2ZatK/RUSMypnWLMKCYk8q5CAFYXEDIlCYsbdQRQS2dwyf/yO7LNYcsjiw85sfJHY2Wvd&#10;SVDAO28Qr3UqIPT1uXmcUUjIRzwBM3uDZDwWH/7P7uwpcHDODJ4wLlizdhujkMjGvYV1ViFhLFFI&#10;zJAoJLJFibyJQmIGT+B6nDNjDY4b5N/b65/ZX7xWOCWI1LfRPfOZz1yef2bEpMHcyI82JKIKlX3Z&#10;wNJ/1qMNWB5tePY5Q/hrBtkQOBJ7hsAxthkSBJG9azF//I4Is1hyCNmwcwZx9TzasBhfeeWV5eKL&#10;L14O0SG8EDi2nWcUN/IRT1iws0TvLtG4+H+jPtrgI7GVvTkjFmmLNf/PkF310QaOnuEvgutxzozd&#10;jd/7o42dcdiSMMzzTzsSvYWExONkE+aujHHuYLyxEVuNPh9RC6yTrQKrdr1HYajeYNau96hgdyjI&#10;M1lVYa1Nq+rPRli1663Kz4jGFwQ5MJvxO5WE/OXgU+16j8KCIx4iTjIKx9jg1q73qMUnDj7Vrrco&#10;m8QDv5tLWBn/yyELODuz8UUVEWy0eKy9plgPYvNY01sZJ5xwwvKnv43BIqhI0lYbuS3O1uL0qnxk&#10;H0z21tq0qvHEWyDZPLJYmMMZPGFcsGLHMaOxaIjXbNxbeORPHJgdVTEOy192xffyIMs7eEKMZW2U&#10;N+yb4S8qrvgswxOhYl5cZPNITrtxNAc9Bc5OKyQQxUghobI1SZxie8srU05Oe3PAoSwBJsFVrK71&#10;qD626Z0I5qwRjFB9YfhDYjBrbVoVlpOyTil7bZO9tXYtGlhshJWx0RwgUs+0PZ4a9TvVz3zyF4KI&#10;z9a2a9V43Yn6OYNF4Rgb3AyWvvzO/+ZhBEsf4xDr/O6RgFjj/1r7FjUWbz2xc3Rcq1Vc8FfkETU+&#10;ROSanQc7kgcffHA54ogjyg033LC0FVPxu/1rTOIhE/MUFnxYMNlYa9eisNjA7/zPTp/FuHs0xiUe&#10;8MQIRqi+/ASLjVksPuIv8RpcO6KwIrcjH0dVDBnXO97xjoXv47O17Vo0/MPGGbnN9+wLf2WwKBzj&#10;yuajvuJBXBjjCFb0EfO+N0iR2bOrt9MKCVXkaCERz3ui+lM1c7q7Gwnums9d71EVICLjdJWgn2vt&#10;WlTfqN5g1tq0KltUzZHM7K21a1Hj0j+KmxE/hbrr4Sdv3diVgD2Kp5+7Rf6SOPHZ2nYtGlhwZmD5&#10;F47YgpvBouaR/83pSIzBMA7j4Xdk444qE6/GgizYGXehtXYtqm8UmXJAPhqbf/0ejzG8+u3Qtb/W&#10;icjZI55W565/LRJign3ZMYlV9sE0jlE8trCL3/kfOcMawQssnMNnmTnUl5+iiMhgsYWP2CZezU+t&#10;XYvCinjl/1Ff0Yghb/Xge5+N2hljMCYxlsltKm9ghb8yWBQ/Gxd7s3Eh5sXFKE+ELWJeviokdpkd&#10;iXPOOac84xnP6D5s6VmUcXl+6l+FBecIVNuDca1X9bM9JSBsmY3iUH1hmABbU7U2PcpGttkq5rta&#10;mxY1Lv0Fpy3VWptWhaUgdGeMuDL+ora7+cuCUrveqsZh+xwO9ey51q5FwyY4EskY17Zp1cCy7c//&#10;5nTUZ2yCw+9Iy5xm/O9xgq1/dmbiixoHojEuu4eey/ociV111VXLn/t22BpJih/57HHlWhxqK1ZM&#10;2FbN2Efloy1emOwdxdPPeMwh/2fyCBYf4Rw8kbFRX/6EZS4zWJSP8Ko4k0+1Nq0qb8QD/xvX6Nj0&#10;g+XGEd/Lg6ydYl6MZW2UNziavzI8EYrrjSvDE1RfMS8usnlkPAqc7jMSMw4A1USQesXrqU99avqw&#10;pcoIcanoOSojxiWwZhwyhSEYBFVWTJrJQ4bZ14HiQFbWVwSWhLbIZiUOZCnmsgILDnKeIXCMDW5W&#10;LBwIpycRa2LR4HcLWRZLDsFjZza+CN6wmMFCXBZcuw++5tqWdGvsIVH2zTj8LB/xBMzsATbFkXjg&#10;f3gZcSAV58zgCeOKYjArfGQOxWs27m2DW2D5PyvGYjHD9zMET4ixrIh1HD3DXwTXi7FsbhMxKi6y&#10;eYQf3BB0FxIzgnu1CE6Odjdy3HHHld122215Vur3jJ4oZRADZxQSxjG7kFDpZoWNm4VEu8D6Qykk&#10;kH0WS15afGYVEooH29DGZkv1vPPOW97KsFXek1sK+9mFBMwZhYRxzSwkZvBEFBLZMZHNQqJPduVC&#10;Im6Qf2+FBEKYKZLFM9LXvva1Zb/99it77bVXeelLX1quuOKKxWkjr2XZGhUMmzsSbbJZSPTLrlxI&#10;IMEZhcTMHQkL2R133FHOP//8ctFFFy3Ps9nce7MAZ3YhAXNGISEeZhYSmzsSbWIsm4VEn4jR32sh&#10;McOI1SJpfEX25ZdfvrzuZZvzmmuuWQ4tmYCRQsIYBbxTqQ6VeB5Efdaj+iAGB2bcTY1ghOoLw5Yu&#10;zFqbVoWFhB0W85xLEVBr16Kw9HcgCFbGRgkoOC0YDuDAGsXTT9Lwl8Nn8dnadq0KC04WK/rBMTa4&#10;mXHpKxERoTkdwVo9Jn53l29OM+NC8p75wxzB0j5IFM7b3/72smXLluWPbb31rW9d8hIxWkhasbXz&#10;XF1fcVZr06qw5CP7YLK31q5FA8uuKv+bT5+12rVaAysOIY5ghOpr7mCZgywWH/E9+8R9rV2LwtJf&#10;zEc+jmpg3X333cvbA/HZ2nYtGv2MiZ2KiVEsyvc4OvyVwaL4GeeM8kSovmJeXMijEazoA8MOozzu&#10;Kcb/xSP/7tLCIEGgGHEIR0JavEfUxHGU4Kpd71EY7tYFae16jwoqkygZBWqtTavqz0ZYteut6iAW&#10;GxWDfJ/xO0V+/GVhrF3vUVhwqCSqtelROMYGt3a9R+OtDXNau96ibLKQ8bsCGoFl/G8s4oGdvfEl&#10;DhCUOFdUeoxx9NFHL39sy2udxmaxHBmffGTnrHxkH8yM79nhbpjf462NWrtWNS75OIMn+HpGblM+&#10;4nvxmo17/cV81ld8b1wO6Is1eZDlHWNiZ9ZGeYOjZ/iLmkOck4nV0FjXxEfteqt6a4N2FxKzdyR2&#10;hni0oWIygf61xTSq7qg4zCOO2vUejcck8Tgiox4xqQjtAjjIVmvTqvpLvtjGHlV+h+XdaQFaa9Oj&#10;tp75y51Q7XqPwoLjzsB2b61Nj8IxNri16z0qRi2+5rR2vUXZJBZikXaiutauVe0UIgd2tsaX+ccP&#10;/u+xiCL+3HPPXb7mWgEhH+WANtGuV+WjOz3b/rXrPWosbjhgsrfWplU9ouV3/ue3WptWte2Mc2bw&#10;hHHBsjtUu96jfBS7U9m415+/+L92vUdhWWAt2jNyG0+w07Z/7XqrxgHjGf6iseOb4YnQWNeyeWR3&#10;RBHd/WhDMO3qEmckVPYILSMSMYIqKzAkjgDLiupPMDjXwN6M6C8gsr4isFTzCpMZwl8zzzUg+RkC&#10;x9hmiAUDefVU9DXxHJzfEVcWyyNFeOzsjS/2eK9fEeHNDHfWUfRmY9XiD8uCkRX5iABhjjxCXS1I&#10;VTzwP7yMWHRwzgyeMC5Y2XMbhI/ElvnNijMDilT+nyHusPH9DMETYiwrYh1Hz/AXwfViLJvbRIyK&#10;i2we4Qc7L92FxIwDQDtbTCDSQmAmMiMSUOU845ApDAtGlmgIgjCJ7MsWOfrHTklWYNmytMWYFQnD&#10;X8grK7DgiIsZB5/gzFj8iSSU1OZ0VNhk/vgdQWewiBxCXOxsjS+7IAjdGSdvXvm2SnYRi6NiNbs4&#10;Km7YN+OGRj5aNGBmCxz2iQf+zxbk/IhzZvCEccGadZNgIROv2bi36IiHGTcJxmK3C9/PyG08Icay&#10;xaW8wdEz/EVwvRjL5jYR8+Iim0d8ZReuu5CYUdnubFldSGQXR8k8w+EEhgCdUYyx0eSxL1tV6q+Q&#10;mPHWBiyFhG2zrEhk/jKXWYEFZ+buhqTOkg1BEBbc7GJm/vgd2WexkILFh8/Wiy8+YIND097KoHal&#10;VhOLAsLCYZHMCP4RExbIrMhH8wizhwRrYtEwLv5H0hlR4OCcGTwRNwnZMRE+cqdurrNxb2GVPxba&#10;rBiL8wOz39rIFiXyJm72ZvAEruezbG4TMR+PZjPCVxu6kFApqVIZahIZ2av6BTlL6lEcqi8MCwaC&#10;rrVpVUmIBNmICJFzrV2LGhfisiUr6GHX2rWoxDMWZyRsd8EexdNPIvIXgo7P1rZrVVhwYpHNYFE4&#10;EhFuBktfMeqMhDkdiTEYbDJ//G5co1ihCAYen4mPtTb6GX4sVFdfffXyFdfXXnvtki9+P4kYiDsg&#10;hfnouOAgUzHhkWOtTavCko/mEdGzt9auRWEplPhh9TbviPKNcfEhnsjMob7GJbdjMau1a1E28pGF&#10;LIrLWrsWNY6IG4VJrU2r4hxjiUOg8mDUTjb6V8yLMXf+8VmvGgcujEd6WZ6guH5Gbusrj8SF+BjB&#10;ClvEw9AZiUdDIcEgBOF1ICdwBQaD3RH1qH6IQZDGlnGtXYvqC0OwO3Vba9OqbLHw2HHxXFBA1Nq1&#10;qHHpz0+wRvwUyucI0AlqX5M96neqn6ThL9vl8dnadq0KCw5FEplx+RdOvD6VGZe+EpH/LbQjMQaD&#10;TcbE705jm9NMvBqLeHCnB2u1jXARpN/nO2B8xfVpp522vMLtd2uryI0+/hXzbMzkERz5KCbEWa1N&#10;q8IyFjkEk721di3KHlhsj6+Hhx/292hg4Rw+y8yhvvwEy11jBostfBR3/uK+1q5FjQOW/OErn434&#10;iuIcWHfdddfyCmjceNTarqcxBjaKsUxuG4e8EV/hr1GsUPnIZ7g/GxexromPEaywRcw7VB03oa3y&#10;L9wJ7OoShYStVo7nKIaPaBBgkGlGYQhSrwLVrveowBSgCEJg1dq0qv78BKt2vVX5nI0O2nkVLuN3&#10;KhkltGSsXe9RWHBmYFE4xga3dr1HgyCCbEZUUiNlfneCPcim1rZFjUU8sDPiy/y6K/K7ELfi4Zhj&#10;jilvetObllxTXLiu3Vo8Mc9Gi+Taaz0qH1cXNxmFIYdgZnzPzwjZIz3+h1lr16qwcM4MnmAjLAtH&#10;7XqP8pEYE6/ZuIclHrL5yPfG4q9QevU2PlvbrkfZKMZiwRxVecNXM/xF5ePqAiejs9Y1XDNUSNiS&#10;2tXFtpLtJAFhy8X216jakhUQtqlq13sUhuC0q1O73qO2ypA2+2w51tq0qv6qetuftes9CkuVigRr&#10;13tUQchfFqja9R6FBcedsq28WpsehWNscGvXe1QSIgdzWrveomwyf7H4ZLCobV3bn+yMnPc7bLsj&#10;IX9ky04EAtfOtZAankcabHQjUrveqrb72edxS+16j8pHPAGTvbU2rWq7WTzwv8ehtTatarsZ58zg&#10;CeOClR0T5SOLtHjNxj2Otrjyf+16jxqLogTfz8htPCHGLIy1662KC3H0DH9RXC/GsrlNxby4yOYR&#10;XymUuh9t6LyrSxQS7gyyBwgRJwIUFFmBIRFn7OqYNJOHxLOnePWX1IIrK7BUqe6qsiLW+MtcZgUW&#10;HIk9Q+AY24x8UABEUZIR88fvkjuLhUQV0UGCxP89tvLH9XxTZRBRi8Rhy9b22xMFiR2PGTc08pFN&#10;MHvupmqC3I2L/7OPfy3+UXRlxbhgzXgkzUdiK244MmLBt1jzf1aMJR65zBA8YS6zggtx9Ax/EVyP&#10;c7K5TaKwz+YRHrTb1V1IPPLvLi1RSNg2M4kZkYDu1rMESGBIHpOYFUEqCdmXDQb9BZVAzQqszdc/&#10;+0QSKuQyBSGbzB+/I5sMFpFDYl8hbsGVS3YhvNbpq+yNt0fioLGCIiOKG/bFYc6MyEdECJO9GeEj&#10;8cD/2YLcTgnOmcETxgVrxk0CH1lgxWs27i06CssZhb2xxCPQGbmNJ8TY6l22EcGFOHqGvwiuF2PZ&#10;3CZx+DmbR3zlkcuGLiRsuWQTKAgwu1gTGBJxxp2GwBRYiD5LgvpL6llk4xCPZ28zhL9m7iLMuAMi&#10;cGbctRAFwIyiBDnwu7vGGcQlHtzpxd/C8dc67TaNFNUKCDZmicviyj532lmRjwgQZnbRQO7igf+z&#10;BYDFH+fM4AnjgjVjR4KPLBwzbjgs+BZr/p8hcXZjhuAJMZYVXIijZ/iL4HoxNiO3xai4yOYRHhza&#10;kZhhxM6WKCRUqQLfz6MqCGxXKihq13s0HpPE4p9RZC7Y2Ymka21aVX8EKIFq13sUVnxFdu16jyJ6&#10;/kI4tes9CguORESutTY9Cie2BmvXe1SMxmOC2vUWZZP543fjGsFCBPKbmkc7Sw5S+jsZvqGSzRa5&#10;aLu2/45UURLP/WvXWxUxI8BZ+cgmmAqcWptWtei7w4u7s1qbVkXyOGcGTxgXrOyYKB+54RCv2biP&#10;nRL+r13vUWNx84LvZ+Q2nohFtna9VeUQjp7hL4rrR3N7rYp5cSE+atdb1c2BR0rdhQQnz9g+2pmC&#10;CAWoU7wO/iEwCyXH9ag+tstgIIgRjFB9Ybijg1lr06qwHHiTOO4YVYS1di0KS382xmn4WrsW5Wd3&#10;BTfffPPi+1G/U/1sE/OX08Xx2dp2rQoLThYr+sExNriZcelrHi3a5nQEK/og023bti1/RMec8v/a&#10;tjtS7RGVOVQ4HHXUUeXQQw8t55xzzvI2AuJHsL24FNmwEfaov/STO/E6Y61Nq8KCEW8O8H2tXYvy&#10;B/v4nf/jNPyInfrwkXyEOYIRqm/ktjv2LBYfxYIt7mvtWhSWQ6nyh/9rbVqV72HFH+2Kz9a2a9Hw&#10;j/ljZza3+Z6vwl8ZLIqf+WyUJ0L1jXXNGEewos/wH+1izK5eSKiMVILITwL5P1Vc9Kg+AkCwC84R&#10;jFB9YfAfzFqbVoWF0BGhQED+tXYtCkt/NsLK2KjytthIaMEFaxRPP9UufyHU+Gxtu1aNyjmLFf3g&#10;GBvczLj0NY/IxpyOYK0ekz9jjQTNaSuWdu4o3G16C0Ph8MY3vrGcccYZ5brrrlsIw3XzW+vfojDY&#10;iIBGbKT6WTTkdNzNjios+WjRhsn2WrsWDSwkz//m02cjdgZWLLAjGKH6Rm5bfLJYfMT37BP3tXYt&#10;Citym/9rbVo1sMStIi4+W9uuRaOfPGKnm+ZRLMr3fBX+ymBR/MxnozwRqq+YFxfyaAQr+ii6FCTd&#10;hYQg39XFlottIAGRfT5lm1FAzDjcBUNw2lLNChuRO/uyz7n0F5y2UrMCC6Eiwax4Jstf5jIrsODM&#10;PG9hbNln68Q2I5I2pxn53ve+u7JQj31FtphELM5CeJzhDk+uG1sPQWxPbKGy0UHCjHg0wj5b41mR&#10;jwgQZs+2bE3i0Zm4d1YlI7aucc4MnjAuWNkxkbhBExPZuBdTFlf+z4qxxA3HDMETYix7w4wLcfQM&#10;fxFcL8ayPEHEvLjI5hFfKXC6H2147rOry2Yh0Se7aiERB7JmFBKwdkYhMWN3bnYh8bWvfbU5qY1f&#10;PN55553Ln/u+6qqrlrtEcW/xEWMziGuzkGiXR0MhkY37mYWEseyMQiIrqwuJGTyxoQqJGQ7Z2RKF&#10;hOdAJjEjHG77R3JnBYbkQdJZcahIErIPWWQkyCZbdBFYm69/9okkVMiZ02FZMekr3/hWefATnykP&#10;ffVrTWSD6DxusAvhtU7FxOrdDLHPzmx8EYsiG7M3IhZEZDqjsJePCkKYWXJGyOJB3Gffftp8/bNP&#10;jEUc4/sZuY0nxFh2F0He4OgZ/iK4XoyleOIREfPiIptHfOXRTXch8ci/u7REIaFCzd5lI8AZlRuB&#10;IUDdnWXFpJk89mUDS38kP4NsYM3ckUBc5jIrsODsyjsSPYm4Vgzj3ge/Uq7a+vHyyS8+vO64EJwD&#10;sRdddFG58MILlzdtVhcMSFQ8sHMGcSkg2JgtyC2uYmJGcSMf+QFmlugVZcYl7hVgGUHuOGcGTxgX&#10;rOyYCB9ZOGbcYYsv+bORdyTkDY6e4S8SOxIZnggR8+Iim0f4YWhH4pF/1xVJqupBIC2VnYAX7AzM&#10;EpdCwhacQ2cWSGNBYCr9HpXQgoqjBIOfa+1aVF8YDptxfq1Nq8LiK8QssPjZ56M26u8wFiw/j+BQ&#10;flbYxB8u8vOoz/RTxPGXyjk+W9uuRdkDC47kEZMZLArHogE3g6WvuwyHn8xpL9ZPfwLnJ+XTD32v&#10;vOHqj5QD3nx/ufrez5evffsHK/43l67z3W/nwlwbt2+mPPnkk5fvhjBXfvfq+YoFm536jNpI2WnB&#10;cLeOcEawwlcWMjGBVGvtWhWWfMQPMNnrd9TarqewjCcOgsojWCN4MS6cgydGfBWqr3yMg5Z+ztgo&#10;RpybEa/ivtauRWHxtzjk/1FfUTFrLAphO6Fy22e1tutp+BpPGJtCLj7r0bBF3uBomuUJ/4qrKFQz&#10;WPqKeXEhPkaw9IFlPIq47kJivaLAdaThS2w8b7311luXxFcobE84XBAgN3+G2CnQzN2xypnT3XH5&#10;gyKCn8GIrEeNGzHAiNfWau1aVF8YihtbcLU2rQpLEDgcZ0sP6dTatSgs/fk8TtXX2rUoP7Pxpptu&#10;Wv4Sn59H8fRDzHY3nAyOz9a2a1VYcLJYEUdwjA1uZlz6mkf+N6c9WM5DfOHzny33vf9j5fjL3lP+&#10;6vit5YmH3132Pe2d5cIb31c+9JFPlC99YaUQe2QePviBD5a3vvWty/dCnHjiib/LNTasnStjQRDs&#10;FB8ZG/nM3aIc9+8oln7yUQ6Js1qbVoUFg30w2Vtr16Kw2OUtMZxjfGwe5RxYOAdPjPqK6mvbGRYb&#10;s1h8xLZ4C6TWrkUDSzxEPo74iopbWPH6Z3y2tl2Lhn/YOCO35Q1f0SwWxc/Gxd4Mlr6xromPEazo&#10;I+a9qWTN79nV+xeqkB2JavWkk05a/iqgw1vHH3/88n8OqAk8z2jjrwiefvrp5aCDDipXXHHFUlmO&#10;iMpIBc5RJlDVRd019KqKWULDq13vURgmToVau96qbHG3IvlMqOqy1q5V9UdeEnDUT1RfWIoI853x&#10;u36qXP4yh/HZ2natCguO4PdzZlz+hRPPBjPj0tcc8r85rbWp6Xe/+53ywx98r3z+y18vF9z04bLX&#10;cXeUP3/dbeXPD7mzPOHQ28t+p95dbn3vp8s/rNyh/fCHP1ghsw8tfyPDd0N4lBGvbLmDc4ez1gbX&#10;3Jmx05xmbcQLFm4Ffq1Ni8KxQ4Kgs/kICwb7YLK31q5FAws5i/vII1prv57yEc7J8gQ1d7DYWLve&#10;qmzhoygqxX2tXavCimLQz6O+0s9Y7IJ65Tw+W9uuRaMfnmCnnaFRLMr3wdFZnqDiCuf08MT2VDxk&#10;1rWwJYpx89m1I7GjnQJFwS233FL+5m/+ZvnLgMjKM9hnPetZS1FhO2u1eARhIAceeODyxTfaW4Re&#10;9KIXlQMOOGCZ0JFnl6vPSGSf+9uSUkzMeCYLw3bxjGef/BKBzt6M6I+0ZpyRgKWilzwzhL8kzgyB&#10;I+BnCJwZz1GJhLTQ9sb6T3/5j2XrR75ZXnX+B8seR91dnnj4XeXJR9qV2Fqedtx95bR3fLY8+NmH&#10;V/Lgo+WmG28oF15w/rJDiNTWEzuLdgrZmY0vomBh43o3IusJDkF+O9rhbBX5yBcwWx6/7kg8jhUP&#10;4n4tz/WKGyicM4MnjAuWYjErfGRxFK9ZcWZAwdQSiy2iiLOWzBA8IcayIm9w9Ax/EVwvxkbWxLUi&#10;RsVFNo/wg6LLPHYVEshle6JaOuWUU5a7HtuiAs9djSLBLoPnWKsPnSAVxPbCF75w+RIcIomOOOKI&#10;ss8++yyPR0YMZZBgUEhwfkYUEqq30d2R1QJD8sw6bBmFRPZMSZDNjEIClruyGYVEkM1GP2yJaBRy&#10;PYn481/8prznk98uB1/0ofKkLXeVJ60UEU9ZKSaeevS2lX+3ld223Fn2PPTasu+Wc8qxbzy1XHH5&#10;ZeVzn/10+U3jeJFVFBLZ+CIKCTbOKCSQ6azDllFIZMkZT0UhkV20PX/GObviYcu4g83GvbVBYTmj&#10;kDCWXfWwZRQSM3gC1+OcHp7Ynoh5cfF7O2y5IyKwG/HKV76ynHvuub+780NGHlnsv//+5Zprrvkn&#10;v0xgKhb23HPPsmXLliXoOf5lL3vZUkh4FjRyp+B3RCGRrQbD4ZI7KzAEguIkK6pdk8e+bFWpv0Ii&#10;W3QRWAoJW3pZMfezCglYO6OQGInPtSLmLbKtd/6/+tU/lo9/6Qfl+Ks+Up5y9N3lCYfZiVBE3FP2&#10;PPadZY8j7yr/6+WXlX+/x2vKnzz5ZeXlx55f3vvAJ1fyrT3R5ZDCkp3Z+CIWRTY6qJURCyKSn1HY&#10;y0c8BTNLzghZPIj7Hd1stQiOxTkzeMK4YGXHRPhIISFes3GP+xUSsU5kxFh2RiGRXfzlDY6e4S+C&#10;68XYjB1CMS8usnnEV/GItyeHdvhHu5x12HfffZdDlhG4Buxk+Etf+tLl37V3NwLpDW94Q3n2s59d&#10;XvKSlyy63377lSuvvLJp8TbZEo8hsBCfYPf8x3OzqJZcG1HPpQQpEqxd71EYtt9MYO16j7IxnvkL&#10;rlqbVtXf1iASrF1vVX5GDr6u1vmUjN+pIEUO5rB2vUdhwaFipNamR+EYG9za9RaNcZjHeF65ts1q&#10;/daKfu3rD5f7HnyoHHvFg+UZx21bKSLuLHscdU956jH3LrsRT3jt28tj//bE8pinvrb8hz1fV/6/&#10;Lzyz7HXMLeXUGz5ZPvTpb5TvfNs81fFXq7GIB3Zm44vamWSjgrV2vVXloxyKRSij8tHNCsz1fL8j&#10;FeewHIaLw6u1dq3KRziHz2rXe5SfYNkpqV3vUT6yaOCcTNzTOLvB/7Xrrcr3sO69996F7+VUlnfY&#10;KMayNsobsUCzWJTfcU4mVkNjXcvmEQw3jv7fs6u3w9c/L7vssqWQcBo8qmmFxCWXXLIUEg551bZJ&#10;b7zxxvK0pz2t/Mt/+S8XVVQ4CdoiCgmVmom3GApOp2QFlj8eJbg43+eu96h+nOQQD0w/19q1qN/v&#10;UIrHO3FSfFRhBWk5+WxstXYtyib92QhrxE+hEtD5iOuvv77cfvvtw36n+glScRCnzjNjgwUnixX9&#10;4Bgb3AwWNY+wzOn2sD760ZW5WtEHPvzRcuFNHyx/88Zt5XGH3ll2O8IuxH1ljy13lv/1sovKf97r&#10;iPIfnnxg+U9PO7g87sDLy25H3VeeuOXu8qJT7itX3f6h8qlPfLR8/GPrj9dYxIN4FR+jNlJ9xQUb&#10;xf4oln7ycdaYYPC9sZnHWrsWFecwnO/y5gA74Y+MDxYfyUeYGc5Zndv8lvUXH8Vrlhl/wRJfxpXN&#10;R7wPyxqC73026rMYAxuzuU0jvmgWi/L7ejzRovpm17X4/WLeU4XphYRHEv5yoAKCRCHh0cbaHQnb&#10;PbZ9vM9uF+JVr3rVclDzCU94wvKZYmS97SXXY5tGlRUnzTn9rrvuWpLRNZ+73qP6CVRYKuf4HSPq&#10;97u7QxIW3FqbVg0bY1JVvLV2Lcom/YNoRvwU6k6KjR5xKeRG/U71cxfFXxInPlvbrlXdXcOhcDPj&#10;8i8cY4ObwaLmUJya0x1heY3zi1/8UnnXg18oJ137sfLsE9+9HLB80iE3l//5kvPLY/Z4dfnj3V5e&#10;/uyFp5cnvPbasvsRW8seR20r+555f7l06+fKRz715fLFL/wWp4a/Wo1FPLBTfIzaGBpFpvjI+CsW&#10;2thJGFVYMBA8TPNYa9ei4pxdSF7c8xn8ETsDC+fgngznRG7DYuOo36m+fGThEa9yqNauRQNLPPB/&#10;fLa2XYviHFgKOHzvs1GfxRgitzM8QfmefTSLRfnduNbjifVUX/GQWdfi90fRNbWQ8MqmQkJBEc/b&#10;PeKwE+Gwpb8kuPo5ip0ERYcCQhvbLMjr4IMPLnvvvffyfQQtz1RhetbjUYh/PY8VYALV9pLP4nqP&#10;6sNBAsLz4hGMUH1hcL6tt1qbVoWlyGKbZ3kKqVq7FoWlv+C0ZZa1EZZKV6D6eRRPP3PPX+YyPlvb&#10;rlVhwbEF7VFYZlz+hWNscDNY1BwiQ3O6I6yfrqhn3n//45+VT3/t78ppN3yqPOXga8pjnnFk+aMn&#10;7l/+615Hlz9/+SVl90NvKXt4zLHl7rLPGe8tb3vXQ+Xh76/0/9nPV/B/i1PDX61yyJYxO83pqI2h&#10;bhjYKOcz/rJ1ze94pdamVWHJR5wDk721di0Ky3jYh7/4zWcjduqDO3EO7hnBCNXX3MGytZ7F4iML&#10;CN4R97V2LQrL4VuLK//HZ2vbtah+xhI7S/HZ2nYtGv3whBjL8ATle/aFvzJYFE8Y13o8sZ7qK+bF&#10;hbgdwYo+4kGBY03rOiPxyL9VcSfqoKRXPyUTQRy+V+LII49cqpfVwpBDDjlkKSTcEYcoOF7wgheU&#10;E044YRlgr9jpkIQq+uybCCZNYM04JQ5DMEjIrKj+kDPSyR6+0d+CkfUVgSWhkcQM4S9BP0PgiIsZ&#10;AsfYZogcQTg9Ff1PV2Lp3CtuKX/xt1vKv9/tleUxzzyqPP7Vbyt/efy7y5OPurc8/rCtZa83vLOc&#10;f/vnyjd/0H+gSg4hGXbOONy1+fpnuyBpnDODJ4wLlkUtK3yE18VrVuwkW2BH+L0mFjN8P0PwhBjL&#10;irzB0TP8RXC9GOvhie2JGBUX2TzCD3bQphYStkne+MY3LsWEbxoD7ozCK17xiuXNDUEoOfxiC5d/&#10;HbT0pofn6hylz/nnn798j4TvoEBmvWICVeDuDkxkRiSgqitLgAQGMs0SDUEQJpF92SJHf9tbMwIe&#10;li0zOxxZkTD8FUVpRmDBERfrPS5rETi9i//2RMxL6tr5obUitr+5QnT3v/c95ew3vbm8+oiTy/OP&#10;vLzsvuW2stuR95Qnr6jHHX953LblgOWnv7r+48Ga+D3ykZ3Z+CJRkCsoMoIPLEDuhrIiHy0aMLPF&#10;ksVfPIj7bEHu7hXnzOAJ44I16ybBQiZes3Fv0bEGzLhJMBaPI/D9jNzGE2IsW1zKGxw9w18E14ux&#10;Fp5YT8S8uMjmEV95bMnGaYWEQHP44vnPf3457LDDyqWXXrrsKrzmNa9ZCgrONNkvf/nLy2mnnbY4&#10;xVds2pHQxuuh+rh+3HHHLVuFIxNgHFFIZBdHyTzD4QQGm5FqVtgoSNmXrSr1V0hYOLICSyFh7rIi&#10;kflrRiERd1PiYoZEIZElG4IgLLLrLWYIRPHt0eFZZ51Z7r3nnvLVr3+z3PXhr5X93/KB8qQj7i5/&#10;cehd5ekrRcQxV360fOzLPyi/GeRVpGDxYeeMu383EGy0SGZEYY/kLZBZkY8WMpg9JFgTi4ZxifuR&#10;m5/VosDBOTN4wrhgZcdE+EghIV6zcY/XZxUSxhKFxAyJQiJblMibuNmbwRO4HuesxxMtEjfI2TzC&#10;D9MLCWIx8jcz7EBQf55YcRHVtQXLt1x6s8PdCYLxpVQ+O++885bvoNDHYjSa3FFIeE6fXRwlszHP&#10;IC4YAnTGliXfmDzBla1Q9UfyMwoJWB5TzSgkYvtzxuIPC84M4iJwZpANQTRIdUfxbtHzJoyvufb3&#10;Mhxwirv7v/vZP5ar7vtKed4p7ylP2LK1vPbCB8p7P/2d8uvE0BC9xYedM+6AjJWNMx5tWMxm7JLI&#10;R0QPM3vHaNEwLnGffYxgrnHODJ6Im4TsmAgf2fIXr9m4t7BaFPk/K8YSh2ZnCJ4wl1mRNzh6hr8I&#10;rsc5o+viahHz4iKbR/hh6NFGSzWELBwKccLXYFcTkcDmWCQVztVeu6gqBVcmsRkkEJAtI/0+ytge&#10;1UfV5vmboB/BCNUXRpyerrVpVViqZmdMEBdba+1aFJb+bISVsTEC3elph59gjeLpJ0j5KwI1M7YI&#10;eI/f4i6h1m49jX5wjA1uZlz6xhsS5jSw+FKOiBlni+zWOWukOPe6FbJzXftvf+ub5f0f+2I56tL3&#10;l31O3VbOu+mB8tkvfrV8/7u//RsjI2osnvezU3xkbKTym42KiVEs/fCKZ+HirNamVWHxLftgsrfW&#10;rkUDC3+Je/PpsxE79eEj+chnIxih+kZum8ssFh+5+2SfuK+1a1FYcaPH/7U2rRpY27ZtW3a9Z+Q2&#10;nhBj2dzmexwd/spgUfzMZ6t5YkT1FfPiQh6NYEUfGM7E8XtXIZG9o/g/IYoQk+gv8SFhE2AyTWqP&#10;6sNRyMEEjmCE6gvDTgvMWptWhSXYFWrIS3LX2rUoLP3ZCCtjI7Jio3e67UKN+p3qh2T4yytP8dna&#10;dq0KC04WK/rBMTa4mXHpax5hmVM+U2j619svXpn2lfH+qN0NN9yw+Jefqb70859b8dWnP1PevvXB&#10;csEN95et7/pg+cQK1uc+Oz4uYxEP7IzFo9auVRURbMzkkX5yx44XnFqbVoUFg30w2Vtr16Lmin0e&#10;04p744M/YmeMSz7CHMEI1deCCMsdexaLj9gmXsV9rV2Lwlqb26PK98ZlV9uOXXy2tl2Lhn+MiZ3Z&#10;3JY3fBX+ymBR+Rg8kcHSN9Y18TGCFX3EPJ7qvfn/FzOe2+1ssWuiahMQ7hRsYdouHFGVJId5Xly7&#10;3qMwLACcXrveo+ZBNalgsm1Za9Oq+gsM25a1663Kz7AEFxLM+J16ns5fHrvUrvcoLDixvV5r06Nw&#10;jA1u7XqPmkfkZyvbViO/mVff7uowsu9hsRDYjrS7R1f7dnmlc0Uf+uo3yoMf+2T5/Eoh8nd/5xWx&#10;f/67WtVY5BA7s/FF3b2w0U5L7Xqrykd3U7PyET/AZG+tTYuaC7tDUVDwW61dq3rEiHNm8IRxwXLX&#10;Xrveo3ykyBWv2bj3qEv+8H/teqvyPSyLojtjuZ3lHTwhxrI2yhu+muEvihP4DPfXrvdorGvio3a9&#10;VWPHXn537UgIyBnPe3amxBkJ1RayyIjkEVgznsnCEAzxbDsjqj/bS+zLHr7R34IhqLICS0JLxBnC&#10;X4J+hsBBzjMEjrHNEItrvG7Gf+6GnIPwlfMeY7S+ivajH3y/fOkLnyvf+PrXym8SjwaJZ9iIkJ3Z&#10;+CKINBaNjCBR/phxAFQ+IkCY2cNwijvjEvdxHmxULIQ4ZwZPGBes7JgIHymSZpylsoZYYPl/hljM&#10;8P0MwROtObcjkTc4eoa/CK7HOZnH/iFiXlxk8wg/2CHpLiRUII+WQsIWYXYS41CK5M4KDMljErNi&#10;0kyeRWj1GZQRCbLZPGzZLnCMbUYuiAeFnDnwrPctb3nL8gq0XYge0vjeyvzxO7LpSeqa+L2Ii53Z&#10;+CIKcjYqKDKiuGHfjMJeUYMIYWbJGSGLB/6Hl5E4MzaDJ+Kw5YybBD6ywFocs3G/ediyX+IMWja3&#10;iRgVF9k84quhQkIgzXDKzpQoJFSpAlXQSoJe1Q+Z2k5ydzCKQ/WFYbGQ1LU2PSoA2Mg+xFNr06LG&#10;FVtUgiFro7H4/nzPBP08iqdfFDhRhWcUFhzxK+BrbXoUjrHBHbFRH+Jfd3n+0JkdiNNPP315o8lY&#10;xbFco+v9jigs+d2CrWgdGVeo+EKA7BQfGSyKuMRY3P3X2rSoYjcKktr1HpWPcYfN3lqbFmWPuBcP&#10;/I/wa+1aFJaiC+fgiYyvYlywjCmLxUfxKEjc19q1KKwocPi/1qZVYRmLx9iKCXmQsZPKPTEm/zJY&#10;fB83Lxl/heJ6MWYeMuPSV8yLC3mUweIrO0HdhcSMLcWdLQxCgJ6befaPxCSloqBH9ZM4Kl14fq61&#10;a1F9YajeYJrIWrsWZYuJEwjIWaDW2rWocekvGCT2qK+o3RuJ45CrxxuwRn2mH/KLg0U+Gx2XfrDg&#10;UL7PYPkXjrHB7bURBl9RsXD11Vcv37viu1XuvPPO3xWbFt2WcWoTxMDv4jXutGvtW1R8iQd2io8M&#10;lvG5kxJjiGcECwZF8PxuAaq1a1VYMOwgwGSvz2pt11P2iHt+j8d6Md5a+x0pLDwBS2xk/L56XGIq&#10;ixWFKvvEfa1di8JSpDqMyP+jvqKwjMUbGw79yYNRO2MMzg6M5jYNHHkjJ8NfozaG4nrjMg+jNlJ9&#10;xby4kAMZG82hIg7fdBUSj/y7S0sUEg792ZUwoRzmsx6VhALdqVuT6OdauxbVF4bxxPZzrV2LskUg&#10;mESJjSRq7VrUuPR3IhiWn0d8RQU4G/0BHUkNa9Rn+ll8+EvA+2x0XPrBgkP5PoPlX4uiscHtsVFb&#10;Sej/8Rjj8MMPX74Rlt98LrHF7Op+O1JjijsDrzxbzMzpqO+pRQyhxiKUwTI+hCrGkOoIFgyqsOF3&#10;RU6tXavCgsFnMNnrs1rb9ZQ94p7f+V9exnhr7XekgYVz8ETG7/qyEVYcuKy1a1F9+chhUouZuK+1&#10;a9HAsoOQ8RWVJ8ZiR88NjDwYtTPGIOZHcjs0cOQN+8JfozaG4mfjwv3ZuRTz4kJ8ZGyE4YZ9wxYS&#10;DGUgAnNnh5wReI+6YxQAyIaz/Vxr16Jxty4YBHutTauyRUWPlAVC3E2NqHHpz0aB7+cRX1F+ltgW&#10;SFUqrFGf6efugr/irmV0XPrBgkNV0hks/4orY4PbYqN+tqz9y892Hny5lF0I3+bqcZBx2W6v9d+R&#10;wtTXAsTv5tKcjvqeuoNCWPyVxTI+MY9Ukc8IFgwaBY44q7VrVVjy0TzCjLvPWtv1lD3Gw+/8Lydj&#10;vLX2O1JYuAsWn2X8ri+Ch2Uus1h8ZAESZ+K+1q5FA8sCi8NGfUVxjrG4aVTEyYNRO2MMYl6Mteb2&#10;9lTesI/CGrUxVFzhHNyfnUsxLy7E7QhW2GIOFRMbspBYfUbCZMYz5hHlLIEQz5IyCkNCm4Ta9R71&#10;nEwQsC+eh4+q/shBgNautyo/e56ugJOItTY9ah75y+JTu96jsKKS9myv1qZH4RhbPEfdnq4+T+Q5&#10;qcL0He94RznjjDOWv5aLHCSh4sL10Vhlk/njdyQRz1FH1SNMZM/ObHxRZMVWxVTteqtaKNjn+XPt&#10;eo/KRzwBk721Nq1qPOIhFqBam1ZVTMYCW7veo/IxFrLa9R7lI/ErXteL+/VUrMdOV+16q8oXY7GY&#10;4fsZuY0nxJiFsXa9VeUNjp7hL4rrxVg2t6mYFxfZPOKruHHZsIWELSpkmJEgQAmZFRgSURWdFZNm&#10;8tiXPbeiv6RGNllBEJtvbfxzQXASzhdM2Ynw7Z+SkFhcg7gyYv743Z1sFst4kQ07s/FFZr+1gaSz&#10;Ih+RPEz2ZiQWWf5385ER5I5zZvCERQdWdkyEj8SsgrU17rcnFiExz/9ZMZZd8a0NMYGjZ/iL4Hox&#10;ls1tIubFRTaP+CrObWzYQgJxI8OMIECLrITMCgwB6o4jKxJRYLGPvRkRAEh+BtnAigNnM4S/Zi7+&#10;An6GwGklG+TrGw99N4SDlQqt1YWpeUSq5jQjsXtmFyGLhfiQTS9BbE8UEGzMFuQWV/6cUdzIRyQP&#10;M0v0ctC4+N/NR0aQO86ZwRNx558dE+EjsTXjhoNYFPl/htiNwPczBE9EkZ8RMSG3Z/kL1+OcbG4T&#10;MS8usnmkEPS4ZcMWEgI+Dp0hMSoxe1QfOCouAT+CEaovDHcsipxam1aFZdGw+CNnAVZr16Kw9BcM&#10;Ejtro6Rxgtodgp9H8fQT7PzlsUt8trZdq8KCowr3c2Zc/oVjbHBXY/m/hcAiZY74wS7E61//+uUb&#10;Kj2Tt5i669SWxpa49quxWjX6iAWEmsEKjTt/doqPDBZFzsaFcEax9JOPfIiga21aFZZ8xA8w2Vtr&#10;16KwjId9/M9vPhuxM8aFc/DECEaovvIRloUxi8VHfC9exX2tXYvCUtg4bxEF06jCMhZ/CsHXR8dn&#10;a9u1aPTDE+x0EzmKReUNX4W/MlhUfseOVwZL31jXxO0IVvThJxy3IQsJW3CS2UleB3AErCS3WPao&#10;Pk6aOwjntPIIRqi+MAQ7x9fatCos1beDXZ4N+n+tXYvCsiXIRlgZG/kZkfpbG3w/6neqn0B33iK+&#10;9z4zNlhwsljRD46xwY3P/Bs286Xvgzj66KPLli1blgOVYtE1ZLC6j3mEZR7j8x6NPmLLzodvwzSn&#10;xrK2bas6GCn22QlrZFyrVcyzMZNH+sXfGzCmWptWhWUsbjaMjb21di3KzzD4Pf7WBvwRO2Nc8hHm&#10;CEaovrNyW1/xyffiVdzX2rUoLP4WD/xfa9OqfA/rlltuKbfddtvvPlvbrkXDP+aPnatze0SDo8Nf&#10;GSxqDjM8EapvrGujuR193DQ66Gpnoufx4KOikFAZqcA5isGq8lFVMUtseLXrPQpDQKlQa9d71B2e&#10;BclWqjuXWptW1V9AxWnsUVWBq3S9hiUZa216VJWLJLJzSGHBQTKx3ZjRIDC48Zk7NneTCgavdZ5y&#10;yinLn9TnC4WtuxJtVuNQVT1yMKdrr7Uqm8SD3yVeszGBGOxGsDOLRd1NsdGuV+16q8pHOSTOatd7&#10;VD7yGUz21tq0Kix+5385WWvTqmIF1gye4CdY5rJ2vUdjG1u8ro77EY3cFl+16z0KK75HYkZu4wkx&#10;Jpdr11tV3oivGf6i4orPMjwRGutaNo/ktGKQfRvy0YZJZKTFLSO76hkJ1V8EevaMhP5Iy5ZZVmAJ&#10;LMkzQ/hL4swQOMhwhsAxttXicQVCu+yyy5avuPaKZ8tcIz8LbfbAn/njd+SQxfIcVtHDzmx8EVuh&#10;bNzVzkggQJjZ587OIhgX/2/UMxJ8JLbEa1act1BU8v8M2VXPSODoGf4iuB7nZHObiHlxMeOMhKJr&#10;QxcSKq7sJCJTd+pZAiQwkOmMpGajSRSo2WDQ3x3LjICHZVvQnUZWEBd/Ia+sBAmKixmymmzMhSS/&#10;9957l6+49hhDcrXOiySU1NkF2/zxO4LOYiEFNvFXNr5IEFd2cVQssS972pzIR/MIs4cEa6IoEav8&#10;n715UXThnBk8YVywsmMifGQhE6/Zwsti6OZlxk2Csdiqx/czBE+IsewBXHmDo2f4i+B6MZbNbSLm&#10;xUU2j/gqdmY3dCHB+RmJQsLdZlZgzCok3GlEIZHdLdF/ViEBa1YhgWxmFRKwopDIEgTh+9hd8ljo&#10;vPPOK29605uWZ5j82JPsUUiY01Fh0+pCIoNFjD8KiWx8kdmFxIzCXj5GIZElZ4S8KxYSxjWrkOCj&#10;KCSyd8UWnVmFhLFEITEjt6OQyC7+8iYKiay/SBQS2dwmUUhk8+gPopBA8MgwI5LZIjvjDgiGAEWq&#10;WTFpJs/ikQ0s/ZF81lcElufEng1mJbY/zWVWYMGZQVxEgalguuGGG8pFF120vJHhTM7IXCAIpNqT&#10;iDUxf/yO7LNYiM/iw18ziGv290jMKG6QKKKHmSV6d59ilf/hZUSBg3Nm8IRxwbJwZIWP7MKJ1+yC&#10;bZG2KPJ/VozFwVR8P0PwhBjLirzB0TP8RXC9GMvmNhGj4iKbR3y1Ux9tIA7VCjJqTVJ9EJdgZeio&#10;wxQSfrcqFZYJlVAjKgjcZRhP7XqPwlAFwqxd71F3doKdnfxWa9Oq+iNAQVG73qr8jPwcNvS8stam&#10;RxE9fyGc2vUehQWHSp5am/VUHCNANnqMceaZZ5ZTTz21XHXVVcsBLW3E3tp+66kY9WzdnNautyib&#10;xAK/O5SVwaIWfLnIX9n4okiQjfigdr1VLTwIUIFfu96j8hExI0H21tq0qvHwO//zW61Nq1r0cc4M&#10;nhCrsPitdr1H+cgNh3iVT7U2rapY4i/+r11vVZxjLG5evB0xmturVcEbN4+1660qb3D0DH9R+Y0P&#10;s7lNxby4yOaReLATNL2QQKQWpdtvv30hWF8HbEHf0Z0IgjYgfZxy18/dnYkYEQaZPO8Wq5bcqUlK&#10;xvYo8hNQDvIgVD/X2rWovjAQDcxam1Zli6ASCMiZrbV2LWpc+gsGWH4e8RW1SCAGr37GFv+oz/RD&#10;yPzlpLjPRselH6x4dQmp9mBpyzb9+Ny3Unqt01/s9Ie2xG7Y2otLYfK/OR3xFwxjU8zwu7szczrq&#10;e6qoRPT8lcUyviAcJD1qI43FOgqAUYUFg8+QM3t9Vmu7nrIHFr/zv/mM8dba70hh4QmcgycyftfX&#10;QgaL37JY4tM2Nn6XT7V2LQqLv+PVw1FfUdxuLAp7B53lwaidMQZrRhSEGZ/JG7FAYY3aGMrvxjXK&#10;E6H6inlxIW5HsMIWOe1wPb9PLSQYi2CpZ8YI9zWvec0yyTVxh2fizj777OWvIPr64AsuuGB5H3v0&#10;GWEUEt5vZSgjBa4J6FGTb3FVCElqP9fatai+MGLBNr5auxZlC7LhN4mInGvtWtS49GcjLD+P+IoK&#10;LjZ6W0ERB2vUZ/ohQf6K5Bkdl36w4CBCvm/F0i7IyU6Lw5RveMMblr+VcdNNNy32IjNJ1Ts+7anF&#10;2iJkTkf8BYNNbDNGd2bmdNT3FMEgQD7LYhmfhYyNCGzURhpFF7/X2rUqLMVNLIzs9Vmt7XrKHuPh&#10;d/6HGeOttd+RBpZ8xBMZv+vLRlixmNXatai+fGTxF6+xGzqigWUhw2GjvqJy01i8cq6YkAejdsYY&#10;xLwYg5vxmbxhH4U1amMofo6b2uxcinlxIT5GsMIWGB7xmoeex4M7LCQs/Nddd115/vOfv7xH7ws0&#10;rrzyyvKc5zxn+SuHftlasfWGlF/72teWt73tbUsfE8lZtk5GJB5t2O7iKNtodkR6VT8OkzgWklEc&#10;qi8MEwjT9lStXavalhWoEtLdcq1NixqX/myElbHR9p1FVdEo4GGN4uknNvjL4lNr06Ow4CDpVt/b&#10;2rRVyi92HhS51BffWDRgGSe7M/Mp1pGEOR31l98Px2INy/b4KBaVy8iPjeIjg0WRlXEpuDJY8jp2&#10;zmrXexQGfoDJ3lqbFmWPuGcf/4uXWrsWhaUgl498lvFVjAuWBTaLxUcKQnEmn2rtWjSwFDf8X2vT&#10;qrCMxQ62BU0eZOykeEKM2RHPYMkbHE0z/goVV3yW4Qmqr5gXF+Ijg8VPYn5qIaEI8FXAxx9//GIw&#10;MeAjjzxy2ZXw56VXn4S1c6Dy22+//ZY7vVmy+rAlssiIgEemFouswBAMgiorbETK7BstuELiWZeg&#10;ygqsWYctxQp/mcuswIKDnFuFj829wsGOmdc62QULSRjb6ngeFQsHsvH7MmL+jE8BkMWSm2zkr2x8&#10;EaTMRuSTESTKvhmHn+UjAoTZsy1bkyg4+T97sBGxi7sZPGFcsGYctoydXvGajXuLjoKkdnPZK8Zi&#10;MZt92DJ7QFLexGOAGTyB68VYNreJmBcX2TziKztw7OzJoR0WEs5DHHjggeXCCy9cgIkAtjux//77&#10;L7sTq50gUa6//vqy9957L20kEGVcJrEFKQIUWNnF0RhnOJzAEAijZz9WC/8IUPZlT9Xrr5CwcGQF&#10;lkJCpZoVicxfPYv/9gQWnFbi4l8Vu7cxxKZzEWI6yIXvZ5ANQRAW2UzME/PH78g+iyWH5C5/ZeOL&#10;uFNko/zOSOyUWCCzIh/NKcyeu6maWDSMi/+RdEYUODhnBk8YF6zsmAgfiS3xmo17C6tCItaJjBiL&#10;QsJO9gzBE+YyK/IGT8zwF8H1+DCb2yRukLN5xFce3UwtJPx1w3333bdcc801vwtc/yLjl73sZctr&#10;cqtJiYN99td//dflec97XjnqqKPKwQcfXF73utctf69h1EiTxjCVUnZxlMwW2Rl3ZUE2SDUrEpH/&#10;2JcNLP2R/Ky7FodvbIHOEP6acddC4LQQl+R38Fdser1THK2dM1gzyIYgCKSavWsxf/xuFzCLJYfk&#10;bi9BbE/sRLAxu7OnsLeYzShu5KO5hpklejdIxsX/2Z0EBQ7OmcETxgXLwpEVPhJb2ZuzEIsi/88Q&#10;j1Ll6QyR2+YyK/IGR8/yF67HOTN2N8SouMjmEX5wwzW1kPDVwPvss8/yx4oimaKQeOlLX7rsVKwe&#10;uG0R5yP23HPPZVfC9rGDbHvttVd55StfuTwqWc9QwY1A3QkwyHNKlalDTxYDp6h9NqoqXRhxwjij&#10;MDzHE/S16z0qaTynp+yttWlVWGyMA5ej6nEWGx1CdFi21qZHVbr8pTCpXe9RWHZKYEWchIodi5zx&#10;G7c4fNWrXlWOO+645eCo656buh594Bgb3NVYIxp/jMc81K63KJuMx/gdMs7GBLvEg/jKjCtUzBuf&#10;R5m1660qH83jrHxkHzuz88guZ4O8sWR8tTatalziYQZPiIMZuU0jh/gs6y/9xQOs2vUehXXrrbcu&#10;fL82t0dUbrMzi8X37JPfWX9ROLM4J9a1LE+I+fijXT0FTlMhYUciKuAoJF7+8pcvz5hXFwaqK3/Y&#10;6G/+5m+WvkQFreCAc84556y7o6CQgMMYJ3edw5DMdjSuvvrqcvPNNy+neX0+oojZtnZgZxQGLJi1&#10;6z0Ki50z8GaNy18/hHP55ZcvxSS/Z3wf42Jn7XqPBhb1f58Zm0Rgt9eOFRB2xQ455JBy0kknLTaw&#10;ia7FC98HVkazMcYOfcW6MdtFMb6s72HQWTbCysZY+D2LQ8Pv2XnkZwWnx7TiyKI2I+5n2BhY/Fa7&#10;3qOrsbIxMWtc/MxPHpvje7gZ39OIsYyN+kZ8+TfrLxp4uwJW+NjLFQ6ie8QxrZAwmXYWLr744mVL&#10;hygE/AEjjyucoVj9LFIV45rzE66FMNBZi2OPPbbpoJ0tSjsgihf/2kpy9+gkrztJW4Q+71X9FCnu&#10;yIx1FIfqC0MVB7PWplU9bmGjZ1y2p2J7dkSNy1ypcj3egF1r16KwbHEJMndAfh7F089Ok3m0IxCf&#10;rW3XqrFrRcWJrXbjE5+q83PPPXc5JKwI9jv51+/TpoZnC9tcws2MS19zyP9+5/Z+344URjzzjLtr&#10;czqCFWos4oG/YGVspLbEjUs+j47LGGyHmx+5VGvTqrCQn3mEyd5auxZlj/HgCXeNmTxajWV7PTOH&#10;+spHfmdjFouPHCYVZ+K+1q5FYck7+YOfa21aFZax2IHG9/Jg1M6YMzEvxtwEj86jceBl9snvLE9Q&#10;OHZJRnkiVF9rkLgQHyNYYYs5xDlTH22oTBQAJ5544rJVTCTFCSecUI455phly2i1GIgK3rkK5ytC&#10;/G35Aw44YMExwF6xS6GfZFxvR2M94WQTuHlGok1gmedZZySQqRiaIXBWx5Oi1lh9b4nzEHYeWp/Z&#10;wjGXMwQx7KpnJPgsG1/EIctd8YyEeYTJ3ozMPCPhbBjOyb7hQmafkVAIitcZIn9mnZHwaAnfzxAx&#10;v3lGok3kj+LGvz08scNCwmLkzMOLXvSi5Tsh/OzVOecj/FEjThU4dhw8g7KgInLt7ViodlWCio5X&#10;vOIVy/bLyClvySPgBVc2UJGpqjJ72pwEmc5IagEg4NmXPXmrv7sM85MVWJ7jmcesWOj5y8KYFVju&#10;QNkoPsSmOFRAKGJV1T3FovgyttU7bKMiCbNJjeTZxu/uPrMEwUcIkJ3Z+CJBXNkiWrHEvmxBQuSj&#10;mIDJ3ow4ICke+D9786KAwDkzeMK4YGXHRPjIQiZes3EfNy/8nxVjkb/4PlsQEnwjxrILtryJm5cZ&#10;PIHrxdiMIlrMi4tsHvGVAm5qIUFsMfleiC1btixnIt74xjcu33LpYAexjaywsNuAXCSLL6tyhsJr&#10;dgoOuxHxOuiIRCHh0FK2GjQ+i6yEzAoMAWpbKCsmzeRZPLKBpT+Sn1E5w1IkKgqzghT4y1zOEP4y&#10;LjHoeepZZ5217KKNLG4I0NhmEBeCQKo9iVgTiwX73E1lsRAfPHbOIC4+ZmO2IFfYW8xmFDfyEdHD&#10;zBK9IlQ88D+8jMTrn9mdDWJc8SgiK3wktsRrNu4t0hZF/s+KschpfD9D8M2M3UZ5g3Nm+IvgejGW&#10;zW0iRsVFNo/wQzwimVpICH6HVdzp+YpsB+/sOgSBmKArrrhiIXAJw8EMckAsCgmHlnw2KlFIbO5I&#10;tIn+/L2RdyTEmed5dh8UrhGXo2Qtvoxtxp2GJNzckWiTzR2JPtnckeiXzR2JdtlpOxIkqnOvlgi8&#10;1U7kBEYgltWfW7A9a5GI2YqeQX6vZ94OPxmLCRhRY/IKjzuN2vUehSHgYdau96ggUIHzseeytTat&#10;qj8bBUTteqvyuYNKHmd5GyLjd2rh4S+vwdWur6d+v4WQ3xWuJ598cjniiCOWg5WKXXbHzkKt/44U&#10;aRmbMdau96h5FKfmtHa9RZEyP3l7SSHHtoz/FZbigZ3Z+KKKODbK79r1VnX34+5zVj6yDyZ7a21a&#10;lJ9h2XXlf/NZa9eqsOK1yNr1HpWPM3Kb8lHc+WfjXn/xwP+1663K98blMaVH4fIgE/dUHrEza6O8&#10;4asZ/qK4HudkeCJUzIsL8VG73qp2nx1yVTD1FEtNhcTvW6KQ8HoKUuV4kzqigiDe3a1d71EY7oJh&#10;1q73KEIW7IJeYVJr06r6sxFW7XqrSmg2OizL9xm/U4TKXwindn17GomGVDxq82aQczeHHnro8rgN&#10;QSMbyV3r36IS2tiMsXa9R82jhDSntestihD4yRszbDanGf8bSxRL2fiiSJCN2TySOwhwVj6yD2bG&#10;9/xsoeb3eGOp1q5VjUs+xk1CRiO3oyDMKB/xfRRytTatGrmd9RXfG5fvkFj9nS+1tq0qj9iZtZHv&#10;+WqGvyh+5rNMrIbGupbNbX+cUdxvyEIiHm2YQHecDBxV27uC07mG2vUehWHxss1Yu96jtizZaAJt&#10;0dbatKr+giK24DIKS4UqQGvXe9TuFX/FrlaL2tq0Jck/nud6ZHbqqacu31OC5GG5rl2tf6vCNjZj&#10;rF3vUTGK/Iy5dr1FFc9igd+NK4NFbcvaSmVnNr5obKXarq9db1X5qED0iKR2vUflo61ZmOyttWlV&#10;jyP4nf/5rdamVe3W4pwZPGFcsDz2ql3vUT5SoIvXbNzH2Q3+r13vUWOJAkce1Nr0KI4QY9aR2vVW&#10;lTc4eoa/qPyekds01rVsHrkhU/DulEcbv2+JQkLVlX02KKkFvMnLCgxBOuOwpUlEWAIi+3xXf4kz&#10;6zmqqlmQzhD+kog9gvCMwWudvgwNyYgHiyJ/zRBJbWwzBMkjaHOaEfPH7+zMYim2LP7szMYXQVhs&#10;RK4ZUYiwr+cNm+2JfESAMLPPwy0U4oH/Zx22nMETxgUrOybCRxb+GWepFPIWIf6fIe7WLWgzBN+I&#10;sazIGxw9w18Ed4mxbG4TMS8ucGVG+MoO2oYvJLILRzh8xuEuGJJn9IDfajFpJk+QZklVf5XujEUW&#10;cf0+39pQEDms69tRHaxEMLFISOreomR7AsfYZhzuMi7j7knEmpg/fkc2WSxkpTBh54xF26LIxux3&#10;I1gQ2TejsJePCiWYWXLmI/HA/wqwjCi2cM4MnrBQwMqOifCRBVa8ZuNeTios+T8rxmI3At/PEHwz&#10;4yZBTODoGf4iuF6MZXObiHlxkc0jvtrwhYTg8i8Dqc97VB+Thxwk9QhGqL6xu4Hwa21aFRYSdHeA&#10;6JFzrV2LwtLfow1J7edRO/Vz5+m5meDKYklE/pI88dnadgQpSQzPqb2N4a0MjzT0cw0BBtEjCMVO&#10;Zlz+hWNscDNYVIzyvzkdwdKHTXF3YFyjWKFxt85O8ZHB0ldRwkbzNGojRcqKXoVJdkzyMRbGjL/0&#10;E/f8vppUR/D0cfNiZwNPjI6JxrjwFxuzWHykGBSvCpRauxaFJb486uJ/P4+OTT85GOctZuQ2nhBj&#10;mdym8gZH81cWi8rvGbmtr3gQF6N5pA9VDCrgNmQhwSAB6lm9g3XIC5FJzB5VxUscjoLn51q7FtUX&#10;BqLh/FqbVoVl0Uc2klGA1dq1KCz92QjLzyO+oghQ4vj+dokNi9barqf6CXb+crjIZ6vH5f/m1f/5&#10;wQHP17/+9eX0009fTs7zMQxtAguO5FEcjtoY/eAYG9xRG2FRC6xtWXM6ggWDTfzA7+bSnI6OiyIG&#10;pMXOLJbxIWc2KkxGbaRxDkGc+bnWtkX1lY/sg8n3o3jsMR5+53/zGeOttd+RwjKueJsh43d9LWLG&#10;xcYsFh/hU/aJ+1q7FoUlvhT+/D/qKyq/jcVbYg79yYPghV6NMeCJOOuS8Zm84avw16iNofgZ54zy&#10;RKi+4kFciNsRrJgzOe3RsTFtyEICYVlQYldCcvqsRzlZUMVbA36utWtRfWHYaodZa9OqbBEIElFg&#10;+X+tXYsalwVDNQ/LzyO+ohJHsDtB/e53v3vBGvWZMSDS2LKMz+JfRESd1PZaJ42vudZP4hpPtLeQ&#10;wRH4/j9qY/SDY2x+V8ZGah753zyOYK22D5lazMzp6LioAhqZshPWqL+ovoocNvo34y8LmRwSZ7U2&#10;rQpLPrJPPrJ31Eb2wPJIT9ybT1gjeIGFc4wrM4f68hOsKL5q7VpUXz6K12XFW61di8KSN+KB/0d9&#10;RXE7rPjjX8bls1rb9TTGII/EWIYnqHzmK/FgjBksfWHhnFGeCNVXHokL8TGCFbYoIrz9oZDoeTz4&#10;qNqRYCDisoXpbrlX9eMsgWBRGsWh+sIwgTBrbXpU5S0IBJVFs9amRY0r7g5gZWy0TQbL2xGCFFYG&#10;T8XLX+YwPrNd6Pf4zF+79JXs/mqngoJfPV+2nautO5Pop+rWh67+fFThGJsxZmykFmokYU5HsdgU&#10;iwYsMZEZl7sOCwc7zWmtTY8iK+Py78i4Ys6QuwUWcWXnMe4YYbK31qZF2WM8coj/+a3WrkVhWQgt&#10;sOI5M4erx2Uhy2LxkR0E8Sqfau1aFJa8Udzwf61NqwaWAs4OtJjI2EnZKMYyNlI5KCf5yxhrbXoU&#10;P+OcDE9QfcW8uBAfo1h8HQXJhiwkPMORjKpnk5mRIOjsaXMCQ0KbhKx4Fmjy2Jc9eRsHsgRoVmAp&#10;4CRiVgQmf5nLEM8ajVUR4bXOq666amkTByq3J7AsYrBmHHyC4/f2JM/2xEKNJMzpqLDJ/PE7kshg&#10;ETlk4WBnNr4IsmKjIi8jyJ19nhNnRT4qJmCyNyOe+YsH/rdoZESxjHNm8EScRciOifCR4ka8ZuPe&#10;zZ6Ci/+zYix2N/D9jNzGE2JsPU5ZT+QNjp7hL4LrxVg2t4mYFxfZPOIrBQkbN9yjjdWFRHZxlMwW&#10;rhnEBUOAItWssNHksc/imhH9kbyFIyuwZr21IZH5SzKSIAyvdZ5zzjnLzgf7W8gDlpiYQVwEzgyy&#10;IQgCqWYXs7hjRPZZLKRg8WFnNr7Irv7WRg8J1sSiIR74H0lnZFd9ayN2esVrNu7lskUxcjsjxhKP&#10;QGcInhBj2aJE3uDoGf4iuE6MZXObiHlxkc0jvvqDKCRMYkY2dyT6BNasHQnJF7sIEsguhG+p9Kfn&#10;PcPsubtFXJs7Eu0ihzZ3JNplc0eiTyw6mzsSfYLrN3ck/g9KFBKeM2YTyJ0UApxBpjAkYpZMicAU&#10;WMg+S4L6S+oZdy2wHPbzbH2GeIbq72Rcc801yx9083c8RotDpDXjDojAMZczRAEwoygxf/wuubNY&#10;SFQRzc5sfBGLIxuzxKUgcVc8Y5dEPiJAmNlFA7kbF/9nCwCL/4yiixgXrBlFSRT2M244LPgWa/6f&#10;IW4s8P0MwRPmMivyBlfN8BfB9ThnRlEShX02j/CDs08btpAQ8A6BcDzCGFUOcpeBpGvXexSGhTF2&#10;ETKKZNgm4AVFrU2r6m9Lls9q13sUYTn4ZJuxdn09RXzU3aIgfcc73lGOP/74cuaZZy64kinaSYK1&#10;/ben8BRLFjNEXWvTo3DMJdza9R41jxYgc1q73qJsEgvI1LgUwLV2rWosseuSjS+KTNkY8zeqYsKd&#10;lCKndr1H5aPFDGbG99R42Mf/sYszqm5+cM4MnpCPsCyOtes9ykd2LsVrNu4VlvzF/7XrPWosdkG9&#10;QTAjt/FE3K3XrreqvOGrGf6i8ltuZ2OVinlxkc0j8WAnaEMWEio2k+evwflypDiF64Rpj+rj2ZvT&#10;wBbGEYxQfWEIeNVzrU2rwlIFKpTiFapauxaFpT8bYWVsRAxsvOmmmxbf9/hdO+0lisCE4Yul/KEt&#10;3w3hr/v53HW/p3ecTojbKaF+HrUz+sExl3BHsai+5tFfjjSnI1jRx9kU3+HhnXpzyp9r27aqsYgH&#10;dsLK2EjNHRszeaSffGQnnFqbVoUFI/5GA3tr7VqUn9nH7/EdKvBH7IxxyUc8MYIRqu+s3NaXj/he&#10;vIr7WrsWhaV/LP61Nq3K98Z16623Lq+dx2dr27Vo+Mf8sTOb23zPV+GvDBY1h3w2yhOh+sa6Nprb&#10;0cdXLFCFSc9OyaOikFAZqd7cwXIUI1XkI2rh4vR4npdRGLEY1q73qEIpgtNdY61Nq+rPRli1663K&#10;z2y06AvSHr+7Y3UnJkl8tbVdCG9l+G4IC5C7R3ezo3MZz/Lgu2OstelROOYSbu16j0pIi4Y5rV1v&#10;UTaJh1g04k671rZFjSVIOhtf1B0eG22n1q63ahSrs/KRfTAzvudndlkw+N981tq1Kiz5yGe16z0a&#10;uW0ua9d7lI/wKfuycY+f5Q//1663Kt/D8h0SvkNGHmTinuIJMZa1ke/l5Ax/UfzMZ5lYDRXz4iKb&#10;2zAUXXy+Yc9ICAaLT0ZsT8043UpgCALbzlkxaXFGwjZ/RuI56owDWb9a8f0DH/pA+fxKoPaIMQhq&#10;5yHiQKWERqbZOQwR+AJ+hsAxlzNEEWVR60nEmpg/BIFYZ5yRULyxMxtfxHYsG23xZsRWPftsq2ZF&#10;PtqShTnjjIR44H/bxRmxpY5zZvCEx3+wsmMim2ck+kRM7IwzElmeIGJeXGTziK8Ugxv2jEQUEtlJ&#10;DIfPOCUOQ/IoTrJi0kwe+7IHZvRXSMxYsH/xi5+X969UqO6AWsXzUndzdiLOPffc5c7CgsNGCS1Y&#10;s4K4YidihsAxlzNOiSMbi2z2UKP54/cZZKMQUZiwMxtfZFd//TNbePGReOB/BVhGxD7OmcET8Rw7&#10;OybCR/JRvGbjXlHixmFGYW8s7ozx/QzBEzNuEsQEjp7hL4LrxdiMQkLMi4tsHvHVhi8kbAPNKCTi&#10;4E1WZhYSbJxZSAiqGYXE9//uJ+XWez9YHvzE5x/5ZMdisfJ3Ms4666xy9dVXL3Pm7jVEQrsLygri&#10;2hmFRPZOliAahdzMQiKLhRRmFxJs3FULiSw5W7BnFhI4Z1YhAWtGIcFHUUhk415RorCcUUgYy84o&#10;JLKL/+pCYgZPRCGRzW0i5sXFjEJiQ7/+afFxl8vxJlRC9WoEgmdTEnEUh+oLw/kImLU2rQoLMQt2&#10;iY1wau1aFJZiCQHyWa+NAvFnP/tp+dUvf1H+/sc/K/d9/OHy+svfV95+72fK3//kZ+UXP/c7ot1v&#10;37aQVH6nQ02XXXbZ8hXX11577RKQ2iEZ40Co/IVw1v7eXoUFx11QjCWjcIzNwtjrs7VqHm2JK6BG&#10;sdgkFpCpcYmPzLiMBUmw01xlbUSmbFTsZLAsPLEw1q73KIy4KzaPtTYtyh7EzD7+57dauxaFpYDD&#10;OXyW8VWMK84+ZbHEhBsO8Sqfau1aFBZ/i1P8XGvTqrCMZfVbGxk7KZ4QY3AzWPKGfVl/hcrvGbmt&#10;r5gXF+IjgyUePFaCN72QiC0wd5cmpPVuXgGg6pJAAmJUGGTyvLFhcYJp8WZsjxqH8XMUwvFzrV2L&#10;6gsD0cCstWlVWPwrEBQA/l9r16Kw+IqNsPzc4yttv/ud3/4Brfd89MvlmCs+XP7qhHeWgy74QNn2&#10;4S+Vh1fafP+7v31OiCC1c/fgz3zbhTjhhBPKjTfeuIwh5l4b/yJk/rJ1Fr9r7e9vUf1gwXH4Calm&#10;sCgcY1N8GWut7XoaWOZRrpjHESwYbDImB1P5lz9Hx0XZZWGEmcUyPoTDRrsSozZSROpZeBQAowoL&#10;BvvkI3t9Vmu7nrIHlkOu/G8+Y7y19jtSWBYyc8hnGb/rayGT2+bSzxkb+Qifsk8+1dq1KKzIbQcR&#10;R31FcQYs33LrrRl54LNa2/U0xoAnxBjcEf8HjrxhX/hr1MZQ/MxnozwRqq88EhfiY9RGCmOnHLZ0&#10;x4kw3vSmN5VXvvKVy+l7f5lNdbaecLrF5c1vfvMSsKMShYS3NhgquCSBCehRk2/yEASy8XOtXYvq&#10;C4NvYvEfVVjIJhZG/6+1a1FYyJ2NsPzc46tvPvyN8vBKn/d++DPljVfcX55x3N3l8YdtLU8+8q6y&#10;5cL3lPc++Lnyja9Lom8uZItovdZ55JFHliuvvHK5kzB+c7R6nowjSFBS+2xkDql+sOBQsZHBonAi&#10;EY211nY9DSzzaOHghxEsGGwypvjrn+Z0dFzUXMlHmFks47OQsRGBjdpIo+iyyNbatSos+Yhn5CN7&#10;fVZru56yBxa/87/5jPHW2u9IA8tuqnFl/K4vP8ltc+nnjI18FIW9uK+1a1FY+osH/h/1FcUZsLxu&#10;rpiQBz6rtV1PYwxsFGOwRvwfOPKGfeGvURtD8TPOGeWJUH3lkbgQH6M2UnGKwxUSPeeM1i0kJNMr&#10;XvGK8vrXv36507RovPSlL13+v6PnRLYZHbT7sz/7s7Lnnnsup/dHJR5t2OoS/HY37Ir0qn6CUhLa&#10;kh3FofrCQKicXmvTox5nsE2w256qtWlR49KfjQKk18af/ewn5avf/EE55+aPlb2O31qecNgd5YmH&#10;by2PO+SO8szjtpYzrvto+dRD31uC9Y47bi9nnnHG8g2V7h78PttqCr/a77WVyl8Scu21XoUFh9pm&#10;rLXpUTjGBjcTFxTJSGxzOorFJrEQharCPTMu26dyiJ2Z+Ap198JGd4uZcYkjxYjdrdr1HpWPUcSy&#10;t9amRdmDv6LI4bdauxaFZVwWDTyR8VWMS24bUxaLjxQ54lXc19q1KCz9xSn/19q0amC5QbH2yIOM&#10;ndTiKsY8fqldb1V5g6Oz/gqV3zgnwxNUX3kkLuRRBks8KG7k97QdCY7z3v+znvWsZeuaeK/62c9+&#10;9nIHyhHbO8Ciqnnxi19c/vt//+/lyU9+8vLMfFQUEhylspSUGTFpAouzswJDUEnIrJg0k8e+7Ot5&#10;+lswBFWv/Pjnvy43f/DrZb+z7y9/cdhdZfcjtpanHHV3efJR95Tdj35ned4p7y5nXb1tiYfLL7uk&#10;XH3VlQvhtohY4S9zmRVYcCwaMyTuhGadxkaoPYlYE/OHaBRoWSx3FxYhdmbjiyBSNiL6jCiQ8Ijn&#10;s1mRjxZrmD13UzVREAfR48GMIGicM4MnjAtWdkwkHlmL12zcu6m0yPJ/VozF7ga+nyF4wlxmRd54&#10;bDDDXwTX45xsbhMxLy6yeYQf7LhMLSQUDccee2w56aSTlmqTqISPO+648qpXvarceeed1YSV0Jdf&#10;fnnZZ599ykEHHVQOOOCA5W8rjIogZZht2ZHFcbVIZovsDOKCIUCRalb4UZAKruwpXv2RvIWjR366&#10;UkTc9/FvlVee9/7ypCPuKrutFBF7HH1Peeox95anrPz7FwffWP5sv/PKXzz/yHLA644v1990W/d8&#10;8NfMxX8GcRE4M8iGIBqkml3MzJ+FTM5lseSQxYed2fgi7u7YaJHMiMI+drKyIh/xBMwd7Za2iEXD&#10;uPi/5THujgQf4pwZPBE3CdkxET4SW+I1KxZWiyL/z5B4BDpD8IS5zIq8iUJihuB6nJPNbSLmxUU2&#10;j/CD3bOphYTF/yUveUm55JJLFgcSZGQr+2Uve9lyQn/t3Y1fbjfCtxg6T+HPQ/taZM/Pe0Rghvod&#10;Aj62XFZf61XkbPsGEdau9ygMCzaf1K73qAAQ8OxDPLU2rao/G81Z7XpN/+Gnvyzv/Pg3y2GXPFD2&#10;POae8oTD7yxPOeqe8pRjtpU9jtxanvDaa8t/e84J5f/6i5eU//i0w8tzj7y6XLn1U+XbP/x/A7eG&#10;u1rFBn9J6tr1HoUFR1wgxFqbHoUTuwi16z0qGd0dmNPa9RZlk/mzXWnBzmBROYQA2ZmNL2ohQ1wK&#10;89r1VlWIss/ORu16j8pHd58w2Vtr06oKJPEQj0FrbVpVASEfZ/BEbD9nx0T5yOIvXrNxb5EVD/xf&#10;u96jxuJZPb6fkdt4Igr72vVWlTdx8zKDJ3C9GMvmNhXz4iKbR3zlHMjUQkIBsffee5frrrtuqXgI&#10;Arn00kuXcxIXXnjhPyskBLpzFEcdddTyfQKKkUMOOaS5kGAMAvVs0uERW1zORvjKVH+vwbN4n42q&#10;Isd3iXv+Vrveo3EYyynX2vUelTjeSvFsMP5ewKjqz0Y7SrXrq/WjH/ntvzfc82A56Pz7y5MVDYdt&#10;LXusFBFPO+5dZY8j7ir/v/3eUv7kaQeXx+zxqvJf//q48j/2f2vZ/ch7ysvf/P5y2a0fLu/74P+L&#10;syM1nw7M8lnteo/CgsNnEScZhWNsM7D4nf/Nae16ixqHWPfXUR1uzsarsYgtdmbji4p5/sqOSz6a&#10;xxljMhb2wcz4nsLgd/43l7U2rWpcMGbwROS28dWu9ygf8b14zcY9LPHA/7Xrrap4gOWP++H7GfnI&#10;xhm5zffsm+EvKh+NLRurNNa1bB75cwgOuSqWenZKdlhIKBj23Xffcv311/+ukFBVKzDsSFx88cX/&#10;pJBQldoKPPjgg5eDlgYjEQ877LDmMxIKCVWt5DNh4WyHNY1DcktIn/cqZwsoRQlMP9fatSoM39oI&#10;s3a9RwWohUMw+H+tTYuySX82wqu1Wa0feP9v/337XR8qB68UEk89ZlvZ7ch3rhQUd5cnvPpt5b8/&#10;/9TymKcdVP7jU15d/uyFp5fdDr2l7H7UtrL70dvKS896d7nkpveX+977/t/h7EjNpyDls9r1HoUF&#10;h0acZBSOsc3A4ndYo/NoDo1DrCNTOSTGRuOewhNb7MzEV6jYZ2M2j2aPCRZfZeaRPcbF7w6Ve4Ng&#10;1Eb9jEs+GlfGV2uxam16lI+Cc7Jxr794aOGcHakYFwvWC3wPNxP3dFZuGxcsNmax6KzYFxfiQVzA&#10;Gomx6OPmX7xPLSQ8unjRi15Urrjiit89b7cjoZA48MADl3MQq5+3+uUOZ3oc4uuRFRXa+llhYYuv&#10;5dml4sTOhm0a//qdtm0ElC0qW0xxvUdja8ozIFuDfq61a1G/31YxG2HW2rRq2Mg2z8z4Oj5f23Y9&#10;ZZP+tmRhwdgRzk9+8tvf83f/8NPy3k9/pxx5+UfLHkfcXv7sxReX//zMI8r//aSXlf/27GPLX7zy&#10;yvLkLXeW3Y+4e6WQuLu86vwPlts/9PXynR/+uPz8Z+v70e8w//xl2z8+W9uuRQMLDo3T2LW266l+&#10;1Lasc0C26rNYtosdQDWnI1jmkE1w7MzBUsBn4jXOIvCX+Bi1kepr61OM2T0cGVf4yqMWMWFrNjsm&#10;OR3b6+wdxWOP8fC7O+SWPNqewsITq9/aqLVr0RgXLH4bHRPVj4/wqjiTT7V2LQpL3qx9a6PWdj1l&#10;I6woIOTBqM9iDGJejLFxZFzRRw6yD09necK//B5vZGWw+EfMiwvxMeIvfWB5u8XOxNRHG77i2I7E&#10;BRdcsAATA3VGwrkH1cvqwsDhGDsVj3/845fiwZsdz3nOc8pjH/vY8oIXvGC5wxIYvcIgi7VTvNmD&#10;LiZNYHFaVmAIhtityYiCjI/Zlz0woz9CRaw98rNf/WO54wNfKs98zTnl/3r8y8t/2OPV5c9edEZ5&#10;4kHXLecldj/inuUA5r5nrtwxvGfF7h/3nf4XK/wl6LMCC464mCFwjK2l0F1PLK4IZ3WRPSLmD9FY&#10;yLJYckjusjMbXwSRirGRfF4tyJl9iCwr8tFiDbOHBGvi4GYQfdxEjQqixjkzeMK4ohjMCh8pLsVr&#10;Nu7dvVpg+T8rxmIxm/3Wht3ujMgbHD3DXwTXi7FsbhMxLy6yecRX09/asF3irYvDDz98SSgi8Pzs&#10;IKUKyC+LisZkKT58AZWdCP/uv//+S2Hhy6w8vxl5W8LvQIDuzmYUEqrwWYWE5JlVSEhCQTqjkBBU&#10;PYWEJPvyl79QrnzbtWX/w04s//t5x5Y/3ffc8qRDb/v/t3fn35oVRb7w/5D+tX/oXu+denV7V993&#10;rdd7b6/bagMCzqK2NoI0iiijIkVBUcVQgsyTKNgCMoMIFAhFTRRQAirY4sAgMmrhyAwtejvf89ll&#10;4OnHrDp770iqinJ/14oF9ezMOBmREZGRkbmfp7ztmPXlrUvWln9YfEv50Em3lYvWPFw2/nr4PHI+&#10;+rKbygIvfFolEhzI2FoECE5okW2RSNgV7+iJhGC6oycSYk6rRAKvVokE22KvWbuXSEieW/ijsbiD&#10;IN63gDhhLrfHRELMaZVIsIsWiUTzy5YU5qjigx/8YPfNls5QHFn4fgjHHRxEYnHZZZd1r4JyFAqm&#10;GIZlUHHPwk9Jj3Vu/PCaKhL9oP+QigSduPBz6aWXlPPP/2L52oqbyplXf7Pseeo3ys5HrSk7Hbmq&#10;vHnRyvK+E9aXL3z9wfL4L8bpjm3Ql7nMAi98WiUS+BhbiwDBb/4UKhJknCoSC2OqSAyDsUwViWFg&#10;860qEs0TCYp3RvipT32q+04I9yJUFnyvhPNRMOGOMU444YTuj8+HM6kVK1aUI488snvzYywikZCh&#10;+hvGNZY4YHzLWe35EMJDMDWJtedDiJEK8uRjDLU2fUl/2SmDrz0PMBTGLAmUKKoi3Xffd8tLL84F&#10;vo0vlDOv/2F5z/Hrypvmkojdjl5Vjr38O+WBJ595lccs34XI3xNsBK/a8yEUQdBug1PX2gwhfMwl&#10;vrXnQ0gwlciZ09rzPkQm8ze9/tmf+KM4gSd5a236kqSEPbR6/VPMaREnjItvZ8eE6MhCxl6zdi9G&#10;0xf9154PIWOxsZle/+xPbJ5dZP2IrponEsBwLeDxKpTbrwYcb2sITm6Lmnht54NxCVz6ywjHgkD4&#10;eJND8PJ3KEzgGEL6MHRHMsaNT61dH8JLoLdjwbPWpi8ZhyDDqBg8o/D5WBn1n3/Zcj4f/+YQFgA3&#10;dVWKTj/99O6WtLOxbjf3m3+bSyZeKhvue7ws/vJd5W1LV5WDzt1Q1t7zSHn6mWfLv708XG/+rr8Z&#10;ly19NkY+pJ/dHTvEKy6K1douRPohfMwlvmPtIniZw7ggOWZc/j6Z8JGoZ3gFWfjZAznZx1gZkXEI&#10;qMYl4IwZlz6IX7MJ/lhr15fIwx/Jhyd5x+pLPws1H6J/i22Mt9Z+SxTjEnPobOyYUIwrLluOHRMy&#10;LjqS4Ig7fLPWrg/hxW/4j/icHZexxNsHcUGy1nYhijGIE2wM3zG8gg+/IV/oa+y4UPg3nWV9W1/2&#10;wC7Yx5hx6YMPPbH5SJb6YsFEYj5kLNsCBBIE3dmQlBDS4i17GkIc2cQ5fxNw/LvWrg/py0BlzXjW&#10;2vQlsjAqCzljYKg+ZxyzbRci49KfMeCFNz6IkdGduyq+1+Pkk08up5122qs/+S2Yd7qda/vzjT8p&#10;P3rk8XL12u+Vw85dV8679u7y40ftXp6c4zl8XMZhDs2fS7nx2Wy7PqSf4I4PwjfDi27wMZf4Zngh&#10;eqd/czrGxvAgkzF53c98mdOMvRqLhRFPvMbKiPSNgGMhGjMuOsdHMsIm+GOtXV/Ciz+yYzzJO1bG&#10;8G0bF/rHE68x/IKXmENnmTnU10KGFxn9e0yMQGShI8cH4g57q7XrQ3jxG/6T0RUSf4zFK4g2qP5/&#10;rM5iDGw+NrNjxhU6pnvyhb7GyhgkTtBZ1rf1ZQ/swhjH8CILORUEJHDmQQWnLwYlEtsKEgnCcmpG&#10;IcMnKIUNIbsnTi0Amjz/rrXrQ1GW4oh41tr0JbKQT6BnEJyy1q4PGVc4NV540xcyXu9Aq0L4mnNf&#10;KBbZZyQZodeNG/H6Wfnhw0+UK264o6y549vl5z/zU7PD9Y7wZagRuOKz2XZ9SD+Gjw/y/xle/ouP&#10;sRljhhcyj/RvTsfYGB4hn9fgBAhzmrFXY5Hw4onXWBmRvhZ+Mvrv2HHhIxGJ5KbWpi/hhYfgjCd5&#10;x8oYvk3v9G8+8RrDDy/BnZ+JE5k51Nfij5ekJMOLLHRkYSQfe6u160N48RuLNf2P1RUSp/CSRPiO&#10;BeMaK2eMgc2zsUycQPyGfPSViRNB4rOYIynJ2gWbZxfsYwyvkAUPr9369w6XSMQdCUISloCSizFk&#10;wYwyV+35EMJDkFDyqj0fQo4bwpmVmGpt+pL+DItBOWP0mTFyzM9//vPd15ZLypTU6FalKdrNJ3p+&#10;4YUX54LpXZ0D/d+5f/9ups0QchZIXxyn9nwI4YWPYEiGWpshhI+x4Vt7PoTMo0XDnNae9yEycWZB&#10;0LiUHmvt+pKxsAdyZu0LuWtERuXx2vO+pApm0VbqrT0fQvxRgMczo3tkPJIk+re41dr0JWV/MadF&#10;nFCGxis7JkRHUbnJ2n1cAqX/2vO+JOYYS3xDYwvfFifYmOP42vO+FEcILfSFxPoWvo3YPLvI+pFk&#10;SdIlVvh3X7yuEgnZm0QgA07N4DlRFnhQvACWhUkzeeSL+ydjoT/HiXEx2Kuuuqq7UOlXOwXHvvK/&#10;8spvyre+eVd56MFNr/9mIGGhL3OZBV74kK0F8DG2Fsd3sTgOccQaLDyCg8U/y0uAtviTM2tfIGCR&#10;UXDNIO5uWIiyYNOSLzyH7KZqiESV/iXcGVgoxJwWccK48MqOCeiIbbHXrN3biEhK6D8LY5FEiPct&#10;IE6Yyyz4jQSuhb5ArBdzsr4NbJ5dZP1IfLA+7NCJhExJcM1AIiELbBG48GCggmoWnJqRMi7yZhBO&#10;TU46k0R4jdfbGQxkCIzFWbGA2gL01XLxbxG4AJ8WwQYEGvrPLmYW/kgksrzYBH7kzNoX2BmT0SKZ&#10;gQBIPgtkFvyRfeNJ3gwsGpFI4JeBBIcvtkgkjAuvFokEHUUFJwsLq0VxaHzZHBybiV0tIE6wsSz4&#10;TSQSLSDWs7GsbwMbZRdZPxIfduhEgsG7CELxAsZYoiBnU4Jq7fkQwsMRAuOqPR9CkhGyMXjJTq3N&#10;QiTImHxG5RjDhcozzzyznHXWWd15r90jQ0O1/jXCyyVXu4Pa8yEURy52srXnQwgvfCxmAnWtzRDC&#10;x9jwrT0fQubQAmThqD3vQ2TCh96NK8MLsS/JODnH2td8EkzJKBjWnvclgcsRiYWx9nwI8UeLGZ7k&#10;rbXpS8ZDvjhbr7XpSzY/Yk6LOMEf8bI41p4PITqyi2VnWbuXWLJT+q89H0LG4sKf440Wvi1OsDFJ&#10;b+15X+I3YjRqFSda+DZi8+wi60fswV2XHTKRkLGZPK+exiugBGYcQ0gfl4tcJnHmP4ZHkL54SG7w&#10;rLXpS3gJWrJwk+hSXK3d5kh/xGHw8arusmXLyqGHHtrdiaA3n3NybfrKra2LRTfeeGPHY6zekX6c&#10;hr6ULeOz2XZ9KHhJjvDy/xle/ouPsWV4IX3NYVRxxvDSJ3QVPzYkSNB/rX0fMhZJCTnZV1ZGuxYy&#10;+u9YXvpZqMnJzmpt+hJeeMROlry1dn2Invk2vUvI6Qz/MXLqg5eYk9EV0pcd0DsZs7zoiA+xV/ZW&#10;a9eHgpeFn/7js9l2fYju8fIjjX6JMj6bbdeHYgytfJvfkA9leSF6N64W/mgNYhd8YAyv6MPmvXor&#10;MRlSKXldJBIyI4lEvIplNyRjIuwQsiOgLIZlkfTvWrs+pC8egjOetTZ9CS/ZKSMQKMhaa7c5og88&#10;BBdVCG9kLF++vFx55ZVdELMjQrW+WyK7TTtYDs3A4u/U2i5E+tnZ0ZeA6rMxc4j0w4st4GV3NnZc&#10;MQZ6MjZ8x/JC+ppDQcKcjuGlD5liMRPs2QT919r3IWMRoOkLr4yMdCbwCKiC/Fhe+hkTvbOzWpu+&#10;hBcedIYneWvt+hBefJvefZuv+STzGHsNXpGMjNUV0tdmgN7JmOVFR3yIfOy+1q4P4aVibB7p32dj&#10;dIXYOF7x1gY/GGv3oR82H5WljM74jRiNsrwQvdNZ1h/1ldiwCz4whlf0wSPe2thh70gQkoDgfG8o&#10;QVxgi3sNtXZ9CPAQJJRUa236kvNFJbxwZiW4WrtZCihJMUjfHupXVv28+5o1a169T4K/7LLGY0sE&#10;SniCqQABeNXaLkT6OXqhLwGs1mYIxRk2XmQbO64gwcvY8M3w0lfws2iYF6i12xLhQSbBmN6Ni32M&#10;4RVkLIIFfbGvrL6UUCXQyr1jx2UMklXy8aVam76EFx7ki+OWWrs+hJdSfVQmLGS1dn0IlK7FHHEC&#10;au36EPBHi4YxQa1dHyIjHUlM2Cu7r7XrQ3g5LqUvflRr05dAvI+3NmJXXGu7EBmX/4oTFlgLY3w2&#10;hviNGB36yvBCYj2dZX0b2DwbY7dQa7clmq8rSZfYs8MmEnZ5gmEGEQA5ZBZ4MNDsZSxgmAyLfLEA&#10;LQSTz3A4nO+E8FaGqg2jYqARuDIwFueVsucsBAX6EmyywAsfdkEPWeBjbBG4MuCE9G9Ox4JMFgt6&#10;F+wzvIAPsQty9rWvLSEuLUdCPhZxryF7aRP4oyCPJ3kzENzZA/1HQj4WfFTMaREnjAuv7JiAjiwc&#10;7DVr9xYdCSH9Z2EsceTSwrfFCTZmocyA34jRLfQFYj0by/o2sHl2kfUjulKl2uETicjEx4Izt1A4&#10;4MEQYleWARkjkehz85aD2X1dc801XQJx3XXXdbsnwZSRcxwLRxbG0iqR4MitEgm8IpFogUgkssEG&#10;IpHILmbmj94F+ywvQSESiT72tRDssskYO6CxkNiz1diVZcAf+RCeQ4JgDbFbp/9sQs4nxZwWccK4&#10;WiUSdBSJRNbuxZxWiYSxRCLRApFIZJMSfhOJRIs4EYlE1rchEomsH4kPO3wioeSSdaAIgC12ZXhw&#10;xOyuDBimJIl8C00gY3Ehxn0IxxjuMMyv1IRTZwMgGItLPMqpLUBfLYIN4MPgWwAfY2sBC3aLpMT8&#10;0btAmOUliFpghwaIzUECQcZsQm5xlRC3SG74Iz/AM7toiDnGRf/ZSgJ/bVG9AbtXvFpUN+iIbbXY&#10;cIDFen4cysAxtnjfAuKEucyC34jRrfQl1os5LZKSqBBm/UiiZEO6QyYSBGLwdsYcm9I40hgycTIu&#10;xlV7PoTwcPEGz9rzIcRAZZSMgTPOfyb5EbgZnnOwm266qZx66qkdeUPD5AtS9IL0J6NkYj6foYQX&#10;g/LmgNvFGb0jCyN9kaH2fAjhhQ97sEDW2gwhfIwN39rzIeR+hAte5rT2vA+RCR96D14Z/Qt+7IGc&#10;s/Y1hgRm45Lg1573pdj1s+Ha8yHEH8mHJ3lrbfoQPRsPH6L/rB8ZF150Vns+hPgjXpK42vMhREd0&#10;z86ydi82WYDov/a8L9E9Xl45d9GYH2TjjjgRlaXa877Eb8ToFvpCYr2Yk4kTQWyeXWT9yHjY/A6Z&#10;SNhhW6wtmu4AEJbRCmRDSB8lM7t5ZbMxPIL0xcNFRDxrbfoSXrJvO3+XjOL2M+IA5HWT9tprr+1+&#10;wn3p0qWvXqg0Bs9DJ0h/Tsgg/Lv2N/uQv21n4NhE1WOs3pF+DJ2+4lW4zNjwwifLK/rhY2z4Zsal&#10;r3nEy5yO4RV98GDzbq/HPM+27UvGwh7IGfZVa9eX3MsxPvYxlpd+fMcGgXy1Nn0JLzzIhyd5a+36&#10;ED2Tj97p3/jwHyOnPnQk5uA5hkeQvuYOr6xv60tHZGOv7L7Wrg/hNevbY4nujeuGG27ofm06Pptt&#10;14dCP8ZEzqxv0z1dhb4yvJBYn4kTQfrGujbWt6MPm7/tttu6hGTIPZDXZUWilkn1JZmbiWtVkTAB&#10;rSsSskGfycRVImTAV1xxRTnhhBO674Uw2fQRlYrZjD12LVECHUv4zq9I1NoModi1tKhIRHUGtahI&#10;4GNs+NaeD6HWFQlzma0iREWCnGFfGWpZkbBQbE8VCTS/IpH1oziWbREnzB1erSsSWbsP387GZ4TX&#10;/IpErc0QYvNsLFtFoPuoSLSIE+yKzlpVJNhF1o+Mh82TdYerSPyp3ZGYf77L0f0+xkUXXdRVJHx5&#10;yUJnagxguiMxDPgYWwsI0NMdiX6QrEpKpjsS/TDdkRgOccJcZsFvxOhW+hLrxZzpjsRWQiQSSpdZ&#10;QxVMZZXb4+ufsetkDBYRmaHfyFCFkKH3/TsCqqyZ0WeBl0qQhCYLpTL6EryywAsfdpFdNAAfYxtS&#10;ztscOCGnzrzWRSbzR+8CdPYVMT4kAJKzRRIdgSu7OLJz8rV4i2p6/XMY6MhCxl6zdh+blxabBGNR&#10;qhfvW/i2OMHGsgs2v7HQttAXiPdsLOvbwObZRdaP6EolbodPJLKLYyQSLQIXHn0SiT6uYNIYFvkE&#10;aGeEfifDkYZd0ZDgLxFplUjg1SqR4MitEgm8IpFogUgkWuwOIpHILmZRehYEs7zYVyQSLXb/kUhY&#10;JDOIRMICmQV/jERiSBCsgb9FIoFfBvH6Z4tEwrhaJRJ0FIlE1u4trK0SCWOJRKIFIpHIJiX8JhKJ&#10;FnEiEomsb0MkElk/Eh92+ETCRZJsWUkAtMi2CFx4MFDHJZvDsy+9Uu750a/K9x57esGEglF5I8OX&#10;S7lMuXr16lELZZQ/W+1aXFZyzpgFR6avFsEG8OHYLYBPq6MNCZygml3MzB+9K8tmd0D6CzbkbLED&#10;UokgY7ayZ3ElX4sqCX8UAPHM6suiwR7o3+YjAwmOmLOlONEXsUnIjgnoyCLLXrOLrIVV/KL/Ftge&#10;jzb4TWz2WsBaJh5m4wSweXaR9SO6cvfpNUkkLCaYu8HsvHyhzNpg7GJ9X7rMMhtsCMQQ3HB1R4AT&#10;IYFxKDF2BmqBHssjCA/nSYxh9tlzzzxdfvmrp8v6+35Sjrv8u+XM635QHnriV10i88zTm/4uPdKN&#10;/9LvxRdfXI455phy8skndwkF/vF8lv+WyGJBxgg4tTZ9SF9zaR7dMM7oXT+OQ1/mMD6bbdeHghc+&#10;Ar0FN8PLf/ExNnwzvJCdQVyQrLVbiPAgk0oUvZtLjj12XCgqXeRkHxle+lpkycgva236ED780UU4&#10;dlZr05fw4i90hid5a+36EF7GQ+/0H36Eau23RPpYrPESJ8bwCJo/rrgDNZbwoiO6Z6/svtauDwUv&#10;MYx9xWez7fqQfsbiKNdbCPHZbLs+FP3ECXJm4gTiN+wr9JXhhdiVmCNOZHll17XoYw4dqZO1aSJh&#10;5+HW/mmnnVYWLVpUjjvuuO43HRj0LGSlsm6/FukNgyOOOKIcffTRXQKSKYHKnDmhcdgdC4gmwYQO&#10;If0oGw8T6N+1dn1IXzwEGgE1Pn94jh798cPdf9fe9YNyzMXfLO88dm3Z86T15bwV3yn3fO+B8tgj&#10;D89N/CMdD31VHtyDOOqoozo9W7jxYhzkHCIrnsqxZFQaHKOnIH+fjI5Z6B7vsfz0i4VRchmfzbbr&#10;Q8ELH6/U+f8ML//FR5IsEGZ4IbspvASwMTaGB5k4NL0LqOZ0DK8gcqnokROvsTIifQUcMmb8CJ9Y&#10;rGNBG0t4GQv58CRvrV0fIg9e9O4NKXaG/xid4UVX/JGvZ+ZQ3/Btc5nhRRY6Iht7jQVyDAUv9kD/&#10;8dlsuz5EJrxa/vonGdlYJk4guqer0FeGFxKfjUucyPCin1jX+NEYfcXfZ/NIIjGkqrdgIuGd0r33&#10;3ruceOKJZf369eXcc88tH/7wh8tll132R39IWYXTeOa7ByxAFsf999+/e+NgLFRE7HwoygRKbuzs&#10;7dSHkH52UpQuEfLvWrs+pC8eJs7YfPbMM0+XZ+fG9fxzz5TvPPBEOemKb5U9lq8pb1q0srx50c3l&#10;I6esK1+99YflJz/75VzC9Uz58dzkXX/99d0XS7kPsWLFim5sMlSJ15jx6aO/oGXXIrEboytkDAzK&#10;Ysbg8UK1tguRfjJe+hIofDZ2XPpF2Z89yKbHjqurEM0RPhYPfDO89OWU/MAubcwc4kEmji2ZwMuc&#10;ZuzVDoo9kBOvsTIictplG5cd0Jhxha5sENgEO/NZrW0fwos/kg9P8o7lh5fx8CH6F5jxGsOPbuiI&#10;X4sTmTnUV2UKL0m+f2dkpKNYxPhmrV0fwovf8B/6H6srRCa85r/+OVZnxuW/4gQbI2N8NoRCFn4T&#10;i242TvgvuzIucSLDi37YPLtgt2P05e/jZQ7ZfNOjDYM677zzyl577dVVGSzojiwkEkceeWRnNPPP&#10;1jw3ABPHSAlkodxtt926hGLsORy+nFEGhz/gNZSAMRl3VEhq7foQ4CE4M/ZNn236/JfPvlwuXfdw&#10;+cfPrS9vWbyy7HTkLXOJxMqyy5LV5fAL7i1rvvOT8t37vl+uuvKK8sUvfqF7vZNskhyT6ixu9u/1&#10;JXBWzOAZPtTa9SHAy5ESg4/PZtv1IWCY9CWg1toMoTjusqDFxadau76Ej7GF89Ta9CHgN4JNXGqs&#10;tdsSAZnMH71bNMbyCtJfwCJn3A+qtetL7JSMAtBYXiAgk88RXq1NXwL+KE7gmfEhZDzsgf7Fslqb&#10;PgTioJgjTkCtXR8C9y3wMiaotetDwCYsQOyV3dfa9SEQoy2M9F9r05fAWCxmdv4Z345+4gQbi43v&#10;bLu+xG8kq6GvDC9kLWNjWd8GNs8u4hpBrd2WKPrQlYSkaSKhrCdhOP300zuBwR9QnTjggAO6HfRC&#10;5Q+O+M53vrMceOCBrxrFUMxPJATDDGKn91q9tfH8S6+UG+9+oux/9p1zScQtXRKx+9I1Zfdl68ou&#10;R60pO33ma2W/Yy8pp5x1Xnepcu2aVZ0RgOBAvjCssdBfkM/qCvCa3toYBj4iqLLbDNgDvQv2WV6C&#10;An7kzNoX2L2Q0SKZgcSefJHcZDC9tTEMdGTzwl6zdm8dsEbQfxbG4jhCvG8BcYKNxYI5FvxGEtFC&#10;X2CjwMayvg1slF1k/Uh8UIlrmkhcfvnl5aMf/Wj5yle+8uqiZCE+//zzy8c//vFy4YUXbvEGOOPy&#10;ldZ77LFHWbJkyeiJNGkmUKYUmfhYCIAW2RaBCw+OGLuy5176bbn1u0+VQ8/7ZpdA7HzUqrLr75OI&#10;tx61svyfAy8tb3jf8vJXux5QPnzoieWm9d8uzzz/+93hnIx0TL7srXr9BfkWwYaRx92BFqCvFsEG&#10;YnfQAvgYWwuYR0F1oSR7IZg/erdLyPLiQ4INObP2BRIIMsYOaCwsruRr/dZGNtDTEXug/6gkjMX2&#10;+tYGHVlkW2w4xHaLNf23gGqEeN8C4gQby4JNWPxb6AvEejaW9W2ICuF2+daGRGGfffbpLldagIEB&#10;X3DBBWW//fbrdtRbCkoUpc2+++7bJSNjQdEC4Pb4+ucTc4bw/FxQff7fflduve+pcsQF95Tdl64u&#10;bznilrLb0X9IIv7XR79Q/tvuh5b/svOB5a/f99nytiOuLqd89b7yvcefL8zo/87J+PM5I93eEgm8&#10;3E1pkUhEsGmRSODVOpFosWuBSCSyu+L5iUSWFx/aXhMJwbR1IpENzhbsHT2RoCO2xV6zdi8psbtu&#10;kUgYi0ub4n0LiBMtNgn8JhKJFnFCrBdzsr4Nr4tE4qqrruoGCpFIqEj41sXNBSVG6nKmJOL444/v&#10;zm/6wASZLEakvIXsiL3J4L6F4xZGFs+GkjK9C6QWx9rzIWRcG+64o3zrm3eXlbffW5ZddGeXRLxJ&#10;ErFsfZdIvPmQK8r/+Mfl5a92O6T8zbuOKG/c+8zypk9fV3Y6+tbyjyfeVs68+u5y+91z8nz7W+XO&#10;b2zoLhjFmw1jSX8yuttQe96X6Jm+JJJ+QMe/M7p37ukSlSpV7fkQwgsfN4xrz4cSPsaGb+35EDKH&#10;9D92HkPH/Ife47XrjO6NxbjImbUv1MqP8DGP5Ks9H0LGQj52n5nHsHt6p39y1tr1JePCA8/a8yFE&#10;Ty18G4UPsYva8yEUvp31R7pnny7ni/fx2Wy7IURGlPVt4yIffbWKE3TWwh/ZA7sY60ehY2/KWGtt&#10;OIZU9baYSPh9h7333rv7foPY3UoofFnSQQcdVC655JLNZi3uRvhOBBc1vcrTN4MzeNkjBRMIeT2S&#10;UfmWx3gVMZ4NJbwoyy9n1p4PpdWrV5V1a1aXFas2lFOu/FbZ67QNZde5JOItn1nRVSH++x5Ly3/d&#10;5ZPlv7/36C6p2O3o1WWno9aU3ZauLZ84587ypevuKjevuW2O15oucBlfdmz6kxGv2vO+JGnDxzxf&#10;ffXVnd4zukdkRLVnQyn0VXs2lFqOK2ys9qwPhY7ZOr0LqsaW0T2bMC58Wth+2FgLW22l9+CVtQl6&#10;Jhu9079kotauL4WuWthqS16ohb5Q6D47l3SPlzf/xPv4bLbdEGoxLmRcdNVK9/i0GBfCK+OPoeNr&#10;rrmmW69VJpolEpxIRcF3HEQ5Wjnm7LPP7r4jYuXKldU/JtnQRxIh6Rh6piQ5UaJRqkRKgkr1MjdJ&#10;Rnw+hmRakhyJUe35EOouuDzkdbqnyksv/6b8+Knnyxe+/kB577E3l7/54CnlP+/8yfLfdju4vHGf&#10;s8rOi1aUXZesLm+dI3cnPnnuXeWGu58sP3v6xTleL3cyKnMpNdJf7e/1Jf1dEosb+hnCS1KnQlR7&#10;PoTcqleZMpe150MIL3yU15WOa22GED7Ghm/t+RBio16rM6e1532ITGyB3pXXM7yQowgXqciZtS+k&#10;akhG8aD2vC+JKy6J8aXa8yHEp5XX8SRvrU1fUnklH/3TW61NXzIuMUe5uPZ8CBkXXtkxITpSDmev&#10;jqhqbfoSv2Gn9F97PoTwUr0R71v4tjjBxrIy8hsxmr5axAn+LeZkfRuxeXaR9SP24H5K06MNkylh&#10;OOyww169+OIP+fdnP/vZTgku4zHIOCuVAMhqXNJUkaD4FhC43CalqAzibLfFObHzSsYQsv/u3/+9&#10;rL3zvvJPh5xU/tNOnyx/s8ex5X/v96Wyy+Kvl7cds77ssmRN+YfFt5R9z9hQrrr90fLLZ/8wBhUb&#10;QZl82fNd/Tl0q3NUDs0RW4C+Wt5raHEmC/gYWwtYOFrctzB/9G7RaHEmKxCSM2tfwObJKPhkIIhK&#10;eFvcXOfTNi14ZiGIGhf9Z/mJE2KOxScL48Ir7qxlwbai2pyFBXbopnFz8MaGeN8C4oS5zILfiNGt&#10;9CXWizktfJuNsousH1lnfZdE00SCwpS1P/CBD5Tly5d3r3uqRnzsYx/rzs0jg/GZfwt8zlre9a53&#10;lTe84Q1l6dKl3fdPqFzIcmLBHQrKYfB2B1lDFUyNWaabBfmfnBvXiy9u2nVs2HBHufyyy8rJp51d&#10;9j3q/LLz4deWnbtjjHVl5yNXlZ0WryofPOm2ctGaH5WfPf0fL8WQ0eSRT+DJQH9ZOKPPAi9nvHZn&#10;WaheWXzMZRZ44ROVsizwMbYh5bzNgTO2cGrzR+8CdJaXoMBGyZm1L4jAlV0cxQzyZRMS4NMWDTyH&#10;BMEabIjYA/1nNy/inpjTYvE3LryyYwI6spCx16zdx+alxSbBWKwj4n0LiBNsLLtg8xsxuoW+QKxn&#10;Y1nfBjbPLrJ+RFfNX/8EJXKVBXcifEX24sWLu2MLCxXIHH1HxBlnnNFNlrOW97///WXXXXftEgkX&#10;LZctW9Ydk4xd2CKRiJILgzCRQ0k/DqiSojIxlg8ChmXyGLzz7HPOOadcdOGFczq5r6z7zk/Koed/&#10;s7sT8ZYjVpY3H3Fzec9xa8sZ132//OinAoovAtnEyzgECEGefIxh9u/1Jbz0t5Ni8BkZ9RWc538h&#10;1Vh++plHi4/gVWszhPDCx05DEMvIifCJxT/DS1/BlF2Y0zG89CGT+aN3AXosryC2KnCRk31keKFI&#10;yCUUY3npJ7khn4Sk1qYv4cWnxQk8yVtr14fwsvizB/qnt1q7PoQXHYk5gv1YXSF9+SNeYmmWFx1Z&#10;yNgru6+160N4qQZZE+i/1qYv4WUsLjOK9y18W5xgYxbGDC9+I0aHvrLjEuvZWNa39WXz7IIfjeEV&#10;feiq+RdSQRiI26BuvrrZyVjij8iyTTghOB8lOxJx41wf/+92qvOzsdmSSRMA7YyNxd+hMIFjCOln&#10;7PGVw/7t8+ef30Sz7Wvk7yKyGJOLKZ/73Oc6kkw88MD95blnnykbf/F0uWb9g2Xf09aXNy26uey6&#10;ZGU5/PxvlLu+/3h5Ye5vvfjCH8ZvHBIcRsXgGUX8rWjTl/DSX3lKkBirKyRoCVjm0g4Br9DZUNKP&#10;rUhMJTk+Gzsu/fDCJxazsePCC+FjbBbIDC99YwEyp2N46UMmtsC3MryCYudPTvaR4UVOfm5cAs4Y&#10;XqErgcuu32Jda9eX8OLT4gO/JK+/UWu7EOFlPOSjf36E1xh+eNFRfJ34GF0F6csf8aI3/87ISEfi&#10;MnvlT7V2fQgvfsN/6H+srpCYg5e3I6wdWd/2X3GCjZFxDK/gw2/oKvSVHRf/prOsb+vLHtgFux3D&#10;Sx/jYg9iffNEIiBbkVT475Ygs4n/SgD0QZENjoG+gqAFTSJDaZzbRAwh/SywzvwZln8/Psfnp08+&#10;Xn7yxOO9eAoGslK7dBUI3/zpmz7d8JbJCWIbfzrXZo7nvd97qJxx9bfKu45dXfY+eV25Zt195ceP&#10;PFo2zj2bz9PfZez6Kyv5//nPhxCZ9CcjXmP0FEQWhuWXSL1aZA7G8tOPA5o/wTk+m23Xh4IXPipi&#10;/j/Dy3/xMTaBMMMLmUc7KvMwhpc+ZDImF10l0HiZ21r7PiSBEGjwHDuuIH0FQDL6L7uotVuI8OGP&#10;Aldc1BtLePFp1UE8yVtr14fIg5eFLC4a4z9GZ+YML/4oMcnMob42bHiZyzHjCdKXjvgQe2VvtXZ9&#10;CC9+w38yukJkxCveTInPZtv1oRgDGdlYJk4gfkNXoa8MLyQ+01nWH9lrrGv8aIy+4u+LNdY2GwXV&#10;oL7onUhsS0gkKEeWSvl2HjKmoaSfSYuF7Oc//1l5/Mmfln+9f24H+dBj5cmfbDpaqJGdgMyRkTNw&#10;SYRv6/ST38YlW0X+hkn4xRzvp+b+/54HflLOv/mBcvm6h8oTG39efvXLn5enNv4xf4u2oCzoMIzZ&#10;533J39efjHjV2vQlvBiYV5QY11i9B0nAOKEgWHs+hPDChwPRd63NEMLH2CSKtedDyDxasM1p7Xkf&#10;ih2/xcxcsv+M/sklyJAzY19B/CCSuMy4+GMkvLXnQ4hP0xmemXkMu7f40H/Gj/AyLnNo4c7oKsaF&#10;l4Si1mYIsU+6Z69xrDqW6FsSEVWqsWRHjZcjchtHfpDRGRIn+HZWRn5DVy30hdiVcWXiBKKfWNfY&#10;R0ZffNpJwg6ZSKhsMC5CUtLYyoZ+v/r1ppvwL7246eLnjzc+Vy5Z93C57s7Hy5O/2PxlUMmMv+14&#10;xw+ZsIAspwAAJWlJREFU+TIu7+wyBOW3+Xi1KjNHr8xNxtMv/KY8+9IfLtR4Pl8E/1a1CadxZhaf&#10;D4U++gtanHLT3xqnL8BLMOU8MJaXfgxTUOU4WeCFD7vIyqgvPsYWZ7JjoS+HtNCa0zG89EHmj94F&#10;h7G8AnxIMkzOOJPNQGmXjMqiYxAySs7Jp6SdAV7KswI8nnGGPRaOLtkD/dsgjIUxKBmLOUr2mTHp&#10;a1x4GZN/j+WnHx1FUjlk0ZgFXuKjpJL+szAWO3XxPiNjQJxgY3EXYCiiD7+JTUsmTkQ/sZ6NZX0b&#10;2Dy74EdjZUSRXJLRnPbF6yqRkPEKrhlw5kcE+X97ubz0m3+fSyCeKPudfWc54NxvllX3biy/3Yw/&#10;WZivvPLK7qKpn0jnNCaP4gWKLEyaySOfS1AZ6C/IWziyYOSt3tpgqBzaXGaBFz4tAhfgY2xjnHAW&#10;AgT7GOKINZi/qFBleQl8Fh9yZu0LJM9kzNp+3N0Ye39qPgRRgR7PzMIIcRGR/vl5BhIc8UPylUVs&#10;ErJjAjqKSlfW7i3SFkX6z8JYVIPE+xYQJ9hYFmxCjG6hLxDr2VjWt4HNs4usH9FVVIx32EQiKhIZ&#10;PPP0r+cSiYfL0888W27/wS/KwV/c9ANbOy2+pRx50b3l7gd+UV753R/ugUg8VCF8XXhUIWLxioxe&#10;myxqFYmxiGCTTboAr/kViQwErteqIpEFPlGRyIITRkViLMg0W5HIgK3Or0hkka1IBCyI5MtWJGC2&#10;IpFBq4oEzK9IZDG/IpFFxC/2mrV7i85rVZHIYn5FIgN+M78ikYVYHxWJLNh8VCQy+JOoSDhGyDrQ&#10;yy8+Xx548KFy672PlqWXfrfssmR19yVRXtF827I1ZfmV3ys/fPKF8vyLL5cnHn+0u/Tj1059Xavz&#10;5fnGyLA4YjaYAsNkWIJ9Ngjqz6lbBRtnZs7XW4C+WgQbwKfFDgjwabFrAQlAi6REcKB3zp3lxW7x&#10;I2fWvsDiSMZs4LK42hW3qJLwRwEQz+yiIbizB/rPJgAW/xZJFxgXXnagWdAR22qx4bDgW6zpvwWc&#10;94v3LSBOsLEs+I0Y3UJfINazsRZJCRtlF1k/Eh926IoEg5el+i9nGkO/nePDAVdtuK8c9eW7yjuP&#10;u7XsdOSq7murdz16049tvf+E28oZ1/xruWH1N8pXLrqwnHnGad3vfJhwgcpYEH4mTxbIsGb/1lAS&#10;mBm7hEnZuNamL+kvAHKg2vMhhFdccq09H0Kxm4osPEOxYxS8OE+tzRDCx9jwrT0fQmw03umuPe9D&#10;ZGIL9G5cGV7Ibl2QIGfWvpAgSEbJSe15XxKwouxfez6E+CM/xZO8tTZ9yXjIR//0VmvTl8QcRyQt&#10;4oS5wys7JkRHFh/2mrV7CSU7pf/a8yFkLI5TvRXUwrfFCTYmftee9yW6F6Nb6Avx7xa+jdg8u8j6&#10;kQ2oStAOmUjI2BioY4X4TgpKG0IPPriJVm/413Lsl28r7z52VXnLYknEqu5Lo3ZftrbsfNTq8veH&#10;XFX+4aOnlA99YklZdtwJ5YorLi933fmNLqgwxvl/W8bM4Cl+/t8aQ6odHMfZoIyw1qYv6e8tC7xq&#10;z/sSmckokaL7MXqfT25001e8fpshvPBBys+1NkMIH2PDt/Z8CEl4HQeZ09rzPkQmlSB69+qtBS2j&#10;f2NhD+TM2hdyfk1G9lF73pfsPMmZ5YPwIB+eGd3TM/nonf7xrLXrS8bFH1vECXbQwrcRHdE9e83a&#10;vf7sIasrujcuP5TmO3r4QTbuGBM5szLyGzG6hb6QORRzMrYaxObZBfuoPe9LXndGEtUhlZLXRSIh&#10;M5IJcmzOKCNEPutDT87Ro3M7sdu+/cNy4sUbynuPuWUuiVhZdjlqVdl96ZqOdll8U/lfH/ti+at3&#10;HF7+n10OLP/fPy4rh51yVVlz5/fmMseNr5bHXuU59/dlkybQBMx/NpTwkgkyAkZll1Br14fw0p+x&#10;4zVET7MkY5Y8cWj3RPAay08/u+EoWcZns+36El74ZHlFP3yMDd/MuPQVcAQJczqG1/wx0btAGDvH&#10;2bZ9ya5M8MMzywsJ7mSUbI7lpZ+Fgk+zs1qbvoQXfyQfnuSttetDwcviQ//m02dj5AxeFiA6G8Mj&#10;SF9zh5e5zPKiI7onH7uvtetDeOnPHsIfx1Lw8oq9V0Djs9l2fSj6GRM5bUbH8kJ0L0aHvjK8kPgs&#10;5oyNE0H6snl2wY/G8Io+eEhIdshEwlGCRc0uQUl1DJ558ZVy1R2Plb1P2zCXRNzSXbDskoij55KI&#10;I1aU//nP55S/2v3Q8l93Paj8v3ueUt786WvL3mfcWS5e90h57uW6QpW3GFSL29iSJeWkKH9moD+j&#10;H6ur+cBL1ixZyiLOUc1lFnjh0/K+hbG1uNzlHFVwGFIarMEdF3oXALO8BAX84rgrC2VeMiqPZ6Ds&#10;Tz5l5yz4owCIZ/bcWUmdPdB/9j6Csr8A3yJOGBdejpSyoCOLB3vN2r37FhIT+s/CWCQl29tbG/xG&#10;jG6hLxDr2VjWt4GNsousH4kPEqUd8mhjfiIx9qLLU0+/XM6/+aHy3uW3ln9YvOr31Yi1Zdclq8rf&#10;H3Rp+Zt3H1ne8J4l5e8PuLjstOjGsvPc53ucsL6cdcNcIHmhHngFiNcikRAsMtB/SiSGYXtMJMzf&#10;a5FIZO0LIpFwvptBJBKSgCz442uRSGQXbclWq0TCQjElEsPQKpFgE9t7IpH1I7ra4RMJ5amxicRL&#10;v/ldueehX5Xjr7ivvOOYtXPJxMrf349YVXZetKL8nwO+Ut58yBVllyNvmUsi1nZJxOeu/n75zo9/&#10;XX7z2/oNcIGL87QIEGTkhK0SCUbVIpHAy9lni0Qigo0yWhZx47xFUgL4GBu+WQg0EjlzmsH8RCLL&#10;S1CQSJAza18gkSBji0RCMG2VSEiU8MwGZwt2y0TC8UarRAKvFokEHbEt9pq1e0mJxLJFYm8sjmbF&#10;+xYQJ1psEviNGN1CXyDWizlZ3wY2zy5aJBKOb3boREKWylBNIsMdQn5p85Xf/Lbc8b2flsPOu3Mu&#10;Ybh5049p/f6i5duPva3sdoxqhSOPVeXYS+8t33n4l3N/a67vHM3yM4bYlXHq2edDCC8GQEaGKvDU&#10;2vUhvPR3ds0YxugqiOPh5YKr8zy8xvLTL45cBK9amyGEFz52VAw+IyfCx9jwzfDSl42GU4/hpQ+Z&#10;2AK9s7GxvIIsQOyBnOY0wwtF4IpXLWttFiL9JEvk82pkrU1fwos/WjTwJG+tXR/CS4LEHujfwlFr&#10;14fwkkC4HyFOjNUVinHhZRHK8qIjCxl7Zfe1dn0Ir9i80H+tTV/Cy1jcCxLvW/i2OMHGrCMZXvxG&#10;jA59ZcfFv9lY1rf1ZfPsgh+N4RV9JFzulOywiYQA6BKISyWCF6e0w+pL2j/3zNPl4UceLxd//Ztl&#10;31PXdl9C5a7ErktWb/q578Wr5hKLVeXgz99ebr7zwbkA8osuYP7qV3/Mz+ecRqCh/NnnQwgvE2fx&#10;F5wZqs+HyojohoEyBo69afzD+SAB0FjcXHfxDG/8am0XIv0Yu7KZXZ7Pxo5LP4EUH4Tv2HHhhfAx&#10;NnwzvPSNt13M6RheoSt84o0GvOi/1r4PWQzZAznZx1gZETkFZ+Pil2PGFboS4PmQAF1r15fw4o+C&#10;KZ7k9TdqbRci8hiP0roFjd7wGsMPL+PCS5zIzOH8cVmAyDxWRn3pyKVNdsbeau36EF78xk42Eqax&#10;4xJz8HKx3kVXn43VWYzBmsHGxsaJ4CMW0lXoawwvFPzE+jhGyPCiHzbPLtjHGH35+3iZQxcud8hE&#10;gkAC16233to5tiya4jjTEPJLnw/e/4OyfsPd5V9uuLfsd9Y3ukRi5zlyZ2Kno1aX/c/eUK659Qfl&#10;/gfn2j+66Sdja7x8HjdlGUOtTV/Ci3Eq5TEGzlhr14foRn8LEF5j9BQk8JHRq1h0P1bvSD8Bmb7s&#10;NOKz2XZ9iRPi49Yzvplx+S8+xoZvhhcyj+zUnI7hpQ+ZyEfvEmhzSv+19n3IWCz85IzFttauLwnM&#10;ZLQQjR2XMUTgYme1Nn0JLzzIh6d5rLXrQ+TBSyXOD0eZT/zH6Cx48Uc6y8yhvhLBSC4zc6gvm4gj&#10;BPZWa9eH8KJv8xhvIYwdm5iD18qVK7sfC/RZxr78lx8ZWyZOIH5DV6GvDC8kPhvX2DgRRD9snl2w&#10;jzH6ir8v1vjeIJsNFYq+eN1UJGT1zuopXdY6ln765BPl/h9+vzz02FPl0lsfKXuefFvZafHK8qZF&#10;K8vHzv5Gufr2R8tTv3y2vPD8c+XZZ+s8gihbILUrqz0fQjLccGY7hVqbvqQ/w2Icted9SakYL4sZ&#10;g6+1GUKyXvrikLXnQ0j2jA97kIHX2gwhfIwN39rzIWQeYwdUe96HyIQPvUtUM7yQXYcAQ86sfaGo&#10;xtkB1Z73JRsECy1fqj0fQnhYhPAkb61NX7Ijo3cLbdaP7GT5Y4s4YVx4WXBrz4cQHVl42BnfrLXp&#10;S/yG/9B/7XlfEnPwUo2QyLXwbXGCjWVl5Dd01UJfSKyns6xvIzbPLthH7XlfMh42v0NWJOKOhAyO&#10;0jN4Zs5QH33Ej3a9VJ745UvlzOt/WN6+bE15z/Fry4WrHyo/f6b/6zPOtkwg48/CpDFU8jl/y0B/&#10;RipQZIGXtzY4YxbuXNCXwNoC+Fg8WgAfY2sBpVmLzxBHrMH80bsFKMvL7kKAJmfWvsBZLBmdG2dg&#10;oSCf8/os+KMAiOeQ3VQNzvzZA/1bNDKI1z9bxIm4i5AdE9CRhJC9Zi8iOmOXqNJ/C6hsqLq0gDjB&#10;xrLgN2J0C32BWM/Gsr4NsfHI+hFdxXHLlEhsAX9Q+Kbbrff86Ndl6SX/Wk679gfl/ieG3aoWuOwM&#10;WiUSJo+RtkoksrqCSCTsXLLgfPRlLrPAC5+WSYmxtQgQgk2rRILeWwQbiwZ+5NyeEgkLIvlaJRIS&#10;JTxbJBLsgf5bJRJ2fFlEIiEpzIKOLLDstVUi0SKxNxbHEeJ9C4gTLTYJ/EaMbqEvEOvZWItEgo1O&#10;icQCiETC2ZRJzIDCld9efHFTAHz+pVfKfY/OJRcbn+9eER0CQZTzSE6yYKSckHxZY9CfUTHULPBy&#10;pKQ0mIXARV92QVnEbopdtHBqfIwtuwABJ5TIZRZsMpk/ehdssos/H5JYkrPFom1RJGP2h6gsiOSz&#10;2GbBHwVCPMmbgaSEPdB/trLnTQsxp0WcMC68WlQb6cgCy16zdm/RkVi2SOyNJe5utPBtcYKNSXYy&#10;4DdidAt9gVjPxlok9mx+07o2/frnZkEgmbNLIHH2LMgOJf0EPwbKgfz7F3Of/6x7tolq/TZHeFA6&#10;nrXnQ0iAt/tRSo1y4xgik/5kdB5ea9OX8KJ3X1crmRir9yDGSV/O4WrPhxCHxkeg55C1NkMIH2PD&#10;t/Z8CJlHuylzWnveh8hkTPRuLvHK6F+Aj3sgGfsKsmiQUSDMjEvCS+98qfZ8COFBZ3iSt9amD5EH&#10;L+X1ONartetDeFnEzCGdZXSlL3/Ey6JRazOEYvfJXvlmrU1f4jeOIui/9rwvkREv97L85gM/yOgM&#10;sflYHGvP+xK/IR99tYgT7IrOsr6tL5tnF+wjw4tPu7RJviHJ0muSSMiKKHzt2rWdQVB8JlOSSHDs&#10;uPTn/zmnIDaE9Ivb5sbk3z5/7LE5mmm7EPn7eMic4zb2WMJLYGBUDF7Ar7XrQ2TSn4x4jdFTEKMk&#10;o7c23F4fq3ekn4SLvgTo+Gy2XV/CC58I0Jlx+S8+xsYhM7wQZ2Sn5nQML33IRD56j0vGYa9jyFjY&#10;A554jZUxSHAmIz8fOy5j4Dv0zs5qbfoSXniYRzzNY61dHyIPXvTuNUTzif8YnQWveMMlM4f6Wnzw&#10;kgBk5lBfNhFHCPyp1q4P4UXfUUUYqysk5uDlrQ0bGH6QsS//ZfPGRsax40L8hnyhrwwvJN5HnMja&#10;Raxr7GMMr5BF4uyS6zZPJJR/JBBLly4tH/nIRzpasmRJFxDHlpaU4BgYISldCVNJ1d2EIaQfPnEG&#10;5N8+f+65OZppuxApV+IhkMpUa236El5KleHMMkqfj5VR/0hu8B7DB0n+ZKkSOI6IF6q1XYj0U9ql&#10;Lw7ps7Hj0g8vfNiDMvvYceGF8DE2R18ZXvqaR/o3p2N46RNHB/QevMJex5DSJ3sgJ/sYKyMip12U&#10;hdGudsy4QleCnoXWzrPWri/hxR8tQnycvP5Gre1ChJfxiBMWWnrDaww/uhGU8RInMnOob4xL4DfO&#10;jIx0ZOFhZ/yp1q4P4cVv2AP9j9UVIiNe3trwKiI/GKuzGIM4wcbIaKyz7Rai4CMWki/0NYYXCn6S&#10;JDFnbJxAeOnLj9gF+xijLzzwMh42z5e26dGGCTv44IPLpz/96S55uOGGG7pk4ogjjugcaQzijoTM&#10;klM6N5OUDCX9OA/DorSxfJC+eDAGhl9r05fwkoAJyibQAl5r14fw0t+CwaiyMuLFoQUJ/x7LTz/z&#10;SF8Cfa3NEIrkkk3JnDNyInyMDd8ML33ZqIBjTsfw0odMbIHeLWRjeQW5pMceyGlOM7yQQEpGgX4s&#10;L/0kNZHw1tr0Jbz4ozghMJO31q4P4SUYWzDo3wJSa9eH8BKoxRxxYqyuUIwLL2PK8ooLpeyV3dfa&#10;9SG8nPPTF/3X2vQlvIzFTl28b+Hb4gQbszBmePEbMTr0lR0X/xZzsr6tLz9iF/xoDK/oIyFRKdmm&#10;iQSHueaaa8o+++xTLrjggu4zgzvuuOPKXnvt1ZXIXRYaCpPGQJWUOFAGEQAZRRZ4cETBNAsymjzy&#10;cfAM9OfUjCsLvFq9tcEW6MtcZoEXPhy7BfAxNnyzsGBHUpKB+aN3zp3lJShYYMmZtS/g62QUuDKw&#10;uJJvTFyYBX8U5PEcEgRrENzZA/3bfGRg8Y+kKwvjwis7JqAjiyx7zdq9Bd9iTf9ZGMtr8daGxTID&#10;fiNGt9AXiPVsLOvbwObZRdaP6Cruk2yzRILTLV++vDvWcL4IJk9yccABB5RTTz21m4ShwEM/AmYd&#10;KKoILYIpHhwxG0yBYVo4yJcNgvpzasaVBV7O3mS7LUBfLYIN4MPgWwAfY2sBC3aLpMT80TvnzvLi&#10;Q5LooQFic7A4kjEbuCQkqiQtbq7zR8EZz+yiIbizB/rPJgAW/xZJFxgXXi2SEjpiW+y1BSzW2Y1e&#10;wF0E8b4FxImx1fD54DdidCt9ifVsrEVSEol91o/EB0ep2zSRcNtTwnD88cd3JcGA32o45JBDyrJl&#10;y3oFa4rlMEGx83dezPDnPxtKEhLnQIJq7fkQwsMRAuepPR9CAjPdkE+yU2vTl/SX1Nl91p4PIby8&#10;LeP8rfZ8CAmo9CXJqT0fQnjhwy44T63NEMLH2PCtPR9CgpazZ3Nae96HyGT+6N1OI8MLxW6dnFn7&#10;QgIqGQXD2vO+JGDFbr32fAjxR4sZnuSttelLAjN7oH/8am36koRQzGkRJ4wLL3NZez6E6Ejlkr1m&#10;7V5CKemK6lmGjMVaIt638G1xgo1JNGvP+xK/EaNb6AuJ9Wws69uIjbKLrB/RlUrQNk0knKV//OMf&#10;7yoPsqPAunXrukTi6KOP7gxtS5BEmCw3R13yc8/C5c0bb7yxXHnlld3xiJvUPh9K+t1yyy3luuuu&#10;624Ej+UThIc7IHjWng8hOrrppps6Im+tTR8ik8SNjDfffHO1TV/y+hVel156aVdVwjujM/O5YsWK&#10;bi5rz4cQXvi04IXwMbawuQyZw+uvv76b0zH6ij740DtebCKje2NxE57/ZOwLGYffQTCurB8ZEx9i&#10;Z7XnQ8hYyIcneWtt+hB5jId89J/xI7yMiz+KExldxbjCtzO8EB3RPTvL2L1x4MV/4g2vsYSXsVxx&#10;xRVdvI/PZtsNofDt2rMhxG8iRreKE8Y1Nk4E6cvm2QX7GMMr+lx77bWdndrEDKmUNE8k9t9//3LK&#10;Kad0mW7ABBx66KG9KhLKbbJt2ajjkXgdReD62te+1ilKturzoaQfnsYZ/55tM5Twi3FmqQWv+TK2&#10;4OX29FVXXdUZvH9nddZCxqDXA68x+oo+bJ3eLRp8IKt71ELGGEdGxqDQVYtxoRa8yMPu6Z3+xa9a&#10;uz4Uugl/zOhKXzxa8ApqpS//bcWLfBI48T4+m203hIwpYn6WWsgYNJ9XRkZ9Q0b/HcMr+kgExR1r&#10;8DZLJAzkE5/4RDn22GO7c5aAJOAzn/lMOemkk7oBDoWSizKQc7MxdywmjIcSHuNUNpuw9SChVgqn&#10;9zi+mbD1oFSvzEv/rc7EJ/SDi5s2kuJ99q7LhGFwbLPNL1t6bWTRokXl8MMP77IjYAhKVD5TIh9z&#10;SUhmRDD8J6feupDEyVadh0/YunD/gN45t+A6YetB4uYYlv7dvZiwdeHVT/F+wtaFjX7cC9pmiYRq&#10;wZe+9KWy5557losvvrj7TGbvSMN3S8gwhwwuMFUkth2misS2wVSR2LaYKhLbDlNFYtthu6hI+MMy&#10;SW9uIGfrvk/Cccc555wz+vUniQQB8SbghK0HiYTz+flHVRNee0QiEV9INSUSWxcSCRfG6b/F97FM&#10;6A+JhFfOfZfElEhsXbjDqBKkMrHNEgnwKovbzu5E+BIqb3F84QtfSJXGJRJukcqUBNcJWw/xKtZ0&#10;tLF1IYDaCccrdVMisXUhkVAJov/sd9dMGAaJRBxtTInE1oV1VvKs8r9NEwnwvq23NpSm4vu/M2e8&#10;BHK3Ir5jYcLWgyTOzmzMJdkJOajg8Z0WX1I2YRjYvUSO/m2OJmw9SB4kz6rQE7Yu3AeSTPi+km32&#10;1sZrBYYlkPpCkSmgbl3Qvd1Zi28CnTAMbF0lwqI27cy2Luib3ul/uui69aESiiZsXbD5WGeHxJzX&#10;RSIxYcKECRMmTNg+MSUSEyZMmDBhwoTRmBKJCRMmTJgwYcJoTInEhAkTJkyYMGE0pkRiwoQJEyZM&#10;mDAaUyIxYcKECRMmTBiNKZGYMGHChAkTJozGlEhMmDBhwoQJE0ZjSiQmTJgwYcKECaPxukgkfMOW&#10;r+ucvt3vtcUQHU9z0g6TLrcdQvdDEH2mOctjqA5D7xO2L2zXiQQD84NRn//858txxx1XTjnllO6H&#10;uya0Ax37Tnu/1HrMMceU0047raxdu7b7zvUafIWqX+Y777zzyrHHHltOOumk8u1vf/v3TycMxXe/&#10;+93Ovj/72c929s3eF4JA6rdsLrzwwu7n+qcfshuOF198sdx5553lrLPOKkuXLi1f+cpXyo9+9KMt&#10;LlKe+SXcs88+u4tHbP+OO+6Yvsp5BPzKZMSck08+uYs5fk9pc/ALrDfffHP53Oc+18Wdyy67rJuv&#10;KZFrC79xsmLFinLDDTcM+qXt7TaR8PsOFiwB9uCDDy6HHXZY2Weffbpge//990/ff98IDEdg/PSn&#10;P12OOOKIcuihh3Y/Af/1r3+9Sxrmg84tWldeeWXnzObkIx/5SBeIBdjpd1D6w284+HXDU089tRx0&#10;0EHl8MMPL//8z/9cjj/++O6XD7f0a59+UMcv6r7hDW8o73znO6efeB8IdrpmzZpO536lGH3yk5/s&#10;YosfqKvBjwVa7E444YSu/ZFHHtklE7feemsXqyb0hx+FksCJ64sWLSqHHHJIF3csXjW7l/R99atf&#10;7eKNGGXe/Kr06aef3v2Q45RM5CHW+4VnyfFuu+1WPvaxj3U/uNkX220iYce1ZMmS8qlPfaqsX7++&#10;/PrXvy633HJLt3BZxATTCTlwWtnnBz7wgfLFL36x21nde++9Zc899+wcfDbjZ2x2EnZyntlBmJP3&#10;vOc9XSIyzUl/yPbtxg488MCybt267pcmV69e3Tnw4sWLN7sbsCtWlfvoRz9a/uzP/qy8613vGuTw&#10;f+pgz5JnsWXvvffufqFYInDuueeW9773veWaa66pVhjuueee8olPfKLb2EjcJCNIcj0tZP3hB6FU&#10;FsQcyQTds2ebRMmEuD9fn/7fAsdPrAU2MvosW7as7LHHHl1CuKWke0I/+JVb1eidd965/PVf/3U3&#10;P6qlfbHdJhKqER/60Ie6HVssUIyI8/vcgjYhB0575plndjuD22+/vftMwiZYyvivvfba/1CVsIgJ&#10;sn7eOpzdsQiHNifKjxP6QXD88Ic/XI4++uhX7dvPhatOSA4eeOCB7rNZcPjLL7+8qxq98Y1v7KoY&#10;U0WiPyw6qm0SXwuZSgNI4ixmSucPP/xw91mAzX/ta18rH/zgB8vVV1/9+08njIGYo5JA/zaIoOKg&#10;EieJNjfzEznxx8bF3KgCRdwRt8QdMWr6mfc8xBvVHhsUMcWGXWW0L7bbRGLlypXlbW97W3cOHLAD&#10;EEDtgAXPaSeQg7KscqEzShUG4NSCpUSCsy7kpMqUkggJnoVwwsKIs/Z3v/vdXTk94HM7ZbuCzd07&#10;ufvuu7uKheMo5Xg0JRL9IWmzOZE8Sx5iN6sycdRRR3XHFhau+Xjssce6pEOA/Zd/+Zcu6XY3wjHI&#10;dJw3DHSnunDGGWd0SQVIFi655JKy//77d5XR+fezVHwk3Ra497///d3xkk2medpvv/06P5kqEnnY&#10;BN52223l+uuvfzWpU4Xri+02kZBpSiRcJgswKuUvJUiOPyUSOTiTZDDnnHNOV+4FZUOfSyScl23p&#10;uEIQZXx21hZASciEhUFvFjEJsd1ZgD07tnvrW9/6R4sZ0O+ll17aVS1WrVpVTjzxxMFnmX/qcITE&#10;ViVgd91116uJgGSM7iUYsVMOOO6zWxN3/NcxiMqFxdCz+VW7CVuGYw2bDnd8Nm7c2H1GfzYvjo74&#10;gzmaD88lGO94xzvK+973vi6hUHo3D1M1oi1U4xy57rvvvq//REJAlRnZsSnjBji9REJJy/nNlEjk&#10;IGGwC/jSl77UVRZAIuHehERCpSJKvzXYqQmogq8+0wXYfmDHdlaCoSQuoCLBiXfddddukZuFaoRj&#10;J7vjhx56qKsY2ZW5fDyhHyxSjpNc8BMo6RwikfD5bCLhTRp+8pa3vKWrIKkmqUz80z/9U2f/m7ug&#10;OeGPIZFwTPHlL3/51aPQ+YmE5Gy2sinOmytVCBeM//zP/7xLKByDuHMxoR1Uf9w/2SESCVCRePvb&#10;3/4fKhICsAs3AvBUzs3jxhtv7BKG2YqEJM6Oze7AfYga7ATcpObQFjZ3Kyb0Azt2ScwOV+AMREVi&#10;9913/6OjDX20VY1wdimA+rf5k1RM6IdIJByRqvrQK6jq0L3FyrHFfEjqnOlb6FTg2L4Lgo6Y8LE4&#10;RkIyYctwZO38fbYi4VVQRx5ehZ6NJS4eO46SzEnkzJ/qBN2bh2lD2Q42JTtUImGHawcg8w9wVg5t&#10;JzB7IWrCcHBqzukII/QpkXBzXcKmUlG7wc5x3a8QWJGd8oT+YMf0p/LgdcL5cD7psuXs96XYve21&#10;117lb//2b7sEz45OIuLCpSMOiXUsihM2D+fvqj4qOapCcSzhVVyfSyZmA6iKhFecBVg7NpBMXHDB&#10;Bd3RkrkIPhO2DEd6Egk2rKIJ7Nb3QojtNo7zNy/07KKrPsuXL+8SQYmFeZJM+D6b6XtU2mGHSyQ4&#10;+U477dRlohEglbyU0WWiQ74sY0Iddr12VZKG2AF7pdNrQD43B3a+zuaRBMIi6IYvYxOMLYjTjmA4&#10;OKn3tek57NtOzG6LEyuXOyqid8mdt2MiyWD/dm+SiL/4i7/oLgHaKU+XzhYGfVp8XN5zkTtK444z&#10;xBbPvBFGlxYx/5VkS7bpecOGDV17scjRn0TaQjclcf3A7l3w9np5LFTsW6XB90OwY/82TzYx7F6y&#10;rfKmUhqwCZLEzU/uJuTx6KOPdnFGbN8hvkfCjkxAZVzuQ8hEGY9FT/mLk0/IQSav4uO1NjsBDuzy&#10;GCMSOL1qaHHzPQfKvXRuHgRQRxrO6Dk6hxdwp/Juf9iNCY6OkFwcpmcXKJXWHVmoQCj9SuaU4O2k&#10;LV6+gMd9FokG33DxzPyYmymhWxiSM0cV7kJIHOzALFqqb+JNvMkhWb7pppu6RYpf+BI2R62qEP6t&#10;SsFP7IwdLU267wcxhw59V41Eji7FeomxioOY416WxI7de5tMcqdyev7553fVCvOjr/nyWRyRTBgP&#10;sVtS7djU5sYFeneBVNr62PZ2m0gwpuuuu67L+O0EBFj/7zyfcU2LVh6CqkWMbl2AslNwmVWJMSoN&#10;XtFiWMrn/l8Qtiv+y7/8y87Y7Ai8Nic4yGaneekHyZfE2IKmbBv2bWdm8eLAXpWje2Xg2nd0aKtP&#10;vEY3oR8sRhdddFH32rI7J/HtimJLLEqqDPN3wRIOiZvFi5/oF2/PWNgm9IOYY6crxogfdC/m+K+k&#10;WfywOfFmjaMmSZr2LhlHe98nIYmTeDiSmvSfhyqcN2PY99/93d91X0pFx64Y1GLPLLbbRAKU2Z3X&#10;MyjlFo4+e3Y8IQc7AuVa30vAeR1r2OHGa5+OkARd88DBObW2gqrkAvmqYK8lurA5JRL9IZmw63X+&#10;Tof0Ov+SpUqcSpHFbPZ3CJTSBV4XXqdjvuFQ0WGzyubii+8xcIQRuy+7MZXPeHvGbk0VwiuH/MSR&#10;q291nS4ZDwddOsJQ0bQRkRDbuMQbYqqe5sP8+H8xhe5d6rYO8BVVCkcj092UNlDptBlk2zaGXnOm&#10;axeJzcFC2K4TiQDnZkxT+fC1w5Z07LPNfa7PNDc5hB43p+NJt68dQvc1bE7vk723Qei+pkufzX4e&#10;7Tc3XxNyCJ2H3uf//0J4XSQSEyZMmDBhwoTtE1MiMWHChAkTJkwYjSmRmDBhwoQJEyaMxpRITJgw&#10;YcKECRNGY0okJkyYMGHChAmjMSUSEyZMmDBhwoTRmBKJCRMmTJgwYcJoTInEhAkTJkyYMGE0pkRi&#10;woQJEyZMmDASpfz/EHyMK22QweYAAAAASUVORK5CYIJQSwECLQAUAAYACAAAACEAsYJntgoBAAAT&#10;AgAAEwAAAAAAAAAAAAAAAAAAAAAAW0NvbnRlbnRfVHlwZXNdLnhtbFBLAQItABQABgAIAAAAIQA4&#10;/SH/1gAAAJQBAAALAAAAAAAAAAAAAAAAADsBAABfcmVscy8ucmVsc1BLAQItABQABgAIAAAAIQBk&#10;X3HnYggAAP4+AAAOAAAAAAAAAAAAAAAAADoCAABkcnMvZTJvRG9jLnhtbFBLAQItABQABgAIAAAA&#10;IQCqJg6+vAAAACEBAAAZAAAAAAAAAAAAAAAAAMgKAABkcnMvX3JlbHMvZTJvRG9jLnhtbC5yZWxz&#10;UEsBAi0AFAAGAAgAAAAhAPUxFGzhAAAACgEAAA8AAAAAAAAAAAAAAAAAuwsAAGRycy9kb3ducmV2&#10;LnhtbFBLAQItAAoAAAAAAAAAIQAkRP37hSUBAIUlAQAUAAAAAAAAAAAAAAAAAMkMAABkcnMvbWVk&#10;aWEvaW1hZ2UxLnBuZ1BLBQYAAAAABgAGAHwBAACAMgEAAAA=&#10;">
                <v:shape id="文字方塊 2" o:spid="_x0000_s1068" type="#_x0000_t202" style="position:absolute;left:-507;top:364;width:2381;height:13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YmmMQA&#10;AADbAAAADwAAAGRycy9kb3ducmV2LnhtbESPQWvCQBSE7wX/w/KE3urGQkM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2JpjEAAAA2wAAAA8AAAAAAAAAAAAAAAAAmAIAAGRycy9k&#10;b3ducmV2LnhtbFBLBQYAAAAABAAEAPUAAACJAwAAAAA=&#10;" filled="f" stroked="f">
                  <v:textbox inset="0,0,0,0">
                    <w:txbxContent>
                      <w:p w:rsidR="000A12CD" w:rsidRDefault="000A12CD" w:rsidP="003D28CF">
                        <w:pPr>
                          <w:rPr>
                            <w:sz w:val="22"/>
                            <w:szCs w:val="22"/>
                          </w:rPr>
                        </w:pPr>
                      </w:p>
                      <w:p w:rsidR="000A12CD" w:rsidRDefault="000A12CD" w:rsidP="003D28CF">
                        <w:pPr>
                          <w:rPr>
                            <w:sz w:val="22"/>
                            <w:szCs w:val="22"/>
                          </w:rPr>
                        </w:pPr>
                      </w:p>
                      <w:p w:rsidR="000A12CD" w:rsidRPr="00B9135C" w:rsidRDefault="000A12CD" w:rsidP="00B83DD7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B9135C">
                          <w:rPr>
                            <w:rFonts w:hint="eastAsia"/>
                            <w:sz w:val="22"/>
                            <w:szCs w:val="22"/>
                          </w:rPr>
                          <w:t>變</w:t>
                        </w:r>
                      </w:p>
                      <w:p w:rsidR="000A12CD" w:rsidRPr="00B9135C" w:rsidRDefault="000A12CD" w:rsidP="00B83DD7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B9135C">
                          <w:rPr>
                            <w:rFonts w:hint="eastAsia"/>
                            <w:sz w:val="22"/>
                            <w:szCs w:val="22"/>
                          </w:rPr>
                          <w:t>化</w:t>
                        </w:r>
                      </w:p>
                      <w:p w:rsidR="000A12CD" w:rsidRPr="00B9135C" w:rsidRDefault="000A12CD" w:rsidP="00B83DD7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B9135C">
                          <w:rPr>
                            <w:rFonts w:hint="eastAsia"/>
                            <w:sz w:val="22"/>
                            <w:szCs w:val="22"/>
                          </w:rPr>
                          <w:t>量</w:t>
                        </w:r>
                      </w:p>
                    </w:txbxContent>
                  </v:textbox>
                </v:shape>
                <v:shape id="文字方塊 2" o:spid="_x0000_s1069" type="#_x0000_t202" style="position:absolute;left:10106;top:18205;width:14148;height:26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:rsidR="000A12CD" w:rsidRPr="00393581" w:rsidRDefault="000A12CD" w:rsidP="003D28CF">
                        <w:pPr>
                          <w:rPr>
                            <w:sz w:val="22"/>
                            <w:szCs w:val="22"/>
                          </w:rPr>
                        </w:pPr>
                        <w:r w:rsidRPr="00393581">
                          <w:rPr>
                            <w:rFonts w:hint="eastAsia"/>
                            <w:sz w:val="22"/>
                            <w:szCs w:val="22"/>
                          </w:rPr>
                          <w:t>濃度（毫克</w:t>
                        </w:r>
                        <w:r w:rsidRPr="00393581">
                          <w:rPr>
                            <w:rFonts w:hint="eastAsia"/>
                            <w:sz w:val="22"/>
                            <w:szCs w:val="22"/>
                          </w:rPr>
                          <w:t>/</w:t>
                        </w:r>
                        <w:r w:rsidRPr="00393581">
                          <w:rPr>
                            <w:rFonts w:hint="eastAsia"/>
                            <w:sz w:val="22"/>
                            <w:szCs w:val="22"/>
                          </w:rPr>
                          <w:t>升）</w:t>
                        </w:r>
                      </w:p>
                    </w:txbxContent>
                  </v:textbox>
                </v:shape>
                <v:group id="群組 5458" o:spid="_x0000_s1070" style="position:absolute;left:2935;width:28493;height:18528" coordsize="28492,185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rWa68MAAADdAAAADwAAAGRycy9kb3ducmV2LnhtbERPTYvCMBC9L/gfwix4&#10;W9OqXaRrFBEVDyKsCsvehmZsi82kNLGt/94cBI+P9z1f9qYSLTWutKwgHkUgiDOrS84VXM7brxkI&#10;55E1VpZJwYMcLBeDjzmm2nb8S+3J5yKEsEtRQeF9nUrpsoIMupGtiQN3tY1BH2CTS91gF8JNJcdR&#10;9C0NlhwaCqxpXVB2O92Ngl2H3WoSb9rD7bp+/J+T498hJqWGn/3qB4Sn3r/FL/deK0imSZgb3oQn&#10;IB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6tZrrwwAAAN0AAAAP&#10;AAAAAAAAAAAAAAAAAKoCAABkcnMvZG93bnJldi54bWxQSwUGAAAAAAQABAD6AAAAmgMAAAAA&#10;">
                  <v:group id="群組 5455" o:spid="_x0000_s1071" style="position:absolute;left:2213;top:582;width:25737;height:16305" coordorigin=",414" coordsize="25736,163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LQ1dcYAAADd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HylST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tDV1xgAAAN0A&#10;AAAPAAAAAAAAAAAAAAAAAKoCAABkcnMvZG93bnJldi54bWxQSwUGAAAAAAQABAD6AAAAnQMAAAAA&#10;">
                    <v:shape id="圖片 46" o:spid="_x0000_s1072" type="#_x0000_t75" style="position:absolute;top:414;width:25736;height:163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+3BVDDAAAA2wAAAA8AAABkcnMvZG93bnJldi54bWxEj0FrwkAUhO9C/8PyCr2I2Vg0SOoqUmiJ&#10;l4Kxvb9mX5Ng9m3IbpPtv3cLgsdhZr5htvtgOjHS4FrLCpZJCoK4srrlWsHn+W2xAeE8ssbOMin4&#10;Iwf73cNsi7m2E59oLH0tIoRdjgoa7/tcSlc1ZNAltieO3o8dDPooh1rqAacIN518TtNMGmw5LjTY&#10;02tD1aX8NQrCcV2QX4bD5X3+LRG/+uxjPCr19BgOLyA8BX8P39qFVrDK4P9L/AFydw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77cFUMMAAADbAAAADwAAAAAAAAAAAAAAAACf&#10;AgAAZHJzL2Rvd25yZXYueG1sUEsFBgAAAAAEAAQA9wAAAI8DAAAAAA==&#10;">
                      <v:imagedata r:id="rId56" o:title="" croptop="1483f" cropbottom="5699f" cropleft="4191f" grayscale="t"/>
                      <v:path arrowok="t"/>
                    </v:shape>
                    <v:line id="直線接點 179" o:spid="_x0000_s1073" style="position:absolute;visibility:visible;mso-wrap-style:square" from="457,745" to="496,16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viCMMAAADcAAAADwAAAGRycy9kb3ducmV2LnhtbERP32vCMBB+F/Y/hBv4IjN1wlY7o4hM&#10;EBy61bDno7m1Zc2lNFHrf28GA9/u4/t582VvG3GmzteOFUzGCQjiwpmaSwX6uHlKQfiAbLBxTAqu&#10;5GG5eBjMMTPuwl90zkMpYgj7DBVUIbSZlL6oyKIfu5Y4cj+usxgi7EppOrzEcNvI5yR5kRZrjg0V&#10;trSuqPjNT1bBTs++R9NDqrU95nv81PX74WOt1PCxX72BCNSHu/jfvTVx/usM/p6JF8jF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n74gjDAAAA3AAAAA8AAAAAAAAAAAAA&#10;AAAAoQIAAGRycy9kb3ducmV2LnhtbFBLBQYAAAAABAAEAPkAAACRAwAAAAA=&#10;" strokecolor="black [3200]" strokeweight=".5pt">
                      <v:stroke joinstyle="miter"/>
                    </v:line>
                    <v:line id="直線接點 180" o:spid="_x0000_s1074" style="position:absolute;flip:x y;visibility:visible;mso-wrap-style:square" from="457,16145" to="25075,16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OOJsUAAADcAAAADwAAAGRycy9kb3ducmV2LnhtbESPQWvCQBCF74X+h2UKvdWNQqtEV5EW&#10;oRQqGEWvQ3ZMgtnZuLtq/PfOodDbDO/Ne9/MFr1r1ZVCbDwbGA4yUMSltw1XBnbb1dsEVEzIFlvP&#10;ZOBOERbz56cZ5tbfeEPXIlVKQjjmaKBOqcu1jmVNDuPAd8SiHX1wmGQNlbYBbxLuWj3Ksg/tsGFp&#10;qLGjz5rKU3FxBorj/Ws93lvud+Hw/jsufjbny9mY15d+OQWVqE//5r/rbyv4E8GXZ2QCP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EOOJsUAAADcAAAADwAAAAAAAAAA&#10;AAAAAAChAgAAZHJzL2Rvd25yZXYueG1sUEsFBgAAAAAEAAQA+QAAAJMDAAAAAA==&#10;" strokecolor="black [3200]" strokeweight=".5pt">
                      <v:stroke joinstyle="miter"/>
                    </v:line>
                  </v:group>
                  <v:group id="群組 5456" o:spid="_x0000_s1075" style="position:absolute;width:2450;height:17156" coordsize="2450,171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arAsYAAADdAAAADwAAAGRycy9kb3ducmV2LnhtbESPQWvCQBSE7wX/w/KE&#10;3uom2ohEVxGppQcRqoJ4e2SfSTD7NmS3Sfz3riD0OMzMN8xi1ZtKtNS40rKCeBSBIM6sLjlXcDpu&#10;P2YgnEfWWFkmBXdysFoO3haYatvxL7UHn4sAYZeigsL7OpXSZQUZdCNbEwfvahuDPsgml7rBLsBN&#10;JcdRNJUGSw4LBda0KSi7Hf6Mgu8Ou/Uk/mp3t+vmfjkm+/MuJqXeh/16DsJT7//Dr/aPVpB8JlN4&#10;vglPQC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ZqsCxgAAAN0A&#10;AAAPAAAAAAAAAAAAAAAAAKoCAABkcnMvZG93bnJldi54bWxQSwUGAAAAAAQABAD6AAAAnQMAAAAA&#10;">
                    <v:shape id="文字方塊 2" o:spid="_x0000_s1076" type="#_x0000_t202" style="position:absolute;width:2450;height:17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H3LsMA&#10;AADcAAAADwAAAGRycy9kb3ducmV2LnhtbERPTWvCQBC9F/oflil4qxt7CDa6BikWBKE0xoPHaXZM&#10;lmRnY3aN6b/vFgq9zeN9zjqfbCdGGrxxrGAxT0AQV04brhWcyvfnJQgfkDV2jknBN3nIN48Pa8y0&#10;u3NB4zHUIoawz1BBE0KfSemrhiz6ueuJI3dxg8UQ4VBLPeA9httOviRJKi0ajg0N9vTWUNUeb1bB&#10;9szFzlw/vj6LS2HK8jXhQ9oqNXuatisQgabwL/5z73Wcv1zA7zPxA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0H3LsMAAADcAAAADwAAAAAAAAAAAAAAAACYAgAAZHJzL2Rv&#10;d25yZXYueG1sUEsFBgAAAAAEAAQA9QAAAIgDAAAAAA==&#10;" filled="f" stroked="f">
                      <v:textbox inset="0,0,0,0">
                        <w:txbxContent>
                          <w:p w:rsidR="000A12CD" w:rsidRPr="00393581" w:rsidRDefault="000A12CD" w:rsidP="003D28C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7F6CE2">
                              <w:rPr>
                                <w:rFonts w:hint="eastAsia"/>
                                <w:sz w:val="20"/>
                                <w:szCs w:val="22"/>
                              </w:rPr>
                              <w:t>1</w:t>
                            </w:r>
                            <w:r w:rsidRPr="007F6CE2">
                              <w:rPr>
                                <w:sz w:val="20"/>
                                <w:szCs w:val="22"/>
                              </w:rPr>
                              <w:t>.8</w:t>
                            </w:r>
                            <w:r>
                              <w:rPr>
                                <w:sz w:val="20"/>
                                <w:szCs w:val="22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077" type="#_x0000_t202" style="position:absolute;top:1636;width:2444;height:1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NpWcEA&#10;AADcAAAADwAAAGRycy9kb3ducmV2LnhtbERPTYvCMBC9L/gfwgh7W1M9iFajiCgIC7K1HjyOzdgG&#10;m0ltotZ/v1lY8DaP9znzZWdr8aDWG8cKhoMEBHHhtOFSwTHffk1A+ICssXZMCl7kYbnofcwx1e7J&#10;GT0OoRQxhH2KCqoQmlRKX1Rk0Q9cQxy5i2sthgjbUuoWnzHc1nKUJGNp0XBsqLChdUXF9XC3ClYn&#10;zjbmtj//ZJfM5Pk04e/xVanPfreagQjUhbf4373Tcf5kBH/PxAvk4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OTaVnBAAAA3AAAAA8AAAAAAAAAAAAAAAAAmAIAAGRycy9kb3du&#10;cmV2LnhtbFBLBQYAAAAABAAEAPUAAACGAwAAAAA=&#10;" filled="f" stroked="f">
                      <v:textbox inset="0,0,0,0">
                        <w:txbxContent>
                          <w:p w:rsidR="000A12CD" w:rsidRPr="00393581" w:rsidRDefault="000A12CD" w:rsidP="003D28C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1.60</w:t>
                            </w:r>
                          </w:p>
                        </w:txbxContent>
                      </v:textbox>
                    </v:shape>
                    <v:shape id="文字方塊 2" o:spid="_x0000_s1078" type="#_x0000_t202" style="position:absolute;top:3416;width:2444;height:1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/MwsMA&#10;AADcAAAADwAAAGRycy9kb3ducmV2LnhtbERPTWvCQBC9F/wPywje6qYKoqkbkWJBEIoxHnqcZsdk&#10;SXY2zW41/fduoeBtHu9z1pvBtuJKvTeOFbxMExDEpdOGKwXn4v15CcIHZI2tY1LwSx422ehpjal2&#10;N87pegqViCHsU1RQh9ClUvqyJot+6jriyF1cbzFE2FdS93iL4baVsyRZSIuGY0ONHb3VVDanH6tg&#10;+8n5znx/fB3zS26KYpXwYdEoNRkP21cQgYbwEP+79zrOX87h75l4gcz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N/MwsMAAADcAAAADwAAAAAAAAAAAAAAAACYAgAAZHJzL2Rv&#10;d25yZXYueG1sUEsFBgAAAAAEAAQA9QAAAIgDAAAAAA==&#10;" filled="f" stroked="f">
                      <v:textbox inset="0,0,0,0">
                        <w:txbxContent>
                          <w:p w:rsidR="000A12CD" w:rsidRPr="00393581" w:rsidRDefault="000A12CD" w:rsidP="003D28C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1.40</w:t>
                            </w:r>
                          </w:p>
                        </w:txbxContent>
                      </v:textbox>
                    </v:shape>
                    <v:shape id="文字方塊 2" o:spid="_x0000_s1079" type="#_x0000_t202" style="position:absolute;top:5173;width:2444;height:1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hvWsIA&#10;AADcAAAADwAAAGRycy9kb3ducmV2LnhtbERPTYvCMBC9L/gfwgje1nQ9FO0aRRYFQZCt3cMeZ5ux&#10;DTaT2kSt/34jCN7m8T5nvuxtI67UeeNYwcc4AUFcOm24UvBTbN6nIHxA1tg4JgV38rBcDN7mmGl3&#10;45yuh1CJGMI+QwV1CG0mpS9rsujHriWO3NF1FkOEXSV1h7cYbhs5SZJUWjQcG2ps6aum8nS4WAWr&#10;X87X5rz/+86PuSmKWcK79KTUaNivPkEE6sNL/HRvdZw/TeHxTLxAL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qG9awgAAANwAAAAPAAAAAAAAAAAAAAAAAJgCAABkcnMvZG93&#10;bnJldi54bWxQSwUGAAAAAAQABAD1AAAAhwMAAAAA&#10;" filled="f" stroked="f">
                      <v:textbox inset="0,0,0,0">
                        <w:txbxContent>
                          <w:p w:rsidR="000A12CD" w:rsidRPr="00393581" w:rsidRDefault="000A12CD" w:rsidP="003D28C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1.20</w:t>
                            </w:r>
                          </w:p>
                        </w:txbxContent>
                      </v:textbox>
                    </v:shape>
                    <v:shape id="文字方塊 2" o:spid="_x0000_s1080" type="#_x0000_t202" style="position:absolute;top:6809;width:2432;height:17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TKwcMA&#10;AADcAAAADwAAAGRycy9kb3ducmV2LnhtbERPTWvCQBC9C/0PyxR6M5t6UJu6iohCQZDG9NDjNDsm&#10;i9nZmF01/vuuIHibx/uc2aK3jbhQ541jBe9JCoK4dNpwpeCn2AynIHxA1tg4JgU38rCYvwxmmGl3&#10;5Zwu+1CJGMI+QwV1CG0mpS9rsugT1xJH7uA6iyHCrpK6w2sMt40cpelYWjQcG2psaVVTedyfrYLl&#10;L+drc9r9feeH3BTFR8rb8VGpt9d++QkiUB+e4of7S8f50wncn4kXyP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+TKwcMAAADcAAAADwAAAAAAAAAAAAAAAACYAgAAZHJzL2Rv&#10;d25yZXYueG1sUEsFBgAAAAAEAAQA9QAAAIgDAAAAAA==&#10;" filled="f" stroked="f">
                      <v:textbox inset="0,0,0,0">
                        <w:txbxContent>
                          <w:p w:rsidR="000A12CD" w:rsidRPr="00393581" w:rsidRDefault="000A12CD" w:rsidP="003D28C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1.00</w:t>
                            </w:r>
                          </w:p>
                        </w:txbxContent>
                      </v:textbox>
                    </v:shape>
                    <v:shape id="文字方塊 2" o:spid="_x0000_s1081" type="#_x0000_t202" style="position:absolute;top:8566;width:2439;height:1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tes8UA&#10;AADcAAAADwAAAGRycy9kb3ducmV2LnhtbESPQWvCQBCF7wX/wzKCt7qxB7HRVUQsFArSGA8ex+yY&#10;LGZn0+xW03/fORR6m+G9ee+b1WbwrbpTH11gA7NpBoq4CtZxbeBUvj0vQMWEbLENTAZ+KMJmPXpa&#10;YW7Dgwu6H1OtJIRjjgaalLpc61g15DFOQ0cs2jX0HpOsfa1tjw8J961+ybK59uhYGhrsaNdQdTt+&#10;ewPbMxd793W4fBbXwpXla8Yf85sxk/GwXYJKNKR/89/1uxX8hdDKMzKBX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e16zxQAAANwAAAAPAAAAAAAAAAAAAAAAAJgCAABkcnMv&#10;ZG93bnJldi54bWxQSwUGAAAAAAQABAD1AAAAigMAAAAA&#10;" filled="f" stroked="f">
                      <v:textbox inset="0,0,0,0">
                        <w:txbxContent>
                          <w:p w:rsidR="000A12CD" w:rsidRPr="00393581" w:rsidRDefault="000A12CD" w:rsidP="003D28CF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0.80</w:t>
                            </w:r>
                          </w:p>
                        </w:txbxContent>
                      </v:textbox>
                    </v:shape>
                    <v:shape id="文字方塊 2" o:spid="_x0000_s1082" type="#_x0000_t202" style="position:absolute;top:10323;width:2444;height:1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TEaMUA&#10;AADcAAAADwAAAGRycy9kb3ducmV2LnhtbESPQWvCQBCF7wX/wzKCt7qxB6nRVUQsFArSGA8ex+yY&#10;LGZn0+xW03/fORR6m+G9ee+b1WbwrbpTH11gA7NpBoq4CtZxbeBUvj2/gooJ2WIbmAz8UITNevS0&#10;wtyGBxd0P6ZaSQjHHA00KXW51rFqyGOcho5YtGvoPSZZ+1rbHh8S7lv9kmVz7dGxNDTY0a6h6nb8&#10;9ga2Zy727utw+SyuhSvLRcYf85sxk/GwXYJKNKR/89/1uxX8heDLMzKBX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1MRoxQAAANwAAAAPAAAAAAAAAAAAAAAAAJgCAABkcnMv&#10;ZG93bnJldi54bWxQSwUGAAAAAAQABAD1AAAAigMAAAAA&#10;" filled="f" stroked="f">
                      <v:textbox inset="0,0,0,0">
                        <w:txbxContent>
                          <w:p w:rsidR="000A12CD" w:rsidRPr="00393581" w:rsidRDefault="000A12CD" w:rsidP="003D28C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0.60</w:t>
                            </w:r>
                          </w:p>
                        </w:txbxContent>
                      </v:textbox>
                    </v:shape>
                    <v:shape id="文字方塊 2" o:spid="_x0000_s1083" type="#_x0000_t202" style="position:absolute;top:11959;width:2439;height:1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hh88EA&#10;AADcAAAADwAAAGRycy9kb3ducmV2LnhtbERPTYvCMBC9C/6HMII3TfUg2jWKyAoLgljrYY9jM7bB&#10;ZtJtslr/vREW9jaP9znLdWdrcafWG8cKJuMEBHHhtOFSwTnfjeYgfEDWWDsmBU/ysF71e0tMtXtw&#10;RvdTKEUMYZ+igiqEJpXSFxVZ9GPXEEfu6lqLIcK2lLrFRwy3tZwmyUxaNBwbKmxoW1FxO/1aBZtv&#10;zj7Nz+FyzK6ZyfNFwvvZTanhoNt8gAjUhX/xn/tLx/mLCbyfi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YYfPBAAAA3AAAAA8AAAAAAAAAAAAAAAAAmAIAAGRycy9kb3du&#10;cmV2LnhtbFBLBQYAAAAABAAEAPUAAACGAwAAAAA=&#10;" filled="f" stroked="f">
                      <v:textbox inset="0,0,0,0">
                        <w:txbxContent>
                          <w:p w:rsidR="000A12CD" w:rsidRPr="00393581" w:rsidRDefault="000A12CD" w:rsidP="003D28C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0.40</w:t>
                            </w:r>
                          </w:p>
                        </w:txbxContent>
                      </v:textbox>
                    </v:shape>
                    <v:shape id="文字方塊 2" o:spid="_x0000_s1084" type="#_x0000_t202" style="position:absolute;top:13716;width:2432;height:1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gI68MA&#10;AADdAAAADwAAAGRycy9kb3ducmV2LnhtbERPz2vCMBS+C/sfwht403SisnVGkaEgCMO2O+z41jzb&#10;YPNSm6j1v18OgseP7/di1dtGXKnzxrGCt3ECgrh02nCl4KfYjt5B+ICssXFMCu7kYbV8GSww1e7G&#10;GV3zUIkYwj5FBXUIbSqlL2uy6MeuJY7c0XUWQ4RdJXWHtxhuGzlJkrm0aDg21NjSV03lKb9YBetf&#10;zjbm/P13yI6ZKYqPhPfzk1LD1379CSJQH57ih3unFcym07g/volPQC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RgI68MAAADdAAAADwAAAAAAAAAAAAAAAACYAgAAZHJzL2Rv&#10;d25yZXYueG1sUEsFBgAAAAAEAAQA9QAAAIgDAAAAAA==&#10;" filled="f" stroked="f">
                      <v:textbox inset="0,0,0,0">
                        <w:txbxContent>
                          <w:p w:rsidR="000A12CD" w:rsidRPr="00393581" w:rsidRDefault="000A12CD" w:rsidP="003D28C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0.20</w:t>
                            </w:r>
                          </w:p>
                        </w:txbxContent>
                      </v:textbox>
                    </v:shape>
                    <v:shape id="文字方塊 2" o:spid="_x0000_s1085" type="#_x0000_t202" style="position:absolute;top:15448;width:2437;height:1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YzB8YA&#10;AADdAAAADwAAAGRycy9kb3ducmV2LnhtbESPQWvCQBSE7wX/w/IEb3WjWNHoKiIVCoXSGA8en9ln&#10;sph9m2a3Gv+9Wyh4HGbmG2a57mwtrtR641jBaJiAIC6cNlwqOOS71xkIH5A11o5JwZ08rFe9lyWm&#10;2t04o+s+lCJC2KeooAqhSaX0RUUW/dA1xNE7u9ZiiLItpW7xFuG2luMkmUqLhuNChQ1tKyou+1+r&#10;YHPk7N38fJ2+s3Nm8nye8Of0otSg320WIAJ14Rn+b39oBW+TyRj+3sQnIF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oYzB8YAAADdAAAADwAAAAAAAAAAAAAAAACYAgAAZHJz&#10;L2Rvd25yZXYueG1sUEsFBgAAAAAEAAQA9QAAAIsDAAAAAA==&#10;" filled="f" stroked="f">
                      <v:textbox inset="0,0,0,0">
                        <w:txbxContent>
                          <w:p w:rsidR="000A12CD" w:rsidRPr="00393581" w:rsidRDefault="000A12CD" w:rsidP="003D28C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line id="直線接點 5449" o:spid="_x0000_s1086" style="position:absolute;flip:y;visibility:visible;mso-wrap-style:square" from="3874,2526" to="22396,15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jJWcIAAADdAAAADwAAAGRycy9kb3ducmV2LnhtbESP3YrCMBSE7wXfIRzBO00rKlqNRQRl&#10;rxR/HuDQHNNic1KaWLtvv1lY2MthZr5htnlva9FR6yvHCtJpAoK4cLpio+BxP05WIHxA1lg7JgXf&#10;5CHfDQdbzLT78JW6WzAiQthnqKAMocmk9EVJFv3UNcTRe7rWYoiyNVK3+IlwW8tZkiylxYrjQokN&#10;HUoqXre3VaDNmeTemW6RmuXjWJgLnk+dUuNRv9+ACNSH//Bf+0srWMzna/h9E5+A3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IjJWcIAAADdAAAADwAAAAAAAAAAAAAA&#10;AAChAgAAZHJzL2Rvd25yZXYueG1sUEsFBgAAAAAEAAQA+QAAAJADAAAAAA==&#10;" strokecolor="black [3200]" strokeweight=".5pt">
                    <v:stroke joinstyle="miter"/>
                  </v:line>
                  <v:group id="群組 5457" o:spid="_x0000_s1087" style="position:absolute;left:1612;top:16651;width:26880;height:1877" coordsize="26880,18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yoOmcYAAADdAAAADwAAAGRycy9kb3ducmV2LnhtbESPQWvCQBSE74X+h+UV&#10;vNVNqmkldRURFQ8iqIXi7ZF9JsHs25Bdk/jvXaHQ4zAz3zDTeW8q0VLjSssK4mEEgjizuuRcwc9p&#10;/T4B4TyyxsoyKbiTg/ns9WWKqbYdH6g9+lwECLsUFRTe16mULivIoBvamjh4F9sY9EE2udQNdgFu&#10;KvkRRZ/SYMlhocCalgVl1+PNKNh02C1G8ardXS/L+/mU7H93MSk1eOsX3yA89f4//NfeagXJOPmC&#10;55vwBOTs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LKg6ZxgAAAN0A&#10;AAAPAAAAAAAAAAAAAAAAAKoCAABkcnMvZG93bnJldi54bWxQSwUGAAAAAAQABAD6AAAAnQMAAAAA&#10;">
                    <v:shape id="文字方塊 2" o:spid="_x0000_s1088" type="#_x0000_t202" style="position:absolute;width:2432;height:1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qWnMYA&#10;AADdAAAADwAAAGRycy9kb3ducmV2LnhtbESPQWvCQBSE7wX/w/KE3upGa0Wjq4hYKBSKMR48PrPP&#10;ZDH7Nma3mv77bqHgcZiZb5jFqrO1uFHrjWMFw0ECgrhw2nCp4JC/v0xB+ICssXZMCn7Iw2rZe1pg&#10;qt2dM7rtQykihH2KCqoQmlRKX1Rk0Q9cQxy9s2sthijbUuoW7xFuazlKkom0aDguVNjQpqLisv+2&#10;CtZHzrbm+nXaZefM5Pks4c/JRannfreegwjUhUf4v/2hFbyNx6/w9yY+Abn8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cqWnMYAAADdAAAADwAAAAAAAAAAAAAAAACYAgAAZHJz&#10;L2Rvd25yZXYueG1sUEsFBgAAAAAEAAQA9QAAAIsDAAAAAA==&#10;" filled="f" stroked="f">
                      <v:textbox inset="0,0,0,0">
                        <w:txbxContent>
                          <w:p w:rsidR="000A12CD" w:rsidRPr="00393581" w:rsidRDefault="000A12CD" w:rsidP="003D28CF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089" type="#_x0000_t202" style="position:absolute;left:4812;top:48;width:2432;height:1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MO6MYA&#10;AADdAAAADwAAAGRycy9kb3ducmV2LnhtbESPQWvCQBSE70L/w/IK3nTTkkqbuooUBaEgjenB4zP7&#10;TBazb2N21fjvXaHQ4zAz3zDTeW8bcaHOG8cKXsYJCOLSacOVgt9iNXoH4QOyxsYxKbiRh/nsaTDF&#10;TLsr53TZhkpECPsMFdQhtJmUvqzJoh+7ljh6B9dZDFF2ldQdXiPcNvI1SSbSouG4UGNLXzWVx+3Z&#10;KljsOF+a02b/kx9yUxQfCX9PjkoNn/vFJ4hAffgP/7XXWsFbmqbweBOfgJz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iMO6MYAAADdAAAADwAAAAAAAAAAAAAAAACYAgAAZHJz&#10;L2Rvd25yZXYueG1sUEsFBgAAAAAEAAQA9QAAAIsDAAAAAA==&#10;" filled="f" stroked="f">
                      <v:textbox inset="0,0,0,0">
                        <w:txbxContent>
                          <w:p w:rsidR="000A12CD" w:rsidRPr="00393581" w:rsidRDefault="000A12CD" w:rsidP="003D28CF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0.20</w:t>
                            </w:r>
                          </w:p>
                        </w:txbxContent>
                      </v:textbox>
                    </v:shape>
                    <v:shape id="文字方塊 2" o:spid="_x0000_s1090" type="#_x0000_t202" style="position:absolute;left:9721;top:24;width:2432;height:1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+rc8YA&#10;AADdAAAADwAAAGRycy9kb3ducmV2LnhtbESPQWvCQBSE70L/w/KE3nSjqNjoKlJaKBSKMR56fGaf&#10;yWL2bcxuNf57tyB4HGbmG2a57mwtLtR641jBaJiAIC6cNlwq2OefgzkIH5A11o5JwY08rFcvvSWm&#10;2l05o8sulCJC2KeooAqhSaX0RUUW/dA1xNE7utZiiLItpW7xGuG2luMkmUmLhuNChQ29V1Scdn9W&#10;weaXsw9z/jlss2Nm8vwt4e/ZSanXfrdZgAjUhWf40f7SCqaTyRT+38QnIF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W+rc8YAAADdAAAADwAAAAAAAAAAAAAAAACYAgAAZHJz&#10;L2Rvd25yZXYueG1sUEsFBgAAAAAEAAQA9QAAAIsDAAAAAA==&#10;" filled="f" stroked="f">
                      <v:textbox inset="0,0,0,0">
                        <w:txbxContent>
                          <w:p w:rsidR="000A12CD" w:rsidRPr="00393581" w:rsidRDefault="000A12CD" w:rsidP="003D28CF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0.40</w:t>
                            </w:r>
                          </w:p>
                        </w:txbxContent>
                      </v:textbox>
                    </v:shape>
                    <v:shape id="文字方塊 2" o:spid="_x0000_s1091" type="#_x0000_t202" style="position:absolute;left:14558;top:72;width:2432;height:1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01BMYA&#10;AADdAAAADwAAAGRycy9kb3ducmV2LnhtbESPQWvCQBSE74X+h+UVvNVNi4Y2dRUpCoIgjenB4zP7&#10;TBazb2N21fjvXaHQ4zAz3zCTWW8bcaHOG8cK3oYJCOLSacOVgt9i+foBwgdkjY1jUnAjD7Pp89ME&#10;M+2unNNlGyoRIewzVFCH0GZS+rImi37oWuLoHVxnMUTZVVJ3eI1w28j3JEmlRcNxocaWvmsqj9uz&#10;VTDfcb4wp83+Jz/kpig+E16nR6UGL/38C0SgPvyH/9orrWA8GqXweBOfgJz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b01BMYAAADdAAAADwAAAAAAAAAAAAAAAACYAgAAZHJz&#10;L2Rvd25yZXYueG1sUEsFBgAAAAAEAAQA9QAAAIsDAAAAAA==&#10;" filled="f" stroked="f">
                      <v:textbox inset="0,0,0,0">
                        <w:txbxContent>
                          <w:p w:rsidR="000A12CD" w:rsidRPr="00393581" w:rsidRDefault="000A12CD" w:rsidP="003D28CF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0.60</w:t>
                            </w:r>
                          </w:p>
                        </w:txbxContent>
                      </v:textbox>
                    </v:shape>
                    <v:shape id="文字方塊 2" o:spid="_x0000_s1092" type="#_x0000_t202" style="position:absolute;left:19635;top:72;width:2432;height:1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GQn8cA&#10;AADdAAAADwAAAGRycy9kb3ducmV2LnhtbESPQWvCQBSE7wX/w/IKvdVNRW2NriLSgiAUk/Tg8Zl9&#10;JovZtzG71fjvu4VCj8PMfMMsVr1txJU6bxwreBkmIIhLpw1XCr6Kj+c3ED4ga2wck4I7eVgtBw8L&#10;TLW7cUbXPFQiQtinqKAOoU2l9GVNFv3QtcTRO7nOYoiyq6Tu8BbhtpGjJJlKi4bjQo0tbWoqz/m3&#10;VbA+cPZuLp/HfXbKTFHMEt5Nz0o9PfbrOYhAffgP/7W3WsFkPH6F3zfxCcjl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LxkJ/HAAAA3QAAAA8AAAAAAAAAAAAAAAAAmAIAAGRy&#10;cy9kb3ducmV2LnhtbFBLBQYAAAAABAAEAPUAAACMAwAAAAA=&#10;" filled="f" stroked="f">
                      <v:textbox inset="0,0,0,0">
                        <w:txbxContent>
                          <w:p w:rsidR="000A12CD" w:rsidRPr="00393581" w:rsidRDefault="000A12CD" w:rsidP="003D28CF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0.80</w:t>
                            </w:r>
                          </w:p>
                        </w:txbxContent>
                      </v:textbox>
                    </v:shape>
                    <v:shape id="文字方塊 2" o:spid="_x0000_s1093" type="#_x0000_t202" style="position:absolute;left:24448;top:168;width:2432;height:1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4E7cMA&#10;AADdAAAADwAAAGRycy9kb3ducmV2LnhtbERPz2vCMBS+C/sfwht403SisnVGkaEgCMO2O+z41jzb&#10;YPNSm6j1v18OgseP7/di1dtGXKnzxrGCt3ECgrh02nCl4KfYjt5B+ICssXFMCu7kYbV8GSww1e7G&#10;GV3zUIkYwj5FBXUIbSqlL2uy6MeuJY7c0XUWQ4RdJXWHtxhuGzlJkrm0aDg21NjSV03lKb9YBetf&#10;zjbm/P13yI6ZKYqPhPfzk1LD1379CSJQH57ih3unFcym0zg3volPQC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24E7cMAAADdAAAADwAAAAAAAAAAAAAAAACYAgAAZHJzL2Rv&#10;d25yZXYueG1sUEsFBgAAAAAEAAQA9QAAAIgDAAAAAA==&#10;" filled="f" stroked="f">
                      <v:textbox inset="0,0,0,0">
                        <w:txbxContent>
                          <w:p w:rsidR="000A12CD" w:rsidRPr="00393581" w:rsidRDefault="000A12CD" w:rsidP="003D28CF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0"/>
                                <w:szCs w:val="22"/>
                              </w:rPr>
                              <w:t>1.00</w:t>
                            </w:r>
                          </w:p>
                        </w:txbxContent>
                      </v:textbox>
                    </v:shape>
                  </v:group>
                </v:group>
                <v:shape id="文字方塊 2" o:spid="_x0000_s1094" type="#_x0000_t202" style="position:absolute;left:13403;top:20892;width:4650;height:20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4ulMYA&#10;AADcAAAADwAAAGRycy9kb3ducmV2LnhtbESPQWvCQBCF74X+h2WE3urGHrSmriLFQqEgxvTQ4zQ7&#10;JovZ2Zjdavz3zkHobYb35r1vFqvBt+pMfXSBDUzGGSjiKljHtYHv8uP5FVRMyBbbwGTgShFWy8eH&#10;BeY2XLig8z7VSkI45migSanLtY5VQx7jOHTEoh1C7zHJ2tfa9niRcN/qlyybao+OpaHBjt4bqo77&#10;P29g/cPFxp22v7viULiynGf8NT0a8zQa1m+gEg3p33y//rSCPxNaeUYm0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64ulMYAAADcAAAADwAAAAAAAAAAAAAAAACYAgAAZHJz&#10;L2Rvd25yZXYueG1sUEsFBgAAAAAEAAQA9QAAAIsDAAAAAA==&#10;" filled="f" stroked="f">
                  <v:textbox inset="0,0,0,0">
                    <w:txbxContent>
                      <w:p w:rsidR="000A12CD" w:rsidRPr="00393581" w:rsidRDefault="000A12CD" w:rsidP="00660E0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0C1722">
                          <w:rPr>
                            <w:rFonts w:eastAsiaTheme="majorEastAsia"/>
                            <w:sz w:val="22"/>
                            <w:szCs w:val="22"/>
                          </w:rPr>
                          <w:t>圖</w:t>
                        </w:r>
                        <w:r w:rsidRPr="000C1722">
                          <w:rPr>
                            <w:rFonts w:eastAsiaTheme="majorEastAsia"/>
                            <w:sz w:val="22"/>
                            <w:szCs w:val="22"/>
                          </w:rPr>
                          <w:t>4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B9209B" w:rsidRPr="008A7A0D">
        <w:rPr>
          <w:rFonts w:hint="eastAsia"/>
        </w:rPr>
        <w:t>反應後，顏色由橘紅變為綠，經由儀器測得的數據可換算成酒精濃度。在常溫、</w:t>
      </w:r>
      <w:proofErr w:type="gramStart"/>
      <w:r w:rsidR="00B9209B" w:rsidRPr="008A7A0D">
        <w:rPr>
          <w:rFonts w:hint="eastAsia"/>
        </w:rPr>
        <w:t>常壓下</w:t>
      </w:r>
      <w:proofErr w:type="gramEnd"/>
      <w:r w:rsidR="00B9209B" w:rsidRPr="008A7A0D">
        <w:rPr>
          <w:rFonts w:hint="eastAsia"/>
        </w:rPr>
        <w:t>，目前公認的血液中與呼氣中的酒精濃度比例為</w:t>
      </w:r>
      <w:r w:rsidR="00B9209B" w:rsidRPr="008A7A0D">
        <w:rPr>
          <w:rFonts w:hint="eastAsia"/>
        </w:rPr>
        <w:t>2100</w:t>
      </w:r>
      <w:r w:rsidR="00B9209B" w:rsidRPr="008A7A0D">
        <w:rPr>
          <w:rFonts w:hint="eastAsia"/>
        </w:rPr>
        <w:t>：</w:t>
      </w:r>
      <w:r w:rsidR="00B9209B" w:rsidRPr="008A7A0D">
        <w:rPr>
          <w:rFonts w:hint="eastAsia"/>
        </w:rPr>
        <w:t>1</w:t>
      </w:r>
      <w:r w:rsidR="00B9209B" w:rsidRPr="008A7A0D">
        <w:rPr>
          <w:rFonts w:hint="eastAsia"/>
        </w:rPr>
        <w:t>。法令規定每升呼氣中的酒精濃度不得超過</w:t>
      </w:r>
      <w:r w:rsidR="00B9209B" w:rsidRPr="008A7A0D">
        <w:rPr>
          <w:rFonts w:hint="eastAsia"/>
        </w:rPr>
        <w:t>0.25</w:t>
      </w:r>
      <w:r w:rsidR="00B9209B" w:rsidRPr="008A7A0D">
        <w:rPr>
          <w:rFonts w:hint="eastAsia"/>
        </w:rPr>
        <w:t>毫克。已知呼氣</w:t>
      </w:r>
      <w:r w:rsidR="00E708DB">
        <w:rPr>
          <w:rFonts w:hint="eastAsia"/>
        </w:rPr>
        <w:t>中的</w:t>
      </w:r>
      <w:r w:rsidR="00B9209B" w:rsidRPr="008A7A0D">
        <w:rPr>
          <w:rFonts w:hint="eastAsia"/>
        </w:rPr>
        <w:t>酒精濃度與儀器所測得的變化量之關係如圖</w:t>
      </w:r>
      <w:r w:rsidR="00B9209B" w:rsidRPr="008A7A0D">
        <w:rPr>
          <w:rFonts w:hint="eastAsia"/>
          <w:spacing w:val="30"/>
        </w:rPr>
        <w:t>4</w:t>
      </w:r>
      <w:r w:rsidR="00B9209B" w:rsidRPr="008A7A0D">
        <w:rPr>
          <w:rFonts w:hint="eastAsia"/>
        </w:rPr>
        <w:t>所示：</w:t>
      </w:r>
    </w:p>
    <w:p w:rsidR="00F6218B" w:rsidRDefault="00F6218B" w:rsidP="00B512BA">
      <w:pPr>
        <w:pStyle w:val="TIT10369120"/>
      </w:pPr>
    </w:p>
    <w:p w:rsidR="00F6218B" w:rsidRDefault="00F6218B" w:rsidP="00B512BA">
      <w:pPr>
        <w:pStyle w:val="TIT10369120"/>
      </w:pPr>
    </w:p>
    <w:p w:rsidR="00B9209B" w:rsidRPr="00CF5E21" w:rsidRDefault="00B9209B" w:rsidP="00D64F01">
      <w:pPr>
        <w:pStyle w:val="TIT103691201"/>
        <w:spacing w:line="360" w:lineRule="atLeast"/>
      </w:pPr>
      <w:r w:rsidRPr="00CF5E21">
        <w:rPr>
          <w:rFonts w:hint="eastAsia"/>
        </w:rPr>
        <w:t>12.</w:t>
      </w:r>
      <w:r w:rsidRPr="00CF5E21">
        <w:rPr>
          <w:rFonts w:hint="eastAsia"/>
        </w:rPr>
        <w:tab/>
      </w:r>
      <w:r w:rsidRPr="00CF5E21">
        <w:rPr>
          <w:rFonts w:hint="eastAsia"/>
        </w:rPr>
        <w:t>當某人呼氣造成的儀器上變化量為</w:t>
      </w:r>
      <w:r w:rsidRPr="00CF5E21">
        <w:rPr>
          <w:rFonts w:hint="eastAsia"/>
        </w:rPr>
        <w:t>0.80</w:t>
      </w:r>
      <w:r w:rsidRPr="00CF5E21">
        <w:rPr>
          <w:rFonts w:hint="eastAsia"/>
        </w:rPr>
        <w:t>時，血液中的酒精濃度，若以</w:t>
      </w:r>
      <w:r w:rsidRPr="00CF5E21">
        <w:rPr>
          <w:rFonts w:hint="eastAsia"/>
        </w:rPr>
        <w:t>M</w:t>
      </w:r>
      <w:r w:rsidRPr="00CF5E21">
        <w:rPr>
          <w:rFonts w:hint="eastAsia"/>
        </w:rPr>
        <w:t>計，則最接近下列哪一數值？</w:t>
      </w:r>
    </w:p>
    <w:p w:rsidR="00B9209B" w:rsidRPr="00FC6837" w:rsidRDefault="00B9209B" w:rsidP="00D64F01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FC6837">
        <w:rPr>
          <w:rFonts w:hint="eastAsia"/>
        </w:rPr>
        <w:t>(A)</w:t>
      </w:r>
      <w:r w:rsidR="000C1722" w:rsidRPr="00FC6837">
        <w:rPr>
          <w:rFonts w:hint="eastAsia"/>
        </w:rPr>
        <w:t xml:space="preserve"> 0.084</w:t>
      </w:r>
      <w:r w:rsidRPr="00FC6837">
        <w:rPr>
          <w:rFonts w:hint="eastAsia"/>
        </w:rPr>
        <w:tab/>
      </w:r>
      <w:r w:rsidRPr="00FC6837">
        <w:t>(B)</w:t>
      </w:r>
      <w:r w:rsidRPr="00FC6837">
        <w:rPr>
          <w:rFonts w:hint="eastAsia"/>
        </w:rPr>
        <w:t xml:space="preserve"> 0.018</w:t>
      </w:r>
      <w:r w:rsidRPr="00FC6837">
        <w:tab/>
        <w:t>(C) 0.18</w:t>
      </w:r>
      <w:r w:rsidRPr="00FC6837">
        <w:rPr>
          <w:rFonts w:hint="eastAsia"/>
        </w:rPr>
        <w:tab/>
      </w:r>
      <w:r w:rsidRPr="00FC6837">
        <w:t>(D) 0.36</w:t>
      </w:r>
      <w:r w:rsidRPr="00FC6837">
        <w:tab/>
        <w:t>(E) 0.</w:t>
      </w:r>
      <w:r w:rsidRPr="00FC6837">
        <w:rPr>
          <w:rFonts w:hint="eastAsia"/>
        </w:rPr>
        <w:t>84</w:t>
      </w:r>
    </w:p>
    <w:p w:rsidR="007948F8" w:rsidRPr="00CF5E21" w:rsidRDefault="007948F8" w:rsidP="00D64F01">
      <w:pPr>
        <w:pStyle w:val="TIT103691201"/>
        <w:spacing w:line="360" w:lineRule="atLeast"/>
      </w:pPr>
      <w:r w:rsidRPr="00CF5E21">
        <w:rPr>
          <w:rFonts w:hint="eastAsia"/>
        </w:rPr>
        <w:t>1</w:t>
      </w:r>
      <w:r w:rsidR="00391A83" w:rsidRPr="00CF5E21">
        <w:rPr>
          <w:rFonts w:hint="eastAsia"/>
        </w:rPr>
        <w:t>3</w:t>
      </w:r>
      <w:r w:rsidRPr="00CF5E21">
        <w:rPr>
          <w:rFonts w:hint="eastAsia"/>
        </w:rPr>
        <w:t>.</w:t>
      </w:r>
      <w:r w:rsidRPr="00CF5E21">
        <w:rPr>
          <w:rFonts w:hint="eastAsia"/>
        </w:rPr>
        <w:tab/>
      </w:r>
      <w:r w:rsidR="00A62849" w:rsidRPr="00CF5E21">
        <w:rPr>
          <w:rFonts w:hint="eastAsia"/>
        </w:rPr>
        <w:t>承上題，此人</w:t>
      </w:r>
      <w:r w:rsidRPr="00CF5E21">
        <w:rPr>
          <w:rFonts w:hint="eastAsia"/>
        </w:rPr>
        <w:t>呼氣中的酒精濃度是否超標？</w:t>
      </w:r>
    </w:p>
    <w:p w:rsidR="007948F8" w:rsidRPr="00FC6837" w:rsidRDefault="007948F8" w:rsidP="00D64F01">
      <w:pPr>
        <w:pStyle w:val="ABC0"/>
        <w:ind w:left="773" w:hanging="377"/>
      </w:pPr>
      <w:r w:rsidRPr="00FC6837">
        <w:rPr>
          <w:rFonts w:hint="eastAsia"/>
        </w:rPr>
        <w:t>(A)</w:t>
      </w:r>
      <w:r w:rsidRPr="00FC6837">
        <w:rPr>
          <w:rFonts w:hint="eastAsia"/>
        </w:rPr>
        <w:t>是</w:t>
      </w:r>
      <w:r w:rsidRPr="00FC6837">
        <w:rPr>
          <w:rFonts w:hint="eastAsia"/>
        </w:rPr>
        <w:tab/>
        <w:t>(B)</w:t>
      </w:r>
      <w:r w:rsidRPr="00FC6837">
        <w:rPr>
          <w:rFonts w:hint="eastAsia"/>
        </w:rPr>
        <w:t>否</w:t>
      </w:r>
      <w:r w:rsidRPr="00FC6837">
        <w:rPr>
          <w:rFonts w:hint="eastAsia"/>
        </w:rPr>
        <w:tab/>
        <w:t>(C)</w:t>
      </w:r>
      <w:r w:rsidRPr="00FC6837">
        <w:rPr>
          <w:rFonts w:hint="eastAsia"/>
        </w:rPr>
        <w:t>不能</w:t>
      </w:r>
      <w:r w:rsidR="00391A83" w:rsidRPr="00FC6837">
        <w:rPr>
          <w:rFonts w:hint="eastAsia"/>
        </w:rPr>
        <w:t>確</w:t>
      </w:r>
      <w:r w:rsidRPr="00FC6837">
        <w:rPr>
          <w:rFonts w:hint="eastAsia"/>
        </w:rPr>
        <w:t>定</w:t>
      </w:r>
    </w:p>
    <w:p w:rsidR="0035111B" w:rsidRPr="00132A97" w:rsidRDefault="0035111B" w:rsidP="00B83DD7">
      <w:pPr>
        <w:pStyle w:val="-05"/>
      </w:pPr>
      <w:r>
        <w:t>1</w:t>
      </w:r>
      <w:r>
        <w:rPr>
          <w:rFonts w:hint="eastAsia"/>
        </w:rPr>
        <w:t>4</w:t>
      </w:r>
      <w:r w:rsidRPr="00132A97">
        <w:rPr>
          <w:rFonts w:hint="eastAsia"/>
        </w:rPr>
        <w:t>-</w:t>
      </w:r>
      <w:r>
        <w:t>15</w:t>
      </w:r>
      <w:r w:rsidRPr="00132A97">
        <w:rPr>
          <w:rFonts w:hint="eastAsia"/>
        </w:rPr>
        <w:t>為題組</w:t>
      </w:r>
    </w:p>
    <w:p w:rsidR="0035111B" w:rsidRPr="00132A97" w:rsidRDefault="0035111B" w:rsidP="0035111B">
      <w:pPr>
        <w:pStyle w:val="tit2"/>
        <w:ind w:firstLineChars="200" w:firstLine="520"/>
        <w:rPr>
          <w:color w:val="auto"/>
        </w:rPr>
      </w:pPr>
      <w:r w:rsidRPr="00132A97">
        <w:rPr>
          <w:rFonts w:hint="eastAsia"/>
          <w:color w:val="auto"/>
        </w:rPr>
        <w:t>無機化合物</w:t>
      </w:r>
      <w:r w:rsidRPr="00132A97">
        <w:rPr>
          <w:color w:val="auto"/>
        </w:rPr>
        <w:t>X</w:t>
      </w:r>
      <w:r w:rsidRPr="00132A97">
        <w:rPr>
          <w:rFonts w:hint="eastAsia"/>
          <w:color w:val="auto"/>
        </w:rPr>
        <w:t>經過圖</w:t>
      </w:r>
      <w:r w:rsidR="00020CB6">
        <w:rPr>
          <w:rFonts w:hint="eastAsia"/>
          <w:color w:val="auto"/>
        </w:rPr>
        <w:t>5</w:t>
      </w:r>
      <w:r w:rsidRPr="00132A97">
        <w:rPr>
          <w:rFonts w:hint="eastAsia"/>
          <w:color w:val="auto"/>
        </w:rPr>
        <w:t>所示的轉變過程後，可得回原來的</w:t>
      </w:r>
      <w:r w:rsidRPr="00132A97">
        <w:rPr>
          <w:color w:val="auto"/>
        </w:rPr>
        <w:t>X</w:t>
      </w:r>
      <w:r w:rsidRPr="00132A97">
        <w:rPr>
          <w:rFonts w:hint="eastAsia"/>
          <w:color w:val="auto"/>
        </w:rPr>
        <w:t>：</w:t>
      </w:r>
    </w:p>
    <w:p w:rsidR="0035111B" w:rsidRPr="00132A97" w:rsidRDefault="0035111B" w:rsidP="0035111B">
      <w:pPr>
        <w:spacing w:line="320" w:lineRule="atLeast"/>
        <w:jc w:val="center"/>
        <w:rPr>
          <w:spacing w:val="20"/>
          <w:sz w:val="22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833856" behindDoc="0" locked="0" layoutInCell="1" allowOverlap="1" wp14:anchorId="71BE8EF8" wp14:editId="367FB535">
                <wp:simplePos x="0" y="0"/>
                <wp:positionH relativeFrom="column">
                  <wp:posOffset>786130</wp:posOffset>
                </wp:positionH>
                <wp:positionV relativeFrom="paragraph">
                  <wp:posOffset>124675</wp:posOffset>
                </wp:positionV>
                <wp:extent cx="4290060" cy="1976444"/>
                <wp:effectExtent l="0" t="0" r="15240" b="5080"/>
                <wp:wrapSquare wrapText="bothSides"/>
                <wp:docPr id="80" name="群組 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4290060" cy="1976444"/>
                          <a:chOff x="-77864" y="105437"/>
                          <a:chExt cx="4296709" cy="2023830"/>
                        </a:xfrm>
                      </wpg:grpSpPr>
                      <wpg:grpSp>
                        <wpg:cNvPr id="51" name="群組 51"/>
                        <wpg:cNvGrpSpPr/>
                        <wpg:grpSpPr>
                          <a:xfrm>
                            <a:off x="-77864" y="105437"/>
                            <a:ext cx="4296709" cy="1794358"/>
                            <a:chOff x="-78104" y="105437"/>
                            <a:chExt cx="4309543" cy="1794358"/>
                          </a:xfrm>
                        </wpg:grpSpPr>
                        <wpg:grpSp>
                          <wpg:cNvPr id="518" name="群組 518"/>
                          <wpg:cNvGrpSpPr/>
                          <wpg:grpSpPr>
                            <a:xfrm>
                              <a:off x="-78104" y="105437"/>
                              <a:ext cx="4309543" cy="1794358"/>
                              <a:chOff x="-78120" y="101182"/>
                              <a:chExt cx="4310054" cy="1722011"/>
                            </a:xfrm>
                          </wpg:grpSpPr>
                          <wpg:grpSp>
                            <wpg:cNvPr id="519" name="群組 519"/>
                            <wpg:cNvGrpSpPr/>
                            <wpg:grpSpPr>
                              <a:xfrm>
                                <a:off x="1645274" y="274496"/>
                                <a:ext cx="1513737" cy="1328352"/>
                                <a:chOff x="1645274" y="274496"/>
                                <a:chExt cx="1513737" cy="1328352"/>
                              </a:xfrm>
                            </wpg:grpSpPr>
                            <wpg:grpSp>
                              <wpg:cNvPr id="562" name="群組 562"/>
                              <wpg:cNvGrpSpPr/>
                              <wpg:grpSpPr>
                                <a:xfrm flipH="1" flipV="1">
                                  <a:off x="1656486" y="274496"/>
                                  <a:ext cx="1502525" cy="441322"/>
                                  <a:chOff x="1253216" y="274489"/>
                                  <a:chExt cx="1505048" cy="442323"/>
                                </a:xfrm>
                              </wpg:grpSpPr>
                              <wps:wsp>
                                <wps:cNvPr id="572" name="直線接點 572"/>
                                <wps:cNvCnPr/>
                                <wps:spPr>
                                  <a:xfrm flipV="1">
                                    <a:off x="1253216" y="502136"/>
                                    <a:ext cx="72133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573" name="群組 573"/>
                                <wpg:cNvGrpSpPr/>
                                <wpg:grpSpPr>
                                  <a:xfrm>
                                    <a:off x="1971189" y="274489"/>
                                    <a:ext cx="787075" cy="442323"/>
                                    <a:chOff x="1971191" y="274490"/>
                                    <a:chExt cx="565902" cy="316778"/>
                                  </a:xfrm>
                                </wpg:grpSpPr>
                                <wpg:grpSp>
                                  <wpg:cNvPr id="574" name="群組 574"/>
                                  <wpg:cNvGrpSpPr/>
                                  <wpg:grpSpPr>
                                    <a:xfrm>
                                      <a:off x="1971191" y="432242"/>
                                      <a:ext cx="276899" cy="159026"/>
                                      <a:chOff x="1971191" y="432242"/>
                                      <a:chExt cx="276899" cy="159026"/>
                                    </a:xfrm>
                                  </wpg:grpSpPr>
                                  <wps:wsp>
                                    <wps:cNvPr id="578" name="直線接點 578"/>
                                    <wps:cNvCnPr/>
                                    <wps:spPr>
                                      <a:xfrm>
                                        <a:off x="1971191" y="432242"/>
                                        <a:ext cx="151075" cy="159026"/>
                                      </a:xfrm>
                                      <a:prstGeom prst="line">
                                        <a:avLst/>
                                      </a:prstGeom>
                                      <a:ln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9" name="直線接點 579"/>
                                    <wps:cNvCnPr/>
                                    <wps:spPr>
                                      <a:xfrm>
                                        <a:off x="2118613" y="589257"/>
                                        <a:ext cx="129477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g:grpSp>
                                  <wpg:cNvPr id="575" name="群組 575"/>
                                  <wpg:cNvGrpSpPr/>
                                  <wpg:grpSpPr>
                                    <a:xfrm rot="10800000" flipH="1">
                                      <a:off x="1971198" y="274490"/>
                                      <a:ext cx="565895" cy="160655"/>
                                      <a:chOff x="1971191" y="274490"/>
                                      <a:chExt cx="565962" cy="161039"/>
                                    </a:xfrm>
                                  </wpg:grpSpPr>
                                  <wps:wsp>
                                    <wps:cNvPr id="576" name="直線接點 576"/>
                                    <wps:cNvCnPr/>
                                    <wps:spPr>
                                      <a:xfrm>
                                        <a:off x="1971191" y="274490"/>
                                        <a:ext cx="151075" cy="159026"/>
                                      </a:xfrm>
                                      <a:prstGeom prst="line">
                                        <a:avLst/>
                                      </a:prstGeom>
                                      <a:ln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7" name="直線接點 577"/>
                                    <wps:cNvCnPr/>
                                    <wps:spPr>
                                      <a:xfrm>
                                        <a:off x="2122267" y="435529"/>
                                        <a:ext cx="414886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</wpg:grpSp>
                            <wpg:grpSp>
                              <wpg:cNvPr id="563" name="群組 563"/>
                              <wpg:cNvGrpSpPr/>
                              <wpg:grpSpPr>
                                <a:xfrm flipH="1" flipV="1">
                                  <a:off x="1645274" y="1160906"/>
                                  <a:ext cx="1507611" cy="441942"/>
                                  <a:chOff x="1242808" y="1160838"/>
                                  <a:chExt cx="1508328" cy="442330"/>
                                </a:xfrm>
                              </wpg:grpSpPr>
                              <wps:wsp>
                                <wps:cNvPr id="564" name="直線接點 564"/>
                                <wps:cNvCnPr/>
                                <wps:spPr>
                                  <a:xfrm flipV="1">
                                    <a:off x="1242808" y="1385683"/>
                                    <a:ext cx="720519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565" name="群組 565"/>
                                <wpg:cNvGrpSpPr/>
                                <wpg:grpSpPr>
                                  <a:xfrm>
                                    <a:off x="1959975" y="1160838"/>
                                    <a:ext cx="791161" cy="442330"/>
                                    <a:chOff x="1959971" y="1160841"/>
                                    <a:chExt cx="568844" cy="316783"/>
                                  </a:xfrm>
                                </wpg:grpSpPr>
                                <wpg:grpSp>
                                  <wpg:cNvPr id="566" name="群組 566"/>
                                  <wpg:cNvGrpSpPr/>
                                  <wpg:grpSpPr>
                                    <a:xfrm>
                                      <a:off x="1959971" y="1316585"/>
                                      <a:ext cx="568844" cy="161039"/>
                                      <a:chOff x="1959971" y="1316585"/>
                                      <a:chExt cx="568844" cy="161039"/>
                                    </a:xfrm>
                                  </wpg:grpSpPr>
                                  <wps:wsp>
                                    <wps:cNvPr id="570" name="直線接點 570"/>
                                    <wps:cNvCnPr/>
                                    <wps:spPr>
                                      <a:xfrm>
                                        <a:off x="1959971" y="1316585"/>
                                        <a:ext cx="151075" cy="159026"/>
                                      </a:xfrm>
                                      <a:prstGeom prst="line">
                                        <a:avLst/>
                                      </a:prstGeom>
                                      <a:ln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71" name="直線接點 571"/>
                                    <wps:cNvCnPr/>
                                    <wps:spPr>
                                      <a:xfrm>
                                        <a:off x="2114488" y="1477624"/>
                                        <a:ext cx="414327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g:grpSp>
                                  <wpg:cNvPr id="567" name="群組 567"/>
                                  <wpg:cNvGrpSpPr/>
                                  <wpg:grpSpPr>
                                    <a:xfrm rot="10800000" flipH="1">
                                      <a:off x="1959978" y="1160841"/>
                                      <a:ext cx="280535" cy="158647"/>
                                      <a:chOff x="1959971" y="1160841"/>
                                      <a:chExt cx="280568" cy="159026"/>
                                    </a:xfrm>
                                  </wpg:grpSpPr>
                                  <wps:wsp>
                                    <wps:cNvPr id="568" name="直線接點 568"/>
                                    <wps:cNvCnPr/>
                                    <wps:spPr>
                                      <a:xfrm>
                                        <a:off x="1959971" y="1160841"/>
                                        <a:ext cx="151075" cy="159026"/>
                                      </a:xfrm>
                                      <a:prstGeom prst="line">
                                        <a:avLst/>
                                      </a:prstGeom>
                                      <a:ln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69" name="直線接點 569"/>
                                    <wps:cNvCnPr/>
                                    <wps:spPr>
                                      <a:xfrm>
                                        <a:off x="2111046" y="1317617"/>
                                        <a:ext cx="129493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520" name="群組 520"/>
                            <wpg:cNvGrpSpPr/>
                            <wpg:grpSpPr>
                              <a:xfrm>
                                <a:off x="164594" y="106739"/>
                                <a:ext cx="1515738" cy="302259"/>
                                <a:chOff x="164594" y="106739"/>
                                <a:chExt cx="1515738" cy="302259"/>
                              </a:xfrm>
                            </wpg:grpSpPr>
                            <wps:wsp>
                              <wps:cNvPr id="557" name="直線單箭頭接點 557"/>
                              <wps:cNvCnPr/>
                              <wps:spPr>
                                <a:xfrm>
                                  <a:off x="960877" y="268880"/>
                                  <a:ext cx="71945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5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4594" y="106739"/>
                                  <a:ext cx="870100" cy="30225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Default="000A12CD" w:rsidP="0035111B">
                                    <w:pPr>
                                      <w:jc w:val="center"/>
                                    </w:pPr>
                                    <w:r w:rsidRPr="00193D2E">
                                      <w:rPr>
                                        <w:rFonts w:asciiTheme="minorHAnsi" w:eastAsiaTheme="minorEastAsia" w:hAnsiTheme="minorHAnsi" w:cstheme="minorBidi"/>
                                        <w:position w:val="-10"/>
                                        <w:szCs w:val="22"/>
                                      </w:rPr>
                                      <w:object w:dxaOrig="960" w:dyaOrig="320">
                                        <v:shape id="_x0000_i1047" type="#_x0000_t75" style="width:50.65pt;height:15.05pt" o:ole="">
                                          <v:imagedata r:id="rId57" o:title=""/>
                                        </v:shape>
                                        <o:OLEObject Type="Embed" ProgID="Equation.DSMT4" ShapeID="_x0000_i1047" DrawAspect="Content" ObjectID="_1514377983" r:id="rId5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  <wpg:grpSp>
                            <wpg:cNvPr id="521" name="群組 521"/>
                            <wpg:cNvGrpSpPr/>
                            <wpg:grpSpPr>
                              <a:xfrm>
                                <a:off x="3337889" y="649894"/>
                                <a:ext cx="894045" cy="570016"/>
                                <a:chOff x="3337889" y="649894"/>
                                <a:chExt cx="894045" cy="570016"/>
                              </a:xfrm>
                            </wpg:grpSpPr>
                            <wps:wsp>
                              <wps:cNvPr id="550" name="直線接點 550"/>
                              <wps:cNvCnPr/>
                              <wps:spPr>
                                <a:xfrm>
                                  <a:off x="3337889" y="649894"/>
                                  <a:ext cx="0" cy="570016"/>
                                </a:xfrm>
                                <a:prstGeom prst="line">
                                  <a:avLst/>
                                </a:prstGeom>
                                <a:ln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544" name="群組 544"/>
                              <wpg:cNvGrpSpPr/>
                              <wpg:grpSpPr>
                                <a:xfrm>
                                  <a:off x="3337893" y="773310"/>
                                  <a:ext cx="894041" cy="346425"/>
                                  <a:chOff x="3337893" y="773310"/>
                                  <a:chExt cx="894041" cy="346425"/>
                                </a:xfrm>
                              </wpg:grpSpPr>
                              <wps:wsp>
                                <wps:cNvPr id="545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70817" y="773310"/>
                                    <a:ext cx="361117" cy="3464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0A12CD" w:rsidRDefault="000A12CD" w:rsidP="0035111B">
                                      <w:pPr>
                                        <w:spacing w:beforeLines="25" w:before="60"/>
                                        <w:jc w:val="center"/>
                                      </w:pPr>
                                      <w: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546" name="直線接點 546"/>
                                <wps:cNvCnPr/>
                                <wps:spPr>
                                  <a:xfrm>
                                    <a:off x="3337893" y="941604"/>
                                    <a:ext cx="53975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arrow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g:grpSp>
                            <wpg:cNvPr id="522" name="群組 522"/>
                            <wpg:cNvGrpSpPr/>
                            <wpg:grpSpPr>
                              <a:xfrm>
                                <a:off x="-78120" y="1448789"/>
                                <a:ext cx="1752651" cy="374404"/>
                                <a:chOff x="-78120" y="1448789"/>
                                <a:chExt cx="1752651" cy="374404"/>
                              </a:xfrm>
                            </wpg:grpSpPr>
                            <wps:wsp>
                              <wps:cNvPr id="538" name="直線單箭頭接點 538"/>
                              <wps:cNvCnPr/>
                              <wps:spPr>
                                <a:xfrm>
                                  <a:off x="1134781" y="1609626"/>
                                  <a:ext cx="53975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78120" y="1448789"/>
                                  <a:ext cx="1312919" cy="37440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Default="000A12CD" w:rsidP="0035111B">
                                    <w:pPr>
                                      <w:jc w:val="both"/>
                                    </w:pPr>
                                    <w:r w:rsidRPr="00193D2E">
                                      <w:rPr>
                                        <w:rFonts w:asciiTheme="minorHAnsi" w:eastAsiaTheme="minorEastAsia" w:hAnsiTheme="minorHAnsi" w:cstheme="minorBidi"/>
                                        <w:position w:val="-10"/>
                                        <w:szCs w:val="22"/>
                                      </w:rPr>
                                      <w:object w:dxaOrig="1760" w:dyaOrig="320">
                                        <v:shape id="_x0000_i1049" type="#_x0000_t75" style="width:87.8pt;height:15.05pt" o:ole="">
                                          <v:imagedata r:id="rId59" o:title=""/>
                                        </v:shape>
                                        <o:OLEObject Type="Embed" ProgID="Equation.DSMT4" ShapeID="_x0000_i1049" DrawAspect="Content" ObjectID="_1514377984" r:id="rId6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noAutofit/>
                              </wps:bodyPr>
                            </wps:wsp>
                          </wpg:grpSp>
                          <wpg:grpSp>
                            <wpg:cNvPr id="523" name="群組 523"/>
                            <wpg:cNvGrpSpPr/>
                            <wpg:grpSpPr>
                              <a:xfrm>
                                <a:off x="113793" y="101182"/>
                                <a:ext cx="3602846" cy="1545680"/>
                                <a:chOff x="113793" y="101182"/>
                                <a:chExt cx="3602846" cy="1545680"/>
                              </a:xfrm>
                            </wpg:grpSpPr>
                            <wps:wsp>
                              <wps:cNvPr id="52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3793" y="779373"/>
                                  <a:ext cx="361117" cy="3464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Default="000A12CD" w:rsidP="0035111B">
                                    <w:pPr>
                                      <w:spacing w:beforeLines="25" w:before="60"/>
                                      <w:jc w:val="center"/>
                                    </w:pPr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g:grpSp>
                              <wpg:cNvPr id="527" name="群組 527"/>
                              <wpg:cNvGrpSpPr/>
                              <wpg:grpSpPr>
                                <a:xfrm>
                                  <a:off x="472823" y="723273"/>
                                  <a:ext cx="825236" cy="445134"/>
                                  <a:chOff x="472823" y="723273"/>
                                  <a:chExt cx="825236" cy="445134"/>
                                </a:xfrm>
                              </wpg:grpSpPr>
                              <wps:wsp>
                                <wps:cNvPr id="529" name="直線接點 529"/>
                                <wps:cNvCnPr/>
                                <wps:spPr>
                                  <a:xfrm flipV="1">
                                    <a:off x="472823" y="942969"/>
                                    <a:ext cx="318052" cy="795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530" name="群組 530"/>
                                <wpg:cNvGrpSpPr/>
                                <wpg:grpSpPr>
                                  <a:xfrm>
                                    <a:off x="787515" y="723273"/>
                                    <a:ext cx="510544" cy="445134"/>
                                    <a:chOff x="787517" y="723275"/>
                                    <a:chExt cx="367078" cy="318791"/>
                                  </a:xfrm>
                                </wpg:grpSpPr>
                                <wpg:grpSp>
                                  <wpg:cNvPr id="531" name="群組 531"/>
                                  <wpg:cNvGrpSpPr/>
                                  <wpg:grpSpPr>
                                    <a:xfrm>
                                      <a:off x="787520" y="881027"/>
                                      <a:ext cx="367075" cy="161039"/>
                                      <a:chOff x="787520" y="881027"/>
                                      <a:chExt cx="367075" cy="161039"/>
                                    </a:xfrm>
                                  </wpg:grpSpPr>
                                  <wps:wsp>
                                    <wps:cNvPr id="535" name="直線接點 535"/>
                                    <wps:cNvCnPr/>
                                    <wps:spPr>
                                      <a:xfrm>
                                        <a:off x="787520" y="881027"/>
                                        <a:ext cx="151075" cy="159026"/>
                                      </a:xfrm>
                                      <a:prstGeom prst="line">
                                        <a:avLst/>
                                      </a:prstGeom>
                                      <a:ln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6" name="直線接點 536"/>
                                    <wps:cNvCnPr/>
                                    <wps:spPr>
                                      <a:xfrm>
                                        <a:off x="938595" y="1042066"/>
                                        <a:ext cx="216000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none" w="med" len="med"/>
                                        <a:tailEnd type="arrow" w="med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g:grpSp>
                                  <wpg:cNvPr id="532" name="群組 532"/>
                                  <wpg:cNvGrpSpPr/>
                                  <wpg:grpSpPr>
                                    <a:xfrm rot="10800000" flipH="1">
                                      <a:off x="787517" y="723275"/>
                                      <a:ext cx="367029" cy="160655"/>
                                      <a:chOff x="787520" y="723275"/>
                                      <a:chExt cx="367075" cy="161039"/>
                                    </a:xfrm>
                                  </wpg:grpSpPr>
                                  <wps:wsp>
                                    <wps:cNvPr id="533" name="直線接點 533"/>
                                    <wps:cNvCnPr/>
                                    <wps:spPr>
                                      <a:xfrm>
                                        <a:off x="787520" y="723275"/>
                                        <a:ext cx="151075" cy="159026"/>
                                      </a:xfrm>
                                      <a:prstGeom prst="line">
                                        <a:avLst/>
                                      </a:prstGeom>
                                      <a:ln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34" name="直線接點 534"/>
                                    <wps:cNvCnPr/>
                                    <wps:spPr>
                                      <a:xfrm>
                                        <a:off x="938595" y="884314"/>
                                        <a:ext cx="216000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none" w="med" len="med"/>
                                        <a:tailEnd type="arrow" w="med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</wpg:grpSp>
                            <wps:wsp>
                              <wps:cNvPr id="52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4551" y="754931"/>
                                  <a:ext cx="221252" cy="2068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Default="000A12CD" w:rsidP="0035111B">
                                    <w:pPr>
                                      <w:jc w:val="center"/>
                                    </w:pPr>
                                    <w:r w:rsidRPr="00E16755">
                                      <w:rPr>
                                        <w:rFonts w:ascii="新細明體" w:hAnsi="新細明體" w:cs="新細明體" w:hint="eastAsia"/>
                                        <w:color w:val="000000" w:themeColor="text1"/>
                                        <w:spacing w:val="10"/>
                                        <w:sz w:val="20"/>
                                        <w:szCs w:val="20"/>
                                      </w:rPr>
                                      <w:t>①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3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7624" y="101182"/>
                                  <a:ext cx="221252" cy="2068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Default="000A12CD" w:rsidP="0035111B">
                                    <w:pPr>
                                      <w:jc w:val="center"/>
                                    </w:pPr>
                                    <w:r w:rsidRPr="00E16755">
                                      <w:rPr>
                                        <w:rFonts w:ascii="新細明體" w:hAnsi="新細明體" w:cs="新細明體" w:hint="eastAsia"/>
                                        <w:color w:val="000000" w:themeColor="text1"/>
                                        <w:spacing w:val="10"/>
                                        <w:sz w:val="20"/>
                                        <w:szCs w:val="20"/>
                                      </w:rPr>
                                      <w:t>②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3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64672" y="1440019"/>
                                  <a:ext cx="221252" cy="2068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Default="000A12CD" w:rsidP="0035111B">
                                    <w:pPr>
                                      <w:jc w:val="center"/>
                                    </w:pPr>
                                    <w:r w:rsidRPr="00E16755">
                                      <w:rPr>
                                        <w:rFonts w:ascii="新細明體" w:hAnsi="新細明體" w:cs="新細明體" w:hint="eastAsia"/>
                                        <w:color w:val="000000" w:themeColor="text1"/>
                                        <w:spacing w:val="10"/>
                                        <w:sz w:val="20"/>
                                        <w:szCs w:val="20"/>
                                      </w:rPr>
                                      <w:t>③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3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62541" y="318910"/>
                                  <a:ext cx="221252" cy="2068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Default="000A12CD" w:rsidP="0035111B">
                                    <w:pPr>
                                      <w:jc w:val="center"/>
                                    </w:pPr>
                                    <w:r w:rsidRPr="00E16755">
                                      <w:rPr>
                                        <w:rFonts w:ascii="新細明體" w:hAnsi="新細明體" w:cs="新細明體" w:hint="eastAsia"/>
                                        <w:color w:val="000000" w:themeColor="text1"/>
                                        <w:spacing w:val="10"/>
                                        <w:sz w:val="20"/>
                                        <w:szCs w:val="20"/>
                                      </w:rPr>
                                      <w:t>④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3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80881" y="1208893"/>
                                  <a:ext cx="221252" cy="2068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Default="000A12CD" w:rsidP="0035111B">
                                    <w:pPr>
                                      <w:jc w:val="center"/>
                                    </w:pPr>
                                    <w:r w:rsidRPr="00E16755">
                                      <w:rPr>
                                        <w:rFonts w:ascii="新細明體" w:hAnsi="新細明體" w:cs="新細明體" w:hint="eastAsia"/>
                                        <w:color w:val="000000" w:themeColor="text1"/>
                                        <w:spacing w:val="10"/>
                                        <w:sz w:val="20"/>
                                        <w:szCs w:val="20"/>
                                      </w:rPr>
                                      <w:t>④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3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95387" y="771147"/>
                                  <a:ext cx="221252" cy="2068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Default="000A12CD" w:rsidP="0035111B">
                                    <w:pPr>
                                      <w:jc w:val="center"/>
                                    </w:pPr>
                                    <w:r w:rsidRPr="00E16755">
                                      <w:rPr>
                                        <w:rFonts w:ascii="新細明體" w:hAnsi="新細明體" w:cs="新細明體" w:hint="eastAsia"/>
                                        <w:color w:val="000000" w:themeColor="text1"/>
                                        <w:spacing w:val="10"/>
                                        <w:sz w:val="20"/>
                                        <w:szCs w:val="18"/>
                                      </w:rPr>
                                      <w:t>⑤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9" name="橢圓 9"/>
                          <wps:cNvSpPr/>
                          <wps:spPr>
                            <a:xfrm>
                              <a:off x="1311965" y="579310"/>
                              <a:ext cx="341630" cy="34163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" name="橢圓 38"/>
                          <wps:cNvSpPr/>
                          <wps:spPr>
                            <a:xfrm>
                              <a:off x="1306286" y="1039349"/>
                              <a:ext cx="341630" cy="34163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" name="橢圓 39"/>
                          <wps:cNvSpPr/>
                          <wps:spPr>
                            <a:xfrm>
                              <a:off x="3165327" y="322596"/>
                              <a:ext cx="341631" cy="34163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" name="橢圓 40"/>
                          <wps:cNvSpPr/>
                          <wps:spPr>
                            <a:xfrm>
                              <a:off x="3165326" y="1276753"/>
                              <a:ext cx="341630" cy="34163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" name="橢圓 41"/>
                          <wps:cNvSpPr/>
                          <wps:spPr>
                            <a:xfrm>
                              <a:off x="1681133" y="1488030"/>
                              <a:ext cx="359410" cy="35941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" name="橢圓 42"/>
                          <wps:cNvSpPr/>
                          <wps:spPr>
                            <a:xfrm>
                              <a:off x="1686812" y="107911"/>
                              <a:ext cx="360000" cy="36000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14934" y="158998"/>
                              <a:ext cx="278116" cy="28284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Default="000A12CD" w:rsidP="0035111B">
                                <w:r>
                                  <w:rPr>
                                    <w:rFonts w:hint="eastAsia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14934" y="1538357"/>
                              <a:ext cx="278116" cy="28284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Default="000A12CD" w:rsidP="0035111B">
                                <w:r>
                                  <w:rPr>
                                    <w:rFonts w:hint="eastAsia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7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015783" y="1933551"/>
                            <a:ext cx="436920" cy="1957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Default="000A12CD" w:rsidP="0035111B">
                              <w:r w:rsidRPr="00132A97">
                                <w:rPr>
                                  <w:rFonts w:hint="eastAsia"/>
                                  <w:spacing w:val="20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pacing w:val="20"/>
                                  <w:sz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1BE8EF8" id="群組 80" o:spid="_x0000_s1095" style="position:absolute;left:0;text-align:left;margin-left:61.9pt;margin-top:9.8pt;width:337.8pt;height:155.65pt;z-index:251833856;mso-width-relative:margin;mso-height-relative:margin" coordorigin="-778,1054" coordsize="42967,20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RvQqA8AAFh/AAAOAAAAZHJzL2Uyb0RvYy54bWzsXU2P21oZ3iPxH6zs2/H3R9TpVeltC1K5&#10;t6IX7tpNnEl0EzvYbmfKGgmJBRukIgFCgGDBoncFQgiJf9NW91/wvOfTduzEmU4z6dRdTJ0T++R8&#10;vN/v8x7f+exitTReJHmxyNLTkXXbHBlJOsmmi/TsdPTTrx7eCkdGUcbpNF5maXI6epkUo8/ufv97&#10;d87X48TO5tlymuQGOkmL8fn6dDQvy/X45KSYzJNVXNzO1kmKL2dZvopLfMzPTqZ5fI7eV8sT2zT9&#10;k/Msn67zbJIUBVo/51+O7rL+Z7NkUn45mxVJaSxPRxhbyf7m7O8z+nty9048Psvj9XwxEcOILzGK&#10;VbxI8aOqq8/jMjae54uNrlaLSZ4V2ay8PclWJ9lstpgkbA6YjWU2ZvMoz56v2VzOxudna7VMWNrG&#10;Ol2628kXL57kxmJ6OgqxPGm8wh69+9/f3v3rlwYasDrn67MxbnqUr5+un+R8irh8nE2+KYw0uz+P&#10;07PkXrHGSmP/6YmT5iP0+Uw/fzHLV9QPJm9csJ14qXYiuSiNCRpdO8LmYkQTfGdFge+6Lt+ryRwb&#10;Ss/dCoLQd0cG3WB6rhPI7x/oPvzAjHgftmk7ocNmdBKP+RDYQNXA1CjVnMXCeFZjYdCwsTCiQfUm&#10;f0NNs2O4lQnrwVpB5DpeKCekJhxa5tYJO2aEhRCLpvvYf8Jg2hopeBYbTH1je0y5dcBqyh3DjceV&#10;PQ4tG1TA9tiyQlsuidpjxzKx+XLKNpiI06Bc/957DDppTDm6xC5bvuvZAd8k/O9GPh+xnLPlWU4A&#10;UuV07dih46k5iW3u6mIyl5Pu6mTvffbt5qTR0pO0jdlysf4hsTy7+hldVbja8j3fDX22de0LYdqe&#10;7fGFcF3LsTfWwfYc29I9hGw/iDj0Opie6YJWSUi4ru3YDo2+cxmgYQotRIv3E6JP5/E6YbK5IPko&#10;ZUWgl/QP/3z379+//c3fv/vvnwwP7Wxh2c330ye5+FQIoUoSqX0hK8vgmbblNCgqQBPkGluDuniL&#10;x+u8KB8l2cqgi9PRcpHSiONx/OJxUfKVkrdQ8zKlv0W2XEwfLpZL9oH0cHJ/mRsvYmjQ8kJyV+2u&#10;eRJPH6RTo3y5hvqI8zw7Hxnnp6NVMh0ZywSGAV3hB+NxGS+W+tYUNkH7ndhEGg7YtxjzNWJX5ctl&#10;wof6k2QGtQU9wMmOGQx6oPFkkqSlHOwyxd302AzTUg+abC22Pijup0cTZkzs87B6gv1ylpbq4dUi&#10;zfK2X9frO+P3yxXg86YleJZNXzLqYUsDgubqiimeDc0VQBnUpRpaGOVVlbpo6NZdUMAQvpCQ4DNi&#10;ZsmKUqoFYWAGipclH1bkOOsggqgQHUTC8NK87PleZIJ3iJUdy4dup3F2srIwKDYnDNHbmDCzG/bU&#10;XNXxuhBNrhBOcsJ24IeRsCwsGrhgSqW4ujrQE27vonPCB5FdWu3XZZdQ/ttkF9G4MOi65i4XD+pL&#10;UYtePDXzS4gtopRLCorpN5cQEvqhPQWEfvCAwuEgpKPNpzrpCCOqJ+nYEDO+BaEFKeCFke0Jo16R&#10;jh25gbCerkfZDXqJ6THJcFv1kra9t+ooKI6GyPb66igjz8jrNEOT/nFLlNmkG+IIoq2heyRNQfOE&#10;kVBelm/6Hvv1vZUX2dLMWfUt02FUrySaXgdyoElQHcAOheEsVrXOkExT0RhgtHbYoRuLt6m45eIN&#10;shy7fNNkOQRsK+kwYdybdGzLtm0ffYHvEM3wbOG/SdJxLTckB5GYZpDlzD1RhMQ9mx4OinriQ/sY&#10;WoYx0a/s72p7dwTN3/BD0NLTD9kZaNARFwvyOzIbDrLlmYGPqBAjNEQaImnMa2Md9n1ocg1BXYSO&#10;Cr09ELFEdBIiWiM7scnl3uafHELEU/CzjU/RzpZ2m4jvCDVU1sEJPT9kmwQBJ1YhsE3PEm5Pff6X&#10;MNqJYmtRhIYnrn3h2l1DrIGHYuoRjoPJgS08vmHH+b3tuJrF4UURBROgFmrMqIgwQrNiZ8mJNXuN&#10;euA2C+vBZS5eNXII0g6RUFDRBk7onQabknYijCCDfb42snjKxENLT7G2MWUxYAQ/vFCYoHLK1eFi&#10;7sK+7JpytQcdb2jvo3PKhxBgASz2NgGG9p0CbJ/lG4zUG2ikgl1aaYfx+h5GqoVwplD9CC34tkgz&#10;StaDlerYQ8RBRs6J7ZSuOW4rdYum0g6OFNvCtdkdFe8XcSAFVLEnpQKSRAVr03NkyMFDFlvlrmUO&#10;MNqpwqgPXxikLVFUbZcfLuZAw2njSbRfWp6TOd5cvkGe3zx57ncEkNG+D+0ggAyMBE8aW44Fx68l&#10;ghwJiMT1uDDYuyGzSelYiCjkdntHkLVEu0wEglAkQjYJmY+WS5jqwHdEcBzIOTH9gAd6tYMMyeQF&#10;iB5wx8K0bU8EvXSsob0Dbad3dHGthjrSMHLxWDD5zatv3337+rs/v5boBp6n6W11RRDqlMbBKtrw&#10;xDjQTK9igBgNovB9IoNFmceLs3l5P0tTINCynKMBrhrgUEctcIADiGdg5f7JICKOD5/2AL8JSn37&#10;6ldvXv/u7av/vPnLr40q+IZgjEZ58YNMY0eaaEYCsFCcCRAhnh0WlM0RkExsUSfPzn+cTQnw8rzM&#10;GJqjgWwkJNcWYQHQBMBrTVmhGH0jpJaDwNnPdFB3mhFqB2RJCobgNxEBrOhj5ZvVogTedrlYEeCT&#10;Jc3YAyKqxq4FsXfSd3nx7IIhRrldRsvBQSncNsaMgAdGWm6e5b8AuAfY2tNR8fPncZ4ADPSjFIsa&#10;wenCbSX74AIbhQ959Ztn1W/idIKuAD4aGfzyfskAvHxm97D4swVDM+mRCOXC0DFVvdHtE9jan5T6&#10;QXiSu30CGojAPjiOE4QCKeO7UYjtZ2sqLX80mK4QbV5gmsC3se+VfujqQCuI9i4U2ejpHs7w97B/&#10;bYY/2jE7wTy7k41dc5eLh1+hZJFeNzXpDV7ZDXUj8paczMcoTBHiHoXUagWXaRTHHsAy/dDHgBnp&#10;inhS0LRuRnFctgiMPuIob7bpoguOGW9IRrbTZIZjO4PAAYi3hU3AkQwN5vou5FgLm7R00GCTjS4U&#10;xVwHmxDj88U7AuXkQP2E8I66tsBBzoy+rm+BWr8NjtulnWpJnCI/e6ZApQ/ZP9pg9F67raHGat/V&#10;umCaTLpztduuVN8pM+KY9R0JtQ9vaJGP3Sby0c64f1vysakvBR9HLoI9DX3pOcgFCbkv91fKEgld&#10;Piy6uRuy3AQ3b8FBg9CHGMB7xgC22HIagy9tOcG5e9lytwJdfIIkQdBEPVuBZ/tUHMREJGDRkniV&#10;MdfVg9ZSHX0oMXsdaoriF1XW3vD2OTyit1lnWY6LpeRBEwA0fImWlnbdHkw++PuqiIGk6BGnYg6k&#10;hpTncQQmVRe7SzpHQNqOJH7GUQJDMfveNlXFr2+YSpVvrtQCEqitHh4/15PH6+9vINJ48diejgxk&#10;WyDMFwulh7JAUe6445t2SKYSqQjLc5GxE56O0hEdPWgV0dWHIpvr0BFIkx+PK1NZwgC7wUucdDh5&#10;8GRkJEhH7hRE8Lg9ma4wBCEy6mEItIiogy5WFw3ddW1uYIdge+YCo2qtSTghKlRRbsmY13VRuSuc&#10;E8W7Hc9r3m3v4Xo5V0XI39UKAzg8e7tR14oarSwCoLURT9hWuM8CUEHURgSISAs//7BOHFZ88Ld6&#10;+lvdfhWVGde5jqOg99SZqBZFmrST6zw6zQHqhVRmK9ex50XgirhWxQYfCJiyg5MUCH7D/DIrDFB4&#10;yoNLnOia+rJLyDhwWRrTvUxKgIZLCQ5MJ8R5CFxQVfiDBisyAq3Yzo7ntZBh093o4VqFDIGbqi6k&#10;zBOjfZ/oUMfUpXU14ICwycoFJH9QVI1zYN6VV5kfIq5I+raVcvaLK0YoX6CiPjK7Tdc2OS5bcx0O&#10;lmAFgyQihriiPN6hXlOwR3Kr/uCeCa76wwejZ60GtlWnOhuxRLT0tDT7YEU7lJkUcSTbYZlx/7Gt&#10;OLUiIoNuZXhk2kH73jUT1FHRhV61qR1Tl0s3aIcbqB1U2KHuvHDPbLvzUsk6VbQD6oAcq5F0GpQD&#10;Qw016vHqYvoTUg5VRVG9PkyEm4pOuUF0BBFuzwEwk2dyAs+N4CFBFVasKtR8S18fNhdYq+Z4fQTx&#10;beWf7BkXg3/H0Wy44Eg2XHAUGy7eE8F2EEJztKVzBISGUDqrxeIG/GZg3f7oKU35M58gpSn77xgo&#10;zfZdn07tI1cROXwTCbobJtREaLxH0q4O070JQk0ZjEdAarbv2x5A00RqDs7Ta6IeP36hpgr9PkGh&#10;pkKeR0FpOM9EQm5sXCJHfcOEmqoL/ARJTcVIj4DUHDfygCVmQi3AMaGyllmGYT56oaaLGI6J0qqO&#10;aPX6IL6CSiG//cdf3/zxt4biRcTtqEaKxUflub3yJG5VIwMYlBXhbBhSgx7wGk016AAHLE80Ftfo&#10;UOWzNrzIZImTqIutJxtX4FCUB27AzBuBjtaDh/DzPTPI9rbgCfvteTxN+CE+nqzAQvdqFGyu7fGV&#10;1nKUemDm0MH3ZSmzqzuOLFbVYcV68nCBA6kfx0X5JM7xugUYmlQy9iX+zJYZKtcycTUyqIisrf1q&#10;S8zS56v7Gc63hm2G0bFLjCkvl/Jylmerr/GmiXtU2Fbx6CdlLt17UZVm4F0Vk+TePXYb3vGwjsvH&#10;6dP1hDqn3SfU+lcXX8f5WuDWS0jKLzJ5nPjG4dz8XnoyzXbWuh2E+zU+WLB/DQ/ch/9N3xZHw9NZ&#10;RtAgdeNkEABM2qAIjbZdMDTP6Q4CgIuIq64xHQTAtO0FNFIqkVyBbhfnnuHUAxmS5vqfH4Mgbtot&#10;AOiAMnaoEvnBdEaCKIKVJiPjf4hiht/hxsBgAAz8XzcMBgNAxvNEITMrdj+IAUC1+yIlxfkfDcLk&#10;7+UAcP6HE0shV7wHIfAa0YnBABgMgMEDIJdXewvH5AFQDLsuAAQwllkJuw0Ayw9Rs8GB93QKuMlx&#10;xDqR7ODcFIQFuAXArwcLYLAABgvgSEIAOEK9IQDU0Qi9LAAIAIgAkXQ1AdBvAElQ86bgueJ64P+B&#10;/wf+Pxb+1xGAIzhmLbAARUOin9wJvMsnEm9vkOEEG4cP0HskKZyAej+qx90qTHadZFNLJhzinDX5&#10;vlnp8KlI+tX6wNtQasWaYs8Pt52zdhDXU580dgSpT6tGeHi9cPN1ZR8/5Sm1vmfu8+pO+OtBeQfP&#10;fwbHJP7wymMvwAssmPiLHLxpqWFMuY4fUQEiyT8r8gJ+5iCcy44a3F3yr3a+Vu0Yrt4neVVE6FUe&#10;T8HjSCSI9iRXrM4l4bt9yROvb2d5XfGqeXo/fPUzi+GNEzubZ8tpkt/9PwAAAP//AwBQSwMEFAAG&#10;AAgAAAAhAB3rp6rhAAAACgEAAA8AAABkcnMvZG93bnJldi54bWxMj0FLw0AQhe+C/2EZwZvdpNHa&#10;xGxKKeqpCLaC9LbNTpPQ7GzIbpP03zue9PYe7/Hmm3w12VYM2PvGkYJ4FoFAKp1pqFLwtX97WILw&#10;QZPRrSNUcEUPq+L2JteZcSN94rALleAR8plWUIfQZVL6skar/cx1SJydXG91YNtX0vR65HHbynkU&#10;LaTVDfGFWne4qbE87y5Wwfuox3USvw7b82lzPeyfPr63MSp1fzetX0AEnMJfGX7xGR0KZjq6Cxkv&#10;WvbzhNEDi3QBggvPafoI4qggSaIUZJHL/y8UPwAAAP//AwBQSwECLQAUAAYACAAAACEAtoM4kv4A&#10;AADhAQAAEwAAAAAAAAAAAAAAAAAAAAAAW0NvbnRlbnRfVHlwZXNdLnhtbFBLAQItABQABgAIAAAA&#10;IQA4/SH/1gAAAJQBAAALAAAAAAAAAAAAAAAAAC8BAABfcmVscy8ucmVsc1BLAQItABQABgAIAAAA&#10;IQCRfRvQqA8AAFh/AAAOAAAAAAAAAAAAAAAAAC4CAABkcnMvZTJvRG9jLnhtbFBLAQItABQABgAI&#10;AAAAIQAd66eq4QAAAAoBAAAPAAAAAAAAAAAAAAAAAAISAABkcnMvZG93bnJldi54bWxQSwUGAAAA&#10;AAQABADzAAAAEBMAAAAA&#10;">
                <o:lock v:ext="edit" aspectratio="t"/>
                <v:group id="群組 51" o:spid="_x0000_s1096" style="position:absolute;left:-778;top:1054;width:42966;height:17943" coordorigin="-781,1054" coordsize="43095,179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<v:group id="群組 518" o:spid="_x0000_s1097" style="position:absolute;left:-781;top:1054;width:43095;height:17943" coordorigin="-781,1011" coordsize="43100,172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+SsnsIAAADcAAAADwAAAGRycy9kb3ducmV2LnhtbERPy4rCMBTdC/5DuII7&#10;TTuDIh1TERkHFyKoA8PsLs3tA5ub0sS2/r1ZCC4P573eDKYWHbWusqwgnkcgiDOrKy4U/F73sxUI&#10;55E11pZJwYMcbNLxaI2Jtj2fqbv4QoQQdgkqKL1vEildVpJBN7cNceBy2xr0AbaF1C32IdzU8iOK&#10;ltJgxaGhxIZ2JWW3y90o+Omx337G393xlu8e/9fF6e8Yk1LTybD9AuFp8G/xy33QCh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vkrJ7CAAAA3AAAAA8A&#10;AAAAAAAAAAAAAAAAqgIAAGRycy9kb3ducmV2LnhtbFBLBQYAAAAABAAEAPoAAACZAwAAAAA=&#10;">
                    <v:group id="群組 519" o:spid="_x0000_s1098" style="position:absolute;left:16452;top:2744;width:15138;height:13284" coordorigin="16452,2744" coordsize="15137,13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KgJBcQAAADcAAAADwAAAGRycy9kb3ducmV2LnhtbESPQYvCMBSE78L+h/AW&#10;vGnaFWWtRhHZFQ8iqAvi7dE822LzUppsW/+9EQSPw8x8w8yXnSlFQ7UrLCuIhxEI4tTqgjMFf6ff&#10;wTcI55E1lpZJwZ0cLBcfvTkm2rZ8oOboMxEg7BJUkHtfJVK6NCeDbmgr4uBdbW3QB1lnUtfYBrgp&#10;5VcUTaTBgsNCjhWtc0pvx3+jYNNiuxrFP83udl3fL6fx/ryLSan+Z7eagfDU+Xf41d5qBeN4Cs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KgJBcQAAADcAAAA&#10;DwAAAAAAAAAAAAAAAACqAgAAZHJzL2Rvd25yZXYueG1sUEsFBgAAAAAEAAQA+gAAAJsDAAAAAA==&#10;">
                      <v:group id="群組 562" o:spid="_x0000_s1099" style="position:absolute;left:16564;top:2744;width:15026;height:4414;flip:x y" coordorigin="12532,2744" coordsize="15050,44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1/msYAAADcAAAADwAAAGRycy9kb3ducmV2LnhtbESPwWrDMBBE74X+g9hC&#10;L6WRG4gpbpQQGgItOVnpocfF2lpurZWxFNvN10eBQI7DzLxhluvJtWKgPjSeFbzMMhDElTcN1wq+&#10;DrvnVxAhIhtsPZOCfwqwXt3fLbEwfuSSBh1rkSAcClRgY+wKKUNlyWGY+Y44eT++dxiT7GtpehwT&#10;3LVynmW5dNhwWrDY0bul6k8fnYKoP8un72056IU+7cfDZpvb8KvU48O0eQMRaYq38LX9YRQs8jlc&#10;zqQjIFdn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DX+axgAAANwA&#10;AAAPAAAAAAAAAAAAAAAAAKoCAABkcnMvZG93bnJldi54bWxQSwUGAAAAAAQABAD6AAAAnQMAAAAA&#10;">
                        <v:line id="直線接點 572" o:spid="_x0000_s1100" style="position:absolute;flip:y;visibility:visible;mso-wrap-style:square" from="12532,5021" to="19745,5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T2MMUAAADcAAAADwAAAGRycy9kb3ducmV2LnhtbESP3WoCMRSE7wu+QzhC7zSppbZsjaKC&#10;RSoW3P5cHzanu4ubkzWJun17Iwi9HGbmG2Yy62wjTuRD7VjDw1CBIC6cqbnU8PW5GryACBHZYOOY&#10;NPxRgNm0dzfBzLgz7+iUx1IkCIcMNVQxtpmUoajIYhi6ljh5v85bjEn6UhqP5wS3jRwpNZYWa04L&#10;Fba0rKjY50erQc3fD/64+jB5u91tftZv/L1Qj1rf97v5K4hIXfwP39pro+HpeQTXM+kIyO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kT2MMUAAADcAAAADwAAAAAAAAAA&#10;AAAAAAChAgAAZHJzL2Rvd25yZXYueG1sUEsFBgAAAAAEAAQA+QAAAJMDAAAAAA==&#10;" strokecolor="black [3213]" strokeweight=".5pt">
                          <v:stroke startarrow="open" joinstyle="miter"/>
                        </v:line>
                        <v:group id="群組 573" o:spid="_x0000_s1101" style="position:absolute;left:19711;top:2744;width:7871;height:4424" coordorigin="19711,2744" coordsize="5659,31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J/bT8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IX5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4n9tPxgAAANwA&#10;AAAPAAAAAAAAAAAAAAAAAKoCAABkcnMvZG93bnJldi54bWxQSwUGAAAAAAQABAD6AAAAnQMAAAAA&#10;">
                          <v:group id="群組 574" o:spid="_x0000_s1102" style="position:absolute;left:19711;top:4322;width:2769;height:1590" coordorigin="19711,4322" coordsize="2768,15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ZDO8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IVg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dkM7xgAAANwA&#10;AAAPAAAAAAAAAAAAAAAAAKoCAABkcnMvZG93bnJldi54bWxQSwUGAAAAAAQABAD6AAAAnQMAAAAA&#10;">
                            <v:line id="直線接點 578" o:spid="_x0000_s1103" style="position:absolute;visibility:visible;mso-wrap-style:square" from="19711,4322" to="21222,5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jrisMAAADcAAAADwAAAGRycy9kb3ducmV2LnhtbERPXWvCMBR9H/gfwhX2MjR14tRqlCEb&#10;CMrUGny+NNe22NyUJtPu3y8Pgz0ezvdy3dla3Kn1lWMFo2ECgjh3puJCgT5/DmYgfEA2WDsmBT/k&#10;Yb3qPS0xNe7BJ7pnoRAxhH2KCsoQmlRKn5dk0Q9dQxy5q2sthgjbQpoWHzHc1vI1Sd6kxYpjQ4kN&#10;bUrKb9m3VbDT88vL+DDT2p6zLzzq6uOw3yj13O/eFyACdeFf/OfeGgWTa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0464rDAAAA3AAAAA8AAAAAAAAAAAAA&#10;AAAAoQIAAGRycy9kb3ducmV2LnhtbFBLBQYAAAAABAAEAPkAAACRAwAAAAA=&#10;" strokecolor="black [3200]" strokeweight=".5pt">
                              <v:stroke joinstyle="miter"/>
                            </v:line>
                            <v:line id="直線接點 579" o:spid="_x0000_s1104" style="position:absolute;visibility:visible;mso-wrap-style:square" from="21186,5892" to="22480,5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C/ZsUAAADcAAAADwAAAGRycy9kb3ducmV2LnhtbESPQWsCMRSE74L/IbxCb5q1oO1ujSJC&#10;QfRQurbQ42Pzulm6ecluUl3/fSMIHoeZ+YZZrgfbihP1oXGsYDbNQBBXTjdcK/g8vk1eQISIrLF1&#10;TAouFGC9Go+WWGh35g86lbEWCcKhQAUmRl9IGSpDFsPUeeLk/bjeYkyyr6Xu8ZzgtpVPWbaQFhtO&#10;CwY9bQ1Vv+WfVdDtq/Iwr2dffue35r3DvPvOc6UeH4bNK4hIQ7yHb+2dVjB/zuF6Jh0Buf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C/ZsUAAADcAAAADwAAAAAAAAAA&#10;AAAAAAChAgAAZHJzL2Rvd25yZXYueG1sUEsFBgAAAAAEAAQA+QAAAJMDAAAAAA==&#10;" strokecolor="black [3213]" strokeweight=".5pt">
                              <v:stroke joinstyle="miter"/>
                            </v:line>
                          </v:group>
                          <v:group id="群組 575" o:spid="_x0000_s1105" style="position:absolute;left:19711;top:2744;width:5659;height:1607;rotation:180;flip:x" coordorigin="19711,2744" coordsize="5659,16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EcAMYAAADcAAAADwAAAGRycy9kb3ducmV2LnhtbESPT2sCMRTE74LfITyh&#10;N83WYi1bo6hQKBQEbQ89vm5ed5duXmIS908/vREKPQ4z8xtmtelNI1ryobas4H6WgSAurK65VPDx&#10;/jJ9AhEissbGMikYKMBmPR6tMNe24yO1p1iKBOGQo4IqRpdLGYqKDIaZdcTJ+7beYEzSl1J77BLc&#10;NHKeZY/SYM1poUJH+4qKn9PFKFg+HAb95d+Gsu/2n7+71tHu7JS6m/TbZxCR+vgf/mu/agWL5QJu&#10;Z9IRkOsr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URwAxgAAANwA&#10;AAAPAAAAAAAAAAAAAAAAAKoCAABkcnMvZG93bnJldi54bWxQSwUGAAAAAAQABAD6AAAAnQMAAAAA&#10;">
                            <v:line id="直線接點 576" o:spid="_x0000_s1106" style="position:absolute;visibility:visible;mso-wrap-style:square" from="19711,2744" to="21222,4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vaY8YAAADcAAAADwAAAGRycy9kb3ducmV2LnhtbESPQWvCQBSE7wX/w/IEL0U3tmhtdJUi&#10;FgoVrXHp+ZF9JsHs25DdavrvuwXB4zAz3zCLVWdrcaHWV44VjEcJCOLcmYoLBfr4PpyB8AHZYO2Y&#10;FPySh9Wy97DA1LgrH+iShUJECPsUFZQhNKmUPi/Joh+5hjh6J9daDFG2hTQtXiPc1vIpSabSYsVx&#10;ocSG1iXl5+zHKvjUr9+Pz/uZ1vaY7fBLV5v9dq3UoN+9zUEE6sI9fGt/GAWTlyn8n4lH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Pr2mPGAAAA3AAAAA8AAAAAAAAA&#10;AAAAAAAAoQIAAGRycy9kb3ducmV2LnhtbFBLBQYAAAAABAAEAPkAAACUAwAAAAA=&#10;" strokecolor="black [3200]" strokeweight=".5pt">
                              <v:stroke joinstyle="miter"/>
                            </v:line>
                            <v:line id="直線接點 577" o:spid="_x0000_s1107" style="position:absolute;visibility:visible;mso-wrap-style:square" from="21222,4355" to="25371,4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OOj8UAAADcAAAADwAAAGRycy9kb3ducmV2LnhtbESPQWsCMRSE74X+h/AKvdWsBbW7GqUI&#10;BWkP0q2Cx8fmuVncvGQ3qW7/vREKHoeZ+YZZrAbbijP1oXGsYDzKQBBXTjdcK9j9fLy8gQgRWWPr&#10;mBT8UYDV8vFhgYV2F/6mcxlrkSAcClRgYvSFlKEyZDGMnCdO3tH1FmOSfS11j5cEt618zbKptNhw&#10;WjDoaW2oOpW/VkH3WZVfk3q89xu/NtsO8+6Q50o9Pw3vcxCRhngP/7c3WsFkNoPbmXQE5PI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POOj8UAAADcAAAADwAAAAAAAAAA&#10;AAAAAAChAgAAZHJzL2Rvd25yZXYueG1sUEsFBgAAAAAEAAQA+QAAAJMDAAAAAA==&#10;" strokecolor="black [3213]" strokeweight=".5pt">
                              <v:stroke joinstyle="miter"/>
                            </v:line>
                          </v:group>
                        </v:group>
                      </v:group>
                      <v:group id="群組 563" o:spid="_x0000_s1108" style="position:absolute;left:16452;top:11609;width:15076;height:4419;flip:x y" coordorigin="12428,11608" coordsize="15083,44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kHaAcYAAADcAAAADwAAAGRycy9kb3ducmV2LnhtbESPQUvDQBSE74L/YXmC&#10;F7EbLQ0Suy3FIlh6ytaDx0f2mY1m34bsmqT99d1CweMwM98wy/XkWjFQHxrPCp5mGQjiypuGawWf&#10;h/fHFxAhIhtsPZOCIwVYr25vllgYP3JJg461SBAOBSqwMXaFlKGy5DDMfEecvG/fO4xJ9rU0PY4J&#10;7lr5nGW5dNhwWrDY0Zul6lf/OQVR78qHr2056IU+7cfDZpvb8KPU/d20eQURaYr/4Wv7wyhY5HO4&#10;nElHQK7O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QdoBxgAAANwA&#10;AAAPAAAAAAAAAAAAAAAAAKoCAABkcnMvZG93bnJldi54bWxQSwUGAAAAAAQABAD6AAAAnQMAAAAA&#10;">
                        <v:line id="直線接點 564" o:spid="_x0000_s1109" style="position:absolute;flip:y;visibility:visible;mso-wrap-style:square" from="12428,13856" to="19633,13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hdAsUAAADcAAAADwAAAGRycy9kb3ducmV2LnhtbESPQWsCMRSE70L/Q3gFb5pUWymrUVRQ&#10;pMWC29bzY/O6u7h5WZOo23/fFAo9DjPzDTNbdLYRV/KhdqzhYahAEBfO1Fxq+HjfDJ5BhIhssHFM&#10;Gr4pwGJ+15thZtyND3TNYykShEOGGqoY20zKUFRkMQxdS5y8L+ctxiR9KY3HW4LbRo6UmkiLNaeF&#10;CltaV1Sc8ovVoJYvZ3/ZvJm83R9ej7stf67UWOv+fbecgojUxf/wX3tnNDxNHuH3TDoCcv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zhdAsUAAADcAAAADwAAAAAAAAAA&#10;AAAAAAChAgAAZHJzL2Rvd25yZXYueG1sUEsFBgAAAAAEAAQA+QAAAJMDAAAAAA==&#10;" strokecolor="black [3213]" strokeweight=".5pt">
                          <v:stroke startarrow="open" joinstyle="miter"/>
                        </v:line>
                        <v:group id="群組 565" o:spid="_x0000_s1110" style="position:absolute;left:19599;top:11608;width:7912;height:4423" coordorigin="19599,11608" coordsize="5688,31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NwfcUAAADcAAAADwAAAGRycy9kb3ducmV2LnhtbESPT4vCMBTE74LfITzB&#10;m6ZdqUjXKCKreJAF/4Ds7dE822LzUprY1m+/WVjwOMzMb5jlujeVaKlxpWUF8TQCQZxZXXKu4HrZ&#10;TRYgnEfWWFkmBS9ysF4NB0tMte34RO3Z5yJA2KWooPC+TqV0WUEG3dTWxMG728agD7LJpW6wC3BT&#10;yY8omkuDJYeFAmvaFpQ9zk+jYN9ht5nFX+3xcd++fi7J9+0Yk1LjUb/5BOGp9+/wf/ugFSTzBP7O&#10;hCM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3jcH3FAAAA3AAA&#10;AA8AAAAAAAAAAAAAAAAAqgIAAGRycy9kb3ducmV2LnhtbFBLBQYAAAAABAAEAPoAAACcAwAAAAA=&#10;">
                          <v:group id="群組 566" o:spid="_x0000_s1111" style="position:absolute;left:19599;top:13165;width:5689;height:1611" coordorigin="19599,13165" coordsize="5688,16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HuCsQAAADcAAAADwAAAGRycy9kb3ducmV2LnhtbESPQYvCMBSE7wv+h/CE&#10;va1pFYtUo4i4sgcRVgXx9miebbF5KU22rf/eCMIeh5n5hlmselOJlhpXWlYQjyIQxJnVJecKzqfv&#10;rxkI55E1VpZJwYMcrJaDjwWm2nb8S+3R5yJA2KWooPC+TqV0WUEG3cjWxMG72cagD7LJpW6wC3BT&#10;yXEUJdJgyWGhwJo2BWX3459RsOuwW0/ibbu/3zaP62l6uOxjUupz2K/nIDz1/j/8bv9oBdMkgdeZ&#10;cATk8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THuCsQAAADcAAAA&#10;DwAAAAAAAAAAAAAAAACqAgAAZHJzL2Rvd25yZXYueG1sUEsFBgAAAAAEAAQA+gAAAJsDAAAAAA==&#10;">
                            <v:line id="直線接點 570" o:spid="_x0000_s1112" style="position:absolute;visibility:visible;mso-wrap-style:square" from="19599,13165" to="21110,14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7njMMAAADcAAAADwAAAGRycy9kb3ducmV2LnhtbERPXWvCMBR9H/gfwhX2MjR14tRqlCEb&#10;CMrUGny+NNe22NyUJtPu3y8Pgz0ezvdy3dla3Kn1lWMFo2ECgjh3puJCgT5/DmYgfEA2WDsmBT/k&#10;Yb3qPS0xNe7BJ7pnoRAxhH2KCsoQmlRKn5dk0Q9dQxy5q2sthgjbQpoWHzHc1vI1Sd6kxYpjQ4kN&#10;bUrKb9m3VbDT88vL+DDT2p6zLzzq6uOw3yj13O/eFyACdeFf/OfeGgWTa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O54zDAAAA3AAAAA8AAAAAAAAAAAAA&#10;AAAAoQIAAGRycy9kb3ducmV2LnhtbFBLBQYAAAAABAAEAPkAAACRAwAAAAA=&#10;" strokecolor="black [3200]" strokeweight=".5pt">
                              <v:stroke joinstyle="miter"/>
                            </v:line>
                            <v:line id="直線接點 571" o:spid="_x0000_s1113" style="position:absolute;visibility:visible;mso-wrap-style:square" from="21144,14776" to="25288,14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azYMUAAADcAAAADwAAAGRycy9kb3ducmV2LnhtbESPQUvDQBSE74L/YXmCN7uJ0GrSbIoU&#10;hGIPxajg8ZF9zQazbzfZtY3/visIHoeZ+YapNrMdxImm0DtWkC8yEMSt0z13Ct7fnu8eQYSIrHFw&#10;TAp+KMCmvr6qsNTuzK90amInEoRDiQpMjL6UMrSGLIaF88TJO7rJYkxy6qSe8JzgdpD3WbaSFntO&#10;CwY9bQ21X823VTC+tM1+2eUffue35jBiMX4WhVK3N/PTGkSkOf6H/9o7rWD5kMPvmXQEZH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FazYMUAAADcAAAADwAAAAAAAAAA&#10;AAAAAAChAgAAZHJzL2Rvd25yZXYueG1sUEsFBgAAAAAEAAQA+QAAAJMDAAAAAA==&#10;" strokecolor="black [3213]" strokeweight=".5pt">
                              <v:stroke joinstyle="miter"/>
                            </v:line>
                          </v:group>
                          <v:group id="群組 567" o:spid="_x0000_s1114" style="position:absolute;left:19599;top:11608;width:2806;height:1586;rotation:180;flip:x" coordorigin="19599,11608" coordsize="2805,15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axMcYAAADcAAAADwAAAGRycy9kb3ducmV2LnhtbESPT2sCMRTE7wW/Q3hC&#10;bzVbS7VsjaJCoVAQtD30+Lp53V26eYlJ3D9+eiMIPQ4z8xtmsepNI1ryobas4HGSgSAurK65VPD1&#10;+fbwAiJEZI2NZVIwUIDVcnS3wFzbjvfUHmIpEoRDjgqqGF0uZSgqMhgm1hEn79d6gzFJX0rtsUtw&#10;08hpls2kwZrTQoWOthUVf4eTUTB/2g36x38MZd9tv8+b1tHm6JS6H/frVxCR+vgfvrXftYLn2Ryu&#10;Z9IRkMsL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FrExxgAAANwA&#10;AAAPAAAAAAAAAAAAAAAAAKoCAABkcnMvZG93bnJldi54bWxQSwUGAAAAAAQABAD6AAAAnQMAAAAA&#10;">
                            <v:line id="直線接點 568" o:spid="_x0000_s1115" style="position:absolute;visibility:visible;mso-wrap-style:square" from="19599,11608" to="21110,13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F9V8MAAADcAAAADwAAAGRycy9kb3ducmV2LnhtbERPXWvCMBR9F/wP4Qp7kZm6MXFdUxmi&#10;MFDmVsOeL81dW9bclCZq/ffmYeDj4Xxnq8G24ky9bxwrmM8SEMSlMw1XCvRx+7gE4QOywdYxKbiS&#10;h1U+HmWYGnfhbzoXoRIxhH2KCuoQulRKX9Zk0c9cRxy5X9dbDBH2lTQ9XmK4beVTkiykxYZjQ40d&#10;rWsq/4qTVbDTrz/T58NSa3ssPvFLN5vDfq3Uw2R4fwMRaAh38b/7wyh4WcS18Uw8AjK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hfVfDAAAA3AAAAA8AAAAAAAAAAAAA&#10;AAAAoQIAAGRycy9kb3ducmV2LnhtbFBLBQYAAAAABAAEAPkAAACRAwAAAAA=&#10;" strokecolor="black [3200]" strokeweight=".5pt">
                              <v:stroke joinstyle="miter"/>
                            </v:line>
                            <v:line id="直線接點 569" o:spid="_x0000_s1116" style="position:absolute;visibility:visible;mso-wrap-style:square" from="21110,13176" to="22405,13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kpu8UAAADcAAAADwAAAGRycy9kb3ducmV2LnhtbESPQWsCMRSE74X+h/AKvdWsgtJdjSKC&#10;IO1B3LbQ42Pz3CxuXrKbVNd/bwShx2FmvmEWq8G24kx9aBwrGI8yEMSV0w3XCr6/tm/vIEJE1tg6&#10;JgVXCrBaPj8tsNDuwgc6l7EWCcKhQAUmRl9IGSpDFsPIeeLkHV1vMSbZ11L3eElw28pJls2kxYbT&#10;gkFPG0PVqfyzCrqPqvyc1uMfv/Mbs+8w737zXKnXl2E9BxFpiP/hR3unFUxnOdzPpCMgl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/kpu8UAAADcAAAADwAAAAAAAAAA&#10;AAAAAAChAgAAZHJzL2Rvd25yZXYueG1sUEsFBgAAAAAEAAQA+QAAAJMDAAAAAA==&#10;" strokecolor="black [3213]" strokeweight=".5pt">
                              <v:stroke joinstyle="miter"/>
                            </v:line>
                          </v:group>
                        </v:group>
                      </v:group>
                    </v:group>
                    <v:group id="群組 520" o:spid="_x0000_s1117" style="position:absolute;left:1645;top:1067;width:15158;height:3022" coordorigin="1645,1067" coordsize="15157,30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/5qJ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qSR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b/molwwAAANwAAAAP&#10;AAAAAAAAAAAAAAAAAKoCAABkcnMvZG93bnJldi54bWxQSwUGAAAAAAQABAD6AAAAmgMAAAAA&#10;">
                      <v:shape id="直線單箭頭接點 557" o:spid="_x0000_s1118" type="#_x0000_t32" style="position:absolute;left:9608;top:2688;width:71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T0ZsYAAADcAAAADwAAAGRycy9kb3ducmV2LnhtbESPQWsCMRSE7wX/Q3hCL6VmLayV1Si1&#10;VBRBiraHentunrtbNy9LEnX990Yo9DjMzDfMeNqaWpzJ+cqygn4vAUGcW11xoeD7a/48BOEDssba&#10;Mim4kofppPMwxkzbC2/ovA2FiBD2GSooQ2gyKX1ekkHfsw1x9A7WGQxRukJqh5cIN7V8SZKBNFhx&#10;XCixofeS8uP2ZBQ8zfzP9bj4Tfe7j7X/dCteriUr9dht30YgArXhP/zXXmoFafoK9zPxCMjJ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09GbGAAAA3AAAAA8AAAAAAAAA&#10;AAAAAAAAoQIAAGRycy9kb3ducmV2LnhtbFBLBQYAAAAABAAEAPkAAACUAwAAAAA=&#10;" strokecolor="black [3213]" strokeweight=".5pt">
                        <v:stroke endarrow="open" joinstyle="miter"/>
                      </v:shape>
                      <v:shape id="文字方塊 2" o:spid="_x0000_s1119" type="#_x0000_t202" style="position:absolute;left:1645;top:1067;width:8701;height:3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Y1ecQA&#10;AADcAAAADwAAAGRycy9kb3ducmV2LnhtbESPT2sCMRTE7wW/Q3gFbzWpdEW3ZkUsBU+K2hZ6e2ze&#10;/qGbl2WTuuu3N4LgcZiZ3zDL1WAbcabO1441vE4UCOLcmZpLDV+nz5c5CB+QDTaOScOFPKyy0dMS&#10;U+N6PtD5GEoRIexT1FCF0KZS+rwii37iWuLoFa6zGKLsSmk67CPcNnKq1ExarDkuVNjSpqL87/hv&#10;NXzvit+fN7UvP2zS9m5Qku1Caj1+HtbvIAIN4RG+t7dGQ5Is4HYmHgGZ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WNXnEAAAA3AAAAA8AAAAAAAAAAAAAAAAAmAIAAGRycy9k&#10;b3ducmV2LnhtbFBLBQYAAAAABAAEAPUAAACJAwAAAAA=&#10;" filled="f" stroked="f">
                        <v:textbox>
                          <w:txbxContent>
                            <w:p w:rsidR="000A12CD" w:rsidRDefault="000A12CD" w:rsidP="0035111B">
                              <w:pPr>
                                <w:jc w:val="center"/>
                              </w:pPr>
                              <w:r w:rsidRPr="00193D2E">
                                <w:rPr>
                                  <w:rFonts w:asciiTheme="minorHAnsi" w:eastAsiaTheme="minorEastAsia" w:hAnsiTheme="minorHAnsi" w:cstheme="minorBidi"/>
                                  <w:position w:val="-10"/>
                                  <w:szCs w:val="22"/>
                                </w:rPr>
                                <w:object w:dxaOrig="960" w:dyaOrig="320">
                                  <v:shape id="_x0000_i1047" type="#_x0000_t75" style="width:50.25pt;height:15pt" o:ole="">
                                    <v:imagedata r:id="rId61" o:title=""/>
                                  </v:shape>
                                  <o:OLEObject Type="Embed" ProgID="Equation.DSMT4" ShapeID="_x0000_i1047" DrawAspect="Content" ObjectID="_1514331275" r:id="rId62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group id="群組 521" o:spid="_x0000_s1120" style="position:absolute;left:33378;top:6498;width:8941;height:5701" coordorigin="33378,6498" coordsize="8940,5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LPv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s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0ss++xgAAANwA&#10;AAAPAAAAAAAAAAAAAAAAAKoCAABkcnMvZG93bnJldi54bWxQSwUGAAAAAAQABAD6AAAAnQMAAAAA&#10;">
                      <v:line id="直線接點 550" o:spid="_x0000_s1121" style="position:absolute;visibility:visible;mso-wrap-style:square" from="33378,6498" to="33378,12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u77MMAAADcAAAADwAAAGRycy9kb3ducmV2LnhtbERPXWvCMBR9F/wP4Qp7GTN1w+G6pjJE&#10;YaDoVsOeL81dW9bclCZq/ffmYeDj4Xxny8G24ky9bxwrmE0TEMSlMw1XCvRx87QA4QOywdYxKbiS&#10;h2U+HmWYGnfhbzoXoRIxhH2KCuoQulRKX9Zk0U9dRxy5X9dbDBH2lTQ9XmK4beVzkrxKiw3Hhho7&#10;WtVU/hUnq2Cr334eXw4Lre2x2OOXbtaH3Uqph8nw8Q4i0BDu4n/3p1Ewn8f58Uw8AjK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7u+zDAAAA3AAAAA8AAAAAAAAAAAAA&#10;AAAAoQIAAGRycy9kb3ducmV2LnhtbFBLBQYAAAAABAAEAPkAAACRAwAAAAA=&#10;" strokecolor="black [3200]" strokeweight=".5pt">
                        <v:stroke joinstyle="miter"/>
                      </v:line>
                      <v:group id="群組 544" o:spid="_x0000_s1122" style="position:absolute;left:33378;top:7733;width:8941;height:3464" coordorigin="33378,7733" coordsize="8940,34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RqJhsUAAADc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ePR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kaiYbFAAAA3AAA&#10;AA8AAAAAAAAAAAAAAAAAqgIAAGRycy9kb3ducmV2LnhtbFBLBQYAAAAABAAEAPoAAACcAwAAAAA=&#10;">
                        <v:shape id="文字方塊 2" o:spid="_x0000_s1123" type="#_x0000_t202" style="position:absolute;left:38708;top:7733;width:3611;height:3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KKZ8YA&#10;AADcAAAADwAAAGRycy9kb3ducmV2LnhtbESPT2vCQBTE70K/w/IEL1I3/os2uooIFb21ttjrI/tM&#10;QrNv4+42pt++Wyj0OMzMb5j1tjO1aMn5yrKC8SgBQZxbXXGh4P3t+XEJwgdkjbVlUvBNHrabh94a&#10;M23v/ErtORQiQthnqKAMocmk9HlJBv3INsTRu1pnMETpCqkd3iPc1HKSJKk0WHFcKLGhfUn55/nL&#10;KFjOju2HP01fLnl6rZ/CcNEebk6pQb/brUAE6sJ/+K991Armszn8nolHQG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EKKZ8YAAADcAAAADwAAAAAAAAAAAAAAAACYAgAAZHJz&#10;L2Rvd25yZXYueG1sUEsFBgAAAAAEAAQA9QAAAIsDAAAAAA==&#10;">
                          <v:textbox>
                            <w:txbxContent>
                              <w:p w:rsidR="000A12CD" w:rsidRDefault="000A12CD" w:rsidP="0035111B">
                                <w:pPr>
                                  <w:spacing w:beforeLines="25" w:before="60"/>
                                  <w:jc w:val="center"/>
                                </w:pPr>
                                <w:r>
                                  <w:t>X</w:t>
                                </w:r>
                              </w:p>
                            </w:txbxContent>
                          </v:textbox>
                        </v:shape>
                        <v:line id="直線接點 546" o:spid="_x0000_s1124" style="position:absolute;visibility:visible;mso-wrap-style:square" from="33378,9416" to="38776,9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9sGsYAAADcAAAADwAAAGRycy9kb3ducmV2LnhtbESPQUsDMRSE74L/ITyhN5uttKVsm5ZS&#10;tFQ8qGsLPT42r7tbNy8hibvrvzeC4HGYmW+Y1WYwrejIh8aygsk4A0FcWt1wpeD48XS/ABEissbW&#10;Min4pgCb9e3NCnNte36nroiVSBAOOSqoY3S5lKGsyWAYW0ecvIv1BmOSvpLaY5/gppUPWTaXBhtO&#10;CzU62tVUfhZfRsH5dfdYdLO364Hdqd8v9LPfvzilRnfDdgki0hD/w3/tg1Ywm87h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5/bBrGAAAA3AAAAA8AAAAAAAAA&#10;AAAAAAAAoQIAAGRycy9kb3ducmV2LnhtbFBLBQYAAAAABAAEAPkAAACUAwAAAAA=&#10;" strokecolor="black [3213]" strokeweight=".5pt">
                          <v:stroke endarrow="open" joinstyle="miter"/>
                        </v:line>
                      </v:group>
                    </v:group>
                    <v:group id="群組 522" o:spid="_x0000_s1125" style="position:absolute;left:-781;top:14487;width:17526;height:3744" coordorigin="-781,14487" coordsize="17526,37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GBRy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eMk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GBRycQAAADcAAAA&#10;DwAAAAAAAAAAAAAAAACqAgAAZHJzL2Rvd25yZXYueG1sUEsFBgAAAAAEAAQA+gAAAJsDAAAAAA==&#10;">
                      <v:shape id="直線單箭頭接點 538" o:spid="_x0000_s1126" type="#_x0000_t32" style="position:absolute;left:11347;top:16096;width:539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SFtMMAAADcAAAADwAAAGRycy9kb3ducmV2LnhtbERPy2oCMRTdC/5DuIKbopm2KDIapS0V&#10;pSDFx0J318l1ZnRyMyRRx79vFgWXh/OezBpTiRs5X1pW8NpPQBBnVpecK9ht570RCB+QNVaWScGD&#10;PMym7dYEU23vvKbbJuQihrBPUUERQp1K6bOCDPq+rYkjd7LOYIjQ5VI7vMdwU8m3JBlKgyXHhgJr&#10;+ioou2yuRsHLp98/Lovz4Hj4Xvlf98PLlWSlup3mYwwiUBOe4n/3UisYvMe18Uw8AnL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+0hbTDAAAA3AAAAA8AAAAAAAAAAAAA&#10;AAAAoQIAAGRycy9kb3ducmV2LnhtbFBLBQYAAAAABAAEAPkAAACRAwAAAAA=&#10;" strokecolor="black [3213]" strokeweight=".5pt">
                        <v:stroke endarrow="open" joinstyle="miter"/>
                      </v:shape>
                      <v:shape id="文字方塊 2" o:spid="_x0000_s1127" type="#_x0000_t202" style="position:absolute;left:-781;top:14487;width:13128;height:37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m+68UA&#10;AADcAAAADwAAAGRycy9kb3ducmV2LnhtbERPz0vDMBS+C/4P4QlexKWtTka3bIiiCJYN5w47vjVv&#10;bbR5KUnsqn+9OQgeP77fi9VoOzGQD8axgnySgSCunTbcKNi9P13PQISIrLFzTAq+KcBqeX62wFK7&#10;E7/RsI2NSCEcSlTQxtiXUoa6JYth4nrixB2dtxgT9I3UHk8p3HayyLI7adFwamixp4eW6s/tl1Xw&#10;s/GVK4rqOT/sb8wQH68+1q9rpS4vxvs5iEhj/Bf/uV+0gultmp/OpCM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ab7rxQAAANwAAAAPAAAAAAAAAAAAAAAAAJgCAABkcnMv&#10;ZG93bnJldi54bWxQSwUGAAAAAAQABAD1AAAAigMAAAAA&#10;" filled="f" stroked="f">
                        <v:textbox>
                          <w:txbxContent>
                            <w:p w:rsidR="000A12CD" w:rsidRDefault="000A12CD" w:rsidP="0035111B">
                              <w:pPr>
                                <w:jc w:val="both"/>
                              </w:pPr>
                              <w:r w:rsidRPr="00193D2E">
                                <w:rPr>
                                  <w:rFonts w:asciiTheme="minorHAnsi" w:eastAsiaTheme="minorEastAsia" w:hAnsiTheme="minorHAnsi" w:cstheme="minorBidi"/>
                                  <w:position w:val="-10"/>
                                  <w:szCs w:val="22"/>
                                </w:rPr>
                                <w:object w:dxaOrig="1760" w:dyaOrig="320">
                                  <v:shape id="_x0000_i1049" type="#_x0000_t75" style="width:87.75pt;height:15pt" o:ole="">
                                    <v:imagedata r:id="rId63" o:title=""/>
                                  </v:shape>
                                  <o:OLEObject Type="Embed" ProgID="Equation.DSMT4" ShapeID="_x0000_i1049" DrawAspect="Content" ObjectID="_1514331276" r:id="rId64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group id="群組 523" o:spid="_x0000_s1128" style="position:absolute;left:1137;top:1011;width:36029;height:15457" coordorigin="1137,1011" coordsize="36028,15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yz0Us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6dwf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yz0UsQAAADcAAAA&#10;DwAAAAAAAAAAAAAAAACqAgAAZHJzL2Rvd25yZXYueG1sUEsFBgAAAAAEAAQA+gAAAJsDAAAAAA==&#10;">
                      <v:shape id="文字方塊 2" o:spid="_x0000_s1129" type="#_x0000_t202" style="position:absolute;left:1137;top:7793;width:3612;height:3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HKXMUA&#10;AADcAAAADwAAAGRycy9kb3ducmV2LnhtbESPT2sCMRTE74LfITzBS9FsrX9Xo0ihRW9qi14fm+fu&#10;4uZlm6Tr9ts3hYLHYWZ+w6w2ralEQ86XlhU8DxMQxJnVJecKPj/eBnMQPiBrrCyTgh/ysFl3OytM&#10;tb3zkZpTyEWEsE9RQRFCnUrps4IM+qGtiaN3tc5giNLlUju8R7ip5ChJptJgyXGhwJpeC8pup2+j&#10;YD7eNRe/fzmcs+m1WoSnWfP+5ZTq99rtEkSgNjzC/+2dVjAZjeHvTDw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0cpcxQAAANwAAAAPAAAAAAAAAAAAAAAAAJgCAABkcnMv&#10;ZG93bnJldi54bWxQSwUGAAAAAAQABAD1AAAAigMAAAAA&#10;">
                        <v:textbox>
                          <w:txbxContent>
                            <w:p w:rsidR="000A12CD" w:rsidRDefault="000A12CD" w:rsidP="0035111B">
                              <w:pPr>
                                <w:spacing w:beforeLines="25" w:before="60"/>
                                <w:jc w:val="center"/>
                              </w:pPr>
                              <w:r>
                                <w:t>X</w:t>
                              </w:r>
                            </w:p>
                          </w:txbxContent>
                        </v:textbox>
                      </v:shape>
                      <v:group id="群組 527" o:spid="_x0000_s1130" style="position:absolute;left:4728;top:7232;width:8252;height:4452" coordorigin="4728,7232" coordsize="8252,44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BfyU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e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X8lHFAAAA3AAA&#10;AA8AAAAAAAAAAAAAAAAAqgIAAGRycy9kb3ducmV2LnhtbFBLBQYAAAAABAAEAPoAAACcAwAAAAA=&#10;">
                        <v:line id="直線接點 529" o:spid="_x0000_s1131" style="position:absolute;flip:y;visibility:visible;mso-wrap-style:square" from="4728,9429" to="7908,9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6xX8QAAADcAAAADwAAAGRycy9kb3ducmV2LnhtbESPQWsCMRSE74L/ITzBW80qtNTVKLKg&#10;9dBLVcTjY/PcXU1eliTqtr++KRQ8DjPzDTNfdtaIO/nQOFYwHmUgiEunG64UHPbrl3cQISJrNI5J&#10;wTcFWC76vTnm2j34i+67WIkE4ZCjgjrGNpcylDVZDCPXEifv7LzFmKSvpPb4SHBr5CTL3qTFhtNC&#10;jS0VNZXX3c0qKMzx1H1sPMfj5ed8+6R1cTFGqeGgW81AROriM/zf3moFr5Mp/J1JR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TrFfxAAAANwAAAAPAAAAAAAAAAAA&#10;AAAAAKECAABkcnMvZG93bnJldi54bWxQSwUGAAAAAAQABAD5AAAAkgMAAAAA&#10;" strokecolor="black [3213]" strokeweight=".5pt">
                          <v:stroke joinstyle="miter"/>
                        </v:line>
                        <v:group id="群組 530" o:spid="_x0000_s1132" style="position:absolute;left:7875;top:7232;width:5105;height:4452" coordorigin="7875,7232" coordsize="3670,3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if8+M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JMs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eJ/z4wwAAANwAAAAP&#10;AAAAAAAAAAAAAAAAAKoCAABkcnMvZG93bnJldi54bWxQSwUGAAAAAAQABAD6AAAAmgMAAAAA&#10;">
                          <v:group id="群組 531" o:spid="_x0000_s1133" style="position:absolute;left:7875;top:8810;width:3670;height:1610" coordorigin="7875,8810" coordsize="3670,16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WtZY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jH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xa1ljxgAAANwA&#10;AAAPAAAAAAAAAAAAAAAAAKoCAABkcnMvZG93bnJldi54bWxQSwUGAAAAAAQABAD6AAAAnQMAAAAA&#10;">
                            <v:line id="直線接點 535" o:spid="_x0000_s1134" style="position:absolute;visibility:visible;mso-wrap-style:square" from="7875,8810" to="9385,10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P91MUAAADcAAAADwAAAGRycy9kb3ducmV2LnhtbESPQWvCQBSE7wX/w/IEL0U3rVg0dZUi&#10;FQSLtnHp+ZF9JsHs25BdNf57Vyj0OMzMN8x82dlaXKj1lWMFL6MEBHHuTMWFAn1YD6cgfEA2WDsm&#10;BTfysFz0nuaYGnflH7pkoRARwj5FBWUITSqlz0uy6EeuIY7e0bUWQ5RtIU2L1wi3tXxNkjdpseK4&#10;UGJDq5LyU3a2CrZ69vs83k+1todsh9+6+tx/rZQa9LuPdxCBuvAf/mtvjILJeAKPM/E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P91MUAAADcAAAADwAAAAAAAAAA&#10;AAAAAAChAgAAZHJzL2Rvd25yZXYueG1sUEsFBgAAAAAEAAQA+QAAAJMDAAAAAA==&#10;" strokecolor="black [3200]" strokeweight=".5pt">
                              <v:stroke joinstyle="miter"/>
                            </v:line>
                            <v:line id="直線接點 536" o:spid="_x0000_s1135" style="position:absolute;visibility:visible;mso-wrap-style:square" from="9385,10420" to="11545,10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kfZ8YAAADcAAAADwAAAGRycy9kb3ducmV2LnhtbESPQUsDMRSE74L/ITyhN5utpaVsm5ZS&#10;tFQ8qGsLPT42r7tbNy8hibvrvzeC4HGYmW+Y1WYwrejIh8aygsk4A0FcWt1wpeD48XS/ABEissbW&#10;Min4pgCb9e3NCnNte36nroiVSBAOOSqoY3S5lKGsyWAYW0ecvIv1BmOSvpLaY5/gppUPWTaXBhtO&#10;CzU62tVUfhZfRsH5dfdYdLO364Hdqd8v9LPfvzilRnfDdgki0hD/w3/tg1Ywm87h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5H2fGAAAA3AAAAA8AAAAAAAAA&#10;AAAAAAAAoQIAAGRycy9kb3ducmV2LnhtbFBLBQYAAAAABAAEAPkAAACUAwAAAAA=&#10;" strokecolor="black [3213]" strokeweight=".5pt">
                              <v:stroke endarrow="open" joinstyle="miter"/>
                            </v:line>
                          </v:group>
                          <v:group id="群組 532" o:spid="_x0000_s1136" style="position:absolute;left:7875;top:7232;width:3670;height:1607;rotation:180;flip:x" coordorigin="7875,7232" coordsize="3670,16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I9tMYAAADcAAAADwAAAGRycy9kb3ducmV2LnhtbESPT0sDMRTE74LfIbyC&#10;NzfbLlZZmxZbEARBcPXg8bl57i5uXtIk3T9+eiMUPA4z8xtms5tMLwbyobOsYJnlIIhrqztuFLy/&#10;PV7fgQgRWWNvmRTMFGC3vbzYYKntyK80VLERCcKhRAVtjK6UMtQtGQyZdcTJ+7LeYEzSN1J7HBPc&#10;9HKV52tpsOO00KKjQ0v1d3UyCm6Ll1l/+ue5mcbDx89+cLQ/OqWuFtPDPYhIU/wPn9tPWsFNsYK/&#10;M+kIyO0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0j20xgAAANwA&#10;AAAPAAAAAAAAAAAAAAAAAKoCAABkcnMvZG93bnJldi54bWxQSwUGAAAAAAQABAD6AAAAnQMAAAAA&#10;">
                            <v:line id="直線接點 533" o:spid="_x0000_s1137" style="position:absolute;visibility:visible;mso-wrap-style:square" from="7875,7232" to="9385,8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bAO8YAAADcAAAADwAAAGRycy9kb3ducmV2LnhtbESPQWvCQBSE74L/YXmCF6kbDS2aukoR&#10;hYKltnHx/Mi+JqHZtyG7avrv3UKhx2FmvmFWm9424kqdrx0rmE0TEMSFMzWXCvRp/7AA4QOywcYx&#10;KfghD5v1cLDCzLgbf9I1D6WIEPYZKqhCaDMpfVGRRT91LXH0vlxnMUTZldJ0eItw28h5kjxJizXH&#10;hQpb2lZUfOcXq+Cgl+dJelxobU/5O37oend82yo1HvUvzyAC9eE//Nd+NQoe0xR+z8QjIN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X2wDvGAAAA3AAAAA8AAAAAAAAA&#10;AAAAAAAAoQIAAGRycy9kb3ducmV2LnhtbFBLBQYAAAAABAAEAPkAAACUAwAAAAA=&#10;" strokecolor="black [3200]" strokeweight=".5pt">
                              <v:stroke joinstyle="miter"/>
                            </v:line>
                            <v:line id="直線接點 534" o:spid="_x0000_s1138" style="position:absolute;visibility:visible;mso-wrap-style:square" from="9385,8843" to="11545,8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cki8cAAADcAAAADwAAAGRycy9kb3ducmV2LnhtbESPzWrDMBCE74W+g9hCbo3cn4TgRgkh&#10;tCGlhzZOAjku1tZ2Y62EpNju21eFQo/DzHzDzJeDaUVHPjSWFdyNMxDEpdUNVwoO+5fbGYgQkTW2&#10;lknBNwVYLq6v5phr2/OOuiJWIkE45KigjtHlUoayJoNhbB1x8j6tNxiT9JXUHvsEN628z7KpNNhw&#10;WqjR0bqm8lxcjILT+/q56CYfX1t2x34z069+8+aUGt0MqycQkYb4H/5rb7WCycMj/J5JR0Auf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5ySLxwAAANwAAAAPAAAAAAAA&#10;AAAAAAAAAKECAABkcnMvZG93bnJldi54bWxQSwUGAAAAAAQABAD5AAAAlQMAAAAA&#10;" strokecolor="black [3213]" strokeweight=".5pt">
                              <v:stroke endarrow="open" joinstyle="miter"/>
                            </v:line>
                          </v:group>
                        </v:group>
                      </v:group>
                      <v:shape id="文字方塊 2" o:spid="_x0000_s1139" type="#_x0000_t202" style="position:absolute;left:5345;top:7549;width:2213;height:20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KtkMEA&#10;AADcAAAADwAAAGRycy9kb3ducmV2LnhtbERPTYvCMBC9L/gfwgje1lRBWatRRHZBWBBrPXgcm7EN&#10;NpPaRO3+e3MQ9vh434tVZ2vxoNYbxwpGwwQEceG04VLBMf/5/ALhA7LG2jEp+CMPq2XvY4Gpdk/O&#10;6HEIpYgh7FNUUIXQpFL6oiKLfuga4shdXGsxRNiWUrf4jOG2luMkmUqLhmNDhQ1tKiquh7tVsD5x&#10;9m1uu/M+u2Qmz2cJ/06vSg363XoOIlAX/sVv91YrmIzj2n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+SrZDBAAAA3AAAAA8AAAAAAAAAAAAAAAAAmAIAAGRycy9kb3du&#10;cmV2LnhtbFBLBQYAAAAABAAEAPUAAACGAwAAAAA=&#10;" filled="f" stroked="f">
                        <v:textbox inset="0,0,0,0">
                          <w:txbxContent>
                            <w:p w:rsidR="000A12CD" w:rsidRDefault="000A12CD" w:rsidP="0035111B">
                              <w:pPr>
                                <w:jc w:val="center"/>
                              </w:pPr>
                              <w:r w:rsidRPr="00E16755">
                                <w:rPr>
                                  <w:rFonts w:ascii="新細明體" w:hAnsi="新細明體" w:cs="新細明體" w:hint="eastAsia"/>
                                  <w:color w:val="000000" w:themeColor="text1"/>
                                  <w:spacing w:val="10"/>
                                  <w:sz w:val="20"/>
                                  <w:szCs w:val="20"/>
                                </w:rPr>
                                <w:t>①</w:t>
                              </w:r>
                            </w:p>
                          </w:txbxContent>
                        </v:textbox>
                      </v:shape>
                      <v:shape id="文字方塊 2" o:spid="_x0000_s1140" type="#_x0000_t202" style="position:absolute;left:11876;top:1011;width:2212;height:20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jOX8UA&#10;AADcAAAADwAAAGRycy9kb3ducmV2LnhtbESPQWvCQBSE70L/w/IKvZlNFcSmbkRKCwVBjOmhx9fs&#10;M1mSfZtmtxr/vSsIPQ4z8w2zWo+2EycavHGs4DlJQRBXThuuFXyVH9MlCB+QNXaOScGFPKzzh8kK&#10;M+3OXNDpEGoRIewzVNCE0GdS+qohiz5xPXH0jm6wGKIcaqkHPEe47eQsTRfSouG40GBPbw1V7eHP&#10;Kth8c/Fufnc/++JYmLJ8SXm7aJV6ehw3ryACjeE/fG9/agXz+QxuZ+IRk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6M5fxQAAANwAAAAPAAAAAAAAAAAAAAAAAJgCAABkcnMv&#10;ZG93bnJldi54bWxQSwUGAAAAAAQABAD1AAAAigMAAAAA&#10;" filled="f" stroked="f">
                        <v:textbox inset="0,0,0,0">
                          <w:txbxContent>
                            <w:p w:rsidR="000A12CD" w:rsidRDefault="000A12CD" w:rsidP="0035111B">
                              <w:pPr>
                                <w:jc w:val="center"/>
                              </w:pPr>
                              <w:r w:rsidRPr="00E16755">
                                <w:rPr>
                                  <w:rFonts w:ascii="新細明體" w:hAnsi="新細明體" w:cs="新細明體" w:hint="eastAsia"/>
                                  <w:color w:val="000000" w:themeColor="text1"/>
                                  <w:spacing w:val="10"/>
                                  <w:sz w:val="20"/>
                                  <w:szCs w:val="20"/>
                                </w:rPr>
                                <w:t>②</w:t>
                              </w:r>
                            </w:p>
                          </w:txbxContent>
                        </v:textbox>
                      </v:shape>
                      <v:shape id="文字方塊 2" o:spid="_x0000_s1141" type="#_x0000_t202" style="position:absolute;left:12646;top:14400;width:2213;height:20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RrxMUA&#10;AADcAAAADwAAAGRycy9kb3ducmV2LnhtbESPQWvCQBSE7wX/w/IEb3VjA1Kjq4hUEAqlMR48PrPP&#10;ZDH7NmZXTf99t1DwOMzMN8xi1dtG3KnzxrGCyTgBQVw6bbhScCi2r+8gfEDW2DgmBT/kYbUcvCww&#10;0+7BOd33oRIRwj5DBXUIbSalL2uy6MeuJY7e2XUWQ5RdJXWHjwi3jXxLkqm0aDgu1NjSpqbysr9Z&#10;Besj5x/m+nX6zs+5KYpZwp/Ti1KjYb+egwjUh2f4v73TCtI0hb8z8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pGvExQAAANwAAAAPAAAAAAAAAAAAAAAAAJgCAABkcnMv&#10;ZG93bnJldi54bWxQSwUGAAAAAAQABAD1AAAAigMAAAAA&#10;" filled="f" stroked="f">
                        <v:textbox inset="0,0,0,0">
                          <w:txbxContent>
                            <w:p w:rsidR="000A12CD" w:rsidRDefault="000A12CD" w:rsidP="0035111B">
                              <w:pPr>
                                <w:jc w:val="center"/>
                              </w:pPr>
                              <w:r w:rsidRPr="00E16755">
                                <w:rPr>
                                  <w:rFonts w:ascii="新細明體" w:hAnsi="新細明體" w:cs="新細明體" w:hint="eastAsia"/>
                                  <w:color w:val="000000" w:themeColor="text1"/>
                                  <w:spacing w:val="10"/>
                                  <w:sz w:val="20"/>
                                  <w:szCs w:val="20"/>
                                </w:rPr>
                                <w:t>③</w:t>
                              </w:r>
                            </w:p>
                          </w:txbxContent>
                        </v:textbox>
                      </v:shape>
                      <v:shape id="文字方塊 2" o:spid="_x0000_s1142" type="#_x0000_t202" style="position:absolute;left:26625;top:3189;width:2212;height:20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3zsMUA&#10;AADcAAAADwAAAGRycy9kb3ducmV2LnhtbESPQWvCQBSE74X+h+UVvNVNaxFNXUWKglCQxnjw+Mw+&#10;k8Xs25hdNf57Vyh4HGbmG2Yy62wtLtR641jBRz8BQVw4bbhUsM2X7yMQPiBrrB2Tght5mE1fXyaY&#10;anfljC6bUIoIYZ+igiqEJpXSFxVZ9H3XEEfv4FqLIcq2lLrFa4TbWn4myVBaNBwXKmzop6LiuDlb&#10;BfMdZwtzWu//skNm8nyc8O/wqFTvrZt/gwjUhWf4v73SCgaDL3iciUdAT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TfOwxQAAANwAAAAPAAAAAAAAAAAAAAAAAJgCAABkcnMv&#10;ZG93bnJldi54bWxQSwUGAAAAAAQABAD1AAAAigMAAAAA&#10;" filled="f" stroked="f">
                        <v:textbox inset="0,0,0,0">
                          <w:txbxContent>
                            <w:p w:rsidR="000A12CD" w:rsidRDefault="000A12CD" w:rsidP="0035111B">
                              <w:pPr>
                                <w:jc w:val="center"/>
                              </w:pPr>
                              <w:r w:rsidRPr="00E16755">
                                <w:rPr>
                                  <w:rFonts w:ascii="新細明體" w:hAnsi="新細明體" w:cs="新細明體" w:hint="eastAsia"/>
                                  <w:color w:val="000000" w:themeColor="text1"/>
                                  <w:spacing w:val="10"/>
                                  <w:sz w:val="20"/>
                                  <w:szCs w:val="20"/>
                                </w:rPr>
                                <w:t>④</w:t>
                              </w:r>
                            </w:p>
                          </w:txbxContent>
                        </v:textbox>
                      </v:shape>
                      <v:shape id="文字方塊 2" o:spid="_x0000_s1143" type="#_x0000_t202" style="position:absolute;left:26808;top:12088;width:2213;height:20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FWK8UA&#10;AADcAAAADwAAAGRycy9kb3ducmV2LnhtbESPQWvCQBSE74X+h+UVvNVNKxVNXUWKglCQxnjw+Mw+&#10;k8Xs25hdNf57Vyh4HGbmG2Yy62wtLtR641jBRz8BQVw4bbhUsM2X7yMQPiBrrB2Tght5mE1fXyaY&#10;anfljC6bUIoIYZ+igiqEJpXSFxVZ9H3XEEfv4FqLIcq2lLrFa4TbWn4myVBaNBwXKmzop6LiuDlb&#10;BfMdZwtzWu//skNm8nyc8O/wqFTvrZt/gwjUhWf4v73SCgaDL3iciUdAT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AVYrxQAAANwAAAAPAAAAAAAAAAAAAAAAAJgCAABkcnMv&#10;ZG93bnJldi54bWxQSwUGAAAAAAQABAD1AAAAigMAAAAA&#10;" filled="f" stroked="f">
                        <v:textbox inset="0,0,0,0">
                          <w:txbxContent>
                            <w:p w:rsidR="000A12CD" w:rsidRDefault="000A12CD" w:rsidP="0035111B">
                              <w:pPr>
                                <w:jc w:val="center"/>
                              </w:pPr>
                              <w:r w:rsidRPr="00E16755">
                                <w:rPr>
                                  <w:rFonts w:ascii="新細明體" w:hAnsi="新細明體" w:cs="新細明體" w:hint="eastAsia"/>
                                  <w:color w:val="000000" w:themeColor="text1"/>
                                  <w:spacing w:val="10"/>
                                  <w:sz w:val="20"/>
                                  <w:szCs w:val="20"/>
                                </w:rPr>
                                <w:t>④</w:t>
                              </w:r>
                            </w:p>
                          </w:txbxContent>
                        </v:textbox>
                      </v:shape>
                      <v:shape id="文字方塊 2" o:spid="_x0000_s1144" type="#_x0000_t202" style="position:absolute;left:34953;top:7711;width:2213;height:20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PIXMUA&#10;AADcAAAADwAAAGRycy9kb3ducmV2LnhtbESPQWvCQBSE70L/w/IKvelGhaDRVUQsFArSGA89vmaf&#10;yWL2bcxuNf33bkHwOMzMN8xy3dtGXKnzxrGC8SgBQVw6bbhScCzehzMQPiBrbByTgj/ysF69DJaY&#10;aXfjnK6HUIkIYZ+hgjqENpPSlzVZ9CPXEkfv5DqLIcqukrrDW4TbRk6SJJUWDceFGlva1lSeD79W&#10;weab85257H++8lNuimKe8Gd6Vurttd8sQATqwzP8aH9oBdNpCv9n4hG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08hcxQAAANwAAAAPAAAAAAAAAAAAAAAAAJgCAABkcnMv&#10;ZG93bnJldi54bWxQSwUGAAAAAAQABAD1AAAAigMAAAAA&#10;" filled="f" stroked="f">
                        <v:textbox inset="0,0,0,0">
                          <w:txbxContent>
                            <w:p w:rsidR="000A12CD" w:rsidRDefault="000A12CD" w:rsidP="0035111B">
                              <w:pPr>
                                <w:jc w:val="center"/>
                              </w:pPr>
                              <w:r w:rsidRPr="00E16755">
                                <w:rPr>
                                  <w:rFonts w:ascii="新細明體" w:hAnsi="新細明體" w:cs="新細明體" w:hint="eastAsia"/>
                                  <w:color w:val="000000" w:themeColor="text1"/>
                                  <w:spacing w:val="10"/>
                                  <w:sz w:val="20"/>
                                  <w:szCs w:val="18"/>
                                </w:rPr>
                                <w:t>⑤</w:t>
                              </w:r>
                            </w:p>
                          </w:txbxContent>
                        </v:textbox>
                      </v:shape>
                    </v:group>
                  </v:group>
                  <v:oval id="橢圓 9" o:spid="_x0000_s1145" style="position:absolute;left:13119;top:5793;width:3416;height:34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7B+8MA&#10;AADaAAAADwAAAGRycy9kb3ducmV2LnhtbESPQWvCQBSE74L/YXmF3symLVQTXcWWhvaoMYceX7PP&#10;JJh9G7LbJP33XUHwOMzMN8xmN5lWDNS7xrKCpygGQVxa3XCloDhlixUI55E1tpZJwR852G3nsw2m&#10;2o58pCH3lQgQdikqqL3vUildWZNBF9mOOHhn2xv0QfaV1D2OAW5a+RzHr9Jgw2Ghxo7eayov+a9R&#10;oKfjx/dglocsvvwUSVG9vA36U6nHh2m/BuFp8vfwrf2lFSRwvRJugN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7B+8MAAADaAAAADwAAAAAAAAAAAAAAAACYAgAAZHJzL2Rv&#10;d25yZXYueG1sUEsFBgAAAAAEAAQA9QAAAIgDAAAAAA==&#10;" filled="f" strokecolor="black [3213]" strokeweight="1pt">
                    <v:stroke joinstyle="miter"/>
                  </v:oval>
                  <v:oval id="橢圓 38" o:spid="_x0000_s1146" style="position:absolute;left:13062;top:10393;width:3417;height:34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wluL8A&#10;AADbAAAADwAAAGRycy9kb3ducmV2LnhtbERPy4rCMBTdC/5DuII7TVVQp2MUFUWXPrqY5Z3m2hab&#10;m9LEWv/eLASXh/NerFpTioZqV1hWMBpGIIhTqwvOFCTX/WAOwnlkjaVlUvAiB6tlt7PAWNsnn6m5&#10;+EyEEHYxKsi9r2IpXZqTQTe0FXHgbrY26AOsM6lrfIZwU8pxFE2lwYJDQ44VbXNK75eHUaDb8+6v&#10;MbPTPrr/Jz9JNtk0+qBUv9euf0F4av1X/HEftYJJGBu+hB8gl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/CW4vwAAANsAAAAPAAAAAAAAAAAAAAAAAJgCAABkcnMvZG93bnJl&#10;di54bWxQSwUGAAAAAAQABAD1AAAAhAMAAAAA&#10;" filled="f" strokecolor="black [3213]" strokeweight="1pt">
                    <v:stroke joinstyle="miter"/>
                  </v:oval>
                  <v:oval id="橢圓 39" o:spid="_x0000_s1147" style="position:absolute;left:31653;top:3225;width:3416;height:34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CAI8QA&#10;AADbAAAADwAAAGRycy9kb3ducmV2LnhtbESPQWvCQBSE70L/w/IK3nS3FWyNrqKlQY9NmkOPz+xr&#10;Esy+DdltjP/eLRR6HGbmG2azG20rBup941jD01yBIC6dabjSUHyms1cQPiAbbB2Thht52G0fJhtM&#10;jLtyRkMeKhEh7BPUUIfQJVL6siaLfu464uh9u95iiLKvpOnxGuG2lc9KLaXFhuNCjR291VRe8h+r&#10;wYzZ+9dgXz5SdTkXq6JaHAZz1Hr6OO7XIAKN4T/81z4ZDYsV/H6JP0B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wgCPEAAAA2wAAAA8AAAAAAAAAAAAAAAAAmAIAAGRycy9k&#10;b3ducmV2LnhtbFBLBQYAAAAABAAEAPUAAACJAwAAAAA=&#10;" filled="f" strokecolor="black [3213]" strokeweight="1pt">
                    <v:stroke joinstyle="miter"/>
                  </v:oval>
                  <v:oval id="橢圓 40" o:spid="_x0000_s1148" style="position:absolute;left:31653;top:12767;width:3416;height:34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xaw8EA&#10;AADbAAAADwAAAGRycy9kb3ducmV2LnhtbERPy26CQBTdm/QfJrdJd3XoI7WiA2kbiS7FsnB5ZW6B&#10;yNwhzAj0752FicuT816nk2nFQL1rLCt4mUcgiEurG64UFL/Z8ycI55E1tpZJwT85SJOH2RpjbUfO&#10;aTj4SoQQdjEqqL3vYildWZNBN7cdceD+bG/QB9hXUvc4hnDTytco+pAGGw4NNXb0U1N5PlyMAj3l&#10;m+NgFvssOp+KZVG9fQ96q9TT4/S1AuFp8nfxzb3TCt7D+vAl/ACZX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yMWsPBAAAA2wAAAA8AAAAAAAAAAAAAAAAAmAIAAGRycy9kb3du&#10;cmV2LnhtbFBLBQYAAAAABAAEAPUAAACGAwAAAAA=&#10;" filled="f" strokecolor="black [3213]" strokeweight="1pt">
                    <v:stroke joinstyle="miter"/>
                  </v:oval>
                  <v:oval id="橢圓 41" o:spid="_x0000_s1149" style="position:absolute;left:16811;top:14880;width:3594;height:35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D/WMQA&#10;AADbAAAADwAAAGRycy9kb3ducmV2LnhtbESPQWvCQBSE74X+h+UJ3nSTVtqauoa2GOyx2hw8vmaf&#10;STD7NmTXJP57VxB6HGbmG2aVjqYRPXWutqwgnkcgiAuray4V5L/Z7A2E88gaG8uk4EIO0vXjwwoT&#10;bQfeUb/3pQgQdgkqqLxvEyldUZFBN7ctcfCOtjPog+xKqTscAtw08imKXqTBmsNChS19VVSc9mej&#10;QI+7zaE3rz9ZdPrLl3n5/NnrrVLTyfjxDsLT6P/D9/a3VrCI4fYl/AC5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A/1jEAAAA2wAAAA8AAAAAAAAAAAAAAAAAmAIAAGRycy9k&#10;b3ducmV2LnhtbFBLBQYAAAAABAAEAPUAAACJAwAAAAA=&#10;" filled="f" strokecolor="black [3213]" strokeweight="1pt">
                    <v:stroke joinstyle="miter"/>
                  </v:oval>
                  <v:oval id="橢圓 42" o:spid="_x0000_s1150" style="position:absolute;left:16868;top:1079;width:3600;height:3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JhL8MA&#10;AADbAAAADwAAAGRycy9kb3ducmV2LnhtbESPT4vCMBTE7wt+h/CEva2pf3C1GkVF0eOqPXh8Ns+2&#10;2LyUJlvrtzfCwh6HmfkNM1+2phQN1a6wrKDfi0AQp1YXnClIzruvCQjnkTWWlknBkxwsF52POcba&#10;PvhIzclnIkDYxagg976KpXRpTgZdz1bEwbvZ2qAPss6krvER4KaUgygaS4MFh4UcK9rklN5Pv0aB&#10;bo/bS2O+f3bR/ZpMk2y4bvReqc9uu5qB8NT6//Bf+6AVjAbw/hJ+gF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xJhL8MAAADbAAAADwAAAAAAAAAAAAAAAACYAgAAZHJzL2Rv&#10;d25yZXYueG1sUEsFBgAAAAAEAAQA9QAAAIgDAAAAAA==&#10;" filled="f" strokecolor="black [3213]" strokeweight="1pt">
                    <v:stroke joinstyle="miter"/>
                  </v:oval>
                  <v:shape id="文字方塊 2" o:spid="_x0000_s1151" type="#_x0000_t202" style="position:absolute;left:17149;top:1589;width:2781;height:28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rhuMIA&#10;AADbAAAADwAAAGRycy9kb3ducmV2LnhtbESPQWvCQBSE7wX/w/KE3upGscWmriJqwYOXarw/sq/Z&#10;0OzbkH2a+O+7hYLHYWa+YZbrwTfqRl2sAxuYTjJQxGWwNVcGivPnywJUFGSLTWAycKcI69XoaYm5&#10;DT1/0e0klUoQjjkacCJtrnUsHXmMk9ASJ+87dB4lya7StsM+wX2jZ1n2pj3WnBYctrR1VP6crt6A&#10;iN1M78Xex8NlOO56l5WvWBjzPB42H6CEBnmE/9sHa2D+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CuG4wgAAANsAAAAPAAAAAAAAAAAAAAAAAJgCAABkcnMvZG93&#10;bnJldi54bWxQSwUGAAAAAAQABAD1AAAAhwMAAAAA&#10;" filled="f" stroked="f">
                    <v:textbox style="mso-fit-shape-to-text:t">
                      <w:txbxContent>
                        <w:p w:rsidR="000A12CD" w:rsidRDefault="000A12CD" w:rsidP="0035111B">
                          <w:r>
                            <w:rPr>
                              <w:rFonts w:hint="eastAsia"/>
                            </w:rPr>
                            <w:t>Y</w:t>
                          </w:r>
                        </w:p>
                      </w:txbxContent>
                    </v:textbox>
                  </v:shape>
                  <v:shape id="文字方塊 2" o:spid="_x0000_s1152" type="#_x0000_t202" style="position:absolute;left:17149;top:15383;width:2781;height:28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ne+L4A&#10;AADbAAAADwAAAGRycy9kb3ducmV2LnhtbERPS4vCMBC+L/gfwgje1lTBZalGER/gwcu69T40Y1Ns&#10;JqUZbf335rCwx4/vvdoMvlFP6mId2MBsmoEiLoOtuTJQ/B4/v0FFQbbYBCYDL4qwWY8+Vpjb0PMP&#10;PS9SqRTCMUcDTqTNtY6lI49xGlrixN1C51ES7CptO+xTuG/0PMu+tMeaU4PDlnaOyvvl4Q2I2O3s&#10;VRx8PF2H8753WbnAwpjJeNguQQkN8i/+c5+sgUVan76kH6DXb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zp3vi+AAAA2wAAAA8AAAAAAAAAAAAAAAAAmAIAAGRycy9kb3ducmV2&#10;LnhtbFBLBQYAAAAABAAEAPUAAACDAwAAAAA=&#10;" filled="f" stroked="f">
                    <v:textbox style="mso-fit-shape-to-text:t">
                      <w:txbxContent>
                        <w:p w:rsidR="000A12CD" w:rsidRDefault="000A12CD" w:rsidP="0035111B">
                          <w:r>
                            <w:rPr>
                              <w:rFonts w:hint="eastAsia"/>
                            </w:rPr>
                            <w:t>Z</w:t>
                          </w:r>
                        </w:p>
                      </w:txbxContent>
                    </v:textbox>
                  </v:shape>
                </v:group>
                <v:shape id="文字方塊 2" o:spid="_x0000_s1153" type="#_x0000_t202" style="position:absolute;left:20157;top:19335;width:4370;height:19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TX+8YA&#10;AADbAAAADwAAAGRycy9kb3ducmV2LnhtbESPQWsCMRSE74X+h/AEL0WzbcXarVFELNhepKsXb4/N&#10;c7N287IkWV3/fVMo9DjMzDfMfNnbRlzIh9qxgsdxBoK4dLrmSsFh/z6agQgRWWPjmBTcKMBycX83&#10;x1y7K3/RpYiVSBAOOSowMba5lKE0ZDGMXUucvJPzFmOSvpLa4zXBbSOfsmwqLdacFgy2tDZUfhed&#10;VbCbHHfmoTttPleTZ/9x6NbTc1UoNRz0qzcQkfr4H/5rb7WCl1f4/ZJ+gF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pTX+8YAAADbAAAADwAAAAAAAAAAAAAAAACYAgAAZHJz&#10;L2Rvd25yZXYueG1sUEsFBgAAAAAEAAQA9QAAAIsDAAAAAA==&#10;" stroked="f">
                  <v:textbox style="mso-fit-shape-to-text:t" inset="0,0,0,0">
                    <w:txbxContent>
                      <w:p w:rsidR="000A12CD" w:rsidRDefault="000A12CD" w:rsidP="0035111B">
                        <w:r w:rsidRPr="00132A97">
                          <w:rPr>
                            <w:rFonts w:hint="eastAsia"/>
                            <w:spacing w:val="20"/>
                            <w:sz w:val="22"/>
                          </w:rPr>
                          <w:t>圖</w:t>
                        </w:r>
                        <w:r>
                          <w:rPr>
                            <w:rFonts w:hint="eastAsia"/>
                            <w:spacing w:val="20"/>
                            <w:sz w:val="22"/>
                          </w:rPr>
                          <w:t>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35111B" w:rsidRDefault="0035111B" w:rsidP="0035111B">
      <w:pPr>
        <w:pStyle w:val="tit2"/>
        <w:spacing w:line="320" w:lineRule="atLeast"/>
        <w:rPr>
          <w:color w:val="auto"/>
        </w:rPr>
      </w:pPr>
    </w:p>
    <w:p w:rsidR="0035111B" w:rsidRDefault="0035111B" w:rsidP="0035111B">
      <w:pPr>
        <w:pStyle w:val="tit2"/>
        <w:spacing w:line="320" w:lineRule="atLeast"/>
        <w:rPr>
          <w:color w:val="auto"/>
        </w:rPr>
      </w:pPr>
    </w:p>
    <w:p w:rsidR="0035111B" w:rsidRDefault="0035111B" w:rsidP="0035111B">
      <w:pPr>
        <w:pStyle w:val="tit2"/>
        <w:spacing w:line="320" w:lineRule="atLeast"/>
        <w:rPr>
          <w:color w:val="auto"/>
        </w:rPr>
      </w:pPr>
    </w:p>
    <w:p w:rsidR="0035111B" w:rsidRDefault="0035111B" w:rsidP="0035111B">
      <w:pPr>
        <w:pStyle w:val="tit2"/>
        <w:spacing w:line="320" w:lineRule="atLeast"/>
        <w:rPr>
          <w:color w:val="auto"/>
        </w:rPr>
      </w:pPr>
    </w:p>
    <w:p w:rsidR="0035111B" w:rsidRDefault="0035111B" w:rsidP="0035111B">
      <w:pPr>
        <w:pStyle w:val="tit2"/>
        <w:spacing w:line="320" w:lineRule="atLeast"/>
        <w:rPr>
          <w:color w:val="auto"/>
        </w:rPr>
      </w:pPr>
    </w:p>
    <w:p w:rsidR="0035111B" w:rsidRDefault="0035111B" w:rsidP="0035111B">
      <w:pPr>
        <w:pStyle w:val="tit2"/>
        <w:spacing w:line="320" w:lineRule="atLeast"/>
        <w:rPr>
          <w:color w:val="auto"/>
        </w:rPr>
      </w:pPr>
    </w:p>
    <w:p w:rsidR="0035111B" w:rsidRDefault="0035111B" w:rsidP="0035111B">
      <w:pPr>
        <w:pStyle w:val="tit2"/>
        <w:spacing w:line="320" w:lineRule="atLeast"/>
        <w:rPr>
          <w:color w:val="auto"/>
        </w:rPr>
      </w:pPr>
    </w:p>
    <w:p w:rsidR="0035111B" w:rsidRDefault="0035111B" w:rsidP="0035111B">
      <w:pPr>
        <w:pStyle w:val="tit2"/>
        <w:spacing w:line="320" w:lineRule="atLeast"/>
        <w:rPr>
          <w:color w:val="auto"/>
        </w:rPr>
      </w:pPr>
    </w:p>
    <w:p w:rsidR="0035111B" w:rsidRDefault="0035111B" w:rsidP="0035111B">
      <w:pPr>
        <w:pStyle w:val="tit2"/>
        <w:spacing w:line="320" w:lineRule="atLeast"/>
        <w:rPr>
          <w:color w:val="auto"/>
        </w:rPr>
      </w:pPr>
    </w:p>
    <w:p w:rsidR="0035111B" w:rsidRDefault="0035111B" w:rsidP="0035111B">
      <w:pPr>
        <w:pStyle w:val="tit2"/>
        <w:spacing w:line="320" w:lineRule="atLeast"/>
        <w:rPr>
          <w:color w:val="auto"/>
        </w:rPr>
      </w:pPr>
    </w:p>
    <w:p w:rsidR="0035111B" w:rsidRPr="00F55F97" w:rsidRDefault="0035111B" w:rsidP="0035111B">
      <w:pPr>
        <w:pStyle w:val="tit2"/>
        <w:spacing w:line="340" w:lineRule="atLeast"/>
        <w:ind w:firstLineChars="200" w:firstLine="520"/>
        <w:rPr>
          <w:color w:val="auto"/>
        </w:rPr>
      </w:pPr>
      <w:r w:rsidRPr="00F55F97">
        <w:rPr>
          <w:color w:val="auto"/>
        </w:rPr>
        <w:t>圖中</w:t>
      </w:r>
      <w:r w:rsidRPr="00F55F97">
        <w:rPr>
          <w:rFonts w:asciiTheme="minorEastAsia" w:eastAsiaTheme="minorEastAsia" w:hAnsiTheme="minorEastAsia"/>
          <w:color w:val="auto"/>
        </w:rPr>
        <w:t>□</w:t>
      </w:r>
      <w:r w:rsidRPr="00F55F97">
        <w:rPr>
          <w:color w:val="auto"/>
        </w:rPr>
        <w:t>表示液體，</w:t>
      </w:r>
      <w:r w:rsidRPr="00F55F97">
        <w:rPr>
          <w:rFonts w:asciiTheme="minorEastAsia" w:eastAsiaTheme="minorEastAsia" w:hAnsiTheme="minorEastAsia"/>
          <w:color w:val="auto"/>
        </w:rPr>
        <w:t>○</w:t>
      </w:r>
      <w:r w:rsidRPr="00F55F97">
        <w:rPr>
          <w:color w:val="auto"/>
        </w:rPr>
        <w:t>表示氣體，數目</w:t>
      </w:r>
      <w:r w:rsidRPr="00F55F97">
        <w:rPr>
          <w:rFonts w:ascii="新細明體" w:hAnsi="新細明體" w:cs="新細明體" w:hint="eastAsia"/>
          <w:color w:val="000000" w:themeColor="text1"/>
          <w:sz w:val="20"/>
        </w:rPr>
        <w:t>①</w:t>
      </w:r>
      <w:r w:rsidRPr="00F55F97">
        <w:rPr>
          <w:rFonts w:eastAsia="細明體"/>
          <w:color w:val="auto"/>
        </w:rPr>
        <w:t>～</w:t>
      </w:r>
      <w:r w:rsidRPr="00F55F97">
        <w:rPr>
          <w:rFonts w:ascii="新細明體" w:hAnsi="新細明體" w:cs="新細明體" w:hint="eastAsia"/>
          <w:color w:val="000000" w:themeColor="text1"/>
          <w:sz w:val="20"/>
          <w:szCs w:val="18"/>
        </w:rPr>
        <w:t>⑤</w:t>
      </w:r>
      <w:r w:rsidRPr="00F55F97">
        <w:rPr>
          <w:color w:val="auto"/>
        </w:rPr>
        <w:t>代表化學反應或物理</w:t>
      </w:r>
      <w:r w:rsidRPr="00F55F97">
        <w:rPr>
          <w:rFonts w:hint="eastAsia"/>
          <w:color w:val="auto"/>
        </w:rPr>
        <w:t>變化</w:t>
      </w:r>
      <w:r w:rsidRPr="00F55F97">
        <w:rPr>
          <w:color w:val="auto"/>
        </w:rPr>
        <w:t>過程</w:t>
      </w:r>
      <w:r w:rsidRPr="00F55F97">
        <w:rPr>
          <w:rFonts w:hint="eastAsia"/>
          <w:color w:val="auto"/>
        </w:rPr>
        <w:t>，其中</w:t>
      </w:r>
      <w:r w:rsidRPr="00F55F97">
        <w:rPr>
          <w:rFonts w:ascii="新細明體" w:hAnsi="新細明體" w:cs="新細明體" w:hint="eastAsia"/>
          <w:color w:val="000000" w:themeColor="text1"/>
          <w:sz w:val="20"/>
        </w:rPr>
        <w:t>④</w:t>
      </w:r>
      <w:r w:rsidRPr="00F55F97">
        <w:rPr>
          <w:rFonts w:hint="eastAsia"/>
          <w:color w:val="auto"/>
        </w:rPr>
        <w:t>為兩種氣體混合後點燃，而</w:t>
      </w:r>
      <w:r w:rsidRPr="00F55F97">
        <w:rPr>
          <w:color w:val="auto"/>
        </w:rPr>
        <w:t>所有的轉變均在常溫</w:t>
      </w:r>
      <w:r w:rsidRPr="00F55F97">
        <w:rPr>
          <w:rFonts w:hint="eastAsia"/>
          <w:color w:val="auto"/>
        </w:rPr>
        <w:t>常</w:t>
      </w:r>
      <w:r w:rsidRPr="00F55F97">
        <w:rPr>
          <w:color w:val="auto"/>
        </w:rPr>
        <w:t>壓</w:t>
      </w:r>
      <w:r>
        <w:rPr>
          <w:rFonts w:hint="eastAsia"/>
          <w:color w:val="auto"/>
        </w:rPr>
        <w:t>而且適當的反應條件</w:t>
      </w:r>
      <w:r w:rsidRPr="00F55F97">
        <w:rPr>
          <w:rFonts w:hint="eastAsia"/>
          <w:color w:val="auto"/>
        </w:rPr>
        <w:t>下</w:t>
      </w:r>
      <w:r w:rsidRPr="00F55F97">
        <w:rPr>
          <w:color w:val="auto"/>
        </w:rPr>
        <w:t>進行。</w:t>
      </w:r>
    </w:p>
    <w:p w:rsidR="0035111B" w:rsidRPr="00AA45B1" w:rsidRDefault="0035111B" w:rsidP="0035111B">
      <w:pPr>
        <w:pStyle w:val="TIT103691201"/>
      </w:pPr>
      <w:r>
        <w:t>1</w:t>
      </w:r>
      <w:r w:rsidRPr="00AA45B1">
        <w:rPr>
          <w:rFonts w:hint="eastAsia"/>
        </w:rPr>
        <w:t>4</w:t>
      </w:r>
      <w:r w:rsidRPr="00AA45B1">
        <w:t>.</w:t>
      </w:r>
      <w:r w:rsidRPr="00AA45B1">
        <w:tab/>
      </w:r>
      <w:r w:rsidRPr="00AA45B1">
        <w:rPr>
          <w:rFonts w:hint="eastAsia"/>
        </w:rPr>
        <w:t>試問</w:t>
      </w:r>
      <w:r w:rsidRPr="00AA45B1">
        <w:t>X</w:t>
      </w:r>
      <w:r w:rsidRPr="00AA45B1">
        <w:rPr>
          <w:rFonts w:hint="eastAsia"/>
        </w:rPr>
        <w:t>是什麼物質？</w:t>
      </w:r>
    </w:p>
    <w:p w:rsidR="0035111B" w:rsidRPr="00132A97" w:rsidRDefault="0035111B" w:rsidP="0035111B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spacing w:line="340" w:lineRule="atLeast"/>
        <w:ind w:leftChars="0" w:left="369"/>
        <w:jc w:val="both"/>
      </w:pPr>
      <w:r w:rsidRPr="00132A97">
        <w:t>(A)</w:t>
      </w:r>
      <w:r w:rsidRPr="00132A97">
        <w:rPr>
          <w:rFonts w:hint="eastAsia"/>
        </w:rPr>
        <w:t>過氧化氫</w:t>
      </w:r>
      <w:r w:rsidRPr="00132A97">
        <w:tab/>
        <w:t>(B)</w:t>
      </w:r>
      <w:r w:rsidRPr="00132A97">
        <w:rPr>
          <w:rFonts w:hint="eastAsia"/>
        </w:rPr>
        <w:t>水</w:t>
      </w:r>
      <w:r w:rsidRPr="00132A97">
        <w:tab/>
        <w:t>(C)</w:t>
      </w:r>
      <w:r w:rsidRPr="00132A97">
        <w:rPr>
          <w:rFonts w:hint="eastAsia"/>
        </w:rPr>
        <w:t>氧氣</w:t>
      </w:r>
      <w:r w:rsidRPr="00132A97">
        <w:rPr>
          <w:rFonts w:hint="eastAsia"/>
        </w:rPr>
        <w:tab/>
      </w:r>
      <w:r w:rsidRPr="00132A97">
        <w:t>(D)</w:t>
      </w:r>
      <w:r w:rsidRPr="00132A97">
        <w:rPr>
          <w:rFonts w:hint="eastAsia"/>
        </w:rPr>
        <w:t>氫氣</w:t>
      </w:r>
      <w:r w:rsidRPr="00132A97">
        <w:tab/>
        <w:t>(E)</w:t>
      </w:r>
      <w:r w:rsidRPr="00132A97">
        <w:rPr>
          <w:rFonts w:hint="eastAsia"/>
        </w:rPr>
        <w:t>二氧化硫</w:t>
      </w:r>
    </w:p>
    <w:p w:rsidR="0035111B" w:rsidRPr="00AA45B1" w:rsidRDefault="0035111B" w:rsidP="0035111B">
      <w:pPr>
        <w:pStyle w:val="TIT103691201"/>
      </w:pPr>
      <w:r>
        <w:t>15</w:t>
      </w:r>
      <w:r w:rsidRPr="00AA45B1">
        <w:t>.</w:t>
      </w:r>
      <w:r w:rsidRPr="00AA45B1">
        <w:tab/>
      </w:r>
      <w:r w:rsidRPr="00AA45B1">
        <w:rPr>
          <w:rFonts w:hint="eastAsia"/>
        </w:rPr>
        <w:t>試問</w:t>
      </w:r>
      <w:r w:rsidRPr="00AA45B1">
        <w:rPr>
          <w:rFonts w:hint="eastAsia"/>
        </w:rPr>
        <w:t>Z</w:t>
      </w:r>
      <w:r w:rsidRPr="00AA45B1">
        <w:rPr>
          <w:rFonts w:hint="eastAsia"/>
        </w:rPr>
        <w:t>是什麼物質？</w:t>
      </w:r>
    </w:p>
    <w:p w:rsidR="0035111B" w:rsidRPr="00132A97" w:rsidRDefault="0035111B" w:rsidP="0035111B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spacing w:line="340" w:lineRule="atLeast"/>
        <w:ind w:leftChars="0" w:left="369"/>
        <w:jc w:val="both"/>
      </w:pPr>
      <w:r w:rsidRPr="00132A97">
        <w:t>(A)</w:t>
      </w:r>
      <w:r w:rsidRPr="00132A97">
        <w:rPr>
          <w:rFonts w:hint="eastAsia"/>
        </w:rPr>
        <w:t>過氧化氫</w:t>
      </w:r>
      <w:r w:rsidRPr="00132A97">
        <w:tab/>
        <w:t>(B)</w:t>
      </w:r>
      <w:r w:rsidRPr="00132A97">
        <w:rPr>
          <w:rFonts w:hint="eastAsia"/>
        </w:rPr>
        <w:t>水</w:t>
      </w:r>
      <w:r w:rsidRPr="00132A97">
        <w:tab/>
        <w:t>(C)</w:t>
      </w:r>
      <w:r w:rsidRPr="00132A97">
        <w:rPr>
          <w:rFonts w:hint="eastAsia"/>
        </w:rPr>
        <w:t>氧氣</w:t>
      </w:r>
      <w:r w:rsidRPr="00132A97">
        <w:rPr>
          <w:rFonts w:hint="eastAsia"/>
        </w:rPr>
        <w:tab/>
      </w:r>
      <w:r w:rsidRPr="00132A97">
        <w:t>(D)</w:t>
      </w:r>
      <w:r w:rsidRPr="00132A97">
        <w:rPr>
          <w:rFonts w:hint="eastAsia"/>
        </w:rPr>
        <w:t>氫氣</w:t>
      </w:r>
      <w:r w:rsidRPr="00132A97">
        <w:tab/>
        <w:t>(E)</w:t>
      </w:r>
      <w:r w:rsidRPr="00132A97">
        <w:rPr>
          <w:rFonts w:hint="eastAsia"/>
        </w:rPr>
        <w:t>二氧化硫</w:t>
      </w:r>
    </w:p>
    <w:p w:rsidR="00182003" w:rsidRPr="007044C9" w:rsidRDefault="00F44D9B" w:rsidP="00CE2016">
      <w:pPr>
        <w:pStyle w:val="TIT103691201"/>
        <w:spacing w:line="360" w:lineRule="atLeast"/>
      </w:pPr>
      <w:r w:rsidRPr="00CF5E21">
        <w:rPr>
          <w:rFonts w:hint="eastAsia"/>
        </w:rPr>
        <w:lastRenderedPageBreak/>
        <w:t>16</w:t>
      </w:r>
      <w:r w:rsidR="007948F8" w:rsidRPr="00CF5E21">
        <w:rPr>
          <w:rFonts w:hint="eastAsia"/>
        </w:rPr>
        <w:t>.</w:t>
      </w:r>
      <w:r w:rsidR="007948F8" w:rsidRPr="00CF5E21">
        <w:rPr>
          <w:rFonts w:hint="eastAsia"/>
        </w:rPr>
        <w:tab/>
      </w:r>
      <w:r w:rsidR="00182003" w:rsidRPr="00CF5E21">
        <w:rPr>
          <w:rFonts w:hint="eastAsia"/>
        </w:rPr>
        <w:t>下列</w:t>
      </w:r>
      <w:r w:rsidR="00EE7D2B">
        <w:rPr>
          <w:rFonts w:hint="eastAsia"/>
        </w:rPr>
        <w:t>生物個體或構造</w:t>
      </w:r>
      <w:r w:rsidR="00182003" w:rsidRPr="00CF5E21">
        <w:rPr>
          <w:rFonts w:hint="eastAsia"/>
        </w:rPr>
        <w:t>，以適當的器具測量或觀測，何者的對應關係</w:t>
      </w:r>
      <w:r w:rsidR="00182003" w:rsidRPr="00CF5E21">
        <w:rPr>
          <w:rFonts w:hint="eastAsia"/>
          <w:b/>
          <w:u w:val="single"/>
        </w:rPr>
        <w:t>最不恰當</w:t>
      </w:r>
      <w:r w:rsidR="00182003" w:rsidRPr="007044C9">
        <w:rPr>
          <w:rFonts w:hint="eastAsia"/>
        </w:rPr>
        <w:t>？</w:t>
      </w:r>
    </w:p>
    <w:p w:rsidR="00182003" w:rsidRPr="00FC6837" w:rsidRDefault="00182003" w:rsidP="00CE2016">
      <w:pPr>
        <w:pStyle w:val="AA0"/>
        <w:ind w:left="773" w:hanging="377"/>
      </w:pPr>
      <w:r w:rsidRPr="00FC6837">
        <w:t>(A)</w:t>
      </w:r>
      <w:r w:rsidRPr="00FC6837">
        <w:rPr>
          <w:rFonts w:hint="eastAsia"/>
        </w:rPr>
        <w:t>大型的成體鯨：高速公路地磅站用的地磅</w:t>
      </w:r>
    </w:p>
    <w:p w:rsidR="00182003" w:rsidRPr="00FC6837" w:rsidRDefault="00182003" w:rsidP="00CE2016">
      <w:pPr>
        <w:pStyle w:val="AA0"/>
        <w:ind w:left="773" w:hanging="377"/>
      </w:pPr>
      <w:r w:rsidRPr="00FC6837">
        <w:t>(B)</w:t>
      </w:r>
      <w:r w:rsidRPr="00FC6837">
        <w:rPr>
          <w:rFonts w:hint="eastAsia"/>
        </w:rPr>
        <w:t>一歲的嬰兒：菜市場用的磅秤</w:t>
      </w:r>
    </w:p>
    <w:p w:rsidR="00182003" w:rsidRPr="00FC6837" w:rsidRDefault="00182003" w:rsidP="00CE2016">
      <w:pPr>
        <w:pStyle w:val="AA0"/>
        <w:ind w:left="773" w:hanging="377"/>
      </w:pPr>
      <w:r w:rsidRPr="00FC6837">
        <w:t>(C)</w:t>
      </w:r>
      <w:r w:rsidRPr="00FC6837">
        <w:rPr>
          <w:rFonts w:hint="eastAsia"/>
        </w:rPr>
        <w:t>蛙卵的卵徑：</w:t>
      </w:r>
      <w:r w:rsidR="00EE7D2B">
        <w:rPr>
          <w:rFonts w:hint="eastAsia"/>
        </w:rPr>
        <w:t>鉛筆盒裡的文具直尺</w:t>
      </w:r>
    </w:p>
    <w:p w:rsidR="00182003" w:rsidRPr="00FC6837" w:rsidRDefault="00182003" w:rsidP="00CE2016">
      <w:pPr>
        <w:pStyle w:val="AA0"/>
        <w:ind w:left="773" w:hanging="377"/>
      </w:pPr>
      <w:r w:rsidRPr="00FC6837">
        <w:t>(D)</w:t>
      </w:r>
      <w:r w:rsidRPr="00FC6837">
        <w:rPr>
          <w:rFonts w:hint="eastAsia"/>
        </w:rPr>
        <w:t>葉肉細胞：國中實驗室用的複式顯微鏡</w:t>
      </w:r>
    </w:p>
    <w:p w:rsidR="00182003" w:rsidRPr="00FC6837" w:rsidRDefault="00182003" w:rsidP="00CE2016">
      <w:pPr>
        <w:pStyle w:val="AA0"/>
        <w:ind w:left="773" w:hanging="377"/>
      </w:pPr>
      <w:r w:rsidRPr="00FC6837">
        <w:t>(E)</w:t>
      </w:r>
      <w:r w:rsidRPr="00FC6837">
        <w:rPr>
          <w:rFonts w:hint="eastAsia"/>
        </w:rPr>
        <w:t>葉綠體：高中實驗室用的解剖顯微鏡</w:t>
      </w:r>
    </w:p>
    <w:p w:rsidR="00182003" w:rsidRPr="00CF5E21" w:rsidRDefault="00F44D9B" w:rsidP="00CE2016">
      <w:pPr>
        <w:pStyle w:val="TIT103691201"/>
        <w:spacing w:line="360" w:lineRule="atLeast"/>
      </w:pPr>
      <w:r w:rsidRPr="00CF5E21">
        <w:rPr>
          <w:rFonts w:hint="eastAsia"/>
        </w:rPr>
        <w:t>17</w:t>
      </w:r>
      <w:r w:rsidR="007948F8" w:rsidRPr="00CF5E21">
        <w:rPr>
          <w:rFonts w:hint="eastAsia"/>
        </w:rPr>
        <w:t>.</w:t>
      </w:r>
      <w:r w:rsidR="007948F8" w:rsidRPr="00CF5E21">
        <w:rPr>
          <w:rFonts w:hint="eastAsia"/>
        </w:rPr>
        <w:tab/>
      </w:r>
      <w:r w:rsidR="00182003" w:rsidRPr="00CF5E21">
        <w:rPr>
          <w:rFonts w:hint="eastAsia"/>
        </w:rPr>
        <w:t>下列細胞內</w:t>
      </w:r>
      <w:r w:rsidR="00E75F22">
        <w:rPr>
          <w:rFonts w:hint="eastAsia"/>
        </w:rPr>
        <w:t>的</w:t>
      </w:r>
      <w:r w:rsidR="00182003" w:rsidRPr="00CF5E21">
        <w:rPr>
          <w:rFonts w:hint="eastAsia"/>
        </w:rPr>
        <w:t>結構</w:t>
      </w:r>
      <w:r w:rsidR="00C0332D" w:rsidRPr="00CF5E21">
        <w:rPr>
          <w:rFonts w:hint="eastAsia"/>
        </w:rPr>
        <w:t>，何</w:t>
      </w:r>
      <w:r w:rsidR="00E75F22">
        <w:rPr>
          <w:rFonts w:hint="eastAsia"/>
        </w:rPr>
        <w:t>者</w:t>
      </w:r>
      <w:r w:rsidR="00182003" w:rsidRPr="00CF5E21">
        <w:rPr>
          <w:rFonts w:hint="eastAsia"/>
        </w:rPr>
        <w:t>具</w:t>
      </w:r>
      <w:r w:rsidR="00E75F22">
        <w:rPr>
          <w:rFonts w:hint="eastAsia"/>
        </w:rPr>
        <w:t>有</w:t>
      </w:r>
      <w:proofErr w:type="gramStart"/>
      <w:r w:rsidR="00182003" w:rsidRPr="00CF5E21">
        <w:rPr>
          <w:rFonts w:hint="eastAsia"/>
        </w:rPr>
        <w:t>雙層膜</w:t>
      </w:r>
      <w:proofErr w:type="gramEnd"/>
      <w:r w:rsidR="00182003" w:rsidRPr="00CF5E21">
        <w:rPr>
          <w:rFonts w:hint="eastAsia"/>
        </w:rPr>
        <w:t>？</w:t>
      </w:r>
    </w:p>
    <w:p w:rsidR="00182003" w:rsidRPr="00FC6837" w:rsidRDefault="00182003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FC6837">
        <w:t>(A)</w:t>
      </w:r>
      <w:r w:rsidRPr="00FC6837">
        <w:rPr>
          <w:rFonts w:hint="eastAsia"/>
        </w:rPr>
        <w:t>高</w:t>
      </w:r>
      <w:proofErr w:type="gramStart"/>
      <w:r w:rsidRPr="00FC6837">
        <w:rPr>
          <w:rFonts w:hint="eastAsia"/>
        </w:rPr>
        <w:t>基氏體</w:t>
      </w:r>
      <w:proofErr w:type="gramEnd"/>
      <w:r w:rsidR="00D61724" w:rsidRPr="00FC6837">
        <w:rPr>
          <w:rFonts w:hint="eastAsia"/>
        </w:rPr>
        <w:tab/>
      </w:r>
      <w:r w:rsidRPr="00FC6837">
        <w:t>(B)</w:t>
      </w:r>
      <w:proofErr w:type="gramStart"/>
      <w:r w:rsidRPr="00FC6837">
        <w:rPr>
          <w:rFonts w:hint="eastAsia"/>
        </w:rPr>
        <w:t>溶體</w:t>
      </w:r>
      <w:proofErr w:type="gramEnd"/>
      <w:r w:rsidR="00D61724" w:rsidRPr="00FC6837">
        <w:rPr>
          <w:rFonts w:hint="eastAsia"/>
        </w:rPr>
        <w:tab/>
      </w:r>
      <w:r w:rsidRPr="00FC6837">
        <w:t>(C)</w:t>
      </w:r>
      <w:r w:rsidRPr="00FC6837">
        <w:rPr>
          <w:rFonts w:hint="eastAsia"/>
        </w:rPr>
        <w:t>內質網</w:t>
      </w:r>
      <w:r w:rsidR="00D61724" w:rsidRPr="00FC6837">
        <w:rPr>
          <w:rFonts w:hint="eastAsia"/>
        </w:rPr>
        <w:tab/>
      </w:r>
      <w:r w:rsidRPr="00FC6837">
        <w:t>(D)</w:t>
      </w:r>
      <w:r w:rsidRPr="00FC6837">
        <w:rPr>
          <w:rFonts w:hint="eastAsia"/>
        </w:rPr>
        <w:t>細胞核</w:t>
      </w:r>
      <w:r w:rsidR="00D61724" w:rsidRPr="00FC6837">
        <w:rPr>
          <w:rFonts w:hint="eastAsia"/>
        </w:rPr>
        <w:tab/>
      </w:r>
      <w:r w:rsidRPr="00FC6837">
        <w:t>(E)</w:t>
      </w:r>
      <w:r w:rsidRPr="00FC6837">
        <w:rPr>
          <w:rFonts w:hint="eastAsia"/>
        </w:rPr>
        <w:t>液胞</w:t>
      </w:r>
    </w:p>
    <w:p w:rsidR="00182003" w:rsidRPr="007044C9" w:rsidRDefault="00F44D9B" w:rsidP="00CE2016">
      <w:pPr>
        <w:pStyle w:val="TIT103691201"/>
        <w:spacing w:line="360" w:lineRule="atLeast"/>
      </w:pPr>
      <w:r w:rsidRPr="00CF5E21">
        <w:rPr>
          <w:rFonts w:hint="eastAsia"/>
        </w:rPr>
        <w:t>18</w:t>
      </w:r>
      <w:r w:rsidR="00182003" w:rsidRPr="00CF5E21">
        <w:t>.</w:t>
      </w:r>
      <w:r w:rsidR="007948F8" w:rsidRPr="00CF5E21">
        <w:rPr>
          <w:rFonts w:hint="eastAsia"/>
        </w:rPr>
        <w:tab/>
      </w:r>
      <w:r w:rsidR="00182003" w:rsidRPr="00CF5E21">
        <w:rPr>
          <w:rFonts w:hint="eastAsia"/>
        </w:rPr>
        <w:t>下列現象的發現，何者與遺傳的染色體學說之建立</w:t>
      </w:r>
      <w:r w:rsidR="00182003" w:rsidRPr="00CF5E21">
        <w:rPr>
          <w:rFonts w:hint="eastAsia"/>
          <w:b/>
          <w:u w:val="single"/>
        </w:rPr>
        <w:t>最不相關</w:t>
      </w:r>
      <w:r w:rsidR="00182003" w:rsidRPr="007044C9">
        <w:rPr>
          <w:rFonts w:hint="eastAsia"/>
        </w:rPr>
        <w:t>？</w:t>
      </w:r>
    </w:p>
    <w:p w:rsidR="00182003" w:rsidRPr="00FC6837" w:rsidRDefault="00182003" w:rsidP="00CE2016">
      <w:pPr>
        <w:pStyle w:val="AA0"/>
        <w:ind w:left="773" w:hanging="377"/>
      </w:pPr>
      <w:r w:rsidRPr="00FC6837">
        <w:t>(A)</w:t>
      </w:r>
      <w:r w:rsidRPr="00FC6837">
        <w:rPr>
          <w:rFonts w:hint="eastAsia"/>
        </w:rPr>
        <w:t>染色體由</w:t>
      </w:r>
      <w:r w:rsidRPr="00FC6837">
        <w:t>DNA</w:t>
      </w:r>
      <w:r w:rsidRPr="00FC6837">
        <w:rPr>
          <w:rFonts w:hint="eastAsia"/>
        </w:rPr>
        <w:t>與蛋白質組成</w:t>
      </w:r>
    </w:p>
    <w:p w:rsidR="00182003" w:rsidRPr="00FC6837" w:rsidRDefault="00182003" w:rsidP="00CE2016">
      <w:pPr>
        <w:pStyle w:val="AA0"/>
        <w:ind w:left="773" w:hanging="377"/>
      </w:pPr>
      <w:r w:rsidRPr="00FC6837">
        <w:t>(B)</w:t>
      </w:r>
      <w:r w:rsidRPr="00FC6837">
        <w:rPr>
          <w:rFonts w:hint="eastAsia"/>
        </w:rPr>
        <w:t>減數分裂時，同源染色體分離</w:t>
      </w:r>
    </w:p>
    <w:p w:rsidR="00182003" w:rsidRPr="00FC6837" w:rsidRDefault="00182003" w:rsidP="00CE2016">
      <w:pPr>
        <w:pStyle w:val="AA0"/>
        <w:ind w:left="773" w:hanging="377"/>
      </w:pPr>
      <w:r w:rsidRPr="00FC6837">
        <w:t>(C)</w:t>
      </w:r>
      <w:r w:rsidRPr="00FC6837">
        <w:rPr>
          <w:rFonts w:hint="eastAsia"/>
        </w:rPr>
        <w:t>減數分裂時，非同源染色體自由組合</w:t>
      </w:r>
    </w:p>
    <w:p w:rsidR="00182003" w:rsidRPr="00FC6837" w:rsidRDefault="00182003" w:rsidP="00CE2016">
      <w:pPr>
        <w:pStyle w:val="AA0"/>
        <w:ind w:left="773" w:hanging="377"/>
      </w:pPr>
      <w:r w:rsidRPr="00FC6837">
        <w:t>(D)</w:t>
      </w:r>
      <w:r w:rsidRPr="00FC6837">
        <w:rPr>
          <w:rFonts w:hint="eastAsia"/>
        </w:rPr>
        <w:t>減數分裂時，發生染色體聯會</w:t>
      </w:r>
    </w:p>
    <w:p w:rsidR="00182003" w:rsidRPr="00FC6837" w:rsidRDefault="00182003" w:rsidP="00CE2016">
      <w:pPr>
        <w:pStyle w:val="AA0"/>
        <w:ind w:left="773" w:hanging="377"/>
      </w:pPr>
      <w:r w:rsidRPr="00FC6837">
        <w:t>(E)</w:t>
      </w:r>
      <w:r w:rsidRPr="00FC6837">
        <w:rPr>
          <w:rFonts w:hint="eastAsia"/>
        </w:rPr>
        <w:t>受精卵的染色體分別來自卵子與精子</w:t>
      </w:r>
    </w:p>
    <w:p w:rsidR="00182003" w:rsidRPr="00CF5E21" w:rsidRDefault="00F44D9B" w:rsidP="00CE2016">
      <w:pPr>
        <w:pStyle w:val="TIT103691201"/>
        <w:spacing w:line="360" w:lineRule="atLeast"/>
      </w:pPr>
      <w:r w:rsidRPr="00CF5E21">
        <w:rPr>
          <w:rFonts w:hint="eastAsia"/>
        </w:rPr>
        <w:t>19</w:t>
      </w:r>
      <w:r w:rsidR="00182003" w:rsidRPr="00CF5E21">
        <w:t>.</w:t>
      </w:r>
      <w:r w:rsidR="007948F8" w:rsidRPr="00CF5E21">
        <w:rPr>
          <w:rFonts w:hint="eastAsia"/>
        </w:rPr>
        <w:tab/>
      </w:r>
      <w:r w:rsidR="00182003" w:rsidRPr="00CF5E21">
        <w:rPr>
          <w:rFonts w:hint="eastAsia"/>
        </w:rPr>
        <w:t>下列有關基因轉</w:t>
      </w:r>
      <w:proofErr w:type="gramStart"/>
      <w:r w:rsidR="00182003" w:rsidRPr="00CF5E21">
        <w:rPr>
          <w:rFonts w:hint="eastAsia"/>
        </w:rPr>
        <w:t>殖</w:t>
      </w:r>
      <w:proofErr w:type="gramEnd"/>
      <w:r w:rsidR="00182003" w:rsidRPr="00CF5E21">
        <w:rPr>
          <w:rFonts w:hint="eastAsia"/>
        </w:rPr>
        <w:t>技術，製備重組</w:t>
      </w:r>
      <w:r w:rsidR="00182003" w:rsidRPr="00CF5E21">
        <w:t>DNA</w:t>
      </w:r>
      <w:r w:rsidR="00182003" w:rsidRPr="00CF5E21">
        <w:rPr>
          <w:rFonts w:hint="eastAsia"/>
        </w:rPr>
        <w:t>的步驟次序，何者正確？</w:t>
      </w:r>
    </w:p>
    <w:p w:rsidR="00182003" w:rsidRPr="00FC6837" w:rsidRDefault="00C63C98" w:rsidP="00CE2016">
      <w:pPr>
        <w:pStyle w:val="AB1"/>
        <w:ind w:left="715" w:hanging="319"/>
      </w:pPr>
      <w:r w:rsidRPr="00143265">
        <w:rPr>
          <w:rFonts w:hint="eastAsia"/>
          <w:spacing w:val="0"/>
        </w:rPr>
        <w:t>Ⅰ</w:t>
      </w:r>
      <w:r w:rsidR="00182003" w:rsidRPr="00143265">
        <w:rPr>
          <w:spacing w:val="0"/>
        </w:rPr>
        <w:t>.</w:t>
      </w:r>
      <w:r w:rsidR="00182003" w:rsidRPr="00FC6837">
        <w:rPr>
          <w:rFonts w:hint="eastAsia"/>
        </w:rPr>
        <w:t>取得含重組</w:t>
      </w:r>
      <w:r w:rsidR="00182003" w:rsidRPr="00FC6837">
        <w:t>DNA</w:t>
      </w:r>
      <w:r w:rsidR="00182003" w:rsidRPr="00FC6837">
        <w:rPr>
          <w:rFonts w:hint="eastAsia"/>
        </w:rPr>
        <w:t>分子之細菌</w:t>
      </w:r>
      <w:r w:rsidR="008F65A8" w:rsidRPr="00FC6837">
        <w:rPr>
          <w:rFonts w:hint="eastAsia"/>
        </w:rPr>
        <w:tab/>
      </w:r>
      <w:r w:rsidRPr="00143265">
        <w:rPr>
          <w:rFonts w:hint="eastAsia"/>
          <w:spacing w:val="0"/>
        </w:rPr>
        <w:t>Ⅱ</w:t>
      </w:r>
      <w:r w:rsidR="00182003" w:rsidRPr="00143265">
        <w:rPr>
          <w:spacing w:val="0"/>
        </w:rPr>
        <w:t>.</w:t>
      </w:r>
      <w:r w:rsidR="00182003" w:rsidRPr="00FC6837">
        <w:rPr>
          <w:rFonts w:hint="eastAsia"/>
        </w:rPr>
        <w:t>用限制酶切開質體</w:t>
      </w:r>
      <w:r w:rsidR="00182003" w:rsidRPr="00FC6837">
        <w:t>DNA</w:t>
      </w:r>
    </w:p>
    <w:p w:rsidR="00182003" w:rsidRPr="00FC6837" w:rsidRDefault="00C63C98" w:rsidP="00CE2016">
      <w:pPr>
        <w:pStyle w:val="AB1"/>
        <w:ind w:left="715" w:hanging="319"/>
      </w:pPr>
      <w:r w:rsidRPr="00143265">
        <w:rPr>
          <w:rFonts w:hint="eastAsia"/>
          <w:spacing w:val="0"/>
        </w:rPr>
        <w:t>Ⅲ</w:t>
      </w:r>
      <w:r w:rsidR="00182003" w:rsidRPr="00143265">
        <w:rPr>
          <w:spacing w:val="0"/>
        </w:rPr>
        <w:t>.</w:t>
      </w:r>
      <w:r w:rsidR="00182003" w:rsidRPr="00FC6837">
        <w:rPr>
          <w:rFonts w:hint="eastAsia"/>
        </w:rPr>
        <w:t>由細菌萃取質體</w:t>
      </w:r>
      <w:r w:rsidR="008F65A8" w:rsidRPr="00FC6837">
        <w:rPr>
          <w:rFonts w:hint="eastAsia"/>
        </w:rPr>
        <w:tab/>
      </w:r>
      <w:r w:rsidRPr="00143265">
        <w:rPr>
          <w:rFonts w:hint="eastAsia"/>
          <w:spacing w:val="0"/>
        </w:rPr>
        <w:t>Ⅳ</w:t>
      </w:r>
      <w:r w:rsidR="00182003" w:rsidRPr="00143265">
        <w:rPr>
          <w:spacing w:val="0"/>
        </w:rPr>
        <w:t>.</w:t>
      </w:r>
      <w:proofErr w:type="gramStart"/>
      <w:r w:rsidR="00182003" w:rsidRPr="00FC6837">
        <w:rPr>
          <w:rFonts w:hint="eastAsia"/>
        </w:rPr>
        <w:t>混合外源基因</w:t>
      </w:r>
      <w:proofErr w:type="gramEnd"/>
      <w:r w:rsidR="00182003" w:rsidRPr="00FC6837">
        <w:rPr>
          <w:rFonts w:hint="eastAsia"/>
        </w:rPr>
        <w:t>和載體</w:t>
      </w:r>
    </w:p>
    <w:p w:rsidR="00182003" w:rsidRPr="00FC6837" w:rsidRDefault="00C63C98" w:rsidP="00CE2016">
      <w:pPr>
        <w:pStyle w:val="AB1"/>
        <w:ind w:left="715" w:hanging="319"/>
      </w:pPr>
      <w:r w:rsidRPr="00143265">
        <w:rPr>
          <w:rFonts w:hint="eastAsia"/>
          <w:spacing w:val="0"/>
        </w:rPr>
        <w:t>Ⅴ</w:t>
      </w:r>
      <w:r w:rsidR="00182003" w:rsidRPr="00143265">
        <w:rPr>
          <w:spacing w:val="0"/>
        </w:rPr>
        <w:t>.</w:t>
      </w:r>
      <w:r w:rsidR="00182003" w:rsidRPr="00FC6837">
        <w:rPr>
          <w:rFonts w:hint="eastAsia"/>
        </w:rPr>
        <w:t>以</w:t>
      </w:r>
      <w:r w:rsidR="00182003" w:rsidRPr="00FC6837">
        <w:t>DNA</w:t>
      </w:r>
      <w:r w:rsidR="00182003" w:rsidRPr="00FC6837">
        <w:rPr>
          <w:rFonts w:hint="eastAsia"/>
        </w:rPr>
        <w:t>連接酶連接</w:t>
      </w:r>
      <w:r w:rsidR="00182003" w:rsidRPr="00FC6837">
        <w:t>DNA</w:t>
      </w:r>
    </w:p>
    <w:p w:rsidR="00C63C98" w:rsidRPr="00FC6837" w:rsidRDefault="00182003" w:rsidP="00CE2016">
      <w:pPr>
        <w:pStyle w:val="ABC0"/>
        <w:ind w:left="773" w:hanging="377"/>
      </w:pPr>
      <w:r w:rsidRPr="00FC6837">
        <w:t>(A)</w:t>
      </w:r>
      <w:r w:rsidR="00590A42" w:rsidRPr="00FC6837">
        <w:rPr>
          <w:rFonts w:hint="eastAsia"/>
        </w:rPr>
        <w:t>Ⅲ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Ⅱ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Ⅰ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Ⅳ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Ⅴ</w:t>
      </w:r>
      <w:r w:rsidR="00C63C98" w:rsidRPr="00FC6837">
        <w:rPr>
          <w:rFonts w:hint="eastAsia"/>
        </w:rPr>
        <w:tab/>
      </w:r>
      <w:r w:rsidRPr="00FC6837">
        <w:t>(B)</w:t>
      </w:r>
      <w:r w:rsidR="00590A42" w:rsidRPr="00FC6837">
        <w:rPr>
          <w:rFonts w:hint="eastAsia"/>
        </w:rPr>
        <w:t>Ⅳ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Ⅱ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Ⅰ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Ⅲ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Ⅴ</w:t>
      </w:r>
      <w:r w:rsidR="00C63C98" w:rsidRPr="00FC6837">
        <w:rPr>
          <w:rFonts w:hint="eastAsia"/>
        </w:rPr>
        <w:tab/>
      </w:r>
      <w:r w:rsidRPr="00FC6837">
        <w:t>(C)</w:t>
      </w:r>
      <w:r w:rsidR="00590A42" w:rsidRPr="00FC6837">
        <w:rPr>
          <w:rFonts w:hint="eastAsia"/>
        </w:rPr>
        <w:t>Ⅲ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Ⅱ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Ⅳ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Ⅴ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Ⅰ</w:t>
      </w:r>
    </w:p>
    <w:p w:rsidR="00182003" w:rsidRPr="00FC6837" w:rsidRDefault="00182003" w:rsidP="00CE2016">
      <w:pPr>
        <w:pStyle w:val="ABC0"/>
        <w:ind w:left="773" w:hanging="377"/>
      </w:pPr>
      <w:r w:rsidRPr="00FC6837">
        <w:t>(D)</w:t>
      </w:r>
      <w:r w:rsidR="00590A42" w:rsidRPr="00FC6837">
        <w:rPr>
          <w:rFonts w:hint="eastAsia"/>
        </w:rPr>
        <w:t>Ⅳ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Ⅴ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Ⅰ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Ⅱ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Ⅲ</w:t>
      </w:r>
      <w:r w:rsidR="00C63C98" w:rsidRPr="00FC6837">
        <w:rPr>
          <w:rFonts w:hint="eastAsia"/>
        </w:rPr>
        <w:tab/>
      </w:r>
      <w:r w:rsidRPr="00FC6837">
        <w:t>(E)</w:t>
      </w:r>
      <w:r w:rsidR="00590A42" w:rsidRPr="00FC6837">
        <w:rPr>
          <w:rFonts w:hint="eastAsia"/>
        </w:rPr>
        <w:t>Ⅴ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Ⅳ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Ⅲ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Ⅱ</w:t>
      </w:r>
      <w:r w:rsidR="00AF712C" w:rsidRPr="00FC6837">
        <w:rPr>
          <w:rFonts w:hint="eastAsia"/>
        </w:rPr>
        <w:t>，</w:t>
      </w:r>
      <w:r w:rsidR="00590A42" w:rsidRPr="00FC6837">
        <w:rPr>
          <w:rFonts w:hint="eastAsia"/>
        </w:rPr>
        <w:t>Ⅰ</w:t>
      </w:r>
    </w:p>
    <w:p w:rsidR="00B9209B" w:rsidRPr="00CF5E21" w:rsidRDefault="00615EA7" w:rsidP="00CE2016">
      <w:pPr>
        <w:pStyle w:val="TIT103691201"/>
        <w:spacing w:line="360" w:lineRule="atLeas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9040" behindDoc="1" locked="0" layoutInCell="1" allowOverlap="1" wp14:anchorId="1E002B84" wp14:editId="07922F6A">
                <wp:simplePos x="0" y="0"/>
                <wp:positionH relativeFrom="column">
                  <wp:posOffset>3949065</wp:posOffset>
                </wp:positionH>
                <wp:positionV relativeFrom="paragraph">
                  <wp:posOffset>371949</wp:posOffset>
                </wp:positionV>
                <wp:extent cx="1839595" cy="1240155"/>
                <wp:effectExtent l="0" t="0" r="8255" b="0"/>
                <wp:wrapSquare wrapText="bothSides"/>
                <wp:docPr id="225" name="群組 2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9595" cy="1240155"/>
                          <a:chOff x="0" y="0"/>
                          <a:chExt cx="1839854" cy="1246103"/>
                        </a:xfrm>
                      </wpg:grpSpPr>
                      <pic:pic xmlns:pic="http://schemas.openxmlformats.org/drawingml/2006/picture">
                        <pic:nvPicPr>
                          <pic:cNvPr id="226" name="圖片 226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9854" cy="98978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12248" y="1035926"/>
                            <a:ext cx="359410" cy="2101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753259" w:rsidRDefault="000A12CD" w:rsidP="00615EA7">
                              <w:pPr>
                                <w:rPr>
                                  <w:sz w:val="22"/>
                                </w:rPr>
                              </w:pPr>
                              <w:r w:rsidRPr="00753259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753259">
                                <w:rPr>
                                  <w:rFonts w:hint="eastAsia"/>
                                  <w:sz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E002B84" id="群組 225" o:spid="_x0000_s1154" style="position:absolute;left:0;text-align:left;margin-left:310.95pt;margin-top:29.3pt;width:144.85pt;height:97.65pt;z-index:-251517440;mso-width-relative:margin;mso-height-relative:margin" coordsize="18398,1246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KxPToAwAAhAgAAA4AAABkcnMvZTJvRG9jLnhtbKRWzW7jNhC+F+g7&#10;ELo7lhQ7toUoi6zzgwW2bZBtH4CmKItYiWRJ2nK26K3Aon2A9NJLgV577KGXvk02r9EZUnIcJ0CD&#10;rQHLQ4oz/Oabj0Mfv9o0NVlzY4WSeZQcxBHhkqlCyGUeffftxWAaEeuoLGitJM+jG26jVydffnHc&#10;6oynqlJ1wQ2BINJmrc6jyjmdDYeWVbyh9kBpLuFlqUxDHQzNclgY2kL0ph6mcXw0bJUptFGMWwuz&#10;Z+FldOLjlyVn7puytNyROo8Am/NP458LfA5Pjmm2NFRXgnUw6GegaKiQsOk21Bl1lKyMeBKqEcwo&#10;q0p3wFQzVGUpGPc5QDZJvJfNpVEr7XNZZu1Sb2kCavd4+uyw7Ov1lSGiyKM0HUdE0gaKdP/PH/d/&#10;/URwBvhp9TKDZZdGv9NXpptYhhGmvClNg7+QDNl4Zm+2zPKNIwwmk+nhbDyDDRi8S9JRnIx9bJqx&#10;Cgr0xI9V5zue0/Fo63mUxIeIathvPER8WzhasAy+HVVgPaHqvyUFXm5leNQFaV4Uo6Hm/UoPoKqa&#10;OrEQtXA3XqFQPwQl11eCXZkw2GX9qGf97rfb+58/AutHmB/64DJ0ItrwkptrXkPoNb/mVnyAMsVe&#10;cbDwrWLvLZFqXlG55KdWg+yBZk/TbhxgDYePoCxqoS9EXWMF0e6ShiOyJ7FneAvyPVNs1XDpwnk0&#10;HqSSthLaRsRkvFlwkJd5UyRQROgFDqBrI6Tz8EEhb63D3VEr/sj8kE5P43iWvh7Mx/F8MIon54PT&#10;2WgymMTnk1E8mibzZP4jeiejbGU5pE/rMy066DD7BPyz56PrJOHk+RNM1tT3iaAvAOR11kMEySFD&#10;iNU6wx2r0CyBvGsgPPhsX3imH8hF3i0cH/R46YHZyn42nU2m6SPV00wb6y65akAcFqptAIInlK6B&#10;zwCmX9LVPezvgQEcPNjQc21fcRi9jDbsuM91q3cV1RwgYNhdgU96gX+6/Xj356+fbv+++/0X4tPp&#10;lmJfIW7zWmGn8ElYvadpY1RbcVoAxqDrHdewJWZHFu1XqgB90ZVTPtAe19MkTUdwJWEXig/Hs3DW&#10;gvawT8HUKIF7AttUmsTJZPJ/WAedqFoU/fGyZrmY1yaI7MJ/uuiPltWStHk0G0P3RbVIhf5QUJo1&#10;wsFlWYsmj6YxftCdZsjLuSy87aiogw1qrSVUHokKlUfLbRYb3+6hpYIDTi1UcQPUGQUqgtThMgej&#10;UuZDRFq4GPPIfr+i2A7rNxLox1u0N0xvLHqDSgaueeQiEsy587dtyOQUylIKr86HnTuMoERv+asO&#10;rEd36e7Yr3r483DyLwAAAP//AwBQSwMEFAAGAAgAAAAhAFhgsxu6AAAAIgEAABkAAABkcnMvX3Jl&#10;bHMvZTJvRG9jLnhtbC5yZWxzhI/LCsIwEEX3gv8QZm/TuhCRpm5EcCv1A4ZkmkabB0kU+/cG3CgI&#10;Lude7jlMu3/aiT0oJuOdgKaqgZGTXhmnBVz642oLLGV0CifvSMBMCfbdctGeacJcRmk0IbFCcUnA&#10;mHPYcZ7kSBZT5QO50gw+WszljJoHlDfUxNd1veHxkwHdF5OdlIB4Ug2wfg7F/J/th8FIOnh5t+Ty&#10;DwU3trgLEKOmLMCSMvgOm+oaSAPvWv71WfcCAAD//wMAUEsDBBQABgAIAAAAIQBfnnig4QAAAAoB&#10;AAAPAAAAZHJzL2Rvd25yZXYueG1sTI/BasMwDIbvg72DUWG31XFKQpNGKaVsO5XB2sHYzY3VJDS2&#10;Q+wm6dvPO203CX38+v5iO+uOjTS41hoEsYyAkamsak2N8Hl6fV4Dc14aJTtrCOFODrbl40Mhc2Un&#10;80Hj0dcshBiXS4TG+z7n3FUNaemWticTbhc7aOnDOtRcDXIK4brjcRSlXMvWhA+N7GnfUHU93jTC&#10;2ySn3Uq8jIfrZX//PiXvXwdBiE+LebcB5mn2fzD86gd1KIPT2d6McqxDSGORBRQhWafAApAJEYYz&#10;QpysMuBlwf9XKH8AAAD//wMAUEsDBAoAAAAAAAAAIQD4NYG67UoAAO1KAAAVAAAAZHJzL21lZGlh&#10;L2ltYWdlMS5qcGVn/9j/4AAQSkZJRgABAQEA3ADcAAD/2wBDAAIBAQEBAQIBAQECAgICAgQDAgIC&#10;AgUEBAMEBgUGBgYFBgYGBwkIBgcJBwYGCAsICQoKCgoKBggLDAsKDAkKCgr/2wBDAQICAgICAgUD&#10;AwUKBwYHCgoKCgoKCgoKCgoKCgoKCgoKCgoKCgoKCgoKCgoKCgoKCgoKCgoKCgoKCgoKCgoKCgr/&#10;wAARCADtAbs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9/KKKGYKMmgAopFYN0paACiiigAooooAKKKKACiiigAooooAKKKKACiiigAoJxzRQ&#10;eeKAOT+L3xn+FnwM8GXXxC+L3jnT/D+i2aM1xqGpXARFwM49ScA8AE185/sE/wDBY79kL/gpB8fP&#10;HXwQ/ZRvta1y38BaXb3epeKbrT/s9jeNLM0YS3Dt5rhSuS7Iqn+HcOa+l/iF4U0DxF4U1C28Q6La&#10;38K2cxWK8t1kUHyyM4YdcV+CX/Bm9BDa/tq/tOWtvEsccen26RoowFUalOAB7UAf0Gt92vwX/wCD&#10;3HVdZtvh58DdDj1S4SyuNY1WaazWdvKeRYogrFM7SQCcHGRk+pr95ZJtiMzcAV+Cn/B70QfCHwGI&#10;/wCgjq//AKLhoA/nyooooA+mv+CMP/KWf9nL/ssmgf8ApbHX9sEf3a/ho/4J6/G/SP2af25fhL+0&#10;H4g8NalrFj4L+IGl6xd6Xo8IkuruOC5SRoolJAZ2C4Az1r+isf8AB3R+zIowP2E/jz/4TcP/AMco&#10;A/W6ivyR/wCIur9mP/oxL49f+E3D/wDHKP8AiLq/Zj/6MS+PX/hNw/8AxygD9biwHU0hYDqa/JCf&#10;/g7r/ZiWNnb9hX48Kqrli3h2EAf+RK534Z/8HiH7O/jPw9Jrep/sK/FxmN9NHC/h+1hv4HiVvkYy&#10;ZTDkHLLg7Txk9aAP2SzRX5Ij/g7q/ZjAx/wwl8ev/Cbh/wDjlH/EXV+zH/0Yl8ev/Cbh/wDjlAH6&#10;3VDf3FtaWsl3dzrHDDGzyySNhUUDJJPYYFfkuf8Ag7q/Zk7fsJfHn/wm4f8A45XBftRf8HXvwh8d&#10;fs6eOPBvwz/Y0+Nmk69q3he9s9L1S+0hLeKzmkhZFmaRXYoFzuyATx+NAH09pPjX9pX/AILGfEPx&#10;cnwG+OetfCn9mzwnrV94XHinwnOqa98Q76FDFd3FldKSLGxikYxpKhaSRkYgxsGWOU/8G0P/AATG&#10;n8Sr8R7/AMLeOrrxn5i3DeNp/iFftqrXigYvDceZv87cA2/Oc+lfSX/BND4eeDvhT+wN8HfAXgJ2&#10;bS7P4eaW9vM8iu0zy26SySsygB2aR3Ytjkkk5JzXuwORQB+c2q6t+1N/wRj8S+H/ABN8Y/2lda+M&#10;H7OGua/baFq2qeNWRte+HzXEgjtb2a9J/wBOsg2yOVpNsiZ35kLYr9BbPWtKbR11yPUYXs5LcTx3&#10;SuDGYiNwfd027ec+leY/t5fCzwJ8Zf2Kvit8L/iX/wAgPWvAOq2+oSCRVaNPsznerOCEZSAysQcE&#10;A1x//BNcS/GP/gl/8Gf+Fk6hdavJ4g+EGjrrNxc3Dma682wjEm9wd2WB5Oc0AfIP7SP/AAdj/wDB&#10;Pr9nn43yfC0fCz4meKNCtdQayv8Ax5oeiwLppkU7XNt50yPdKhzuZQvT5d9fo58A/jn8LP2lfhPo&#10;Hx0+C3iyDXfDHibT0vdH1S3yFmib1BwysDkMpAKkEEZFfnr/AMHJ3wZ+AXhn/gkxf/Cjw58JdK/t&#10;i51jS9J+GukaXpq/aBftMqpHbhRu3bAwIHUdfWvpD/git+yB45/YX/4Jw/DX9nj4nyn/AISSw0tr&#10;zXrbzd62d1cOZntww4Pl7gpI4LBiKAPq6iiigAooooAKKKKACiiigAooooAKKKKACiiigAIyMVV1&#10;SC8uIWjsrowyMuFkCBtvvg1aqG7vILKPzbiVUUfeZmwBQA+CMonzNk0+mxyCRQy9xmnUAFFFFABR&#10;RRQAUUUUAFFFFABRRRQAUUUUAFFFFABRRRQBy3xg+IPgn4c/DzVPE/jvxRY6Rp8NlMJLzULhYowf&#10;LY4ye+Afyr8Bv+DRfxn4d8Bftw/Hy28b3/8AY8niyxh/4R0apG1v/aBGoSttiLgbmw6nA55r+hPV&#10;vD2j65D9m1nS7W6j3bhHdW6yLn1wwIzVKH4c+B7aZLi28IaXHJGwaN49PjDKQcgg7eDmgDRmEj2r&#10;lGUMeV3DIr8Gf+D3dt3hD4DjI41DVs/9+4a/e7yE2eWOlfNn/BQH/gk3+xv/AMFObbw5Yftc+D9V&#10;1iHwrLPJo66Zr9xY+W0oUOWMLDd90delAH8TOKMV/Wh/xCWf8EWO/wAFPFn/AIcDUP8A45S/8Qln&#10;/BFj/oiniz/w4Gof/HKAP5yP+CMPH/BWf9nI/wDVY9A/9LY6/tgjIK7hzXwD8Cf+DZj/AIJOfs2/&#10;Gnwr8fvhN8JfEtn4l8G67bavoV1ceNr2eOK6gkEkbNG7lXAZRwRg19/QoY02mgB1FFFAHO/FxA/w&#10;s8Sgj/mX7z/0Q9fm7/waHgn/AII5aOT/AND9rv8A6NSv0k+LX/JLPEv/AGL97/6Ievzc/wCDQ3/l&#10;Dlo//Y/67/6OSgD9QxwMUUUUAFYnxE8EaB8RvA+r+APE9jHcabrmmT2N9DNGHV4pYyjAg8Hg9DxW&#10;3TZEDjBNAH56f8E7f2gG/wCCd13D/wAEov21dcbQ77wzfXNv8DfHWpWog0zxh4Yy0ltGJ0/cwXls&#10;m+B4HKMUijYb929vvm18VeH205dSbXrIwNEJBOt2hQpjO7dnGMc56Vy/x7/Zq+CH7UPw4vPhN+0D&#10;8MdI8WeH79GW40zWLUSpypXep6o4DHDqQw6gg18nS/8ABul/wTPfxP8A2/B4S8dQ24nV10GH4oau&#10;umiMDHkC3E+0RY42dMcUAZX/AAUX/ad0T9uO8v8A/gkt+xn4nXxP4q8Ztb2fxg1/RFE9j4L8LTbW&#10;vJZ7n/VG5ngYxRQozP8AvckJ8rV9kaPo3wu/Zc+B9romnra+H/B3gXw4kMOcLFZWNrDgdMcKidhz&#10;VX9nn9lL9nv9k/wVD8O/2dfhHoPg/R4VVfsmi2KxeZtUKGkf70jYH3nJJ65ya7zULC21K3azvLaO&#10;aGRSskciBlYHqCD1FAH87fxs/wCDkXwx4s/b5uv2gPGP7E3i7x/4Z8AzSWfwf0uSZrS1sSTibVpI&#10;jC/mXcuNqMeI4+AASxr9hP8Agkf+2x8Uf+ChX7Msv7U/xG+Gv/CHWuva9dQ+HPDsjM01rZw4jDSO&#10;yqXZnDNnAAHHOM19GD4afD8Lj/hCNH/8FkX/AMTWlpmj6fo8C2mmWMNvCudsNvGEUfQDigC0OB1o&#10;oooAKKKKACiiigAooooAKKKKACiiigAooooACM8GmywRzDDqD9adRQAiqEG1RS0UUAFFFFABRRRQ&#10;AUUUUAFFFFABRRRQAUUUUAFFFFABRRRQAY70AY4FFFABRRRQAUUUUAFFFFABRRRQBz/xa/5JZ4l/&#10;7F+9/wDRD1+bn/Bob/yhy0f/ALH/AF3/ANHJX6R/Fr/klniX/sX73/0Q9fm5/wAGhv8Ayhy0f/sf&#10;9d/9HJQB+odFFFABRRRQAUYHXFFFABgYxiiiigAooooAKKKKACiiigAooooAKKKKACiiigAooooA&#10;KKKKACiiigAooooAKKKKACiiigAooooAKKKKACiiigAooooAKKKKACiiigAooooAKKKKACiiigAo&#10;oooAKKKKAOf+LX/JLPEv/Yv3v/oh6/Nz/g0N/wCUOWj/APY/67/6OSv0j+LX/JLPEv8A2L97/wCi&#10;Hr83P+DQ3/lDlo//AGP+u/8Ao5KAP1DooooAKKKKACiiigAooooAKKKKACiiigAooooAKKKKACii&#10;igAooooAKKKKACiiigAooooAKKKKAI2lKtjFO85fRv8Avmsvxbaa1qegahpXh3WP7PvrizljstQ8&#10;gSfZpWQhJNh4ba2GweuMV/Pr+wf4A/4Lu/8ABQ349fHn4SeB/wDgsp4i8NyfBXxhDo99eajHM0ep&#10;NPJeBZIo4uIgPsh+Xp84A6UAf0Pecvo3/fNHnL6N/wB81+P/APw5v/4OH/8ApPXef+AN7/jR/wAO&#10;b/8Ag4f/AOk9d5/4A3v+NAH7Aecvo3/fNHnL6N/3zX4//wDDm/8A4OH/APpPXef+AN7/AI0f8Ob/&#10;APg4f/6T13n/AIA3v+NAH7Aecvo3/fNHnL6N/wB81+P/APw5v/4OH/8ApPXef+AN7/jR/wAOb/8A&#10;g4f/AOk9d5/4A3v+NAH7Aecvo3/fNHnL6N/3zX4//wDDm/8A4OH/APpPXef+AN7/AI0f8Ob/APg4&#10;f/6T13n/AIA3v+NAH7Aecvo3/fNHnL6N/wB81/O//wAFWPhb/wAF5/8AglT8CNH+O3jv/gsz4h8W&#10;2useJ4NFj0/STcW8kckquwkLSZGBs6dea+oB/wAEcP8Ag4fIyP8AgvXef+AN7/jQB+wHnL6N/wB8&#10;0ecvo3/fNfj/AP8ADm//AIOH/wDpPXef+AN7/jR/w5v/AODh/wD6T13n/gDe/wCNAH7Aecvo3/fN&#10;HnL6N/3zX4//APDm/wD4OH/+k9d5/wCAN7/jR/w5v/4OH/8ApPXef+AN7/jQB+wHnL6N/wB80ecv&#10;o3/fNfj/AP8ADm//AIOH/wDpPXef+AN7/jR/w5v/AODh/wD6T13n/gDe/wCNAH7Aecvo3/fNHnL6&#10;N/3zX4//APDm/wD4OH/+k9d5/wCAN7/jQf8Agjh/wcQDp/wXqvP/AACvf8aAP2A85fRv++aPOX0b&#10;/vmv53v26Phd/wAF5/2Gf2jfgP8As5eKf+CzPiHXr347eJrjRtL1KwNxFHpTwyWiGSVX5cE3a8Lg&#10;jYfUV9Qr/wAEcf8Ag4fYZH/Beu8/8Ar3/GgD9gPOX0b/AL5o85fRv++a/H//AIc3/wDBw/8A9J67&#10;z/wBvf8AGj/hzf8A8HD/AP0nrvP/AABvf8aAP2A85fRv++aPOX0b/vmvx/8A+HN//Bw//wBJ67z/&#10;AMAb3/Gj/hzf/wAHD/8A0nrvP/AG9/xoA/V74tTD/hVviUAH/kX7z+E/88Hr83v+DRByn/BHPR12&#10;/wDM/wCu/wDo1K881L/gi7/wcI6vYT6Xqf8AwXiupre5haK4hksb3a6MMFTz0Iriv2eP+DdT/gtH&#10;+yd8OY/hH+zj/wAFl7Xwf4ahu5bqPRtF0m8jhWaUgyPjd1YgZoA/bsTL6N/3zR5y+jf981+P/wDw&#10;5v8A+Dh//pPXef8AgDe/40f8Ob/+Dh//AKT13n/gDe/40AfsB5y+jf8AfNHnL6N/3zX4/wD/AA5v&#10;/wCDh/8A6T13n/gDe/40f8Ob/wDg4f8A+k9d5/4A3v8AjQB+wHnL6N/3zR5y+jf981+P/wDw5v8A&#10;+Dh//pPXef8AgDe/40f8Ob/+Dh//AKT13n/gDe/40AfsB5y+jf8AfNHnL6N/3zX4/wD/AA5v/wCD&#10;h/8A6T13n/gDe/40f8Ob/wDg4f8A+k9d5/4A3v8AjQB+wHnL6N/3zR5y+jf981+P/wDw5v8A+Dh/&#10;/pPXef8AgDe/40f8Ob/+Dh//AKT13n/gDe/40AfsB5q+/wD3yajF0pk2Y/xr8g/+HN//AAcP/wDS&#10;eu8/8Ab3/GvkX/gpH+zn/wAFt/2Ivjf+z74S+Iv/AAWF8ReJ9V+KHxAbw/4a1DTJru3TR7h3toWn&#10;lUt+9X/SF+XB+6aAP6OvOX0b/vmjzl9G/wC+a/H5f+COf/Bw8/T/AIL1Xn/gFe/40v8Aw5v/AODh&#10;/wD6T13n/gDe/wCNAH7Aecvo3/fNHnL6N/3zX4//APDm/wD4OH/+k9d5/wCAN7/jR/w5v/4OH/8A&#10;pPXef+AN7/jQB+wHnL6N/wB80ecvo3/fNfj/AP8ADm//AIOH/wDpPXef+AN7/jR/w5v/AODh/wD6&#10;T13n/gDe/wCNAH7Aecvo3/fNHnL6N/3zX4//APDm/wD4OH/+k9d5/wCAN7/jR/w5v/4OH/8ApPXe&#10;f+AN7/jQB+wAlU9m/wC+aja6Ak2Ba/IP/hzf/wAHEGf+U9V5/wCAN5/jXn37P2s/8FZ/2DP+C4fw&#10;P/Ys/ax/4KM6t8XNC+Inhm91W+s3jf7KIQl2ioVmBIcPbBg6kEA49aAP3DB4ooHTiigAooooACQo&#10;yaYZ4x3rkPjhc/Fw/DDVrT4Gwab/AMJZc2/kaLcawx+y2krkJ9plA5dIgTIYxhn2bQQWyPwg/wCC&#10;xfwY/wCCw3/BLLxz8P8A9r/wB/wU78WfE6+8YeLo9GfwydNezQX7RtMkMVkkskc1u4SRduAyYX72&#10;7KgH9B6lHXctfkN/wbUAf8Nz/wDBQDj/AJq5pX/o/Wq/Vj4S6v4p8Q/DDw7r/jfRv7N1q/0O0uNY&#10;07cD9lungRpYsjrtcsv4V+VH/BtbE8X7df8AwUAjb/orekn/AMja1QB+vWB6UYHpRRQAYHpRgelF&#10;FABgelGB6UUUAIdo5Ipn2i3ztz+lZPjfxx4Z8AeFdS8aeMtat9N0nSbR7nUL65kCpBEgJZifYCvx&#10;H+En/BUv9pv9rD/g6Q+HXwIu9Q8QeE/hro9vrlrpvgu4maD+0YP+Ea1C6iu7uHP33by5VRxuQBAQ&#10;GBAAPYv+DxRlP/BOzwSyf9FY0/8A9EzV+uGB6V+Rn/B4eMf8E6vBI/6qzp//AKJmr9cwc9KADA9K&#10;MD0oooAMD0owPSiigAwPSjA9KKD0oAYzxA4NIZocZ/pX5J/8HBf7Xfx01r46+Bf2FP2T/wBuPwr8&#10;C9ctNJm8UeLPFfiTxNJpguVZ1t7PTkljjdssGuJmUgKRGmSCAG1f+CMX7Dn/AAVh8F/HiH9oP9sf&#10;/gpdZ/Fj4drok66Ppfhnxtcala3l4+FDyboUQqi7sDJO7HFAGR/wcJPHJ/wVE/4J27P+iq6p/wCl&#10;Oi1+uCKNv3a/I3/g4MQR/wDBUP8A4J3Kp/5qrqn/AKU6LX65p92gBcD0owPSiigAwPSjA9KKKADA&#10;9KMD0oooAa0kSfepvmxV8V/8Fpf+Ctnhj/glx8FNPuPDvhRPFHxM8bXo03wD4Xa48uOS4YhftM5A&#10;J8pCy/KOXYhcqCWHTfsMfssfHB/B2kfGj9tj9obxF40+JGoxx3upaPZ6mbPQ9BlYbha29nAQrGPO&#10;0tKXZiM8UAfWCMj9BTsD0qKBNhxmpaADA9KMD0oooAMD0owPSiigAIA5xTBJERuFPY4XOK+Ef+C4&#10;Pgb/AIKR/HX4b+Af2fP+CZnii+8L+KtW8USap4l8Y2+rfYItO0y2t3TyZJsE/vZriIhFBY+SeMAm&#10;gD7rEsR5A/SvyQ/4OVGU/tffsClP+jgU/wDSvSq+J/2r/wBlz/g4y/Y4vvh5YfEn/gqFqGsXnxI8&#10;dWfhjw/pXhvxrezXUtxM2Gfa8CAJGMszZ4HOK+wf+DhXwzdeC/2hP+CdnhC98QXmrTaZ8bLW1m1T&#10;UJN8948c+koZpG7u5G4n1JoA/YVB854/iqTA9KjT75/3qkoAMD0owPSiigAwPSjA9KKKAEO0DJFM&#10;E0Rp0n3a/Jf/AIOnv+ClX7S/7CXwa+H/AID/AGc/Ed54Zk8eatcR654s01R9qtbaFUzFC5GI3YMT&#10;u6jbxigD9ZluIG5Br8k/+CgIB/4Oov2Rdo/5pZff+jdWrzP9r79rTW/2TfGX7HHxy/4Jt/tH+LPG&#10;Vh8XdYXSvE/hPVfEs2rxeIbfFt5k8kcrsYLhDK4YptwT0G3n0r9vo5/4On/2QyP+iV33/o3VqAP1&#10;yGe9FFFABRnFFFAEFw0G08r+NfiP/wAHN/7Fv7cngaDSf+Conwa/bG8TX1n8LdVjubHwjIsdvH4a&#10;WV1U3Nr5KqsmW2LIZQzsnBYgba/TP/gp1+xz8Zf22f2Ybz4OfAb9p/V/hP4l/tO3vrHxLpMbMHMT&#10;Z8iXY6P5bdypyCBww4rwnwz/AME9v+Cg37QP7ONv+x5/wUg/a9+H3irwOk0A8QX/AIL8L3dvrviK&#10;1hcOlrcXU04hiUlRvdIC7KMZBJagD6E/4JaftG/EL9rn/gnp8JP2kfitog0/xF4u8G217q8SxeWs&#10;s3KGdF/hSXaJVHQLIAOK+Ff+DdXT103/AIKAf8FALZGyP+FqaK/5vrJr9TPA3h7wn8PPBmleAfB2&#10;m2un6Poenw2Gl2NqoSK2t4kCRxIo6KqKqgegr8rv+DdzXdPuf2/P2/LlZ12t8UdFVSzYyRJrIoA/&#10;W2iqsWq203ETq3f5XByPWrCPvXdigB1FFFABSN92loIyMUAfmT/wWi/4KufC79jn9qTwD+zp8c/g&#10;z418SeC5tAh8XatH4R0sXI1S4W7mhtrObJAESPbtK6kncRGMYzn8hfg1/wAFO/hbrf8AwcyaP/wU&#10;Qtvhh4tj8N6lrt3BD4dk09RqaG70GfTULRbsALJMHPPCAmv6nNY8I+HNZuFvNW0CxvJFXYsl1aJI&#10;wXJOMkdOf1r86PDP/BBC+8N/8FuV/wCCtZ+NujyaLHeXky/D9fDZDDz9Gm04fvfM2ZVpRL93+GgD&#10;yr/g8CM+of8ABPjwHrMdyy28vxM07/R2YjDNFKwJHriv1/QkqCa/Ir/g8Ikjb/gnn4Jtdy8fFbTy&#10;V3cj91N2r9cIrtXITv3/ACoAmooooAKKKKACobkkD72Kmpk0ZkGBQB+bX/BRP/g2s/ZB/wCCinxp&#10;8QftE/EH4veOtN8aa5HGn2i11CKS1tVjQKiJCycIMdN3qa+P/wDgj7+zZ+2Z/wAEaf8AgtJH/wAE&#10;5vFHj+fxR8M/iR4PvNa0u5t2c2rxwAlLoxNxBMjDy5AODvU5IIr7I/ag/wCCYX/BTFv2/rr9tb9i&#10;j/gpHbeGrHVVhXUPh/480+5u9LVEUK0SxRNteNsZxhGUk4fvX1D8Cf2Uta0D4tv+1L+0r8RdH8Yf&#10;FGbQRo8OoaHop03StGsd/mNbWVvJNPKA7/NJJLM7uQMbFAQAHwV/wcGsjf8ABUT/AIJ37Gzj4rao&#10;Pp/pOi1+uafdr8iv+Dg24gb/AIKg/wDBPGRJkbb8VNULbW4H+k6NX62x6naM3lrMpPQYcc0AWaKF&#10;O5c4ooAKKKKACiio5pxF2oA/nb/4ONbJ/iV/wcD/ALPPwp+KiTP4Nu7nw3aeV9tkt1aC41ULclZI&#10;2Vozj+NWVhxgjFb3x00rxf8A8EaP+Dj34X/Cn9krxX4gsfh18X9P0q41bwLPr11e2rQXV1cWcqkT&#10;yOxKy2zSozEsueDjIP6Tf8Fg/wDgjd8P/wDgpza+E/iRoPxJbwH8Tvh7qMd54R8WfYRcQtslWUW9&#10;xHuVinmKpDIwZDk4YfKc7wD/AMEmvHPxf/4KFeG/+ClP7d/xL8N+IvF3gbwla6H4H8NeC9Omj0y0&#10;MTTO17LJckySytJPM6oFVU39WwKAPu+2bedwbP4VNUNuu09O1TUAFFFFABRRRQAVn69Nd2dsk+na&#10;U91IbiJGjjkVSEZwrPliOFUljg5IXABOAdCq+os6wM0ZXdt+Xd0z70AfnD4x1Ff21/8Ag4R8P/Du&#10;yH2rwt+yv8Pzq+rY5jHiTVR+7X03R2xjORyGZwemK8z/AODlT/k7z9gP/s4BP/SvSq+uf+CaH7Bv&#10;ib9jXXfjF8UPjD4+0jxP46+MHxIuvEWr65pe5Y4bLaq2lkBIA37seYSehMmP4a+Qv+Dk+6gm/a4/&#10;YGdZV/d/H5C2GHH+l6X/AIUAfrkn3z/vVJVWPULQsT9oj6/89BU8M6TLvjYEHoRQA+iiigAooooA&#10;bJytflP/AMHPfxy/Z+u/g54F/YP8c/A+38a+PvjB4ihsvAEtzdNb/wBgXTzJbpfrKmWyHlVfLHDj&#10;IYEYr9WXBZcA18Vf8FcP+CQejf8ABSSz8D/ETwf8VG8D/Ez4Ya7HqvgvxQ2nfaoFkSVJfJni3KSm&#10;+NGBU5BHQ5oA/DOL4P8A7SH/AAbK/wDBVT4fz/ECw0b4geDtfiWPRdXvdLSZZbGeZI7prUuGayu4&#10;3xkxlWZducq+K/Sr9ujUrbWv+Doz9jrWLTd5N38I7qaPcMHaz6qwz74NetfH3/gkJ+0J/wAFG/2j&#10;PhT8b/8Agox8TvBNto3wmDT6T4L+G+m3LR6nfPJE8s9zPeNlY2MMeIUVsBQC55J8n/b8a3tP+Dpb&#10;9kQKqxxQ/Cq8UDoFHm6qMe3agD9dhRUcVykhwBUlADXkWPlzihW3HI6UTrviYURrtXpQASqGQ5r8&#10;3/gH/wAE5v2J/wBtL9s39q7xx+1J+z9pPjLVtH+M1tp2mXmqXFwGt7X+wNLl8pRHIo275Hbp1Y1+&#10;kEn3DXyX/wAE4v8Ak6L9sD/svNt/6jekUAa1j/wRi/4Ji6fozeH7L9krRI7GQfvLVdSvgjexHn1y&#10;Ph3/AIN8f+CP3hW51a/sv2LNBnk1bUGvJvteoXkgiYoq+XGPO+WMbcheQGZj3NfZw6U2T/Vt/u0A&#10;fA37F37J/wCzz+yD/wAFePij8L/2bfhhY+E/D9x8B/D2oTaXp8srRtcvql+rSfvHY5Koo69FFffM&#10;Ywox6V8k/D//AJTa/Ev/ALN18N/+nbUq+tk6D/dFADqKKKACiiigBs2fLJFfgZ/wcNf8HKXxe+EP&#10;xj1j9h7/AIJ/+L10K+8M3Utl4+8dW8McsxuvLKtZ2hbcsZjLfPIPnEibRjawP7fftMeOfFHww/Zx&#10;+IHxK8E2kdxrXh3wTqup6TDJCZVkure0lliUoCC4LooKggnoK/hI8Sa9rXijXr3xN4k1K4vNR1K8&#10;lutQvLqVpJZ55HLPI7MSzMzEkkkkk880AbHxH+M3xd+MXi248e/Fn4oeIPE2t3civc6tr2sTXdxI&#10;yqFQmSVmb5VVVXn5QoAwABX6Z/8ABIT/AIOc/wBrj9kv4kaT8M/2v/iBqHxK+GupXlrZ3mpeKL6S&#10;fUPDsG/a91FPtaScKrEskm4tjgg9fymoUkHIoA/vm8IeLdG8beG9P8X+GNUhvtL1Sxiu9NvLdspP&#10;DIodHX2ZSCK1q+F/+DcHx34k+IP/AARs+CuseKr8XFxa6LdafDJsAIt7a+uIIUOBztjjVc9Tjnmv&#10;uigAooooAKKKKAPz4/4Ko/s/fB79p/8A4Kg/sYfBH49eCLfxJ4T1e1+JMupaHeyyLDcPBpOnyxFv&#10;LZT8rqGHPUV6ef8Agg7/AMEij1/Yc8K/+BN5/wDH6wv21/8AlMp+w/8A9eHxR/8ATJY19q0AfIM/&#10;/BA//gj9dSxz3P7CXhGR4jmJ5JrslD6g+fxXi37Y/wDwTD/YM/ZB8VfAT4t/s1/s3aL4R8Rt+0d4&#10;UsW1bTbi5Mht5Z5PMj+eVhtbaM8dq/SevhX/AIL73vx7079l/wCGl9+y3pGm3/xGh+P3hdvBdlrL&#10;qtpNqAlm8lZSzKAhbrlgPcUAfdSgKMCivyEHxR/4PFO37NHwH/8ABtZf/J9Ifij/AMHimP8Ak2f4&#10;D/8Ag2sv/k+gD9fKK/B79tn/AIKjf8HP/wDwT3+Gui/Fv9p/4K/BTSND8QeLLbw3plxYiC8aTULi&#10;KaWKMpDesVUpby/ORgYGTyK9f074w/8AB4XqdnDf2f7NfwIaKeFZY2OqWQyrDIP/AB/+lAH7ASkq&#10;pIPavhn/AILof8FgfDX/AASY/Zlt/Fmiwabq3xI8WXD2vgTw3qDOY7jy9n2i6kCf8soVkTOSu5nV&#10;Qcmvmt/ij/weJbcv+zR8B8d/+JtZf/J9fi//AMF8/ip/wUb+IX7aNjoH/BTjQvDWkePPDvg+zt7L&#10;SfCckT2dvYSvLOhDRSSBnZndjlieg4AFAHiP7V//AAUn/bj/AG1fE+oeIf2iP2lvFmuW99fm7Xw/&#10;/bEsOl2rbnKCGzjYQpsEjKpC7gpxk11H7GX/AAWD/wCCiH7CnijTta+B/wC0z4mbS9PjWFfCevap&#10;LqGkPAG3GIWszNHGDz80YRhng18y0UAf2m/8Ef8A/gqd8L/+CsH7LNv8dPBulNouvaXcLpvjTw3N&#10;MHbTtQEasSjdXgkB3RsQCRkHlWr6vznkV/Mn/wAGX/xR8e6L+3p4++EemTyN4d174dyX2qQsHKJc&#10;W1zCIXGDtViJpASRkgYHQ1/TVCMRigB1FFFABRRRQAV5b+2/lf2OfilKpKsvw+1gqy9v9Dlr1KvL&#10;f24f+TNvip/2T3WP/SOWgD+GM+KfExOf+Ehvv/At/wDGo59c1q6aN7rV7qRoW3QmS4ZtjeoyeDVW&#10;igC9/wAJR4l/6GG+/wDAt/8AGv6/f+DZS4uLz/gh38C7q7uJJZGtNe3SSOWY/wDFQ6kOpr+PSv7C&#10;P+DYv/lBp8Cf+vTX/wD1IdToA+9KKKKACiiigAqG8JEeRU1Q3ufK4FAHxf8AtE/tafHP9pT9pLUv&#10;+CfP/BPzxDBoeueFlt7j4yfFe8sVmt/BtrOrNDaWkMny3WoTAEgfciUFmOeBwviP/g28/YQ+MV9H&#10;4y/ax8b/ABV+LXi5PM/4qzxd8RL37SqM5kaKJImSOCIOzkRxqqjcfrV7/g3mv4/F37NPxX+MGvWs&#10;D+JPFf7Q3i2XxBqccKq95JDeeTEWxx8saKo9hX6AIqEZC0Afnp4q/Zv/AG2f+CWEMnxu/ZO+Ofiz&#10;4xfCXR5Jr3xx8HfiRrbajq9vp+4tJPo+ozfvN8EWGW2lZhKqMASxUH7T+Af7QPwy/aU+DHhr49fC&#10;fxKt94c8V6TFqOkXUkbRs8LjjcrcqwOQR2INddrFla32nTafdQ74p42jkX+8pGCK/kV+M/8AwWH/&#10;AOChn7D/AMbfHP7KX7N3x9utD8D+C/HOtWXhvR5rGC5NpAdQnl8sSSqzlQ0jYBJwMAYAAoA/r2qG&#10;4nePhB24qakZA3UUAV7J7t7JXvkRJiv7xY2JUH2NfKX/AATjI/4ai/bA5/5rzbf+o3pFfWcqHZhK&#10;+YPHH/BKP9n3xv8AFrxZ8Z7P4j/FLw1q3jbVI9R8RQ+EfiNfaba3N0sEcAl8mFwoby4o16fwigD6&#10;iHSmyf6tv92vlMf8Ekfg2Bg/tKfHz/w8mqf/AByg/wDBJH4NY/5OT+Pn/h5NU/8AjlAFX4fkf8Pt&#10;fiXz/wA26+G//TvqVfWydP8AgNeB/szf8E8fgp+yp8U9c+NPgbxR431zxJ4i0W20jUtS8aeMbrVp&#10;PscEryxRIZ2OwB5HPH96vfI87BuFADqKKKACiiigBlwgkhZGUMGGCDX8en/BeX/gkd8Qf+CZH7WG&#10;qXfh7wlcL8JfGWrXF58PdWjaSaG2jZt7adJIxY+bDu2jexZ0CsSTmv7Dq4n4/fs/fBj9pb4a3nwj&#10;+O/wz0nxX4d1BlNxpOsWiyxb1ztkGRlXUnhgQRk884IB/B0w2nFer/sU/scfGn9uv9ovwz+zl8EP&#10;Ct9qGp+INTjguLu3s2kh023zmW6nYcJHHGHcliMhcDJIB/p48R/8Go//AARv8Sa/c+Il+B3iCxa5&#10;naX7DYeMryK3iyfuIgf5V9q+zP2Tf2G/2Vf2H/Clx4J/Za+Cei+D9PvphLff2ba/vLlhnb5kjEu+&#10;NxwCSBk4xQBf/Y6/Zv8ACn7In7Mfgf8AZo8DzyTab4L8OWulw3MyrvnaNAHlbaByz7mPHO7nPWvU&#10;aRUVPurS0AFFFFABRRQeRigD4p/bXI/4fK/sP8/8uHxQ/wDTJY19rV4P+1r/AME/vgn+2R408E/E&#10;P4max4u0vXfh7/aQ8K6v4Q8UXGl3FqL+OGO6G+AgsHSBF57bvWuJ/wCHSPwax/ycp8fP/Dyap/8A&#10;HKAPq6vlH/gqwR/YnwDGf+bnvB3/AKPlo/4dI/Br/o5T4+f+Hk1T/wCOU7R/+CRX7O1j448M+PNd&#10;+Knxc8R3HhHxJa67otj4m+J2oX1ml9btuhlaGRyr7Tnr60AfVgORkUUKNq7aKAPyg/4O9/8AlHz8&#10;JuP+bmfD/wD6bNXr9S/BH/In6V/2Dbf/ANFivy0/4O9/+UfPwm/7OZ8P/wDps1ev1L8Ef8ifpX/Y&#10;Nt//AEWKANKb7nTtX4f/APB3F/wSZ8WfHnwbo/8AwUQ/Z98GXGo6/wCD9ObTfiLptjbqZbnSUJeG&#10;+VQu+R4GLo/LExMpAAiOf3CIyMGq91p1reRS2t3axzQzRlJopYwyupGCpB6gjIIPrQB/AbIrI7Iy&#10;4Ktgg9qda2tzfXMdnZ28k00rhI4o0LM7E4AAHJJPav7FP2pv+DeD/glH+1l4um8c+P8A9mK10rVr&#10;i5e4vL3wjqEulm5kYlmLrAQpyzFug5NXP2Q/+Df7/glt+xh4wtfiD8KP2bbe816xvjdafrHii+l1&#10;Ka0kwm0xecxC7SgI4yGJIxmgD55/4Na/+CRfj/8AYC/Z51z9oH9onwq2j/EP4oQ2rxaTcTP9o0rR&#10;1XzIYZ487Y5nZy7oV3phUYghlH6uoNo2imRxFH3VJQAUUUUAFFFFABXln7cJA/Y2+KmT/wA091j/&#10;ANI5a9TrB+J3gLQvil4A1n4b+KYpZNL17TJ9P1GOGUxs0EqFHAYcqdrHkc0AfwQ0V/WIn/BpJ/wR&#10;nIzJ8KvGGf8AsfL3/wCKp3/EJJ/wRk/6JT4w/wDC8vf/AIugD+Tmv7CP+DYs/wDGjT4E/wDXpr//&#10;AKkOp157/wAQkn/BGT/olPjD/wALy9/+Lr7q/Y//AGT/AIP/ALD37O3hv9lz4BaTeWPhHwrHcpo9&#10;rf373MyCe6mupN0jks2ZZ5CMngHHQUAemUUUUAFFFFABUV5xFnPepaR0VxtdcigD87vBuqeI/wDg&#10;kD+174xh+MM11N+zv8ePH41Pw74sDFrfwL4kuxiazvgMLbWd1IoMc4AjSTIkYFwa+/tM8VaDqlnH&#10;e6XrlncW8i5jnhuUdXHqCCQeapfEn4deCvip4P1D4d/ETwlp+uaFq1sbfVNJ1K1WaC5iJ5V1YEEc&#10;dxXxf4k/4N3/APgnVruqm60DSPiD4UsVj2Q6H4P+Jmq6dYQcliUt4pgqEkknAAJPSgD0P/gob/wU&#10;k8BfswaJB8FvhJFN4++N3jBXs/Avwz8IRtqGpNI0bE391Dbh5LayhUNJJMygYQ7c4Yri/sX/APBJ&#10;34XfBb9mfwz4A+O2maT4v8axrd33i3xJeabBO97qV5dzXlwweaMyFBLOypuJIRVGTivUP2R/+Ccn&#10;7In7E91d618AvhLb2Ou6pZx22seKNRuJL3VNQjRUA866nZpHz5aE5bBKg9hXvAVRwFoAKKKKACii&#10;igAooooAKKKKACiiigAooooAKKKKAAfSiiigAooooAKKKKACiiigAooooAKKKKACiiigD8oP+Dvf&#10;/lHz8Jv+zmfD/wD6bNXr9S/BH/In6V/2Dbf/ANFivy0/4O9/+UfPwm/7OZ8P/wDps1ev1L8Ef8if&#10;pX/YNt//AEWKANSiiigAooooAKKKKACiiigAooooAKKKKACiiigAooooAKKKKACiiigAooooAKKK&#10;KACiiigAooooAKKKKACiiigAooooAKKKKACiiuf+KHxM8F/B34f6x8UfiR4itdH0DQdNmv8AWNUv&#10;JNsVrbxKWeRj6ADNAHQUV8Lp/wAHIX/BGcY3/traJn/sHXf/AMap3/ESJ/wRl/6PX0T/AMFt3/8A&#10;GqAPuaivhn/iJE/4Iy/9Hr6J/wCC27/+NUf8RIn/AARl/wCj19E/8Ft3/wDGqAPuaivhn/iJE/4I&#10;y/8AR6+if+C27/8AjVH/ABEif8EZf+j19E/8Ft3/APGqAPuaivhn/iJE/wCCMv8A0evon/gtu/8A&#10;41R/xEif8EZf+j19E/8ABbd//GqAPuaivhn/AIiRP+CMv/R6+if+C27/APjVNf8A4ORf+CM4Hyft&#10;q6J/4Lrv/wCNUAfdFFfA/h//AIOXv+CNWuxzSyftdWdj9nupItt/o92hk2nG9f3Zyh6g9x6Vpf8A&#10;ESJ/wRl/6PX0T/wW3f8A8aoA+5qK+Gf+IkT/AIIy/wDR6+if+C27/wDjVH/ESJ/wRl/6PX0T/wAF&#10;t3/8aoA+5qK+Gf8AiJE/4Iy/9Hr6J/4Lbv8A+NUH/g5E/wCCM2OP219E/wDBbd//ABqgDwb/AIO9&#10;/wDlHz8Jv+zmfD//AKbNXr9S/BH/ACJ+lf8AYNt//RYr8Hf+Dkv/AIK9/wDBPX9tj9jb4d/DT9mf&#10;9ovTfFGs6N8ddG13UrK1tJ0aGwhsdSjkmJdAMBp4hjr83Sv0A8Kf8HHH/BG7T/Den2N5+2loiSQ2&#10;MMci/wBn3fDKgBH+qoA+9qK+Gf8AiJE/4Iy/9Hr6J/4Lbv8A+NUf8RIn/BGX/o9fRP8AwW3f/wAa&#10;oA+5qK+Gf+IkT/gjL/0evon/AILbv/41R/xEif8ABGX/AKPX0T/wW3f/AMaoA+5qK+Gf+IkT/gjL&#10;/wBHr6J/4Lbv/wCNUf8AESJ/wRl/6PX0T/wW3f8A8aoA+5qK+Gf+IkT/AIIy/wDR6+if+C27/wDj&#10;VH/ESJ/wRl/6PX0T/wAFt3/8aoA+5qK+Gf8AiJE/4Iy/9Hr6J/4Lbv8A+NUf8RIn/BGX/o9fRP8A&#10;wW3f/wAaoA+5qK+Gf+IkT/gjL/0evon/AILbv/41TZP+DkL/AIIzHlP22NEz/wBg27/+NUAfdFFf&#10;mn4k/wCDsr/gjX4Y1260A/F7xRqH2WYx/bdM8F3UtvNj+JHwNw98VRP/AAdz/wDBGsj5fiN44/8A&#10;CDuaAP06or5X/wCCev8AwWH/AGJf+Cnt74i0n9k/x1qWoX/hWOGXWNP1jQ5rKaOKUkJKofhlLKV4&#10;PBFfU0bF03EUAOooooAKKKKACiiigAooooAKKKKACiiigAooooAKKKKACiiigAooqOW5SFtrCgCS&#10;vl3/AILYAf8ADpT9og45/wCFS6z/AOkzV9Cab8TfAOs6xN4e0jxjpd1qFu2Lixt9QjeaP/eQEkfi&#10;K+ef+C1cwk/4JKftFAf9El1n/wBJmoA+bf8Aghh/wTb/AOCenxf/AOCTPwP+JnxY/YW+D/ifxDrH&#10;hFptV17xB8N9MvLy8k+1TrvlmlgZ5GwAMsScACvrL/h0n/wSv/6RtfAf/wANJo//AMjV5v8A8G9f&#10;/KGD9n7/ALEtv/Sy4r7MoA+e/wDh0n/wSv8A+kbXwH/8NJo//wAjUf8ADpP/AIJX/wDSNr4D/wDh&#10;pNH/APkavoSigD57/wCHSf8AwSv/AOkbXwH/APDSaP8A/I1H/DpP/glf/wBI2vgP/wCGk0f/AORq&#10;+hKGbaMmgD57P/BJT/gleOv/AATa+A//AIaXR/8A5GoH/BJX/glcf+cbfwH/APDS6P8A/I1eo/Gn&#10;9oD4M/s8eB7r4kfHD4jaT4X0OzjZ7jUtZvFhjAAycZPzH2GTXi37AP8AwVe/ZT/4KW6746sf2U9V&#10;1bVtL8B3lva32u3umm2t7ySVWYGAOd7INh+ZlXPbI5oA2P8Ah0r/AMErh1/4Jt/Af/w0uj//ACNV&#10;PXv+CTP/AASzi0e7kh/4Jv8AwJVltZCrL8JdHyDtPP8Ax71oftYf8FEfgl+yj8R/BfwK1Wy1PxN8&#10;RviLfG18GeA/Doha9viPvTOZZEjggXnMjsBxgZNVf2ZP+CiPwM/a91f4gfCDw3b6l4d+IHw7uJrH&#10;xt4F8RLEl9p0oBAdTE7pNCe0iMQcjOCcUAfmj/wapfsI/sS/tG/8E0Ljx/8AtA/sg/DHxzri/ELU&#10;bZdZ8X+BNP1K6EKrFtj824hdtoycLnAya/TT/h0p/wAEsP8ApG18B/8Aw0uj/wDyNXxH/wAGdYI/&#10;4JQ3Wf8Aopmqf+gQ1+sFAHz3/wAOk/8Aglf/ANI2vgP/AOGk0f8A+RqP+HSf/BK//pG18B//AA0m&#10;j/8AyNX0JRQB89/8Ok/+CV//AEja+A//AIaTR/8A5GoP/BJP/glhj/lG18B//DS6P/8AI1fQlFAH&#10;yr8Qf+CKH/BKP4kaVDo+tf8ABPX4TWUdtdC4jk8P+B7PTJWYKyhWktY43dMMSUJKkhSR8oroLL/g&#10;kf8A8EsoYljb/gm38CvlUKvmfCfSGJx3ybbrX0VRQB89/wDDpP8A4JX/APSNr4D/APhpNH/+RqP+&#10;HSf/AASv/wCkbXwH/wDDSaP/API1fQhO0ZNcj8Zfjx8H/wBnvwPdfEn42fETSvDGh2aFrnUtYvFh&#10;jTAJxknk4B4GTQB5R/w6W/4JXf8ASNv4D/8AhpNH/wDkal/4dKf8Er/+kbXwH/8ADS6P/wDI1Yf7&#10;A/8AwVn/AGTf+ClfjHxz4e/ZS1bVtY0/wHNbxahr95pptra8ebfjyA58xlGz7zKoPbI5rvv2uP29&#10;/wBkr9hnwLL8QP2ofjTpPhazWPdDBdSl7m464WKBMySE4I+VTQB+dX/Byh/wT3/YK+A//BIr4h/E&#10;34H/ALFXwn8H+JLHU9FWy1/wv8PdNsL2BX1KBHCTQwq6hlYqcHkEg8GvqH9h/wD4JZ/8EzvFv7GH&#10;wj8V+Kv+CenwS1LU9U+GGgXeo6lqHwt0mae6nk06B5JZHa3LO7MxZmJJJJJJJr5T/wCC1X7dvwf/&#10;AOCjf/BuR8Q/2n/gRp+r2/hnUPF1hYaedctVhnl+y65BC0hRWbarFSQCc4xkA5A/Sb9gD/kw/wCC&#10;f/ZI/Df/AKa7egDl/wDh0n/wSv8A+kbXwH/8NJo//wAjUf8ADpP/AIJX/wDSNr4D/wDhpNH/APka&#10;voSigD57/wCHSf8AwSv/AOkbXwH/APDSaP8A/I1H/DpP/glf/wBI2vgP/wCGk0f/AORq+hKKAPnv&#10;/h0n/wAEr/8ApG18B/8Aw0mj/wDyNSH/AIJLf8Ergcf8O2vgP/4aXR//AJGr2L4l/Fv4b/Brwnd+&#10;O/it4103w/o1jGZLrUtWvFhhjUDJyzH0HTrXz5+xF/wV8/Y3/wCCiXxt8c/Br9lLxRqHiL/hANPt&#10;brVvEX9nmGwuPPlkjVYGchpcGM5baF5GCaAPbPh3+zL+zX8I/CNr4B+FX7P/AIJ8NaHZtIbPR9B8&#10;LWlpawF3LuUiijVV3OzMcDksSeTW0/wt+F+OPh1oP/goh/8Aia+fP+Ckv/BWv9lP/gl34Q03Xvj7&#10;d6xqOr64JDofhbwzYC6v7tUwGl2llWOJSQC7EDJwMniuY/4Jef8ABbz9jL/gq4mr6B8CLvWNH8Ua&#10;FALjVPCniS1SK6FuWx58ZR2WWMHAJBBBIyBkUAfLP/Bqdp1jFpv7WksFjCjL+0fqUSssYBEaqcJ7&#10;AZ4HSv1wAA4Ffkt/wao/8gf9rb/s5XVP/Qa/WmgAooooAKKKKACiiigAooooAKKKKACiiigAoooo&#10;AKKKKACiiigAr8/f+Dl39rr4rfsbf8EtPFHjr4MavcaZr3iLWrHw7b6vaMVlsY7kuZJVYfdby42U&#10;N1BcYr9Aq8X/AG9P2Kfg/wD8FB/2a/EH7Lnxwt5/7E1yONxdWbAT2dxG26KeMkEb1YZGeOo70Afh&#10;t/wUj0Gb9lr/AIIr/sV/8FAv2X9fm8M/EfT9M0e41XxZptwy3epXF5Yi6uDcvnNxm5EmRJuGCV6c&#10;V+lv7WX7Q0/7WH/BuX8QP2jr22WG68Yfs73uo3sSLhUuHsm80Aem8NX5Xf8ABY79iD45/s6fCb4E&#10;/wDBFH4Q/tXat8ZNQv8AxNNfeFfB58KwWk2jWTO4i8+VJZGdQ8spDHYqqrHAAGP1f/bZ+ANp+yv/&#10;AMG9PxK/ZysrkSjwf+z1eaZJMv8Ay0lisSJH/F9x/GgDqv8Ag3r/AOUMH7P3/Ylt/wCllxX2ZXxh&#10;/wAG90wT/gjJ+z+h/wChLb/0suK+zwc80AFFFFABSModdppaCcDJoA8u/bE8C+DvF37Mfj6HxZ4Y&#10;0/VEt/BOrtbrqFmkwib7HLyu8HB47V+N/wDwZKhR4C+P21fu+INLAH/bKav2L/bR+Ing3wF+y38Q&#10;NS8ZeI7XToZvBuqwwtcyBfMkNnLhFH8THsBya/GX/gzA8U6D4D0742eBvGt+uk6trGtaZLpdhqSt&#10;DJdoElUmMOBuwxAwOeaAKOrfFnWfjF/weV6TpuvzNJa+EWfRdLt5GysEcGkyNlR2zI7v9WNUfBfx&#10;b8SfCf8A4O9viLonhsyfY/FUdxpep2kKnbMjaXFICwUc7XUN+Fes/ti/ss6r+x3/AMHM/wALP+Cg&#10;HiDS/sfwx+IWINT8TSfLaaXqhsZLV0uJOke/924ZsA7yAflNUP2Pf2b739oT/g4m+Of/AAUYsLNp&#10;vhh4PafT9F8V7C1nqeqS2kVmqW7jiUKS+WXIBxzQB7F/wZ2nP/BKK6/7KZqn/oENfrBX5O/8Gdzh&#10;P+CUl0jH/mpeqf8AoENfrA0qqMmgB1FNSRX+7TqACiiigAooooARlDDBFedftU+A/BvjL9n/AMZQ&#10;eLvDFhqkcPhPU2hj1C0SYI32SQZUMDg+4r0avN/2uPH/AIP+Hn7OXjTWPGviK1021fwtqMUc13KF&#10;EkhtZMIvqx7AcmgD8Wv+DJ+NTF+0HEFAVdU0zaq8Y4nr7n/4OYfAPgnUP+CQXxZ8V3/hTTptUtrG&#10;x+z6hJZo00WLyLG1yNw6noa+CP8AgzN8V6H4B1/44eE/G19/ZOpa3qGmvpNnqSGF7tQZVPlhwN3L&#10;KOPUV96/8HL3j3wnZf8ABJH4n+AbrXIP7a1ezsU0vSY23XF0ftcf3Ix8xHyNyB/CaAPzF8LHP/Bl&#10;frA2/d8ft83r/wAVLHX7zfsAH/jA/wCCf/ZI/Df/AKa7evwG8NeM9Ai/4M7vE3wrub+OHXtL8ceb&#10;f6TM3l3ECv4ihdC0bYbBRlYNjGDX77fsAShf2Efgmh/6JJ4b6f8AYLt6APX6KKKACiijOKAMvxP4&#10;K8JeNbL+zfF/hqx1S33Z+z6hapNHnGPuuCOhr8Bf+DNSztrb9sH9qGztoVjigs9PSGNBgKov74Af&#10;QCv318beP/B3w60KbxN438S2ek6fbgma8vphHGuBnqfYGv5+P+DQnxv4b8B/tnftEQ+NNR/sdvE9&#10;jZS+H11WNrf7cq310zCPeBuYCVDjr81AH7xav+zx8EdR+JmpfGPX/h3peo+ItR0eHTLrVNUtxcMt&#10;lEZGWBBJkRpmV2YKBuLZOa/Hf/giN+xTpWu/8F0f2jv20vgR4eXR/g74T8Qav4f8OS6cvl2eoX0s&#10;qCaGED5TFGVdiBwCUAr6L/4OEP8Agshon7D3gmx/Zn+GNj4i1fxt4uRR4ibwoNl1omjsP3jpOUdY&#10;biVfljJVioLPjhc+Mf8ABID/AILXaZ+0h8Xfhv8A8E5f2Of2AdQ+D/hWwgurrVtc1nWTfLHZwW8k&#10;jgILaLfNNMVLSM+ck8EnIAO5/wCDVE/8Sj9rYf8AVyuqf+g1+tNfkn/wapuqaT+1tuP/ADcpqfPr&#10;8pr9aDcIr7ST+VAElFFFABRRRQAUUUUAFFFFABRRRQAZHrRmsnTLu/ury9hnO6OGYLCF4O3FVNAs&#10;vF669ql7rWsNJZtdKum2awqoiiEanduA3MSxbOSenFAHQ0U2MHblhTqACiiigAooooAK5n4peE/G&#10;XjDwxNongX4kXHhW+mbH9sWmmw3UsaYOQiTAoGzggkMBjoa6ag5xxQB83/AD/gnz+yb+xV4h8T/t&#10;JzXF7rHjbVoZLzxh8WPiJrX2zU5IVBZy1xLiO2gVQfkjVI1UdMCvlf8AaI+Lf7d//BZT4L/ED4E/&#10;sSfBvwv4V+Bvi/Q7vRLf4zfEa6nEviOFyI5J9MsoRv8AIIWRVml2qwZWUHnHpP8AwW70Hxb8ffDP&#10;wX/YJ0bULix0b45/F+z0fxteW98IZG0Kyhl1G9t1zG2TJFbMAOMlVBOGNfa/hHwzoPhHw9Y+EvDW&#10;kw2Om6XaRWtjYwLtjghjUKiL7AAD8KAPzj+CX7I//Ba3/gm98B/Bnwa/Zm+KHwd+LHgf4e6CsSeD&#10;tY8P3Oj6tqI8ySSSCK88549+G+RnVQWIDYGTX11+wv8At0+G/wBsbwlqmn6z4Kv/AAP8RvB94NO+&#10;I3w116Rft+gX2OhK/LNBIAXinTKSJypNe7TRoIyRGM44r89f+Coeqah+x/8A8FAf2W/25vA1/pWh&#10;2vi/4hH4V/FO8u5hGmp6XqUEk9qsqgDd5MtpJKshYFHSNeVdgQD9Dgc80VHbbvL+Y9+1SUAFBGRi&#10;iigChqnhrQ9chFtrmkWt5GrZWO6gWRQcYzhgap2Xw58C6Xdx3+l+D9Ltpo2DJJb2EaMpHoQtbdFA&#10;H5O/8HVn7fn7Un7AnwA+F+sfsw+OLHRbjxZ4ov7PWn1Dw7Y6kssUVukkeEvIZUUhieQtfiTY/wDB&#10;yN/wWk0rSDoGkftmfY7EqV+yWnw78ORRgHrgLp4xX6o/8HvOf+Ga/gX/ANjxqn/pHHX85VAH1B+y&#10;N/wWY/4KUfsH/C1/gt+yf+0tP4R8MyalLftpkfhnSrwG4k27333drK/O0cbscdK+s/8Agnr/AMHE&#10;H/BY744ft9fA/wCC/wAUf2zbrVPDPi74veG9F8QaY3gvQ4Rd2N1qlvBPFvisVdN0bsu5WDDOQQa/&#10;KyvoD/gk3/ylN/Zq/wCy/eDv/T3aUAf28W67MrUlNXrTqACiiigAooooAKp61oGjeIbYWet6Vb3c&#10;atuEd1Csig+uGBq5RQBg2fw48CabOtzp/g7S7eWM5jlh0+NWUg5BBC8EcV5b+2p+0j+z7+yV8Jpv&#10;jB8ctCi1SRp47Dw74ftNNW61LXtQkJ8iws4sFpZXc8KOACWOACa9wPSvzz8E6dD+2x/wXq8ZeKte&#10;vLe+8JfspeA9N0nw/p6agJIx4k1kSzz3jRbBtkSCI2/3jtMKkD5zgA8h/bg/Yr/4K5/8FavgJrXw&#10;Yb4RfB/9n/4d+IJLaZvD2vM+peIrhYbhZ4zPNZjybZg0Sbo0L5DY3ZFd14a+N/8AwWB/4Jf/AA78&#10;P2f7S37OngL4tfCHwvaWOlXmrfBdL5dY8PadGixLKbCcyNcwQRRfO4cud6scKrsP0uWNRyFqO8hj&#10;lhMUkKurKQysMg8dD7UAc78HPjB8PPj38NdF+MHwk8XWeveGvEVgl5o+rWEweK4hboQR3BBBXqpB&#10;B5BrqAc9K/P7/gmh8KPF37GX/BST9pX9izQbmEfDHVl0v4neANM+0GR9LOqtLBewKMARIbu0uNqc&#10;/IkbZ3M1ff8AHwgFADqCfaiigCnqeg6RrcP2bV9Pt7qInJiuIVkXPrg5FZ9t8Nfh9ZTrc2XgjSYZ&#10;V5WSPTolZfoQtblFAH47/wDBzT/wVm/aU/4JffFT4V6R+zl4P8A3g8aaHqdzrU/i7wqNQlL20tuk&#10;WxvMTaNsjZznt6V+Y+lf8Han/BUfQ7v7fovhD4NWc20jzrX4emNsHtlbgHFfTP8AwfC/8lq/Z9/7&#10;FfXv/Smzr8KqAPtz9h3/AIL9ft5/8E+IPHlt+z+ngnb8RvGM3ibxD/bnh17nF9KPn8rEybE9FOce&#10;tfot/wAEXv8Ag5L/AOCjv7e//BTT4Y/sofHYeAV8K+LJtVXVTofhd7a6xb6Re3ceyQzsF/ewR5+U&#10;5GR3r8Da+9v+DYf/AJTm/Ar/AK+fEH/qO6nQB/YHEWIO4mn0i9/rS0AFFFFABRRRQAUUUUAFFFFA&#10;GXYX2nx6zLpgnT7Qy+aY9w3EHvitCWRLdS7cChIl37/SnMgfrQAqsHG5aWmr8p206gAooooAKKKK&#10;ACgnHNFFAHxX/wAFiPB/xV0Hw38LP20vhDpl9q918AfiVb+KfEHhzStPFxd6lockMlnqawIc5lW1&#10;nlYAKTgMRyor6k+DHxo+GHx5+F2ifGb4OeMbPxB4Z8RWKXmkatp8vmRXELDggjoQcqVPKsCDgjFd&#10;S8Cjcwr4a+MX/BP74i/sueINU+MP/BPz9q3UPhTYa54gfVfEHw9vfC8WteG7i5kIaeSG0aaB7R5S&#10;mW8qQKSzHbk5oA+43u45D5RHWvgb9ubQNX/bz/4KQ/BD9knwbH5/hD4G+LI/if8AF6+utKEtpFdR&#10;W8kOk6cHcANPKbidigbAiLOQSiA/OP8AwTL/AGxv+Clf/BY/wlrt74q/bA0n4WaP4Y+I154b1S38&#10;A/D2P+0dSigt4JfMS8uLl1tt3nYwIXK7chjnA/Sj9jf9hj9nn9h3wJdeCfgf4VkiutUuje+KPEup&#10;XDXOqeIL9jmS9vblyXmmdizMxPVjxyaAPYrMgw5U5561NTYlCLgU6gAooooAKKKD0oA/Dj/g95/5&#10;Nr+Bf/Y8ap/6Rx1/OVX9dn/BwN/wSxP/AAVM+FPw88Dn47f8IL/wifiK8vftX/CL/wBp/avNt0TZ&#10;t+0wbMbc5y2fQV+Wv/EIV/1kK/8AMTf/AH1oA/F2voD/AIJN/wDKU39mr/sv3g7/ANPdpX6Rf8Qh&#10;X/WQr/zE3/31r0v9i/8A4Nav+Gev2w/hR8ff+G6f7X/4Qf4laHr/APZP/Csfs/237HqEFx5Pm/2m&#10;/l7/AC9u/Y23OdpxggH9Bq9SKdTISdvJp9ABRRRQAUUUUAFFFFAAelfAeoazcfsLf8FrtQ8aeONc&#10;WPwF+1l4Z0zS9JlWxRVsvFujxtHFau4yx8+1kkdG4BfeGHyKzffh5GK83/aZ/Zc+Cv7W3wsuPhF8&#10;dPCY1XSZruG7t2jmaG4sruFg8N1bzIQ8EyMMrIhDDsaAPRI7hZKq6trFjptlcX+oXSQw2sLSzyM3&#10;CIoyWPsAK/HH/gph+1H/AMFGf+CFPwMm8XfDf9suP4s+G5PFFppeiaP8UPB63Op6fDLFM4DalHcq&#10;bkKIwv7yHe3UuTknu/2OfhV+0z/wW7+APg340ftx/tcXi/DXxV4fivNW+DfgDw2NGtNRUyyAwXt6&#10;LiSa4j3RRnaqxAgFSCGNAHuP/BLvxT4o/bL/AGu/jl/wUvsNUkb4a+IpLPwD8H45bNI2v9J0aSUX&#10;V+GXBaOTUpb7YXG7G5TgIor7vUbVxWJ8Ovhv4H+EvgbSfhp8N/DNnoug6Dp8Vho+lafCI4bS3jQI&#10;kaKOAAAK3BQAUUUUAFFFFAH87H/B8L/yWr9n3/sV9e/9KbOvwqr9+f8Ag+B+H3mXnwD+Kv8Aa/8A&#10;qY9a0n7B9n67zbTebv3dtm3bt75z2r8BqACvvb/g2H/5Tm/Ar/r58Qf+o7qdfBNfe3/BsP8A8pzf&#10;gV/18+IP/Ud1OgD+wVe/1paRe/1paACiiigAooooAKKKKACiiigD/9lQSwECLQAUAAYACAAAACEA&#10;ihU/mAwBAAAVAgAAEwAAAAAAAAAAAAAAAAAAAAAAW0NvbnRlbnRfVHlwZXNdLnhtbFBLAQItABQA&#10;BgAIAAAAIQA4/SH/1gAAAJQBAAALAAAAAAAAAAAAAAAAAD0BAABfcmVscy8ucmVsc1BLAQItABQA&#10;BgAIAAAAIQDTCsT06AMAAIQIAAAOAAAAAAAAAAAAAAAAADwCAABkcnMvZTJvRG9jLnhtbFBLAQIt&#10;ABQABgAIAAAAIQBYYLMbugAAACIBAAAZAAAAAAAAAAAAAAAAAFAGAABkcnMvX3JlbHMvZTJvRG9j&#10;LnhtbC5yZWxzUEsBAi0AFAAGAAgAAAAhAF+eeKDhAAAACgEAAA8AAAAAAAAAAAAAAAAAQQcAAGRy&#10;cy9kb3ducmV2LnhtbFBLAQItAAoAAAAAAAAAIQD4NYG67UoAAO1KAAAVAAAAAAAAAAAAAAAAAE8I&#10;AABkcnMvbWVkaWEvaW1hZ2UxLmpwZWdQSwUGAAAAAAYABgB9AQAAb1MAAAAA&#10;">
                <v:shape id="圖片 226" o:spid="_x0000_s1155" type="#_x0000_t75" style="position:absolute;width:18398;height:9897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baZo7DAAAA3AAAAA8AAABkcnMvZG93bnJldi54bWxEj0GLwjAQhe/C/ocwC3vTdLug0jWKCgvi&#10;Ra16n23GpthMShO1/nsjCB4fb9735k1mna3FlVpfOVbwPUhAEBdOV1wqOOz/+mMQPiBrrB2Tgjt5&#10;mE0/ehPMtLvxjq55KEWEsM9QgQmhyaT0hSGLfuAa4uidXGsxRNmWUrd4i3BbyzRJhtJixbHBYENL&#10;Q8U5v9j4RpU3XdhvjovteblYO/P/U+cjpb4+u/kviEBdeB+/0iutIE2H8BwTCSCnD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tpmjsMAAADcAAAADwAAAAAAAAAAAAAAAACf&#10;AgAAZHJzL2Rvd25yZXYueG1sUEsFBgAAAAAEAAQA9wAAAI8DAAAAAA==&#10;">
                  <v:imagedata r:id="rId66" o:title=""/>
                  <v:path arrowok="t"/>
                </v:shape>
                <v:shape id="文字方塊 2" o:spid="_x0000_s1156" type="#_x0000_t202" style="position:absolute;left:8122;top:10359;width:3594;height:2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4TY8QA&#10;AADcAAAADwAAAGRycy9kb3ducmV2LnhtbESPT4vCMBTE7wt+h/AEL8ua2oMuXaP4FzzoQVc8P5q3&#10;bdnmpSTR1m9vBMHjMDO/YabzztTiRs5XlhWMhgkI4tzqigsF59/t1zcIH5A11pZJwZ08zGe9jylm&#10;2rZ8pNspFCJC2GeooAyhyaT0eUkG/dA2xNH7s85giNIVUjtsI9zUMk2SsTRYcVwosaFVSfn/6WoU&#10;jNfu2h559bk+b/Z4aIr0srxflBr0u8UPiEBdeIdf7Z1WkKYTeJ6JR0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4eE2PEAAAA3AAAAA8AAAAAAAAAAAAAAAAAmAIAAGRycy9k&#10;b3ducmV2LnhtbFBLBQYAAAAABAAEAPUAAACJAwAAAAA=&#10;" stroked="f">
                  <v:textbox inset="0,0,0,0">
                    <w:txbxContent>
                      <w:p w:rsidR="000A12CD" w:rsidRPr="00753259" w:rsidRDefault="000A12CD" w:rsidP="00615EA7">
                        <w:pPr>
                          <w:rPr>
                            <w:sz w:val="22"/>
                          </w:rPr>
                        </w:pPr>
                        <w:r w:rsidRPr="00753259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753259">
                          <w:rPr>
                            <w:rFonts w:hint="eastAsia"/>
                            <w:sz w:val="22"/>
                          </w:rPr>
                          <w:t>6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9209B" w:rsidRPr="00CF5E21">
        <w:rPr>
          <w:rFonts w:hint="eastAsia"/>
        </w:rPr>
        <w:t>20</w:t>
      </w:r>
      <w:r w:rsidR="00B9209B" w:rsidRPr="00CF5E21">
        <w:t>.</w:t>
      </w:r>
      <w:r w:rsidR="00B9209B" w:rsidRPr="00CF5E21">
        <w:rPr>
          <w:rFonts w:hint="eastAsia"/>
        </w:rPr>
        <w:tab/>
      </w:r>
      <w:r w:rsidR="00B9209B" w:rsidRPr="00CF5E21">
        <w:rPr>
          <w:rFonts w:hint="eastAsia"/>
        </w:rPr>
        <w:t>圖</w:t>
      </w:r>
      <w:r w:rsidR="003901E3">
        <w:rPr>
          <w:rFonts w:hint="eastAsia"/>
        </w:rPr>
        <w:t>6</w:t>
      </w:r>
      <w:r w:rsidR="00B9209B" w:rsidRPr="00CF5E21">
        <w:rPr>
          <w:rFonts w:hint="eastAsia"/>
        </w:rPr>
        <w:t>為某一家族之遺傳疾病譜系圖，方型為男性，圓形為女性，空白為正常，實心為患者。若此疾病為隱性</w:t>
      </w:r>
      <w:proofErr w:type="gramStart"/>
      <w:r w:rsidR="00B9209B" w:rsidRPr="00CF5E21">
        <w:rPr>
          <w:rFonts w:hint="eastAsia"/>
        </w:rPr>
        <w:t>性</w:t>
      </w:r>
      <w:proofErr w:type="gramEnd"/>
      <w:r w:rsidR="00B9209B" w:rsidRPr="00CF5E21">
        <w:rPr>
          <w:rFonts w:hint="eastAsia"/>
        </w:rPr>
        <w:t>聯遺傳，等位基因</w:t>
      </w:r>
      <w:r>
        <w:rPr>
          <w:rFonts w:hint="eastAsia"/>
        </w:rPr>
        <w:t>X</w:t>
      </w:r>
      <w:proofErr w:type="gramStart"/>
      <w:r>
        <w:t>’</w:t>
      </w:r>
      <w:proofErr w:type="gramEnd"/>
      <w:r w:rsidR="00B9209B" w:rsidRPr="00CF5E21">
        <w:rPr>
          <w:rFonts w:hint="eastAsia"/>
        </w:rPr>
        <w:t>相對</w:t>
      </w:r>
      <w:r w:rsidR="002A2304">
        <w:rPr>
          <w:rFonts w:hint="eastAsia"/>
        </w:rPr>
        <w:t>於</w:t>
      </w:r>
      <w:r w:rsidR="00B9209B" w:rsidRPr="00CF5E21">
        <w:t>X</w:t>
      </w:r>
      <w:r w:rsidR="00B9209B" w:rsidRPr="00CF5E21">
        <w:rPr>
          <w:rFonts w:hint="eastAsia"/>
        </w:rPr>
        <w:t>為隱性，雄性染色體</w:t>
      </w:r>
      <w:r>
        <w:rPr>
          <w:rFonts w:hint="eastAsia"/>
        </w:rPr>
        <w:t>以</w:t>
      </w:r>
      <w:r>
        <w:rPr>
          <w:rFonts w:hint="eastAsia"/>
        </w:rPr>
        <w:t>Y</w:t>
      </w:r>
      <w:r>
        <w:rPr>
          <w:rFonts w:hint="eastAsia"/>
        </w:rPr>
        <w:t>表示</w:t>
      </w:r>
      <w:r w:rsidR="00B9209B" w:rsidRPr="00CF5E21">
        <w:rPr>
          <w:rFonts w:hint="eastAsia"/>
        </w:rPr>
        <w:t>，則下列個體之基因型</w:t>
      </w:r>
      <w:r>
        <w:rPr>
          <w:rFonts w:hint="eastAsia"/>
        </w:rPr>
        <w:t>表示法</w:t>
      </w:r>
      <w:r w:rsidR="00B9209B" w:rsidRPr="00CF5E21">
        <w:rPr>
          <w:rFonts w:hint="eastAsia"/>
        </w:rPr>
        <w:t>何者正確？</w:t>
      </w:r>
    </w:p>
    <w:p w:rsidR="001479F4" w:rsidRPr="00FC6837" w:rsidRDefault="00B9209B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FC6837">
        <w:t>(A)</w:t>
      </w:r>
      <w:r w:rsidR="00615EA7">
        <w:t xml:space="preserve"> </w:t>
      </w:r>
      <w:r w:rsidRPr="00FC6837">
        <w:t>1</w:t>
      </w:r>
      <w:r w:rsidR="009E4B17" w:rsidRPr="00FC6837">
        <w:rPr>
          <w:rFonts w:hint="eastAsia"/>
        </w:rPr>
        <w:t>：</w:t>
      </w:r>
      <w:r w:rsidRPr="00FC6837">
        <w:t>XY</w:t>
      </w:r>
      <w:r w:rsidRPr="00FC6837">
        <w:rPr>
          <w:rFonts w:hint="eastAsia"/>
        </w:rPr>
        <w:tab/>
      </w:r>
      <w:r w:rsidRPr="00FC6837">
        <w:t>(B)</w:t>
      </w:r>
      <w:r w:rsidR="00615EA7">
        <w:t xml:space="preserve"> 2</w:t>
      </w:r>
      <w:r w:rsidR="009E4B17" w:rsidRPr="00FC6837">
        <w:rPr>
          <w:rFonts w:hint="eastAsia"/>
        </w:rPr>
        <w:t>：</w:t>
      </w:r>
      <w:r w:rsidR="00B934D3">
        <w:t>X’</w:t>
      </w:r>
      <w:r w:rsidRPr="00FC6837">
        <w:t>X</w:t>
      </w:r>
    </w:p>
    <w:p w:rsidR="001479F4" w:rsidRPr="00FC6837" w:rsidRDefault="00B9209B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FC6837">
        <w:t>(C)</w:t>
      </w:r>
      <w:r w:rsidR="002C129A">
        <w:t xml:space="preserve"> 5</w:t>
      </w:r>
      <w:r w:rsidR="009E4B17" w:rsidRPr="00FC6837">
        <w:rPr>
          <w:rFonts w:hint="eastAsia"/>
        </w:rPr>
        <w:t>：</w:t>
      </w:r>
      <w:r w:rsidR="00B934D3">
        <w:rPr>
          <w:rFonts w:hint="eastAsia"/>
        </w:rPr>
        <w:t>X</w:t>
      </w:r>
      <w:proofErr w:type="gramStart"/>
      <w:r w:rsidR="00B934D3">
        <w:t>’</w:t>
      </w:r>
      <w:proofErr w:type="gramEnd"/>
      <w:r w:rsidRPr="00FC6837">
        <w:t>Y</w:t>
      </w:r>
      <w:r w:rsidR="009871A8" w:rsidRPr="00FC6837">
        <w:tab/>
      </w:r>
      <w:r w:rsidRPr="00FC6837">
        <w:t>(D)</w:t>
      </w:r>
      <w:r w:rsidR="002C129A">
        <w:t xml:space="preserve"> 7</w:t>
      </w:r>
      <w:r w:rsidR="009E4B17" w:rsidRPr="00FC6837">
        <w:rPr>
          <w:rFonts w:hint="eastAsia"/>
        </w:rPr>
        <w:t>：</w:t>
      </w:r>
      <w:r w:rsidR="00B934D3">
        <w:rPr>
          <w:rFonts w:hint="eastAsia"/>
        </w:rPr>
        <w:t>X</w:t>
      </w:r>
      <w:r w:rsidR="00B934D3">
        <w:t>’X’</w:t>
      </w:r>
    </w:p>
    <w:p w:rsidR="00B9209B" w:rsidRPr="00FC6837" w:rsidRDefault="00B9209B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</w:tabs>
        <w:snapToGrid/>
        <w:ind w:leftChars="0" w:left="369"/>
        <w:jc w:val="both"/>
      </w:pPr>
      <w:r w:rsidRPr="00FC6837">
        <w:t>(E)</w:t>
      </w:r>
      <w:r w:rsidR="00B934D3">
        <w:t xml:space="preserve"> 11</w:t>
      </w:r>
      <w:r w:rsidR="009E4B17" w:rsidRPr="00FC6837">
        <w:rPr>
          <w:rFonts w:hint="eastAsia"/>
        </w:rPr>
        <w:t>：</w:t>
      </w:r>
      <w:r w:rsidRPr="00FC6837">
        <w:t>XX</w:t>
      </w:r>
      <w:r w:rsidR="00615EA7">
        <w:tab/>
      </w:r>
    </w:p>
    <w:p w:rsidR="00B9209B" w:rsidRPr="00CF5E21" w:rsidRDefault="0020584B" w:rsidP="007044C9">
      <w:pPr>
        <w:pStyle w:val="TIT103691201"/>
      </w:pPr>
      <w:r w:rsidRPr="00CF5E21">
        <w:rPr>
          <w:noProof/>
        </w:rPr>
        <mc:AlternateContent>
          <mc:Choice Requires="wpg">
            <w:drawing>
              <wp:anchor distT="0" distB="0" distL="114300" distR="114300" simplePos="0" relativeHeight="251601408" behindDoc="0" locked="0" layoutInCell="1" allowOverlap="1" wp14:anchorId="03A5798A" wp14:editId="7E345AA7">
                <wp:simplePos x="0" y="0"/>
                <wp:positionH relativeFrom="margin">
                  <wp:posOffset>2944495</wp:posOffset>
                </wp:positionH>
                <wp:positionV relativeFrom="paragraph">
                  <wp:posOffset>446405</wp:posOffset>
                </wp:positionV>
                <wp:extent cx="2903220" cy="2062480"/>
                <wp:effectExtent l="0" t="0" r="11430" b="13970"/>
                <wp:wrapSquare wrapText="bothSides"/>
                <wp:docPr id="5472" name="群組 54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903220" cy="2062480"/>
                          <a:chOff x="0" y="21668"/>
                          <a:chExt cx="3228222" cy="2292867"/>
                        </a:xfrm>
                      </wpg:grpSpPr>
                      <wps:wsp>
                        <wps:cNvPr id="547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409767" y="2105579"/>
                            <a:ext cx="320675" cy="2089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445619" w:rsidRDefault="000A12CD" w:rsidP="001F71E3">
                              <w:pPr>
                                <w:spacing w:line="240" w:lineRule="exact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445619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5474" name="群組 5474"/>
                        <wpg:cNvGrpSpPr/>
                        <wpg:grpSpPr>
                          <a:xfrm>
                            <a:off x="0" y="21668"/>
                            <a:ext cx="3228222" cy="2030489"/>
                            <a:chOff x="0" y="21668"/>
                            <a:chExt cx="3228222" cy="2030489"/>
                          </a:xfrm>
                        </wpg:grpSpPr>
                        <wps:wsp>
                          <wps:cNvPr id="547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58178"/>
                              <a:ext cx="240665" cy="14122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DB5A14" w:rsidRDefault="000A12CD" w:rsidP="001F71E3">
                                <w:pPr>
                                  <w:spacing w:line="240" w:lineRule="exact"/>
                                  <w:jc w:val="center"/>
                                  <w:rPr>
                                    <w:spacing w:val="10"/>
                                    <w:sz w:val="20"/>
                                    <w:szCs w:val="20"/>
                                  </w:rPr>
                                </w:pPr>
                                <w:r w:rsidRPr="00783D84">
                                  <w:rPr>
                                    <w:sz w:val="18"/>
                                    <w:szCs w:val="22"/>
                                  </w:rPr>
                                  <w:t>月平均降雨量（</w:t>
                                </w:r>
                                <w:r w:rsidRPr="00783D84">
                                  <w:rPr>
                                    <w:sz w:val="18"/>
                                    <w:szCs w:val="22"/>
                                  </w:rPr>
                                  <w:t>mm</w:t>
                                </w:r>
                                <w:r w:rsidRPr="00783D84">
                                  <w:rPr>
                                    <w:sz w:val="18"/>
                                    <w:szCs w:val="22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>
                            <a:noAutofit/>
                          </wps:bodyPr>
                        </wps:wsp>
                        <wps:wsp>
                          <wps:cNvPr id="547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51124" y="1834501"/>
                              <a:ext cx="240602" cy="21765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DB5A14" w:rsidRDefault="000A12CD" w:rsidP="001F71E3">
                                <w:pPr>
                                  <w:spacing w:line="240" w:lineRule="exact"/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 w:rsidRPr="00783D84">
                                  <w:rPr>
                                    <w:rFonts w:hint="eastAsia"/>
                                    <w:sz w:val="18"/>
                                    <w:szCs w:val="22"/>
                                  </w:rPr>
                                  <w:t>月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5477" name="群組 5477"/>
                          <wpg:cNvGrpSpPr/>
                          <wpg:grpSpPr>
                            <a:xfrm>
                              <a:off x="301189" y="21668"/>
                              <a:ext cx="2927033" cy="1780131"/>
                              <a:chOff x="0" y="21668"/>
                              <a:chExt cx="2927033" cy="1780131"/>
                            </a:xfrm>
                          </wpg:grpSpPr>
                          <wpg:grpSp>
                            <wpg:cNvPr id="5478" name="群組 5478"/>
                            <wpg:cNvGrpSpPr/>
                            <wpg:grpSpPr>
                              <a:xfrm>
                                <a:off x="0" y="21668"/>
                                <a:ext cx="283098" cy="1656622"/>
                                <a:chOff x="0" y="0"/>
                                <a:chExt cx="283098" cy="1656622"/>
                              </a:xfrm>
                            </wpg:grpSpPr>
                            <wps:wsp>
                              <wps:cNvPr id="547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rFonts w:hint="eastAsia"/>
                                        <w:sz w:val="18"/>
                                        <w:szCs w:val="22"/>
                                      </w:rPr>
                                      <w:t>5</w:t>
                                    </w: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8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56012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DB5A1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45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8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305523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DB5A1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4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8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446366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DB5A1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35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8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7" y="593710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DB5A1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3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8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7" y="749722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DB5A1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25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8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7" y="905733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DB5A1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2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8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7" y="1042243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DB5A1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15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8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33" y="1191754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DB5A1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1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8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33" y="1341265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DB5A1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22"/>
                                      </w:rPr>
                                      <w:t xml:space="preserve"> </w:t>
                                    </w:r>
                                    <w:r w:rsidRPr="00783D84">
                                      <w:rPr>
                                        <w:rFonts w:hint="eastAsia"/>
                                        <w:sz w:val="18"/>
                                        <w:szCs w:val="22"/>
                                      </w:rPr>
                                      <w:t>5</w:t>
                                    </w: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8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33" y="1486442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382B7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22"/>
                                      </w:rPr>
                                      <w:t xml:space="preserve">  </w:t>
                                    </w: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g:grpSp>
                            <wpg:cNvPr id="5490" name="群組 5490"/>
                            <wpg:cNvGrpSpPr/>
                            <wpg:grpSpPr>
                              <a:xfrm>
                                <a:off x="279520" y="1631619"/>
                                <a:ext cx="2309649" cy="170180"/>
                                <a:chOff x="0" y="0"/>
                                <a:chExt cx="2309649" cy="170180"/>
                              </a:xfrm>
                            </wpg:grpSpPr>
                            <wps:wsp>
                              <wps:cNvPr id="549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9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2013" y="0"/>
                                  <a:ext cx="278765" cy="170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9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8696" y="0"/>
                                  <a:ext cx="227330" cy="148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DB5A1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9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2876" y="0"/>
                                  <a:ext cx="227330" cy="148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9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1390" y="0"/>
                                  <a:ext cx="227330" cy="148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9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7737" y="0"/>
                                  <a:ext cx="227330" cy="148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9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4084" y="0"/>
                                  <a:ext cx="227330" cy="148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9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32597" y="0"/>
                                  <a:ext cx="227330" cy="148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9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21111" y="0"/>
                                  <a:ext cx="227330" cy="148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50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07458" y="0"/>
                                  <a:ext cx="227330" cy="148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50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95972" y="0"/>
                                  <a:ext cx="227330" cy="148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DB5A1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1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50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82319" y="0"/>
                                  <a:ext cx="227330" cy="1485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g:grpSp>
                            <wpg:cNvPr id="5503" name="群組 5503"/>
                            <wpg:cNvGrpSpPr/>
                            <wpg:grpSpPr>
                              <a:xfrm>
                                <a:off x="277353" y="50822"/>
                                <a:ext cx="2649680" cy="1603427"/>
                                <a:chOff x="0" y="50822"/>
                                <a:chExt cx="2649680" cy="1603427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12" name="圖片 512" descr="pr3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67">
                                  <a:lum bright="-20000" contrast="4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7904" t="2657" r="10261" b="14378"/>
                                <a:stretch/>
                              </pic:blipFill>
                              <pic:spPr bwMode="auto">
                                <a:xfrm>
                                  <a:off x="0" y="50822"/>
                                  <a:ext cx="2251710" cy="158684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51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10162" y="1033574"/>
                                  <a:ext cx="425779" cy="2005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783D84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（甲）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1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07995" y="1285190"/>
                                  <a:ext cx="437232" cy="18598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DB5A1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rFonts w:hint="eastAsia"/>
                                        <w:sz w:val="18"/>
                                        <w:szCs w:val="22"/>
                                      </w:rPr>
                                      <w:t>（</w:t>
                                    </w:r>
                                    <w:r w:rsidRPr="00783D84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乙）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1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10161" y="1471274"/>
                                  <a:ext cx="439519" cy="1829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DB5A14" w:rsidRDefault="000A12CD" w:rsidP="001F71E3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rFonts w:hint="eastAsia"/>
                                        <w:sz w:val="18"/>
                                        <w:szCs w:val="22"/>
                                      </w:rPr>
                                      <w:t>（丙）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3A5798A" id="群組 5472" o:spid="_x0000_s1157" style="position:absolute;left:0;text-align:left;margin-left:231.85pt;margin-top:35.15pt;width:228.6pt;height:162.4pt;z-index:251601408;mso-position-horizontal-relative:margin;mso-width-relative:margin;mso-height-relative:margin" coordorigin=",216" coordsize="32282,229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8WsJNgggAAN9RAAAOAAAAZHJzL2Uyb0RvYy54bWzkXEuP48YRvhvIfyB4&#10;16q72c2HsFpjVjO7MODEC9uJzxRFSYT5MkmNZhPkFsBIfsD6kksAX3PMIZf8m/X+DX/dzYdGM/vw&#10;bqDtpQTMgKTUze6qr6q6q6rr4ec3WWpdx1WdFPncpg+IbcV5VKySfDO3//jtk4lvW3UT5qswLfJ4&#10;bj+Pa/vzR7/77OG+nMWs2BbpKq4sdJLXs305t7dNU86m0zraxllYPyjKOMeX66LKwga31Wa6qsI9&#10;es/SKSPEne6LalVWRRTXNZ5e6i/tR6r/9TqOmq/W6zpurHRuY2yN+l+p/0v5f/roYTjbVGG5TaJ2&#10;GOF7jCILkxwv7bu6DJvQ2lXJna6yJKqKulg3D6IimxbrdRLFag6YDSVHs3laFbtSzWUz22/Knkwg&#10;7RGd3rvb6A/XzyorWc1twT1mW3mYgUuv/vfzq//8zVKPQKF9uZnhh0+r8pvyWaWnicsvi+j72sqL&#10;xTbMN/FFXYLawICk6fS4ibzfDO1v1lUm+wEBrBvFjec9N+KbxorwkAXEYQxMi/AdIy7jfsuvaAum&#10;Du0YdV1fczLaXrWt0dRnDDNSrVnAfNdTIwtn+uVqiP2Q9iXwVw8krj+MxN9swzJWnKsl5QYSOx2J&#10;f3nx48t///TLi/++/Nc/LCZHJoeA30oSW83N4wIkoApT9TGlq6rYb+NwhUF21O6b6n5q2cly//ti&#10;BW6Gu6ZQHR1RnXISeKCKJelLiRBeoKnYccAB1T3RMcAPhHuLguGsrOrmaVxklryY2xUAoF4UXn9Z&#10;NxIGw08kt/PiSZKmeB7O0tzaz+1AMKEaHHyTJQ00Qppkc9sn8qPHJOd7la9U4yZMUn2NF6S5gls9&#10;k3PWs29uljca06Ij7LJYPQdJqkJrAGgsXGyL6s+2tYf0z+36h11YxbaVfpGDrFJVdBdVd7HsLsI8&#10;QtO53diWvlw0SqXoOV6A3OtETV+yVL+5HSMgpsVJAU9f3sIH7/AxiCDXczgUQYWWtwvUgWAMLD0U&#10;C+IQ7rdM/+1CNbQGGz6mUAGiWm8ZIFRADsSJCp96rU7qSM84cd1WmiinDPcfJk51kSYrKVESd3W1&#10;WS7SyroOYemeqE/b+62fnUjulKIY0H8kd3H4J8jfR5G802h51yBAUldQyqBXJCx9hwuibEY4O8Ql&#10;6Qwl9dxPT8srw/5atBmo5WFzjxda7Rx+k5Z3CKVQ39p+92ugnq8B84iDBYdcAUEbEeq0nH8XVY8V&#10;072tX6vqW3N0j03DFuB4tko13l4jvr9NY75DArxEzRPwdbHsU+uEo3n2q8erboV5f8PXTvE0ygMM&#10;NcyatYTrgeX50BIdrgjVy/KeasOaz9hlYQu/bnF2ZJ4+msI4Cb7ALdPwRYVLaCuz4wGZWlebZ5VO&#10;AzJqHMgcbHCZow3DaEDmKtV8riDr/VXG7Ps4dx1XbX4O1tefurl01bLxXEFmkscODh3trhOB49Gx&#10;Lcvc3g1qlrfuNBaz9/wZoMx6nHk88Lrd1HiMploFnKs+M8lZ2uMsIMKDq0Lt2seDs9Zzf57bTJN8&#10;oD3OKOHwu48OaIaGuU5jOHtnqgGGkzvS4Sr9rTSgnlAKYEw7gTfHdUbuOOv92EYBzUEoEd7YkZlO&#10;Q0M6p9FoJkUABo3GfZfzsXlpdeKQaXuBITfpjdkiQe/K77NF8KgNpA0JW+2DPtepS9bo06+Yh0Sc&#10;NnHBdahLj/KAGOJrLgcqdSSxi/iEs7cG2O5v2IeKhnl2qTsnyMEKzPNNj86Tc86xj8AktzT1kVeq&#10;l6RjA5nXqrqz3F4HJrmlncB3A+z3se85BhmDWweWRRkO7gttnnr9b36qgHfOsY/AJJ+08BnSTsYJ&#10;snMOfAQmOaQ9jzpyVT1GTXbOUQ9pnYxJqguE5zk6jjs6c3nOIY/AJE80pZwTX6d9jw5l5xzvkJnO&#10;xqgy6jhMSNyP0WCec7AjMMkHTQWj+IwTZWcc6RA43GmQLvOIxwW06xh12RmfeJAH3gxCGY5RI6du&#10;nCg7Y7e/kEcojVmXMeIzB2G8Meoyfdzs0wzZCtL77buQrXz0PiFbzxE6riPA6+OwPKK1rjzopY9E&#10;Eocztcy4E7E9aDuUzmCvad277W+HbcskmuGvrU6CqzulM95exQWtmp0sv6ArwWTv1EcWVt/vygkK&#10;qZRhkyyTNGmeq6IwKCkhB5VfP0siGViWNwdVFnDUrJXUl/988ervP1pCPlnFdYQqDmWl2NE10R0g&#10;TpFEbyp3cvvnU3l76+3LNCnlSX150vC7pNmq+iDIElPFL+SX7cQxgKPKLvfQTleNuSyiXRbnjS6D&#10;U8UpaFDk9TYpa9uqZnG2jFcoyfHFSr8k3WXWsko2W9S9mKByjlx6RUXeVKGs3MGHQhtIv0XxDllS&#10;QCbiqho2f2H+BSEBezxZCLKYcOJdTS4C7k08cuVxlJCgC7r4q5wL5bNdHYNSYXpZJu2k8PTOtO4t&#10;WNOW9tGlcFRJHV3OQPkvgD4MSNUU6YaIR5J2uvxB9DWqj8gyP15A4PbApJAWhZ0pSEoJwxkWa4kr&#10;7nRlGeqmiptoC9FT7Oo4pNHyTvVTtJ/4QIQkwVTlGiaoPJ6hxU/4rs9VGKkXoA+Le8n59gVT0Kes&#10;gKKIc4dvwnFR44W5k4uLS2/C+aU/efwYV4vFVcCR6MHFVc+3ehuuiv1XyzqCIK4+nHWSsPewTIqG&#10;rtSiyI5bmeJyirwqGQY3x0Cj4A7FgRdpoClO6QvvKFeUM3iJ25QbiKugyhvxf0LQKWrv+GccOaUm&#10;BU5RQ8sLZJRNQo35guogvNbvUl1BJzIHUFSLBcTofbWa+JSgdsbxU2pS+JQpraYddZR7lN3Rak4A&#10;/HVQYwGqi2k70ZUmM72imG9kFHVYkKs6Y30pljvPUUVQmeW24qEsU3h4r1oPdRkf/Qo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CdVHH7iAAAACgEAAA8AAABkcnMvZG93bnJldi54&#10;bWxMj0FLw0AQhe+C/2EZwZvdpLGtiZmUUtRTEWwF8bbNTpPQ7GzIbpP037ue9Di8j/e+ydeTacVA&#10;vWssI8SzCARxaXXDFcLn4fXhCYTzirVqLRPClRysi9ubXGXajvxBw95XIpSwyxRC7X2XSenKmoxy&#10;M9sRh+xke6N8OPtK6l6Nody0ch5FS2lUw2GhVh1tayrP+4tBeBvVuEnil2F3Pm2v34fF+9cuJsT7&#10;u2nzDMLT5P9g+NUP6lAEp6O9sHaiRXhcJquAIqyiBEQA0nmUgjgiJOkiBlnk8v8LxQ8AAAD//wMA&#10;UEsDBAoAAAAAAAAAIQBBlZypOCsAADgrAAAUAAAAZHJzL21lZGlhL2ltYWdlMS5wbmeJUE5HDQoa&#10;CgAAAA1JSERSAAACOQAAATYIAwAAALSLcxcAAAMAUExURQAAAAAAMwAAZgAAmQAAzAAA/wArAAAr&#10;MwArZgArmQArzAAr/wBVAABVMwBVZgBVmQBVzABV/wCAAACAMwCAZgCAmQCAzACA/wCqAACqMwCq&#10;ZgCqmQCqzACq/wDVAADVMwDVZgDVmQDVzADV/wD/AAD/MwD/ZgD/mQD/zAD//zMAADMAMzMAZjMA&#10;mTMAzDMA/zMrADMrMzMrZjMrmTMrzDMr/zNVADNVMzNVZjNVmTNVzDNV/zOAADOAMzOAZjOAmTOA&#10;zDOA/zOqADOqMzOqZjOqmTOqzDOq/zPVADPVMzPVZjPVmTPVzDPV/zP/ADP/MzP/ZjP/mTP/zDP/&#10;/2YAAGYAM2YAZmYAmWYAzGYA/2YrAGYrM2YrZmYrmWYrzGYr/2ZVAGZVM2ZVZmZVmWZVzGZV/2aA&#10;AGaAM2aAZmaAmWaAzGaA/2aqAGaqM2aqZmaqmWaqzGaq/2bVAGbVM2bVZmbVmWbVzGbV/2b/AGb/&#10;M2b/Zmb/mWb/zGb//5kAAJkAM5kAZpkAmZkAzJkA/5krAJkrM5krZpkrmZkrzJkr/5lVAJlVM5lV&#10;ZplVmZlVzJlV/5mAAJmAM5mAZpmAmZmAzJmA/5mqAJmqM5mqZpmqmZmqzJmq/5nVAJnVM5nVZpnV&#10;mZnVzJnV/5n/AJn/M5n/Zpn/mZn/zJn//8wAAMwAM8wAZswAmcwAzMwA/8wrAMwrM8wrZswrmcwr&#10;zMwr/8xVAMxVM8xVZsxVmcxVzMxV/8yAAMyAM8yAZsyAmcyAzMyA/8yqAMyqM8yqZsyqmcyqzMyq&#10;/8zVAMzVM8zVZszVmczVzMzV/8z/AMz/M8z/Zsz/mcz/zMz///8AAP8AM/8AZv8Amf8AzP8A//8r&#10;AP8rM/8rZv8rmf8rzP8r//9VAP9VM/9VZv9Vmf9VzP9V//+AAP+AM/+AZv+Amf+AzP+A//+qAP+q&#10;M/+qZv+qmf+qzP+q///VAP/VM//VZv/Vmf/VzP/V////AP//M///Zv//mf//zP///wAAAAAAAAAA&#10;AAAAANn28igAAAD9dFJOU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wD2TzQDAAAADGNtUFBKQ21w&#10;MDcxMgAAAANIAHO8AAAm0klEQVR4Xu1dvZIcN5Ju0qBWluTcPgTnDHWc0Xse5VAvIDmKu4hTW03n&#10;ItbSC2idibiIDbbV61zQ4guMdWMxrq2WM3oIWUvruDRm2rnMBKoKVYWfRAL1143mrkbiIIFE4utE&#10;IpGJXJ3Lp0hAIoGVhKjQFAmcC3IKCGQSKMiRya1QFeQUDMgkUJAjk1uhKsgpGJBJoCBHJrdCVZBT&#10;MCCTQEGOTG6FqiCnYEAmgYIcmdwKVUFOwYBMAgU5MrkVKgdynn5ZrVZfn88f4cfr+kcRV5FALQEn&#10;cn7GJk8/vDt/unmnfxSxFQk0EnDtVr/8Gdt8BLVzvnutfxS5FQkEkUO71Z/PH76Clh9eqR/fFrkV&#10;CQSRQwrn+W8fUOfcf/t3/PH7K021BlCtVvs3b9/s4X+7Pfzvzdvyn8uWxiH6S+E5W4F1c4/K5u71&#10;PSLnFixlFuKieSgES5SABzmgcx5vyELWPwpylrjCQ/HsOlt9v1o9/00dx8FW1j+KzhlqGRbYr9QT&#10;KKVboIgKy1YJSBEgpSvLcCkSkCJASncpcivzkCJASlckfikSkCJASncpcivzkCJASlckfikSkCJA&#10;SncpcivzkCJASlck3pLAYb3eLVQkUgRI6RYqpoHY3uAN4MuBOh+4WykCpHQDT2dZ3e/p7ni1XRbX&#10;mlspAqR0ixTSUEyrqIPVMmUp5VpKN9QiLLJfDRyQ5en4sLQZSBEgpVuafAbld6egsz4f8Z/7QcfK&#10;3rkUAVK67BNYdIcKOb+dt+pfNvHxVdNNX4oAKd10M53hyKhqVl/843w+VPvWgqxlKQKkdDNcv+lY&#10;wkO5OlgdKmN5OdBxI+AeQrookB0iSjGy61VLwgU5GQCHmuak+3nYK/As5ojuRMCnf/krIsdMuzJl&#10;VZCTjhzco9ZGN6f9N6sVnbEQQXO3eVwIePrL+1sII9VpVyqQvSAnHS1mD2gXW1WMOnO92B7zjpe3&#10;Nxdy7l+f734+P/0IM4C0q69h0Ha+VdE56euAyLG6cbRvGcAz45O6AwGf/vm3M+oc+GDaFeqc+8rQ&#10;0flWO8izKn+SJAAqpyNCTGKDDDa6z6LPeiQZx++NDuSgSUxvEVBuOeVbld0qXcvwezhqF4+yg+BK&#10;fXbax7Pr3NU6B/Ot8P/Gp+xWfBQIWxJ4CDDK7BF2MxSZBwG3YOe0064KcoZaBke/Jzqza/Uzs/O6&#10;VHdI6UYW/YyHe2CfnCqbZ16TkSJASjev2U/IzeklO7qiIGfCdZrf0LgFMbVOfaU+q1lIdYeUblaT&#10;n5IZ8+YhxIc+oIeajft7KQKkdOPObr6j4c0D/7Sk/DvzinWXIkBKN9+1HJczxEKMi4bOV+OyGBhN&#10;yo2UblaTn5CZmM2K2IwmGHpyUgRI6Yaez0L6x5sp85o8zPZpbgEYUgRI6cIiuooWePcXs1mhUKyX&#10;o9NJS4oAKd10M53VyLOzWuKlI0WAlC6ew0ukgK0ncrOanxSkCJDSzU8Ck3D0lgLXoz/71bqKPo2m&#10;zU0gRYCULjf/19XfnDY5KQKkdNe10rlni8iZy5W5FAFSutyyvK7+6AYrPnxvECFJESClG2QSS+v0&#10;KDZWKJJ3HtOVsiGlm8esp+UCNIf0CgoPZTM5lbkRgJl6VYpeydTLiLXPsPg30v4oLWIW+5UTOZ/+&#10;FXIf3JXRis6Rrj0lkcfdPJhDzWa/ciHg6S/vIA75o0rR0z/MCRTkiJGDay/XGg9zufp0IQAz9aoU&#10;vVcqU++VlpXOtxopESgpoWmOPFK8hHxWe8qIkNM7KOOh7EAOZer9fL7/J0DL/Xe/I3LuWzX1is4J&#10;6Jzd2rEYeLLeiBUWEJ6YQagpYzBoHQhQmXqvqJjenarGWDL1GOKsmpBisZ+9b5I2qwgeBm7q0R2w&#10;W0FVNPj/e/WjZOox1+KkE6SsYRT02hKzo1k380wCXkEpldEEi6ce4ALVYj1A4WaVfoFwWidteIJZ&#10;9Uik8JfS5eB55n3gCWJzxPBP23aF+kjsQq5nnuISyiQ+KQKkdJnYnnM3p80WoQEQsemW01rsQDYm&#10;jVotXXMlSVGKACldErOLIsaLgsEY9ljgg43Z6Vg6OSndWPOawThfsJM4BcxO70qWIkBKJxDSIkiO&#10;fXv47ZAbCh3RJt2vpAiQ0i0CBgImYfvo2r3W7SreV+tgZvJQHSkCpHSCRVkECZjFPT5hR+kCJaPt&#10;g/vVzYSykSJASjfhVEcfGhw7HZdO/QpXBl4oVCf9fC/mRIoAKZ2Y0eEJD+vN/pDzTujXnobBxc66&#10;Xw0vFecIUgRI6Sacamhocv2iF4+7tg/bQJwNPDvQCv7LfPNw3E2ocs5SBEjpQss33e+bqh28sCt1&#10;O+XVUd3tCh+w6MSRTno8ShK2FAFSuiRmByUGi3O33zZFPHCw7QsXMsAVjJ8AyDrbVd8yOeTbvAYV&#10;jqVzKQKkdGPPjz1ec4ZutgDn+xG6NAzcTvk/x1aL/gMWh+05sb7DaTeV1pIiQErHXsmxG8Le079+&#10;3hjhWahhtrsD4Erva5tYK6O3WQFwQK9xzSqrRED18TbX7PKUIkBKl30CuToM2Sxk3Rqf+K865jys&#10;Phv8rtWa6x+yiWCfsc+pyEbqUkkRIKXLw3X+Xvq+l+4Y+oVQBR5JvtQDntuMXmHzQnWzT4q0oRcE&#10;Y5VfFvG5EHC/Wj17d0WV0UDrh7+6p8N+g9tDuKV1bQB7tcrRcYOH8z7t9okU2ST7lQM5j//+G9Ym&#10;elL1ZnTalSmOC9M5aB8/ZPkqsjqp4k3h0jJ1YDK6JCqQxainkQcBELL+dC2V0RxhWKnStdMf6yJE&#10;O1IZQhWmO59qv/LsVl8Da1jHs0670qwqT0b2jJ/8OUQRPcKEtiPNSIe3o9FTVbKKYLTPpCqjltQF&#10;dBp/wPPonA9f/oZYgcpo93+En5ecbxW2j9O1j6obU3uqK2Mp3cKlU9/4RrIHOY8/UJ4MGDkXn2+F&#10;/uN0bDj2JoURgMwOzGH9afxElhuJWE7w1Dcb5HyErQqUjdY5F59vBaKPXS52e4AGtCWDpvqYnmVS&#10;QuzO7A33QWd24gA2cgfTT7er1fP3qjLa+zrtyuggdbIDTCWhy3Wileob+kDH7uY+dUWZEc0HkRNv&#10;ZSRMNhOpFAFSukxsL62bxgO9M73IOA1n7emZz1GKACndzMUxDHv6gtTueKHYvgzjZg1KY/Aj5VlK&#10;x2Dp0prsX/TM4tYUJS/592UE5lT8VVqKqKUIkNKl8Do07SCSr49TzoWNrx5iNVjHNpekCJDSDb36&#10;Cf0PEGXV3DJ4dqQ8oejkn12vB3Mu9AQrRYCULmFlBybFKKucct+eG9zQIwVO/ttxiMJpEv4ymUws&#10;FqQIkNKxmJqikYqyyrdhHVbqlgY+2zP66tzxg3GVGV3CqbbFfFPwL4MUAVK6KUDBGTNHlJU5zpuf&#10;qgL1qMcgatm3oAivUGBqeBIjKx0pAqR0YQGM3UJf9tF9AHz787jxdz9Bb7ALVbcMOy8w8rh0CnLG&#10;hQ4oeVxVWLy9cvTmgE5Xg1myzs1Z5nHpjFzWXKo7pHTjwoIxGqDlAUI6yR5Rlkk6dKBP0mD1DgXI&#10;8RrfOGz6DUSxkBnrnbEJRj+Qslm/0HfZqdCh3kCDNaYNKJUbH8t5XDpnRH4q82zJSnWHlI7N2JgN&#10;1a0Sylxp/DTpq8vNdXNOW9Mxy9dpHpfOmCKDMtjC4aR0wuGGJTPgQtvWTQp01On4cH5R8Yx/Ebob&#10;yOLSGVZI3d6lCJDSjTs73mh6qVVj0joJ1TKV1jKNFry2QvT4mMnj0uFNN1MrKQKkdJnYztkN2cVN&#10;FDnpDDF0FHDMM7g6OFleYWrNoUsln2Ba/hZ/XBcCVL7VNdS3otwB009HIeZC6Kjw9JbzBv9qg6rM&#10;69zN49KBdR8tXdiBHJ1vhaHIEEp6yflWpGLad0py6Cjg9GP+jhRN6rOeyEgH90DyJ0/MBoMNz64D&#10;+VYYjnzZ9a3UebwjKAUdhvQ6TWz+oCrOGFSb12PT3jLjx64oaLuUk/MpPbsVoIaSHj5cbn2rtVIS&#10;3VQrHcO3e/M26s831BkkUZlJUXRNDn8BI934Mrpw03yRmjWF9KRDo3PH4v2QHnhCvpUqbHWx9a1o&#10;pa27iETrqAiZ3uG1GiCgCsiQ7sYo8zVA05K2XwlhJI1nDEy0ot3qUutb6XwE62Uk2c3fxAjTcXVR&#10;oymUgIz0WeKDSIvGcC5r60COzreC2lZoIesf5ghjoFo2Iz6VWmuHnrZrEGfnD1jwzGYbgQpQlnEo&#10;jzStMKzBWLZ7W78kHQjQ+VYXXd9KRdE5v51RG5YTOIb07fti0wC5SY/Sgf4QxMMrHanukNLxNcLg&#10;LUmreCRMv+c9i3QijRNoG9qusrl0UOnw+E6RsRQBUroUXvPSKl+xr0/2hqW0V+gYHypblO+1ZDhf&#10;ZVFeXoFLESCly7v6Cb2RNVDfSto7YmqdwLZX9825gYg/HdtYT7mx5cpUigApHZevodup1Q5JmKV1&#10;VIyGddsDeBrPKoVuINAVE1JcQ8uF378UAVI6PmeDtlTACav0kC2kzkxOe6mt1kLbFTGV4wZiUNFV&#10;nUsRIKUbZVLhQVjKBLsJQkdpHLsjpnvQhs68YMXB/ivMPKvFaZ9n43MOJkWAlI4168EbRQQcezQK&#10;sqk0juOlv+6rSpbCe62pZozSQf01LHSkCJDSDQ4KzgD6qT5O04DWUcBxLRHHlGoxwdtCOXxnu8wo&#10;OseQgE4vYX4llUlk3476AYCmoOPj0jMGlbqZ5gCP0UaqO6R0DJaGblI9n8W+XqS9zQadKuTYwXF8&#10;qEw+l06+3DHXckgRIKUbGhbh/qvns/j+eVWRqG/LWAIAzeEl+Xe+vS88td7Ox59jZOfQXIoAKV08&#10;h5kp6jcfmJsVDm/fsALAoeStWPcMbn+ZLg6Gvvi0IoABC0aTzEuepzulP2CBotbUBh31kLrHl4go&#10;iIAnzU+ip1yCwZlievtAnx4CSB7hwRhNwp1M0IKAgzF/caEw6lFac8MKAgdREL9bZIvSOZ8HfmG7&#10;iwD6bwYsGE0mwEVwSJXoEHLmWrpRWqdRIcqVGLq9CPLTayDZ4lyj4GT/Fs8Ck8KKHAbtMpFDpgk9&#10;hBStDZTWqaCTAJxAiQUcJXwrwlgherXn5onVUtLIpXM+rlZQ9uEJK4ZAFDv81+pVq/tFIqcKrAjd&#10;AlgFaWgdZSzJNI5+dcW5VhldOrBhDXgL5rBzIN/q6fbVhdW3otPGDQhTPYse+1HHedA6Gjix9Kp9&#10;6HGnjC4dGYNcKs9udf/dZdW3Ukoj4VuooHPcuEKOWzJ3GuGq5oz707anuOs4fju3hUxV0Wz1rYjJ&#10;5e1WylBJMiEU9uhh7JDThVqKhKSyibN99r1yAZm67iGnnvH912qIXn0rddGcI6lszD7UFdP2P9t5&#10;dJDRRklt1T/evIX0PPN/Zqrebq9CheGf60AOn66at5bMEPmMzrRzDYQcczqLdTz1dUd9Kv/9K6pR&#10;dDH1rWgt45w4li/ngdTBn4JuRKVyZEon/rrLo0XwCyMx6sKKyeVDvtUah3TOBdS30ufxsED8LTYK&#10;M/qHs21dqFMyXk6Xjrr4TLDtPPZY91fqq/L4Ev75/P3jhdS32qpsa8k6dmi27acj7T3WpTqDuslG&#10;/4C8ZvMxogb7twwT73VxFT5k/XJfFvkBdIynI61dNlXQZCPiYmfbYQa7+LwGHzJWdMj3Nd4Gn/hH&#10;nbGG5Ze5CvWFkwx0FirEoUj3BTi4Ap2jKjpUE91u2BFdDtEFkrTg1BGEacCngx0kuQ9MzsmVEH90&#10;CiL38u/K2++hgzcv+YAVEioUC/GbKbCYXmBkjNKhL80gSufidyu4KjCNWng6IJvxGUKQ8/dge3it&#10;9bw3EDljfowpXfpuRZecrffQxeudkTDk6cnq0sHgxAH0rNuH7BeUyLGeUfbMrpS/+0XQqGV2F2x2&#10;UGXtQ59QZFlWlw5c0WYzmq5F5+jj8Wa0WzZuAGnoFaa8Lp0QjmW/l+oOKZ2MSxmV9uQO8YWzM0Rb&#10;I+sYEzp9ZXXpyKQXopIiQEoX4iff73V2zGY8g1iNyJpBqGxR9RYuqzNWowML0ayuVCPeRPsdSuki&#10;WEtrqm8AWGaHGumQWHmX97CKGgtAduOdX9gnFCceUGLZ3NIXjRwVtlf5VXyY+PzfR4xQ2KLTl6sx&#10;rIv2meJ2uFtjqGnmKB2GdzIOiZeqc7TC0WfR1pMnB4DJZr3erLe0jekcc0INfsRfzKcv2EaOHtc7&#10;VG4nDMogx41vgy/priOli0W2pL1WOC/097+6gDx8hrSD+hpbC7KGTPUvkgGRhqxjvtskmLiDIasR&#10;W22IbRICVyGGOrtUO0cX7q6/0hUm1nDWUiGl6kPXgGqPMj5KFcV/YkOoYGCvzZr76bfsdxBS3SGl&#10;i1+SSIrP+ixeL0v1AgGVRHwwdA59Az/v1hsq+1AHY0UojhZrN3GpuIBv/+6BaBai2Cay7BefLgSo&#10;fKvl1beqnX+V9GrgrNR7xGjnHI6nY29RGr0jtAd09C0T6Q8wnrdpxjxhGge/GjmjLRzcV/lWS6tv&#10;pVWKsQ/U2xEeL0Kv9K31TpfVIHDgAxjz2jHZXTr41choOXlwfw/1rbBK0d1r/cMUwSx3K61wWt8s&#10;+qrh+Tzk8Vez011Euc1O251gWwnyk9umpTQIpkZkNHMjAPOtqNZMt75VkmXNYEncxOr8O621Fzl0&#10;y1gNq5RUzOkcgSlgOmTH5Hbp4GkgozJ1IwfzrSjnqlvfaqb5VpXt284u2uMHi5XhWUUnJVlzk5q/&#10;VLYyuyya8ggJEqtAjhsfGU1I0K8zvWq3NUvACbDeInEih/Kt/k671SLqW2mXnqGOT61Ic1gHruUb&#10;F1glzseB7erGu3yInKhtMxUMUfQu5Kh8q8XUt9LOP/MYi8dQYxMJ2cctqW03bLWu6ptHybxqHNqu&#10;MkfphHmkp0uaz/P3PhLX2UrlWy2lvlXX+Qcz7lxcB+1Rm5AYj89wCo+45A+g81qs5IIR2N6+9f71&#10;f3u/ffwe64vjp4ucys9w33kCJ8nSndXZSp+8TSF3n7gOnYFt0gaDJ6R6/kbfUGE2BSDDvxnlDSrF&#10;KSIYO1h8+uV5hZCnH+lfP65eY9u7+u/Pdyt4naLzkSJASseNZYg42/ScfzBFpYSabzRK7CGsrlst&#10;6CsfOMZ+k6QWQlGeGV/z1zPrVqKAv741UHFLG9RHpWLUfyhl9D26hdsfKQKkdHRwCZsFB6ZpCADr&#10;3jbg/NQ5y/hCh+rZ2UCl7rj8vHaGicRmsDl2H1J7wU7MBvRtaL0d+OklWbQKIB07p0HLh77SkSJA&#10;SKf1Q0ijYFYm51RxuNFHqnaCU78ag2gFNLO+pXuT1S3bA0G2Ao11z9jjN+Y45kbktpA/vcRTdusj&#10;RIAwlrC+b/R9UU4nSlWAWKsN/ml8EHjbpP5ocgCYekCrgzKye8wFF9nHYBU862x6fbb/EXdbFaUg&#10;tEc7ksbfXAUuNpcQj9831gzoHIedU/3G7HtE5JyMe2rr9I6H3dbYzXoBEDRp84MOGiDoZVSiImrZ&#10;gVz/cY+tnzqCzrqKjM7y74Z6Eaqxzc2qMm0+rr7FX9+Zp/K7Zz9PpXOOTRhDC/TADyGmhRPKyuwB&#10;pfsXygTR2b+teR3aN3vBMCr3GsJ25LB1Trv+AZeBhbgm+V06enuv7AV9jlJctXXOraGNzn1DZySd&#10;g6+etz8ADowAbiOmbgJZmUHgqE3qwPAMR/iPewt7hPBim1mG/HFMsTikdFvnd+lUC6FH+mC6ajye&#10;wHt1Ujc+4yCngsF6r312PliAabPfgBdX2zQYUKP+KLsH/tQwPJz37VU9qizy9gedggknFGtZQ3I0&#10;ZoxZcAEsu0unkrwe8H71XTP004+tdWnrHDqpj44chZe1frTIsHfaZst2v6/eB+EhuvuWjT2mRXiX&#10;3RbU6WBaTirRIYt/119vM7tLRwu/cjZo301rrq0dTP/m996xnLdC/W8El06dg1DpYoDvWm0tna0L&#10;j0+hV4Id38n2WzaOO6QXq3WsF9CqtxptBi9i5Nqs4EvlAyA5lRIUZl9uhPnaLdq2kFVrbSG3SG+f&#10;dS+xuAjocsCj21dGwoOevDJNak1zswu5UV1a3Pb3Pf+fbvQ5gz3SfmiQrP08exUIw6u6sr7mX31v&#10;1/V9ydP3f+j5FSw658lwKGup8hAg0jn6FG6qBQr43682u/1BLXMWfa+5cwEnBnzOtsoPcqP4FQdW&#10;2LoP1GaIC/mIn+tdT5lUtw9mXxbVNBhy6lO4YcLSLlW9SEKBEfEzdVKEC04lDWaEmdK/Mo50SePV&#10;xNn2RTs7H7EiTPtj0Tkj3j7UVrBxZUjAMZ4S7nhd0gStjHDhrTVnaB0CtFUOhvDVG6dPTpu8T7/1&#10;R7yrYiw8zDyOd+OplPvqxrQwCEz9r+ppvc5hAVKkerIh7F1K40wofXaUA5VOGxLlgN+Ix5f9e/Au&#10;m2NGWRBKWogguVu+qrSDCSTaIQF7YHA90Jj2GRhmTxl13JBT+0iZdb5P3w0IrZ2Wxkc8wMdXRgNd&#10;TvvTCQ7aLWbocHJj4U8d0TMcf/rWdvbCYFXQalYDLQQhwmsG+YTGify9Ow75jpBDsWCPKmHP7LpP&#10;h0+NuA9MZIZYXxJmBl745uXY7QCskdIIN1e78AAdu4cGlw4z6CTMfsYWbtn+FUFzS8j5iME/dy33&#10;c4/OuNC0LKSCh/0MXn2RpV8rgKtdmcMvMkpKddVxwWbv39Yh+U9Z8UqjsKMHccv2Dq7V6SKjTtjT&#10;JNZ8KwM4liQiJW9Me7L+0cRbUXIRsWPtd7eW9eitB6VUDqdkVEybzcpdCuuFjgnImnu1T872dCNH&#10;qRuqUvQBj/yQLGx8unTkjsfP1nIMUHkIHq+fUjsipcMMT833bbQFBCX3DuJzi0fVtxnSSJbw79c5&#10;2OPTD+8o1fOOwn2qT5fOt/+rI7r/6N0LxmJORinAnK5o5sB5myEc3T3CVTHYiTODDkvnPIJ1jP/3&#10;IKeKB7ZMv1sk3i6hz627aOa66Dv4xQOHroQ9KneT/66GKWF3Mxdy7mAqz949YWU0OOxjvfJ2xk2P&#10;TikdG3BidiLYtiJcJUrhjOiVSxa3swOnma8o6Nko4X4+ENPS00efzrX/05y598qkuvz2zumAMV7G&#10;nXsE1AYSYo5uQ/PWh4wcQ+XpIx9yHPzQd4VtyCv5OLFgBKXCDuWzrfJIZ8Re8DvjHU4XPx6RJf9Q&#10;QyOHjj4RWkEHfRlq5+F4gOBS+gt9G1YZxZ2Q2nqi4DyajXz5jMDxyq+Ztct0LkadVMZMOnU9zhdf&#10;80AxFW05NQHueDQzotpVnTxl53S6D1ibMcyM2RYn5x/vpFwfM4EOEwG9KfHoXLecPgmZd0PVflQZ&#10;AXT5t8YXIqkHFRjZkSTGX96MueS5xmLs6toJm2vEpH54COgPwaKTAAeGqt5F3xo6Rh+g2ij5jLHp&#10;Dx3mEE5JIpmKOKx0KjUbsfsPNxmpkDl04keJagNGBVHBdQY/ggcNq5no89hVg9kGMaG+THNwCnIQ&#10;YJMAg05dj0tikppDU3RKBKo50S1G7DIP0J6jdPSLUjP4cjAQYJVRmM53PR4Qu/xCGtHKdgEMsPhp&#10;XbISwx5m4hQMI8AujCCdAo5E41Smr0Bd4aBBhZ+2ukNSW17Usg03Dzs5iACHpEJ0wetx/wrgty/e&#10;Wuk8KjnkIg/TNzMBXh0hopwd+fkNIcA1Ysj1QHPj27V5Joa2Y/eolafnkXpB6HOEpu3k+O9WxnkM&#10;gxze9XjGaVBXqMUnFWb6hAIXn/UA2pvOQVk6U0J7RbJbJQRqJcwTz+NTijKB9YaUfTSc3E4eROeQ&#10;l5x7PZ5F4NAJt1Z4rvGG6Ydp6cDggcvhYdgzeh0AOerYOPbZeOHHqnpJ+G4+ZSdP5hR0IofyrUSV&#10;0VT2+OCYbw+AZ7mJDxt5ZvyZ/5XTRd8mMu1cyLn9GvOtdKIVK9+qElz89XgGkS/+PC6Sgb4cnsZn&#10;7t6tMN9KJVq95uRbVVMX3nKKJNcQAVz1CyWJHS2MXOUbjW1SkpDcyMF8K1UZ7VvKmvnwSkvVmm9V&#10;JRepO0pnZlVMDlJMWzSsqIzVlf3Z61BswbxTvyNu5GC+FUHm91cEIH++leZDWW2pTMXTH3ThvHjK&#10;pVNop+Cvo8/Dr3Mo0er29e+0aXnzrRTjdD0+mbU/uvBmMeBUdrJf52CSFTxFwMi3IiEmXI/PYhEW&#10;ysQ0TkEXclS+VVRlNB3Ct+iLo2ViR9nJ4AhJ9IXcUj/6086v6wtGapP06XRGy+L9/7MAzzbON6Vy&#10;XTfc2k6tKUJJvaqkA6oLC3KsJfWENWMsZzKs+wKjTuSWmsVy52MCtn2+Q7CxEyTP7Bgl9Rr+IacX&#10;TdvqY3vsLRtyqE7vdrGBnPkWPU9PN7FfQXQK4hL89Ke6hhOPE7OkXkXxoZMLbiuplws5uuCLfmOd&#10;x3OOVofI72aOMWfahz7TKocavGrPQ5DtDfY7ekvA/Fgetc2FHPWkVKtA+CgCBjmNMs4SBoG3Ujq1&#10;nV4AgqrcNGMGph1t2Yju+i9OWkrqZUPOeQOFhRJNe8HyQDlGAdWFkkBarL2UzxoQdKxvt0w7ulVS&#10;j8QCj4r+sScfmzEk/cr26bp1Xy50eeY8re12c+jUmDNPS5geuzvuwI6uL7p6m9XTra02+blfUi+f&#10;zoFc3TkL9Tp4q5aAqhTWD/C10EN2dP1cZfehftA4Rr2rRmgjvt5/HSs181me6sqoDXj0c5X6iqhV&#10;Uo+2qupe+/z4veELtLylnW+3Gk+Kh5ty+o+SNiKofhWkdZRpldTDqveNxmltZB2E4ejLQw75qse3&#10;xaOWKlNj3sGaP9gRXsZfv4CjTH0p3S6p16o709rI+iX1FoccfcdxFa7q/TDZY+ZRpqVYnn75yvDj&#10;tEybfkm9hSFHh09eyUkcwisH0a3GUaZVUq8DI6N6kaWk3qKQA4WB8TNJ7CR/S8jXEoNWhlauZkm9&#10;R3iJ1vgYFWhsnubl2DlVZbJ8KzP7noZSOsbEW6bNp5d24Fjq3C/HQj6pGJQr2af00jLftkj6BkhL&#10;6gV2q/j6VkmzcBJr3NhqSgwz4Ex65aaZJ7ArLakXRA6/vlUC9wFSXYR4e33RhmM8syosqReykP+D&#10;Xd9qOODoBOqhbcXhJpDQM+SSzDUhwG8h027Fqm8lSPhhpkbR07VUqYpJMBwrE/SMXs9hhk3AM5GG&#10;z1a8+lapfLjpca+/Sn1DIgk+6j+c4AM9h5HDq2814AQinrQdkIuJusZ3wafJGw9NOIwc0DncfKvQ&#10;YOX38RJgPXUb3206hR856FVk1rdKZ6X0YJXAXL3mYZ1jX1ApHRMeJx0Sz2x+yc1Q6czRHyFFgJTO&#10;s8YnozA9xNOWlD8tK4jtG+TiM/HrJkWAlM7G7hFiY9d0m1nbgqebuCTHRCnMmnymlo4UAVI6c40w&#10;VG1tFDq/omvwKKhyKolEdehq3Morhy+ycVveJ5EiQEqnOThuW4hRV7Tr67rPZC82vnMyoEcLEst1&#10;WehWXjkM+gcd6GVNLJciQEqnxdUKBNms9/voojJsuV9AQ/iWDbd593OpugkR8HZSp3I0ylSKAAGd&#10;mXWudAym/xRDOAxtvPhsWmWWWD+xXD1La35sieUCBFCXLDowZPbNgdL84pxyB2eHxb/kFjvj3nO7&#10;yprYZob70TVl8zGyy8fKt4Jyv5Appo2XesW268zfliVjQc77xqhSerQnjsd0bm5EXeS8rzuyJJaz&#10;dIeFEzudJbdwuA06Rj4X1Pa0baxlVQIXPht8ekDiL2wlluvkBx0meGfoHEtieT7k6PhyU93dbDZ7&#10;YW20C1rqAaeiiw/WMl+vN+v1PuaI2o5Nv8VzOKSWv0aeb583OseSWJ4POVXZ1vorMOBBcsDFWFbX&#10;p8Pe8gRB43LemRbC8dBfktY56umXL2H68GAXvdhl6hxLDHs+5GAkSfq2u6yFmw23cBQxPGSNhWCG&#10;FDaayQjbaKX9PqHOwY3pA0Lnf0yd008sz4ec2UjxihmBIytkABvAMDwhD4Yd0YiolVj+9CMgh07p&#10;mExza77c1U8sL8i5GqAdt2AFEXyMC9R2Yvntlw/avfNh9fOdqXP6ieUFOVeDHOtEOxnBX9aK5q75&#10;VzKXnxnmMt+jV5W5MsaWIu6612l+s28llreeJGjlklsSy1kIiKpvNT/pFI48EjATy+Fspe84ySdo&#10;2DmWxHIWcmLqW5VlWpYE/g9s4frTPIOC1+bG7ZX09qFd3ypil1uWEK+TW2liOUvntOtbqQKv15g2&#10;d1lz1l+UTy+9AVzUShxlQWWu2vWteI/Y8FqdszbL2hmTtUWPKUwsZ+kcKHF1xpwr48O7G+G1Omdt&#10;lrUzJmvLHzN+p2YhpypzZXTPyzvktTpnbZa1MyZryx9zKOTE91soLl0CPJ1z6VIo84uXQEFOvMwK&#10;BUqgIKfgQCaBghyZ3ApVQU7BgEwCGZHD6qqVOeRmmdmMt9tSTEpYPKxWKjwq3NmZ1YjVSo0W7E8z&#10;FeKNfs+bgn+WoYEYMtJNglOrzCrGkNiE0YwhT74txxpPccVoCk0ytVJyDfanxR9aBfo9W7y+1WdM&#10;jwseTldcwfOWJydyONxXXIXb8ubJb8VoGaFzGL2FFz0shHAfldLhtuSNyWm14nyxeboZuuKMyFc5&#10;DKXDW8FaQ/j5i0CO2v64y+Vol0pvdMvuitWQ2YjVjCMmxE22zhi7S714wUELciqQBUXFNuH4ix0G&#10;Be/7z/+ycjQYb8xhkMNZBa9WSu6g6Z3ZFbNZeK2ZX2zFYHBU3iqyumJZtBVXYYQNgpygPIJ7WXoP&#10;9RC8rnitOGuN9gv7eBkcNi9yuL0BblicMfqLsnOCgwaBE+Y73EXMLsQ+1TK0BE+XcM13xtowtRff&#10;guFpsAF0DnuyntXPAL4Y5PBZZjLGaFZL3v8l4BpNjBGVxmQ1ZDSqZBZoGqFz+KswCnJYGwdvg+Fv&#10;QqzlYXHG9A0xAcHrjcWYbhSyh+pmfoBRM94qBHYbBub5+1VpeUUSKMi5osXOOtWCnKzivKLOCnKu&#10;aLGzTrUgJ6s4r6izgpwrWuysUy3I8YpTiacIySKkIhQ/cvQTaVm/rZfRWUFO0TkyJBfkFOQU5Mgk&#10;wNmtBuh58V0WnVN0jgzEBTkFOQU5MgmU3Uomt6Jzis4pyJFJwEfFjJbKP/ACeiw6pyBHBtOCHI/c&#10;9N1DKBxPJvmlUxXkLH0Fp+K/IGcqyS993IKcpa/gVPwX5Ewl+aWPW5Cz9BWciv+CnKkkv/RxC3KW&#10;voJT8V+QM5Xklz5uQc7SV3Aq/gtyppL80sctyFn6Ck7F//8D8T/yJHxwSqoAAAAASUVORK5CYIJQ&#10;SwECLQAUAAYACAAAACEAsYJntgoBAAATAgAAEwAAAAAAAAAAAAAAAAAAAAAAW0NvbnRlbnRfVHlw&#10;ZXNdLnhtbFBLAQItABQABgAIAAAAIQA4/SH/1gAAAJQBAAALAAAAAAAAAAAAAAAAADsBAABfcmVs&#10;cy8ucmVsc1BLAQItABQABgAIAAAAIQC8WsJNgggAAN9RAAAOAAAAAAAAAAAAAAAAADoCAABkcnMv&#10;ZTJvRG9jLnhtbFBLAQItABQABgAIAAAAIQCqJg6+vAAAACEBAAAZAAAAAAAAAAAAAAAAAOgKAABk&#10;cnMvX3JlbHMvZTJvRG9jLnhtbC5yZWxzUEsBAi0AFAAGAAgAAAAhACdVHH7iAAAACgEAAA8AAAAA&#10;AAAAAAAAAAAA2wsAAGRycy9kb3ducmV2LnhtbFBLAQItAAoAAAAAAAAAIQBBlZypOCsAADgrAAAU&#10;AAAAAAAAAAAAAAAAAOoMAABkcnMvbWVkaWEvaW1hZ2UxLnBuZ1BLBQYAAAAABgAGAHwBAABUOAAA&#10;AAA=&#10;">
                <o:lock v:ext="edit" aspectratio="t"/>
                <v:shape id="文字方塊 2" o:spid="_x0000_s1158" type="#_x0000_t202" style="position:absolute;left:14097;top:21055;width:3207;height:20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ZcIccA&#10;AADdAAAADwAAAGRycy9kb3ducmV2LnhtbESPQWvCQBSE7wX/w/KE3uqm2lpNXUWkQqEgxvTg8Zl9&#10;JovZtzG7avrvu4WCx2FmvmFmi87W4kqtN44VPA8SEMSF04ZLBd/5+mkCwgdkjbVjUvBDHhbz3sMM&#10;U+1unNF1F0oRIexTVFCF0KRS+qIii37gGuLoHV1rMUTZllK3eItwW8thkoylRcNxocKGVhUVp93F&#10;KljuOfsw581hmx0zk+fThL/GJ6Ue+93yHUSgLtzD/+1PreD15W0Ef2/iE5D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OmXCHHAAAA3QAAAA8AAAAAAAAAAAAAAAAAmAIAAGRy&#10;cy9kb3ducmV2LnhtbFBLBQYAAAAABAAEAPUAAACMAwAAAAA=&#10;" filled="f" stroked="f">
                  <v:textbox inset="0,0,0,0">
                    <w:txbxContent>
                      <w:p w:rsidR="000A12CD" w:rsidRPr="00445619" w:rsidRDefault="000A12CD" w:rsidP="001F71E3">
                        <w:pPr>
                          <w:spacing w:line="240" w:lineRule="exact"/>
                          <w:rPr>
                            <w:sz w:val="22"/>
                            <w:szCs w:val="22"/>
                          </w:rPr>
                        </w:pPr>
                        <w:r w:rsidRPr="00445619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7</w:t>
                        </w:r>
                      </w:p>
                    </w:txbxContent>
                  </v:textbox>
                </v:shape>
                <v:group id="群組 5474" o:spid="_x0000_s1159" style="position:absolute;top:216;width:32282;height:20305" coordorigin=",216" coordsize="32282,203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3MjsYAAADdAAAADwAAAGRycy9kb3ducmV2LnhtbESPT2vCQBTE70K/w/IK&#10;3uom/qukriKixYMIakF6e2SfSTD7NmTXJH77rlDwOMzMb5j5sjOlaKh2hWUF8SACQZxaXXCm4Oe8&#10;/ZiBcB5ZY2mZFDzIwXLx1ptjom3LR2pOPhMBwi5BBbn3VSKlS3My6Aa2Ig7e1dYGfZB1JnWNbYCb&#10;Ug6jaCoNFhwWcqxonVN6O92Ngu8W29Uo3jT723X9+D1PDpd9TEr137vVFwhPnX+F/9s7rWAy/hzD&#10;8014AnLx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TcyOxgAAAN0A&#10;AAAPAAAAAAAAAAAAAAAAAKoCAABkcnMvZG93bnJldi54bWxQSwUGAAAAAAQABAD6AAAAnQMAAAAA&#10;">
                  <v:shape id="文字方塊 2" o:spid="_x0000_s1160" type="#_x0000_t202" style="position:absolute;top:1581;width:2406;height:141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ku68gA&#10;AADdAAAADwAAAGRycy9kb3ducmV2LnhtbESPW2vCQBSE34X+h+UUfNNNS72QupFSKgg+SFMVH4/Z&#10;k0ubPZtmVxP/fVcQ+jjMzDfMYtmbWlyodZVlBU/jCARxZnXFhYLd12o0B+E8ssbaMim4koNl8jBY&#10;YKxtx590SX0hAoRdjApK75tYSpeVZNCNbUMcvNy2Bn2QbSF1i12Am1o+R9FUGqw4LJTY0HtJ2U96&#10;NgrcPM1/u/1pM1sfNx/fK2sO2+ig1PCxf3sF4an3/+F7e60VTF5mE7i9CU9AJn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oWS7ryAAAAN0AAAAPAAAAAAAAAAAAAAAAAJgCAABk&#10;cnMvZG93bnJldi54bWxQSwUGAAAAAAQABAD1AAAAjQMAAAAA&#10;" stroked="f">
                    <v:textbox style="layout-flow:vertical-ideographic" inset="0,0,0,0">
                      <w:txbxContent>
                        <w:p w:rsidR="000A12CD" w:rsidRPr="00DB5A14" w:rsidRDefault="000A12CD" w:rsidP="001F71E3">
                          <w:pPr>
                            <w:spacing w:line="240" w:lineRule="exact"/>
                            <w:jc w:val="center"/>
                            <w:rPr>
                              <w:spacing w:val="10"/>
                              <w:sz w:val="20"/>
                              <w:szCs w:val="20"/>
                            </w:rPr>
                          </w:pPr>
                          <w:r w:rsidRPr="00783D84">
                            <w:rPr>
                              <w:sz w:val="18"/>
                              <w:szCs w:val="22"/>
                            </w:rPr>
                            <w:t>月平均降雨量（</w:t>
                          </w:r>
                          <w:r w:rsidRPr="00783D84">
                            <w:rPr>
                              <w:sz w:val="18"/>
                              <w:szCs w:val="22"/>
                            </w:rPr>
                            <w:t>mm</w:t>
                          </w:r>
                          <w:r w:rsidRPr="00783D84">
                            <w:rPr>
                              <w:sz w:val="18"/>
                              <w:szCs w:val="22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文字方塊 2" o:spid="_x0000_s1161" type="#_x0000_t202" style="position:absolute;left:16511;top:18345;width:2406;height:21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H/ucYA&#10;AADdAAAADwAAAGRycy9kb3ducmV2LnhtbESPQWvCQBSE74L/YXmCN920aFpTVxGxIAilMT30+Mw+&#10;k8Xs2zS71fjvu4VCj8PMfMMs171txJU6bxwreJgmIIhLpw1XCj6K18kzCB+QNTaOScGdPKxXw8ES&#10;M+1unNP1GCoRIewzVFCH0GZS+rImi37qWuLonV1nMUTZVVJ3eItw28jHJEmlRcNxocaWtjWVl+O3&#10;VbD55Hxnvt5O7/k5N0WxSPiQXpQaj/rNC4hAffgP/7X3WsF89pTC75v4BOTq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9H/ucYAAADdAAAADwAAAAAAAAAAAAAAAACYAgAAZHJz&#10;L2Rvd25yZXYueG1sUEsFBgAAAAAEAAQA9QAAAIsDAAAAAA==&#10;" filled="f" stroked="f">
                    <v:textbox inset="0,0,0,0">
                      <w:txbxContent>
                        <w:p w:rsidR="000A12CD" w:rsidRPr="00DB5A14" w:rsidRDefault="000A12CD" w:rsidP="001F71E3">
                          <w:pPr>
                            <w:spacing w:line="240" w:lineRule="exact"/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 w:rsidRPr="00783D84">
                            <w:rPr>
                              <w:rFonts w:hint="eastAsia"/>
                              <w:sz w:val="18"/>
                              <w:szCs w:val="22"/>
                            </w:rPr>
                            <w:t>月</w:t>
                          </w:r>
                        </w:p>
                      </w:txbxContent>
                    </v:textbox>
                  </v:shape>
                  <v:group id="群組 5477" o:spid="_x0000_s1162" style="position:absolute;left:3011;top:216;width:29271;height:17801" coordorigin=",216" coordsize="29270,178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J9S+cgAAADdAAAADwAAAGRycy9kb3ducmV2LnhtbESPzWrDMBCE74W8g9hC&#10;b7XspPnBtRJCSEsPIZCkUHJbrI1tbK2MpdrO21eFQo/DzHzDZJvRNKKnzlWWFSRRDII4t7riQsHn&#10;5e15BcJ5ZI2NZVJwJweb9eQhw1TbgU/Un30hAoRdigpK79tUSpeXZNBFtiUO3s12Bn2QXSF1h0OA&#10;m0ZO43ghDVYcFkpsaVdSXp+/jYL3AYftLNn3h/q2u18v8+PXISGlnh7H7SsIT6P/D/+1P7SC+cty&#10;Cb9vwhOQ6x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MCfUvnIAAAA&#10;3QAAAA8AAAAAAAAAAAAAAAAAqgIAAGRycy9kb3ducmV2LnhtbFBLBQYAAAAABAAEAPoAAACfAwAA&#10;AAA=&#10;">
                    <v:group id="群組 5478" o:spid="_x0000_s1163" style="position:absolute;top:216;width:2830;height:16566" coordsize="2830,165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QDGi8UAAADdAAAADwAAAGRycy9kb3ducmV2LnhtbERPTWvCQBC9F/wPywi9&#10;1U1stSW6Sgi29CCCSaF4G7JjEszOhuw2if++eyj0+Hjf2/1kWjFQ7xrLCuJFBIK4tLrhSsFX8f70&#10;BsJ5ZI2tZVJwJwf73exhi4m2I59pyH0lQgi7BBXU3neJlK6syaBb2I44cFfbG/QB9pXUPY4h3LRy&#10;GUVrabDh0FBjR1lN5S3/MQo+RhzT5/gwHG/X7H4pVqfvY0xKPc6ndAPC0+T/xX/uT61g9fIa5oY3&#10;4QnI3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EAxovFAAAA3QAA&#10;AA8AAAAAAAAAAAAAAAAAqgIAAGRycy9kb3ducmV2LnhtbFBLBQYAAAAABAAEAPoAAACcAwAAAAA=&#10;">
                      <v:shape id="文字方塊 2" o:spid="_x0000_s1164" type="#_x0000_t202" style="position:absolute;width:2787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5ry8cA&#10;AADdAAAADwAAAGRycy9kb3ducmV2LnhtbESPT2vCQBTE7wW/w/KE3upGaf0TXUXEQqFQjPHg8Zl9&#10;JovZtzG71fTbdwsFj8PM/IZZrDpbixu13jhWMBwkIIgLpw2XCg75+8sUhA/IGmvHpOCHPKyWvacF&#10;ptrdOaPbPpQiQtinqKAKoUml9EVFFv3ANcTRO7vWYoiyLaVu8R7htpajJBlLi4bjQoUNbSoqLvtv&#10;q2B95Gxrrl+nXXbOTJ7PEv4cX5R67nfrOYhAXXiE/9sfWsHb62QGf2/iE5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JOa8vHAAAA3QAAAA8AAAAAAAAAAAAAAAAAmAIAAGRy&#10;cy9kb3ducmV2LnhtbFBLBQYAAAAABAAEAPUAAACMAwAAAAA=&#10;" filled="f" stroked="f">
                        <v:textbox inset="0,0,0,0">
                          <w:txbxContent>
                            <w:p w:rsidR="000A12CD" w:rsidRPr="00783D8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rFonts w:hint="eastAsia"/>
                                  <w:sz w:val="18"/>
                                  <w:szCs w:val="22"/>
                                </w:rPr>
                                <w:t>5</w:t>
                              </w: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00</w:t>
                              </w:r>
                            </w:p>
                          </w:txbxContent>
                        </v:textbox>
                      </v:shape>
                      <v:shape id="文字方塊 2" o:spid="_x0000_s1165" type="#_x0000_t202" style="position:absolute;top:1560;width:2787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GyccMA&#10;AADdAAAADwAAAGRycy9kb3ducmV2LnhtbERPz2vCMBS+C/sfwht403RjStcZRYYDQRBrd9jxrXm2&#10;wealNlHrf28OgseP7/ds0dtGXKjzxrGCt3ECgrh02nCl4Lf4GaUgfEDW2DgmBTfysJi/DGaYaXfl&#10;nC77UIkYwj5DBXUIbSalL2uy6MeuJY7cwXUWQ4RdJXWH1xhuG/meJFNp0XBsqLGl75rK4/5sFSz/&#10;OF+Z0/Z/lx9yUxSfCW+mR6WGr/3yC0SgPjzFD/daK5h8pHF/fBOfgJ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qGyccMAAADdAAAADwAAAAAAAAAAAAAAAACYAgAAZHJzL2Rv&#10;d25yZXYueG1sUEsFBgAAAAAEAAQA9QAAAIgDAAAAAA==&#10;" filled="f" stroked="f">
                        <v:textbox inset="0,0,0,0">
                          <w:txbxContent>
                            <w:p w:rsidR="000A12CD" w:rsidRPr="00DB5A1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450</w:t>
                              </w:r>
                            </w:p>
                          </w:txbxContent>
                        </v:textbox>
                      </v:shape>
                      <v:shape id="文字方塊 2" o:spid="_x0000_s1166" type="#_x0000_t202" style="position:absolute;top:3055;width:2787;height:1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0X6sYA&#10;AADdAAAADwAAAGRycy9kb3ducmV2LnhtbESPQWvCQBSE74L/YXlCb7pRqtjoKiItCEIxpocen9ln&#10;sph9m2a3Gv99VxB6HGbmG2a57mwtrtR641jBeJSAIC6cNlwq+Mo/hnMQPiBrrB2Tgjt5WK/6vSWm&#10;2t04o+sxlCJC2KeooAqhSaX0RUUW/cg1xNE7u9ZiiLItpW7xFuG2lpMkmUmLhuNChQ1tKyoux1+r&#10;YPPN2bv5+TwdsnNm8vwt4f3sotTLoNssQATqwn/42d5pBdPX+Rge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e0X6sYAAADdAAAADwAAAAAAAAAAAAAAAACYAgAAZHJz&#10;L2Rvd25yZXYueG1sUEsFBgAAAAAEAAQA9QAAAIsDAAAAAA==&#10;" filled="f" stroked="f">
                        <v:textbox inset="0,0,0,0">
                          <w:txbxContent>
                            <w:p w:rsidR="000A12CD" w:rsidRPr="00DB5A1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400</w:t>
                              </w:r>
                            </w:p>
                          </w:txbxContent>
                        </v:textbox>
                      </v:shape>
                      <v:shape id="文字方塊 2" o:spid="_x0000_s1167" type="#_x0000_t202" style="position:absolute;top:4463;width:2787;height:1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+JncYA&#10;AADdAAAADwAAAGRycy9kb3ducmV2LnhtbESPQWvCQBSE70L/w/IEb7pRqtjoKlJaEITSGA89PrPP&#10;ZDH7Ns2uGv99tyB4HGbmG2a57mwtrtR641jBeJSAIC6cNlwqOOSfwzkIH5A11o5JwZ08rFcvvSWm&#10;2t04o+s+lCJC2KeooAqhSaX0RUUW/cg1xNE7udZiiLItpW7xFuG2lpMkmUmLhuNChQ29V1Sc9xer&#10;YPPD2Yf5/Tp+Z6fM5PlbwrvZWalBv9ssQATqwjP8aG+1gunrfAL/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T+JncYAAADdAAAADwAAAAAAAAAAAAAAAACYAgAAZHJz&#10;L2Rvd25yZXYueG1sUEsFBgAAAAAEAAQA9QAAAIsDAAAAAA==&#10;" filled="f" stroked="f">
                        <v:textbox inset="0,0,0,0">
                          <w:txbxContent>
                            <w:p w:rsidR="000A12CD" w:rsidRPr="00DB5A1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350</w:t>
                              </w:r>
                            </w:p>
                          </w:txbxContent>
                        </v:textbox>
                      </v:shape>
                      <v:shape id="文字方塊 2" o:spid="_x0000_s1168" type="#_x0000_t202" style="position:absolute;left:21;top:5937;width:2788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MsBsYA&#10;AADdAAAADwAAAGRycy9kb3ducmV2LnhtbESPQWvCQBSE7wX/w/KE3upG24pGVxGxUCgUYzx4fGaf&#10;yWL2bcxuNf333YLgcZiZb5j5srO1uFLrjWMFw0ECgrhw2nCpYJ9/vExA+ICssXZMCn7Jw3LRe5pj&#10;qt2NM7ruQikihH2KCqoQmlRKX1Rk0Q9cQxy9k2sthijbUuoWbxFuazlKkrG0aDguVNjQuqLivPux&#10;ClYHzjbm8n3cZqfM5Pk04a/xWannfreagQjUhUf43v7UCt7fJq/w/yY+Ab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nMsBsYAAADdAAAADwAAAAAAAAAAAAAAAACYAgAAZHJz&#10;L2Rvd25yZXYueG1sUEsFBgAAAAAEAAQA9QAAAIsDAAAAAA==&#10;" filled="f" stroked="f">
                        <v:textbox inset="0,0,0,0">
                          <w:txbxContent>
                            <w:p w:rsidR="000A12CD" w:rsidRPr="00DB5A1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300</w:t>
                              </w:r>
                            </w:p>
                          </w:txbxContent>
                        </v:textbox>
                      </v:shape>
                      <v:shape id="文字方塊 2" o:spid="_x0000_s1169" type="#_x0000_t202" style="position:absolute;left:21;top:7497;width:2788;height:1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q0csYA&#10;AADdAAAADwAAAGRycy9kb3ducmV2LnhtbESPQWvCQBSE70L/w/IEb7qxqNjoKlJaEITSGA89PrPP&#10;ZDH7Ns2uGv99tyB4HGbmG2a57mwtrtR641jBeJSAIC6cNlwqOOSfwzkIH5A11o5JwZ08rFcvvSWm&#10;2t04o+s+lCJC2KeooAqhSaX0RUUW/cg1xNE7udZiiLItpW7xFuG2lq9JMpMWDceFCht6r6g47y9W&#10;weaHsw/z+3X8zk6ZyfO3hHezs1KDfrdZgAjUhWf40d5qBdPJfAL/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Zq0csYAAADdAAAADwAAAAAAAAAAAAAAAACYAgAAZHJz&#10;L2Rvd25yZXYueG1sUEsFBgAAAAAEAAQA9QAAAIsDAAAAAA==&#10;" filled="f" stroked="f">
                        <v:textbox inset="0,0,0,0">
                          <w:txbxContent>
                            <w:p w:rsidR="000A12CD" w:rsidRPr="00DB5A1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250</w:t>
                              </w:r>
                            </w:p>
                          </w:txbxContent>
                        </v:textbox>
                      </v:shape>
                      <v:shape id="文字方塊 2" o:spid="_x0000_s1170" type="#_x0000_t202" style="position:absolute;left:21;top:9057;width:2788;height:1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YR6cYA&#10;AADdAAAADwAAAGRycy9kb3ducmV2LnhtbESPQWvCQBSE7wX/w/KE3urGUkWjq4goFArSGA8en9ln&#10;sph9m2a3mv57tyB4HGbmG2a+7GwtrtR641jBcJCAIC6cNlwqOOTbtwkIH5A11o5JwR95WC56L3NM&#10;tbtxRtd9KEWEsE9RQRVCk0rpi4os+oFriKN3dq3FEGVbSt3iLcJtLd+TZCwtGo4LFTa0rqi47H+t&#10;gtWRs4352Z2+s3Nm8nya8Nf4otRrv1vNQATqwjP8aH9qBaOPyQj+38QnIB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tYR6cYAAADdAAAADwAAAAAAAAAAAAAAAACYAgAAZHJz&#10;L2Rvd25yZXYueG1sUEsFBgAAAAAEAAQA9QAAAIsDAAAAAA==&#10;" filled="f" stroked="f">
                        <v:textbox inset="0,0,0,0">
                          <w:txbxContent>
                            <w:p w:rsidR="000A12CD" w:rsidRPr="00DB5A1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200</w:t>
                              </w:r>
                            </w:p>
                          </w:txbxContent>
                        </v:textbox>
                      </v:shape>
                      <v:shape id="文字方塊 2" o:spid="_x0000_s1171" type="#_x0000_t202" style="position:absolute;left:21;top:10422;width:2788;height:1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SPnsYA&#10;AADdAAAADwAAAGRycy9kb3ducmV2LnhtbESPQWvCQBSE74X+h+UVvNVNiwabuooUBUGQxvTg8Zl9&#10;JovZtzG7avz3bqHQ4zAz3zDTeW8bcaXOG8cK3oYJCOLSacOVgp9i9ToB4QOyxsYxKbiTh/ns+WmK&#10;mXY3zum6C5WIEPYZKqhDaDMpfVmTRT90LXH0jq6zGKLsKqk7vEW4beR7kqTSouG4UGNLXzWVp93F&#10;KljsOV+a8/bwnR9zUxQfCW/Sk1KDl37xCSJQH/7Df+21VjAeTVL4fROfgJw9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gSPnsYAAADdAAAADwAAAAAAAAAAAAAAAACYAgAAZHJz&#10;L2Rvd25yZXYueG1sUEsFBgAAAAAEAAQA9QAAAIsDAAAAAA==&#10;" filled="f" stroked="f">
                        <v:textbox inset="0,0,0,0">
                          <w:txbxContent>
                            <w:p w:rsidR="000A12CD" w:rsidRPr="00DB5A1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150</w:t>
                              </w:r>
                            </w:p>
                          </w:txbxContent>
                        </v:textbox>
                      </v:shape>
                      <v:shape id="文字方塊 2" o:spid="_x0000_s1172" type="#_x0000_t202" style="position:absolute;left:43;top:11917;width:2787;height:1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gqBccA&#10;AADdAAAADwAAAGRycy9kb3ducmV2LnhtbESPT2vCQBTE7wW/w/KE3upGaf0TXUXEQqFQjPHg8Zl9&#10;JovZtzG71fTbdwsFj8PM/IZZrDpbixu13jhWMBwkIIgLpw2XCg75+8sUhA/IGmvHpOCHPKyWvacF&#10;ptrdOaPbPpQiQtinqKAKoUml9EVFFv3ANcTRO7vWYoiyLaVu8R7htpajJBlLi4bjQoUNbSoqLvtv&#10;q2B95Gxrrl+nXXbOTJ7PEv4cX5R67nfrOYhAXXiE/9sfWsHb63QCf2/iE5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lIKgXHAAAA3QAAAA8AAAAAAAAAAAAAAAAAmAIAAGRy&#10;cy9kb3ducmV2LnhtbFBLBQYAAAAABAAEAPUAAACMAwAAAAA=&#10;" filled="f" stroked="f">
                        <v:textbox inset="0,0,0,0">
                          <w:txbxContent>
                            <w:p w:rsidR="000A12CD" w:rsidRPr="00DB5A1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100</w:t>
                              </w:r>
                            </w:p>
                          </w:txbxContent>
                        </v:textbox>
                      </v:shape>
                      <v:shape id="文字方塊 2" o:spid="_x0000_s1173" type="#_x0000_t202" style="position:absolute;left:43;top:13412;width:2787;height:1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e+d8MA&#10;AADdAAAADwAAAGRycy9kb3ducmV2LnhtbERPz2vCMBS+C/sfwht403RjStcZRYYDQRBrd9jxrXm2&#10;wealNlHrf28OgseP7/ds0dtGXKjzxrGCt3ECgrh02nCl4Lf4GaUgfEDW2DgmBTfysJi/DGaYaXfl&#10;nC77UIkYwj5DBXUIbSalL2uy6MeuJY7cwXUWQ4RdJXWH1xhuG/meJFNp0XBsqLGl75rK4/5sFSz/&#10;OF+Z0/Z/lx9yUxSfCW+mR6WGr/3yC0SgPjzFD/daK5h8pHFufBOfgJ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Ne+d8MAAADdAAAADwAAAAAAAAAAAAAAAACYAgAAZHJzL2Rv&#10;d25yZXYueG1sUEsFBgAAAAAEAAQA9QAAAIgDAAAAAA==&#10;" filled="f" stroked="f">
                        <v:textbox inset="0,0,0,0">
                          <w:txbxContent>
                            <w:p w:rsidR="000A12CD" w:rsidRPr="00DB5A1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18"/>
                                  <w:szCs w:val="22"/>
                                </w:rPr>
                                <w:t xml:space="preserve"> </w:t>
                              </w:r>
                              <w:r w:rsidRPr="00783D84">
                                <w:rPr>
                                  <w:rFonts w:hint="eastAsia"/>
                                  <w:sz w:val="18"/>
                                  <w:szCs w:val="22"/>
                                </w:rPr>
                                <w:t>5</w:t>
                              </w: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2" o:spid="_x0000_s1174" type="#_x0000_t202" style="position:absolute;left:43;top:14864;width:2787;height:1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sb7MYA&#10;AADdAAAADwAAAGRycy9kb3ducmV2LnhtbESPQWvCQBSE74X+h+UVvNWN0opGNyJioVAojfHQ42v2&#10;JVnMvo3ZVdN/3y0IHoeZ+YZZrQfbigv13jhWMBknIIhLpw3XCg7F2/MchA/IGlvHpOCXPKyzx4cV&#10;ptpdOafLPtQiQtinqKAJoUul9GVDFv3YdcTRq1xvMUTZ11L3eI1w28ppksykRcNxocGOtg2Vx/3Z&#10;Kth8c74zp8+fr7zKTVEsEv6YHZUaPQ2bJYhAQ7iHb+13reD1Zb6A/zfxCcjs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5sb7MYAAADdAAAADwAAAAAAAAAAAAAAAACYAgAAZHJz&#10;L2Rvd25yZXYueG1sUEsFBgAAAAAEAAQA9QAAAIsDAAAAAA==&#10;" filled="f" stroked="f">
                        <v:textbox inset="0,0,0,0">
                          <w:txbxContent>
                            <w:p w:rsidR="000A12CD" w:rsidRPr="00783D84" w:rsidRDefault="000A12CD" w:rsidP="00382B7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>
                                <w:rPr>
                                  <w:sz w:val="18"/>
                                  <w:szCs w:val="22"/>
                                </w:rPr>
                                <w:t xml:space="preserve">  </w:t>
                              </w: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group id="群組 5490" o:spid="_x0000_s1175" style="position:absolute;left:2795;top:16316;width:23096;height:1701" coordsize="23096,1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3osd8UAAADdAAAADwAAAGRycy9kb3ducmV2LnhtbERPTWvCQBC9F/wPywi9&#10;1U1slTa6Sgi29CCCSaF4G7JjEszOhuw2if++eyj0+Hjf2/1kWjFQ7xrLCuJFBIK4tLrhSsFX8f70&#10;CsJ5ZI2tZVJwJwf73exhi4m2I59pyH0lQgi7BBXU3neJlK6syaBb2I44cFfbG/QB9pXUPY4h3LRy&#10;GUVrabDh0FBjR1lN5S3/MQo+RhzT5/gwHG/X7H4pVqfvY0xKPc6ndAPC0+T/xX/uT61g9fIW9oc3&#10;4QnI3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96LHfFAAAA3QAA&#10;AA8AAAAAAAAAAAAAAAAAqgIAAGRycy9kb3ducmV2LnhtbFBLBQYAAAAABAAEAPoAAACcAwAAAAA=&#10;">
                      <v:shape id="文字方塊 2" o:spid="_x0000_s1176" type="#_x0000_t202" style="position:absolute;width:2787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SBN8YA&#10;AADdAAAADwAAAGRycy9kb3ducmV2LnhtbESPQWvCQBSE74L/YXmCN91YrGh0FRGFQqE0xoPHZ/aZ&#10;LGbfptmtpv++Wyh4HGbmG2a16Wwt7tR641jBZJyAIC6cNlwqOOWH0RyED8gaa8ek4Ic8bNb93gpT&#10;7R6c0f0YShEh7FNUUIXQpFL6oiKLfuwa4uhdXWsxRNmWUrf4iHBby5ckmUmLhuNChQ3tKipux2+r&#10;YHvmbG++Pi6f2TUzeb5I+H12U2o46LZLEIG68Az/t9+0gtfpYgJ/b+ITk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DSBN8YAAADdAAAADwAAAAAAAAAAAAAAAACYAgAAZHJz&#10;L2Rvd25yZXYueG1sUEsFBgAAAAAEAAQA9QAAAIsDAAAAAA==&#10;" filled="f" stroked="f">
                        <v:textbox inset="0,0,0,0">
                          <w:txbxContent>
                            <w:p w:rsidR="000A12CD" w:rsidRPr="00783D8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2" o:spid="_x0000_s1177" type="#_x0000_t202" style="position:absolute;left:1820;width:2787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YfQMYA&#10;AADdAAAADwAAAGRycy9kb3ducmV2LnhtbESPQWvCQBSE7wX/w/KE3upGaUWjq4goCIXSGA8en9ln&#10;sph9G7Orpv++Wyh4HGbmG2a+7Gwt7tR641jBcJCAIC6cNlwqOOTbtwkIH5A11o5JwQ95WC56L3NM&#10;tXtwRvd9KEWEsE9RQRVCk0rpi4os+oFriKN3dq3FEGVbSt3iI8JtLUdJMpYWDceFChtaV1Rc9jer&#10;YHXkbGOuX6fv7JyZPJ8m/Dm+KPXa71YzEIG68Az/t3dawcf7dAR/b+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OYfQMYAAADdAAAADwAAAAAAAAAAAAAAAACYAgAAZHJz&#10;L2Rvd25yZXYueG1sUEsFBgAAAAAEAAQA9QAAAIsDAAAAAA==&#10;" filled="f" stroked="f">
                        <v:textbox inset="0,0,0,0">
                          <w:txbxContent>
                            <w:p w:rsidR="000A12CD" w:rsidRPr="00783D8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文字方塊 2" o:spid="_x0000_s1178" type="#_x0000_t202" style="position:absolute;left:3986;width:2274;height:1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q628YA&#10;AADdAAAADwAAAGRycy9kb3ducmV2LnhtbESPQWvCQBSE7wX/w/IEb3WjbUWjq0ipIBSKMR48PrPP&#10;ZDH7Ns2umv77bqHgcZiZb5jFqrO1uFHrjWMFo2ECgrhw2nCp4JBvnqcgfEDWWDsmBT/kYbXsPS0w&#10;1e7OGd32oRQRwj5FBVUITSqlLyqy6IeuIY7e2bUWQ5RtKXWL9wi3tRwnyURaNBwXKmzovaLisr9a&#10;BesjZx/m++u0y86ZyfNZwp+Ti1KDfreegwjUhUf4v73VCt5eZy/w9yY+Abn8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6q628YAAADdAAAADwAAAAAAAAAAAAAAAACYAgAAZHJz&#10;L2Rvd25yZXYueG1sUEsFBgAAAAAEAAQA9QAAAIsDAAAAAA==&#10;" filled="f" stroked="f">
                        <v:textbox inset="0,0,0,0">
                          <w:txbxContent>
                            <w:p w:rsidR="000A12CD" w:rsidRPr="00DB5A1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文字方塊 2" o:spid="_x0000_s1179" type="#_x0000_t202" style="position:absolute;left:5828;width:2274;height:1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Mir8YA&#10;AADdAAAADwAAAGRycy9kb3ducmV2LnhtbESPQWvCQBSE7wX/w/IEb3WjWNHoKiIVhEJpjAePz+wz&#10;Wcy+TbOrpv++Wyh4HGbmG2a57mwt7tR641jBaJiAIC6cNlwqOOa71xkIH5A11o5JwQ95WK96L0tM&#10;tXtwRvdDKEWEsE9RQRVCk0rpi4os+qFriKN3ca3FEGVbSt3iI8JtLcdJMpUWDceFChvaVlRcDzer&#10;YHPi7N18f56/sktm8nye8Mf0qtSg320WIAJ14Rn+b++1grfJfAJ/b+ITk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EMir8YAAADdAAAADwAAAAAAAAAAAAAAAACYAgAAZHJz&#10;L2Rvd25yZXYueG1sUEsFBgAAAAAEAAQA9QAAAIsDAAAAAA==&#10;" filled="f" stroked="f">
                        <v:textbox inset="0,0,0,0">
                          <w:txbxContent>
                            <w:p w:rsidR="000A12CD" w:rsidRPr="00783D8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文字方塊 2" o:spid="_x0000_s1180" type="#_x0000_t202" style="position:absolute;left:7713;width:2274;height:1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+HNMYA&#10;AADdAAAADwAAAGRycy9kb3ducmV2LnhtbESPQWvCQBSE7wX/w/KE3upGqaLRVURaKBSkMR48PrPP&#10;ZDH7Ns1uNf57Vyh4HGbmG2ax6mwtLtR641jBcJCAIC6cNlwq2Oefb1MQPiBrrB2Tght5WC17LwtM&#10;tbtyRpddKEWEsE9RQRVCk0rpi4os+oFriKN3cq3FEGVbSt3iNcJtLUdJMpEWDceFChvaVFScd39W&#10;wfrA2Yf53R5/slNm8nyW8PfkrNRrv1vPQQTqwjP83/7SCsbvszE83sQnIJ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w+HNMYAAADdAAAADwAAAAAAAAAAAAAAAACYAgAAZHJz&#10;L2Rvd25yZXYueG1sUEsFBgAAAAAEAAQA9QAAAIsDAAAAAA==&#10;" filled="f" stroked="f">
                        <v:textbox inset="0,0,0,0">
                          <w:txbxContent>
                            <w:p w:rsidR="000A12CD" w:rsidRPr="00783D8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文字方塊 2" o:spid="_x0000_s1181" type="#_x0000_t202" style="position:absolute;left:9577;width:2273;height:1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90ZQ8YA&#10;AADdAAAADwAAAGRycy9kb3ducmV2LnhtbESPQWvCQBSE7wX/w/IEb3Vj0VCjq4goFITSGA8en9ln&#10;sph9m2a3mv77bqHQ4zAz3zDLdW8bcafOG8cKJuMEBHHptOFKwanYP7+C8AFZY+OYFHyTh/Vq8LTE&#10;TLsH53Q/hkpECPsMFdQhtJmUvqzJoh+7ljh6V9dZDFF2ldQdPiLcNvIlSVJp0XBcqLGlbU3l7fhl&#10;FWzOnO/M5/vlI7/mpijmCR/Sm1KjYb9ZgAjUh//wX/tNK5hN5yn8volPQK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90ZQ8YAAADdAAAADwAAAAAAAAAAAAAAAACYAgAAZHJz&#10;L2Rvd25yZXYueG1sUEsFBgAAAAAEAAQA9QAAAIsDAAAAAA==&#10;" filled="f" stroked="f">
                        <v:textbox inset="0,0,0,0">
                          <w:txbxContent>
                            <w:p w:rsidR="000A12CD" w:rsidRPr="00783D8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文字方塊 2" o:spid="_x0000_s1182" type="#_x0000_t202" style="position:absolute;left:11440;width:2274;height:1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G82McA&#10;AADdAAAADwAAAGRycy9kb3ducmV2LnhtbESPT2vCQBTE7wW/w/KE3upGaf0TXUXEQqFQjPHg8Zl9&#10;JovZtzG71fTbdwsFj8PM/IZZrDpbixu13jhWMBwkIIgLpw2XCg75+8sUhA/IGmvHpOCHPKyWvacF&#10;ptrdOaPbPpQiQtinqKAKoUml9EVFFv3ANcTRO7vWYoiyLaVu8R7htpajJBlLi4bjQoUNbSoqLvtv&#10;q2B95Gxrrl+nXXbOTJ7PEv4cX5R67nfrOYhAXXiE/9sfWsHb62wCf2/iE5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yRvNjHAAAA3QAAAA8AAAAAAAAAAAAAAAAAmAIAAGRy&#10;cy9kb3ducmV2LnhtbFBLBQYAAAAABAAEAPUAAACMAwAAAAA=&#10;" filled="f" stroked="f">
                        <v:textbox inset="0,0,0,0">
                          <w:txbxContent>
                            <w:p w:rsidR="000A12CD" w:rsidRPr="00783D8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文字方塊 2" o:spid="_x0000_s1183" type="#_x0000_t202" style="position:absolute;left:13325;width:2274;height:1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4oqsMA&#10;AADdAAAADwAAAGRycy9kb3ducmV2LnhtbERPz2vCMBS+C/sfwht403RjyuyMIsOBIIhtd9jxrXm2&#10;wealNlHrf28OgseP7/d82dtGXKjzxrGCt3ECgrh02nCl4Lf4GX2C8AFZY+OYFNzIw3LxMphjqt2V&#10;M7rkoRIxhH2KCuoQ2lRKX9Zk0Y9dSxy5g+sshgi7SuoOrzHcNvI9SabSouHYUGNL3zWVx/xsFaz+&#10;OFub0+5/nx0yUxSzhLfTo1LD1371BSJQH57ih3ujFUw+ZnFufBOfgF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Q4oqsMAAADdAAAADwAAAAAAAAAAAAAAAACYAgAAZHJzL2Rv&#10;d25yZXYueG1sUEsFBgAAAAAEAAQA9QAAAIgDAAAAAA==&#10;" filled="f" stroked="f">
                        <v:textbox inset="0,0,0,0">
                          <w:txbxContent>
                            <w:p w:rsidR="000A12CD" w:rsidRPr="00783D8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文字方塊 2" o:spid="_x0000_s1184" type="#_x0000_t202" style="position:absolute;left:15211;width:2273;height:1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KNMcYA&#10;AADdAAAADwAAAGRycy9kb3ducmV2LnhtbESPQWvCQBSE74L/YXmCN91YrDTRVUQUCoXSGA8en9ln&#10;sph9m2a3mv77bqHQ4zAz3zCrTW8bcafOG8cKZtMEBHHptOFKwak4TF5A+ICssXFMCr7Jw2Y9HKww&#10;0+7BOd2PoRIRwj5DBXUIbSalL2uy6KeuJY7e1XUWQ5RdJXWHjwi3jXxKkoW0aDgu1NjSrqbydvyy&#10;CrZnzvfm8/3ykV9zUxRpwm+Lm1LjUb9dggjUh//wX/tVK3iepyn8volPQK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kKNMcYAAADdAAAADwAAAAAAAAAAAAAAAACYAgAAZHJz&#10;L2Rvd25yZXYueG1sUEsFBgAAAAAEAAQA9QAAAIsDAAAAAA==&#10;" filled="f" stroked="f">
                        <v:textbox inset="0,0,0,0">
                          <w:txbxContent>
                            <w:p w:rsidR="000A12CD" w:rsidRPr="00783D8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文字方塊 2" o:spid="_x0000_s1185" type="#_x0000_t202" style="position:absolute;left:17074;width:2273;height:1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O+tsIA&#10;AADdAAAADwAAAGRycy9kb3ducmV2LnhtbERPz2vCMBS+C/sfwht400RB0WoUEQfCYKzWw45vzbMN&#10;Ni+1ybT775fDwOPH93u97V0j7tQF61nDZKxAEJfeWK40nIu30QJEiMgGG8+k4ZcCbDcvgzVmxj84&#10;p/spViKFcMhQQx1jm0kZypochrFviRN38Z3DmGBXSdPhI4W7Rk6VmkuHllNDjS3tayqvpx+nYffF&#10;+cHePr4/80tui2Kp+H1+1Xr42u9WICL18Sn+dx+NhtlMpf3pTXoCcv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k762wgAAAN0AAAAPAAAAAAAAAAAAAAAAAJgCAABkcnMvZG93&#10;bnJldi54bWxQSwUGAAAAAAQABAD1AAAAhwMAAAAA&#10;" filled="f" stroked="f">
                        <v:textbox inset="0,0,0,0">
                          <w:txbxContent>
                            <w:p w:rsidR="000A12CD" w:rsidRPr="00783D8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文字方塊 2" o:spid="_x0000_s1186" type="#_x0000_t202" style="position:absolute;left:18959;width:2274;height:1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8bLcUA&#10;AADdAAAADwAAAGRycy9kb3ducmV2LnhtbESPQWsCMRSE74X+h/AK3mqioNStUUQUhELpuh48vm6e&#10;u8HNy7qJuv33TaHgcZiZb5j5sneNuFEXrGcNo6ECQVx6Y7nScCi2r28gQkQ22HgmDT8UYLl4fppj&#10;Zvydc7rtYyUShEOGGuoY20zKUNbkMAx9S5y8k+8cxiS7SpoO7wnuGjlWaiodWk4LNba0rqk8769O&#10;w+rI+cZePr+/8lNui2Km+GN61nrw0q/eQUTq4yP8394ZDZOJGsHfm/QE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3xstxQAAAN0AAAAPAAAAAAAAAAAAAAAAAJgCAABkcnMv&#10;ZG93bnJldi54bWxQSwUGAAAAAAQABAD1AAAAigMAAAAA&#10;" filled="f" stroked="f">
                        <v:textbox inset="0,0,0,0">
                          <w:txbxContent>
                            <w:p w:rsidR="000A12CD" w:rsidRPr="00DB5A1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11</w:t>
                              </w:r>
                            </w:p>
                          </w:txbxContent>
                        </v:textbox>
                      </v:shape>
                      <v:shape id="文字方塊 2" o:spid="_x0000_s1187" type="#_x0000_t202" style="position:absolute;left:20823;width:2273;height:1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2FWsUA&#10;AADdAAAADwAAAGRycy9kb3ducmV2LnhtbESPQWsCMRSE7wX/Q3gFbzWpoNStUUQUhELpuh48vm6e&#10;u8HNy7qJuv33TaHgcZiZb5j5sneNuFEXrGcNryMFgrj0xnKl4VBsX95AhIhssPFMGn4owHIxeJpj&#10;Zvydc7rtYyUShEOGGuoY20zKUNbkMIx8S5y8k+8cxiS7SpoO7wnuGjlWaiodWk4LNba0rqk8769O&#10;w+rI+cZePr+/8lNui2Km+GN61nr43K/eQUTq4yP8394ZDZOJGsPfm/QE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DYVaxQAAAN0AAAAPAAAAAAAAAAAAAAAAAJgCAABkcnMv&#10;ZG93bnJldi54bWxQSwUGAAAAAAQABAD1AAAAigMAAAAA&#10;" filled="f" stroked="f">
                        <v:textbox inset="0,0,0,0">
                          <w:txbxContent>
                            <w:p w:rsidR="000A12CD" w:rsidRPr="00783D8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</v:group>
                    <v:group id="群組 5503" o:spid="_x0000_s1188" style="position:absolute;left:2773;top:508;width:26497;height:16034" coordorigin=",508" coordsize="26496,160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MoGsUAAADd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iSJpv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FDKBrFAAAA3QAA&#10;AA8AAAAAAAAAAAAAAAAAqgIAAGRycy9kb3ducmV2LnhtbFBLBQYAAAAABAAEAPoAAACcAwAAAAA=&#10;">
                      <v:shape id="圖片 512" o:spid="_x0000_s1189" type="#_x0000_t75" alt="pr3" style="position:absolute;top:508;width:22517;height:158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m/Xn3FAAAA3AAAAA8AAABkcnMvZG93bnJldi54bWxEj91qwkAUhO8LvsNyBO/qxoA/pK4iSmkR&#10;RI2l14fsaRLMno3ZbUz79K4geDnMzDfMfNmZSrTUuNKygtEwAkGcWV1yruDr9P46A+E8ssbKMin4&#10;IwfLRe9ljom2Vz5Sm/pcBAi7BBUU3teJlC4ryKAb2po4eD+2MeiDbHKpG7wGuKlkHEUTabDksFBg&#10;TeuCsnP6axR8p/sdHT7S/1VbzeqLmcbldhMrNeh3qzcQnjr/DD/an1rBeBTD/Uw4AnJx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Jv159xQAAANwAAAAPAAAAAAAAAAAAAAAA&#10;AJ8CAABkcnMvZG93bnJldi54bWxQSwUGAAAAAAQABAD3AAAAkQMAAAAA&#10;">
                        <v:imagedata r:id="rId68" o:title="pr3" croptop="1741f" cropbottom="9423f" cropleft="5180f" cropright="6725f" gain="109227f" blacklevel="-6554f"/>
                        <v:path arrowok="t"/>
                      </v:shape>
                      <v:shape id="文字方塊 2" o:spid="_x0000_s1190" type="#_x0000_t202" style="position:absolute;left:22101;top:10335;width:4258;height:2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r1XMYA&#10;AADcAAAADwAAAGRycy9kb3ducmV2LnhtbESPQWvCQBSE7wX/w/KE3urGlkqNWUVEoVAojfHg8Zl9&#10;SRazb9PsVuO/dwuFHoeZ+YbJVoNtxYV6bxwrmE4SEMSl04ZrBYdi9/QGwgdkja1jUnAjD6vl6CHD&#10;VLsr53TZh1pECPsUFTQhdKmUvmzIop+4jjh6lesthij7WuoerxFuW/mcJDNp0XBcaLCjTUPlef9j&#10;FayPnG/N9+fpK69yUxTzhD9mZ6Uex8N6ASLQEP7Df+13reB1+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1r1XMYAAADcAAAADwAAAAAAAAAAAAAAAACYAgAAZHJz&#10;L2Rvd25yZXYueG1sUEsFBgAAAAAEAAQA9QAAAIsDAAAAAA==&#10;" filled="f" stroked="f">
                        <v:textbox inset="0,0,0,0">
                          <w:txbxContent>
                            <w:p w:rsidR="000A12CD" w:rsidRPr="00783D8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783D84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甲）</w:t>
                              </w:r>
                            </w:p>
                          </w:txbxContent>
                        </v:textbox>
                      </v:shape>
                      <v:shape id="文字方塊 2" o:spid="_x0000_s1191" type="#_x0000_t202" style="position:absolute;left:22079;top:12851;width:4373;height:1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NtKMYA&#10;AADcAAAADwAAAGRycy9kb3ducmV2LnhtbESPQWvCQBSE7wX/w/KE3urG0kqNWUVEoVAojfHg8Zl9&#10;SRazb9PsVuO/dwuFHoeZ+YbJVoNtxYV6bxwrmE4SEMSl04ZrBYdi9/QGwgdkja1jUnAjD6vl6CHD&#10;VLsr53TZh1pECPsUFTQhdKmUvmzIop+4jjh6lesthij7WuoerxFuW/mcJDNp0XBcaLCjTUPlef9j&#10;FayPnG/N9+fpK69yUxTzhD9mZ6Uex8N6ASLQEP7Df+13reB1+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LNtKMYAAADcAAAADwAAAAAAAAAAAAAAAACYAgAAZHJz&#10;L2Rvd25yZXYueG1sUEsFBgAAAAAEAAQA9QAAAIsDAAAAAA==&#10;" filled="f" stroked="f">
                        <v:textbox inset="0,0,0,0">
                          <w:txbxContent>
                            <w:p w:rsidR="000A12CD" w:rsidRPr="00DB5A1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rFonts w:hint="eastAsia"/>
                                  <w:sz w:val="18"/>
                                  <w:szCs w:val="22"/>
                                </w:rPr>
                                <w:t>（</w:t>
                              </w:r>
                              <w:r w:rsidRPr="00783D84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乙）</w:t>
                              </w:r>
                            </w:p>
                          </w:txbxContent>
                        </v:textbox>
                      </v:shape>
                      <v:shape id="文字方塊 2" o:spid="_x0000_s1192" type="#_x0000_t202" style="position:absolute;left:22101;top:14712;width:4395;height:18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//Is8QA&#10;AADcAAAADwAAAGRycy9kb3ducmV2LnhtbESPQWvCQBSE7wX/w/IEb3VjQWmjq4hUEIRijAePz+wz&#10;Wcy+jdlV47/vCoUeh5n5hpktOluLO7XeOFYwGiYgiAunDZcKDvn6/ROED8gaa8ek4EkeFvPe2wxT&#10;7R6c0X0fShEh7FNUUIXQpFL6oiKLfuga4uidXWsxRNmWUrf4iHBby48kmUiLhuNChQ2tKiou+5tV&#10;sDxy9m2uP6ddds5Mnn8lvJ1clBr0u+UURKAu/If/2hutYDwaw+tMPAJ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//yLPEAAAA3AAAAA8AAAAAAAAAAAAAAAAAmAIAAGRycy9k&#10;b3ducmV2LnhtbFBLBQYAAAAABAAEAPUAAACJAwAAAAA=&#10;" filled="f" stroked="f">
                        <v:textbox inset="0,0,0,0">
                          <w:txbxContent>
                            <w:p w:rsidR="000A12CD" w:rsidRPr="00DB5A14" w:rsidRDefault="000A12CD" w:rsidP="001F71E3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rFonts w:hint="eastAsia"/>
                                  <w:sz w:val="18"/>
                                  <w:szCs w:val="22"/>
                                </w:rPr>
                                <w:t>（丙）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wrap type="square" anchorx="margin"/>
              </v:group>
            </w:pict>
          </mc:Fallback>
        </mc:AlternateContent>
      </w:r>
      <w:r w:rsidR="00B9209B" w:rsidRPr="00CF5E21">
        <w:rPr>
          <w:rFonts w:hint="eastAsia"/>
        </w:rPr>
        <w:t>21.</w:t>
      </w:r>
      <w:r w:rsidR="00B9209B" w:rsidRPr="00CF5E21">
        <w:rPr>
          <w:rFonts w:hint="eastAsia"/>
        </w:rPr>
        <w:tab/>
      </w:r>
      <w:r w:rsidR="00B9209B" w:rsidRPr="00CF5E21">
        <w:rPr>
          <w:rFonts w:hint="eastAsia"/>
        </w:rPr>
        <w:t>臺灣的降雨分布有明顯的南北差異，</w:t>
      </w:r>
      <w:r w:rsidR="00E41583" w:rsidRPr="00CF5E21">
        <w:rPr>
          <w:rFonts w:hint="eastAsia"/>
        </w:rPr>
        <w:t>但</w:t>
      </w:r>
      <w:r w:rsidR="00B9209B" w:rsidRPr="00CF5E21">
        <w:rPr>
          <w:rFonts w:hint="eastAsia"/>
        </w:rPr>
        <w:t>縱使在北部地區，東邊和西邊也有很大的不同。圖</w:t>
      </w:r>
      <w:r w:rsidR="003901E3">
        <w:t>7</w:t>
      </w:r>
      <w:r w:rsidR="00B9209B" w:rsidRPr="00CF5E21">
        <w:rPr>
          <w:rFonts w:hint="eastAsia"/>
        </w:rPr>
        <w:t>為中央氣象局</w:t>
      </w:r>
      <w:proofErr w:type="gramStart"/>
      <w:r w:rsidR="00185E09" w:rsidRPr="00CF5E21">
        <w:rPr>
          <w:rFonts w:hint="eastAsia"/>
        </w:rPr>
        <w:t>臺</w:t>
      </w:r>
      <w:proofErr w:type="gramEnd"/>
      <w:r w:rsidR="00B9209B" w:rsidRPr="00CF5E21">
        <w:rPr>
          <w:rFonts w:hint="eastAsia"/>
        </w:rPr>
        <w:t>北、宜蘭、</w:t>
      </w:r>
      <w:proofErr w:type="gramStart"/>
      <w:r w:rsidR="00185E09" w:rsidRPr="00CF5E21">
        <w:rPr>
          <w:rFonts w:hint="eastAsia"/>
        </w:rPr>
        <w:t>臺</w:t>
      </w:r>
      <w:proofErr w:type="gramEnd"/>
      <w:r w:rsidR="00B9209B" w:rsidRPr="00CF5E21">
        <w:rPr>
          <w:rFonts w:hint="eastAsia"/>
        </w:rPr>
        <w:t>南三個氣象站，</w:t>
      </w:r>
      <w:r w:rsidR="00B9209B" w:rsidRPr="00CF5E21">
        <w:rPr>
          <w:rFonts w:hint="eastAsia"/>
        </w:rPr>
        <w:t>30</w:t>
      </w:r>
      <w:r w:rsidR="00B9209B" w:rsidRPr="00CF5E21">
        <w:rPr>
          <w:rFonts w:hint="eastAsia"/>
        </w:rPr>
        <w:t>年的長期月平均降水量分布圖。試問甲（虛線）、乙（實線）、丙（點</w:t>
      </w:r>
      <w:r w:rsidR="00B9209B" w:rsidRPr="00CF5E21">
        <w:rPr>
          <w:rFonts w:hint="eastAsia"/>
        </w:rPr>
        <w:t>-</w:t>
      </w:r>
      <w:r w:rsidR="00B9209B" w:rsidRPr="00CF5E21">
        <w:rPr>
          <w:rFonts w:hint="eastAsia"/>
        </w:rPr>
        <w:t>虛線）三條曲線依序</w:t>
      </w:r>
      <w:r w:rsidR="00B9209B" w:rsidRPr="00CF5E21">
        <w:t>代表哪三</w:t>
      </w:r>
      <w:proofErr w:type="gramStart"/>
      <w:r w:rsidR="00B9209B" w:rsidRPr="00CF5E21">
        <w:t>個</w:t>
      </w:r>
      <w:proofErr w:type="gramEnd"/>
      <w:r w:rsidR="00B9209B" w:rsidRPr="00CF5E21">
        <w:t>氣象站</w:t>
      </w:r>
      <w:r w:rsidR="00B9209B" w:rsidRPr="00CF5E21">
        <w:rPr>
          <w:rFonts w:hint="eastAsia"/>
        </w:rPr>
        <w:t>？</w:t>
      </w:r>
    </w:p>
    <w:p w:rsidR="00B9209B" w:rsidRPr="003E725C" w:rsidRDefault="00B9209B" w:rsidP="009C073E">
      <w:pPr>
        <w:pStyle w:val="AA0"/>
        <w:ind w:left="773" w:hanging="377"/>
      </w:pPr>
      <w:r w:rsidRPr="003E725C">
        <w:rPr>
          <w:rFonts w:hint="eastAsia"/>
        </w:rPr>
        <w:t>(A)</w:t>
      </w:r>
      <w:proofErr w:type="gramStart"/>
      <w:r w:rsidR="00185E09" w:rsidRPr="00CF5E21">
        <w:rPr>
          <w:rFonts w:hint="eastAsia"/>
        </w:rPr>
        <w:t>臺</w:t>
      </w:r>
      <w:proofErr w:type="gramEnd"/>
      <w:r w:rsidRPr="003E725C">
        <w:rPr>
          <w:rFonts w:hint="eastAsia"/>
        </w:rPr>
        <w:t>北、宜蘭、</w:t>
      </w:r>
      <w:proofErr w:type="gramStart"/>
      <w:r w:rsidR="00185E09" w:rsidRPr="00CF5E21">
        <w:rPr>
          <w:rFonts w:hint="eastAsia"/>
        </w:rPr>
        <w:t>臺</w:t>
      </w:r>
      <w:proofErr w:type="gramEnd"/>
      <w:r w:rsidRPr="003E725C">
        <w:rPr>
          <w:rFonts w:hint="eastAsia"/>
        </w:rPr>
        <w:t>南</w:t>
      </w:r>
    </w:p>
    <w:p w:rsidR="00B9209B" w:rsidRPr="003E725C" w:rsidRDefault="00B9209B" w:rsidP="009C073E">
      <w:pPr>
        <w:pStyle w:val="AA0"/>
        <w:ind w:left="773" w:hanging="377"/>
      </w:pPr>
      <w:r w:rsidRPr="003E725C">
        <w:rPr>
          <w:rFonts w:hint="eastAsia"/>
        </w:rPr>
        <w:t>(B)</w:t>
      </w:r>
      <w:r w:rsidRPr="003E725C">
        <w:rPr>
          <w:rFonts w:hint="eastAsia"/>
        </w:rPr>
        <w:t>宜蘭、</w:t>
      </w:r>
      <w:proofErr w:type="gramStart"/>
      <w:r w:rsidR="00185E09" w:rsidRPr="00CF5E21">
        <w:rPr>
          <w:rFonts w:hint="eastAsia"/>
        </w:rPr>
        <w:t>臺</w:t>
      </w:r>
      <w:proofErr w:type="gramEnd"/>
      <w:r w:rsidRPr="003E725C">
        <w:rPr>
          <w:rFonts w:hint="eastAsia"/>
        </w:rPr>
        <w:t>南</w:t>
      </w:r>
      <w:r w:rsidR="0072728F" w:rsidRPr="003E725C">
        <w:rPr>
          <w:rFonts w:hint="eastAsia"/>
        </w:rPr>
        <w:t>、</w:t>
      </w:r>
      <w:proofErr w:type="gramStart"/>
      <w:r w:rsidR="00185E09" w:rsidRPr="00CF5E21">
        <w:rPr>
          <w:rFonts w:hint="eastAsia"/>
        </w:rPr>
        <w:t>臺</w:t>
      </w:r>
      <w:proofErr w:type="gramEnd"/>
      <w:r w:rsidR="0072728F" w:rsidRPr="003E725C">
        <w:rPr>
          <w:rFonts w:hint="eastAsia"/>
        </w:rPr>
        <w:t>北</w:t>
      </w:r>
    </w:p>
    <w:p w:rsidR="00B9209B" w:rsidRPr="003E725C" w:rsidRDefault="00B9209B" w:rsidP="009C073E">
      <w:pPr>
        <w:pStyle w:val="AA0"/>
        <w:ind w:left="773" w:hanging="377"/>
      </w:pPr>
      <w:r w:rsidRPr="003E725C">
        <w:rPr>
          <w:rFonts w:hint="eastAsia"/>
        </w:rPr>
        <w:t>(C)</w:t>
      </w:r>
      <w:proofErr w:type="gramStart"/>
      <w:r w:rsidR="00185E09" w:rsidRPr="00CF5E21">
        <w:rPr>
          <w:rFonts w:hint="eastAsia"/>
        </w:rPr>
        <w:t>臺</w:t>
      </w:r>
      <w:proofErr w:type="gramEnd"/>
      <w:r w:rsidRPr="003E725C">
        <w:rPr>
          <w:rFonts w:hint="eastAsia"/>
        </w:rPr>
        <w:t>北、</w:t>
      </w:r>
      <w:proofErr w:type="gramStart"/>
      <w:r w:rsidR="00185E09" w:rsidRPr="00CF5E21">
        <w:rPr>
          <w:rFonts w:hint="eastAsia"/>
        </w:rPr>
        <w:t>臺</w:t>
      </w:r>
      <w:proofErr w:type="gramEnd"/>
      <w:r w:rsidRPr="003E725C">
        <w:rPr>
          <w:rFonts w:hint="eastAsia"/>
        </w:rPr>
        <w:t>南、宜蘭</w:t>
      </w:r>
    </w:p>
    <w:p w:rsidR="00B9209B" w:rsidRPr="003E725C" w:rsidRDefault="00B9209B" w:rsidP="009C073E">
      <w:pPr>
        <w:pStyle w:val="AA0"/>
        <w:ind w:left="773" w:hanging="377"/>
      </w:pPr>
      <w:r w:rsidRPr="003E725C">
        <w:rPr>
          <w:rFonts w:hint="eastAsia"/>
        </w:rPr>
        <w:t>(D)</w:t>
      </w:r>
      <w:r w:rsidRPr="003E725C">
        <w:rPr>
          <w:rFonts w:hint="eastAsia"/>
        </w:rPr>
        <w:t>宜蘭</w:t>
      </w:r>
      <w:r w:rsidR="0072728F" w:rsidRPr="003E725C">
        <w:rPr>
          <w:rFonts w:hint="eastAsia"/>
        </w:rPr>
        <w:t>、</w:t>
      </w:r>
      <w:proofErr w:type="gramStart"/>
      <w:r w:rsidR="00185E09" w:rsidRPr="00CF5E21">
        <w:rPr>
          <w:rFonts w:hint="eastAsia"/>
        </w:rPr>
        <w:t>臺</w:t>
      </w:r>
      <w:proofErr w:type="gramEnd"/>
      <w:r w:rsidR="0072728F" w:rsidRPr="003E725C">
        <w:rPr>
          <w:rFonts w:hint="eastAsia"/>
        </w:rPr>
        <w:t>北</w:t>
      </w:r>
      <w:r w:rsidR="00612EC0" w:rsidRPr="003E725C">
        <w:rPr>
          <w:rFonts w:hint="eastAsia"/>
        </w:rPr>
        <w:t>、</w:t>
      </w:r>
      <w:proofErr w:type="gramStart"/>
      <w:r w:rsidR="00185E09" w:rsidRPr="00CF5E21">
        <w:rPr>
          <w:rFonts w:hint="eastAsia"/>
        </w:rPr>
        <w:t>臺</w:t>
      </w:r>
      <w:proofErr w:type="gramEnd"/>
      <w:r w:rsidR="00612EC0" w:rsidRPr="003E725C">
        <w:rPr>
          <w:rFonts w:hint="eastAsia"/>
        </w:rPr>
        <w:t>南</w:t>
      </w:r>
    </w:p>
    <w:p w:rsidR="00B9209B" w:rsidRPr="003E725C" w:rsidRDefault="00B9209B" w:rsidP="009C073E">
      <w:pPr>
        <w:pStyle w:val="AA0"/>
        <w:ind w:left="773" w:hanging="377"/>
      </w:pPr>
      <w:r w:rsidRPr="003E725C">
        <w:rPr>
          <w:rFonts w:hint="eastAsia"/>
        </w:rPr>
        <w:t>(E)</w:t>
      </w:r>
      <w:proofErr w:type="gramStart"/>
      <w:r w:rsidR="00185E09" w:rsidRPr="00CF5E21">
        <w:rPr>
          <w:rFonts w:hint="eastAsia"/>
        </w:rPr>
        <w:t>臺</w:t>
      </w:r>
      <w:proofErr w:type="gramEnd"/>
      <w:r w:rsidRPr="003E725C">
        <w:rPr>
          <w:rFonts w:hint="eastAsia"/>
        </w:rPr>
        <w:t>南、宜蘭、</w:t>
      </w:r>
      <w:proofErr w:type="gramStart"/>
      <w:r w:rsidR="00185E09" w:rsidRPr="00CF5E21">
        <w:rPr>
          <w:rFonts w:hint="eastAsia"/>
        </w:rPr>
        <w:t>臺</w:t>
      </w:r>
      <w:proofErr w:type="gramEnd"/>
      <w:r w:rsidRPr="003E725C">
        <w:rPr>
          <w:rFonts w:hint="eastAsia"/>
        </w:rPr>
        <w:t>北</w:t>
      </w:r>
    </w:p>
    <w:p w:rsidR="00182003" w:rsidRPr="00CF5E21" w:rsidRDefault="00F44D9B" w:rsidP="00CE2016">
      <w:pPr>
        <w:pStyle w:val="TIT103691201"/>
        <w:spacing w:line="360" w:lineRule="atLeast"/>
      </w:pPr>
      <w:r w:rsidRPr="00CF5E21">
        <w:rPr>
          <w:rFonts w:hint="eastAsia"/>
        </w:rPr>
        <w:lastRenderedPageBreak/>
        <w:t>22</w:t>
      </w:r>
      <w:r w:rsidR="00182003" w:rsidRPr="00CF5E21">
        <w:rPr>
          <w:rFonts w:hint="eastAsia"/>
        </w:rPr>
        <w:t>.</w:t>
      </w:r>
      <w:r w:rsidR="007948F8" w:rsidRPr="00CF5E21">
        <w:rPr>
          <w:rFonts w:hint="eastAsia"/>
        </w:rPr>
        <w:tab/>
      </w:r>
      <w:r w:rsidR="00182003" w:rsidRPr="00CF5E21">
        <w:rPr>
          <w:rFonts w:hint="eastAsia"/>
        </w:rPr>
        <w:t>氣候是長時間尺度下，地球系統中能量交換後呈現的現象。討論氣候變遷時的重點即是地球</w:t>
      </w:r>
      <w:r w:rsidR="00E41583" w:rsidRPr="00CF5E21">
        <w:rPr>
          <w:rFonts w:hint="eastAsia"/>
        </w:rPr>
        <w:t>系統能量的收支平衡。下列有關</w:t>
      </w:r>
      <w:r w:rsidR="00182003" w:rsidRPr="00CF5E21">
        <w:rPr>
          <w:rFonts w:hint="eastAsia"/>
        </w:rPr>
        <w:t>能量平衡的敘述</w:t>
      </w:r>
      <w:r w:rsidR="00A966ED" w:rsidRPr="00CF5E21">
        <w:rPr>
          <w:rFonts w:hint="eastAsia"/>
        </w:rPr>
        <w:t>，</w:t>
      </w:r>
      <w:r w:rsidR="00182003" w:rsidRPr="00CF5E21">
        <w:rPr>
          <w:rFonts w:hint="eastAsia"/>
        </w:rPr>
        <w:t>何者正確？</w:t>
      </w:r>
    </w:p>
    <w:p w:rsidR="00182003" w:rsidRPr="003E725C" w:rsidRDefault="00182003" w:rsidP="00CE2016">
      <w:pPr>
        <w:pStyle w:val="AA0"/>
        <w:ind w:left="773" w:hanging="377"/>
      </w:pPr>
      <w:r w:rsidRPr="003E725C">
        <w:rPr>
          <w:rFonts w:hint="eastAsia"/>
        </w:rPr>
        <w:t>(A)</w:t>
      </w:r>
      <w:r w:rsidR="00185E09">
        <w:rPr>
          <w:rFonts w:hint="eastAsia"/>
        </w:rPr>
        <w:t>冬季時，高緯度溫度</w:t>
      </w:r>
      <w:r w:rsidR="000F4138">
        <w:rPr>
          <w:rFonts w:hint="eastAsia"/>
        </w:rPr>
        <w:t>較低緯度寒冷，主要是因為距離太陽較遠，單位面積接收到的能量較少</w:t>
      </w:r>
    </w:p>
    <w:p w:rsidR="00182003" w:rsidRPr="003E725C" w:rsidRDefault="00182003" w:rsidP="00CE2016">
      <w:pPr>
        <w:pStyle w:val="AA0"/>
        <w:ind w:left="773" w:hanging="377"/>
      </w:pPr>
      <w:r w:rsidRPr="003E725C">
        <w:rPr>
          <w:rFonts w:hint="eastAsia"/>
        </w:rPr>
        <w:t>(B)</w:t>
      </w:r>
      <w:r w:rsidRPr="003E725C">
        <w:rPr>
          <w:rFonts w:hint="eastAsia"/>
        </w:rPr>
        <w:t>地球能量主要靠傳導散入外太空</w:t>
      </w:r>
    </w:p>
    <w:p w:rsidR="00182003" w:rsidRPr="003E725C" w:rsidRDefault="00182003" w:rsidP="00CE2016">
      <w:pPr>
        <w:pStyle w:val="AA0"/>
        <w:ind w:left="773" w:hanging="377"/>
      </w:pPr>
      <w:r w:rsidRPr="003E725C">
        <w:rPr>
          <w:rFonts w:hint="eastAsia"/>
        </w:rPr>
        <w:t>(C)</w:t>
      </w:r>
      <w:r w:rsidRPr="003E725C">
        <w:rPr>
          <w:rFonts w:hint="eastAsia"/>
        </w:rPr>
        <w:t>地</w:t>
      </w:r>
      <w:r w:rsidR="00E41583" w:rsidRPr="003E725C">
        <w:rPr>
          <w:rFonts w:hint="eastAsia"/>
        </w:rPr>
        <w:t>表</w:t>
      </w:r>
      <w:r w:rsidRPr="003E725C">
        <w:rPr>
          <w:rFonts w:hint="eastAsia"/>
        </w:rPr>
        <w:t>接收到的能量大於放出的能量時會造成平均溫度上升</w:t>
      </w:r>
    </w:p>
    <w:p w:rsidR="00182003" w:rsidRPr="003E725C" w:rsidRDefault="00182003" w:rsidP="00CE2016">
      <w:pPr>
        <w:pStyle w:val="AA0"/>
        <w:ind w:left="773" w:hanging="377"/>
      </w:pPr>
      <w:r w:rsidRPr="003E725C">
        <w:rPr>
          <w:rFonts w:hint="eastAsia"/>
        </w:rPr>
        <w:t>(D)</w:t>
      </w:r>
      <w:r w:rsidRPr="003E725C">
        <w:rPr>
          <w:rFonts w:hint="eastAsia"/>
        </w:rPr>
        <w:t>溫室氣體主要是透過吸收太陽輻射，而破壞地球能量的收支平衡</w:t>
      </w:r>
    </w:p>
    <w:p w:rsidR="00182003" w:rsidRPr="003E725C" w:rsidRDefault="00182003" w:rsidP="00CE2016">
      <w:pPr>
        <w:pStyle w:val="AA0"/>
        <w:ind w:left="773" w:hanging="377"/>
      </w:pPr>
      <w:r w:rsidRPr="003E725C">
        <w:rPr>
          <w:rFonts w:hint="eastAsia"/>
        </w:rPr>
        <w:t>(E)</w:t>
      </w:r>
      <w:r w:rsidRPr="003E725C">
        <w:rPr>
          <w:rFonts w:hint="eastAsia"/>
        </w:rPr>
        <w:t>地</w:t>
      </w:r>
      <w:r w:rsidR="00E41583" w:rsidRPr="003E725C">
        <w:rPr>
          <w:rFonts w:hint="eastAsia"/>
        </w:rPr>
        <w:t>表</w:t>
      </w:r>
      <w:r w:rsidRPr="003E725C">
        <w:rPr>
          <w:rFonts w:hint="eastAsia"/>
        </w:rPr>
        <w:t>吸收</w:t>
      </w:r>
      <w:proofErr w:type="gramStart"/>
      <w:r w:rsidRPr="003E725C">
        <w:rPr>
          <w:rFonts w:hint="eastAsia"/>
        </w:rPr>
        <w:t>太</w:t>
      </w:r>
      <w:proofErr w:type="gramEnd"/>
      <w:r w:rsidRPr="003E725C">
        <w:rPr>
          <w:rFonts w:hint="eastAsia"/>
        </w:rPr>
        <w:t>陽光後會反射短波輻射</w:t>
      </w:r>
    </w:p>
    <w:p w:rsidR="00945E43" w:rsidRPr="00282FF9" w:rsidRDefault="00945E43" w:rsidP="00945E43">
      <w:pPr>
        <w:pStyle w:val="TIT103691201"/>
        <w:spacing w:line="360" w:lineRule="atLeast"/>
      </w:pPr>
      <w:r>
        <w:t>2</w:t>
      </w:r>
      <w:r w:rsidRPr="007044C9">
        <w:rPr>
          <w:rFonts w:hint="eastAsia"/>
        </w:rPr>
        <w:t>3.</w:t>
      </w:r>
      <w:r w:rsidRPr="007044C9">
        <w:rPr>
          <w:rFonts w:hint="eastAsia"/>
        </w:rPr>
        <w:tab/>
      </w:r>
      <w:r w:rsidRPr="00282FF9">
        <w:t>圖</w:t>
      </w:r>
      <w:r>
        <w:t>8</w:t>
      </w:r>
      <w:r>
        <w:rPr>
          <w:rFonts w:hint="eastAsia"/>
        </w:rPr>
        <w:t>及圖</w:t>
      </w:r>
      <w:r>
        <w:t>9</w:t>
      </w:r>
      <w:r>
        <w:rPr>
          <w:rFonts w:hint="eastAsia"/>
        </w:rPr>
        <w:t>代表北半球</w:t>
      </w:r>
      <w:r w:rsidRPr="00282FF9">
        <w:t>兩種不同型態之</w:t>
      </w:r>
      <w:proofErr w:type="gramStart"/>
      <w:r w:rsidRPr="00282FF9">
        <w:t>氣旋，</w:t>
      </w:r>
      <w:proofErr w:type="gramEnd"/>
      <w:r w:rsidRPr="00282FF9">
        <w:t>下列有關這兩種</w:t>
      </w:r>
      <w:proofErr w:type="gramStart"/>
      <w:r w:rsidRPr="00282FF9">
        <w:t>氣旋之</w:t>
      </w:r>
      <w:proofErr w:type="gramEnd"/>
      <w:r w:rsidRPr="00282FF9">
        <w:t>敘述，何者正確？</w:t>
      </w:r>
    </w:p>
    <w:p w:rsidR="00945E43" w:rsidRPr="004453B9" w:rsidRDefault="00945E43" w:rsidP="00945E43">
      <w:pPr>
        <w:pStyle w:val="AA0"/>
        <w:ind w:left="715" w:hanging="319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829760" behindDoc="0" locked="0" layoutInCell="1" allowOverlap="1" wp14:anchorId="16B9228A" wp14:editId="576ECFEA">
                <wp:simplePos x="0" y="0"/>
                <wp:positionH relativeFrom="column">
                  <wp:posOffset>3362122</wp:posOffset>
                </wp:positionH>
                <wp:positionV relativeFrom="paragraph">
                  <wp:posOffset>76200</wp:posOffset>
                </wp:positionV>
                <wp:extent cx="2538000" cy="1422000"/>
                <wp:effectExtent l="0" t="0" r="0" b="6985"/>
                <wp:wrapSquare wrapText="bothSides"/>
                <wp:docPr id="5452" name="群組 54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38000" cy="1422000"/>
                          <a:chOff x="0" y="0"/>
                          <a:chExt cx="2538095" cy="1421892"/>
                        </a:xfrm>
                      </wpg:grpSpPr>
                      <wpg:grpSp>
                        <wpg:cNvPr id="5451" name="群組 5451"/>
                        <wpg:cNvGrpSpPr/>
                        <wpg:grpSpPr>
                          <a:xfrm>
                            <a:off x="0" y="0"/>
                            <a:ext cx="1256030" cy="1421892"/>
                            <a:chOff x="0" y="0"/>
                            <a:chExt cx="1256030" cy="1421892"/>
                          </a:xfrm>
                        </wpg:grpSpPr>
                        <pic:pic xmlns:pic="http://schemas.openxmlformats.org/drawingml/2006/picture">
                          <pic:nvPicPr>
                            <pic:cNvPr id="340" name="Picture 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840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256030" cy="11696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4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1104" y="1231392"/>
                              <a:ext cx="380365" cy="1905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C808AD" w:rsidRDefault="000A12CD" w:rsidP="00945E43">
                                <w:pPr>
                                  <w:rPr>
                                    <w:sz w:val="22"/>
                                  </w:rPr>
                                </w:pPr>
                                <w:r w:rsidRPr="00C808AD">
                                  <w:rPr>
                                    <w:rFonts w:hint="eastAsia"/>
                                    <w:sz w:val="22"/>
                                  </w:rPr>
                                  <w:t>圖</w:t>
                                </w:r>
                                <w:r>
                                  <w:rPr>
                                    <w:sz w:val="22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g:grpSp>
                        <wpg:cNvPr id="5450" name="群組 5450"/>
                        <wpg:cNvGrpSpPr/>
                        <wpg:grpSpPr>
                          <a:xfrm>
                            <a:off x="1310640" y="0"/>
                            <a:ext cx="1227455" cy="1419654"/>
                            <a:chOff x="0" y="0"/>
                            <a:chExt cx="1227455" cy="1419654"/>
                          </a:xfrm>
                        </wpg:grpSpPr>
                        <pic:pic xmlns:pic="http://schemas.openxmlformats.org/drawingml/2006/picture">
                          <pic:nvPicPr>
                            <pic:cNvPr id="341" name="Picture 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227455" cy="11696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4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4217" y="1229789"/>
                              <a:ext cx="381000" cy="1898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C808AD" w:rsidRDefault="000A12CD" w:rsidP="00945E43">
                                <w:pPr>
                                  <w:rPr>
                                    <w:sz w:val="22"/>
                                  </w:rPr>
                                </w:pPr>
                                <w:r w:rsidRPr="00C808AD">
                                  <w:rPr>
                                    <w:rFonts w:hint="eastAsia"/>
                                    <w:sz w:val="22"/>
                                  </w:rPr>
                                  <w:t>圖</w:t>
                                </w:r>
                                <w:r>
                                  <w:rPr>
                                    <w:sz w:val="22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5441" name="橢圓 5441"/>
                          <wps:cNvSpPr/>
                          <wps:spPr>
                            <a:xfrm>
                              <a:off x="483293" y="553632"/>
                              <a:ext cx="10800" cy="10800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50000"/>
                              </a:schemeClr>
                            </a:solidFill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6B9228A" id="群組 5452" o:spid="_x0000_s1193" style="position:absolute;left:0;text-align:left;margin-left:264.75pt;margin-top:6pt;width:199.85pt;height:111.95pt;z-index:251829760;mso-width-relative:margin;mso-height-relative:margin" coordsize="25380,142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0iiuEQYAAKoUAAAOAAAAZHJzL2Uyb0RvYy54bWzcWE9v2zYUvw/YdxB0&#10;Ty3Jkm0ZdQrXSYoCWRu0HXqmKcoSKpEaScdOh90GDNh1QHfZZcMuO+y4wy77Nkm/xt4jKTmJ3SYr&#10;uqLtIc4jRT6+/+9H3r23rivvlElVCj7xwzuB7zFORVbyxcT/+tnR3sj3lCY8I5XgbOKfMeXf2//y&#10;i7urZswiUYgqY9IDJlyNV83EL7Ruxr2eogWribojGsbhYy5kTTQM5aKXSbIC7nXVi4Jg0FsJmTVS&#10;UKYUzB7Yj/6+4Z/njOrHea6Y9qqJD7Jp8yvN7xx/e/t3yXghSVOU1IlB3kGKmpQcDu1YHRBNvKUs&#10;t1jVJZVCiVzfoaLuiTwvKTM6gDZhcE2bB1IsG6PLYrxaNJ2ZwLTX7PTObOmj0xPpldnET+Ik8j1O&#10;avDS639+f/3X956ZAgutmsUYFj6QzdPmRLqJhR2h0utc1vgf1PHWxrZnnW3ZWnsUJqOkPwoCcAGF&#10;b2EcgfOc9WkBLtraR4vDyzvTpNsZjtII/dZrD+6hfJ043aCTe6NguK1giKzeh4JhlAyC/kbBVkwy&#10;vknBN+18g4JNScfw56IBqK1ouDlrYJdeSuY7JvWteNREvlg2exC4DdHlvKxKfWaSEEIUheKnJyU9&#10;kXawCax+DEaxcQXf8VhvgEbHLbjK7iGo07GgL5THxawgfMGmqoH8hWgx3r66vIfDKwfOq7I5KqsK&#10;AxFppxrk+rVc2WEdm4cHgi5rxrUtLJJVoKXgqigb5XtyzOo5gzyRDzMIIwpFTUOmNLLk2mQ+BPqx&#10;0ng6hrzJ/W+j0TQI0uj+3iwJZntxMDzcm6bxcG8YHA7jIB6Fs3D2He4O4/FSMVCfVAdN6USH2S3h&#10;dya6K4m2hJhS5J0SU/BsmoBAJl1aESGw0EIoq5L0CRgZy2MyAkfBBpjUkmlaIJmDRXGBZdR9MObf&#10;WBydoaA0ePPVVyIDs5ClFsYqtykNV+M/HKSDoRGki3+IDan0AyZqDwnwAUhk2JNTsLmVrV2CUnOB&#10;kWB0qfiVCeCJM0Z+lNiRoABWAehBqg0cGN3O+tiBdlXvpwVpGEiJbDfZEEMhs8lw8eqH8z9/vnj1&#10;9/mvP3qmormVWGQ9vb4voGyGRk3VXMsMKcWqYCQDEW12XNpqT7yVO+IkDIPY97AkR/2wbwurjWAs&#10;2lCy+4O28qZBYkv2e/KLt5r4aRIlRsNLHqtLDZCgKuuJjx2jbROo7iHPjFM1KStLt/5E/a0/kdLr&#10;+do0tVFsy7saz0V2BmaVAsIH6hFAFiAKIV/63gra/8RX3ywJVsTqIQerwhLdErIl5i1BOIWtE1/7&#10;niVn2mAKkzzNFIL/qDRhicLYkyHQcADxZSjXsGzrMb3LkptAgebb1c1NPzaJ8R/bVdgPgwEW4e2u&#10;HEbRME5aD8dhOkiMxW7TtHbv7ILjalfGCgF/n1DT6rDCiWtayafdtADcfWZNy5SCriV9qF51Oew/&#10;9141/Jh61TCOQhDI9KooHY5SC1YQbdleFWKvsPeLUTqCvmWBQQtBWoDwLhjig/QqI/CmY3wcvco1&#10;LVe4YfR/gKIkjrtye/HHb+e//AR3T5gCB+L50BQRE7mRbfPt5a+7dcajfpT2TXwkSX/QN4hqA2XC&#10;AMCEiw5DvjU4WAX4WCF6I+M3YEwlqjJrLxzmvYLNKmmB93xhcVu1rAEP2zkATx186pYDFgC4fZmT&#10;xatXprrVlpFebzMfIHebD3Am3qfNBaDfTuMp+KSCIl4/czeEUvqsYqh+xZ+wHMAU3uEtGG0Z2TMI&#10;pXBncji1IBm7SV3DEDnbu4Xj7Rjs5m195dbjVmaedjrBgrcJZjd3O8zJgutuc11yIXcxqEArd7Jd&#10;7zCcM82OTFUNPSrhhnJMlD4hEl6SIOQQaj6Gn7wSgHiFo3wPweeu+ZugaRrGCOYsPI2TYQQDC1Hd&#10;FwtT3Re+rGcCbneQXyCdIXG9rloyl6J+DleYKQJi+NRiW6plO3Do1oNnOMqmU7PMvgIc86cNbW8p&#10;WGCfrZ8T2bgSq6E2PxLtPWgrk+xa9AcXiJnz22JmAy3hQcxEsnu8wxe3y2Pjq80T4/6/AAAA//8D&#10;AFBLAwQUAAYACAAAACEALmzwAMUAAAClAQAAGQAAAGRycy9fcmVscy9lMm9Eb2MueG1sLnJlbHO8&#10;kMGKwjAQhu8L+w5h7tu0PSyymPYigldxH2BIpmmwmYQkir69gWVBQfDmcWb4v/9j1uPFL+JMKbvA&#10;CrqmBUGsg3FsFfwetl8rELkgG1wCk4IrZRiHz4/1nhYsNZRnF7OoFM4K5lLij5RZz+QxNyES18sU&#10;ksdSx2RlRH1ES7Jv22+Z7hkwPDDFzihIO9ODOFxjbX7NDtPkNG2CPnni8qRCOl+7KxCTpaLAk3H4&#10;t+ybyBbkc4fuPQ7dv4N8eO5wAwAA//8DAFBLAwQUAAYACAAAACEAnlwL7eAAAAAKAQAADwAAAGRy&#10;cy9kb3ducmV2LnhtbEyPQUvDQBCF74L/YRnBm91kS8Sk2ZRS1FMRbAXpbZpMk9Dsbshuk/TfO570&#10;OLyPN9/L17PpxEiDb53VEC8iEGRLV7W21vB1eHt6AeED2go7Z0nDjTysi/u7HLPKTfaTxn2oBZdY&#10;n6GGJoQ+k9KXDRn0C9eT5ezsBoOBz6GW1YATl5tOqih6lgZbyx8a7GnbUHnZX42G9wmnzTJ+HXeX&#10;8/Z2PCQf37uYtH58mDcrEIHm8AfDrz6rQ8FOJ3e1lRedhkSlCaMcKN7EQKpSBeKkQS2TFGSRy/8T&#10;ih8AAAD//wMAUEsDBAoAAAAAAAAAIQCoHxZx+OIBAPjiAQAUAAAAZHJzL21lZGlhL2ltYWdlMS5w&#10;bmeJUE5HDQoaCgAAAA1JSERSAAACewAAAiwIAwAAAcpmr3wAAAABc1JHQgCuzhzpAAAABGdBTUEA&#10;ALGPC/xhBQAAArVQTFRFX19fXl5ee3t7XV1dYGBgPz8/PT09RkZGZGRkSEhIYmJiTk5OT09PUFBQ&#10;UVFRUlJSMjIyNTU1VlZWNjY2WVlZOzs7PDw8QUFBQ0NDJiYmLS0tLi4uLCwsIyMjQkJCPj4+W1tb&#10;Ojo6XFxcQEBAEhISYWFhAAAAJSUlSUlJKCgoKysrTU1NISEhREREHh4eGRkZGBgYFhYWFRUVaGho&#10;Y2NjRUVFIiIiR0dHHR0dGhoaS0tLJycnHBwcFBQUCgoKV1dXZmZmbm5uMDAwMTExBwcHZWVla2tr&#10;Kioqd3d3U1NTWFhYenp6eXl5eHh4ODg4VFRUcXFxb29vbGxsbW1tampqaWlpTExMZ2dnICAgSkpK&#10;f39/gICAMzMzWlpaDQ0NCwsLgoKCVVVVDg4ODw8PERERcnJyOTk5CAgINDQ0fn5+dXV1gYGBcHBw&#10;fX19fHx8dnZ2hoaGg4ODBAQEAQEBc3NzsLCwlZWVdHR0qampq6urkZGRlJSUl5eXhISEh4eHjIyM&#10;hYWFoqKitbW1zMzMp6enoaGhkpKSlpaWBgYG////wMDAkJCQioqKo6OjpKSkk5OTAwMDi4uLiIiI&#10;mZmZjo6Or6+v3Nzc4eHhvr6+2dnZjY2NiYmJrq6u1dXVoKCg5ubmy8vLmpqatra2srKy19fX6enp&#10;ycnJmJiYsbGxn5+fxcXFqqqquLi4ubm56urq0tLSra2tqKionZ2ds7Oz9PT039/fpqamrKystLS0&#10;6+vrv7+/5+fnnJyc0dHR1NTUm5ubj4+Pvb29w8PD9fX14uLi+Pj4u7u77e3t8vLyxMTEnp6e9/f3&#10;/v7+09PTx8fH8PDwwcHBurq6zs7O3t7e+/v7zc3NxsbGt7e3vLy8paWl2tra8fHx+fn52NjY5eXl&#10;wsLC3d3dysrKz8/P4+Pj7u7u/Pz8AAAAlgxGggAAAOd0Uk5T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8AssMNEgAAAAlwSFlzAAAh1QAA&#10;IdUBBJy0nQAA+/FJREFUeF7knTmWpbrWbrM18nCxMdUIHMagJ1i4UjPUD9qBQUPenEvsqCMysjj3&#10;P/e+lRl7symE9GmVKn8seZqmZVnGcRjmNPAxD/MwrsPK8cpxmtM0z/P4RMOyZB5YxpmPaeE3KfC9&#10;8MCy/Jg5niZ+TcvMmQeRpl9TIq1O3j2Y4DSS+jLxc+FvGgZ+mAg38PdjyryOLJqvTnyvvo3vO615&#10;mee67zmlkYyQnpmK/4v5MWlfMBR+/DAtLpBB8jRS0JkbTJejSMpCjmva276RGQtMPrg971uuptnP&#10;mCI/8o8MiLyH/HjfwJGfIjiS3rDsaS8l7ftukVPbp1IyaUxT3se0lYFM8f4pvjlbzCFnLF6kY7n9&#10;4w1URErTPl7Tnvc9TbXstWQOx5TnfcrbtrWFF5M1/0+ivkw/SBYQeXs2HZOLauZrNF9lT4nv6zz2&#10;Vmu99noe9eTCXvd1GsSVpwWUVGbK/4NyT2m02FHLMywCjGmcqIVEltOep1w3nt9NZ4vEPGjXee5b&#10;nWayYmFTVPX0I5OWGYvKIV/mTnCPfcx7XZa217bdibyjs9ZSyGxUB6lRET9ID0SFgBxa99TswGuj&#10;qNtUj+t++EOq7diXBp1THuW/CT5UVqyZKO1oFkl3HErdp/uxL+isx9HyArjnftRtymBIjQczyY6y&#10;MN/gkvNppfyMDtJr01DIZInS/zApsjqaSYpPktZ5HnI92v3QTwgG2C94HD6nrD84Ihn+m7BYAm1O&#10;w0Rqn9bFO4rKaSdpjeQwFxMS0Gk5hhGOmuez89qvUCuJZMBwqYeJjVNZSXLkEsx6/UJ6cON2XBSn&#10;gGj+MWeZRg2H2hkWJGM+FbXvU6v7sV2klmu7dhQsRUbv5FnOXCYY65eJR+D/vB0lHz+iShAXGRxl&#10;QYXdd/0KIZdLKcdZW0bbUNeRGsrknA5f91tUxpL3ouhFkhOKqZ6LdcHrfotqhneGUA78QXmfPlcD&#10;36Ca9zmjDyPBXEgvfy5ry/39JZWM9FnLUWQSnMsnOayoC6xp+hkYZVr2MAHUsfrw5Mx96S1RZxlz&#10;8Io+4H1UMWyT1QSZWoGh3t+Uj2VIKDLsyDynl9c/SPDY0DYKoKnClG8lpGLy9lz2DJORvVTHNJDZ&#10;+yqX4v9LKguyjK2mzMtUGm+4L7wgUl1SGpa2HWjxcUhPZkVI02u2PTT0U4VtEL55x+7cF17Q/ZLp&#10;TNO2J4BJcQKZCnqZYAGGH9RMsKGPqMlf0stfJGTpl3Rit6Rr3Yc4eEkXlYIjgK4p+zarVF/T8syZ&#10;ZUfDpZzmpcDBB9Uk5OTvVR6o5VXdAOOgMOZ3Cb64+ZzOsuMc7LDrsrcBfb6FFcNmo2seJNvg8Vhq&#10;EP9ADb7QZtdAgngneBRUUiGV8QnJJzLBISp5344PJOEVStj+ZZyOVvEs9jny/xDJ+nhUtpkGUMQ7&#10;A+/77Et69RKcAXyOuaZlHxpZfM4+b+bpc0Bj6zOgvbDYL7H4kA7qBdutpmt5b8t2vXrdlI9Ddy5y&#10;mAuS/B6SV5Qw/RMWVn4krTa+zIClI3lET7MOLw4H5xrIfEZlOhDAuuB1o6VaWbf6SqtFjZ4mqIfE&#10;Z/MlL/n+Dc37AVdWBIHXYxz3LOM8UyRYtx/6bryVLFJt4ft+SEKMZuC5E+WYrwMP25c802l2MaPh&#10;wukyKlf90kfk4/goaPUKn5WMK7vgKdxXO0UezaFeDd6sXFWHsFPvqZH3EER0WJ62qSxHPcprUVip&#10;01O2gSI+2OdzxM2/L78m0KpFhJEP3VE5ebpgjQc9lCmSguJCI54jbtnxGd/gTiPNHKRUcJ9xwKft&#10;JCx4QVvgDx+KIcJX5mPDeeU1r4rRJQUOuSIaUIXrxqdMktP4iq+DFL0ICwoe8F6OqVWY9R2MJ/Bu&#10;XbAnnA4VMq9CAbwi2TyUg1TmcL/3YfuQF3HZHt8obd4/DXUY8Lte0FQ2DA5sI2sbWixIFKaS0t13&#10;3HRzb0AIHYRUpFlem1WOyQjCSA4jwIV1hgIwsNcU6D7TI8ebRT6WQt4aXIte7uelmZvqiXwT3obs&#10;SegQ813b2s3QI2etq4DFhE/s84Yoz9iB9obBypqna44E8RsMUNHCdY1Lbb8urGawhapZSlZ42tc5&#10;51YoFirsfuVNcNGyjqG+SBQyo3m7RsI4CpepakJiBIx7qU6zP4cLcRAzwV5liJc/UcuI5iRjmxSm&#10;SpEh5smYdco0kB+q0kIe6oARu5gxezVNXOaZYXqpDc0rmC6KXnANyS219Eg6z4RYI0GHvGb+9BjO&#10;aaHyW0U3oBgMm4nxj5sRkTG4bdp5RhPAy8RQftQeEBFRRjKzDgdZRJ/m8SRy2eu8o8NKGfdr2fLU&#10;1hf8ZcpFqSRBVbZAQnyANs7W0NCgKlHySPbqQYZIb0FKtrKsM4Iqzi+I+OYgWml7tDkYNvbKwaBS&#10;f7iz8Fu+VvhNd+Y4xQ7PdC11GBMhUy31ldzhIPEpkiQowlY04S02suIVjSCfRuoDJoZVfLasY7JJ&#10;YNUhmCm8eXoiTj5qiAR75hQX4to0taENa8XfJkchJAmpGHGjEv+R9kI0i5rDm3yiZTufjIEBeDBh&#10;xCp6gmRyTooZ6go4ASE02oxaWBFfHJYFVkzoszsJ2f2ZgwgrYGcyp22Rb5baypHLjHbHP4BJeMFW&#10;cZRwv5bM6TKvO6Ic6vsm+f1BsA2xNw5i/ME1CEFuKFNkGstuhsAzJRxhMk9OESBerxG9BY/X7uXZ&#10;/JnDgC/kD1mxpWUdbT3hvRuc3TZSIggmc0vLOCLTfKBC1he5ggeeymxopvQteNF4OHgRBRu9LMJF&#10;HIznxr9hSFMxn1SQ3LC9siacf6HIolKivMgeJSanyRYhSpUrda2AT8QTR21nXsdoSKr5uM5nTUNx&#10;014eUtNdEXDa1Q/UtK1Z1s2UDiqcgqNxCxAaTu9jmnGKM9z5VN5Fa3PMRfMmKSkk2fLQptHo3na6&#10;EXOxkLulDcMRcccw8mK9cd4OMp1Bg1Rz+/qcXxnbUKZMowknxJmspnFe4PGkt+X1JQwDIR/AoAHG&#10;FxBqjnUZbjpRsKG80BWB4BItiBR7HZA00JTbRxmeKAqZI831QtF2BSPlHSYNCkMbHuxAncxlBX4Q&#10;TNGaONhMAqJtshURbQrDwKMI1IAaekk1dZkBQ2KT8fZtwG1EdQHe6gsgE4WiUXeck625N+mhqvPU&#10;KX5FHfKntgrHQWAWW1vvROASymvaHpoc/3gsGnR5r813JgG0/pdIM1IhnrfJj0PAEbj+4f0kHkmZ&#10;I4InuGwgcOQXqIKrjIpp4UkrgBSBIpcaDQ5c5JEVxZksoVoCIm+mZGs3Mrjh8vOOceVh4tEFD6Eo&#10;DNyn2EY+Sdn2BlsKeZqkkgU2p9QzwTYIaASStpIKSZiR3IiqrbVCophnQ1gTtEwiZ3qo/2iuF1Eh&#10;ND1ygoDM8EDdGplDU6Pw8WewNGXV7C2EFataypL3MpNDOFApsQlymGwFjwwittQJhgR1xb/c1nyW&#10;dhI34ZIcZ0jsiY0+xqyzHfCZXDSxU14oBf69OuC5FU0UaCa4LlVbG1FNzx7joS2F+9BKZMMahfCc&#10;iJPhfkBfqTaqQlaIvCMz644ZxAN9oZPf0NaIGfCzJyyQ2ettuaG0iCisVuRNpTUvaFO00bRdz0b8&#10;PV2NoA7/4cBgjcHleDRVXiRRU4FBKDQihxLU5/wZHRVdSRUbzRXD7R8Ir9nD4YA/llkuId8ynhbi&#10;p7QduCL4VQ1fltcf8rPGzgyu1hHFnVFPODKv/YuPSevUDm1jrheuok2Gd02DnjoKBUdyz2b2W7RN&#10;mMWMzxWt/+Qv2MfOH2QOzwQlrkL7FWrEFfh1P7KpWNOD+g7eQejeu/5f0HbgDp6bD2xZfWBppwx4&#10;xZAx4fV82NjwKcHntgk35PIIBW1AULEVuBZpsP35l5JTNROJtn3ezhItDFIGR9xARAHkXmv0n9IW&#10;z1DQutusrjGEhyqiZefCs9f0C4QCqhWPn7iO+oVvkHnYOjKm3/mLZB4uZI70bG7VEUOBEun3y79F&#10;VMLRrF8VqpRQcfe113SHsM/0scJRMyfqNzQ0Wp+SfsLCKDT9l59hu5XV8sp+Ni6gUD+5/zpQi5mw&#10;8P4dFEHoa8Ic6GTJzliHrI1/S9exr8e61YkwxA7gF0V9L+NbbqYn9+EqUt7X+Qu2rjtqIm0qLyRx&#10;fPZwoXfwXKvyBnqEB7koaq9JoSQSHNJJ1nmh9r1fkdSPr1XuVfQBccWnFRsAe7/KoG0XfBKDkPDh&#10;yy5iiR6VvX3zTe1HVT9n3CYdwTeS21VqpFp3QrBwSUsEoYrYW3swoWd+FFUf0cqEqXqL8Mvfpw1b&#10;Dfe8GTbdJ1+TNQD/oQjtFublb/XAy/q+qLART63WVkFGixDZe12F5YdODcWFD6b1VeW9pVYr7hr4&#10;tYL5g8NI6Z2gHL0f0HZvSvue/14XDCdkLESwRFJdpz1p8ceT6BcUFgWOJnlD1Tf0qjg4a3gjU9nQ&#10;wbONFs++vi7YsB/Yt7Dlky75+LGcPxMW3hELAIRk4XfZ5PmSSi4hb+TQDOevrdA0nxgD3o2tRQPD&#10;nXluryAiULYFBceqGJYTMFPgzzLJky21VDD580bIaTvjS3ZVWup26wOuk85Xnc8NszduBIDcXDYU&#10;BNHB634XCo990ykNFwtDer0RxxcE95WNfzAfr+eLMr+uvV7yqN+oElM/PutCO20kPWVhnb2lDrjj&#10;1AsmNyjyGfL6Q585ijycuS6fmV6CKjx6H2k24M+qTtjwJTdtAnhSXhLDOZg1KP3KBxRPKj6pEavj&#10;liwy4atGLejaN/mP2lhs0jwSKH5IZ7PR0sEa6GD8nAHwcTGiSecl1ekHoqgvlMe2rxlUQm29oZOg&#10;w06RfaoATNxQaz3n2jXZSxpG8ocIIcT80u3TkX9HPdeh3Qk7kPdim2zC4rwl5IPEyOFy+nqA2t4q&#10;LcoZ+egPyywG7aWW5SkIDlLfbqv2N9KbKvoNhHjx+9c+GicJb+pE3LYQ3ky29NznrSsVNvmDWXRP&#10;KfaGN0SN1PFNeuElxUuMCpVdfDMqEPX+rA+4fCxN+TA+IjUVJK9XC1JyFMOTMXwYEbiKnMLMMzYH&#10;g7O+ZhZuKbNtvhgQspeWZaXqRnwamI30oq3XpB8VzrE1Rm3YEoNMvK7eA3+0qZ/Jm2ECHhZJnpte&#10;sA/zjzs47Epi0PtqOzHmZT/YWLenLtkgIk6bM0N+l5XYI7pHsMXE4jA2bEaFoWWj4BcK/sghjLkh&#10;yxOO7Ny9xQfZqpPQpzaUhBIvEQgOS8sJ9k3zJHA2ZuB5FpvRgXZOAIyyJMAifNFyPpPdEENvFosC&#10;26QaZfcFZBTOiBFSc97X8Kvbjn+3r0jHMQ0V1drTCeI6RgCLq39vEqTWs4mst1TRIQVdXIA4qtVO&#10;kAVhs80sjetE9FlejtQJTwp7RLxgrArJgzLOfIGEHR8bYdcBmxKawSq29YECgrHPbbLdkVM9LWtp&#10;Wu8+EvS9zj006lBGD8qAi7KmCQVPIVZkgwfD/yn5SCNigQg8npfk1PGWvYjfkMdpJWEqg4sLKgnT&#10;CGY2uTZ4MtmAdyQynueyUm15eqk3ZtJ65NX8mTtZRT/CvjdAslGWqIuHZmwtJSe6Xi0wv21npXIe&#10;3EI0c3sLkvayVzEiNGZKjV0CRDSiAX8hm8gDJhcPjOrlXwFl4Med6SmE1T6DN6khmwCzLShyy4zz&#10;lvhB+RZsoWUAQjtF8lEOAgrZT/YnWYXomcQJKg/7FiKMpeHhZYVrqLG62QCDG0zerxHHb9mQSTBG&#10;c9iZ9SA5JYFNrxDjrXC/Kp/BL2YAtaXlTNuiwilcRzctTf9eUSfDz53XluO5Cyz8IT1AOIuSKhq4&#10;H2RpXfMw17WKAcBRzYv9hSAzIOP301KY0Sd3mvq1+ilncDOlj0Yn43SgyquMbvPzWMgaOlRgMMZk&#10;+maYNloTT5r/x6x25g8rY5VAyZaYaVybjck4aKNiwbUJRgmcKeqD3ajZdAHD/cPycke2c3EnJ1h2&#10;U7QNRnmO5EgD74xqSm0BxBH7cT8rwYlHsSEO0qHp+hnVpdtmYwnMg5bxP5m0smAgM8UNOhpU3PVs&#10;X2KMRXohesSX5CpEGAVGDfiwWZRkDy4TvtvXPzi6ldKcU33pljYY9VaD5Ar8FDiqQWWKiPS2RBs6&#10;5ykqurfK2ms1qh35ZZNs5J8bra15TlyypdYxrzwbbazjuMRwWltgPSmEnAICX8W37aJ8AYiv5+22&#10;LJuJyIrtpZwcf9guYQ45s9js7hus4kepyZ35oKK4w8fmaHI0hyMxthmw2dD382deUEe2RFIXOO+2&#10;MPMiW5kX0ePV/kGm60tFOOAJtuUdgkoGiZxIU37mPGdvMp1hTTFy9yZyzE3mcpjNm1mNdnPDV/5x&#10;mS+edbzrdNkxRIib5BQomsDvQ96LVc4ZewrkQWRS2MSMTyjybBHgpVR/UKXokKE4vjSaeW1C7eCt&#10;8F6ijm3ADJnhHHWOKbUSe+5m+Nzma+42ZAuDDfP5TqqhwrU4J9gOEvcebuhjAg6C/hmtl2dlmpRF&#10;TkzNZ4Al1w9Lb1+LD/MgUZlxf+QyWmltR+4/46rAQSaCkUzYThSGvpeUVCF2Qk/XSZAkVx3EYaHE&#10;lAqKDEsdC4oPg6CxsTTWqrlDqZk7Ds0NOjfaD4TUPNtoTy7kMHIUPNSr2VZph3xzHxWraY04RYW2&#10;nENoF4TtHNG0aP6KcSi1FXOE24Rm2DCTupFUTsX5wUHCvdodDOeIBLDqFe1b5DRBtIOE7x/jhjOC&#10;4AomlcepqN6eL8thFcOVnOCKdYmujUAVXPR6cSLgN/uvRkcBHJu9fuYePVuPbFNoOHYd3r3FDzSw&#10;/plNGyceJdnrQiCG5i4Akw/1r5qHAK2fGDhSDoui26Cd8hl/ppBuPE61Hv6C96gU8wgkxAfXGxfz&#10;Z7RdRAnE5Qt1bvbIpsbT3FqXQcYz5sJ8dfGnGs24ACIys518NsV7bPOv7tE0O0icK45OwN13EPPD&#10;YH6fzv06cKFbhhWKIODTETdMZZK3zReZ6v5pxyzy7lH4bqET4VYyisBa6eRQhoGB5kqkjI8frdi/&#10;S9uGKSMSJIxeKCPhYCWn7TjtWkCyyYDt7foGAR0sqR0wUwFdVB/SqMqJTFoilYac9GZg1m/SdeLS&#10;X45llkFw2+rR2sEH14rKLdqvMhYQGK1+/6hbJYfMhTGBL0Mrkk8EVi8QV6Ib8L9ANu8fAOew20YA&#10;SE6Bjwil4g3XbA+wmTJ7qLpe61SyAh+SRPascI6wVteAs1pxtu7E/xZt57U1IjncXqIQ4uEyjChJ&#10;GM728ULoppePBpXLAkS+++eUUWrIDC7psjjLwdGy/xidzlGp4wB+jr0mptMfp2ZhSOUXjiPWU7gF&#10;UPzQHx5i04blVKuJ3d/NYT2Ptj0k7USqNyVlK7aiOGrMHDoIlNx4aD+3AjNMB1l1EBbe7IQ6aSRx&#10;K9m/SxfO7LHUE+6rTh3R6JyXktJsPwWgmKVglw91rDrkKwaH8Jt4AftOKsTn/xhhiVCFFwEWgrFh&#10;YsBuQTxK/qGqgRdt1SZHakOssNKh00AgeLeX/ON03gPnFWB7bTF6iAvyAUroQjmQbGYHf8hw5BUW&#10;FbK/LayfkqoGKquexLWjslHbxr+SsSUhnNXsAfpysu0A6I1CoTu8+ifpwsuxsoixSz5Qajv2QyZT&#10;pQzUMBlT0aB/+EK//B50f1wSdGE9JvyaRHxu3ZKZkAbgK47PmHQeYcZftq6/7iR8TIOjOnQZ7d8n&#10;ZxDZVFLIqxgvYLwTSnyX4k7C3rQ47Bld8SLE/g06BiQE9RbzbQQwRBd/GovCWecblLK9afD/hJz+&#10;B8/MeHIJxliOE+E6HqOWKhXyOznFiWkHxt74o2cwRINASSm2zQf3+Dv4hU0h2HFUH8Zao4hCnVNx&#10;PH80NH9gbUIMfsKpTXssftStyg6Vg3xMiHdGV5Ls9HrCwTtyAkqoBFy2vQk6djOBYiVzOEFzwirm&#10;t30Qe3MYuPHUz+iq52l7J4W2jklKggXvboh3vRHvyeGF7YgsrJayDIpeXDFkIXwvKZX1rYaPHFu6&#10;EVtxD23+wHS27HguKoR6MYOQvow1tM88/7pz7R0REPVvk9Y4QzqZNt3GJbuzHSOWbHHMKIzXmQhh&#10;dyJgfN9/L+ls14V/qq0IAEWQqrGH+RrlwS/9lEcFXdf+NFXk6JNyeuUNeyUuj1mHKT/1jea7y6ZL&#10;DUouuiY/I/yD1qhflbRMOK4oPQJoJy98jd4W3d53vu4v6DgQ/yslsnOiovC0F+pvrrgYt3I8d2dZ&#10;QZc5hDle0BO8PcErxh8gGbIg3xzzzGazaYvetq+IAPsjasfWSGA/HdS3EuHZd7dMVJb9TVvMeQko&#10;HxHMV0pic14DAmIPEzWMDwj+ZbML6edei/h+dNe5HQ2GsyFuHlNb9c9w3JPlJmtRLTz3nVfM9icX&#10;TK92V0ke7IzKdh28H43wltb2cizvS7pwZ3ebHYhTL1Qjzl3O8z6TxStXKsYZ2AU7ezeD37S8/BGw&#10;NuoX/Ajfqd6o4ADdnqrWh1X8hD5mAkqHPCTjvhiUnPJ5LIMDnuZjPtGSABh1vL0x2Hm+wCfkZ6Hs&#10;aTps/wNBMreGp8VzFc0Hc3wne+qAD4Q8I9HAZstwjKPGIYJl9DHtkcnzXOqJzH8ggM+n6pGxYOaP&#10;OKgHbej/jE8gWzjg4/VgmF+ibSh2HiC/Nu5JJeUV3svorLIRSGALMXK3iLwg3umgesSHrGLOfxDh&#10;RuYcpwCKPCzETtXY+lyYXyTUBw9TSRW2pg7q4GiJpQ7G3ep9MCxUz9BbCT6nhv1XfvHiqVl0M7l0&#10;gLea/9pPnIMvliX4iIKjZjiKxxL5BD4nynTfAygwB2QNx2k4VNGweDz2lmL5h6DtMn6jbjVptorK&#10;i2ia6Dw8z/aqh/KbBIvpWvmk03vsGgIwY0IyhqqGAY9Uvxwki5d/H4BhzN4zW2h8DHEmycW5txF6&#10;XC/nZAR9wNJPiUEH9tdvbkvOmHDkKaqvTsNshwiVWvji/SeO13vmu2ltD8+uxNw9jRsoRj4VEtlH&#10;84Yj/HJGyjeI4NABxHWPbKpG0wZfb/b0IBtTGjLKAf06c6nX0zviJAbn/uF4gRBe1VQZg1M8fS11&#10;w4T/ooA0HEcKtB1OpNRJIH94hdECgATOBcPS9nwQ2Q69CO/oMWfqHkKxOV4ABQNu5A1OPqc053E6&#10;t+20QnBRiSji1m8QKvWc98vmhp48BIiX4B224JR9wI9VkD4bAxd2w8Fs8VL850dbGlV8eoCLT8mP&#10;mIa3TDCU932Lru2MiA+GjIk6mYwQq+7JkVg2hzkgfi5JRxDtvL2zPfGqy3FD95xPOED9rPRGDkMX&#10;OqWFIlg7TQ24XT+349JVjj4eK8G0d38rrzrWzAWccjTX6lAI4oroxfmsWhz67CxyoN/ET8cU0Yha&#10;1lpONi448uwaUAgHPF/T9YmwdemJ+joe7siGlY0Dqhg7kYbWnCotfNOASzhj5ttyzEvoy48opj7H&#10;UYy/VzgUYKzlVE+4mTops4MnsMVHfm4E/1Ja7tlx5z7eAyFLNPjgi6JPSDSiWZskiLuRPPXXO8vN&#10;C2yEQXVMxNBUxOD4P1RTaObQ1Ebuc0tHvQZQmGaM4TASw5ZXY1Pe0BnTayUwK7YYWrUhybikeOP1&#10;KNj2Dbs2rWU5sVyu7vM+xQ7p5pTiYch2TGE/5D47YcyiFBqnjWk51xFrvmLQx1RQmR/XMdlDyJ+v&#10;de2PC6OPgZuEvjuM4yrKHzFGdcfIJO76tIJLveV/DP8Z7iOzfHC8TFtkM2P7SCC5+IuDZ1CLhLkO&#10;U+30XDf9LWQlAjTtZ8y3QfDlsFQQWYo4jPVEDVLyepCINvC9/rsZyOa/fSTUQM4i/rXDg2+nEppD&#10;HHPFLbe5Ye5JLYZaRXJquHaEd44LMeCsRPZui2mFjcC8EoFww7TiYBZLh9i51I8TOOZmr1vvRPmQ&#10;rqMSnuLTYh739IPqhW+RKcFbRqXENb7wt/i5ooGGUloth63V5uUkc+e0HQQZZPyizDZz4hCL3oZ9&#10;rXj1HBqk4R6Xkhqpc/FqvmDlAf0OZ/R+Rq5StDmvjaKCX4gFz+L+4avpUK6r3WHWsh5/zB1O2nnH&#10;rhzn6SEgGgFc2AvwwSFNxTjN5Pk+r+RoJofzrGmmqOEwGEgg3zrXtbyp3icrJdfWiEAR0BL1y78Q&#10;XkXEasbXGlAJ5rr3wsvYcvTsVCXbpzm9lnY2MqAYjPY8HxkHdK9joKz6kMkXVIUtO5hNR6hPFykU&#10;LMdVgDHy80Q+tgYLtxHOAeNxifFhYMSTch6ZiyjEvy7W4dREo0eez324cqoO62+lAgtJhDVaAFBP&#10;YBjbPRLG6HkUclAtzn/ljgXLceD/lXSs1zG+mhkqgYCZNPpJiKUIbg3/Cs4zK+bRrJEv/wsoUCIo&#10;ev7TuulnD/gfWADs1Bb953XYsv2PhAKO194IOlxbgZes6Lx8bY4AyzHeYJzlcrKHbgTsx+CtZ3Lc&#10;Kz7XevX1FM57nGmM5zKPkcGePbBTk8bYnLZs8DsskReHFyNbtvbU4mpieAN5TCB58MKCcQwBQbtR&#10;ibws4c6frgxCXZfFrEbsYPB5fmTc9AiJRXsNQFHX2N9evzoYkUkqVFXIERHeOrXNicCY+HzI8nIS&#10;qiHVOsSSNhdMbBfYlRB1vWPiCnJeKiYDxx4u9T2IEeVtaUWWue1D3WKN5uGtUbH/yIahyBiGjow6&#10;MMNoyY5Vcp1G8sZVgMIlXHFSHJUe3UmqvdlWZ6eaT1Qu8VBax02IKNuwb070tvfeZEyQ3CEWTxB1&#10;uvBITlkXUJ8MwBN+1KPyKXy3BTFvyjL/qW3KRNHQsSgIsCMDqaHJsaz6KTydMDWuhGFLUCbyJTek&#10;1vKQp43qcsQX+nmEQ5JdPourJLwiRAUhun+8wRb8yAahvfnjIwyJufSDwN0RKjFUAX7P87CdW0aT&#10;ZG5zRO7kyMWMlpadeAM4O15kLPOGiqpIOUBqeFGu5DlP9h/fjv1zRgJOG4bj12uC/0DLiai4MVDg&#10;p0UhSUdNxeqNhA6KM7KII9BiBjk5ggfHDdcz5rtrsqjW4AwUpGMJxzkhLmkbFqJicwdGI57xuwHb&#10;kdqOhp+fooInwn+xOsgQ+Yt+TA7MHG/wLaEAuTIOjRM416gIx7g7FXvBqUn7eo326lR8YxtdbSLO&#10;mDKMLZEwrppj3IDPkZg19PxH1FaH1Az1ZZNFHEb7i/VnE2BkVDfXfmoHliAgU3W2Ozp29psszkC6&#10;4GLg0Tl/N42IBpJxED03635GxyEOOAej7UzN3BH+5s2ANb2YXf4gwimHHMMuXXm+ouj/UA5AEIa2&#10;/4j/DtKW/TjmZLWzABdWl3F2Fqnj8BxjFQwrBxLyLenKE8rHOTGWGYZz+FeMp5pJFxc3lw8WLMIq&#10;Bd8dsWrVxn2vRKTLbzcWEwEbGTFF2/SjyYN8iWYM+gSG5eTftI4zIOvsHAnelXNJBoxWbBNnfZiS&#10;JhB24Bppr8URDB8Ol8GbcYYY1rCtbwQbCv9PBBfMkzqAUp9qHGyH+or0YyhWMnMKYuHU4JBD5Uj8&#10;4mHDnw3vifrMAJjtC5VtuA8km+so5uMx0x/qbChQp/Xr4OPlo+Y27Rssp82lilTi1AbJJFtnEQqy&#10;PQy4W3hdjpvjZWSUI68qRmYz2CPkCLO+zek6iDE4Z3uEgY3r3qF2Q91+QNps7DfK8SW63blxvRWT&#10;sqxUTwxUpXZ4OckHbr6XKh/lPQe18T/GQ95c74FDN4FSxYRajrEeXBgRHYSDald0Hbf/wjRIIQhm&#10;yXFcBFFdK76gbj+spxBgi9pHtLoiAS/mW6RWc8JBH6RppvFfwNSTs1mLfixLNdrl9nKlhAeZMjgi&#10;iipUSxxcBTDx6VcAIedbSr6RTSAa7vGnnIWNjDP1X6zIGM8UAJEj3n3nL75hejMO8YDDT13XwRGf&#10;cew6uuSISvDgMWaWM+Ss5y7SiMyQh5BGXXfzQDqaA9WxnMbZH2p7M23lmCuu+1KzYq5kOE6qbKDI&#10;Vgcy5AfkzF3PmLnw7zkXZpQsuniENRM1ZOFtr+w4BRSBUHhMniN/VChoH57UfzGfvY59Xl1HjnoO&#10;yRJ5Mtd3bns+oRn7Zc12Ih/k1vwh5aEDyV5kDuI9UQhe7ct5R4DkC63FEE19tG4pLAKP2yeD9lV+&#10;Nd3+k9eBMyrW9AOv1WGoDssm9X7erCIxN27kyU9yJxCIRIWxe+dCz51rYsA3MqG1QAbMl8O/44Sv&#10;tUbEJuoxjnpQicfu+HFOI33WiSToQYhBH4sdYuqHGfaE3Wpmr/+33kyFLBOH4DATkGJOLK2Akb94&#10;iI9gcTzJ0iiJ49zNDVeimjtyZhRMDeWd55TDf468x3UgoqZWWEZuFi7+c9KVax7o8TLyFRmLz0DI&#10;vDiPBc21udhhII6sYGpGtPddakDLMd8q85RS8KjP+CQLKHjLpLyQz7E6/jTyxhdli2GI3GIWIi8S&#10;lcN53ZDInxpFtov8Adzch5pjBXBsDsInF01OjawMwyZIZWgrWJJjmRRhwB3lLvSp7+zSaRxrNkFt&#10;QaFpkvxZbb+CqGtOxFwFJ7wEkTw5u2s15KUfDdsaqEWVOotK788I8/Y8CJF5biGP5WzbiL0j9iN9&#10;EuhvSpczhdqJc+MyO06QNm9+meHIj8qIvK6OT+S3f5EXM3VnxZwBGj/gw6jdnvPQZyDnE3gefro+&#10;8207vWnE1eS9+O24p04wkxZip0b07MIq+IlEC9RfUtVF7vgjpWAD6lYys2uMbyJ3lMPq9XwXhCDR&#10;6nn2A8JioFZkKdf8oUptXSFOt0U8TP5ayZuLeR3Fgff4CQPR2jW4NLOrMy3LlRsxPbEdwYAtGYIV&#10;sJlLsmd2DYckPm/7ZinULDkWNbI2bRL0Xwx1f6AKg5A7wQc5mIn88Vrbi9ApTvrSlXOMpi1ChJv8&#10;JwvU/FY3p2yOY8YwDziUKEX0x+Es2GAHVV98ehw5I5dAKf9xi5+IE3zPFQHriHVEo6rDxnEWwaD+&#10;CMd22Nz5v0RuOTXXrtyP0bY93NDtwku02eC8WmsH9OR04oDW5jwA0FvSSfnEzsokawEeWdM5ccIK&#10;+Ame/oflQDVhJpVUqOMVmVOsQ7q1CM6o4D3r2le+antdp/lYwa7l6zLPR6knES31Wo52npvrPMZK&#10;LNLtphg/6FZ5TGwWXGUmhJXX8xVgkj9ly6AchWTGyD23q2fIl8CJIr+oBWINfi2tXAdxm3kHBIKM&#10;TWtJWHRc2xFjaG/vzWHDbzxmMruVe4Gg/SBScXII7r9vkdGCrcCz1ynZNX6LoEML6jn1BiDPvQ3Q&#10;49sYywPQvYTh4cTsKA2usa1SuHfb9QDpe+Tscxi1JNu3REnwwomhqtTW5g/4uMRpG1tgefKIKsU8&#10;8nKBkwdFWrVM9ux6Kvtoa6kT74bZkWq1/aSv+UM6YQVsoYCfV0WS0Zz4LM4fj6yFxGA/CEvDgIbT&#10;CCJmntx1zEIi4po2hPydiShoPogZ9JLKUffFcWS/NRhgA3Nn7iPxBFxGMwmwYr2NyCKZAb+iCyN0&#10;wZaA7CFui+B5TtyCEwGVIKwdWCbFccso4CPGuv0exVwAwJvc26BR2ci6MSsV1hUgrwO/ASYAOvLM&#10;J1n2z1aFyBJ/gaTygmox8J5Nrc65j7X6bbq2/XSEM2+fxqlZUlm5XQcGp4cb05F/cMqmH3VPEJlT&#10;IqI6dUpCkvlQQ8sFGAcRi5HRf0inA8RhQCeBFOx4Z0W10VFtJbEuo/0KBoQ9Q1rJX6g/s48lxZrC&#10;fyEmFMC8o1WPef9L8yu2w7EEdo9ltI1LmRTVueMytoRY238ZFDKDQQEwDvG3rX/lgQ8+rXrumbVK&#10;qwtez191x/0CbSc53MAPLbJO8GAji1NxEoiX2wF+OGS+V3Eh9hc83TTru+ctRuLrAy7T7iCKGNj9&#10;d7IXXEj20OvUKrwYlR0fuDwoli3Gl6j9wsjplXc+7Mo6chXfZjenOoyk8eTq/TF1dX5Sz3VrGiJb&#10;yHEbazt1/pGewM+GK2s48oHo9kZJsqtAQGh0+7rwj2NZiL8gGm/ovFwgrer0XLnMmLtR6ahli/Y1&#10;skRGOEM2yKISIlOqpc0mR2UYw5cCc1L7JSv2TcJ2O9Usb2XDOzw3F/6FfkS9mknAQoWHjo72tsif&#10;GKqvQU+vnKeiVeSfyKDUKH+tLuBg5wQ/Tvw/84ZpMZeBIHlSERN02QxOVbs67+mKEkNtVwzQ+6SV&#10;9m/QdehurIBkb5Pjn52sIBfyZd78T6b4t6yiug/O6XT50WTsqP/2vo32T+g8qw7t4wee4wEOGBHN&#10;ifxXo3lRJWKvpRJivQ5ok3nYCQtxfxwRFJ3ndzJ/kc4N6cVRgC4/PadL2+dyRf8lajlwE0Dyiabk&#10;HPxItucK1tWFOP6+1D4Iu3EcBZ8XE4yPi3ZxWDlZ5vePe0KPtatvA2wORh2aKpvz0UkayvzPvIEv&#10;yRzZVnm2qVGzmxNUTmMbN5kBOBWMDCiIIReh/7pC5HFH3MJ0f8tkvKcL78XmVaoUB6ace3XRkJij&#10;F/EvgtIzpy0hRiKzSad6nvL7FvV/hPS/z2HXGLfm2IUDC7rgXkb/b1Qu4sEX+bazKzIKjL83s/d3&#10;KBuaqhpAy+VDiFIbfPgjxo4LXYxyF0R50DqnprsXFQ/+jv/+S3TPhrDRj4gmbS7sNKpf1H2aC3Pm&#10;B+a42uxErb/I1N9yCT4nwj+/Vue/VVsf6lSdvx9qxa4tfiop5NERHnJltP//whDAP6LeS0vcRQxb&#10;CVsz1g7/HkVHtvRgyKDDGqxazjTcxPOj7Xr+KbqwHBMQitLkSiBGHtg3nQPy1ILnCNTlQdzDjV/A&#10;Z5k+6Hf6J0go/EP7JVx1mGw0/iVbCjAV7EF4NQC7gO9/DrtXtFGNaNusk6//0gEM7QJrFvcixLTp&#10;DPyf0IU23hypnKek/CrAth2Yv7AeJ5JRx2an3jfpb/pboGLHFuI54QnqH6ibO3zmMNt2QbRLGPAr&#10;ggsv6EH8HWU+2uWthsN/RnwlsqZudrkBB5ASpH3fI4iZTmoGRzcnt/h4zuhLaL/NMGUMvMqE/SCf&#10;/AVy5g8RSeQM2/d9sVXGD8o4J/e1wl0cxJJM/pZSVyrtb01XdvxkCAgiQubMJM59ihHoeGU/81ju&#10;AiBrySW4bDOpaNUpLS9GirTrd9oampuYjOsU/UfKr3hGDh1EVXF5+pKjn9Pr2k/7dCXjUtR9cu+f&#10;MNif4Ped+MBVbCL+iMrVNYCoXU+LCz5jv/FrqvBZjKGcE1w9zvq0NoBio5Kte+lp+cAXRHD285of&#10;1XWRPx1RvAaw48EIl3ARX27A9QXBrIvGOo3zXI5jWNfFSVvzvKZE4BLTiN6RA1B/SpstHREfReWK&#10;Ys+gA8hPZ8/+hP2UxlyJHpBRe922raTztIGBGAFhmZ2dV2Kw8UuKBTjn9HPt387m/Cjzp+zq9EUN&#10;4/+lC/yiW+Az8hoGnbDQ1s+8UaNrhq9y+Iyx7tNMnRM8EwN+QGSPDH693o4t0ba/6OKHcvGPmia2&#10;5GpsnvIhPXinT1dwiDFvmnKNCWUxcFRydq2DD0py+M17Uv2MzVD/EyTPiD+UjVAu8d8P6pj8rTEV&#10;61NSeOzNqjvSxDdKJaWsTcTxVTmnav6I8IPX3iSliyw5AiUOPibXvydLoQI7hGaPKu7rbh9fMKA5&#10;cO4T71IC4sjvvSn9h2IxUr/zgmyfFuAx/SLIGug5fFTRBxXtqPUU43ejfhUTPGfb6PHr29A3bPiM&#10;1sfWO0c+dXTj+IQj1Zpti+WGdeJi+i8luQFb7oH/L6jn7KN3KQQxfkMH4ZYPUrWF3slhvRI/oeRo&#10;uSd6KBGcIj63Fcvja9MwuC4p7tJLH7ff3EcC2sv4hYwc848N3ELBdBYkckoT7t+2OD/ji0fJe2w/&#10;85pchcRFytPqcMpdreidNkA8yhB1Shxx1+zz6XdUNtejVUAUEbttlmV1CJtzf19PzX1P5z5/lPty&#10;bMTMK+V0QNU2jMPlXlcDhb7vELQoeWTwM/EINmgZ/1mNF06WnxFREgjbivk1OQX5A4qpNIedrQkL&#10;2hyqz7vKtB1ne6wk0I7ZOOimzwVYNxr5mPCvInvSZOMCIZ6LL3xNn9xALs6o2mEkHWqaGnS+Q0wd&#10;VfdwRiiXx/ZYHysJz+ZryT9WmS9UjC5C6aCjLr7gi06xmP17lNt2bmc+zB//0pHW5oBxqlhUJ5SN&#10;G9U9XFrodTlvrgxatqP+iFkj6uioXrv/yrnNgHrf9Dl9dsfWmvNCV8c2udZwDGwmS6eyd/GKeHD6&#10;omJvWrakfkaHOgRWEe6juFf8i88GAr8g3vrhKxwqocZzJMq4r5vr2mJXcCWwxU7KELEL55jDL0kf&#10;NPq3FvIXX8RuvFKfDjjvuz4lTPwnb3DLqzMGoizoUb0bvBaY/UDz2IodCMY011f8MT+3VtyTNMP/&#10;s4GDeBzlh2qxbLHAXzf+X1Nw+IeeJkms4IcPkzPBmG3ysN5chxWnzs5AUXyPwJvyNuK3gM3Z9eQS&#10;O6Jo3Yz1rLA+JO/qSLwl3jtu7p+ID1gSlU2wzTfaZjiWvDr5tt0b5H6sBCzy4RCC2uc32ho5KsF5&#10;rLZIEqH/LHc3OU3o4zuTQ/4cxUKSuAvkEbGpCHZ24RkBRAe+y144EZyNflc3ZYzxxfjMZjPidKee&#10;Bsw/496bXrolN0WNp+lcl7GFem1zXjcCLyNjQms7KHn9R9h1ZiHzGxbwrMuM/2cF22SKJbFVFT8d&#10;FfAL0e9biveOrmrpPL8anSkaTfLnBH4c2f3A8BFiv8/iDQqWxjh1Nz4P5IbmGHDwK4PL82K8f7K4&#10;zxdkfW8bEUhq0a2Cjz9dh4PT04UGRFlwx/HkZ7+hLsHEP8RA2Av9e1WLk9PsiJZ5IcoRcwp+h/Qr&#10;W8rjgbStlz16QEjdgkidyuXiJkTxx1EzbsLb/oHHgCOSiN3qyV+U8a5iJx04t6oM7Tsx6nsKdsRm&#10;Opi+uK5OzCaZHAmxtOHuO67LtgOGkv5QeE/0xPYI/Y59s3pJAAVK/oYF5nA+2FGdgPJNEXlFF3rD&#10;aZf7dMJn1bnxobfKVi831KhqwDJQSx8bgGN7NIec9vQ7PoycEbHaZWQ3UkG5xoSbhwf56+TgyBUW&#10;w7dq86lihS48VtzltG1OQwGop6UEPqP5sn/Qx5dpxiUIIKkgK17cXeH0V2lDGFz9MGYRnhlV2pfV&#10;6pNDYMFZ71Qf8WmZ7Df0XGlcrz9kX7wDFAG544u/WA+WV/2GhnHtQ6JymI8M5gNx3cq8loH8ObCn&#10;2q5NvtEcl1X8M3IHcskiHoMDFCHU0uVIw98ZCIGvt7fT9V3QdPo30XXs+PVhIbfwUBnqhnH4PGm8&#10;nYdapIzkr4+BcOM/wTuWweGDhFzIiT7RS4qlYd7QKxfEpvcnvaQPPlzz6RQpNFjMnB4qtYyOTcb1&#10;H1OpvcM0CP1sk91jm0PSOSJT+BhON/7WJnov6EApbZPzkm+EtLiOchYB8tTq6Pob5NtV5OOOt0R5&#10;D/cRhfBonX8UWt7RhjEMp8T+JBh1somW+ACxz8lNHl1yK3be6vucoA6cgZjzUBUNMERr2H6Z3s+x&#10;DWovmjzOxf1xAroIgslnru4LAsZEMxv8Pr6uwK/JQSvkSPGCnyeNw1D2FcvJG1zlVKl2ByCnEulK&#10;f0SXirf3DR35x2D1DsS+ml+TIfJEcuHx69B+P62t9h2qLoWhinCrIt7gei8kgXFXS8MztS3zUlVc&#10;Dt39QEM/XnbP9XJ94PBgJhdhFr487Ch93nTe5ftYS31INYLiY+QR9R/Iw4b4Im3EGVnIFHKBznVx&#10;i5gEHBi9I0MTq4LnN+UjLC8KShbOZZ11d1EAWyWDuvrfxu88YuEji2UPSCfC3DzHICXPufUbUQW+&#10;3fvhDJatu+Xa1qAS49duIokhFxhD/sywcY/yPy7kR3S1aJEjbRJ5ost1y+TuZV9mHczjdOmmGAr/&#10;Eal2bbVEy6HKqV+sr6Wb5jrlUOpb8Amxalt/IXf7ReGiOC4o3M/Y9bG1garAl0OHnfrPeE7T2D6z&#10;7hcu17YGZ9Y9R/8q0EUd51TmBPbFPabn1FsgsJMfsPEHdGyxlp8FeuwE1VQzqETMMLxtuzt5PMjv&#10;gOc+fsI3WA/3FTtt5Md/0eaSN71w3SDUim9wEI8rClrBhio/p3M7QlhlbILKOBfkWgK4wguVi+7n&#10;pcuAtBByflbBQTAKdsL5UcF45pL84V+5T5zX2kVgaFEe2vLzFT2kF32dBoad1yXCo2FEImLngC23&#10;JJzwIDr7YwDhkVvIzjre42O7DlRBY+5qtHIQ6R9pME8uHfpTJRMDSIPcc/yGxpWLUFdDGXVAyBgW&#10;xDCJUBPW7/d8SB3bYyM+hy9Ej9wNy+BSHgnv1jkT69l6G98zFp8T0dTD3da63aQIOHJ9bob/2ZgR&#10;NwSGPGLA1cc5rPs0Y8ITIcDm/EGg0y0gk4hxSzE2YrAhqwcIfYrGz+i57p3q0yuunzvs5SNFNIzs&#10;XXXNCYg/4z5qIYbB2J4e69sqF537zCN1vJJL11Ihc+CIGtBQ/XTiBEwrDzyzlLKf3L1+yS7PiPJq&#10;hJaZyqXMo42pT37YC4o1eI5YVpG/lC/5T/jgX3sdQdPtI8nNhlnKKIrcznUqB8b4c7ou13t74rpd&#10;tXn/wHMhuITnXJsBGBAOu9i/1FmVUs3R6zSSP2UDBzrsmwgSi1ScSSCj7AnuWRG/D8zRCyKUfpBd&#10;CeFd3hk4Xa6vwHplMFBCuSY9jlbnDxK8+iJVR3yl1fU+un0jj12CySKlHMrgyPjcWhrtq0nThlN2&#10;GVR8QPU4yNGDTZN6t993AmWhbreC3SRwwkkyQndtS7j/obfe0wnILuNAIO1+uFG/gSLcpye+uNFN&#10;tNHFm/B0cYkOH4gyG+G+JLTAvMWiY502/BjdIxfhxpmOyW6oPpfh4F2bbz4jgP2MEPB25uyqMq5f&#10;RzIijyNoNp13HOOzK76GGGwohXF17O4VK8d0epIXB9y+aKotbqOocK6RYfcH0WIO7WiwIiZgRPrc&#10;yU8P4mOe5jUuLqM53Ar+aeRM+6gU20IEhg4mVtBx2dT3IzYZhqn2+L6ckoX7dbVzthXwiQxZYL4Z&#10;tqASl9rysiX08ZRc1MgoxLEAhCVPRXxJcLKtmaNBCxC7X2q4f/xZx7YgWNOcqIuznsQQ1BDPcJkO&#10;Q2MNMpmdtutEmXIlVlh2C17veJJj5QQvoy62aOx6gFSQ/v1h/+1n1AgB8UNRS24JaPsVWYu6zSgX&#10;Fy5Ylo0zVLgbzoQrhnbbrnAGKbX7f8cBh6q7keOniqKm712JNSdwsXsM9t62sSzOonXlNCdAfFy3&#10;5O+gLhFgNJLTJNDPS1MkwgvUyiX3waIq1PdOAR3ccyVGKBMRO/AXR6GSpbO52CpCeY6Kq0I3pcMN&#10;RuI9rk5UJvjcfi7FzYktSMpypB2N+HlceF7UXmouIJ/K8SOh3516oviazRV4B/cujSlv9tpQ5Y14&#10;bt/GGBaECRU48npcZ2/lj5XIgO6qFA63Vq6M6BarnMqp0lPVA0A6bbZHHj/sXFam2+l2ojzs7vPN&#10;8feChlK2RmMc+SCe7jlknZPtPFUqqZJwSS7kU7Y8lJWTHYKUxlhHcxkBnIpPeu7RfYwgcMbeULSL&#10;M4GnFf5DwE9YU0X+gp5/qSQIMR0mRCKufxCiQR5dcKA4D8gsg6VCY4ZVW3Af+hpfidNAAYuRU5jB&#10;bt5NIbJOyoVTO6cDnYxAyYs14cQtIz4+LtYCpmhmUqFAb93JZ5FRynk8TeTH9VWUVnKEY6CuoTqJ&#10;ZYyKVTlemuy8wa7zIN5/RMppWp1pbsdaXffmYpqLniyGXePjsmYQ+CLCDpHn97rZANAy8E0apZ69&#10;Jy1N4BdmEXITH1tgnNns+MnpFn3hIrfmiarvSlqBs/Yxb9TnGOtSuIhWKXYLuQc1fgjWPk3zOPKF&#10;33QPG4zFYzECKL6cTjzURlqwyHXBAZ+MHO2Wye5F3CvKz7OxPhL5CPlVigFtQMuYNUCkos2xW0zC&#10;6dW2KSxMyfD7igtBaivAT02/uOJuI6ltG/VWi6vI4KpcJQ/VTiSKkKvbuGCMznL3vL2WEpxOPinn&#10;lWa8U/I7RHx0o2aWQkxU1NZ4QKhORFMi70tytX1F0hWcgoGo4eimEEQUelGR19WapwRIDjDgpe0r&#10;96EokC8wlllRRh9QCi8jmJvMTRgC7C9GMVoPyFdkqOcKUYsaF1fEAH2ZMsgBOl82gpKSW/HiLeF+&#10;6XYeeSyo3jmt9VxWx1fbQjW4z4SyUn3JCKby3PtNhiMSS9l1eYMRb5Pp+E64v2Mnclat9ewqAZFT&#10;J9+20aZttGUMPFvWgzDZkQUOBwhdRU1jCikCGnAbbX087F1wMt9Uh4sjpwdR98u+XhTlWS5ussnm&#10;OIYl1WEfXTn00RIa+esYdhdVHNXvUeM6HJbK/ThOjQl1Bqn92zkBkioE4cgbyKJgVK/OCJ5wf8cp&#10;bdSigRqSZE20oer77g1Xv789SFUJr0w2+6eChoJtn/C1/Z68gKGVau46BYjkkrJgvlaYxtnNcFsa&#10;yZGs0V+R8jgup5vk+pIc7a3wqKOXHcjqiANtoOPtqG6ubOmzcZmd58rb9aVgCcfAqGSCMEPBgKFx&#10;ylRn2B11j4Nvq/aWV0DQmNlyS8WMrjLCm1d+DZMxtbrf4S7zdrpMAFjAoEOu87Th0GGI3lZutx7k&#10;GqmJUr9wrW3/uzUxtfoQW/Hj34xfHiUmMw37dK02RFFfe5mrC+JFMxT6eMBkLBU2O2PbZnKcGjeO&#10;eJOEvclunwVXYThJDkP5snalhPXB8uH39SkWL+jmPzhdwYX1+sxQq9dOgdV14mc1GryDokULwr9A&#10;hcdAsaMXFgBJuHKnCcICDp9HUrF4MKAbYWKrbM4gnrEx5hPvb3IT9Jc5DwmB/2yau31865hshig7&#10;WhisKlmaAWVIdlBRyq4DNRZwPxDOqjIE1sVfYqgaPitxEJUalYk4EQBQNBSfqtKxrW+Unz9dnyWU&#10;zJtr4sfTQibDmT+OseZYY2qnLCDu4JAd6VYGkMrpdCWvDUYGiN46XDhDlIs+GX1T4Dzjg42jyry4&#10;oMnGG+QNZxXd774J3xWFrVMLC76VnbBv8J8VPEcG+x+ZDTxd4MAN96aToB9l0pbmGpaOCyLVLYcz&#10;idlANLlz3rQbxd6K3YS40ZkI1AcuD0q7wCZov9d0G2NksNuPVxT5i3oNU8ZfAEKKxFxR1w51B2P9&#10;uupiSXWN1r0+lMomi1Su9cQ4W6tXPdGdgxsKYrPdwifm5ega8s9Y08joFQVisCili9+vKdrHyQ8f&#10;t+nQ1GmB+XN4pr3B+xEuDpr1vOA6kMOdIV+AFVqBWkTNJYIUOJXSGKk5ULYR+CVjOMpl6yUQOfrA&#10;cOAF4ZmTDInCMbfVeKYuv2QsfOUA0vwJob8wcjMG3vWVG9lBqznuulaULU7c5Sgm18Qexwnn8Bip&#10;XGRqzng0eV7StfLc2CiyaTn+mHrA9r5WgPAmpSTZF0MEOwFNtE8KDh+ov8hgrM5qiKQk95y6pATe&#10;JWbgmGw/XzUQBwbNPbSRBaImNxR1gj0PkU3iD7TFco625SBpOLjVBvK34EExYhV2Ts1GNXXBCzJ/&#10;AOcnf9HMGZn1SHtM5YSzz1tH3A9tHrcUONngsWUHcFJpueTDtSVspI+9Sl0vNdolFWESWrFAxdX5&#10;3wpoNx7UkNa3vVONff0SIewMbFMWVWagRJas8bq4qM5IFWYsBs4oikYtrXFFhIlqj8NNXEAM9Wb7&#10;hem441Vy72Y4EvPJpWgR36a3rTednMCLhgHcF7ZN0j+1vNQlHBN2RL9Z4ISRcGPOs2Iy4yrM7riM&#10;g48xptCaL2ztgU+2ucvrYAbwEg8cLwwwoWom1IlGxSlju1Ay90vfEooF4SOLvOy1hJTwD+4hFtaK&#10;jOcoDleRvDPJdRfk4j/XXOYiOngPAEJD4xSPTn6QKWBGcCCOQkp2qht3ljA0mLqglLILYL5yTiDQ&#10;vKfbwNexnOt94Sbnb0XWwoOGuc2Aq8TpBXpGM0LVgyEuNYYfgNFzuvqj1xx5g+SBs66RxpC4g1+u&#10;oUSu3aXPcQNK94Rqfl+5t7WzDYICTW/j9q7/5D7Vi8s0IxorTEW4DSacc8NmqndOw4rvl/AtEzbf&#10;IZZ2lC7qm2btINkzPLjMZERLa0OdNpzEs469Q0ffMJekrAEfl09dO8L3VxKO/CJ8xcpUjqmaiFNJ&#10;VeXiAhzBjrBRVDw3Ee+OLsAifvOE2GJppvHAfqiJVspn6OwrV2vB/MEP6D3Mw/v8HTqNEL4l8hmn&#10;HhSc8IPErBDzB1PPrk/lWjqqVF7oCHXypfC4AiqYouHaiLFz6VMMWQwLILt+22KCl+8yJ/aoIm5k&#10;WCahgOdSzvfag+pdzrwZRdfypkWhC4rtB6BFTHbUsTi4HS4VLjPlunky0EoVu22R73ShbmIne3Jm&#10;FxfHvZ+XDYQRECUFtQJa9pRZ5F4PvIIq8o09C68zgm801c321g/yb/wRKQHztsLT+FQEiSTb10wc&#10;wQR45mH0JA61GYchdQ7BJ/QNQILdGBEkN1CzFpEbKNyCkFSkYyJe7l2Pb2newDWNFvbZ/HqgNX7s&#10;X8t/wmIwRo83Kytwcx3ynh9e78viiNytsRW1/s2Anxj2Cx3Hfxwa9UVwiLyIEc64qShmg5eb3tQj&#10;gWjaz7m8aUzoZPukAGos1n1rIAjTL3UaEQJeCOPxfvKEPVXjRAb5JJzUGstcNiBSyhE9ja1QroEr&#10;lFNakGysNjqIOPl+4xsCEsJiQvf7N/Sc/5hfG8IBUkN2dfKSLzw2lXbkSlcGlJBVV4Exc/HlVEZr&#10;FZTRRwiEpYTQgFSE7bhYZr0e2DTN51ERvveWV98KANGm6KOPaHB8p6xGeoNNpS4ZmHHFwQNblgMq&#10;VUsAJ37plhlEE7aLEsD82AfN3wjjWd3rgCOtt0CZEWXbZ+pjyMMTPVS1ipPn3soGrGqBon7VfFZy&#10;FxQ/rW5HB/flQ8FOe+cZ24LN79BXnez0OLbx2m9KsI7jiivxuGl2DU9+9PU/4yzqIGIwuCFmKvkb&#10;I4/u56Xa0zhwncv44kMyN37637Ndp+gJuKsyZkQrIiEJkm/iM469lyMtZLAMp9Ayfln0fs99gaL4&#10;KyTc7/7TipFT+klJ9SdUJkodc1/vYeikaPSS9pdD/iZVoeBMr3V+eMrrniAQituCVqcxdF1wg9vT&#10;tB54HCa9fQ8NKLxjIpber/vP6uOKIPHhL78hi+NJyuPpIHMRAAdLGMIHfsoJvyQKattXgMAZCy8+&#10;D0ziOU8IjBLGFVG+2crjIO+3dxp/WNdAVdUvPBF3yBEUwAoTQtJKUXo/+BMPOIojbtRa92uBouy2&#10;xsqfL4lf0Zbgtp2BjQwFw8ShxY5TcZZP4YjCB2CaM4hU4tu77y9VXMUs+6S/8VoChU6BUEfQjMlq&#10;fonIfZrH+RKG6D7jIoXnnnjO+8QyOJMjjTZP8OHkANBTfEUY/86XxVPUOF9mPxZPDB8Bgi06amGS&#10;4xtIRo5Dh0vBszNs3H9KyumdQrbs8pwye/PdE2jwVZTfL+pNGQzqk6lQ85GE3GNxufORRQ+FOx4G&#10;7JUSR/47eLIRJ4QlUPCMlXgzTL8JCEgUjenpjpwgBpB8edI0UOjucRFzFsI3AHXcDS/5F69QBDvx&#10;248HDwVEKjdY7gYwtFowmaMkUd/xjFdupMU2lujFhIHFAy7xenzxAQ6PE0KgXBs+YJxV0m1Ma1o3&#10;h1byKpe7VgL9BwEaj/hGyNyuIUniEWcpN/EGER6/D81FDwG9OdDzO24VPhPUGoi4v4WOm32T3/y2&#10;sz1ijuA+j0J8DT9MTiR4E9nzk4JheaAOhlntsHVIxUbItW0IeC/GC4mlpB1mMgLDkVxA57dY+R82&#10;k2Vu6iw1GAna4Rd0bJVfmJVeZRQ8ZoZ1Mgu8Mh5+Em/OUdxunFK5MPyY+ePYi2vlwfM6+B05Sxz5&#10;jx9iJR/Fw1ZP/BTZG1p/uRrX4nytH6o+Gwoi5r1pmaI43GaRjXlVe2gW8kVxzSyQWXkPoAjI5Z1Q&#10;k7xbCG8Aw9bGMVx3Y8d//jpO8hqM9MQ7JKu05hjJhTfo3ju4jQSKxs/mhTTBcBFKf+gIUvvmGqAe&#10;OiaqTARG18hw/6NhvbjbBSTd5t/VKAK/YDYeiEM/w0ODxUJmPcdZtC73+QBXBRcacWynH7jyYONv&#10;AY/UCFOVQp+wtApLIBKVHKjF/UsYEQ4sg4de8PIL1gsugOlc5FlVF8iBGl9KHAdAVe3c1PEFan7K&#10;bA7A6440H3OqcCKpjhVYLMVsE8+VcjmOVlx+1pYJV+Ugy2gk8+F7CTQsHakTrYjxXnsfOk7kjlcl&#10;cuZFNuNuZTMgD9xCaOW70In9hu6feI2/FYwclwMFgLyoRYI+qfG8gw7hIaUbFM6rwf3V7Uqc9Z45&#10;7Au3xv8AWyNMapjWznHBdDyl4iKdwIpAn89trtHmcu5X7FcP8/XdESk8NbRgrklIDvMEV1yOeB6A&#10;jlflBk9B1XhRoZHXbfzJBGXN9k5nAdljjV3A8MjJ9bTNxZvD5wgvWvSERuADInGUJxVFnGydFhM3&#10;F44dcFkGz5iGOtAj8wgaHZYbBL67pegbLsSbgigZV2HELjVRS0/XZ+PMAC9UnZxMzru8jvrHLgWc&#10;0grPORoeO7GV6V5zWXwaTMebuQlmTa41RNRb9xMw3P0nl9mpdJN9dcKzOexWFpxs6bQzFZ7sO28B&#10;0AEPzvD1ldM0XpiVQ7k2fzccHS2PBMsjl++JglglAk298+fvANlVgYWLWztygOhn+G2h8WS7D0je&#10;k93uy/2nCXtKtDvs4IUR1JLe5mCwFSla51FCKaaOn7DSBRqwoR1OBMn7erY8OvDjQD6d5ZDnpTXn&#10;RQaPtXIWl7RzByGubvvRsKZpLEtMS5w8e1RAWydONRX7bHsIEWnel+ZmZQfh7gInUgeLdSz/vSSu&#10;qhgDWpWqqLjPjl/CJZb8PTa9lPeerYewBatwGn7DFeFX58Dgt/iOT/8DIF/CeH/5zZ+PxPYH3fjA&#10;cHgtOxDttZ3ui2WrMFip/oAz733f+90F1l0Y2d6IMoQgHyGDsJooE4MKIocutu5Q+rzxvYGk8MbC&#10;fEfZjladQ1xcmpIMIKguF3PYN50z1nqadjvphqNjEytGx5GcZTn4L1ScBDW/+I1ceofo6WCPtulS&#10;5SNVJ8hBnVeHobgXBG+1XSOU6zNKMhdfgVAcPQPHqwVbxlVmQ24xEmPaepOzDXtuF0muHH3qHK7L&#10;Prqr7Kd9vl4vY6lYyeZivC7xeKAZgQc7gbMqVhGvX9vVYKDmYpVwsOSMe6h/XK6syQGGO8ivu8Ov&#10;YokmKm+0ZyvxfsTb/Jt7gQKdgAJMOMXvEFY5MVDyPk4OCO8Ab8eVsFIdcAVRcVN8SfduRwu4urKT&#10;vK9D519HT5bU1SIpwjVblcSQHCqnjtZwECH+ryGHXzEGZd8TjGWXGCzB0yq0XA+gA4OWS3UX264R&#10;z25OPDpd17MeAdt97j1dZ4UbH9cfI0Uy0Xdd87HyHXszrFqFCBxkvmiJFqgoIJ98B2Jeku5PCMtr&#10;lyKsIHGektsx5LX7UznmCKPhE13bBWhaWG5CpkkgkFOSrUedKu7w3cvaG3LDCyHnCGpzxSSzZgsD&#10;uVzRdBpebIENohkdB1ownZrwxu0lbVfMfPkOnSccKcDoQpkxaCuRmez2fScmG6+nbZrtCF+hDhm/&#10;/MAoo4eBxcLECcDtZRvccGZQ11IO7a43C1noSINiznDsJsITgRBOR6CixxfY6auYYOxn4bVQjAKo&#10;T+fjymIM/OwATvbd4/hgqb0azDYljSNl0Uwgq2Ij43n/P0SxXSPKXv1OLQaSuNNAitm27JIgUHyK&#10;KXCW5gZG9LhCyTEdyop86b1cxpp7aEAsUQV8xrOqYLtllF4S7ILOEVYLBu3tLXBVsGt/ghvQfmR3&#10;LvzGP0ZO15qCzam7dRhxLUY0Gi7L85rF/zBtLs8dKpB6OlzSyrVeMN53O7GCQ3HweSwk0ukcUg8D&#10;EFVcP8/n4HKnYck0yhZLMRUpG7N1Ii3mfVLmWtEXohdY9a84AkKSlJX5jjOB64KPUMrVki4WVV6Q&#10;ybqnaSUKwGRpJ4+G/Ww/XRrvLxP2GkMEMI6rnVxEAS6CCeF/PSPiPPwNpbcvpHE47g1kxaMj10sa&#10;sxVs8fNUF3bO2s3S1cBNAQ2P6Dj7vKjxwZFASSZ6q0S+ZNQBZ6/aR4HuMMddb7vGNBGT2172nsnr&#10;P4vc1sqBpGJ0YDy9Q4Q2Amy0xoat54TuT+DIR3WsBeKC+0H5LWREuTdFkwFcip8gRgAMj9mcRoga&#10;/KTJ5is2HVR6Ac00RA2T6ohK/T6l2ntvXgyLsCC1w5QceJvWGW4DQJxXl0JAyQRkd3PK/wFd13Y6&#10;AB550GIEAyHC+u5CWkES7sSyuL+CZ8AYz3zCRoBLDsdvqKNrgYThALyQXnwUroBZMTZVcIXKU7IY&#10;JKZgxUnNCLA9kY/hwfcjjvuX58b5cAqNvsv4yRpU/3E6jw0hFbBr68KHnXejIxeZRkCM88y8IYxR&#10;nwMaJ+KiSa9LX4f/cJ8tFKEwoV5aolcbbcIyCBjIgRmhgzLLHfCXzSNxLT41FFyITyBVIXKE7Jog&#10;hiNl2BS2I+qcYnDgv4RwqgHRAO/APyf0U5CBq7hgvL4ArCmWrds0OFHAn/cjakPC8oob4DuCmfLK&#10;yGIm19k2ApeFG+ihn0IiB8qlwX7yn7/581MINb6IdqF6HHNqqD9V+y0n5yH9iwgRBkHNlwMQVSgu&#10;S9lnFohdcX8AdKFNEYFRTIuD5EgU5iZ8nLd8nf9CD6gGYTlllMMusXLhLbv24vIrYOOEiOHnCV2Q&#10;UKJQYdZpb46dICsk5Oj+/4xr8j2Sibon7adbyhAt80Go7NnmFliBU53cV5sgFkBx85BxxwRQqtV5&#10;Wsq8RsNToCc+4gYgHE8Op5EUYnFVGYbl6OB1pgtwuVfIOZ+mpe3GJGpUdDP1ufGgOf33kvEJgSCS&#10;6xLxNcbkIsC2QzT9/isTbRMj9hW3BIG484eYET1jNe7mQIM/jgMRyw8ohhD8BzMBcqQf14yJPWVi&#10;HdQFaw0B+wSTOzh/TjPvjyEQ1vVDafyL6SIi3BoVPtikY8iE5cWM1oXIDqle2qW7Gu0D8Iar7C6r&#10;AxtDdKHgQMHgcjggkBItVsAEuhgHLoChl7npfsZRX9MykhiElnVywmRQ/19HujV2ToXgAAU8wMkT&#10;MUaOxI5zlnF2E0mDNEvsQBf3NA68+MRo+BHSrH7jB1Dp4ohbNI9BXgTJYssegNbUDodLpH10+7Zi&#10;Bb4bdv1fQ0hrpXD6XFiU0uqi4eAAM8OJ3Ndo17vxS3cweBAWUwEqmgqqMFkLuow2/nEhBnl5K4/B&#10;uwMxGVBObUxGt051OgvhWGiNTtToffSvpW5InskcR2sY6hCmobj2Z2kYp2lF+ccWR/Ad6AiSPMg9&#10;QCR+oBE76Yac2zUsPl3LTekEKc4S/0/uWUqg0XimYXMcobbgN8HtDuR9N6nk30hb205iEMIO+Opu&#10;2MKnaejBp8ZCvrduiUOAtS4njktg5qr0MCMIRAzDCYBQqclkoCZytmTZA6XSU1BVfDO+cAExJ8G4&#10;ptHi7JRCTh4v7fRvh9A11UBL/9lATk8Q6v6xMD6JEKew0BgXzhHLucGbgGgROOqSKzvyG+IaeDm4&#10;YSpcENJ5KYpwny0FGxpUgNmAciWstd6G4Z0U/PuJGNfwoh8D53loaU+9FlSdXCmwu5FeZw3UIgja&#10;VSRkYKdxdZCxSPolqHBhmRw4F6AC2BneXEU+459dWbGWwvPYYCwWgc3947+IED6CWlDb9xrt/8YX&#10;EahHgxpklzzmw0X2YKzjdHsoJVL4ujUuBZ/X3531NLNxjU/uy86s43a3ve0nphXPnHc/5ppLMPZ9&#10;9F9GZ8ars0ULl+FYpmq4a/CWy+6+X/wWWwD2uDpH25g3mAzeMuoQwfw0bitwC87rf8MWYyeBdHIL&#10;rilNayzEN/DOf3lM8U06AKE3pgUBhJ1Re53GRUsRqydfxG58KdJ9cc6QTLCS3UJshUvE4L4AUAvi&#10;HTCnbCeT6tgAXSg5/Uu//yfoOl8tDC73qbTwAAlDYkdLh9jgB+tSx9wYDQKnO0Qx3BTdxml8ZuHk&#10;WsdX9pRLN046g/HbHV7/XWT/Z7BFO/eGzOmt4KpQdI2H7tg1RYvgtuE2d+MRmsxbBAl/2hnjwZVx&#10;RQR1ncXWJgd0QR5igWaor4T6P0U2Dtw0YX8RyhhY42wzB9TUxYYXVOIPnT1hkq9u+ATQ/85DlCs5&#10;6WldxX4DvzVMYSH+S83El3Tht54OGwnCSJRy5LKVkSh0LtXVeFy9BZ/GAWrwF/Dx8TDAImTHEpBV&#10;nUHPNTThRuhSo8epoAy6M3wvoM2t8f2/Qed5O3cPh9/+uAUpQw8WDQgxB97GUZ3XC3QiFAjiEEd4&#10;FirSv+xgyZUTywijpsVmG/iy5sf08P89yf2IDrvdsLkegwvhiaNz9lh2QQoQb/YTt2Ayv6FQd4j/&#10;wfWtoQi2kecj2f9vyBYXTchuF4gSTDRXZ9zmgCkg9FgODI8lWFAmtH06uURz3hy+k09n8T71l/wd&#10;eqVBI+lH+u90wv9FV9NBRAxq+sugKENtss/ipks3diKnwwyaHT5YTvazMd8n9yGV6SCG4zjX8++P&#10;qIi1fh+UR1ex+DX6uzX6lupAtDVtAtgEKXa11G1WaP0Ex9uOAJq2QwYMyS2HTQN12lCBl8PKWvty&#10;kcnfICrzkeQ5ERv2Iah4/DL6HdN0H/1zWP9ZfbIYwYGNTlsEGDaXynhgpuLz6La8eQmeix88UkNn&#10;Ylz1Hksmdv7LvIeb0JNcEWRH2U9Lopbhx3Q4hxmJpdp4/dMYvf8kPVTLtR9gCFSgcLiEfXBfcFwg&#10;KIj+DgRtFZyjBR/5xU3JRND7krEfKKTl/ON9/59roI/ZcCRWda00xHY57Ko/HN2K78knTtiArpFU&#10;2vHYgyhddAr8Q/SSp2NFOeisB2zkpKxQdgFg//TDia7S4noycX8ui7toLBcWm4fb/r1lnr+g7gRA&#10;YpEd+He5ErfimttuF0HvTrHXFCSnnNzk9Xla9a/SXzI5x9HyGL1F+iY4LjBdAKfI+idy/WqXZBdB&#10;x1ucdPQopFMkyvF2UaBfo3uYs7A5PtzhIv7Ck9qo4HneHKOYyMkCN5oHN3CW8+BQN4R/NtTTS974&#10;iG592s66/qVOP1dtJ6TVBLdwXIDpthfx//7ySDHWhoBwNHZBLdtw87cM7+Ua6S7Qj2l31GmZZoIk&#10;MMFCFCRjJlw64P1UsHzzPKwxuTKl4QTHw/XPft5ssRFF1OZGKn9EZCp4ZlvssES14crIfTYJdKHF&#10;YgR6gageM79gv7J6Ck4RMzTgdD6WePo9uksco8L3fXA+wjrkDSx4DeCUdjlmrrg+teJCZWM44L0Y&#10;pw8bzi5350J4E5/l27ik42oxxPWm35Ug+OdwtLTwAZ3dlLJb6D/tRw8zNLJ8Uyhn0JXa13pEzNqF&#10;7P42fmdMbow1zkL0XD8ClRAR+jzVllwaMM/U3nnZ9J2G9XDNs4Lhyw79csi+SCrdmzD+nAH7EkGB&#10;3EOC/2hU5mGb/TCOMThX9Lr0yndDx5L/bvNDzcctdWhLrP+1n8swtdhC8w+oNdy5KMA54Z+s7Tyw&#10;SFsBOftRXZrrdL8FBHoOFzAopbMV1GDMok4z+icmN6T8gqV+SvJcO2NF3WODH83Fr/JhrlfARdQR&#10;dsMvMbuBC8S8PuEywIToJEMRHrQaw+WOZH6TLhdtuo9dwMVjEh+XlvBNF7QGruVo7x2E0ySd1p2R&#10;ifOpnWsDfpgVW725MLi/2dcUiz5DLnAJOTlpmdr0nT0JP6Ca3DnbBqvAq9tefGl+yHTxP9xsBTnE&#10;ecAo7udqpx7P/57/2hFxaR7oroKrQ8lHaEPOunCPK3cabMZ65gMYu1rpTQAYCKZpzK6g5PPc4p39&#10;hkjxPS7lecMH6bAT7SV9s0jbPlllm6NLQ1yBShbsCCKpNTw/B57qsoQJya3tGLBeBPs8f4d6xcdQ&#10;cWc9Bl3BV9A2nkjiM1FSx+YEyHlfsLoLrk2UXw4UQpeUI7EjVo10iW0vvqZnFfdK2eF6R+/383b3&#10;lux1qT7ST1H+89o2l1RefzgsDYMbdleRhcLT4jDXad7XdHAVBB1+3qhsGND5erEXwy8TKtxRD8L3&#10;RHncyolf4YLz9ynJyUAvSuzaEbZhbleExlOaXaiHikD7EaW4XrlbBqVtG+7aeCLk7D56Re72Sok+&#10;6yO0Oe9zugjems2lsJ26TgkFxwDQ7+gxctYc1g+XguMFzDCY3f0r7fdsx7UpgsuGOTB7nZc7fZDd&#10;oz6GmBCLiAGxztGnSU9njMF2EfodV5HSHk7ye52kFAzlyqu8do1fL1msfbAo7RN9cQlyEf8fSxMw&#10;mw3Uf9qPABNu9Lz5Se40j/JbpnPZcCuedPBvkfKZXK/4W1S2bXLTuSMibJ0UXJgllL8r5G6D/h+G&#10;aCMcprhlrwrHK0LlWFnUg/qTOrLZ6L7W6XM26wMkX9Cz2Dh6zE0i0W03ZKLYqbde8eFsDGSIPFaE&#10;nMxxkQjhZf39Im24wwksrNnbdIDpZyVwiVYYBKbjM5EfjJmrEeDyLcQoax1wY4ieKWWtCwo59jVC&#10;wTwlLSXcIETUUPGGA/veD9y84NW9L+hpXvuDqEdKL2Fe8eprM+qIeTGakM53wXoczEQmvQMI40aM&#10;0iaA4/BPZ2b0hai/Foxn2vD+VGpt3jaZlpoclrQdGYuMz+fSna0QCC3cgwC3cdpzwytwpJnP90/s&#10;ctd/VZv+zEPSU9vFE31ewO6Cwt8DPERV/DDkUOU5Oz1Qk/nUg3ajoxi5e0M97/bWEV1R9N/SeS+J&#10;EPA++g7hTcfaerFEOdlJLiLhpBQQWWEGlF8iLHbrMAzKdOGh4pju6QqHjled8VgZ8CmxfsTYb5Za&#10;tFPyFfUCfiwQLigpLbgtwOUYl9Umev47RDJUnsCJ4IA1JBWycWqIYPhU0x+PZrmea/9Nvj+k6zrR&#10;fMglUZ0PugpyLNLDfzeScYRXOwEuluB2gXC9HXQ0fmMRwsficTeTwYWvDTEe+mtd+KAA8ANXSDrR&#10;QsD0Y4qZLsCVDIFhQ6GT1H+o+XD9nRaH0Syjuzrckf7v09WDP5LtX98guOZwdwAK7ko3Y6ycM45U&#10;BJC5b0BzgWE8CRtXE7zheE0U3DoAJxLX9ZtLQcpcqIHnQPCJvqtObloOFBrc16ex1KWOU90G2FAp&#10;lqi/ezHoQs6X/VrtJh5tQv9D0kxSmteq+SdKoSx9oHSYDEMO151zL5pl1z/VdthKQ1BUiEVm631E&#10;zeHdwePbOlCGoMXxcyfF0pj0Uzc94/dOfJ8vPZ2c5zyWHzFYOaKK0HWh+6QAkTdeXVMcrvwNhO5k&#10;9zR84Q8odpL5FTI0id34UGeo6Yja0ILpml3xFXOG8GLXkstqlP1wMQlNtCtulyyC+2MKf2ATS+18&#10;RS6e/X7wDnm+NeVhD5BdRUAXM4BsEzhlvgeCYojS8fZYxazicJQtHS+bzP6E+roj36UJa3vY8LQ6&#10;J9smKwBch3plNByaeZqu5TqWZZ/P4r7Q9k/vixsrjIRPaG7SiBeuBnh4IK7M/iWtx62cH9/Brg+O&#10;ze7mHMMjg1DHDSi77UByRS/PDpn25gYjtgU07zbnn9PPMK6up2oDy/37S3oGGuMPGq4zCAPq/rmr&#10;lItSYX9dkQDn0OX1IwjGijTb9kvis9nCG5kX1kjrK8qi+1jN2dcHbHafnccmng2uHqKnDUL9IQiC&#10;hhbUboggjCiXxzvdMGUIj+hb5f0OdUxaunct+5KejPXhoq2uMwfvqXcQlzLVwWGhsCCCMSK7nFpb&#10;sSXrKHiIjpbAvTNkc32mq9qm/a1y9O1Mg57YhrjxqK1zc996JyDECziD6/wRoQg+TbFxCuAbYnHh&#10;64QM92T+44SuX+pWbcBF2ywuBKSrPzWkxnH+oxuyFmLzuTgljZgK02eTtZt0UPvzsp34gZSmt5v/&#10;lF4NdOCJg8AFx9J9P1DDM2+G+wKpPo95cEML19+G+mlucTd3V04QNet561tq/1/Q5d5mCG6Org6Q&#10;c0onOYb15sUmNr2+WPfKWKBsNv0DOfLuoukBwYC2cOdC6CU4H5MOIfc+8SkF32LP6D2WfSrqvtn+&#10;1J4JOa8kp/whzJhhahVVciueM1YiaNzv6vn/UTLHsMIxOyQYU0GOjoS/HJOe8KJdSAWfoRB9jHk5&#10;y1xQquNMcfOMjoJTKE4s3uROIovre/eEf0o3p7jZL2R7zw4HuyK+IW2YjpBXLYXr1xx4Bc6cjFlE&#10;VK8b1T1ZgZzK4n5ia3T03PQwRf8cRZTd0sb/6NpwEl0iC/r9HJp5u9XJWLF3EOnSzdqXzX1/tuKI&#10;JruqA4wVAerBQBhew+mv6HjVPEJRHXSz1rFu4HI4oxIbppyGtKJXBM8cRehGbjY8dXwEXrZdW3V7&#10;ujSeEZp/SX+JP63tHvgM+4owRk95g7ny3hqVvdcYEIGoxrorc66oF7gwoabqkV0gJFbC2I5pOdbi&#10;WJqltbv75FtkG9crwn3UIFwN97f7fdYeGCq6wYjODyQG4fQ9ovJuI3fWV0SM4x9Hbs/0VVFO3D2/&#10;i7uD8N18Oe4xKoYz0RbQwu5ZCJ1+W4bgP4I5fGfbsGI+uCu27eEdHtTDizES35McmPglhtu5wUWc&#10;Dbf5ppjnh+3qedEn0IGZ5okYnRdqPijqdh0E6Xih6Td7O36N+uBigsk+YC20vQ1VMczA2C8tdiqp&#10;pt0OGHlx+U1it2VHiGyXXrDCSJLlt/ES8Q25+JnL/JI0OtBLqGNbvO3K7qnuHBeVSGBIVqJRNEDk&#10;M2ck3VUDN3vHhZ58X8eM67l8zoJP2vIPCcuFMQ090U2Hm48EK8iLRA614c8thLt2x7hvAUhOV8tX&#10;LYPbhjcntdfhtCWVA5kZAfrF7MX7n0OPB217bOlvkwHSG4DBd+mIBWfDI+A3amW2W+zWAecVu9TX&#10;lbpFjca5j+ivAMgrqx2QOFqmt7mTLq5dGzb3MECQUco7mo18DEseYQQ5TSAvuHXE68XcohJtpHQ1&#10;CipBx/XzXH9GmorX/MePcrgQiW4KKMX8XI1wJhM3pMF+xiFlikFBx7aFw+OOjy4h97X8vq2tj+mL&#10;NM5GaPcYibns+ptkFZbScy85hqFy1kmJGfAeDIAzCB9WFDWX1IYZb7ehMt17m1w9T8/9Jk02Lr8B&#10;vTrIMOAL6gyIBnFHkTvoEEKdF/vsYuVzAJcH3Wtd1nvllX9IX6vm8Xka64dEjVGpVNbp4rm3Me8x&#10;zxLbgRNU2rjHh/saip8tRmtpRmXZzdwLvKHQkm33VYFRr322XZo0vle9QSk7uPGVREVbAPCp5rqq&#10;g+TD5loOcQ708FQdpW13lzrvJBmkl4SmhGL5J6e11S0fupxoWFugAMDKuDCjrnFKfoAoNWV5g0tn&#10;ax34dBlwnid4swCUu2NxurRWEHhqfEV2iVnliG/TFJ3aeXo0Gd50XneLS6Bn2MZBzBmP36DH1zKd&#10;xzp25Avx5IbVcM/nXT8ABoqU/j4BlZE5JecHLpTnzosYbL4u9F5R8zXCD4J3FaROC3oG5nM9/xmf&#10;4gK+4vgNXBdO4wzuU6MYCvzwS4E71dR2yq3qnF42GtrPK5Op/XT94La+Eh1HgSl/RDjLRCgULezO&#10;UnA7cjxZuEBhxisPXfK1mP4OHZiA4zjPy6iDSN+Nq6Ir0unrt/0FOHvsd9e+JawNVWPHF6puuBbs&#10;XT1i7FDDBSRub4U4fwst5jrb36QLb7PPj+dN57MEX3tMxrfRont6YUCoxGHQ/SM3MiChR/Rroxap&#10;a9fMV6awddZDaQ6O+AfA2w6nb/eNX21Ftq4hrJ1fhK5+OVim6T6NCx41dQ2b6YHhBSIjTmFAmed6&#10;HMgytw3FXrcSU7i/SQ978TTOoyET9+FeT7gPmTXOhYLblnE6M56yG+M7kkS4oqqxuXgOdmUdmbCD&#10;M9qeq7p0x53eXyRqGW7hFcQJaZwDrRT9pp0wJQgTL8ZstMWdPFzODSsR1Y6tQEU6fsWpQA4Mw5K0&#10;1YWV9kFe+DYFVuCdlmikRgh6afHjcjt+EHKj8uC5AE/rFZUIoFh5JNexLITgGH3rDJOLKwDf4qjm&#10;iF7k4X8Avcvxr3jq4LXsblIMnx0R/HZOt/0OjtLyXlwqeZjNUh8yUabVSWTVlgJCX463Y7GPy+1Q&#10;JxtgeKJ8e2aFbc7x5t7l+ViqgZq6wnSEe4z4+hUCe08uH/CZotN0Ji/6Z8cxgiYhE2HRYzJ00F+e&#10;4gbPGfFzFFKKj2ITzzrfPZwP4VOwAQJ9PEzncCyji4GgtnFeYEM3SsDCVGS47QBKRAIz4Fr3x75J&#10;17I50MulG5/KCAgusTGWiDpsMesASrb1oT0c5B46OOF08jwouqYOZRHEWVXa0OV7n7b+V92Xs54o&#10;jgWdAYD2ULhRrlpoenY0sQ2SXt9wIBholVZXvDwVtlVf3Y0EdS3bxLAs9CNWz706Y+DT9wlhPRBZ&#10;siLjZx8mH1iBkqtNBr4ugLOdL2wIP9Uh8+K2Dpdzx4Oo/DB06D+8gkzsaIW4BOOvun+fDsuBXIPm&#10;aoSvHIOb45bn6FgkU/2Om2oeyowic7N++8Rxk1MsOQo3ulAh+om/7TGGBUNuVw//7IP7Ph1wLkFr&#10;jJmx0rBXaeNUAigH50ZwEUFbGBBZkUPUX3YKNEyIDMhsbhS/X8h/SdgxVyWFYI5x6yHJE/2JLnTM&#10;do+q7lKb2ICSA8cX40PISR+hv9Vij67hGS6CXb42uyzuqrM4oE9vIeVhAz1NJl5tcazYL9GThJlc&#10;J5uryxTd5IIn9wmfrbahBY29BdHB01bb0bZhgOHk3YtgU7NHKWG9AZv3KOpgub7grJ/RVZDcN1PW&#10;cO30XSCV4TNxFzAQIl01AZYzHZ07g8IJCyIHDrmqpk9bmjUWtnw4p1k/8kEPQL4ijW0ZTmOHu3DY&#10;cqrM/TpQtEAWPKf4CiFQ+hed5iiVcp7rgBJKCr745erOF20KJ4zQnMpIRKa3SfqcXpf/PemtkFFQ&#10;eameMK5hLp6KHGM85D/OeUgRZgdkX9FSL3KulVLR3fuCsbMFHzeamAtWxIw7pOMZvm+RA1N44TRj&#10;RXG9U1pN0J2yoqleb/lWggpvsOQ8Y1o4SPhQjpwjf8Y8s3MDndFTbQ1qc2Cigur1ctfO7xEOp1/h&#10;H3xCj/Tve2yiBzG4q5wlORFFpT2tzhfF3XMuz0w1W/fNcRUTNpjq/v5MpE7ZteLPieijP4jzoewK&#10;n6+LPx3oEGDJYRsEG1Sk4+ry6iY4+E+DM4FQKqmcqSjE0ZjxTK/l7lvUWTJg4aPLUk9mq91R8dwT&#10;u9yTznO0fltruFHjti9bXimRw0xCbTuaGNOCd4FMt7HEiGJYBv8XT+S7poMaiayUrRvHVLb1VvSO&#10;aljdIVW0QoAfUHbriwLmu6xpWtel5HPc3Q1niBaQ6XTcLhnLtsjZJAcIh1uU/D734SYbYwQR2nSi&#10;smMDmde2qYPd76mDZoMoyWYp932atiUT6SLE8zRX/D4nsg64LsCLVZph8G+IruOn4d77V8NPOfV+&#10;8PkqAGx7cmtw4VNwX+B3/3Ue5OwyrkMZlrLZ61ypct59EJCSaAzFaVj2hs/ViPSMiY6fDr35kDa0&#10;A6FBCC88FwW8WZlX9Zkzt7vc+8koX7R2nwnLD0aERa6xbYBCVItzQuZRgwiucynTkUcMBz6iNWI0&#10;/BXxAgrxQpKuemBvzm2mjm6ZiIELP7SyoKXLIlrBeE8EeDl0oY786So6RGqzzR4LURT6sxZU6Zhd&#10;93XAx3eJY2rqq+1vPiZ8vUZZYzToW1qJ1gK9xx8OFLcRihiM45ieTiDMGzp9LnjQLk1tn6UtB9O6&#10;UMm4QhUfBtByQ6jI3DfyRxnG59wccI7j407szsirOIUD/rR6JMar+yzAh/oLHG+b4uEYn62k0jAh&#10;y9mwJvtQ3ZB+2OftUA26fIONcHjT7h/SX/ugL1sVDuJP9Hk0YQZX339BMRdjxtZR7Binl1UVcwfS&#10;Ju8LXxnNZssKfIc2WZtrp7jDzZyvjDUaCyyJ2UUN3IOrvrfs1ktF1JdzuOwiXVxagTxcV7l1H8wV&#10;SOk4B4Cc80/8+N0Z00Xty+EQidIG25IydndIKa9YkLJmZw2ooA899JczglD3ceETIhsog36DGuUt&#10;EVno6HMj0ZeojQCJCM4TtbI6dtzZ7geeHxlA9PHq9V0keC1TvziEaBj9ovl5yMSvkGsiogNaKzEC&#10;SKd5nue8/cDEKplBAWAAJXaFQ/4NS1uxxrbBgKNrMdfZ0Wo2uQQHTCj6E4NcSadMcNGF4xthnACe&#10;8e+mD1ROsOXWO53WlzzxONbS8iYgcZwyhgz9Cnb4Xue1HZREiV0crIoFaduxYhwqLIJ8gJ4r+MBw&#10;KGb5OR22VP86uetUAQcAdGShs7BVCikTtAEaVioUXfBfR9Ef/WRO2DF/2ywYbeKwCrWBs4cNRx+n&#10;qTqWacdwEh1FxCUXXK4Odl3LNk1bux6TEXozUTsvu9l54MJP67PyYJOIDqRHnP1kiqd04bKNeCn8&#10;QFz7WQPJjGxiEMqJiDrgE9hRI3AAVpjMJpx5VPK0r4Xa7qu+/QKFDjnO6LOzybWhPKkVqjKG2PQm&#10;g/gQLCEDzUBKeyLz6UTjunjE2Y606gRtSinIrWWh3OByIBwLbOg7+eXiIft5nuHrPJChzPc4d4TR&#10;A3LYnccjOAP4MSSR5omecBYYqaJSHRQU5DAhXitOxEGJsHzA5Lg2g+OHyEra59V8u3XSttglh2Oo&#10;Z2+b8Z3I9+lwkFFoA1s67WyHldfq6hVOTAjYutnomg7kgp4OBifNdAttpQbgU27G8XjU+n+nE6Sd&#10;pdr4gDMz/o0dW1NpePyZLESuu0LkTydW6aRkm+7IRcjXaxrTDqZeU7nVGeQxBA0FyFk42NlDtp9C&#10;mC3qFOa3/2Kax+OYXfYg9hexxxA/xrDNtR7BH32IwrmOPr78Fwhnwo2wSDCPmKHE185rLZATUsNm&#10;oOruLjZ7OoTQAYYdOyINIatzQh2iB/XrXfq1LQ1pwFsgDucx4CKizK0dF4qoErHDGNFIEg13lP7Y&#10;EHG7SiyKINrjiB7FMASSnSNtzXKQBToBB8FeFX7LwGGVJbSOTZZLSwRgxt+TrQL4LMmeIZhkO6Pq&#10;ieC0Jg5SIHVbwJCXX5Zf6N4SoesfB1Knuo322v9ALMVI2dRQSA6KNEvwWQjxMCXtS+2jr0RXbnX9&#10;CCwK1WIDkXyb54JKq65RoPOPGF74smloeiTIZNXBjuAgpDXPMRMwXD3sZ3Aldgf2wstQWdkZNuJv&#10;AB9R9hnaod2zMalgWdh5G/I64awDIlF3pI8HGdhRZDBr7uO5Iz6aO2Jekv2clo9Y89znkRANObWK&#10;j2PVmLeZVNV9DiOAByHyFL6eLxaOxU5Tzrj9Dv48uI3KcHCnf5FFeFaJL3MlVMIcOhkPBMpp91bZ&#10;15Gq0NRgN52jroimDdUpCrDUnI7heG5HQ6HMNlEpq9iFktylDLcZXw6s5FF0IF5z8CqC6yCNdDVH&#10;LMbCJIQcGR8Dflh5IwohXVs67CvE82n4vkBA4H8bpLeEeaIS77wYUHWNvsE+rqSVFAEqwZ2hPZhc&#10;BqfTAw3ViYjCj54AQQyYF2WwwUFM8qoPdF3o1zCsrsSLVgXvCUOIf5ASB7BCgpVttEbeNxx+dEZF&#10;F0zF5W/AQJdNaVSQYbl8TS3DRRvB/joDT2fUo8E/MZsOpeeo2xHTZ19LxmW0RRpvZaHGStl4fIUV&#10;ydSyEIdEhZyU3OEZ1N9xbL2Z92M6z1iyJBTs1fvmHYeGipncMHjZHa1P0WPgB2wZG04EqWyBI1AD&#10;FGFRmPlFBI4T5UB2Lof1VS0GhtzpDTKsK7bz6XAOAmqeoHRWit2vtnqUxkPTmpE15BtsUozWlo1m&#10;FCLOBa6UjvmWXGGLOuauMGrItd24qB7UyLKqKakdTOyBwKJEcNvRHxgG6o8og9px3pYr5WAqC5Gd&#10;/a5YtcGVt97MBHuiLrW8N7mGEfQ8Z3trjmxAeHGUtXPbSVXVRpXaVQSrhQgGCqDSkVMg+5HcxQUh&#10;irNx4IeLm3XqP0lds4aaJghdF5upFSicB/RAc8kPY3riD/QRENrY5UhR4ZsO7MC11sVZ8xh6tWAI&#10;US+E3h6/0oAT0lkqlg/SUuU1FokKG4OtrWrM5Cr7qboWGw6CjbswMwxVh74d1rfoRdtRcydTrCX2&#10;DEcCS2wlk9FS5D7bdoQnELoBClfaL3lLgLQXsqLnvMcf47CiHIcGut3xQZpi0FOehzHbsrgmrDyF&#10;x3DgSWf8kzFWD9gOe3CHehEbY9mTO+6NwoXCgnBPubqirtSBgR5WVVchRthQNoOJdKABYDTQV7Q9&#10;z0lYP7LjtGccyWj6apiMba8zRb6+FF6phIYD/K5gIV6m4MYI9Xh9vEsbGHsVRdFBScnFX/cnOXA7&#10;E5mqqzk4UKnt1+TQG+X7nkDX15FRl+zSB8QzJ9jEVT0VxRRT4tRmhq9Is74NDgmpOiEHtxoxCAQB&#10;ihLUDQcoMoozt5Cs06AOFCoQLQR5PO8EZ0T1yG3R0otyOYinzBknSL5s23GmMlRiZdt+AaGX/TNC&#10;0fcDbDoOJ6jLhOWunIILfS9+1KmvpBEcFkjxJY7yE4AEP4pN4Me1+9tWLBHjbwZwIRzSjBBR4Wh1&#10;dH9GkvXPiTmvPHIJVdSATnXXMCK6RksaV6LQmOKDyS5pyxgE5w4bPGDeuDecmQZD4FSeeJyGrmvR&#10;f7ULaB5X8AR5B2NseGMNN5Ickzn7jbBZuvazAVb4PTGy/EuKbipiaUqFSXc8UCHw7F1t0PC6G+se&#10;ZSB6EY5hWeM3ePAXjp8H/NMae4eYxQ2u5g6C+CvLSgxI/V9jjL9C0RAZ4rsRDrgvvSoIV9It1WE6&#10;sII/17SMaSwzEnUq8w6AXBbiZxXhSaR6j0WEmc7T5mY024Fhdj0rYwzH+8N49k0O9h7wiv0gri7E&#10;aADIgcJOiL+BsxM7YKByKcPfIVyu6gqg+HuhgK2dqPh3/o5LQQBNeL4BoqAEPOIYJ+RBp74rv9EA&#10;vsYRdxOJIikyFVYPF18D7VuHNG3z6rQfV2qa9xWnhFtlq43ye4CcHQntbNMFjJVQ+2gYn4VTuKet&#10;YQt5iPBjIOaytzTmNQVTAuyaxqZn53J0tprhNMFqy+ZgPt48puu4LlDDZ8M3amMyxIlH39M7WHj3&#10;ctpUONjKJaDm5j25AJ3w8QUgnexCuknAANCd7fm3wn/4fnAkf4UDMq3unLbx1C2iKGogW+dKyAlw&#10;wLG2ELoNTUGM0oWSGmHCYbzWtKJTkFyiihgUCtec1zS3MUZjTNsarXv74h65ds0AJcnNtjnChxOe&#10;FNfBldqgjGQLZ8I4aEGeB8I1bqcGigMNfmnBvOhWQjrwkR6K7smZfk0/IoK9CSCkYEC/Hyfw1rxN&#10;EYbrggn1tCxFcjH7NKTtJCRJjl2vy3nawwUbIZ7oeNXVTEBi3bt8yHgONgZaaGxsiBNWF3NZN5Sl&#10;Y49OjuZSkBzuA2BSQuxwerFnFZd1IwPG8KR+7nVdUfGwX21UAprPzLnAOSoHm4E5cmOSL+1FUNxx&#10;YRt64HadDcv1gi3fcagU3eQBk7o8MgXdqAWF4hNQg2MtBl9GcK5XeCaETBs3VrSPm46p+ssFA7re&#10;WS4zTnRBddQdROEf1CKKzQEiyW4s9QkBccLOVDweJ5jpYeh4X3ANVgKTHdbWcQQaom2bpjadGQal&#10;khRHTTLKEQWHCKFBVNI15ghGADwdqlyY72u1d9mS4FDo6DFwhrFrxHy2r+YTJwof7/UTJoQRAUeS&#10;BzuM2ofHfr16/ZzikB9KHrChFfK6Wv/limUFUOL6yyZHIkDkwjWK335pVRFoJA7/Xo+YQABX2s3x&#10;DgeQoionzsN0JM1dTqDEiqBcVwzBBnCuRib7z7DipohXGz6uecINO7RrBB2kgwt/+saxzQQnIsyP&#10;ryjcOb9DcOF4anb+bMGDx83Ap9CKGy8WMQcoddxuEOU+hVWmU3LjgEM/4EGg20+UJRyHY4WBQWvD&#10;dvaFbdNyjfhse8b3GsNl4E4KfGlF9nMllpuGjMRfhBzWHuxV64pbjRI4gAk/CC2gDzO0Q3ZfnMuJ&#10;/m0uMIISrPtqjIq7g+rDmpPfEStJfI2IFziqHvNxAPxFKl9SNGMRHeFnY+o8cTt4Oqnv6Omce5PL&#10;eNHsBBcCDKFXABbY+RlYamrFTo3YWXQm6PAGWAd/DOnNaSYyNkpzkHke6oy4upwP9iMGF+K1yH4S&#10;/NeQde5yNA/XiSBjKi7WCFmFWx1JZkiHuF/bVutimx4X0Yo2r0zXPdwAlAaYHT1nuwTwZe0HPvMw&#10;j+UiTnPv4uLCCV8QsD1si18JKbY77afmxv06ZDQxiXnlHAteYCaMASUfspsHYIssE7m7rDe34fXh&#10;4g04wrh5+PXzsJyTfQMVRDDNmGd0VKUk1n/EuTORFncTDhAXy7lb09cg7HZldbwQvLaY4Ifzh/o/&#10;7D8jHB4NLXK+FA0QnPuKr1TEVObCwyuuwUq61u6Ep42Xh5mHnwkMn8XtI7qv4l0BWYh5mPLbnHxA&#10;93lbXARMUvHpF0zrzXuQ2MVFRVb+c808PdVlJk7q2hBv5hgdYkD5LtxmfDsUFDrQpnp4ORhOHaW1&#10;QIb0h4dRHQdYlBb3Dc8O/4L8wDS7aw0DmMNA67nCPei/VeG2KwOokOGtISKUUUkjWnZCjC7+MjoY&#10;kcwe4zJdG5bnSlpzx54CSC/yewILawIPDxtowxg6lPxy+ue+jotvdlkEx5nMkROrN04hoL0BP37r&#10;8wFYcGYoyXiOa3g1aRoPorNKba8j3ogRSsissRhO32HbUa6OcEDQDuAdsZ0cYILBaV2va9yQF/xo&#10;8BkPV1LaMNE2m8hMJKbZKL3fwPaVGIqx6ynMV3DcPBOlmzGqsREe21ePGihAjQDbmv0poY1J8pkW&#10;e+VRrF+TzI/bDMeF6gsotA34eBqQgFHiS4GW2WRI6kjclHChtvsD1sCNsTHaxRRn5wigCGdAOBuF&#10;LaM92ADFRzDMhr2lzoNVMdOXrdTwIaK7TEZxjjKjOolZo275pZrEJ8pnnMXI4vvEpgqbinOxNRj2&#10;R755DhfmbLh8aMMkbuGxRePiZxRmX7/0qPoq5LxWJxE96B0bbtp3SPjIwC3CMBj4gKbABXPd6lCc&#10;wqIEhNwO8cM+dkyIIQOC6hVqH05cxnUdh212QzjDLu2vjRl2cPIDJ7qmsTdnTpm4F73oODOCMHSf&#10;FTMD04gdmkkVNEbtywggLtSTbHMlYW40WRREXZbNqIj8jPMB4zlMN3ZCsxnwU3rpCE/Oixsw6P2n&#10;AzpOxOIrzCVMR8B1SzCgBAjBfjHmWZg6WILYeY7/VHZXjM7VxqGm6pUfWAPJ60kM8zGTtr04GIuj&#10;DLokSCE+MKKJ2OJnz2m82lJHeNLTJzY3Hk0zxjzNsb5zWR2ZjGct62dXCAoH/HLhQVuwyUnB4Frx&#10;i9wPcuhLR0RChDJfyu1NIIUO1P+RCUe7J0Zc0nsBjc/Jvo4nr8X88WFDC79VJHwOhFOUKIqlAHsb&#10;xBlVXPwPYY4KiLYFirJgWEAfYYTSkQ8UF3EXVsC+IiOsmfh/wy+GBryd+dCwTLPbpCPBSHrDfRth&#10;PYwUgYYhDPzfsBRo0wHf+lzgXDtz482jtTigJeCcLW8F9rSDFuh+xkCQdrbiLayYaLk11pvQSfja&#10;24Hz+9hmmCQ0YGD0IBdj8kxwmQjhsipZquuAObCMa/yaUd2yX7Cs5DgJ/D8UKXiAyux6FlTrbGv9&#10;gKVROCLOQtNgfoBSwcykAY+u5SBkMEu7fZ1qAWxSQfepRQjE8LFtHUu7r9VgkBXEHyeoAENdjDZ+&#10;4q88kQ1gjlB4kIG8XQExqPpT0neOnraQXj5eshY8mVG/N3xxzp7KcAr5enz4dHzBdRQziNJg7fov&#10;fGsVZ8K3gItRVLqBsDd+DrDNQ7FV1Y5nO3SsRwwTFhmBt71T4cPbG2BjdB2SiibVvG+KctYrd7WP&#10;yEEoF+LjifA5VN+0z0/BwdPBBwR3JtSMh2c5cDvtEIZrqX7U4082xdF0WHdBogRO1C8SEfkiO6IK&#10;b1rHQXypL0VVngx9J1JknGe9qo2BJ/gTyaR6JHInDRwrVBeR3oL5JQ00J9XGUyhxYN2U+TxfvJMI&#10;xn54YgwubIuTE703nQPmGjHDts4Tcdsj5yRWYTtw23iuVHxPA70vi/4gfAMxxJ10tSbU7HHZpUwl&#10;U/evFpx670X/uA0HJHwiCGxgAT/hbAzYRn2RQMsmU9l0WLkNlRhrjSu6KC/+GamJG//hN9iPKwYR&#10;9tbKbTAXVpLAAAOQXK3jOFRz4IYkAv9A1OowtCnryKytjMew8WaqcMITX+Cq1NJo0yiVQk6s2cgV&#10;qfBrJnnb7d1giQco3Jc249Zrrs1FxBnjD89up0NiJ4fFfOpqPyhWjwQEFZoYyT2c6CeRDwIElLTR&#10;SBS+9x/BJfEfdQdaQeQYIHga9FeNoEOcVh7R37mWGa5Y0jWOmDTZHa3AdT06QpghVKrt+Sh+0oqw&#10;B00BqHAdbAYfEK6p9FxzGy1KkKFEqHY7UZUzroo8AIJ41xQdX/krcpAqUF2lwvUohwSOdk3lxSio&#10;4QIi/zbWvCPCmQdhOnh75z6ET2VPAuTY/W36en5kB4dWzKAwEDjFZhkGDCJgmy0z4DudIdC9ZT2j&#10;/h0IRcTG7esyVsOINYJDAHPatWoz0kZLRoxj0tSGjXZ6fQviSK7IHPi4OJVIc1ckYTs4dRor+ZE0&#10;5hkLYPy/JWzPN0j+wlEPVqywYqwuOm62GXw6feE54b65dqcesPEXEyjhi8qXftRBAET8f0vnKlSI&#10;zerSobKKEPO9wnRcRheCL7gFn/KHSZarLSM36M9tVBdyTXQWXAfx07pDjmPAkrLoTqTKoSy/whCT&#10;7aSILIkpG3KeH0YaHIml3VzOi8EZH/aYLfteV70nmTDFMHMshtGHXOiY1y9cvmdX/MddmRg8/7Sm&#10;yFfgWwlPVxcvOHVzjzZfxJS4EGCC5kcJ4ayAGqCATQhryJ0DKyhlQE16wY43cShP2ni6uudFjGEE&#10;/QHXLmDbOMVd40z0ZZsVCo3Ib1tcLwoVuOR5Nb4J9KwbUsO1RPhRKpibca7Ye0p3hiH9httCTLzv&#10;qyOD9JnTdNXa5rrWz5TeC0yjbuS+cFxklMiW/xaHhRGzIxBHIY8Zh5YcISbc6cACm2WCUwRICosR&#10;AhwQIn3woNI9x8lx9CpSH+8AouC63mXneCVTEhEqkyzYmoBqc4ARmYIpYCrHswMXjuRC1OcTMyCb&#10;V/gZSRnvxkFKFQtGWbiv6Mkoj9jHiNVw2HErEabuO39M9tLf5DP4fZbAbFBis4O7ID+m5TQPdXQi&#10;J4peAbHw9hCFxYDvqHHZQPkM+CTjDGRQToM8FzKOz418Rk0gl9NoA10BPhkasGzZ4vVdMD3gPHxf&#10;7Jm0tV9m5DW62M1x4CTITUJNXG2mUda4LlSxgzRear3PkYBukO2f19YOqLyVt/WzL+kBduc+JwNh&#10;pZf90m2mUJETCmIZ+FGQhdHFwBBgrjjScyHw0mCAbh3RcLDB2LmNJ136MniP4mh2Raxf7Jj2H1YS&#10;XorvWq0J/nMzckoGgF0Xk2jDy6g53GkiYvtnDx/U9FhF1NgccR1Ao/ZcAqRg18ODbpcLgp2ovVeB&#10;2geMCKbBRbcsoiSK8+BQC6uTaj+npU9oq9YQRlu/T/7xg/KFLoqhZLj1yrQKXc4kYIg5svwkVFK7&#10;KTgdnHHUZHBC4EBOGyGclve+YVxhtFjmW9YCCSuCFEL6QCdC47XZAHDwMrOD+iKmdolIZ7aQjvIO&#10;k6AFDDnq2BwF4apRZAh/92w1tX113EsU9PtEXAi/2V2fjdK+YbARbjx5KmYKy2vmgwlVLeAZgmdI&#10;hUjdhPLTHKDJMH1A5L4FcN+KTFIwWe7Gis+4FrzJmQ5g8CPHnSXjy2u8x6ojtcQrEo8gpGP85AT/&#10;v00jFg/c/W/VxKeSZA310/y3hHxZhWSgn5V95BseiBqK6yoQ82bZfEYxsZrNrI/5oAk7F18hguCs&#10;YDau8+FVC7hgBcdZ1MwLZ7gYCNwEaGKh58f/kLBAKj74teLfdIb0ErQGgh5qnnmhyAGVzc9k0SZ9&#10;wPCUG7Hdx4DA++OLn8G3/B7xWshe3GNlmXkT4CyflJH7OllcvvxtqeOcKAY2ltcbhC4Q8jNOefXx&#10;3e8DRlk+sB8cHKmu4XwAd39yj9flDeGPT4X5Ri5Q8Jufmoz7RAcH2AOqfqsnfLero7+8LSojGvAo&#10;qEhBvAKVGNRPic0NZGAGBXDx7YGAxhGf3v1MPBBFfk1OjIL45MXCBMfhqz+gMtP9qofP2AupPgIH&#10;Wn5vj8K5uyz6zehHq6BdDPXpdVOLsmpDI58cU8LbFfFHv6o7AvEIaYKmEtgf7XxmE3qgF4x3nwoj&#10;StjcwZnhF6Qv1qGPMwIQTO958LF0fPekOogc8o5+vXOhbTv+8HlcEQEMMQ5obgKC6EyifPIQR8Ii&#10;dZaJ4nqZi3xbcrksAKaMTibo9wqRfbyuW8RVKK54Z6h9YyGB8UyEaAFSfEj6Y92jE4iuIeOyID5Q&#10;ii9LFOiF2xe1aAYGJFP08MgprkUWLNHoP+N3mHf5Q1w6dpEuqsFieYEvz6EiggPNKDehx27wfBf3&#10;6Ix1qAImShvlfWBlEt7IWT+9AfJKXDY1nwsms3VDuH74AlMNVyK4nSs+29OO94qMfgmyxfN3lNuH&#10;qHlw//HBmUAyftyMJ3EUP4RW68Itt2F4SC0wCZgs/sAuPjl9YySwKp8OVRxYIsjf1H8mUAFey8Ct&#10;tureN8V/yikY3t9x04flBsvdXxBF13bcWPkdPBa9ix6JGRkcerQ+u2augkva4SVz0Vf5iC7rHTPw&#10;oMnz2UHqqHgcR7oj/Yqfhhr90IT6aUlmhPVAjvMdOtERPb7lQYsMfjdqWnjoVm22hej09bQlIeMi&#10;rKac6KnaRakxCRbVvQk8+PChjpe/KVqgcBdXiIJReDoBRFzzBVzvKcRbBdJwtqDsbeid9K2mmJFg&#10;xQUP4iTzzCP5XrXqcniOMlh2ScziyAP+uB0PmgOx4cmePyq/PxC3zo5L8JtrT/wGSCGnncnkG2GT&#10;/Xgvvx6oPQKAp4rhhZI3vSQHjIACaZmALn8vNlD0cpmx4A87BP0toHFFXKO8/IVjahEC4XjMG7yF&#10;8gJes0txmOr8AybUMbYKuL/fy1MmBsEAQNdB81NpxKoGfjYP8FvU+gd2lILyKBDxHu9/+ScRhSGs&#10;wtQhDMBeogcGFl6ivjBg1bkd3YfNAeadFGLcBbnjLMvqGFFyn42mwygB5eqFChyjcFSP1RzMRW4t&#10;asTbMlKAaoNFXOb/A0P5AstL0ICHzu/ShhreMuiRip9e7reTSuSiC5CVDoY3VLf9lDp6gY63GKTw&#10;C7z5gmflSJny1pTkRkV3S2t8dOD8COJbSRUQkZLp+uT3tqxpSCcoVtk3XtofkUDKr8dJvihQz7al&#10;FhAFiyeLcxbFTy6j7GJipMxXoG2190dEwTQ8fV8VTcqUq+1htoxHqKbkduB5oo8JNx88wDXx49fN&#10;gEFkL/CQE2/yMrU3YFvIGvwqWL2Qjy/yvsJWXeUJ1BN6yAoH/goOhKF4A7XqOCHjzs01lKbUyDth&#10;PO+hHpCAJzJ/SoLk78hZICcpWmNyAfbcQxnEzs4FgRIQUo3yckoO8oifwCIyXgoERYKzoijsB3ww&#10;1XsyR+DWH/CIcz05aSAMh40eSFFcLvKrw3l/Gp+q5+J+TpgdMXhQPB1+8cPDC0Z7wCezWW7JG/mj&#10;uOkxY/Soe51G5IJKG9feL28polyC9cgs314zARmKs5QIDrbNHr4t19aqPVXr0O6iRkb9svye8hwf&#10;PMt3P4zz8dnTB8k02aj1w+BMBdObBCD0qW2gfnLOoD6OyHiAYWFNwBxHlBuESVCZmLhcKetFmRTs&#10;AE5fB2nsTBeIBWp++yaIVEFO+MQyxDa6dzZY70RgG3b0Tpav8GsCKdk1QIrS+fztW9puo3drk9ju&#10;fkLLXpBexCwvW5naybdi0nHzm6MALfDy3w0iP4lJxC44WSqjfTO2UclqTmeRghNVEfGLEoq0bSDm&#10;E+mw8FEC6SHN/WZe4ps4h4W+L9zfnnLIimC9QC/4zxIHdjfM7pkocBvKrl47SvpoiPDg/nXg1d8c&#10;LQniOKdVT8/umRCxrk36TcJnzymvdhxMJTMlTUfM+LVdfcy2JAVoIbAhsRZEipMWKUC0fHEtrnLg&#10;0Mtx+kHJ4+4bPR/hb+RN/HqYpjiOKbxrlBMHxddxE/nkzeTs7hX3rdzuYS+Cn5yhLA/EntBTWklH&#10;BhZCb5KcM3m6x/2E4MYY7iM3HC3y39nbXME0e7RLuw5zhadCEk3fNvxIZ7QZ0ckl+Sh1iB0h6nU6&#10;WGjIa4xlBRW0fw2kyKXDEHt5oyLilL/G4CnRUyVzjgs4DyUXPRbfy3WOOiPP+n16d5FPkzHXgYgU&#10;ssjtHEarVGCjRMMM3bsJ1uMo/qkLqYwwtEiuBQQ13VrFD5DAgc8AD1Xs0MSY+AzHQTZHpiWGn1Fc&#10;ymdOlmRvEQHTcRwxGHXKDtW1hrENATHZhDOBgyiEl7SUj6XmHeOB10isgBArtjmAC/jkmvgRByQA&#10;53EIanGDyWt0uBSmZnHcsK0EYWRBTj/fI6PoQMHsiA8gWmgPnyhMn8hwdhWauK0jGfS4mUv7guDI&#10;e2AXEZcEtwHn4JA0/JK8q1gB0eHOy9013Qkra5gRcoUFg1vGdOSYp2xnrrO+XOrQtvzYVFP1Gq3k&#10;mnJ+l9HVOJFZ6iaXNFcqAw7EaKvEgq+UH5cW6HwVDCd0HGuaOoCAonwIqOj5uRhryHECxh+1EQ1W&#10;yuHNU/zxLF8BpGD0Sx74bBz2+x7PcL/C0wWI++Zw8x7SqpDyFIGR3Wv75mh54KP+xAoF3/v1Ho3q&#10;4X/jCYE7bArLAKUOdInFeLYYN1kqAYA42nlOyuOQxsX5YdzRTheEapM7VPLWVLOdcBPGt1FghbVT&#10;R4/M+zogEEERkQDKwI/zfIC35XIol9MQOu8pu9FSBeowf8DyhEA4cBBuFFAFF/IfaxIvE70gYO8v&#10;7z+7xHuj0AXjPTiPWnSZ7P1CpndDlHFAyR2H66/cXVeyH+ovPLfkflOpzAZfC6hiQHEBdeBGLGd1&#10;DXryrj2MBqjhdG0OzKJ2YnVX5t3BWJDjvFVNOSZ1LnBrAMVf523LY6E8qRWQM0EiWNDjAKgDi9cY&#10;8//4aYvE3VAQI20pbpQfioP71zqoefoPb+lHATTQxA8y8DhPuTVKPbANh46X3X8g4iw0cTN6AynK&#10;dezpeXrnhUGo+klcBjqiLwWzHRd6zl0RXCTNAePjeDQEGEsjIwBrLDgQ0YCrIGS3wUN7ZDvv9qFu&#10;sKVDcezotNiIiUgBuZDwESBIZFQSKxOlPOHKc6tXvfEH3B4mI5AVQHVBcpaOntsDkDjAXMiK0Qgf&#10;p55h4qBbmLgTj8UbgQz49PMCPPmODACEhMJD3lRxG+oJFI4tYRmhEyjtBDz2gwKvSD0VgHS6yFN1&#10;nbY6NZdiIVSC5YChxdifw0UPeLuT2UnfXRWwwxkHxTXKqmvuXIQZjvcOBydNfbDvNDVh4x3BT7KZ&#10;CHUhFTPPydaoD7VCwMoZ9YZrzZlWl1z/ycqUlGKH6RCegCicuFBnHag4GVjFQeTgPgKxOBvSAOcE&#10;elIHLvQZohMzxVwIZB9i7IlLBi1tc9vYyYEB6Dz5zR2Wh+Z6IXh+oObaU3IhthMIOX1xA5w1UBto&#10;Qdez4IA/tEgeNopL8VYXLGlyoDa8bvLROhPP3HxE7nvmO3jxQ0bqiIqgT1j5npDNYHL3xBK5gC5G&#10;lplWGF+0FEw4l+C18ERumKTAx9/BdDfFK/vPm/VIQnUHbBG/AqTLTu/2W89wRc1Y/a0qvsZRhhaj&#10;Epz2RoSrqMVSpK7Ce7pIBXA5ONmhog62gel0a7S3lJ8EgNHR85lb9xjh4SByJJvy4e9V3km2Mqmu&#10;EzYGgTcdg5GbgvtATtXVxVk2EUtOc+j4N45HkgmAbVsOhD3vH4TNjxS4I6yLAswNgYofUQ9SnIq4&#10;KVD0Eczwc0zs2+2vED3cO/yTCZV9TKCnyEW/f2uJ2KK6dIZr+UgHgZXLdzovyPUpMB8CBCQgaASC&#10;AcW+ujZbNF7Bli6EsXHdPWIIioHXhT8dMbYhsoSduLaj4n/qEsOK5HXddwckhpUWt85ifvEXQPAd&#10;NqDzoydlJ2ERAc9rNbDgpFgDRepBTQWv6GXZYsKhWAqVDz03F3gS9LwggAFi92ogpZuMRFue9kIn&#10;wmi9nqq6rMfhiDu8kjG2bDhTRfZAKuagu87CNFL8dghMI7wCjHac2+msDI6UdG47L44bGGOuq/u8&#10;xwoNrv3ntz7PyRk3aFMZINzrclYiT7WrI6KJtw4VPnm1cIoPgPAdv28U4zwnOMh3cM0T3oi3TMhn&#10;C1WQYHme4pummBc4FUS1qCG/N1+ZdhxJIdoyXQh9P8VlLQUJWhfkIbScxiAmJeL6F6fdOx9hJRZw&#10;0ZDkBmDKb3ISUkW6HEJ8XsCF8MpM1HDg00dRnJT8aEYcnLxijv1NXnaBO7+57Fdce9yARz0RrSHF&#10;9kyRPwyMvMUHrprlhizfDSAEYhJ6LoQ0LvwYHLaOsgUisKOYMitA6JuCcXgZzuIkUWG5WQtSVv13&#10;/wgoxZQzkU405vEGRTasBQJLwRHPtJ8aT3GMwUYxRavyqgsnwqYfyoUfBiq4IeBW8Im3RqAVDHev&#10;Hnse5azNfRm2Ldbcf6aAFwK86zxerVi+JefYxXosjRc9LsVSEmbeYZdRkrs8fAqbSiiI0xEM89+z&#10;9kgaCwb7OdHaRzqMfMg5jjoLXoyL3RuGYDFwIqXAlB8d3QDShzUX0aKgvnNmy+F0SUPYsAed1j6M&#10;GDe/Bdu5tNVsoxImE+nEQFx4Km46E4WEjfqMFkhg5Krrksc+o41UOrNKPBzMuLjgNB4P2gS1jnlX&#10;+d+qS3+/E3mPLxCy1S4ADAakzPImN/xAafpfjl3ySpmjDz3iEtMMEhyhEp948Cbt8rzeoiy0ga39&#10;SFg2mwFAD/WJzDloBvzwV1ci7UcaojgTLewZu3uOAx7IYDMyXgpOMagcB15KFBw6H5vahUzChMF0&#10;nyMndpdmAxtVzwslcJ+W0JEVTIzzeDeGbchYaeKaTiGY8p28RI6FI0jRld/i2uD+2ThV3i/PRtMo&#10;pFUBRjxroFSMeVoIxV326hToxZE2Ig5CX4JOuE/R/uYm/kRfd9b1QrilQ00KhgYZPxmOm2b0GlmB&#10;7ep14vYhmQ4FfkdI81eYvaIL5gThC/PsEhOd+nKoxb0yYHT9w4ajo99280uUwhIA5GCLjoWLAoLA&#10;A2G+RY9opiG8/X6BsrXWx7qmjJQ0NX5PjlIOUnI5gU4UxodI+3Rnf+/G4yLENBYIvw2i3C5lC+gA&#10;i//FU7iyOIEDbojF0LLKVgd/moz+2F+hZxFGV7ZFK0TJUX6lb8dtgAKEXYBjXzzbVhUlzzxAi+NO&#10;oDfWadmodOWZW4LNjEn6b3+E/sODUZ/xzIPzMKjxeQMnK4WKBRktsBYDHrT4zh2+V0pBgpHWuL9f&#10;dyU12BPgQC40mbdJXwrln9F1GIKoKPDWyC0sjwOJlMv7ocg6dV4MS+JPrj19gp0j0PiiCgBZLxKO&#10;sVQxZ8cWFB7iiujNt6fNcwAmzNANrwpRFANDTgfamloSdXVCVN5q0yR6L9ZlpJa5LtbzcNQVlwt7&#10;AHoaiif++CcJxXAQp/hK/p6HKp9N9ISGKqZ4zdk2dzQnNl2wvUEedCyB2GlmgSnusWCOpCNGBBZQ&#10;BwcRs7T8BencmY6QdVaEZz3PGdm8X8NFdvkR2A43gfgrYPTA11mZwFe2abrqtLkK+y+snfdndOJV&#10;++3rsCUX1WYDdee8KApOnC3WshT+cOcowetiLVOFRTFS66zIRXlWFYePJyDe1FWfKSK7QjhNMWyl&#10;g+c9NvuSFuDJd+Dn3aQnwkQsOL94KsiHawYhm4RdjonXCcgjAkPlu57jkVu4JUufyvPPEt4Oxhju&#10;20GtuZQvH7jjfW6ScOhuNgps7/k0HORVHMKxA41V/rOMP9RxKsu4JqdFlMY9dhqLLxdkJNToi5lB&#10;3bXUQ4EUWZkORP0Qc38p4Px3Ybs0rjgHsQnd1nYCT0xGnS8c4pbdwhJ5/g+x3U04fgAHsxkrzBN+&#10;OND50zYcG//78J0YagZu06WMBHSC9vTxwzuIqcNcew30agDtVbkvKIItYBM9UAEhBZXrqi6+tCga&#10;FU2ILQU+x42jc4hRc/V2kDUayMw5rAX0zglFd6DBYynV/yRdm2rWloeu8lzZuV0Yrm3jAOOlRsQv&#10;OoEiw37EXTrBIBbASYFQ9KnZPC3nAV+YA/4SCIKJEqwnyKeOH9g9+3ggJJLRgiU7ynsBcaTOGZA9&#10;5roity/QOcq27Pbn4yxcoehiQb7/GKEpNrwiEMKX5g9OuxfIcM9BCeVWXBAMcD3KI5qGKCxwszfA&#10;k5YQwIw1DNC0ErevIwbZFVE6cj53k2wWHCpcXWCFWBFVzQWit7xytEyJaisJHzyBkcFas5uWHBCd&#10;Roall2Hof4YMUs7z2uCsaosqxZ72RrHQeWg/t71EF4Ijbow4EvMApTYh+ta74XBqRn6O1EgjoyIl&#10;0IOPFMgAjYjL6ToKLn9dwxFI9CDWs3GeYx71CFy5bmUB5Yk/N60E/viqLp62L2N+ta7n/wXhShKq&#10;EQQrvpTePth62XiILZE70ShKrj6UYmzzYsnraAsKMhifTt6+x8zfBISwzZRXp0T5F/jFB6YEngp2&#10;Ax5Q0jQHejzmX9wDtMF/wcK2zwzrOs0uiLm7zPGy1liG6/+ebGOw2UtgCKuRZNjM9kQcFdv2+dF3&#10;dIVNuzeAS6XU4tYTm1g8e8MDNS2x0IGA7BPunnDER1DHSZ9FAxK/bEHhhkjAG+VKWK7zn/wZtptr&#10;CCuaQDeZiDA6fv4FpOHQMqDvYDalT/Swu34LqjwAIxkEVZ1mL9gTmsYwgMmBBaInu+kqW1KXA+x4&#10;QZxyFU3tsXCt2gttL5fkwtHBYOo52U2kRYxnhC4EXGbE0O5pwi2xm5Boo+f9X0DEugivLS9wFmrQ&#10;HqeGxZXJUIiqNfgSlgQ8YRZoqRkT2yKZN8fvyS1hOUSr81IHEKsrblrebnxFQ4gEEdT0XmTEQM+z&#10;T9eDFfPo5LXD5ZZtXHBh61Sxtj0T//eEPNqer9TaAoNhw1npKm6//OS/f47kivsV7tKe3KutJlfH&#10;sE1A1tVhETy1omApyDKavBkzhQJJu5TivMchz9wudg+Oi+O4GSU7O03avb326Jet/2m3+Cu6CHcR&#10;YHgQxsLMIsLYAEEYbGoMj9BmH5f0ixOqyL57zW5zVyk/ovUFCPGv/QqMSMF+EVsxhVCuNICDtLPh&#10;AAZC8B8XldX4HZhxWWEmyJ1Rcm2FQVEZLrTJc7ou/yK6iNM0qgEf3/p8OKTEDeg428tkTHkQ7QdA&#10;M3pNRzB4NLs2du/PFb9BiyJYFFQZtrPMauBEx0oxFkLhGsOqKrNaCEEL2IPldHVcmizmNxwGPJoq&#10;m+/mV1ts/wsIpy/oPLC28tmJc+f5WDqW38qq+KEAA0fE2DAulOJS3O6ZHxQdTOCxznv8cKkuZ+Hd&#10;NgQNFrGIHbyhFoPRHtB16lwczDlTFcktWjYghq8rSalqnzps/g0UeYmN6+1oIu61tR4OdOtCLuA6&#10;y2HRZotOpGiynDyJhyJUHPwQMSGDQ+QR5Tf0nBymw2F3vwg6aoxTDn3tPT7ABl8Jnr21MqjIdbW3&#10;YFw35X5Z87k5XZpgt3eJ/VuJ0MMOpM1mjOb6hwAGbkLIgQOft5aJOgS0uy8wIbwHJmg40AMIRV74&#10;YC/sJXCAF/z23GzQ/+KX6PGB0em/tCABJ75jKZd9fDgwxD5LXTYXYr3z+e8kHReYr6HYLgyFfYAn&#10;GDkmsBAZ6xZiWq7dEcAUUVabk6O+MzHHgpvIeXBR/GQyrYVgCZcjK2FEeEu25MDLEPbBpsD7xG03&#10;8uAcdZC/fNr+NGx7rLraGzT+XarvJSG/W1mUTkzDRG5bPmx5aXUeHSuD97rinXQhRaaxGgquw42i&#10;UeuBnk5LRy4sCMYi+om69HqKG/kh8oFePCN2nE+nm6QQmOwOaLft0a1cQO/fC9sTKb+2XhF0lBqb&#10;NZwHfiBRMDakFeIDbDLmokMRO/4tLtOujenWNwLfDlD89ADO41voFOfAUAHtEh0AO0uICA80z2PY&#10;namSSP50lwejDGPG/wL0NCMqwAAQe5ep+NgdXy3oSA84cVPlgdZQV3sk3UUggItWElkQKYzf4BVQ&#10;imM0Jjjqxz19Qpz5CiBDnlF5yDfIJhTrkZNjxjBLxIb/hSSC+nTKp/rL+GiLLtMwFoC1cJjnQC+4&#10;zuYpBbGPZ/M0AGk1ggNBM76XKUXkFUzIHYGi3OgySwPIzvkssQWMyA2xeut/JV3gd0RHJcEl0Tog&#10;dX/FRj9L59jfH2LXocCjDespSOKJk2Lg4s+b4qJ2WMl1VD1nRI/7hXSpeHo5bynNK0lTdcs+Ycv6&#10;OJx/t8n9iDQibVHNIc9lEElwwX3FLCPKuC4/os0KhuMTPwPWE0FhiW7MwM7eYA/wYpwrFqZ3OqLn&#10;VjfQZms8b6cXzbt+JGbrOF3/eKvtfBpLkb+3s/K/jo5T/kNqDR0orZylrNqn5GwXHJaQZAouy/HX&#10;3b6g4DP0IH+dzboihFdDYPmbq16yqzoOy6nZ3Yi3V2yWvbRPghvbFv+r6bRv9xVtnDgvhAcdh1M3&#10;ugL3iliBgCusukmxnAdmcB3AiCwIhe8idnIZjoiHQs8JjsBsTo7bBz0dmZ0jPfDJef2YpmEkvRjs&#10;hec+3S1S/2brgXY57NjdruPN8I8YQsR1CkKMa5cHug/WUwNCsS6B3kzIru37/XAJO4FkCpz8FnwH&#10;BcPpDfEgfOcOL7srUbXLJQlRgMCqi+y77fv5b3BTrhwtBQ5UJdx44GeL6b45mktScnChEWIEGTwq&#10;sccWPZJg1PKID+PUDZELCMPsjtiTCC8Az1k70XIyzQeeMLEtZmEf3EnJDauW1HIZ876MaXCslHTn&#10;5N8MoV1mW2yt7J5qm/+2zX3yHLzmou4PjXNaJrufQ5AJ5kpT7+GsEKPmaYv4N3SeerCLbl/+oTss&#10;BTfQ0wgunwpuJvpHYF2jfdlXJ83v+2St3G/8L6HryFuzgTka9GxokXrVg2Xre3uqAWHRkPKLe1v5&#10;gcnQLoiWax2nOQCUIf2Q+1BwfCfnsoYxGZaVaJBzMGXw3OxYC/TaOg4YifWpCfS/CEJXr0NBH4ft&#10;UUiwEOHniaYEpkWObI6lBNXoEmnNDXZBK6ys0hk2F9cvxFbJFNZY6Uok4TVl156iiNyWIU1gZseP&#10;w2f7TPh95HVx8N9El3273aeKQZLb0TbMhO0F0Z4MdIr2htJDzvEEo0czesMhGc6tkDqGWl7lFzBt&#10;InDl/A5yrLfK7d3zwbQUfONFwZ33uQ8gS3N9a/n/G+gyNJOtOIxBSUfboy+tD7RCLxKqgSA46v3r&#10;f12HvGdTqVBFD5m46Rwbe8BfgWaH1/MOEBqIJ3gowhNU5uFm07zZCQTSVv8r3eKz4KBiLJAfx5Lj&#10;cNmBYUm0vDb7wZ3EE6hHHAuKbpmN1AJAsCgHsHRHxYYCMQQxtSIBWAex9N5bDkI3IsExtQyGi23e&#10;JQfW9KP/MqrH5CAW+AvE4C68P+PaxRHhjjM/p7bju8lS9hyJwg9dvMAhvLqi36y8Bu/dfGi7QYgw&#10;fqLdZeE9C/di10hAFY1QnbaCe/5fSdsscBvI1KMMmFpsBbTkdurmOcQKmVUPAjH8N6yOJehwEfzy&#10;yXcMFA8J5jT/a3YMpaecSqHYCn/WeXHDw92lxYM6y4Wf/F9KLWa6AuBCcIGiUx+BWTl3PJN5Qucd&#10;NUTMNqTw98RKYQxRDPgSuHUA47e/+JjyWI5V9uRwGZ1Z453hQm6xJ95/a2PUCyJafTHb7eCng4Wv&#10;huqq8F6RN4w19ss2Uvw9sOjABYQhj8qrYt1NBU5gQMk3UIqmvCe2Qx+jcIzupvk/Qlsm4HjCr2Tl&#10;tRzA5Rg+W/jkOp0bvWhb5hHBsLAiVG/U/PQ71J/sJ2an60YotzGMfB5u67BNW59Z+79BR98a9qa+&#10;ZjcuDIKKP0Hpi6PB54HzrigCHjJSmAspYIsOWg9F9b4SF3icI5unnWH4eM+L9/3Lex6/QUt+3l5n&#10;H/Ehsmsf5YINJh4lKhHLhiWwjQXcXFwjwMKXydFOJaYAFIwZosqFYMvADv5t40pl/C8SQdpT3+nl&#10;FASHaFhm2A1v2tUUM75hno/iqg6qsviKLfU6i0VblfwHlIEjJweFNrSjsg9Lxyv+O527L+nV7Dic&#10;tHEFD9dE0HtW9zmiZSq745ZDLP0SM02x8HUXRRzBSu2HsBY3ROIAJiZgzgX9Surn61Xx/yfoMmbr&#10;dCK61f1/MRcE9o4DcrxUODLusSF4tryLocKpZIqf66vFNc4Aas6bvKl+xP2BnV1AJl5wlXuXxf8V&#10;slhXvUt3JtxcQCjbCUBOSHRxDsFbXCldQDp8MhsqzTOBnz1kt0x7creRqhBs1GNAYmPe8aOKXhmO&#10;/3ZyZjXW4R5i3dLcV9tY0qVdqHve3dcXZnTsqBaDL/0SI7QAy8NYnXOQ3xT7adkGdCjgwoZA3xvf&#10;bwv7P+Aov6QWwWY5hjt2n5JCKGu5tZbjo2A+FNiPGIEhfNrZLqMOkew6EODiUtWuwLG9dYVHBue+&#10;R8KILVxXcMXj5/8G2XYXB1sv5A5mS752AtXFhWBsPKe8Mfox/BKx7Q0HkCbVANc/GwVEE9uAq3MO&#10;rjp2JExGh+uhXl1c5X+HnoKNmxp2UjclXBEFz67xFB6L/bQSYMlZ4CYL3n/TdCyjwmpP3DS7yKIj&#10;1srd7fNf3SjwbTouYrNcYh/vWMrAUYlINd6y0qjZ0EP2V/dYHthpQGJJxZxhOgMMPuC84/wfdPQ+&#10;o8vVrRzVdLr43w4jzUsTPVkuhBbkggFlwWBAv7r3gpU4ZuQd3Db8Hifv2VTdU/7/gy6AqHCcDS11&#10;j4UXzyMH7ynOtirLW4BnA0tgxsfdXFpWpLyMen1DG45Y+/3/I9rAJVYO4x8ozhgAR9PWPpYgJDaw&#10;w8Da9a3Uxh9MutiAnPdU4D2H8pZCjPwfUXcH/26f4Yn+w3MWbi45XIYtb5jGite2gMVR9nMVPf8r&#10;viAXYiyEcB2uTIjvNB8T9wbvubfamGr5uwuldHos2XLTv8YFun0LIw6cORlqcumbbRyeeM8vnbt+&#10;0OHTRdZXQWEu9ajuPObgZ+eeP7XG/z1ySuczDXYS/yL9s3CDTR02ZNgZCMhquXKsnKnUwoAAFkii&#10;9iKelXCLudUmFZ6fXaexxa79MPQ/YnJJN8KWp70wYxXhb1IXh38MQ7R+GWJY46mIruu29n4NSOsQ&#10;36BoT3dQGFzAtV11dw0umxqI/4gv3sjZn9P1tMvl4qbrfDvFZHcG46tWnM958p91oZpTEXTW/Cur&#10;cjnYMq+5CLA0sqH5IugIyeW/l+W9o5a9DDo+qNC/7yVfMeLvpjRdaUqOKTLIVFfP191g/i2JPv6B&#10;yHtr44zji/YDJ5AZQC/sRUdP1G4sY8g8Jw3ZuPtyK/dhqDbt8bvdC3H8PcKN710xjsGa1jSU5Bb8&#10;2z4U7BSHakI8/O2vV9p36C7ttuEnE3NMTeVP3IXkKpuCptaLYENJFcqYbi457NTWmpQtDNiXPf/l&#10;oSrXkxUqeATDmEpaXJ12xtJTXbPr92/PhuR55aj/CD1XmSP3Fmo2N4dhTz/w5kRJgX0oP7nxgZsS&#10;DDPCbFtueF9EHcQohGt3cr9PLy2sjavREe3u7EjtNG3zTGDoGLexe1Ku4eJyAC6YfNfc8z7D/2jj&#10;7AszhLlAbOEu3OYZnMLmipgfMF8PLQI8eC8EnNpfiDAcXuSi2a5Tjq/4p6atxNpyHvBXuzbLLhk0&#10;noY1xTVyoreKtw1LddU0tyN+mv8R728n0bbjZtJ/qHF7I+SveW+HQf/qDFMJvITuwXV8hPqr1cW2&#10;Peu+8NeBn2iwUg800J3eb9OjvPLP5o7IpwKpy8KreCWia97cRIWcnFi4a9EG96du+gUz+y1r83PK&#10;R9N16fYUmxt6T+BgQz7DUxa+kNkAzuZQ3OuTgqlzbFa+/hi9DymwaQ5IzQMGzr3zzIlbTOijKu7I&#10;cNza6aX8f0lt/TtrmUwRaAQwti1jaJHMbm5DBVrVwsjRk8cCho5Wwc3b3ZanXdO3s/0BPS1hCetM&#10;6ZjTEnHGObvOaJlnyuloaB3TvuKkkusKKGksm0v59achAP0WXcjQ/Oe6WkIcJby/Pkfy4SjfERpQ&#10;2gP5RHYGg3CxnnGTa7naXxtkdrbHsIdxSO5Rho83j7ynuCJ3DMacVDEuKj0tY0JuFmeuJvlvGE73&#10;Q/iW63ltw5CWv+LiU61QfPT91B5GI3DTh4n//ingnNbu+iTMkp3A+jxO5o8Io++4pIXQcUJcCWb6&#10;mx07XhykGUuibtRgarH31ZBGcHMdf0pR4IPvyG7by3W0APxPCLcjvqPfJxRaSC7Q9f/BfX1pluA6&#10;W/emCQto84y9IVJ29NC7SUm/S3OdHNewp03r4O70a/FM3gkOsfop/MvpLK4cDsV+JjP/nPRESb7t&#10;tx/rL+/H/gldNvK15uKHgR657iDKdhlF3eM0dR7fiA0aaElb7wAaLop2vYiqfpnOe8Darb4cveu+&#10;FzDUAte5RmlJDXaruC3a4zkfO3jptLjMMOgBY3JZPHybJTbi+Jpu9sRX3cdnnXmz0q/TeZ2NcKtd&#10;fTe6xQ28Az/71PzjWPACQy7qtcASQfDBsbtvz++HkkTKUsNrIQ3+D3wsnEc7UFm4L+gUfHo0m6G5&#10;Iw/3NSwH0ht7JrgaR4p9M9bWV1v/HAwcR20c1V1WUnhIzR9U/+YgeiRY3hMrlZv+ygO8+DJgQ2dv&#10;rsYsS/Y6RFaObXszG+5X6NyPYz9m4ZIRatrBCB/cFHF+3VLBvVTxjq4lmTPia+cXA0927XWxc+XS&#10;OQ1rRgV+pyXwBbIPF/FppMpvkIPDqbkx0NNV6QEuoImUnyKJJkLbBXhLbv29RG14LL/J9U51CPWT&#10;g2Hk3g0gifycQbe7RL/ab0wxtRLmg8mip5iKc6kDN+NIU+c+N2GYZ+6KvXZee9Gf0qHW6Zm/Yjui&#10;36Jt0w1xfq6WliNwc8GovmqUlqPDZ/s8Uusd+9SHXcwz8P6py1KNNaLEiystTsM57kPd18vs8H4g&#10;5dX7OA4lPdWUbAZ88l3fDrVgZZD69CudVBElbQhAHF49Yv9VZsCEzlN1vWWz23kNAG93JWS2nwtV&#10;CHwlVtALGnj3r73v7d2Xy98mhDj2YJqHDVUatgSAHN06o/FcMM3tS6rv7WunuV59i50DQ3jJ2jiu&#10;Y/iJj8DvE4pdPYPQQ35dxDI72guPCXphjr8l0Jt2wD1MhSmsbec2seNLMwF6Ef46p1ThvbUz6JU/&#10;7MxtR2q3GlX5NfDhP9ptWuw2dVMXTO8NSNjUMXoDRAHjEeBheUMrLt43TQ7r+poCNGAr/b3HojNU&#10;xyee+AUCYac9zrYSiJZB7o2cP28IEVynHwQn4i7sw7RPbT/K6Bqsv06wzq1qtBRPNX7ErEoKt2GS&#10;llXfBIGs+9zabEnVgbOdz97MrVztvDcPVDu/ZB+H5XydJxXUEwNAJ2qhnb+7tjgyMNgbvgxOug/c&#10;wl4AFa4/SlzutIEKEs9SLl6uxrOp9/dU7j3R2lEcL3JNvYARzu/dB3QgXtiIqRzlXHFJ3ExH0G7T&#10;sLV7/+dxxMdCjeg3z4nw7jnRj2WjPq+TAF3Yj1fY9cU7fk6nKhpZGeA9hdLVGYGtT9mIQxsRMHdl&#10;1AqG/5LqEO66vZHH9Juxmvic+hjpuRvDqDVK645xL2nMe5tQMc5FB15XDO8XZD7/p5nYTaPLeTiY&#10;3MGfujYf0SPDp9v8dbrcg+EFgLEDA/QTznC9OQWh/lCnGaXBXNoHxJjcGmSAHiHGhsfPTwcrH2jZ&#10;s3tJjbjR71+lPsfa6ah4I3dOqcj4vlCnaIZXdEYTPM9sRFq4J6118cXLi8BtXpcZf9G96zg71tup&#10;eknPlRxHT9kG4Th+YoN+5WWxPi0i4ne0AY859tcAqG43BK1ToIfa2zF5njTORWTxW+38ckH23/GX&#10;J5wQKxvgnp62v7FsWgmCtPuc5O7+XC21O0dTWcnLdY+VdvOPeW3YjdXbZmwJZZ2olpeajRjPzpiP&#10;6dYhT/j23+/hf033EBSeOc+8u6pDhy9YL6S4i6qYodnxr2JIBn4petz+YB4lizBipPNrBMvCd684&#10;zO3ccGJJ9zHOtZOL0D9PGQOdvoM9oao/iXMzcRvaLsQ2Z2yHS7FPtx/+IBMYnj3Gl1RX8oHX1ncZ&#10;ekv5E+nqtX5u6ORWRU+HWQ8/mEw9KNuBXq5KmGYjHXhWvKQabcbjP62kjwnvgqIgjs+apecd5+ue&#10;//FE+BNHfpSsEtbeWb/i3e65Pi4E/UTIdjRvczGB5ZVZBWyBe8nTeBr3EedJPaMUPmPPB0N+TFSV&#10;Y+YVWyXXP5WgGAKe/h4h1JF4o8ovkW/b9H1XbXeLyy9TWnS1AestTe9zuj3FEMeOzywzoPHBSExL&#10;yig+BPPg0nAho5hpz3v/M0UKaG6/ZDZy/fwiY8P7EHpTe19jBx3bj0ZYFOAZjIXt4HAJwbV1jZtw&#10;FGxOHUYnGs0FZc1JmeIniX9MNp1Qjvc6+VlKn+hqWy1q9XqEfO7pKgkO8/DAUrjVYojCxB3kqbiW&#10;fZ9A+4KOVsVeQg0diFQcP+hRQd+ip7Tdces4fhBI2IY72zDKt/5LtO+FKY7VI7kXZwVWxM5sbZgJ&#10;Szn1ctzEr5C+Lcr9ler7lNqxEXsQzQXUKxAm/JLUR/W1NLjpvaoPXwqvZ7Or7w5cX5BGPTb0qztB&#10;DErimfOjCF9sBNWenZug57ZE29f348doLyPcp93QePDfhgJNMZovdRch2YmLz0wNzvU8vlf0jwmB&#10;X+GXYLTX6XxUiOwwwxhAo5cShrVOg70Z1OuZhoT1oC7RxvMwYmKT2jnY8QXhTdrs6vle4ziR8c2l&#10;kK6P6THX7yU91YzaMm8/5vDuCPcCQQ1utBv43/ZIS7khJHENh34xnnxbu79ChBkhhK8k91M2rkc9&#10;EV+uF4Q3Vs8py+kusQ6HSK1s7p+AWb3c4loJ96nX8GFl3LQ5sHjY195SIBEQ3Efv6G3kbLtqT9o9&#10;nIyS7c+d2lhET1Mb4KkFNcNFOxcbos15KXnG+YIb/oTzrO2mdnrO/tdUQxjbjrTFQIxUNltUqMEV&#10;ITagI5c1eje2RvyPv+xWxjPq8lmh8S7XQuWtfS+e19TbZb9H3U/jU4k9RA+mArgwuQFhsJkmGPii&#10;jLirDpTPhLb6ro/5M79LaX4vEZ9Ty/gbKq11d7tlGBe1jCFD5hANfl7YoWCrE2dqutKBD4LXd49B&#10;u2yipvYPbKuFIWgeHhPQOm2fy+570X2sVr7gtZOyPZJThf/gtcAxWM+GFxixTCs3p2NQUKaMPsR1&#10;CZvxJwB+Fod+TG52BludLXbqEHscPZKY0jLg7UXzTDkQzWXosftgxBYLnVx2sm94BzLcFvv1YiuR&#10;1FeS/X3Ggx7lJhByGJrohZsXwPU495ZdT8YU87rxOuwanGg3fiisXwHgDY3R1vBdOlpbXMHcHb/9&#10;jQoexpEaXUUR57ts5A0NQw2T99kt75ARdLY9qAuYwnX+34ZZR2mwOfYVvXOVQjW9ihqfab0fXuTh&#10;/GNYRa66gcNtMWysEj4bd7en9S6JbwcqVGfrC1b/BmGCfkVyeRsBJfzXKkhQbaA3jMOK2zmuDkyD&#10;JQk3VEjKCQARL497KccImwa/IsdcKg7Yzmi5m/Uembgn9L2QppfZ02C9puAbfB5D/x/4JrPWQtD4&#10;kANv8NR8T+a1TZMj7BJOyy+x+gckJ3f6VkpuAHTqY9YSXCPv2TEJYXazrXpUaF3qjoLBgyDokDWu&#10;eS6GvjBRBwb+s+AuDvKarWobPlZEqllT+IjQn9mxBLeWm9wxCa67ow3V3jJTK8gE74cB0Dtq3qG3&#10;kP8R3aEowvGttOrmnvQwUMQ+8p5zsd1GwH3uUIIAJ9shJpUiT/5acRMMLh0MSBK2SS6ncFDOzTby&#10;PyOqEdQiziXa4Cjp+NnUreTKftOiWxuMgo+Q93MgYnPUbjz/+/TUff3Egz+nDZ9tKrZauNYk6M1u&#10;rrXgrqDJVjUckFTEY4thsWgY28NXO9AVyqmz+YRx4c7tXTPsT+hDTaPD98NVp4jTMBAOrRpUfZzo&#10;3OeYrf4eVybklY2b/8JE3O7T/gJ6+KkTkTaxBU9ld9MSPld7tlpxYi6b8pblLIRGQFoNhlVDBEgw&#10;XD2O4oAhqA2nfBdjr/6EBtDr6y2XgK+W6MpVnMMEZxgReYnXzNcMZsRECzkb/8Dedrp6g5uM8Exf&#10;j+dxzePe4hJDctF9dmtE+94em65QAgPKAZNU1hWHApWNhz8iUDy2HsPcpbUuoQHB8p0MPavhnpXX&#10;aqX/ekxL3onO5sXecHcwgBxoi7uyuLqZZoQ/3FB1BVlu6XTIl6vi4gvEud+nHM1R49Dt1/foabQ3&#10;nNaZT7sBMzp3rsbKOpUwME8YpVxw/zJZR7Azfk2XlkePEMJ+2bcHHJ8WJBoBYxz6W4oNDyTnTGJz&#10;YzUM9dywVBw+FWGAqByT667nBvKyDtNJwIun+qfw7df0mBj0XWrTjl7zYFw1uX0vlMENeOxandKM&#10;SOJEZKT3wK7rwtS1pWMrc+lSG7Fbb8BSg35Jx4F38a6YnrjzTYVtoAeBnIDBfF1mgx/lP4caYsnO&#10;63IlA+PTHSn31J/RRvFujvgF6kJDmKvHAu/xf1i3Oq3HWtKc61SdSEe+rWLM8dqOxjeqmqe2et5s&#10;E3WAVH1ZCi4a5L8jWwo6S8rmoAfvAeCg4S3NKWq33oOGjJNvYaOdCmf/IJB8WhH4D+lls+43aMNl&#10;UQzyYqsovKflIKdHwxPY0qi6toNp5DbKV5Te4iAYwCtdV3dFkQaToczx60OKGwE8fjxRjAB4amaY&#10;0CWOJYhpVeDHx+okg/5TaR6m0vsgbZfaCNNIL/2qvX9HkSkygSf6kWb5kPTazuUMj129t8QwvtEd&#10;3lI7jqGmfCI9W8NHzmgFsujgq8Wd/ZWpOZRY30C1w7Zt1xf4QTGwpmP13NN5VkJGvvOMpXJFkXA9&#10;l2FJnHfV4L4oPzw4jUOp91gztR9g5+27C8T9dKiG0cE1LF90ybygF1wQW5RpbmE/d7tDw9eM4OC8&#10;HETibhuSSk6Iba3XkRwTvU3ZVUD6IipqLmdO/6QcCoZLqEMvSoILdAKlRmfCexS9AGtBfVCVMBym&#10;VtmN89t0b8Nv80BKvn/5Nr/8nO6pZ12pf0XP6BGe1bS6N+9MnIuKIcOIi7UPRPxNpwt3EI0BEn4z&#10;AccC3x3Z4ZQR8PK+cDh/Xm3Tc3tGP5iqYJBGTNTd+6oODwBrxLrd6TNby+xM0i7u9htEIdDIr3jh&#10;96nnyJWGnwTjK+rMgtqFz/BVZD7HUw9l2nCk0UMEI0QaLpXnrOwyjK21ZV4vJJkSYT7qXoeNdJrV&#10;9XE37ms6Xyxj6OsjC/iSuJBcOPZYpZ88CKB+3pLTUIw/4jympG59bJdBbmx+2nux/hp1f/KnJDv5&#10;9sP5pnmyiWUeYiHPqTmuHm/BoTgovdymBhdSijLDbnWeXD0FgQHcM/aV2787y+6lXryxPqprP055&#10;d3mbI9YlUEzdsaAegjaEHuyUUUu2ZrdW8F7OBdE9v6Wo/gEy1oLPjunAqwvNB3RmntjW1dpcsK0m&#10;EBsbemlzSWn3bT3bOWRkfDd8w+CB42MNrZ9R2JgXhB5stTn/YioXVRWrtoadcCRGxzGGZMh9EA7B&#10;dm1bPtvlgJCk8Rl+zdP4Y7Kh/YkqstGG6RoGt1pVt5BVnIblyjGTzUWhsbEEIA3+qGMlYquwIYSt&#10;OOAPYmJj4Du9L+mNS+o6SuCWMcEulIx7cq+JEdJLsMF5NyHpZlgk1ZshMbEh34JkkGhP7D9FL6Qs&#10;VDC2lXCWT2o8ajoGzjmpzZaDcZthUpsO3EgF0IjXK96gkxsUX6d6ovygb+g9S2rj1k22Ql/R6Bwz&#10;f9zjANzchD7AS80dqaKZSvzIkIO67unsIAvjIT7pafPn/wg9oRer1AHbZLc4fDCM7riAn4+LvxBk&#10;ICinPWzjhgzjKBP7YmNA4KxHtYUIpb8MbZkOY7Zv8QAvPCO+eATJgESynBhIKMYtG2j0OgzBTXEE&#10;cjZVpYSox3NXc4TwldI6vQxhnsr2jxFvsLrtCcLZs/8WTyAtaVtwX8y9u5cVlSBaekZDUwp4biOi&#10;RTul3fh3SDUG8XJ+cQLAz32kTmFkkbyH7jCNSg1NA85QFT3MuVkIBB2t3mcMac8ysUbftiWopeC6&#10;uc7f1Lp/lQh08PSG0X5dsnIUvDtMdqA3uOuH6yiALJ4zGuZIp2u+lXzVMuDgUdRtHA54oE44ulRH&#10;GN+fM+AbBVmNkMLrI4h2f43gPrhNzKjB1RMu8og4EOC09ryQ95UGRKNNw5r+g/Cd3a8FMyP/dOY0&#10;n3NKxmzuAGX2yfqqtZjzgWFDbKuBGSEwAU2rx4T6WYezIrpHcup5U3pupuhq6TPqA5tfCljbULv4&#10;gfrkxLkBnv9VdcSFogh0Dm5x4kZq1xBKkkRckkB9Mvx5C+n3CF4n+77MBqOurXQ4S8wzgPBPu9uC&#10;5CCTjg5eKgI8aHGPtrq4sf5/OYq9u5ejmbAlPmrxf06vu86hy11eTKBu7iMZYGElYrNlBBbfCLth&#10;k4UzxDZHEMRQG7gAib3wm0ub8yf9UA96NTj9j+jq+UeFjEWtq8GjqnfKMEwrzodSAj4qbPznMSOx&#10;hvWtIXW4to4ZXozaal8ACrvXZ7h8j2DiN5yiy+v2Vr11NJjPD7eQ8ChEeDkbmIYQENl0qM4W8BFc&#10;1d76+hX9He68LgyoBzqZA6zXztmGKLzebbgWtJLz1kHPJQOBihpfuTy6cAouCl/2qrk+N4+ME+GZ&#10;Pt8vVC1eyvFm6AhW+Jg2GRDe68hZeUQZwNZFl09F9zhidmYfeX050P5QZ/7ScIA/oKt7ynBaDI+y&#10;gdngDoZyBBj52OBIahkiz0boTqIrqOXTbgQcGady59NZYg7bIcE84IE9qvYbVSx816tO8fMqNtuF&#10;x6La0LMLrlsOlJ/uH79sP8jD2leJ5A+Tj64MY4Uzasv3L9DXcv6aXjRuueOT5HgK+8Hs4Ya1kGUH&#10;UG9c1xEWtgCQTCOaxGvLaltqq9W5IYu7+KI34QWSwvLmfX2Jxk/IIr+dIDDFAg3uyoQalbqxQFHg&#10;sZgVxTYgxLxVG7QId2NyZk0rAoHpuFP65wi33pmAGE87tuPEts+Owk3O8Z4UyXQkNTQMRo7xifFR&#10;8ljGa8ZLKed02lVoU+KxD44DQiVGq13I0vdofo80T5uAsQYepLjNsfe6vaBztDaHPCu8mvaYNMF/&#10;9IaPIRrjd7j+TwkNN/AiHCkcNjl+Ak2V8FQv5FN2xAvAwMF9egyzE8aXY2z5zMfSToqVMLfOL0FS&#10;OiPP+BzfaxK7qfS4/ma/XupDx3d7+HuTo9DCyuIgheaT+eITlTwfKA+e74ZCHCt5qB9Pg5D+llZE&#10;t6WjIaiTQCVNxwKIKDHMBxDkfM5jwcvrI9e1H7ijOAo8gpJLjrqoeMmuMov4LvbjuiiAHPALpNGw&#10;h/g1Xfapxd588pwBm5G2PnMQPxUGuBHPySGcQW7qTiwckvTG7v6KcvsOoa9zOcjcECOHqm2B7YAJ&#10;sbUEu9mZ4pwqc3Gaog3Mw3jiOBOOqJgnN3HYz5mbR3CX/XAhQP+eY/p9amd3EV/SsR3tR49wO6+F&#10;viPk6dxo4AFNeTwdheNCUScVwJ+igNWlSj5Vvn9FrC39Mh5g0Qdz4bRPlCS1OmtCQhgJa8mH0SbZ&#10;D0ehTsQT9pfApNQn9pk7CBAcghF+1tMUmm8TukDOeFkorPqk1VBAURrusKmlmJ1kLN0Y2tQH8K3h&#10;rxz8gRj6ty8o8w8TL3O9FgeDwoVkBUeFaFYUeTuKA39Zk9KwEuQ2IvV1LsOyXSsAolwcDDROp8Hm&#10;YCGiW+GXR4Hh5uS3D9k8De/JXg+kNLOo3fip7uO/eyA6/uLWFZveni3ewPeLHbK/Qe10rYfwz7bt&#10;GGYwHBJx6kA4gSmc2jTvqWaCs904fXGfRvigjMvpKNxCkLYRGZ01o+XXow983L7To/GSkFocztda&#10;6rS1bEdy++6uvtx9v8eYSR+Q9tYX5HgwK/HKmlV/hOIwYLoonSc/o82K/jmpkz+hA8QcoWKh78YO&#10;dN9wwn/ddODGXbpOeM69FKrtTfcmoxKTy91QeMQ44V5vfcSyA9J+yejqXOI7zjGW4olc00r0gniz&#10;Ss/+KLWdHoy5KfOBN4Cr3b1te5N4P8e8/ufC+yW4+5Svr33G7djSZHeGLp561/qfYUTHD6F4ndJH&#10;7AtSfGnqwtOi+ouQk8dj3lcCeMyvT95f04S5Jvs/7XF+pj7N5q6/oC1MpLObhc4wkTejLcCtoAaF&#10;LmR3yjM+581GW3WR/+gkJl4fUvoanz8hUrYhgGA/uH6o17Je+9gKUhk3xCAH+IGSgW5kFRVtT4fR&#10;eeZOV0OBTXGbK+ocsQf2XJ0JrK0OgB/kouyfk28qQ9j8BwX02txQfLGbcIS55EDIbKy9abQ/MF6G&#10;CrFHXIWX8PletTL/ZcJFwnNzVFzAd90+q11rkyGaxQecWXNcJhi5i4zhJdoRRYhT4Fg9g91JJTIB&#10;IKqzrCj8xzzZb9Gl7d4Q3zcjr84N3rul1g+/tFue6T/JTSrzjL33/o2aW4HRvqFQa051/kcITjh5&#10;W4n+FxeRU3wu7awUOgMOxHdRGbXMnXdu8U7hPQo6lcHGAfw7ArVYwA0mbSOwLucv7TIQ0h6+z5uy&#10;Xrsz68VPjeFBOMoKQG+pJy8DLpVH3E4Ushx2i9t0e0SjB8z3xRzD3yfSPFstbcGznVARCqstUyNc&#10;h+tcI/BxHSAC12Nf5iZ2XXp0bdCEDVEtJyV2kUb4pjk4sormhL38Bd7rWsvpIltZ7xnjjuqAiNSE&#10;CR8Z5gu8MtriIbNokWh3McbRQZ8yLhTZRm2QJEfICFVAUb8wnL9LBYY68T1I3u0b4SPeaauBrXvj&#10;rYSGGXHANXGErVGR8GFoHHW7x6ra0UiF9nOx1OgSQoJHHOp4+kFf6bwoW7SG2R0RDmMnjIH+Xkfu&#10;/rBRLJCzhUXpPVeX6j/c5ADIwTFwy1tM2qzO8voFKfgVwnTmi2qzeXc4iMU4M+C1ofTD34jXps1x&#10;8LlEe6gyq+T0ZhWMizMzCDMrXIivRQi8jSOeISX53tqf3a8xD5N9uZqrfgpydFr0SOLxYXEDvwkN&#10;O+R5GWOncAmbwXPcPhKjtebC1UiFIVIkEl7k35fdw9Efx3kvgcG7VmctLccYnZI6e5it6OyHG7Cx&#10;+DMEs7fpwKVuQzmdo7AvWxvt07B/6CLvKwmY3e+tBZVVkOL8wBr/8j669R6atiKh0UYwpd7MjYtP&#10;HXbuW7ZYX7Hl0ZZuuH9De1SXzxS7xZ6Gv0/nZqfOMWMuLkBwNn809fU+guwkZrLvog4LrJVArE0J&#10;1w7ieC2FgFMvdVqaM4nwdvFUHcWH7N7C98RFX9A9WPeFa+tGLZ3Oyzh3AjzjieiTHPCXtnlZsfEO&#10;2RK8hUo+p0tjC+Ph9sDGNVEHFCY4w0jkr5Nz6tFH5hqNtTllFCYL69FLL35gOVOnnHK1SLQe2c0Y&#10;ibWMJTmQBeTKma8NFZ2vCqgowmhWd2Tot7IdJeRNvljC9e415yXQQ/Ol7qJoPvjaYKgR41HWKfjf&#10;UVsATsxOMZwujh8wPjjOoDGS+7sU/X4YSZVbcnFy17FZXrQoPjHDCmspzGhJe6G71sandsIV9YoS&#10;tAdSKDlNSbr9/i7FJDeUPa/ozl73Pg15cLtFD+7r2N3hrWtjua+1Y7hQezOOvMNZhsGuYfzNPO9t&#10;1gBtqh+N9zfHw/0Cud1+H2xHBW13gVEp8Q09wOPEzNV0ofrW8PaIkzKqenA53KWkLV/orqb/QqgL&#10;ji+s5neox3wxLTUmLjxxyokJwOaq8TQZfvlD7uc3BiyBq01qm7Ou1dSA1JJrfDREg5/RDvAt9fuL&#10;dLpeB3W1wOIl+oY3fJYYExKILnbrRGsAHjSqxAHFyxZ6xhb6fFRCDcyuPilJ1HxgN2rDvYkW03BZ&#10;H7buZzWPzHX7fq8pwKfi3NCt0TpqqNvJISzdVKCBkQWUNhWr5vY5YjQyq6g4zIYTvSJu1QD9NSBd&#10;JuvAwzMSJCDv76Iu4+LjveEzUad4f/bkbtS3Diq5d3fgWZODnzLvM14+vEfUZ49GdWW1eP5BP8s1&#10;9dXk/uOGj8xR5ORudHcjAaTwhtLg9baXIrU2eV/FNgxHrV0HQbrNPOtSttkdBx6r7/5tl+907Ueb&#10;cxfYf78IseSy4TF04hFuRmGcKUuxHL6Cv1VVRGqiujTyjjpUUqct6eVTjqsvS/J9yr0pZkh93JXP&#10;5rphc2Qu0Avq7KfcyntLBD7LWEZbc+CCS5ONY3q0bcMtXdtBPTuc/gHfX1V8jjRvk42HMJ1TW20g&#10;rcdj8EdwoAimggcNxNnGWo4ITgzWdLmMSBzXDhMo6liP7RqSw0pyjDP/CT0t4eRghhi4bXjS1TAE&#10;Ayv7oNfb8Tr7BYAch+zqOg15jdYAokXRM0ykQGla7NQj9IaJ7wS/Sz+/326n7bIpTO6T6cNEYDRf&#10;DjgHWtw5QlxbDoh3W542GwgmuybTcHHoKuGVaEX5R2La6L7pq61/dxrfonM7cotII3gkOJfiL65S&#10;ZKzh8MtoWwnpDRgJtTXADmR18tqB9XX4N48uKOh0zGfCTY19IqK1+Z6++ev0Ac8Cns6tDEJOrSy8&#10;vTSt+6AW7MSFaa/OvsZoYBycjQOEfdShVm+pW3ZR5DLaSkWZqOwFpxVwCQ5+TVKqM35iAA81EXrW&#10;9zpRSW/Z7oBoKxC8Lr3zUl33kwhORwpv2VTQe3CfbZE6UKhyZ7mS6La9G2f0M/qq9u3qIyYwJPA2&#10;WIi3YzgP5wi/JCeTanZd4MXYt5Y0UgJHMBeXcTmRr0zmYVuZGIfjoLCtDa+HpfyENntNHLJ1z0pF&#10;8vAh42sKmyuTyXUBn+jNMh9kfATP18cCNul0jl+tA7YDTWN6cDSBd6Dxc6H8DuGsVBdfcRucEBez&#10;ED0Sz96eZG8+tLm5oHOEsGj11MmiBCPhRiarJ+d8FpYbcLJQ54ZesdbIG/oi7wSNflHYvqSLKKhT&#10;SoldmW7S37uP+NPl43NWTqPucFqte+Uet9nVzW8GWt+++hc6DN7TxdNFF+t2S8Qvu1Ip8N2r+/bk&#10;gy8pNp4VDvus/xJDSojTM85CpnaXEa2Hx1WyYYcyBGMSsfxqPSuo5meJHVqkbJdYrOoAVjhJqDml&#10;NsDzTHSsqSQK6gP847k5NxtZB3enQaTH60KuXmTG/nIK1wv5W2RjJl5Z0N0SCVCXnNc7BF6Rfvuw&#10;EpWgAmOUnkra/HMwZHe9xeqU7bTXF6WIQsjTseFF3yB8i4iy7iNK/jhE0xJJPHjPUWc9UrvV3zpE&#10;fyTeCz7fBsNPGApwlIsJO4tLr5L5bdsU3F5OrUiU/LeZjwANnuIdL1Kw5qnqZzevE6904kDJBl+u&#10;S7DZihxtVDaVkvVSVnzEwwXsjdOKK6c6haOPApR4/r0Qv6dwzMbeZNE5BQGRwX5EczYeeu/MA7gu&#10;viBZomF5itHpLvsoa+lT8Ubba3nQMjrFv5Uj1NT1K+NtXyH8+IFPIYT3r06u6nPK4V2AuN5LEJNT&#10;N504JPZA5xFU4KdockstzuGYnAC+4NojRI7rW/UZp/qqI/BbFa3D4mJCqK4nOXPzhR+9TaIz4MN4&#10;dA04TG22eSwCNjuhKAXPwru4r4vN8n17oQ14YxJRtPz8EQEEr7n1aSe9Fb5eAepUl9tFcmAKrv08&#10;Gv2T09VCgGH0EZbL6BZNUMHR2VZ7czmw0dj9l+jC+4byRiyNFpnTuNksMf1Q0SqsgRfg2dLnD/hw&#10;cZntkTfyYkcHy78JQ22XbsFbGMgWfEftvWYWPbXfoxYtA2ATlQ3dnLGp+F5TnOBOeG6dprTiDQyy&#10;XPgKtvAumUBpyUPN9tWif+xVoPZjMsJD+3+XQEmLkXC5Y9hucoCqOyEC2qy3F4jFqyXBxOPjC09q&#10;LMQ8U1nJSHNjhZzxEjBdPaICrfOh8P6QDvJ4Xh81Vj/Y+mHPH8yT0kw0O6Caz+n/sXcuWXIiTbfV&#10;aOjRpU2TQdBhLWZCK7owDObBOGgwkLv3cScyUspUqaqkqvr+K4vMCN4P8+PHzPw5jgOIs4QKi9Hx&#10;vVrhvJCriYPbHkJwfILUpjpHwI8Kd/TUJUlYhiztDFzxhb/IeaoqAvBKIUXxmPcF/8n+wvPpWF+H&#10;nWOBFpbfCuVC483EC/3tLFvkSgszufPtgrNjTSGv4CM0K7n7MILs+wWr4RQgPP4OgaM3w3DeQRw7&#10;ptyEcWm2yzHw5mDnD8WHQHDSPNpqAn5Q+WiZ2WO4nH4G7amyqM+fINByKn4AYsPDsL0jzYiE4JUR&#10;rQH/bZ+bC6Wyaa8DL9+v+yw1+5NSnlaWf8lTxglIsPikA5JsOfX26gvOo8MGz71aHngBvS9id7CH&#10;z3pYE+6MyYamx6lj3/DuP1yaS1b1zXB1yhkNpqC86jKOm/Pncr/qKOuyaPGlvhRxAz/SaxrXrT1G&#10;IqhY2EaLK3Q3x01wWKqu5CPC+z/dKvO9wKO5VAVa/YmPVXUVAKhQHM32sY9oFuAN295uC0w08Ha6&#10;y/baId0JaeGf00pcfOdhtUrRtPiBfKuOyrQyymEVXHlLsqopCe/3a1piJKOaXTEbWnyRx98wmIhN&#10;N80jkd3eWlyZNpQHeQL19SQJWab0tMb/O5zju7R3+StyvDXGfqusvsBW9W2T+uXq2VAdl6478Pmg&#10;ZQAJAZ7kWWsoBQE0SLrzjLtVQLF2MdI/4uRxGKqrD3QdO9RpI0Ci6TEmjSB2SDuW6CpfhjplyS3F&#10;gVl31NkZ5+Akb8fVOq49tycS5YqbjalxbXBICf52nuvWwJ+UCx2lEDRSDAeX4kF5iYxTU6SZ2eY9&#10;iPlxnaw0w4KtM17BYxmcMQ3A6UCT8MlFbelv0BAAcDZu/zcRy4eCJ/6Sjw4I6gI8h1OBWsbigw6P&#10;UjoaNekokWTeEJ+FtWx1AjdbkPKQ3BiuEyHbZeNrntcCvr3ZV6fUIxCysOW660v/nJDxNvuOKu8y&#10;liWaZCPhwoV9o2TiBN2WFOB74W+O++HIP6QnzzLNeqoEHFZUr3spPHX0PnAYHih58FMpHGdZwk3n&#10;O/zO7ZqeHFwg/+jmtWqvqlDSc814dyR/k3wBpqHI4HgnKAgKJhW4AkDEx3L97HGq9mnv1+Vubffn&#10;xQFnbr29tu53HhRHuHZZyCXi8AVKu1XM2tnvMB3x13ysU+dMYsuCd5CeYoQbyzgQAkEyK44fOdjz&#10;nxUkn8qwETi9zRlriyTUnqF9Olvk86JNc6V8r+ooAHRN969CrwgZejwxaxfRmcnLKzTO13QNM75g&#10;63BGE84qycULjtPt6/64XBggXheIFO2/gGM2ILfHQTNVn/9sLl6DeItD9xHgb52+6bANHcDbl3bL&#10;SIJggZCjTcA2lx4IOPikc7nuH4i9IF90vO+l+YeuUpPGjCZjKSWIk3Iry4yr5VB/+tHo1ok5p7lv&#10;TxtzXTbu4NR1Pdq9w5wN1zna758/xyThHgMU82MPGblwuqeYxSdPPzONY7PXvELCo1WLtwEp8N+x&#10;KA/SboLZhhX3n2RGSWNDjIHRNSMtx2QjOaskTiLl9TEvREdfccPHcmfaIvZIOkF6fSt/mtGcq9mQ&#10;6/yJ8S2cJx4FpJ3Wu4511tYV23OMFzm4sdh0gBXhY3zWZRnha4fAtr3TkbG/ngjktd8/y1fiYNSh&#10;UQsDEF7vWWGSWQbSNY0UT9G8Xg1OW+Bph6XOWVTsuLYTTJL7V7w/R9MCf812HGAG5dkSgEQfH3sM&#10;0g9o773AyqfO2ZJxiEKM696Qc1UYX+hHBebHr2xXaX3bCb22n0Hddthgz3dbBXaGCuRtMSIcsA/d&#10;aOqcYb/6+siJR/19KB4bISGH5ET18qptlGNbH147BQZYviMRE+9AnIZzAu11ZFa4g8AIp55wKExk&#10;GEVQidIanpSQg9d/Fhr+OYEe1m46uDK3cTTJyZl5rBUqZpYF1VdwV9eyvqpAt1i7C7XzeFAfj75P&#10;Le9DKDUuto3DVR3wYa3Du0579L6VuRCEvunyKzlPYhfCLA4IIXxF6PgxjtvFLYudAOh7S7qDJWh8&#10;6PfD204d0b9zAGLaUKwvZcJP4zVNmGRLphvLJt35F4QgQcftsbTHbNE1QdDSDOOzZ72aUkm5p3d2&#10;QAz3hICzxFEkNCemonDEuIEWm2QaL/fdkubOzbFkvitU+FHTqg+ePaXdJipKrh7LqwL7Q8xJXQHe&#10;ddjhM3W0iP6+BEJssR46VTzjpYc8WRTkA/PaNsWaMD5aHmCoqeHUZL7P5f2zw3pAD4vRpQSM/GX7&#10;1SEt0NCZ+dTyRLAW7anLMCL5dWlCh+q2I+Yh3B6b9rS+FZ4hrt83R7WGYkiMdSRUPReMLtizTyYg&#10;fObCt1jiTZzVj+/w0BJKqvLMYJ0NSTD3Kdiws7LaU9HCccPa88i4FmgPc4pfsW7zAk0T5vZk6zFR&#10;pF4gjw4G98wg9icFD02nSI9gh5v6bbZmeWrXLypG1SSwVWsqVwS6KPeh8rLoASOxJI7jaQtSiy4s&#10;wACEqYkwqnxwGZxmp1wjcENxByA8twtJap8v/KdSfZXT4WZmmCyFKUXBpbYucp5lqMtXJw0bIiKX&#10;ee3ZR7xOpLE6l7jB42E3BJ6D/81wSEBr77bmPKDIeokfFJ/jJMJH+cPDkUAEF9EzOWBfU5/LbVRX&#10;zISKihrLot01p/VwWd/TEoyOxzoSecs8KfEYcATKW0unQAXFQX3W8+JXnIsxcOf4fcCxaA9STECM&#10;9wBYzFvpz5jyAORMqJZDq/HNJIjTetnWFiPq3dh92PMlE631C6SyGFbgcG4WLcsz0M+wgEvuAEXa&#10;OiYx+Z8Q/YZlc3QIromnvTlOHTzh4/TwnvbBKEPQRZVZx7tTZWzB4EqBLMqG/DXTvC7Nujo/g8UF&#10;XD8+2GJrZjJuGgwqC9aOTFdwmSKe1MEaUjmJLbl7v5xph428Pu5YnBAOLj95dKdHU1fexYyKYsVs&#10;0ziDoa7Jcbb4Sm2wQagH9tq1d1Aq6/id+YWjdO4nozWdnZtHfkg4+CAb4YQTMDgHjxXGWPmjJZ1a&#10;PRY00/FfsFbyaGDGn6i0kBYV22ejZGwr/RYHNZn13nlVtEUmJY2NiHD260BBmwX3CVOt8a2cxuNk&#10;iBB0uZTAJ28T0BWb0XvJZNzO2Ted2/rAHLBX1SvVtqBzY/Z+svvPtluubLC3bXgGbCX5EQiGw8E3&#10;z5sSp2fa/qisABbV4YuvQ0cqSHHONsFDjHosOkcxG+ZdNRUcCj/2OBbpbKVpQMrf3LF73kthpK+J&#10;mydMsJ22l9lt3C9qoprNRsJHf8bNRXATcXTK4q5xQTeO7IcKnzopZrjkcCCJr5siUVwVz2btTPZF&#10;BscIcaKwmRvt+2RvUi6U0W54SEMOTNwGpvWzd4D5AuwflfYgT6kQFGXZzQBbrATPlv2BPbeDKRBn&#10;s0uzJ7ArCgSAnTvaNTnZ4zi61WwP84Vi1v3EBu/7lhiGh4OdoZmEDYS7O5yJASEDyzfnbq1EJkZy&#10;7F+eTAUHDGmE6g4cxuCOvfj2aWEB5/Cgyb4cL3EKXqgcr5U8uTUEN7ZpwfPTCSD8tiGE2hs5fduu&#10;nW27iUY2OP78JAPcMMNy8ebiDRRBBA7I9ujUHqpjLzQhHUp1HMcj5Hi+0aatQ/DmOHB1lNS0chnI&#10;H3g+9v9zmA6QiGmyJHK1TyJGACuLzdgPnBZLs6+DdbvlXxxLzIiu1PbePzAoaNDWmZs7LtuasHvE&#10;Rm6LZXX4qb6zGj57h+9CRjPq8GhPvHXiWUONDSblGItKfVnSe5xwAFYCTS5vilgqfFumH5f0aEAh&#10;49buBzCEyfCbnCOHnBtjq6L8NjpUoVKc6cf/sJ/qzTFibJ7hccgw4HVbqALaHPQA1g7uLDndp+sg&#10;KhmtBiTlUAjf6I4AeF86oIr+bHbKMjmz+sJgC23Ak4YlzWOce8wpYQ1hfXSHeEgWmst2JMRluHbQ&#10;8LDOR3OsS7se6HRul2Hz8XlqKHDlVf2X+CCSlAv+WbHrDyli8u22ju5wziyk/jL3O8orjIdEOeXO&#10;5lJbNWhxOcauTOkFm+NyJBqzEHxtnJto62dch33Y8VUw1PaMsiMAKkGFljqnXJ+DwSa51aHrRyuF&#10;zb7opBE2vJmjbZWyZQwQKtwycomAIa1Q7ohfyIrauAaLD8inmIyOWDGT1KktAODDY4wfa7tj+skd&#10;VnRYfBXgfi56KJGSTDIFm4jKsBVhYEsUNRk852BfoeiiYgruK9UqPAC5WOihSWDQYtVa59iX+Oqh&#10;OqTaIpmUa48kCT4JeU/yQUM9ELPgrzMy58V2ApR+HCBCg+VzwFkx/EQzsF0q08jMNtIfbSyQdvrr&#10;pBtD/Jp6SmQq3SYOR7PlIqSQCbaDOoPhYWkwEqOdD1pMSL+duPSAhAAaiHJfTq5G62P50KYcj44M&#10;2422FSQjzVOKCjoI1zHQkCf0Yn1bRwXSYIR+EX5lx+w3WcUlzr11SG5bsc02eBmcDX1w3If22u3G&#10;3+NmHP3AiyzYb4uOUj55bBf6sfOPswA1hGBokaxszU2zd7hraNRWdmh90ROc21anaGycEHJxNJHB&#10;Miu8ueY01iHrDnNPEIZGu24zttRflm1IBfI/uEZxNp98qzv5SMybmrN3YrY/H/05OeWDBYWbC91j&#10;OEusYTZF1KD6Y0lXk+06Oi40mmMfSS8K04ZIBACOJRIa9946j70ZHevY59wf9igX9J3+/jgTBdun&#10;3Tx5jNVpJZtrv7rbGySvAz1HeCtOidP5G0TjqFimjioIDT3DD8CzmN1Wjg8iIFy/Bw9qrSRGDjfV&#10;43N087gITFf7QFuzMHw7zektpZ73a/WCLSL7qTOpFVwOKWnZS6T2zI1IYTtUKCD5wluwhmOA/Yh3&#10;15lNFpVyZDms1X/xRGihgZSSdAvBOqTobNXp/sRLXaBubRxIZmssn9vxN4gRTESNBVlwDuPh2TaQ&#10;MutoqkxnSCRxwhLisbCW5qRx8MzZcTAXTA86gx0tJjO6WOWaDFcE1TUQEAlgJ0mBg/NrwPKxnGkG&#10;coPvHnnk1OaS+xKcXmluhIdu/yu1hyrURoGf4m80GiWNDnS/YTyiS7SEu8y+KDjH8M1nvCZrstYB&#10;99KxLCwE6YiQjRB3mAIaWjccFZ5NRkobCYwgLl1Sm4ie1z11UPZtxOVZZ7zeFlsMPQZjqY7VfJCn&#10;0V2GJhttu86xjoA2rETNIzl9XckhREcYIm4JyWbwLxXY82i1AerHQnguW3BFlPjE4HA212TykP6k&#10;nz6w99JbLi4KfxJeFFZd5GRVtjo6IF47L5/d4g2F8biqjRWgyRGYPhytBoculhPwsWN2FgKMpD0H&#10;W7KYKr1w4WD8FRU5/CbEaMkM2tc1wa0eLK0mfX3J7nKo/eHEsiyPTk9EDo8GfSmzrPOfzw1pi7Xd&#10;poPQpD9ty+KkOSgWa+HhGErSp4yH8iZ3k6IXwRGCX116mSFZ4wd+cauuVKZvuGLxOtEe7hL0Fg2q&#10;HvGWVQGGXljXeb+XVWhAqrbdmlPUo9aDl9LDI/iy3mFpnD0kM7Uhy4Z/2/KO8D90XiZ61Lri/EFK&#10;BmEJ98nfRC5quDnR9m75lHAzZiW7zngwW9Otu/OEsJXs0K3LtfFmlhqA5GHDgpBTZAAbOmxkcJAS&#10;QyWd3jnzA8F1ly0RaCe/yATtbHhuuGQp8T3O/iKIJ7m/EIALo1sPRWciLOtRyy3RmRJMYlGSeS2d&#10;hFY1IXtrWSTRbzPAlPCgJ3EQmbfT41GJ+EnNRLzU4HeetujkhHHjrX19vB5Ch9Y2+Q62Z4keQTbv&#10;6zAmtYLQkhIHAh2wJ0IRMxAxc64Wk0K2AJ2MvPCH26Wf2OLcjoEzV/sWcd8KGfN5mB2SoB5HvDY+&#10;O9eZGB8UPHrH38MJ4zXjkoimslyozY3qKFtVWtSpkjnU/utuzh/bG44AewtusA6ljmxD/IlTjUbI&#10;RFAS3i+MSzazHQVyspEXvtZlGa0E0MAu8J+INJlLsxPOt90IKxvhnnW6xBZgZDtAJ1lnwSvEMSbM&#10;iEfL3TC+eq3Jzr59auZspp7Wrj8kby0xcGh5F0uWZx6MJDt4W3Q7Lo7Sn2yJjyJMogoZUAWJwKJW&#10;8cZWkcnmos5AFj04xjZbCC7IdM4NvDmCwrxCOQYQIIrcgOJtjXBwxAgBloGIFN4ahoE70aslJrAs&#10;KWAWBpOtIxXfdeujFURabF6FEBhemLa5nbFn+MmrWa7B5CeHDPuoGqGkODdkXKGXseYfpTrxO1Jy&#10;rmVwwC8HE4IDaC60jmRi0pOnwludti+kUOCnXoqyoh/0Ic+FEFWptbqsZ48bVCaei+4fjgyQnCd0&#10;Rqgg49q1vbfaHSrqTvx0W4EQom3NNW+XpUiOafSY1hYTBgxHQIpasY8OSmgdMY8H54kjUeiXfV3U&#10;eJhnt4bH1/GyXGM42pl8WVJkxOZZAMm7WizIFkebR/bRAywD/J6YHRAimKwqpNl1nKX0J2ebIWxt&#10;p9VALegtKkQz4ij6ii6LyliMkt1tEY27om32zo6tDuHNIALzib6gfSgQgDlLFy8xjJlzb1108EhH&#10;rIRvw9Pp4Vqg5QjZU49L5kyamkKCZLsEH5Aq14xP4ylgEvt6ygroGKCNywnHWV5gPRHGhJPxz+c0&#10;s9VxTiRTAlRbH8QH/yHZZmefrCvl7sCbJ3FCchCIEbycR/IuizI6K1rxV2WJMTNClGibEBXJ4dEs&#10;/1G3Km07LF/eHMQt0ybbLORdrESHqTiPi+Ns+OHI+pZUgn8H1Jp3fRhyKZmeICOV9fyAXMzyeWkp&#10;fWgdD9J8wy53OB3p3gCwnUHomG0ch76M2trHNRLawC8j0UH6aCwPG/QR5Fw4jrALSfY9fw/G9iUQ&#10;XKu0V/ARLH6IrP1C3npS5/XFIF/n7VZJgCfrEclGcXJdhKxrjvVANeaPG1CLRsdzp/XggXusIEH0&#10;2u6Et5Jgs3QE946ysXWJE8i0++W0UHs74FUYDww2AGwBI1pCEUQEaGPiUXF9J+vKYOxuHnqnMUPL&#10;PY4XwebgQPKk1+m4tLgRuOxwgIQMH5cSIEf/AkMQhVPul7z9uWhTxaegF3JtavJssVP2c5eXgb+v&#10;LzZjAE8ooChJ1eXXHK3i0ob/qUDtLpuLpqPD0iEbZTt4JfnWynbu3XSd1X9rM1+EuLwNzj8+A8+y&#10;2fWEwJ5DpDZ7zAGudedwsjseXdPZ+iS1aIhVdOODwOPCvx6Ji3XKccbaft66CadHg4pPgq9M2Obg&#10;1WNvewxLrUiBUOkjBa5uyiW/I/GKtoM3mC/Ltd3yLODZyQzvbLaxhmkV6OBu+TtGaVU16svayLKB&#10;L2uaYTscUlCGeSOQha5QRlwOO4eJli1VDo0j5pPrLudvOGEttMPDYf5NAAvw5awBbxavZVvRox1D&#10;rWXn0HG3kJ8cyBFk6NPi9ZFACv0QjAKxHboQIBs/ABdCJRLjma3/QscEekYpMyieUrv3WD4d67Oo&#10;p3kSnfNYE9uQKeWbvcN7Lzk6syw+JXPWS2YZrZ1lRJQV/ak7ba+cZ8TgONYtYS7bLH1RpSOBwUjO&#10;gZvxRMiM+F/HelrbtU9XeqJ4i72ZwdJlQTI5CucOhHVmAvxZHhmXkPN5no10hkE7218gy+Ys6nm3&#10;xlaO60ze51XOfjqJRSx/wK9OshAYG9X67NyOXE0yol9gTuYgtm+sG3uzo9+T0ZLjviNN4Qk3kDus&#10;WP3m7Iq9AkBVN0RZPILEdv9Hr/lFYRoPMk+HS88KGRA/rsEeEYeReSUMsiuBNTqxTLax1d/kFuMH&#10;0HSRTUcMAA9zDJ19Ry1ScEznlkhrI99jJIzlTXVnCiL3XGR9zCwXsAkGFzseNp8+8P1sRmCGtLx1&#10;Wp2ZE1Tz4tIGNHa0NifF9hKlaeE/lNIrQzEFMeTgBIp4kPjAALSd9oWoCH1RotqLVtCfokaCOXve&#10;aECSlixFoXZOSM0bq/ABLp6FUDwTz4sZHVCj3oGeGAoVid6DOIAYYkTjM2EUexNLApjt4EtGJzAw&#10;B9s6ZCeLQi9jGdVPL4Tb4ghxzWXrGlgMzbGDM4+xHTvLBXBYmv6ydp4cdPAS3JxbbBdK4wZw7MXp&#10;ZyqePpR3ZKZAFFBSPNCUyewf16KTc1OybsChGtWRLrD0UWgPfcl1uKDQnsUsRb9yPOrCESVXWjPI&#10;g458nLypwcZCvAYGI1bUEP8eZDMOIezTJhCTjjkHp2wmPl8suogLWAJ5saIN1mvzxR2IoiGh1o3Y&#10;NVcHFlCG79XArCeY9PFGIhvOIh9nlFq8tLRSsD/qjwlG37QjFMWv89VSWfqBWKcW9JUcrOQH7EV7&#10;2TJ1JLLWIrk2WXkcdwKRrsc1JpzFxWtWQiDeBIcODMBG5AFWiXKXZoFz18bp5JsZdiNJHRLKpn/4&#10;9ckO2J15w6LqMGAycXhR7SxQwQUPRDYi0COsQTPWx4C7WC1cmZ2Ahhu1wzyT1Xz6kaBvvOzgbGFi&#10;Z43KcXz8+i9y510kNraZSZh7K4/x0QW+RFv+FR1GWFdD0loUpv7kQ7azQiprZYiL8azalNb1S3NN&#10;WyfxwbjcDGuK0w9c5GxHM3DESwuYl478C1g1fmZrvAl32CzJdovrODsdFZewPce2XMu+44pjIMh/&#10;dgpZ+2HZhpYIA7Motc0aIq7Un8d2wiz9rp2y9zAXtH6AqGW6Upb5fdHtiZQWWyJ/tnlXla8HHY1Y&#10;tqxnp674RSX8qUD1qUtSlCfs/HKp7pxayzk6i45bIEQE1Zwd77Ac/TpgKU901DxmSzaxyNMQLxPn&#10;+TTnWq4tZGzoDcJEFyadeACHB807uoVUr4bxqw0BWGx3GHM3erUa2MdzguZmcrJhMtnGuQOQxn1Y&#10;zmFpbdJmQ3lycM+9q24+legJ43o4fQ6SGvg3svsQu7Yl4NmLRir07KbBmpvi5mVBLSbThlpc3q3q&#10;wxRaGIwBBur7cuFXzOCpH227bldU6/GcehB3jZy9NAcvHgpMCrebkfsglz260arhEdAR9+mo2hTe&#10;OoWMhSY+zYPOsWoQhLfoCHs6JPh1s72sllKS0w/2rljnYbGR8nEcHMs9/gB92m1imn6bjt0Cck4d&#10;H2WQxM+laK9QHt9PTRXA4QBX5SVbl40YEP65k48kYPFeyJ7dYtCKw4KZ4o077CNvll5R+CwEWtCe&#10;FULzSICLMnYcT/2DFjXD8ptd8y39zkzlLDoLSb+eE8lyrHOzjLsF7cdsv829BVLTsbRC0mKGC6bH&#10;lmxgn7j3IB8BUMKbLTnO+uRitD4Ro2G/27NM9iXSrKHz+b4naE/FgPkoyS/0kaCi6K188dcJvqmz&#10;Rk1F4iIPLflmwah25FongiN89XDHo9D/bYkSVr2MbZsxzBAVEYWDK/DGtp1deCULo8izDSGqTghA&#10;RbXWgrmLZVXuEggHkA6MhelIoaw1jwIclwb3kHfFW8GbHxtDZp6UoAAG23foEOovxaOfShoWWhG9&#10;L7wTkEvU8VY4/16e17J0NHnX/2isCMtSMNvWMi0nihOR6q4cbUOOmD+gBumBu0W+tqxq4B3IpNrx&#10;x2GDDP1BQkeIMq6eDiFaxT/uD/cS3lrpxA5sxDyT/D1W4MLs4Pqgxr5j0Yb1Ox6QVZk6lkQ1XOo6&#10;HAjQZ7kgQ6KQvHYiJ5ygYyJEwJXEX/sD2qsKWRbr4M/0grt0kz+Tcjn9veRc/vCUy59CrhN1ahTl&#10;JbHZqNoIHIiEYS9nTNH9J7F4nQmXzsZp+H5gCUoic+IOmgXgrJl3Rg2W/+i4dL4zyDGrajvIfWZc&#10;NYsbEg2zSqbFTKPdA5hZNmAFCNrgMjs2Udqz2QYXxKfFt7RYAGO0zuNIIGctO6lnIcQO5X7mKSsJ&#10;yhXeK66lhFIsxUshaZUX1ybzaxjrAyj95mIl8vdcCOG55kz7/LZB34iHi92zlJ0Iej4cHN/u5pbp&#10;yPDw0bXaM4eFDPSWfhb8dESfEpZuC7mbPAm5jTwBQRomEtOBwvadnaAaBGzEnY5YAKPa5FLdJSU5&#10;HDdGg8DdnCN3xNoMDWEW3hQ61a/Zgaxpst8NJj+T7D4wHUtDXIEY10rAHyr9VqC8p2JSs1byrt9R&#10;ltk1FgQpCJwm0If/RQhN8oIA7KoFuuujAx44GgsvNTbtuBiptYSh5CnQNeO4sIWQH/Ng+TtRXmf2&#10;xI+0CAWHY1sWK97cKfQW3JaNg/U5upk9JCEKJu9icgki9JSstVP0XLq1neBOXMGjuXq8zsamxdu2&#10;z/11Pvq7SfQnchaNba0DQxZJYHvn0E9ks0ZSUXfqK/lW9VVVYj9UmwaDdds8A8Co0rlMUKqeGs9q&#10;cHngjZFtdkencOIXi8gvIgzyU5+Y6TzzvnDfhvfnECB2pp2Gi/PQkx3yUPqqee422xkBBZB6XBvL&#10;/SneHuM4Wi88jFaai4HjIOjBvTCBMbr4ePa9stwZMiX3G+hgeUtr8c+EI0veDdzwhU7JIFu+J1+4&#10;napIrtVjUY1ijXgnyqsOs1q0hhm04F+o0WJ8MXPAgPD88oHP6Wyd0nvoyZ3E7weRGmGbo0/u8a2b&#10;jpyQp2o2nAT024yo36rL8RjmNn7NYD+wblrsW0MyzPZZwQfmsqUoGuSf5nhTgpdsHejI2lDTl+fk&#10;PXBteCZr26XJx6HD+HEejBxpoUL+Lr3OQ8NyS+D3kd29tzk7SUiPN1AZRWWqbkRfLrolEpXB3epu&#10;Rt/quSNUi7c/8OrDqfHA9bgcMqs59GfxPifc2Z23r3fkhXCL45wYuDr2h2V8XLc/F/SrDyIYDhh1&#10;BDtAyaI8UE7Gnix14qnIvbWjoqNl8iCSiXzSSb++jSOEbwsxyrE5VvD3JFkUgfvWB7pH0bUi4zP0&#10;3Wd84baiTtz5FKqLH9W4WQ6lEYFzshUEoglDESk8pmPqZ0cm0ZgS57N5PDtJx0iK5xePhCQa3w12&#10;xHdYBnlSKOCyNOvB/SxSao91X0FcSwaz8fM5PCaiXXIqlLUPF0bFiEsXbz5mB4IeWvRLDIsfhZ8y&#10;oDvyK8+mL0U+t9cVYHNYh92uHW/yYjKLoKjaTOHqMRojbifEUas3vy8Zh0otAMCqtrh3EXWmplQe&#10;rh5vSvpabordW8fpsN7I3i9Nf4Gc5tjJXLh3ZBZ8FAJZALjiTZMXdevIZRuc72iH5N+ZcJZcSr5F&#10;dzjOo1bOGsPeWCRV3se04XNZbO0gsliXw2rIfhutr9BmXzyzHiDo80HJ8rbKEIg4QJZUtNxu1PCk&#10;0OETudK8EVUf3dHuJIwNF3rx+omz/CZiL1DPNz9KzIG6tBCZRXaZb7NlQZktaNSP5Xjs3difeGZk&#10;YJTFwXpaljE9mmv2McigpK9dCsiY6I+0bvbZhpDNZsu7xzQs1TQ3xmLkFguuOG5ZLNodpx0tSs+Q&#10;5tFjyFEgT27xMZfCahNadMMF/CQScGBOwD+08mNvO1ynLTWwn8qK29mt527rCh8WIvXZqvbY+K3i&#10;zdj8fwE+xml6wcEewGNN7RXUudGE1XrIOPjwWRrxmM3ZaIwjcJd7ngBnqXgODXEVwAN+ezthSHl8&#10;O7nyVJelZvxL+tPRz5YpQJfW7zpJny0QIB0vh2ZnUojHsH3H5NxgJpbB9z7gm2w6O/OJYeYgPQee&#10;nCdzufSWfHQb5hrTROCYdmifyY6ZfdIyYj4pTcy+I15Q7CXXgnZuzyP4GKit/GU604DO7liwigpE&#10;aaYzi8CVrDSdZvqmg/VGC5/txiEQSTXiqu3kTYmHia0c0Y9nwg4MF27Zg2ANhkFpluXZRGJr7Z9s&#10;1CdlmvtRlVSGm8Jz8aCOxTa2+JQY05S5L5Kdj+9z86fBJ13JuNdApiaIhmIXPJ/yzh8KSO0hlwxo&#10;bog5807WEnwmYjSjHpXyvZJ3o718mWNTxSsWWQoU5TzdGA8qe3TWxN8wLo7z3k8zyLOgDx9k5Cm0&#10;Jodt7prlMKs6mA6usxkP1R6NDe3wU8yvjwEM2l3aon6LuLiMBbFdO/tseIogSqvaYFQ5nVfmIfAX&#10;uK/eFFaSZ+owWf1sOUTGbTN21nYgjqH0qRxlOCOkX2c1reP4He1xuQLVLxyYrBuNmD/5KgzI8yL4&#10;JmoPN8U19vPvHh7YQ2N5WfEVeXqCVBCGUcCSLhiSjPXVnDad4n5710/XejgDBQqAkOyJvydWAX+o&#10;KyX55GOrJriihRLkz7g3Y4/a+CVl7dKU0lj84JEkm3EBTeoO+wsxauq5QuDBzfOa6KX+fiT2WShL&#10;eU6yTWpSM+m3snwwAXFE7Elc0VQxXVIgjy4RqlGeC43FgKAmN42jg9wVhRJ5wDqsrSm7guZwYaaG&#10;gLixQQZuCFe3PwaESLYm9GK35fTG4y3bR3IsuYqcvxFwzLgLllF7+7Q6XRsSd8Tr4B5m3gFsma1B&#10;LWk1zIS9U7+UKa14YJ5xIMMazG2cahfr+qLfl2UiwR/whPGuhdrkDxj4D8q1HrbEUHloT+hbrCwN&#10;ZpvJr5YK4Hh0a2/lIR4Tw6J2BWW0D1USo5fwg29ysH6Xu4ASMRmh3NbM5Ll57smd09k5XQMxvQlt&#10;s0IrL9DkBdsdB4gaGxSBA346ssqhk2nL7oZHscbL+MQhki7Awh3nqbGIgMcy/N1OPM/DcAtLVMpa&#10;vy/3mFNQjB1DD/JCSsY+8XLePMbU5wZ4ih1YeG/ZDQdUhQlGM6m/aNdaoijs3sPSTOYGagQV9iUi&#10;9+B2kXt93Rktp6TgIHIorYJITd74Iht2qdjVvhIoOW2Lxvch7LkDGonXY6tGIsBtIcThhmgP83bM&#10;I5lt2vARdZumQbCa3LK/LY1sPmC903ngjPxAc1EfA8All88nj0Gkd9hOjvz+PfgR56I+Ei3QD8b4&#10;0obxEmrVUsZsa8HTvT/abG231y4QNxESCmz85rU7oKBvzdG8PUainS/bGmAaeCOQSIpawif3obA1&#10;087gIQy2YNL1RquqSZ9AHWK/bQl5aI+mDDZuOw5M06FTbODIGmKySeCY6jXNI40Jcd6+Wyb/FNmD&#10;xGwy8JB5l2eLkDM+FUtHSzZM4pHqKfVAefIfmcWWFnm2qE68YeSiwGgbhe2CTsUNIsAlTuG7GeF+&#10;XNzt6Desqi1ZeM+TiJ63JQizzne10sZShhEf8ASsjZme6zfk7IWIw/ZYIHJu7UHD3cd2uHADLc2/&#10;sD6kzDgepNRMHiCp52PVaoPYcbPnhbELb6l3/R2xftQiStOTPGzzhGCu6i/ykonfrmbLW7NuKC55&#10;RrxZzlwIkU3RUxSo9nzQgk8jTHlNmCb/HB6u8nhJDAueCsfBezZptvcO0fqynri4FwYUTOMVSIlk&#10;NpKI4HiH9HY4jzTZes00z0cowilzR5BmO+CFcMTrht/6Eb7Tey6VV6oPvwgQO2wHCHe43vKWfyQc&#10;ljD7QdjE4rK5RWWmD/HnknoNFaCuUJmwqlnZXMsT+uuzCb7Bpg5ozFV1zMEoKwqPqDok+iY4IBxB&#10;sZaj6vja6nudcQZ21jG5uB1osxNdthbT/9DKthCaw5we42DcTMwsMcYlkSsXs+dqBNFPuw/BM6ds&#10;jyfXX2/X1VliJ0cfSpuAPxKxuaaj0i0QLrxgjeSzMOUDMUfXPpL6KLEdKAbmRQ2sCTQk6Yq21oXw&#10;K1m86kxNsxIORHM8OWyFjH7xOGxoxw6zYQ0OB60LhhRKnnayRjePtj5oyO4oBhvjaCGwvpqf8f9K&#10;DQbZcHlMOw6NyWYdeXRJqDK0ALHFMgl9nlkSQXHj8GATuOfdfsRZiU2ASmAHVvwCtkGszWuw19P3&#10;rUag5iOoB6v01A4wQ41klaK9xEvkVPUWXRbuU/xhFzBDfaCNQ6v+/BKMEmUD8A4yFq5HwKyqDfyT&#10;ALYrPvA9yORJDfyZjSCsX4Zj3xpr0GRzs6rdDduTfLvafcuwF8CSjGZe26cSKpB5Vei6n+MPmQvp&#10;DRNWlk9yAK4qxtr2LxuhuXOAvrgoXwn+Hi9o0lrMYyWkCjObkJFJX374TwKbF31ZdValZFEWNLf2&#10;QuUV4krbI1OvdeJZnEKvTRNZwn5CM50M0NHhX3N9rxAvpentfwlIOwdHh7pOrD0mtznazd4scBzW&#10;+BjwK4lgD7M/B6N/LyC2V8dcRnnbNhGm7cuaoZE/lBdUArdjsT9wxDohS+SdRXG3dMjhjsKL3wKZ&#10;LfYVItOarmioh55cJT35mnjoFge/rMSiog0SCh0CGs/k0UdjePMsh29gj+2ss4aG7C/IO08dPiib&#10;nXNApxbPALxyMVPG3oBEBj2xGBddR0xLmi9hHdAWQV2/7zaJBGlahxmzgyuw80j2AVd7ZHuus5Ba&#10;RjzNxQE7fqOdlv5QYEY8KZXXoSmYw8kwbOrwsLIfH6YcVuQbDKbtqP/W6okikeCq9TC8jy1LMI2q&#10;Mm2Nu2BV3HGcuiPL8AZm097W/vpeZMt5DhINDZLzOAVtNnO7gyb8QU61mgSma3RjBiIFboSueBf8&#10;nQcp5rjnBGUY5YwJMGzC2xoUtnVGxXaNi/ZaEofLw9eiBfcQVOw7eb284veyHrZptcLFxZGj4qZo&#10;bElbOIOtzeIY15+ILdDQjKLJK4vqkoBjsH/r43KCF1++pLHWJA4ZmlSR6gilIb4O+vaFksN1+9hl&#10;7RDOHccP08OBEAEUlmJq98eA5eDAx4U3iDOOHbYx1HDY0s+nsT80dz658kHWOMy7xgHytHk+N/E2&#10;3NzsO2KNH+u64loKqu9C7x6Ij6s4XmkUpLb20iXmmFdH3XDrd+QLmkGKHuQhgnGgxwLuCfSsURFo&#10;3MTm3r1lAjEU/FSW1PgCPTxkbY5MhMlDiYYbHOtU2WjMAvpOn0y1T3MJ+y0vwbmza1TPpg5YqRmf&#10;icsAS8Jf0gtjPZrGA2uExTZu4d6bBXmkLDmA/I4qZ1x7awcwJmmu/b1CKUR3BteYbApYx7MQmx08&#10;ccZx5VOH+oncWA7vSXrwl0DgpUzYZFW+bMYdP4XUZRdKHi3m89VhNTWFgDadu2iQ4HPGcAhHTtMC&#10;dvjA9jGA/XhpbADOHtYX6rRkzma0GIRwKtHK6VSapFUqohw6fLKTpRp3cMx+OLDCulSwDM/CLZKi&#10;JJI5gefHoOzrBa7QSX3DT+TevRywnUlLFAPoDkwP2N0AXj98Uir4plZHFCleL6iJ1dt4OFuxdPZh&#10;cUBFIm706fPJceCCxWjPOiFBZr5BkzM79RQdqICN47hzAaDniFfQXXt2UBesDn5QtKMxTafcapbl&#10;4hijfXPYDn11r8imAaPbOl7gYLiyQn4N20xkiyFMOdWOPWuna+i3dnpkltL+YanE90r0nmJVy0AQ&#10;XvxiZzv06ilS/RR7b/nZUbzMmrhTvA5va41BnnftDiyYz/SYm9MX5BnNKyiOAzUJHTBDSypJJRJr&#10;qlv2DansYJkkJbrgDBXNkpVb+m7uI6m8d44MEYJ+KwXkBFML5+QYl/FEm+G/4QBZrJDOXNBL6OlE&#10;8BX6lTxyOHbBPl4YThu4vJePTAc+Bf6wFciu+EVCY3Ftk/Rp0dZTexmPRQurxpOo4GR5HLzJY71a&#10;spQltdtizVke0/Rms9kSiQfNorkWDZp324aVFBXowqoXFzkPbM0EqNMu6ogzNDEXTOUBahCck2O9&#10;jI0bzb57/xgxOTxX4wSu0PEGEbPO4dE/v8QyCLYkdI2teziyLDxWX/BNvlLei3LP2TFgoVCimtUw&#10;JV3+684P5M0apW94nkWxVFL0LuZ6W7JZVDVMkAixPS6afVfUHs+N9UymTVYugtrAF+sojyuSn9Kq&#10;iVWVq5voaRZ6k7VxhE4eODkUIINDAK+FnXXivC3YIylQVzefDidMjp/N8+rM3E1S5rmtDkDV6HAe&#10;IC2Ies0MOz8mNouH55x/Y9RZxlOP4mx9+5k82fALzpmwg4B4GuhEx0lwEravhORwCg/3SDcfuDso&#10;4vlH6xBw39q5E2uKVUDsxDawTk7MVrOkZXWszGULVod31sg6pZa6MweahS2a4g4gTRoms5pYc1pG&#10;N/Z+JjzejplTfUb+VaDKY5HIA7VZWW4171aG8P8BwTCvhECp1kil1HqusO2c/sOfX8M9SZ4v4CQP&#10;kczjW4GYZOxzWwi+cFmINZ25ryG292BVwDsT2hKDCj+VIlzKnpSZmjfJuDAbP0DOY8jP/gQ0KIg3&#10;5P1VnWoYGxG4+wTcEQ9ucigQC6nM7TYttQiVrI3m0Tlp6DMH1XzWfu7wZmxs2ZBvHeogb5DvD+U1&#10;G1vXjNiE9YAtO+zcp9n25ZKq8AtpJgxEjS9inhln65B2HEZ9Y97F+v8N2xm/JAgcdZALs2lrFfO0&#10;YPTfdyNwirpqXsddBJzqEucPfdlE12RDf+zUnLPP6mzLsHmSHUSQxzeywKM7cbbhNWscA9tSCaTy&#10;cNUnQjNbnW8GC/vBG35Q9f1tmPoUkqXYWGM8g/HCbB8amfqr6F+DPcHgI1k65ILuXxl3BJo+4GO2&#10;kHUOJ+DVOy3GGYML28hv2FWUj55kwoLF/JlhVZ3KLSQZkyzUhKOpIG/l9nbNNWiwWGc95EZu1g4t&#10;aebg3rszuaJgaRnFhu4Untfn7vg7bHN6to71992a76/FVko4pOiKNxQhzcOS5U/ksNCqEKJtuLQa&#10;eQLeyAGlwIFO/GRPhYvksKAAF0OF2VAYnRCloryZrIujBRb0pKMkNs1oz56ybAlB9mPgWDJ6DjNn&#10;kh44zp3ZlnO5NFGvqibz4vkAx448zANBHHI4+rS2SEoRnw6JpW0z0jEUmuxh0dlEy6o5rOf2SVXY&#10;p0LIzLcVnGiuK8O2vJO3672UlqrjL8k+vIJ0zBOT9gBBq1DGMsIn3i7cfU0rSZ+JcIjeBROvgoOv&#10;hRBLYk/1FWBqRYM6MqwGxn+3Fk/PWzr4plShFDXifKQNCBu3DuBxt3XtHE7F5nRbylrluBEFY6PN&#10;/hbGkxtsN3+S0y3WJND9GjplHpOPpOzoYdfxMdv0/zGfqwNhfy11zKWCum3POFXjcX0x/dSbz6L2&#10;eD3cKvJn42Ch54PdNtMuLzzGP5WcUCB8Z1Zki5oSdnjPahlNmE1Fnocl30YsV4DBNLUO+8EtVdxA&#10;ruP242g7Dh5HpAIExMk/t9Wev9oRC1+hgjT/sOGFO2LW9Asellvhi6+DcfXX8hGHIdWqns25Dp3d&#10;2wFfmX32u1Kny1sfh20JEF+NF1aTJn3cvHgyKA4fVMNHABdfVTWqCjL5TBwVQwzpqyUzJu8I0rQk&#10;XDRwCfDQrdiylg0AGnVwKJfTEjUSAISGOdHhY6EZbZNnsVWLVSB9uHTJ2x4oy8KQLJN6lh+YtW3m&#10;iKM3l2EY8npF0ur2vQChoK7kw33YRs27xTPNrqf8qVxTGXnT1m2PZejqPJJVpHQsW9xQJ8wI9wzE&#10;8g9IyrANMeOpicSyaAi98H6oEGSoqyjMd9WQozNpUEJDb2qevEcWUXnci3W+hCteJiHcyj5uYazb&#10;9E7cOxNrWLZTxCH3G2tyIWJQR1pZhUFAPZykxLifjr9g2fR3JYbzRb/c1vpStcfK98rz94NEdYEH&#10;53u1Vih0Z4oLO33nbZVXdOdVJ+/MZ9HzJ0N73NZbslecX5FVrae6I7SL3Q2aIx7FRWYjvdyA50Tr&#10;s0XVRvduFZB6eMbaYZFmW/v9JBNvtthmXy4zOqqVjcQd1JTTdPQtimz3ywHRps5yqTRb/DNC7KyT&#10;wqXXuS1jbH8mlT+x6UQoJIJxbvkEDTyOr+jHqKMs+vqQi0u8pcwHzvjSVnTd2JH4/Nc/y/TUMU6M&#10;+pT4uAYL/KHVBHgumM/xpiMeFmFBpLqQ31rsKgnE7HBC54fl5zlFypV8Gn/Z/DML1gAA4txJREFU&#10;6VPXY2boOLd7O4u9pDXfULPmm+uXtyivUb4IfoQWl8Ulc59CAPQ8BunGuq/+41fpWqVFVBZczqbn&#10;9mzxv14ie+oh/PKoaE40+mURBNmWjbAkpgWxNa1g4w7+cAB/KWty3b/sz4XrMf6W3WQIPBYrBUgV&#10;143zcpL7XWIf9/fEgY8AcC+sY/k9SV7+3RwbCEtJVB5873j7vB1tPvQWHJm/fIm9AjutAzlB+Fnd&#10;JwrzEXn6qJoVUilm0tDAPbp9Gsg3mUlNCzNVSHgwFzKh78x8A69+nuKiBa75JVtmIyqvwCmofZ7N&#10;RVnIvvzl5m8MWe7l3bPgYv1TfJ5kEK5CWgByQQCOTPz8TTAzLyxzF5hxRDkoWHtuYyHfWc/WwK2g&#10;zJ+svX0Jg3zlr+5gkws5xkupRl+7/OEai4VyhB/el2e/wYaQ/Pko5ZeDY0w8jATDYrE1GEFtAsWj&#10;SMp6hUCU1azU3/JPookBQapP6xavICzrufX3foL673HxgdVhQZjEUw+MtMEeH8Am/7JgWVHZwI8Y&#10;kKPZR6DutTAd3tqnNWUiIRAXCs7MeANv7239uI/M+sRDEdOfjFFWhRPitpwU6GdDOQnLhDHkKA8P&#10;hnLifS0PQMOFFF2o10vhrV+5tCt+fKgkjbewjEhQ3cDjSzDxZCWzVDzk/+27bPMrS/Ur4PGrYCRf&#10;vKRb3zbkx18SAfTxQEBN7qsf/srVyperZYc85j7SMyL4Ct0hOSJLNwD88g8XSgghFWOGIdkXFvHH&#10;1aINwRKkPC+Q/UWeNFjPz94nZF0X0yFDNgsVbirqvHeStFwuJ/DV37wn2kLxFv94QL5STo4fwaeu&#10;2vrQnZCa7muS+JmmfofsS7l5UjlHIB9gT3SRs2/TW7CXM8a+NIJ5Hi2aeIrQYHYUND33V9QRppT1&#10;bC8Xrofk4Xy8FA4i4s7k5R9c16SuPyKdC7qd9wSVBZ75//avMFfunudITigPVAHHJV+2ZD8gItIv&#10;u2/k+YeHIPFVUiynlPtwHN82KC0o4r+4fBGPQ1wvvManwoItqCspb3jMT0UBwpK/OS1n8jGwc2vs&#10;s8dLrFyLFyyIEqMqUACxw0OfNxVonCJIvKu0ZRDHd47K6RzlA93+HmH97fMJLZ+6LDz/AI+HWXvI&#10;ApcyHU1P93m/HAOfcB8klMnDlKTXlJalCoUCLSH1Bj0ljOZ5nJ2r35IdWc/xPHwYrZ7Mj0thPP48&#10;0UPL6SoBIxsVpWhfwgFQmsv8vbOb/JXlr7bU9Xv1/hM5mklRL6pQQMyqH1bdJn6eC2+/kN47rAo8&#10;S48UnrFcuFys3NNLEmoEJPnL//3Ny7nId4EBaWySiBzXSKZyhKgx6XNe+c5ZJKmn8RUTXcgmO0WS&#10;x7vf6/jlNdzlouey2UU3Z6kcIQZkLk4d9t1mKeJO999DHUmpYE5oCj/x6TnlYl7ACSLEgrfwyrkX&#10;l4PhTOOCMJHhMeiOdPIps62kPlcBEokfssGi5lEOu/ezEN+tyg0zr+vRdZVb5Ye/l1M97XW57MrF&#10;fHCPdtgiOVuqqyRncobXtLl8nhv544u34M/FrD5/7pXnL8AQJSEh1onBixATzHIYD1JzBF8VasFZ&#10;/goKBRW/aMXyPx1vkePlNdnlwtzGdX29/PGV/ywmSZBY8kCIxMtfgGO6mZBJTSToyVEiKensaZyY&#10;teI/Sn65hVcRDOVSHprzvWrZUr+eP16OTxbT/lC6tQSK18IkBmjYsPaLdCDmOFrCyl+ez6Tiicu1&#10;ynouzhuiaF+VRakvD3envlj00cpq3RhhOat1W7BREkVHDoHEslqW7x+S8HlaJTNg8bwh3/zFcLsh&#10;Z+cgHXWvxxpPT7ILiJvhAJs/fJdlV0xeP2WFewRT/GRrSf7yFR4Scx4WuPnr9ZsG8+IM1sfqCBdR&#10;Yd6pvFWFWgFbFvPjxbLGkUXa2bzANu/i/jAr95gLHkz2mFghkxTKyo0ToZOEzy523laO/5AKKZQd&#10;Zf8Nnxtepf6o2PO4WOxzR7kci+HEcloFhefmdv772v4oHhHsOXLbYDHd1LPk8MZ9ZmUK6rjo5hnh&#10;SM/1gb1TbiDEfepya+mXpyOdYmd7fD8hp5RTQkwFBRFYQAkqXE1i8P88QCkJhIQiXZP2OKSelrjZ&#10;+wi8plyj7n3+VnGnaORpLJ8BFBVlJaIIiFx0wa1vIW79DfZI8YCuYKwAoaIhX7Zs5cppGWwj9lfZ&#10;yZZNmgf47vV1g69ALnb2q79s81NvUVb5C/K0z1ZWmhJJtCImFDFll22BmCmVNPPHpahhWm105UHV&#10;qIkVdnu6hxXk8Oc1YaVVFASL5Wae62Xcaijmgid6lqfkTq6Y/jmJHzcKpw2jM66OH9bujreV6oXe&#10;8ZY5WmRmSeTZPiJXSc8Tb8FK1nMbYcfti1Xij3dLbJtiZI6NCISKDX/Yju5cfUFIduTr5RexQIs/&#10;a4QjuYPK4W43oyq5V3X53i5cnwCFW8WkZ1c/9S9gM2X51L/nUrguTMcL5v+JOi6UHw8ImPl/K4dd&#10;tmtx6i7LVu07F0mFRr/shzWGls6JvNvC8lcwWP6fG+5PcJpPdrmFF8X7N5VMFv6s3eRTkjgJNdmA&#10;eRptfSGCIAZoxjZD4o0N4C+aTBDphVjmtHy8llDw2klp9qXQjpUcliNi0X0IN3GM13HLZFu4cnQu&#10;5dU9x5Txzpvt8vhzipCNdWe+5phxLMMicJob5cA8K6teILvyCeqKAIOQPiQYt491T38Cg4Xyd0NM&#10;td/yijf++buPjU+YlTQkQrgwq9w85c1SqofcUq5UrpGFci3+fdw0alSEXEHe7djdaMtK/U0KB3lC&#10;7P6EfmSeLBAPCKsRG+Fv04Buvko93AUyYIzV6sh9WvdttR2viCs+HE9nzgie3mB3U2DZ6h9HFOLm&#10;bbLZLZ4IlaOWGwh8RVhnw6qfTQIODo6bRr9CjhujCazocPREKpCMG/X51SWn8ZXLuSL2WOMG/vFf&#10;wFUTv+zxVsFoUOYL3zu9WCmG8bAC0mzs5WtJLYZ3mtFcvw3jKPYSYUh8saZeyqv7Wz731wv0kPKA&#10;AJC3MTwb0ia+IChIcLFAAgnrgUB/3Fh2lO/Ka/6RRUl5gB8s82U4zY3AUvTFv8dy3v3nJeptyyYX&#10;zTmkmbASdnwV+gv6XtB2//Ea7xnuBp9/ZUERBnPFWeQqU4gp57Yex/64tisDhZKIVmAh5bHyFuQh&#10;wVRAVlBVscU+dWMJS14hFt+cLFfmaC8DJLW6GikSyCSSyXhZ8YX7w41tbb22MIs2Cy3E2YFwxn3f&#10;z/Pc19RrcAUehU+FrtgrX145qV4AIBzL7iCp7itfJn+uEAy76T7G/WXZc9VFDhjku91qeKDHhuLv&#10;cRCYE5r88NiTTUXfPq5wOrdDDUGFok6SakKFxNowLZjrwKBKvD6ccRJTnWeTSozktxzhkhrvhp0L&#10;s8AbyHOmALfOAcFn+eaPGDJX8PT7gqYMqmYvwCPVK9HlH7qLf3ej7f691+pH6AV8FRYVG37Y6TYv&#10;fIstry57YxVZ4vItMAynr5zB4zyfjRQSBmAnF1Qf9QP0ihLMEzCT6S0RmLK8UY7guxzMkRaziD4T&#10;xUSbxuEgy3Y2t6w+p2NrPsDZel2Dg9luw+DEA95lWTglSZ0b8R/cAA6fMQtlMxvLN1/Z7fPcWz3I&#10;Pfxj+W2+I8/5JRF1yRzZ7+HBXq4kPfHy6+azZXYSso55iadhga/UaViUy5p/5iquwdlKTK0aQoQG&#10;D5JcXTDJulhoQnSq1MQ0KZMIwoIUUQmRbIza60XKxcEvePbHhXIA3xJHPd4zc/Lz12+OlvF63k/E&#10;aWcL8p4wKz8S3f0btvNXDAQRSWOvyXeuzZ3FXQXc3A/HuW2lVXk4kKiWbWXujhJ3EHrtj97G8z5w&#10;fUYekQzjjQ2MuU25ODZ81K0KBEgWy1gsxDcPIoVvvUK9TARdleR0gC405vDnJOTpCD/872czHXs/&#10;r07aL/IGR/lfh2PxKLvJaOuS2hKHCcKSic5T+MXV0SObhJRd/d0shDzEnUkmlpNFciy/tZgGFueF&#10;Aj42s81zvYRY6+0BlUuLPW+fJ5H0wn7JTV998njBWNp1cwdL8QIPTuf+RC+2rgg84B015JRDEkVM&#10;ilr2KURIGrd4QI7OJbgIF/WVpFm3efGy/3lAQaKrb3uSIEmUPEzC2oKzUqTyjGCzLT9kBdEXvAV7&#10;xgE8cqG7CrlizpUCp9lJBwM1c+sGkWQa/hVTcpwY2m3LEL3oDv8FFe+eV4qyrVGsAhUieBJsU1to&#10;p52kARw2PXGTCc8HtKcwL1zJ2c/zeTseS8+RJFNdpPeQFqobq8dyPE6Ci37Z1rnV32xRwgDqZrvM&#10;A5yMvSEW7VqDldGoDbvJXQEnjpIMMLAAcoswIgOylOcTC1nLPweLWk8o4PNsf4Ujr1cw6oUqjkCD&#10;7eDW9Qu7SGm3BoPPT/lLs4Ly4QJDR/IWSIjCrFT76NOoIzEy4u0m6e7EQ8oi35zDgrbIN/BSBVf+&#10;wsm50r2H7bkZnzy9CzkgafIVE5gjOMXULJRX4Sbi7gBCxJGqleUK8ABcv1x44gEY4Wi5ptcODt0c&#10;zNldvEh7bOfjdM79Z5Mj4Aikhkczk8TgXaI0B3HBm9DxAAmOydbrY7fodmVpHZbDoQdXgC359SML&#10;emqoE4LgxCSoSVSdFVvlgD+WgS88efYWmnEEhyUM2p1g1a4Xy+owMzbh5+qPa3eGlt7+gradMkl5&#10;opq23Dr9QPJXdO2fKMtfXbw/RYQTQONTOCuAy5lem2e3dDrIlJu8cI7mt7VXWA/2eA6SVh+vOHnW&#10;vqXhQK6dy7vZU0k7EjdQiFaCs4pGseeyR5N/U3NRP9xMgkNfAZRNyNjkSfnzUzO4j+XBFXxczc3c&#10;xF1cgTU3l1TIT1Z5tLFztvIVB1+JlUUK9ARcwV64Lv4WwGBjkATgkNJD2Dnxb5mK/URP87w42QBy&#10;tMcKWkq4QTBriiIpVZksyuN4xYygw8qGKJ+UyRCrGD7gtjaYR05zEADW92139Ert53ouljno5yQ0&#10;NFXtWZ9OL7xvuTo/k6UApR2tvhEpM/FQS7tdvMrqkMPNeJwy3rFDfIiz5/usgz2xpuGyOKOCx6Q2&#10;gVHzndomvu3YPSQ7VDIr/majye26+13pKtW5mi2DgwWYnzilYq8sQO/2nuji73n8G+WxFK5zIZg0&#10;U/EtlcYFCVb4kvL8k8cCArkLRMlp0VEO84hIMOj5XtgL+lOvVf7fxOcsoMz28uN3eDBIzia3FMhr&#10;wKAp45p3MUX9E23iLtALmwVwTfXNF6IkDSj0MJEobbPvhx362eR091ApXDfsb7PDXOcdYCAbPoTt&#10;4tWQT1UUxQflk85YNFRjD1ZHozYkcTxA+1g4djS4c1YLE8ZBLAQnUSAfB4sOZlGTQE7UTtIJZ9id&#10;tzEtMbW7o1vMjUUqPEb/sK975ucY+nmb021odsQLTnfMBuC4b/3GU2Gbn6kuNAKyzKroR5CZEmWB&#10;T7axx+OEYUGeCeBGOc9F/8oCzy0ccwB6SKKKqnCTV0rvZg4LCbODZfIIi3y7I3TOJ9ArFlE1BAIm&#10;v7/+e3KlMq7iT0jJwMKTnxzl8EBsSdY17/pbjlM8QjEhkff34RW4TExi4T8ulXuWfZq0gA6oPVEn&#10;UyeyeIIun64Z3sbtX+Q35659LPAPrL9zvG2/M398hAj2uRy5kXcewt0IMo88Tg99O1SHeR3YKHV5&#10;O8K7coELmAUpMt56OFQmT8/zzaxuDqTCHz+IxV5V/4IXtQnXjA9z8a4wi7RoZ3EHGzbrLI9zO/fJ&#10;STEAJauAHfoadoIZLDPGHOEM01LaS8JKmyGXsI2AjpPKPSsa8yl/Jua9hU+tTvHRKtpEGRcPEoM+&#10;jzPh8ga5OhfNMB+D2OMp+PPm+ZPqPcs+Q/yWjbkqCQmL8YRCwuerdtTFrFUpe5/uHstPCPH/PEyj&#10;V1jRE8xFT1EP7Pe16klZz7447vkL8KxP9mSiSgOL6uiF6liQ6CAIvvmE/Vp9JVA62EOyDJeAOOBe&#10;ZEwH9dLtADzuxIvbWyEeIoT2jNfHn6idcYMj88yzDEIRV8fBn0hX8hoIKZ0YjuANOotz5/gnszGC&#10;pcC8+uAejmDvRqiKESYdCFJLmvgpdpqbLg84a1ttVw1CHxf+6grb629C/lxm5GID+rCiryfoAAnY&#10;c0s+ht7RwY0XS+0VuZsvEosfGck/8oJpIdbKnQP8gCZbgiPxkRWu5vECTsyxqeCubIhHwGm5bkCV&#10;9Pbyw/AlIb00BwBleH+yINcnz7EOMLlOUlkgBxFJ+wKCIm7IT9jJhRt85YRyQD1KcaPt9DhMPNet&#10;SjkuW+6TKhWWFZeSA3LiCIdbfift8Qv6CuUlmoDr0IBWs8hMInXbRTLUeaFgLWnEWCN9gDYHWOya&#10;lmCCNaMK5cXEIs7eE9OWBC4eYzTetQ44iNJIfHta6xxe1z44fEW/7sCPXC+licPyT3KAmvVajDhq&#10;V5ur7gR7SevyeIohTYvR3i+7tpB9e4mb5CLWTucVTK+T6OlVOlBwnArzDtmk63zGoSP7EKv7uDwp&#10;iBM7IsPn5h/Ves9sEi/5uZHn/uwQWmZrzvJ89wVtlfKQt99yhkewHCCmAX5GzsRR5emFl5gr6CuL&#10;QV35kJ4ktn8VAC6VLWKBR87muHrGGiwCKnGVb6Ts568IC0Gcv2Vr2cupqbnNpnuHz/9yjIu5sarD&#10;qD2NbVAXExvNDPwnzbbB2YVI9YaYLylhOWz131YcoN6xShzGTp8dZ2mRCYcU2l2LtwAWJSWvI/Mf&#10;GGA4SoxQAlf8aQjBXKgLh+049tPhyAgehnXD73OOIy2tx4CsmDskAz8499aZ/bChpVLwpjVFvAY8&#10;yoHcYMAZw1crowbUO/MWmyX6XNA7L8TMdz3z7nBkjioyr8sumHduaZ+/icfk1P0kxXUhrYoDEwFW&#10;0roAjb/6eeJNOLnkclnNG3hKTnKjX+AP7StmfKFbz/bLi3iz0m4Z4VtV+OWqW/QngCD/nMiVMSVe&#10;xmQHGhhktxbwFZxUQrrhp4SW7s1s1LcrS/df3VAvwJ9LmgJ8wPtYbpA71Erhshk8+s5B2+3gVdBp&#10;WTmfBxR20za+1frHt3OkFEPNM8EhQtLYRXyQmrLBorssjU6AhBzjtDzw2B0ilastm3YTuG6n8HRg&#10;3SBqXy7gY/yg5QSPBg2OygMoMnHAStYSp4CGA7CsmHfruggsMoSi0rnDQTKJYnqcUMNgbk0g4rT+&#10;Doc22tSfCKcDioYnJp23kyFhYcep4KcDYACZdx9mZ9XGUvPcZhKSCHcD9HpXEjJlDyaHaS2UXFS/&#10;plgBod8sy2qWHJt4AWhSkWNFFAeIu5TyuZauItUISwScyiJH5SoTNpdMo1sh7Ngq3AoA8xCa3/wk&#10;LeUfzgcZXorkJyEDigIIIF9QeDNdwZKAE2X+ZPebfa07yukitSw9F/zOi7JiU8x7i4RXzq2GVuzx&#10;pjGzJcslGSAox7sQPy6LHM0vUDmmzu6Mu5ZXQ4YUi2d0a0/IQG9JF94Cis1LOQvttBdLC4NuzoSf&#10;A4/TdBQbG9xD7NkbKGcuN6iSJC9wFKCgaDuAp0RoEQ3LOoGeeZTjtfGy4L4sGFMc001w8nPseqkk&#10;Igky7cIS6Bj5kliACh2wxcd2ZJeNFHcKHYJ6vT1HQpA+dSV9xXiL6y7hOQhVkhspiS2q4gvCvwVd&#10;z71hoAJGwRB8ZqNfHJAt0zRbLskDJS3qfxFJz29nJxFsCs/gcE8WZZKCXqYgr3QTsv8PL1eeyyuB&#10;Wi7NZyy+jpApkanVBIFQ/tlUweOX2wRNfuuGrPoqHsiT5yKsuCHLbPau5dejeCleHgUDOb8kPKxH&#10;cAcAA40eqJmyDtYCfkh7PTnAlZHQOYBlwwCM1Hw9tLKPzJwwPnbylb30i2wtzOUcorvlML3btVrH&#10;sp9bew/v78gTxgtSlAzFEp4eSLIExeTV9O4DJzgd7Vl76iPngfOmkRaN7nNqm2OXyDjVssRj9+Dl&#10;ZAlSPbZa0lM90MuRzQqO2kw8YiXamlHlkkPGbsAJxZPlKWb0FLdvgDFBbGermM5hllRp0lu1BlpZ&#10;F1b+hgPtecaXf2UVWJZdYs0CvWzOqRAb50E6MI/76tW5md8BZz9lJCUZLxKrK74BIp8achgCE4j5&#10;mJXEwBk/uS5EP20xyJbAiPPsU4IUN5bfscbEN2/VreKLpXvVfRWsHhvssVb+chYbxKdenh/+fDCc&#10;PH74AhcZ6rAkzWpBV5b3djqNTU84rEfhwoX/fsGyYYL17kjJfIvDvfAkJzqYSuQYDW1x67rCUthL&#10;6I4doMHijUmHChSBNrwyYcgH/wE1Eyu/H9zpuoDfdYA6KHKH3/ZjwTZjnIlj6oejbKpwnZKjPwcf&#10;fk6/2ObmIlpOrfYKNDdMq/E0aNwPiNT9gyNTG7BksGpsueMX4/u2uACYLvvjk+yOk+8HoLAqpqJz&#10;G/0FFGhWHIUDssMkA3scCNb07DxMdLDIFj9wgqdySXfeqBOkU/tFzxgvALIj35J/4HNrAPMQFsPn&#10;uGKmnfWh4IEUBiO4dQWy2nXPs7AuVlcwBVyBUlmKHb73eZG6VXC5rdSziVx2VMh5Lfm0nOXlITee&#10;3yLQ4uDFxgq8iCV4sFjbYr2SKIq+m3Gf4zzyD+DYIAylOCLaBttFCq2OE6Gfz2th/TDHJwllrasz&#10;0YYeB8fR4bkBFintsEMntJVpKDYiWSlut3z4IOXN/G/PgLwhRdwthiF601wGcvMaoG1ZLuLVCjau&#10;nketX2/CXTXJ+wUVOqQ+uOUiyViedk/ThxzcYT8TkSgpEEcVppx5Lzzpmw06I5mGKJ4W+i9oMQHE&#10;gV8CjA3ZWXYHaJUS26E0ZBXDOawg18qRHAJ/lSYJOZ4lsQe7oSk9PD56s5wVp69cObcRAO4w4fkq&#10;RlxA8C3b8CdzVpCIPhzZoAURWVyBn8p72eYihxTg+bxVnvuDTS9SD8vjcj+oeRZuAA/mS1Ex+MDw&#10;ihqdOTjYwKHfy4BITqFvDVMvOzntGof06zKMDqv80s5dArKdMSkEsbXTZcELwQ1uBG5mSujx3afh&#10;4DgTvfh5y7F4IgZ337CwJ+lZ9xSBqATKq5wYawAH1viBDYHc9VjCb/WIHxZBTAxhu8EPxUGpSdG7&#10;hMkCPpJ+wHFlozVeu0iFrIFyOUEY+dHfEUHoQzdMTytYyF73sV4+gtFNgkRcuZJDPKFcw5PiO3q4&#10;GwSh2IPudFNjbXk4C1bkvkDPxJZM2cdyx8NLM6QDRtaDkiTCj9eoePKq3NcWKxU6AVIWyW18B1rg&#10;LQeDYA/M5rJPccnndiEMKOBBulnAIggJD8prp1J+3Wk4IiCniKrcmwlX/XwYJ/A+7gegGYGnAFVj&#10;3KQuTcHsWv3l6EJdkIs2cGk7mzlCHAkFIDbcsuLI4YHtx3kQVAC3r2ADkADoZyM4XVpWL7PDdH8B&#10;clWwwYvB+n4SAi2EsJUwP5XzIIdMVtnEreeDCuwuuO4VnSrKlDdxRYhAufEU0MSh58TyVyGoxEXL&#10;kYUY3X/jzg+8F+TngHqOvEfEb4DhmLFCSr7MkRYAxoPSiY+ELcUbf+VL+PARRLITHoN8JcOxC7wA&#10;HO5SKDGoCq78CvziJKYfwxsplp/7uAAU2stdeD24SK4Tc7HhlswScka35vRoWblObF4q+Rvn77D2&#10;R60Jdj/+oflEsGoe7gFtOHc4gOtMYGh5GecZgw0W1vIP2OSxZYerSkxwuvhiTm/5Bk8YZyyjm/EM&#10;oZnix9188xfFiygLjqCOorIZn1xfw97VuzYaNoxvSDiE4bec0Xo3k5wwyRIYTDEwcEuQRgoEeoW6&#10;8uWWKBEsJSREgRgH4cGRFsGwwPY37PHxL2fVj9izyxpL3pOjdby9r7fOUKDxqEQZVBPYeSHMXQEe&#10;fyGlYCP4IDWFTl0hua24qKjy10VhBurq8XOtfhONBW71SB6HX+NpwQeyO4tIxbloBjhkjTnNxJ2E&#10;lKiQ1KiN7KqkUMUFfDsv5tMEdjykd9eU8sADni3SXU4NANJA3WDqCDhcKlIJ4wbooCu9sgceFlzI&#10;jtKM5Qfka8v7U0TH7/W6CUNQQVD9lbiv0uIF/fFi1pvktZH1xEd1kyjA8ceHKZEna5WQ6qcg8Lk0&#10;ObkvaMOYEI5KOAKugCuLfgFPQUyaBZHizjSwHUsr4G065Z1EPHf1bkklO1WSxH5ZScD9tM78iDrv&#10;5J/4QwpI8fa4TzaQ2lC6JcLBkz8uCIObzArY+PJide/97cfSFP/cq4OZgCqgdaXvRqxONHqPMPhO&#10;ChABIE4eb88lvDg49PF8GdZB4GZ7qTmTUsa2miRaWIvUUvBRuM1kJWG1diRxLv2/JFbbLVbSE/9a&#10;Ig3Qkkh6FCSpdiBtismEeBrgLogwuWOC+ZUb2cyvHxKQyCC4RJX8SnTiSsi5//7KGRodIRf08TfC&#10;e9yhFMAPjhjKXTiQby4FgvSuHc+mPKP4SMWiAZHgkzYCPUix4k/szVy5rHENwVWoBpHHhJSHyZau&#10;wkZAUCi4L4+XrTHYHBHGy7phdC4M/MgHfAzgHD4ORsLPr4VtZ+vAfbFu5GSVnjn/8EGNWzndxmyo&#10;gBtxMdFmWFFAJ+Ds7UjgyUVxom7c/e+Ltnk7VnyJ4E5O94WVAcqzOOArtjQTxiSTFYWRQsq4igtD&#10;2sc2CxUyb5AmpLIQEJVtdZ0Tgr2KQM4uYwFVMR/o3njFNAfLLighUaaVBoCehyk0KOhCrGWZYwBJ&#10;sBE8BV9ZKhYV8eBgx10eJ754iHJGjmDL2xIvwmEcH/TdJ+eG/vCRzw7LjM+tJ4x15g1kt8RD5Z2G&#10;cWumui1lkDlRVaiIXHQ9d1/Qrg4b8QEkxwf4JRIgLf4H+e1riT04Mce4DDgO2l9zJlmVPwBoVtv2&#10;6iIeVs8ARYe5FDERcKQjJfAI963TArbovSRFv+4WFxWICTIIi3UkPFZ5r0JOCMpY4b1cX4ztWt/A&#10;jkNFZMBOAneWWJfbcJZS8Jo192RMNHABago8iufm8cjdnqWUvOQyCM/FIdnOD4cLuWKrs1lAeoTO&#10;nlf28rm4ly9fXqRvrEUq1nYaByfNApBdczjXhhstcQsiyetFN1FhO2swsLIQwWjjPCvBxKstnaS6&#10;grn48R+b8/8xOa9dRyGVeEKQgOQlVwFMDLGy7YMGmZiOHJkW+ubSmFZwYIuIRR2heLIym9EaX0Bq&#10;Slu+JIr8Vcx0YCieVhO/IkbMiCHLWDifA6BSmU+0ejQLnhxskc5x5FzE3xqddEX4eh238Cc0x7hm&#10;pCkbyCbc3ESW2uq3+IpTJ5aCuewp29wZ7Hmb3JMDsrFcPKv147keh0ucRp2r1RQpfMmDD4Qfi5Mf&#10;TzKXM8AWPuTN4UnL2jGzY4yOHp3xaorpFseK3V8LKi7H7f8/JOCNOAnTmwo8oaa64mwgxCBEIaAJ&#10;Dyx7Y5/1UMAS5tcuJcSNI6SEFknoQlqCJ22u+fQoETISA8BH8goA+W7hRn+K3eFzY0/s4kdyX0t4&#10;xOzGP8kcJIM2vgN0ruZ3WLN8mS+yxPUQMQEqJGeAY5NKC0NYFHsCJ3ACmgKvII7t+fenni+2YojT&#10;Fp01v3KNnMV+oU7QgDs3HIOFoqll5SFb24kMJ9S3JPSF0ohGV0zy3k3HNWCgj3Z/bLjc1qlBfak1&#10;FaTb/xHP7lMh2rBRjbY2YZSVgn5vg11HUqxkS1ebPgAk7PO5rweeyHWQB+Md5oinkMbGn2AoBYQk&#10;ty0odtEk/MJeX31I8XvxiwFy8BunMkAWs1LlICPVkY9CRQ57ptMk7GSx52WyKAci1RyCkRSdCBev&#10;I1sV4PAnCDksaHMzyHJZaOYKKVRhJVvqvuch+dF5m20x2mfY8tAa1rOY2RGX+m3u0YInVqd5h/rn&#10;Fouy2kaE3C80LTLZt/+jqNO7e1gSZEl0QR4BlLVwhFOiTldP4i9HB2yrRTUpKuRQi62hNFgQUBVu&#10;U6BDG1enjIZIFetDEA1yrHAiAUlGPUCrlmWyyn8aWnAkEcpqXwI9LiVUJQx5UGYDA+XwAMsWr/x1&#10;DXw7O/8AYPe/Yq5+cxrxbsAHerS7AKbgUbdelLEttCsvcsmCqSpBloTmdqFXMOsBLJYljxDanN0M&#10;54PHJTc4Rr0zqER/hBUTqiwh72OYoE5chrSKSiXmeYo68vTt75zbE6b/JyXVvpvlkifeLRzvnzgC&#10;WZYxiyfcPINdS+ZlN2N/TTDASVGg6OQfBIpBUeh+94jEejR/hG5yWHXXEjPwIz5JVptD6XMLFA+B&#10;9zZQVCp0LeRhE4smLudzgIgFYqnNaIEo2BI6SBg1tpZftuESxikMMkS+x8lQQW1o7omzOT1MBYUA&#10;K+UwIblyjtjLl1u4g8DLd7AcdK/LNG5O/pGGALgKra1CwVY79zt+s80u93Se2NeuhfbGVO0naAjo&#10;PqkC/T8q4I84o0RMxhliLy1tTHdEo5dYLO2VUuyWtofLwu/xMEpBqVto8kUKcbqN/MzVAmNhWCo5&#10;LQ7x10BAwIkSsDP2294TmuDvJcLg3mAPIBWoisAS9HKW/Mapc6dZJwLSobfERahZzBacFYghQiOw&#10;EUC9sMkW6xE4kh2cyKIFzrhxPk0Fm6eARY63mSAbPVjkFbOdw4C2V4PrTgzu3PTrNtmCt7Wd0wHU&#10;ukEFsIIRGVO/m4ahUmKJ8f5/FuyuTHdAeOE9f4lrbUyamp1JFrN0KRY52tINTptYTsR7fh/wY6HL&#10;CENBcsSSQ+/hskxqpCZqRR68JmTaKVWW0yD2EmNYqZuP8W5MtdQXtNq0RaYElJBqICbLwYS6gKXJ&#10;YLaxIbZaoKzgIUAHV2wVZAYMwMhmKP4BLGmvfCxBEV3luEKIXCfwK//sLgcG5NJrGuzxAZvmENu/&#10;D7atc0gI35lrmuuewwr8FuFXfT9ZagN5KY+HCXFS3GZdYQRUAEvryTojQykA45koQlbCfHLAdmwX&#10;VuYErMCVRes0Q49pnC1o53EmoaQzMFTCTsAD07VgT0PNZhEo8qrdLSgSjNAwqd0VuhOZrHauEEuL&#10;OfHFpnyHC0NRaYwXEuPOQalowQeUxDC58p5tFTyoIEvM8n5iK8AScsGe5tfNFY9BZzmKL58BDa0H&#10;wcc4bN2UKfoj+7o8MhTe5/J/qvzkR8U44rzWBW/F8hZpC36qwa+2M9TVW8F7rAOkZV0vK/6V8hgt&#10;ZYpc9Mi0sVygxMigE8J8qvxYdyLhYbzbGVWZR+vuNv09EQasuE6S0jJEUQXA2ZeNdmHWzgIhmy6F&#10;edxUQlvwmnaqGmyQWhhM3MBSiDCBJfkWRxFbrqTYMhATYfliLUfzkRLDhWHDHOf28s0fz8jTpGJt&#10;v+xkz57DbmXbPJb+tNXn+P/Lr/shscEBcUcaIdpo9Tgu/y1Ht82EtR/GFQBKzAk2S1ryAX+RAkXR&#10;ymFC12qgtGuAPC2kHkpXFORYrLKcsMbPnG7bL6DyxRJCA92CwLQmAHH8YScJhhOxACuBKcr8EodZ&#10;588tAlFXUZRCP1JTMCfphbPvDaJI3gubebbbOVFMCkLPCfI41Nu56JEFbq7w79/Bvb05e41fgdi4&#10;bmz3SbUhvCzEW991s5/+b3knJ+lv22lBd1iBaMwL6YG9dAsFQqoYFrOgWbAhmln+9OLEXCmcTpDr&#10;EYqF1jh+D65p0QzHwl+54Zt48uJwrI3jzBdTm4/Onn6hK7IYn6AkoW7AlbJEEj6Yq3iTfljQJKdN&#10;fyDF1pR8izosrFuCHA/0AFZES2BYeM1tfmdHvlxhf1mqMOQY7mcPbO9IrEyskf7Y4Fy89TgEthVF&#10;S0RGwu57Vvf/W9nlNzhKETN8EoHsAHArEbF9OgHkoL+v55NgVE8PSIX2AJilgDKfZTUSlrtiirMk&#10;aUqfNtBe7BSF3P3fnT9XYIG9+pH5KhTZU378tqjDT+wsKEprlhJmWJsLEDjQ+BzsCRXxpJfoHr5E&#10;azYFSwVWAV2saPlzpzgOaMVY+RKUHsShhA74iA7xcl1N2804eJYXYtxt+9Rref2Dqx12lhj9/3bB&#10;3d+V0wJkLWz5iEKhodkVii9dXgCNhXuo1sYkEp/Qgwz5DZ5ccJwOt3MMUrCnUcZQuwlMCuVQKLvw&#10;M4M9wCXaKuL0JCvzvXy0qXCWEHKookaGEonZovArztgc14+tfiXMAB7gthwXwykugzuW31AW4HkU&#10;27D4HsEhfm6YNuPx6LepwR+x1IYcuA8N8ExGlN/FoAWTPOt4XKixKu+3fC1qRsfPcj9+FGs1wF/6&#10;y5XembeUU8Sg0JHdgJNIqtZW/Q9EtQlTbH8W7090GjpASSRIiSRJMi6wi2DHQBMtN/xcjNPHKfwD&#10;gZKSgK62AmG/wk67ngA30AVcKti0tIFhMFShd2OvshtIAkZaWZCX4MJr8cupXisHamlLDALo2Jcz&#10;IL1l6G0gv9gmYHDoaguHyFVmPptFki8Jo3hbK2t/W9uPxSz5mivPBU3VFtAQYboGxBJjSy19EV6P&#10;7e525wAiEmCxr4AQmLiQYlWAJwItohab+wB/OsRbsFPQI0eE/DKfmmkm8ixItp1AjvIvWMzq/ak2&#10;t0DKVduSYlw9KXvqDvFWDhR2tqHRYaxSwVQKYCyh87zuBXwWhFeyK84hR8bRRC9D/1ibMZ1KnQ0Z&#10;tG226cHbwL2zb7fOwDe9d37L9+WGIuHHuWiLiw2Oh3batm/fJszqimE1eCCni6DDZgO7juHKQbp+&#10;5Pj9tXHW4xw0UMITNMW6iiH7qM+xudkRYpTo2GDZiouBnQeE9HSsbLeArw/b7NpbLlQaVImeoBQx&#10;9HBfyqHlPHyyHMq3tc2F4oJAxGPJDvn1Av5yBZEnSQanuJcWR46GrrZun9tp4U2SVfQxUARZ9cTb&#10;bMa8/2/5OyIADUV06oIx3DMLWmDB63Gm3cVKIAyLaT9lxyIZEWSxERX7JD4SFBu6zsWbClUFfX7Z&#10;P1d6A3UOFAfbCEuQx0e0iQVbfeQIP47UDMf5KdDjcLfHuFqwzO06TJ5AK5IDcrmCwAJN/4O8Z7PU&#10;/HhpDtLZc6MPXP6bXR528BtHPecqZw8Yp2nG4obsj2kDmituclXfq70lGKtLv+WP5c0aH5YBpsAO&#10;tktAEW+t2l6bNl5XHDx2mszgx7gvg9t3pbu+kNVDBAn85w84QBbLRZxb6C21JZxXDkpRsMDjWoBB&#10;J1EmlPcK6Na+tGjlgALKQMdxMa3FqMjjOAHnXEcraMoKh4mm8KNhMGdxGP9+vA5HAT1Ij4MQiwdh&#10;s8ej6x360Ch828bm2DuHNd+G5Vgnm19gFQTb9RyN9rfN/RlSIhCtL7SG32ezqaStU6QJKoGaFvgY&#10;XnB2gUJpMrI70AzIInVKc1CQFavrIjsyzrwlNxZgwHhC0y8+8mFBlhZ35DsNHUajDuvlhBJ7A+Tg&#10;JJJt4ijLUhSAC5uVVVfKAYGfD+L5PAZLnOxyPEHb25SumEBv5xXWxWZ6bU82I+rwpZIVp5jY6mK8&#10;etC/5WeJ9b+PhWBECJZiZV004jp9KNvsAZXbtDjkILjTE9Id2i3uMywxdQWXgzeReqQksUbsqQVn&#10;gVr2E6YIB11AFwIn7+QSJBhGY9UxZKDCIJRV9whlP+DST1kReyxW7OVPJFauC1DLcTxEz6tAnvqU&#10;bh5AeWOlIjZ2GB1ahKD20a/HcMCvRLOSHhz3uyTvl8uZkYnsFW+RAqwXghNggDGDAQIuzDCOYor0&#10;LPbSRhcRSyNsqTdeQun9C6ZUa6rpFaDBnvCDWhP6uqsgA4wHDqAscCrtvYK+MKL/orIcXmgs6BJR&#10;OVL0+RfsuTvo0/bqxNXTuXQ8QeDrwbONAbi0IyP3c3MQN8F8i281DY8LExzFXBmh9rf8A3IKwFCg&#10;9lV+24aUQ1vIlSIKnXDcRBEnBoWeKwiG1erbgkrr1PrOQ0htRyBhNf6/LRBY1MW/ja9hpbic2llv&#10;q3h/wUyFnothP5DLHk4qMENkvGARomK/hwaYHONBgWc7LhvxeJcSFWe7mDIEN+H4ahc9Ms3QrbYR&#10;WLfJDCfsMgwBMf5rR/yNmLcu/pZfKWrZvpRJdJ0828UsK2wGCgGKMSc/xViJvNoocLEZzODcLkYR&#10;0B5oMFiNBIE6/bKi36zzCRIDG5ECgQm8gjhdxmKVOTcwTHmdZLcCNmAa1nNoe3+dCYS7iTyxNxP1&#10;OrAgjzLy6PoQjgB1PqC7CR93mB4Oyb6fux0ae8d+P1jZNhvA+zZvyMM3sQVGjcV+y6+VZ58+GyeQ&#10;UHCaNRNwVSnPhVagoDhoQMPAFyrRwto0OtgTW6VgBXLzRI5zZHShpzEOoLLE/mJL8yl1HdrGMN9z&#10;/isb31fKK21W+gYiZIXw2FHY/AvfeQMB37SOWuYZ03QkVBfXRtteop1XRzEb1nNs5gFud+zqpQS2&#10;DszznuT++sBOvwWxaQvBrXVsp+O3fa5MxwYBe/cgL3d5jIPlyT8I9KfNTZx6U5gcpU+FP5/yPfFi&#10;21Kngwsc7OsgWjgmwYPnicNifGExYRIABYQSVjCXK9WPwhXYDYxEkNuuA1QCusSveHD8GbrCXRYe&#10;c7zkDN/KsVaR2USAI6yx5fI2nbIZvB2BcGkrf0/vg9sfHp7nt7yXY7NAxTDAT+lb9L0x2k57IaTr&#10;fFm1d5tXsEaY9WsZbGRPoFtH17fiE5uU6HezOarlewWQGZZl30ljYph+WiTQAjp3B3zF6sqKsp1Y&#10;tFIDyEhYfir4uIZkiMw6coGdX06mMThSf6nYYJNv4FhRgs8ZxzDdkPQ4NA5a2zeT41UgKx6f47le&#10;j4NXzKta3rmf5xr2+y1/QxY9F62Ig2yRIIeYSqsCxwcUfwcIfGmNjAAyIBZkLR+A01GHIDywZqXc&#10;wUGWhw02BsHc4hNx1cOyZdy8wMr4UjOX7hkyZXEEAZKw0xJnsWIvjMd6yoeDv2xPIaDeHYsc2gaN&#10;QlFSI1rQYotZOXNupseDoMemLR1Bxdz0DkRLOAvsfBxhZy8fBwY2s5x16rwPBU3Upd/yVwSAOIJv&#10;bcJiWxT4K+rW8p7EFCnZE4tFLgdJWvw4OpdW+uYFu8WVhZzMdayhA4CkodVQ0KDjoQZ7oCohiThr&#10;GyACXMBpDHEYr9QCs+x6MDYCsNCbAUrwBxjdA9mJMgMf9wNDtonMth2F+Oo5wpUtjUNZSGvcyqGO&#10;YbMG28tGZ4QlHuFZefy+2ccWzrvNbMQdv+XninMmCLBth5VsvbIPu1W2C2bzSO3GmwAqSZGP6ApW&#10;N5sBwgAlkSznk/heziMJraeDUjejEv09wScWYlUFl4uBWnzB2FzXY4DZWn/5A0Tw2TA5lwoIFHWV&#10;/yRKTxJ/rAE2ghcwLeg8LazZd535A5KzFYBTWUxN0AYgu7Gv00k9+pbYSGIrq7/lV4mDpElNJJyj&#10;IZ3OdIQ4hPRuX10COxcHWS+t1gq6NpZYSOcji5sPnKHUgohJW2HBe0nKhdBQmHoqTqDtWNLpTQAG&#10;YMKFu8fM+pOvgtDY4CyJoIBQoAVQ9rsNnXnB8rPZITsmVptsGZBen+e629U4egYTNk7x6exHvMQD&#10;rDP+KAsm19/fpXa/XuyuBlr2YyVGqNsQowgMKylg03chp4eIbQzqBJgLjoNOMqW7ER8YTmdPwDoW&#10;9O0WSpMHSN7v9nsFEUFV/jf7UAIRoSgY3SYExZ5lcx6dTSywpM111WM8yXPYsfVdb51sLr8LTYNk&#10;myx43jSO/ZoGd43GlsdaDWnLE77JQfSx1omHf8svF1tEAY5lkLEMRx0H/9oIQCx80cU78IUcLiMW&#10;Cuuc9nqeAsqCNqs6NxsYEenWKenw8UTVtmLOQyFYsdjcQmAAxvCAP+EVc2vzA3aKJo9xIY5f9haY&#10;aT8xoDehBaQeG5zhLkTCcrBgfESC3fx7PQJYniOcxyPu7T7M296NGSL5TZajJ+b6zXr/iFwB32Kj&#10;KBnsGA5MrTEG+k8xirM0QIxEr8BPNHH4toA3vD2wBxjTtF5LDHKRTQ4rYx6kboMj7TFJrFEAI56E&#10;VLDHb2uFrjUPwiboFFAsVVSWU7It3XkK1YUbs8xVlilTExdMvn04LJPjc2SPVV55lkycjBBUYKJx&#10;Dt4HEsuZIqLf2PvHpMy1CuhgM/09y+OwO2AQQ8oW0CP1Ea2mBBaGNMxI41IHb5XnQA9H4OKvQAbU&#10;cRWYrcxGMa7DCEZic9cCpQw3zw9X2y3jgwf5T2FLwZk7WYK2it3V9HJ65pT0Kl7LLzY7+tOKp2bz&#10;Pz4rFEekwUckpxhG7BJSbLa5rq/80jPqTfB6HRLuN/L+WTkA1sv0DSG5Ce5zIqXBvm0ZUy1unaV8&#10;MB5JddmAxREs8BavKw3IiTu4mEdggmE/q14tPAMCYC/Ig50CLCDHV1hPmEla3DN9jIJAaS9mNwff&#10;FjgnA1WxJUSRFiBZXSbe+PMWfFK3IvDcQn7gUKNX3lDvwcAj9Ra8a/mJ/Pb0/h05TVSCXBYJNLLJ&#10;oeQIhy2gwFphT6W0ePksEGuQsKSurfYs+ec7ZROnFAmlgcgTBrwssuG02NyQl+azJTrgEPEUCgyu&#10;wokCyp+QmmAL9jyg7AGXlT4DK4+1UrkJymKwXfDfviCGGbAnz5FH4/8grrWBYv9NqPFb/kXBQSPF&#10;7o4I7wXbGy9Oswwg4TZoStiFCssYLeLSmgx9PRxAh33h1w9MA/aEh7gQRaBJF00+Y017KdaEF+DR&#10;kxNTN+xu7HmuDe7LRYh52YpNdq6ayaEJPIuj2s0iZC/JV1emU74p/brmpt1t+f5b/ltiXIvLNxBy&#10;fOAROSJkqsuMJLDKASlbwAu7JD5bn8OEw9hhCUUg4Qb+vF3bxF4KO4RIoBV6CnrYU6PXwnKCL9gr&#10;e9mSBXezEHQCxYS4rBP/QHxhPK+IFU/Q63mWRQu910YSO1ycLhlkiPfZ7PzdLPTflqvtnHf8I2aw&#10;FMaKMtLaqc0dvgUcGhSDxa4hWsW+Lk6XbuuVlIfEsCJPmysmHA5ACAVhJe6of7f7l5385t+D5DZW&#10;3BPQFpTmWL/TAaRsJvaQHjHszdB3GV71xyQjxP2Wf1WO/iRKvWsnCjdY/bvbOywFzHH8Woen71vL&#10;V6bJgpQUxVh/62zmJOV+OdevE7ewyXYs4kcEAp6QVDBl+dyKBQc08dxsxRQghsZcLhhM7e+9Lldy&#10;8NbC0eVovrg4G7023EieSD+2d+V1vztb/LflPK8FC+q0MB/I3nSjwSlpHvrjMxKD1L2JIPWtDuAG&#10;BmILu3kdmgneK1zmR0oLsERNQVwA5J/YKwtD2pcKuGp4OcWzvUA9gn9b1Zf94BhHj6OMYpytf+p0&#10;St/YDAr8XqO7j9/4t/zjsuDEPa5vDNYFGqAdW5qngRSBBFZYVGH3rvNySIy5dWwmqPEAnnp8nHeP&#10;iREuC+3dTh8IEm3+86e7ZpFfMb7jGJBqlz1Uo5sT3CC+wNtxNcsyEl14zgLuDnbojfJ4xOAGPWlh&#10;WOWYMlpZ8fd+y39S0kIqrdjeM8XeNbUrENgxdRN6nKvdhoZhJ+0T1j6cl723L80CCHti3S9ARegE&#10;ccKvYLEwGcDaiqnNf9DF8R5d8FfDirL/5aeL1znYD7NseHSdLba2x74Y4azna9j+tvjb+P5HJQ2f&#10;avu8a93P5ZX99qZpHI/OlgVyIAkMjKbtsTlsTvvqr9uzLfDURmeceW1jeAzaC/KyUJEUbK1258gC&#10;oW+2WNP7NLN88a+3V6iRKJYwu+Ku7BindXm00B50Oj2HP30/p8rHhvd326n/gtj6pLSfX/SgNucP&#10;Kjvy7Uwnq4NPHWBQCHadzaNSwheP3143VsPZ8QsAyo34e7aNl+g4W9RV2pMAi0NX8BO+Q8BrfksE&#10;q8V1IV/ZLfTWqd0XNowgcRjXFn8PV2HQ14NqbSBxZ5sMuvqE3NH/Jr7/sJSWycSIJcEwbSDopZzs&#10;6OZxdFQUe9g+jkWAASj5UE/PWuCMqKuzb+Vb5pHUvha6k/FczD/YkrEc+UrbmW/WXRZo7M5iN3qe&#10;m8CWbAvOxgf3ndZpPS7rg8cdSm7XY243ss9+xbmrcr20E7t2bPnY/ia6/6CkHelbKzwEEL63VGk6&#10;Bd74J97obPvugBfYYHBHhOHXgAnOeFWZsx7qKgQXwiuxLusFgYkmqn0WbVmt/wV8nG2Xsg6f0i2g&#10;b5geHg68gb3N/B/Dw8tuK/ADnu/Gxju/akBgg8O6+Fv++/JKE9fp8D924tockq7pVxiH7aQ9WAMM&#10;kp8lz0PTyIyW7wkZPyzKgDaIwlLLgdpdPsHYDb6COwkxX0Ht2sYEY2xFPdfBsHI2625cia9hQbjR&#10;mryTKP0d+Orvb/lfF+dI2DCxOvUADA4ktJAekY0d/bYtWMFuggDlly8izg/Q8bfaXKFXP8GaEBKA&#10;0mk4UBxa48Y3ou1lmZPxJmW+bZYOgd65LdPJRZp1OMgGlqycy+N3g4H/k7LYmw3U8YXVM+jY9gmC&#10;s5r3eoy4/wQpT67B3wOkYEYzy/eNt/y7aBThd6wyEMP580e4CTsxafuVDPGeOmQHUIHmuDSRbWt5&#10;8gNW3OzlyLNYNP7eR/gt/3dkPxbCWBGhyyUD9iAPwECA7dr0EA9+4DCUWXf09wrgin2911jIUtAI&#10;Cg0niCqmWsBSoVfYb0irQA44QNx6niy33G3A0j4eLZsvtjfD4wSb/2kLO3wvyiZ057u2LnyR33FR&#10;Ffz6lO1lWnut7bBuI/CDc44D1bLVSVGnQnznNDdfiqkN2MRVpbtgyb+AkK35E3WwXgVffMABIi0B&#10;xoZHeV191+3Nyb1PrD4ncgvJcl8MteHFd03BPm4X9lv+VyVV9Bap4ZlBTEBwwuXqZxYNNxDD4C3t&#10;lpsxvFe5rhAdfzpuGlsBCdDKVgkuq0QVkUBPIJbQFvC1sKuF2M22tNvYTBdbd6Lsfm3WPqU8+0uH&#10;9f+w2J2gLr5IzSjXiPF4qyn/LV/J0TvQ1IaXBjwWjAkM6MJkvRuc5uA7pVbXNlQgx+/nhz/L/EqU&#10;ml2xx4S0ocb4fcGe27Tsgs+rWpDD3fceE9vj8+1NM8yZjsa4RuN/3MMW/Q/JK87MsFOa+Uec4+aX&#10;ZKb/wUa0b3pYdfgzoV+pZLMZARbXpnzAi4hXcIIg2xK88Vr8O6CYjj/gTvSxS+wJNIFXq9eAXIKO&#10;wBBwLZbkDWNpjdw8+mZbiW0tztsWh7B1ir1pt8nKtf/XKy8cEcey1KwgN9SWebBx9au857/r583q&#10;8f42/1uyz/aothx5mroACUgRAMBRFo1sfdfuVsAVm+un/FRbC+Ls9yHjicjgTu57AtBfRPxxj3An&#10;l14zxsVjcvQekmU6CY/FqI1bJb7t/GjUov+ELE8rKzOP35QCCYa16WZfsBvxKHAmSlbXkcDNnTN5&#10;9PPt3uh9yvTlf1K+HvfutdHPf11OAl29fwRzO/U2uWMJFGECS3mwMw+lXiOgK9gL7grmYm35ZKP1&#10;G5zlqLj4e/p5Si6mSY3DJ/imoua5BWcEuTCf8TUwZg3jqzf4H5edLPLm7bUFQvh3JxSe2kPNLsjD&#10;keWdtjToGBsHSrVMayO0P7a5aQt0Ti1R64Gfif2j6uIPyn+QEbdvMte1AD6BYTlf8MHvmvp9mMrG&#10;w2CHOFdw3dgz0GCVQ7MWzpPv2tpUz/oLzyzGNhiUAsGct+C3qpnI1pSxqFn0b8bai4MVvYwk9d+T&#10;eAPv9BjX7qgFUniv5FfHkDNzpkTGkWOGgTy2j/3QzcRw29o03dI0czsEl9/B3VP+D049U5J5Sed/&#10;gCFKMlP9IarYsk3t9CWsVyDmQogueHMtljTMGJbzP1a34E7UkQQWJNpsIGeF2MbjxCkcF7K8rae5&#10;k6Xd7DiGNIL4kzn9pwr3/trq55kdGmFNG4drqewNZQGkmYwz9c4JgXLWHWdlmo41Q6GOKOBaNzZo&#10;IXb4stKism5d2zT7+FiKf1urqb9+9+VRRoz+X5cT1+prxe5SjyUdsFJP/p2OpR2sdDjOHa1Vm1v+&#10;6q+KlPiEnDiME2jdrX+2oOIPvBlqwIQFiWsPwLE61RdvjjyIoQY6J+Bmaep3AsN0Yfo35Zq+Hl3j&#10;Ne21mbdjcHa8VieOxnmGyHlPgjY7FncgywprtYM34w5L3odum9YBDUxBX5X3fkZgXTa1zxvxbzea&#10;QrP/o/I18B5EF+RTzWzELHYt+4RBcGYeog7i3ICOI4IxqS9orEtmafkv6q1/ERedXkXcZbdlLbZR&#10;OYq3xE13u8cN62K9x346Osd6OgJvnuzfkqvvykxEr2JVHw8O8PragIuQHWu6ZZ5gHvgCTRaNO49h&#10;O8JnUwb3MIuiOEurdvS04estZnBf8VxXr+rwWp/Ja6eVyE/Jlv9y3n4vzoNX4HeKhRXc2bFimGEu&#10;sSfigFsgdkMu6DO6iH75rrirfwTRbb9dNu0LEFNwg9lNi+Rzn0bJY53Jx5hfyA8gOuQuFDg8B0b9&#10;t+SboV3ePU/2fg3O+Ha8kS3/sbDN6ESC6Q3Pp8cgoyI1teoY8rbq7C1S/pzMfgVMrrZp6+I/L1BL&#10;XbrlmMhgIBAvGNVpfINFiSr9c0NyQVv9uI3f4Owb3PmnpdWKlgC4+JMI4Gu3DftxpAi5NBHF4LNn&#10;3zZHalv/Q95NRZjV0CUmeBv65ja8eoGWZyZWJduOjVYYnEUtmT+/tb+za/gUxhlj17R4gwquIvfY&#10;1scwvxS9vsjiJF11+WfIeTkQ1NZ3L+1xP5Dv7vzZcmkZxYft6gg6AhQocLd/7m1hQYg/wV7ZxC6B&#10;5qc0l6qr/OHt4QxtfYu96celXhAhEtS5NhEvU86BYKzRsGfa9R/re0FgsOHPzR1ubOtA4xaKDPPc&#10;NQ7ZpdMWb6+1PK8ZeuzpY3QuOlg/+bNAzvl9/XbFMwRjPXPc+91hVR0pX6M97m/oVhPk1dAuy07d&#10;9TekwmkZHtvWOilTR3qUbf++oA6pTucMf3nIgBUg8ku0GNuq2Q3iotfYEBmvlAZKcW/YI61cCvu5&#10;hQBE3CGcjbarLq7Ynd1xYc4Ft88Sln/Z4H4kb6WOOKWTscI6BJKgzzJ2Xm9sum63Odg484r6FtEO&#10;gYbj2qgOwiwo306Ag+NOA9dudIpEi1kzWL7ou52/bZ/bHW8ZSNctf1sWSPS8lmtH/cPxfd77p8U5&#10;vIVeynqta0h1ruPMizgjNrAXAOZHN6/gLFATjFn0T0Ub2bLcutKvo5CudtcmVbYWPM9SOC8nlgnQ&#10;HZj8vwS+lXgfgCWZlocDPY+X4fk2zM3MW22PxWEEUVAzvhlj4gl+tjYhVkvEsRFnqJHR2S3PliCk&#10;xfLChilxtsFG7lALpbu5tVCwcYhDoJdRpn+eAD0nMf5piP5JQna0pGoCIpaG8AE7Yk+YlQI+act1&#10;EVhAWLtG8kKlcJk//uMv5pcPf15I16eij8iwX9+My9YOx3nKevh7/1qk8d4AvfRW6hvryfTvlmZ4&#10;TDOIIbgdHoYN4z5cB9yHxwzGpmFcNR54U6gGHM3t3IDAEUd2sVOAcxDH4QN68p5TsRKXpMmQkl5c&#10;wz5jxfM4x36tAWIpAfxJQlTHJbvi3ez/jSY35wH9bNuSHhu7NhCPL9gr1jYolAD9FDSyil3FmAR1&#10;RrdgbyuIRMRe9qzNujZQ4IiFGc5lmwDYE2OOIbPiiLvB4Xr/FTnf37ityV2GmgRvfF97O6KRx960&#10;cdL0Vpt9cThyvEHW8Q7B5LouWwpecBVnfL9xaldYHto/iBu0rJ3+Hka6A4ZCsAODgWK+XOPMoesc&#10;+xJgcp+1615iXmkyVPmnBPtSlyJv7uqHmb2MVvbPSYbPXfZdEsL1z8DgmT9XiwqeCvrAF6uCEFRp&#10;av0tEPM33p9wC+kFgOM0HHAevJAuQTCB5VbP7maTM37EqXIymlqk9Q++OncFepB3ubNDZ37FBUeC&#10;ogeO2YrZvOsFH02GzbQ3H+9yXtoKfZF2syE2UYnemvNwgbUZ+JrORdhtOfvUOnFcO00Vg/5xmNjT&#10;qXHOChsUOelxM79TyJ/VzmUktzx4OBHsNIcmAJy9QOiZC+xNTiLMuviPCiG4PXR9sjoO9xf4Dcxg&#10;UbSzBX0VcQEff/w4yB7funpuDPiEnhYWsBG9rbuWXB8RU3w1+E5PaQcSf4cbDt6b9X/M6G6r860p&#10;z1viwDmlR2oUprFsw+p2zbB1HUm0jfOE/zZgt9L+0NYYZCULU5z4aO27BPjbY5/ax9SwZkOzsU+z&#10;nQi8zxdsc+j1ceG2jd2tf+Wrm+Yyqki/WOFjffF6A+5nlrlEnLvsfLwNnncezr5cV/5BcaLA3bFu&#10;pxEvG0QZa+SDSszUQE5kgcTwX4EZeBOMQeLt9pUwmQgDg2q1Xc4kYSzhgzJgkkIzZuJtPKzuPVbL&#10;/b4dyOjXy5viedS6FCF05QGxtD7sTjh6HQBHmwkStmbZa/UF+TCMf1irC0QrhxIygDtYjOz3IgdM&#10;GT+uscBFZovfh78X7InCZla7MGBFHGa8mb3Iz65yzNyQ5ZovfGDJ4i4C/0EMXgtqCz/NBVi1v0YM&#10;LouV9ERcqnCDsxSmGG3UNf8QS1YU9V+W2Ma1iQBtdPQuNfaNQGc/nB3y38DeLQACZIzNTuT1lhLp&#10;BgQ5r8fWN6DohoODOtgsxWa25koCBZQ2j5YRQGrdvmNnJ+JcvLzbrInfyGWEwXUnQubBIpfAr4DP&#10;RQsMVyhxaomluT7rPMQ8lhaQfyB/rl7yeos3zvPax66fnBaokMOFl3qr4utGg0V+Xi0oCLJoT61q&#10;Tyzfi2L5MneDrQK9EF/B2fNPBy9L8fQqFh37EauU5dhcWzB3z3ryW6aO+OaR6TDrln9DOmxhsN8P&#10;V2YwitpLIfhBhAQNgj08YkgoLaoSEPBWEPee9+PFwdJ6d3PimAu+55iy/tVrx+YHvmIO4quuH8sz&#10;p+HCIMQkFsMQ/zbteh4JfP6y+FxfWdTLZ35q3TnlMfEWDIUqRiLIuutj7P0sOTO9M+FBWycKtw2V&#10;dKfFBH3iL0YXq3tb2ecfr+BPgRz/4s/mGzjbqrG3gjiXcGy0hVc2Ie5EstkHh3w4Zu8vkFSgkMtf&#10;b7dBNjap/rpMLSh0IK+s1TNm04Vtc9dZWs6Z4gWLTBh/sKe3xJLjUke49wBaTC9cA4ONWgQdYpJf&#10;tV3LTXr5I0Ke8PrQfXiw1MFCvU+/729IyVY8kY/0LrLIta8dx8EBK8gzy9TYeecpf//mfyTmRJQ6&#10;9lOxuWIIHtPuZszlrBeMVaSBPL8rv1XcIeRcp29mu6vik1MRkmjdOlWQUv3tQcIB6MV5pf+5GYL6&#10;uUKgyD5+Zj04bG3KKFio5np0MmFJtYtMij8Y9BTBSgLM00KZddGNANWZF7MW6Z4slyVlXHEPrenF&#10;7etDeYX4Aj7noXMqV8FdzlnZfu5722wf9ara/0QzAbJaGQ/lA4EjyDqZsP2zoWx/gVz3sH3Y/XYY&#10;Cu8FSMXRK9h7R3k34PwXijZkKwOMrmSecJ7RSSyy3Cj21hVTEgrhzcI+ecNdGrz+sV5YIOZOrIaX&#10;DQtNyRHvMHk9hnFO46kZygIGblwnj95SzvJeePr9wmUbCB9Xi01lPTavQwWfxdKxnOvrzHBWcUhx&#10;T+zhd6G+FnAiiU1yHI4JK9UfbXl+tRVgsundc+NA/WG9yBVi/ljO7xpZTGBd+hlCWLOIeDOtgprT&#10;hur+QHul+Y8wA34ALajLl8J3wWmWgRoxBBzA0ggthvPgRzxJyy/AI3FtbqQQcFmkWNLpn5H1eHrZ&#10;Jm3KVBJkfDPK/bnCkD7rTmKDuWNvUQ55q+z+SJax3/etn6xjM1707LwtqGq67bFYwIzr+0x6LfiN&#10;O+w3vx0ZX7q0QLBtVlFfPM8LD6BUfSS78MAv30U+ITRFW1Qe3FZrt1gA+LU46Ne6XC/tvZTncUdp&#10;hv6Ulwt8e60/EifBOs8NB6bdbVC8Nl+qwYWsiDRQt46fLAbGUtAC/p5wy2/508yyYz/aZty4HMkk&#10;6xXum9ZL1fD+Ntyr+CPEHh7DhkNTC91+uThV4JvdWqpRuy6Lhl+FY4g364qyznhzMOQ7T+hFzufY&#10;HqQdx1wvnSMzoSwpjiptlcB93x4hlR6jjiNWu7epwjq1RJlbcsV2nIMTCefQbZ5wKt+7DF/JWRoM&#10;jHcx5Q/K+b5p+/k2OM9T7tcmKP6MKT5C8ofy6mAZbZxoyJYlvOKXvpPngJ/8FyCGCMFbQZnoC/7K&#10;UXVrwDdhD7A9zX40kiTnyYAczHV55g1XdrVpBy+H078Q3qisf64Z1WnoIw2wvB3Dx5VL8JEZyGa1&#10;Kzy5jmM7WjvAW9b938i7olmgfO0XGCybtqZNiGLk64tOsaj18P1aLewbOgdlX7G2QN4i6LZNcJAn&#10;5NzSyZl4l4A0QwsXEH8tZTbbNl3izu2vDZO+8HyO+/onTt7fj5/4R/IOvbhcOBSZEvXMWN+F+XDz&#10;9PP8Zg28uVXvTlhV3PH7Bj54z/KrrtvxW5oDH9naUN3AtuZWG3IQ3s4eJvpjAHeh8E+5t6vNBK4x&#10;r28I+rGsmJ1qd5auzQwm+7ft6p9yHnY+WKyr+7a3MRHL9C7UEJ3D0+uLIQZrbdu03WQRIBsnCxGn&#10;trsIawCtRS13scc5LUQiuABl9Vt5mt6hqf05vxJebP52KGG7oZSN8NLa9Qtm/ge98OdY2dz8bfHH&#10;hDtsC/qzamjavwRVxheiLnGG64k7XA7cAs7SLcg/215JfBmcdrBk1c6DFqICPc+eIUQpDq6xcUF/&#10;u7RYfCsTP4zgfonYxISnS3ntYVXF/A4VH+SAdbuOg/DhDzJHpsfZjq+TC/8JVwtLQIgCKQ3n/A3g&#10;rcC1tkO3z0YFHLCirrXdnbzHMnn9FIzG0wu4Zxf+WLA599KIh/HUrJCN+IgflufD3rpWaTPLc/1T&#10;aVKFyOyLbd7bgK5iT44vvxV7TwAKwbe/DW+ca9g0Ki4y3jw21niDE27a6JsNC7O2d6y/TDYo+Qdf&#10;89qa4TnkQCv8SOdCcX59KIv92v9YMrHxiutyv85lVHwZMdQNEVn/7B9twekOBZ7ADxW1CTnqwXij&#10;PCX3XVlPa9M1g9j8iBy1Mnkb2zdSOtqx3Qd93MFReIa3RmNfyV0A+16+F2X9cKDxUWHaCeYNOnGo&#10;v2gk066UDyZ3Lcgrf/p/Ai7fticQgwIyfz32hafAR+oOFLagRgyqlDgY5u62sbymmVDu0c1Pv10r&#10;da5/zTv5S6KD3zyI4MdhKCOt/KH8UN44FwfJX47FEdQ95bAJQte0Y7mJt7WIp0mJy3i0Gl7RtA0p&#10;T2kwvzh0lryAOmw4UVsDcJeTjIwysSRppYpN3vvvzbuEuLcU1SylYCuSnktsXeZqXz+R7+xMNPO5&#10;fN9MrzVUfxPrc52GLXo7vnT4aJsdXuA5ic7yvYo8f8J9NqxKE74w4G2Wh744UmkLlDRGSVrdiYO3&#10;rTPP7XawScD/r/UemAvZCQOe9ZmG30uN9y0DPpNrgZnwknZiAbTpOWRmfq6grbGpVbNtzYxvR8xT&#10;uiTVqlhCEl00o94RV28unXi3uWMB50auZO+2Qlxz0vc7j/vysMPZPkonz1D93t/2+NK3nL9Kgv3v&#10;F/Ljun0HfrVt2nshAozaNvsKCaX4b/Ca3CboDDryk0U2e1QhQT/CbxpbNDMcm96d79vi8E3AuHfE&#10;IcA3dtPqcLdTuy0HcV+59T8uuw1ZgV4tbiEkjba+VVmpwP0Tcjl0f8+/7dLI0UmGzdBgQDO2iM9h&#10;UL9dtKCy4kUKMy3zjLdlV9926oYN0K4TT7qceCkjmXdyOrrRNtO2rSFu+w4FGUssgBtTnTmnEM/j&#10;YbJc5RocijjybB2wWMjzbSjyx/KH2bM0qujel30vtluwjG+zXN65/Gr0EDtasReY8eNy/S0b3eBK&#10;T6BCZBuF6MHxxpAnfswwzPwb6QFE0qHdSu77t1osLzsg8FELEMbmZ7YbIk8FeecB5R16fge2IG1f&#10;mt6AFfypIrvyuu3RP6yRw0KIk6U/+hJ5bG2p/8UGEe1YTtM6GDu2ZBTQlpZy6NSiftP8A6xcWPoN&#10;P+raLe5L0I6+l+kr/+Ei3evim9ik7naJf1T+QIel8sx7v2WZFU3ZP9wOPbae377YsE7S06RuxPi8&#10;YqLcAjE5r8DOVW2u2+0PuGJqmlRP8fDLIz1u1jgsDsQ39InbzFE2aH42+/gX5IJ58QTuhsHVG/tZ&#10;ctqamdcjGy+hNUdYXRzGIDI3YwpUYnhF/7kuQ2dpos7e9kBDtrRaBrQ2rNuOeygBk3h6KpJLykcT&#10;dRA1bUe/ndtlnr6FEOWJJuzY0QTFVgTiADj1aPZUzxH55vWvC4f1O6T6N6SW5kcMXs4ehh+GbXOi&#10;7gubS3SRhvIp0LP1SuE3wabJ5aPBdaluza/drPoxA5giENuW0PZU615/OXSg+ym1Gtilf4f0qoxN&#10;u7+ruPh54uBaOxl5PcDeui8X4dZocH8TiQh0uuy2m5vp2k/MMVbWEmXLkA3QRNvWEjBb5r8s29L3&#10;3QUYgcveHBnwDwvWLNuIX11qudCmlUO17IoQ9hzGmRc8xmtY0xy1pjqYg36nFsexuL0fyfXXxsj5&#10;9HpPcdDFdyIoZELYb92dy6/gC+B1sf2hNhBY4gqBVo54+wWI5FcIsZsr9nZ++1EW1Nzg7mB0N8yR&#10;xuU4belb5Z+r1HiVtbG58p/L2z9ytMcsztxARiR3WVMEfGAqzOrzRSv2OsHXd1hXgeh8smwnuxav&#10;cMdb3h8Eyn0PyR0XLDraBtcApW+Gx9XsGtMWvsSJKReuordtvtpKffWMxvH8DCNSjXSS7zF1y/Kh&#10;41/E+/0aweN5B+uBpyU+EW3OIynfaXf19aC9I10yJDs/Ibl4fFrcbJHtEvOuj+ut2JM7HAllUe6O&#10;scWAWOpNdiXpM61GlX8DfLtk/LO7wlY5TtJ631OiuYBC9TD3syMHHQEDjKPdndsJ9BGesWAXNiDY&#10;9bZmJNg9237ZYTUsKgHq3q4P4zebFMKMjh6r8SKzt+fW2IsE38awYXHAoqRAGiwspd0JGe3E88G7&#10;KgXprc14++odfSMOPbk5isr3ma9/aY/zg/UfRfDM6lJEv9JqS1259cuETjKqjeDCIxaEFhzH4gZ4&#10;xciG+ILDLASr27m/cFpkJZH5cZi/RUVhxvepjsL5rwnJ/20J13fbD/0JuQ6s5bHgZXDN3VkxY4M3&#10;s7iCZ9dNs8xnV/HJtgR8S37TFOQ4Oh0RLkm6NzP4ka5AIOTQAaNteKwYcstk9o2ACcNCFGx3EK23&#10;urbohIDZdA4j4kCePIyvd12LzcJYmjzyM4G6oRwe/E8Tw/HhiPzv5YV4HNohFjc9ub8U4Blj6NUZ&#10;2w8d1GVYIfkJMWc5NcoQf5UQE5wU7vdqJ3g+r9h3tI7n0c52RXwQCLOObr6fq/4BmeavQrlvx2n9&#10;O7I4xj4WFw48wJ7NttPa1H2pn4X4CvLEHtDDvyECSR8jEKfjV6DKWVoPWEpqxFcbHs28OmwbF9uh&#10;bgjVRkOjBRNoVTqzCxNnXjxFSeaepTtnLXu98jT2c4j4A7GqKdOL/rA8p5t9CXv+WIrdH0c4fJ1a&#10;eG8EXbgo2l6pb2qGq87QLPwK6wk3FwM8toJS3EWpY6rlZlYUrcbPwG9am3lfW0fK2KZp/rS18D8k&#10;pwm016EpqoQMfqrIMYsMaBFCv14YxkDvWhsyc8Ue0GtHfkXfKLDijkNgTgNlJIvX19k1xMbOaHJY&#10;52PAkVvhbbv8dA2X63mX/bECQdRs2vdd4LWcG2r3pr7pvOKCu/lxcTSgXDHyWf818iOcGahgK4fJ&#10;KYG+QGEsy26iUWQ1Y9Ot5OOBtytYq7hTsuwX4EwOHd/cKIK2DjMhh5vltQ5cF/19U7fyb8h7q/ML&#10;wt7zshAYn41oo01zlADcttNt2+PwyXvlM8J7+HwwEgaHY4a22cZKzOOyghI0vU/7dmzAWHXCE9iP&#10;FbvcpWNgv86Dg4BZWmi3wBPkbzhloi72SJVbWB5IFAtlk+zKVu9Lnf9ZwbfcjFRHbS6Ml4EMkWk6&#10;eOv1cIJxXOjAstCdjChggZ7fCD4wb7rOr/aUHJx+/XEyCHCdvHRAreXl/10pNFSkTgTyoXxTMvDD&#10;kq5Je39YjbGVqkTEwj3FVns3+MoPGUDDbL9cDbC53SziSIUpG8Ob0pTHbyF4sA3EcAChvV+PsQHN&#10;EOwC09Xsf47ddNiM9+Xdhq0jKcqoLMtx6Bb+sfwIhf01wRPbrO0CUNapATg4zJ5L/I0rQOuNfUWm&#10;3l8oz335BIeJQzCv6YfWv6UitGcuD6Ok8hArIWtmeslf9z4/Ju0F/byhb3ur2f2pcvHOzbQfL+kH&#10;a1XwxeaCOZsuB4HNOBOUDuP5WPe43PDRZPvuC7z14CSV4WR1YAzWensBNNveP84Zu7xda3tszayl&#10;Kqkw9KnIhT1cewqXr4lUKtO+cn0/kIzX+5VszoxWlz8wG4LhAyGq+CowduQUZF2/SHiO38UGwKXv&#10;x6taK0teCxFKdXyCPCnPL8mvNV+feLUvka41lIe8cTaNDQ3svWG/oouo/25R+m9Jbk/oOGC3Egj9&#10;GrGmljc/XkrhVkeB0OYWwFXwsdB2TXNpbFf9FfRNYDFoZZfNQmSr4QAYiJuIoNft2nD1GlD5mFaM&#10;SjsDBVZMkLbpxrfZteDClzA+FZwmlYMChC/+skjnJ4QirfxBQ4QnI3nnd3JiMlOJ+wWKE35l7AeD&#10;Xt4kcAN7Y2/n5Qo+ra6Lxebyp154RXuUlse49iNDTmDcLvK+zeYuYisLq1HHD7fw/5VyEMRjrX5d&#10;3fK5rNHGazcborC+mFxwh10Ee3wLvrmZMNDosu2GoZlmnB0opcWmYHLxes4OTtswsmh9OEj2iRB6&#10;OG1UtD4OYrnW8b+ublgGzG8pIr7Svy7t2hNkpaFufd/Tsuu/I7aZXYyi/gyE32HvOixW3p3bMeMt&#10;+5Hx7sGDAYuQhLNwaFlhi8TIYZrQ4v9BfOjzJS7nDju53Q3DQJ41xrJH3NqMwzz+qQLJXyTB/tKV&#10;KtRfJ+Yxe+A/3xjszanNCPMFeyxIgu2Iu0NqmAAwwbD0zaN0RbC/R9ct6wkMm9Uy6HWyksPyuqlt&#10;t31ddwtPCfi6yZYHq62vzqN7nPYT2Yl73rK641Nm4VpIz+P8uFzkx+uccOQPH+l5wudIPL+lx0yt&#10;O42Pwbn8/NxfrWXN88LSgH+Rcj3Ql3Ak2Av4xCPwJILltncy8otXXA3wsbYNli2jsqCevX03MtU/&#10;Ll/fe2nSIWP6+bOU4f6mzeIEOeCvkQFR0GCvX/y3rq0FfIX3RmdKIGNP27JhRa6jXVA4GUPvzEoi&#10;rXAz2MiUgJaLPrg4Oscsi7wd92EmGDnW/cLNBpvTq5fWNsNxFNP3ynX7Dh1iv+vqO/khbZilLEAH&#10;yde5vva8Od8aWt8eh6Mxrtvy2llv6nasAv7iVLCXr/IhI/quJ7EIFtRgA+g19Qgxp7mF+oDuQJzP&#10;HfFfaxa/MArVCSX6snb9cfSQoZnuGr6qAfm3ZE+fMFP350ffXPWp/6oTSOyAaB39Z467p60Fd3zN&#10;DZbSqdcWq0GcdLPpHLTV9o/DMOMhr8Nh3AF4db27AUOzLqTdA0MMUvphH4liORnVLmT1Y2u3dnSI&#10;u+mEQNrnMG+BXyW/0lum0vK3Pd+/L+s4bgbbCH4bX+UycOYC9rzyPfZAkc18dPJ25A+7SyCHTl07&#10;jhkTQ0ITXLG7iKb2wYMDNM0rNKcv6EFyXjlcM+E41mNa6+Q2ijWn/hJrNMOyb6dtjKwA+W/g7pZ9&#10;3tZutE4Kh+CPyx1+lB2vD6+0AL0W42MNbhy+8nHiyR6gzavlCrMN2NDr1nWHSu9bq51IZxxB4gy8&#10;wWHhd8Ir3E/S3iIE8w+HbeK6Awnp9T8c3SbriIk3jyhdE9e51sreDUw/FFzHgsecvHzcP/M6bNpQ&#10;sxfiGf6HZm/RSAKhTVjmkrZxPHnJ1tqGvqvjjgIltpUPqph1cMseAXjUXfxJenyHAq0ogDz4fnMV&#10;MB65vwX0tXfEThyThfJ4/ykxDdbR6jDsQNn01+WsnbzfiwBXefw4DqluXiE9IjwyO06Ngwg73uTa&#10;9JeeW6dD4xhRMGVzDoQgOya3I+TYe6ctW0kUwvYVl8iQkyN4+EHIDOO4TvswlaZWjp2VpjXKxQUl&#10;ROVdDc9fFNs0NN+MNvYCRxL+3Yr9n8kq23YXeJxlrO8CrXx4ePJjYzHLDct1lRD5iDu2SHzkQHG4&#10;pQkF7uGd4+0Gk7GmsL13IS3n/ISX/emyp3uXQ8LVepc/22b+A3mrWa/MQhyKaG/btbMxi5VqKdkj&#10;Nq22pB9WcrtVTX3frWdvi3BCgsfu8M2WKxvOLmjdtn2W+9m0ZYTk2AV3r8fsUL3O57YSm2wbxEd6&#10;tPvSQ5w3AGDen1/QgM/wTRCZoo4soIKL3HIcWD5ckStMHSu/TC3sXcbfE1hW71raEsOLfrABjhdi&#10;+VzTZhJFS6PFXj45bdj34jDUYS624zBXGn9wS/yB7BSP2f2fla/193fEvrAOLcTi+bjWoTsIURdD&#10;ftyv2aIWoIerp/pUOxoG/j3+/4QPNA3zFvsikW3Qn6Z0sAscQQVXs8Md5hmSdsBxcnkPAwnOs9mw&#10;lpAGKeGAe/jqpPFmlW4Ci/O7vXr+vFgeWRffy+uIJ4tGFvfAMpN1b1u46iBEt9U7rkidP5dVf/IJ&#10;+Pg6enKSeZP4I+5gPab8yXxAksznVFUXln7Ru9uXjZg2PsJur70Q3rg9hxf8vyufpaxDOlrxAJX1&#10;x2ghH/wXE6IyzfosrrvIW8e26QDYRFBMapH9Jwe55zicPys51wsDS1R8yI7SyEpMuO/Wva1rJ043&#10;QhfUjsvorUH55iSKSQ/LEM+P8fIXZLsHK/pYcC8dyvWAicCaXd77y6ZaktEui+E/2E+tAiot+bLk&#10;YHKAVJWUGCMzhlkC/YSo0zjFImNzwZdhDhEOOIfpawUP/gAhs6Bb2nt+9/+j4vu+FTAUOc7l6Gwj&#10;BUf0x9E2UNzUzp1dWghbhZ6F+eoxZfttG9cGv451rFRmPd6cIbWxlUdnWX8zbFO/t82OETstYuYQ&#10;R14gjnQ8I4cAw+S10MDeO+qS0/g0TXBoi14TPs7RzxiNidcoC7FtX3ELGF9LiYetekptMgf1aynV&#10;soxoX0o7Fj/5QheSnOCzgRlPD0SdOtEq3huaN0PqX+Bv+Ep76m2uA/id95t5FzJ9WpKRkz9nhv8j&#10;8tXrHZm4vrNllNJlfMeWPIgF3CG2qUHJSik4UOsTPl8D8iZwKqy69YH64TErNTC603ZdQ2rTtgfm&#10;a+v2vsF/clwtXB3bbYFv4OYMKgX1lx6kLcidNbv6oLDn1yNx/YF8whs220FKpitXfO18n707jw32&#10;SlWeYamF5plaaN9Tvieu+JD9gi5WAZ9I2/mx2QFZB2Xxeql/0xephS/2TIvdH15i8SU1kYWTieGM&#10;RnbHown8/09KXuyuLcDQiC6UY3+LqdPaEuXuiw3xWgFouoBIm6LgBBafBn0nvxNzkBYDHjdoy0Ba&#10;Z2uLjF0AQS/rOu+Om2/fLLvIwarc8HRq5MvBEK2pNymKdSVsxnjDhc7c0NeGlD+rRtF26W9yrVZh&#10;vGCvQNJGOIAF1B3YYDgb6ncCKojdOjUpv3xQgrzvL5rQGZHcNBepbau7cTk8CPrDLrMCqw0ZSesp&#10;DtiO8Ci290b7dhH8+I2X/aXW/X9a7hFP7NtzoOFN/x7f19dbmolYAPQ1Lu5H1++2bbIOV02TwyEA&#10;/maBONo3HOOpYGVnQo52OC6ocNWLWbZkY8dqhwbHyRLpA7cPi7vYsCXeVJ9eq94PvxATDlCsM9AF&#10;Op9dKP72mEw6XXXxW+G9z0SiF4S3H4T4IT/5UBf0uMSegQZgEnJjGE8sFh8vBnbWEwwXVotLgKXd&#10;lQt3720Mncu+iEMGN4RWZjXHNDRavis9vpZ4DP/j8jZ1I34uq+Q3B0nCytpd0pakOCPHDhTYuRLl&#10;ldGZyaMpWy4fda9iyev90Nq2HE2v9nPGWddbegywHmSY+cj43dDoQhSyXZlDgs373NlKZ9+6ktkN&#10;SQgI5aNjeD9R6rn0aXfwOXz+UHjnt9YJX2HAVE3PXx53xzlld0rfHotWdzg2sFdsZz+KvDDejUGU&#10;YHzSOw3JDT2pEH+Xb7OhjfhYmh4bl1f3Lxlphw21OzP2RuOA0zt3TiL9kXy89b8vz7R0zuAi59xM&#10;FuLi01n65twd1vI4ruO5dGPKmlHThs3ASM79kPoNNA8G8dn6Ge4r6IPIMucn5gkG244BNY7N1GNc&#10;IUWuYf81bClHEBFPh/XrZ4eLhOMHUWZAUbDdY45JY86ZajHLacOsCE/9g+MjfZpE+KJ16RO5QKAz&#10;qV2HXeaW4+RBAd+e+twS7QdxLGuDw3zwW4dCCN2TJbUGbEuOJBYz/BC2aJ0rOZwIR2VKxioX3iR/&#10;vBkcYFkp9qELQP+OfDBC678o+613+Kks4JjYDHke9TruTmLYHF3AtW+PFURKEMvWjCkG2Zsu2KtK&#10;1+cmJUgDyxiGYT72Fupb+s22Ubhsj35B3XIZ5GeLe/CGP4/PYzlMy9XxDifnnuYmUM+x28bF8Xcw&#10;Uj6L8jO76vPUZq+69pFc2MXzPKCnugELrJn4kjmBgj3fO64fkFphwanvJp+YvKg6ignmCJyJzV5r&#10;E+QO+DLqFC9JHh9fivEuG7UYZiB7N9oSyNI/2xM9SfoviV1g/yuSZzlJW7irbOGlHYWsw7iS+M2E&#10;gemAwQr/oYL9NNAwraxz3dOdFE3WBMBMmBZz8jhr3QaTTeti1fh1NdgpAzi9HHLgameOtHYGh5f1&#10;H9AkCH1AtFzHgX+qoo7MmwQy3xT3U50cXgRPFsetrn8mjle4L0DlxHiOnHW3oSrcN+r31i1+TY5Z&#10;7lIFXvZgR1kKA9qAByVYZcbrvG/BsKzcySJGG+kjEKNjQZ1pdPF/Q3hfQqzn66RI3aY9kQ0D45yR&#10;EwEXlpItO1Bri1u4pTMHEBpGFLL13TAmH0fJacard9MKqB7es7RsX9P5u0XftpZPoSkmF/+RQNIW&#10;MVt7Ytq0jcNMutjChQTw6QhOji3lDb9C9jRZBQ1Pj/cDgfcAhOBjxcnNMYoFe7JYXvuF/LAEBFxo&#10;IntEn0Y5YbCV37oknXVtOM26Ed7fQW1iFBPFL07XO1iS3dwDeVpqxf7/I+BLmRGhWlkDhzbqOTLE&#10;Smd2dNAVct4o4RDmepw1XO4HoKno5QojWFLPpkFK+upH/ZKgLcYFGLXTtTUS6Bka033vCTRW54Wx&#10;Gs2ZStezCb6IaonzHG4sirYLTesQUM+RgX6ynOU+dvy+7srcD8RB5m3bwAkTMepa+gpZr+P75ivW&#10;NssgbbLMMoDjr9gCP54A/Apkna6Ec2zXXbuLo/T8LLqY3Ow8LHLpB/xg/PDngIT/BwQvK6EifDTs&#10;59Y5R2rNWceI/3u1Y6li7BrbDu/dXSQGUDY85EYkOsGFoxSY9XHV8NeiaJyZCWpb+0wYfcGLkMY8&#10;oWvdSus9Tov32Dljm5dpHLHBj8v+PFtzWLKKV+nDrHilAJyneG3pect3yOpHBbeiLn1fopmrxN/L&#10;kXbL+KaBFADUwXDE/ay7Zztkv2KN3VJ38LkXhh7Pd7CH+PHsjHaV0r5MBnBeMCAsi9Pbk8czSs5X&#10;QwL+b0rK1Mlku03EyG68nCN8t2mja+uiTRjy6/B51RKv+5IO2vh+eGhd0+DuWQZw7LowZGYVG9vC&#10;Cjl8mYYZWA0Ny7iSXPCyIslxlDf89x67YiCMk4mVtXEIN4d7sfZNoeVpW65nIyMr3zVL7+QDOP5p&#10;AQX+FOaRCF+l3oCn2Ynsb4ycj+2LM5HqXtx0LwPG6PohasP5mDZ7O98e8Vcf1YVnO5sFdSeLV3Fe&#10;Z+mt4v9zRj295rRhXbhF2fS/LNjVbbHVCfhaU2cQ5evWOVBAxrVFd3x3W78cVoMJxT3V3RcOIepo&#10;LVKx+YUBHn7Oq2rzwZZYQEL2bleZADVfXYtxn6epszc1gB/W6zjXtif8SPB8kGrbUUJsZBkWpxUn&#10;X4QRfoUc1v895aXJnJO2PyWNnO9n2PsvWFL8OExDOM0idedU076yqs8X984y91sb7vCXF+THAj/2&#10;OTXxZpttCd6W/DWO587cEAK8HG5mRcsmwHU32f5z8vMboP0NiwPFEABMzZwWxJf62xreF/eCvdNk&#10;pVbnmD5XbxcFmaFvDoc/1TBHMgjz0OICG1D055FRb7iQetXUjE6X6mSjZHHihWPqQPTk/FsTsQVK&#10;Xh4SHxFhNwH8bcrQV464XOrUj2OT/kqnuZc+E79EapfnjDx4M+CHshOCg4/tS4qMgyUtrkGWcHNr&#10;MbJowlrCoQQgGoay0f8sGnY4LRhxloyGhXGQyxtaBXjn5fC7K7pF4+b6zWlRvipm/x8T2+xoZdGB&#10;iY0mdkDV2mhWHsCm8sZaA3wNQrKmTmtfdqQecTkt7VttdwfpsXGaHZa/d3b8omCSRjtk0yg7FZK6&#10;A8EFh44jJ2cr7t456OYbzsS225NjX1KM3E6l2mw/rG69efBXyWH++DF62LEHp9i7QRbjq7fHh5+U&#10;NYswCHznnW+PL9+BaPbqpXAemuCayXFp8I/RNbPF4dPLnY4UwVi7ofux/9UK7V/AfX9JLkcMXrYF&#10;8KByPJY6yYU2xWTf152wD43Aiq2W8jFaqb4nDNNf0yg3Ddgw2+Ktcz6Bq+MIG9N1Rc2kgulB7iZa&#10;tjnSZCuExwC9cUJq2RxU3QmLbWtAGMJD6fY5mZc1eRVvRxkY8pcJ1hQnogMF7T1/3ifpRFw1lB7M&#10;W7G5ec/Xj7nNciZg5SgZ5BkC9Yq1HPD24VD+sMCzY02De4wR174OuQ0XYznw9y5BFz1stiwgLf6S&#10;0f0PiROU8JqOox/63prlxNKypVlPR/aeltPi3GY2wLwufCBbtIk8IKfycxLWuiE+JUIlXuMExy80&#10;k5MmJEzxfbBDOtWDIxMcV491QZOcs60LuIYH9fiOjSNSorXvl83ajgFjkxo9b9QXg/ir5MwgILDv&#10;BqF904z+Va7NeAhZLN+TzoLAEJmUZoRhnCX0cOe4HBnOfTm0HpYPaiEKZgGMjo6YyzPU/E9G2E/8&#10;27NUGF4b/lAccqnPCiZp8C8KUWGplv6p8ud8v4XoYV3hMZI+69nqVXyxq2vW69FBceDkHP2G5hwn&#10;TyDG9ALDbWqE5eZcVpiCvbejY2Zkawk80DO8V4jARuepBW0f/WzhMj74at9KbO3ato5zKrfq8ln/&#10;i81t18dz0LNj3Oq8Rr9KLudsSgy7ghluXzZ/IFdaMEKUx5cCO/7MY2Y3MWWG450BFCGWoDHSqnDj&#10;k69QI7ZmnKZrmMZpHgkltmtPlB8hulrXZ1W1EzWRutZs2lO/seVP2fOXBDf68/f7QQEk1Sb9eSGy&#10;5PFl8W7bO+msdsFugcUGFRJ5cv1kMA6U8zKxpLSXX8dlTUsXD0x914Q3TDBi/Ub8G8ta+ANzfhGg&#10;DK11RPjcy2RvyMeC0942O2fvGH/LbYnlrLFz6IrDEsY4nzymtby4Ouc9GOqvEMuNxsm62rXtvmfi&#10;M1QBWSGxBm/qB+SBuLw03CfL+8597zyRDViD8AAjcAvsWFE5MQiu2lUeRLzED4vOeEadVo4l4+Mc&#10;6zjtu6WsZNna8vXfkD9sflEahH4qts5wimUnhgc2bIHbgGBf5sZLCVvmmVrm0UmsXiqcHHdPCLLz&#10;fDhyMrpAM/vj3Kalgg7Cs2pNDeNE4f5phYah2bbumuyM71T6KV7ZCHjIh7ZksRkDSn+MWBU9yq2t&#10;ENhs6bKb5QPGlwEEfqbUfn62fJicZSVr38h53jXy+nv8AasCO77B1mq4y5JhRHw+41u1UlHn1/MT&#10;o2u3UxLrqHm7yL6dx5QWtaysZTgkSS+KsV9Hk2k5/tcERw8vdiOH2zd+f2QGh7D91ODzNYelemMY&#10;3rHfeFt2qQIC2Bnj5yWsfdgPq2qbYdRob49+uPoO7A2pxfRTtG1acNx62FlDIrXnm0OJOpy4XR9t&#10;Vm/csQ/j2OFJe4PNHGBBjL0kHWrxMMxdp19VqO897yFotq61nU3iqe/IUstYKuiAVfKclKc5zaYx&#10;baXatmmJ6FRHwWHQ6QF6uazWWAKpNTcEPiYKIdeZyNvG4/xsHHn0NmMu89f/UjfkQ/m7eLeBxEWy&#10;pnXdbrW9bz6ko/R+xMN79HGodekAmcMGsCbXufUWYtqxOaDEfd/1hGFHMIarUwpYSoLo6gyOjgGA&#10;LM+Kac8wbjiWujGcjW9ptyEbYWKSr5MHsGMIWOMG/FwTtKfZzYhBP198OdxWSApjb5rikM9E5d9J&#10;2v1aBsdAq/aWFxVPhf/CciFE9heYFV8wkCy76wdXbx2Wpe+IhJuxqy4GSYS7THa8tmayNQuauMOL&#10;LUNtIuA5v/87khchgHdU5XU7TdDM+l7DyDuYN5yCgMpc5aV+3VYneeuyE3XE77O8syiB8AMAWrgS&#10;ffPRysp+tmUh31u/9sBSw3crp4A+q9h28wHQ1EXYDmc20QkarEg/IeYMujxz79OQhrAk9/rJEkBf&#10;dsUd53G1nHyzWJPHz+5XKbwkXG23jMUM/CqcJEDxl+4ZJd/pz72ztoEfX2xEOy0xxI7pJS14CEKc&#10;DLB/qrAVN9DS12QBBx0pPTSdP7s8r0/JoS7/b4iPvxzOqYGPhYN2twUmK3epT9yb+DPYg2t6EPpn&#10;7uVx0ELC+OwZ44RxpiWizShy0aa812Oe24BHRydeNLpuQg9ocp6OAWK1vRx3WG2HSwQI0RqrWMg9&#10;DAs4PB/bhU914QRCyxmUz4l2umm3AWBN+58sDsWIWlLGy+3mqdCMw/K+KehFruvs9y/WiAVkFXxC&#10;Lq8c4ndwmgG+Kps4NgvBYG1PhR1YW6jfIRma0W6XtmJWDkffAH6r09y4YWsNPNRy5MpIa5wO+PCz&#10;69b/vPCgBw9Oeq/bgrKuTJ08we/HVcIHkuJ4XGXcHV7QwNPJc61qzTTSL696OPoj1oKg9Hx0YKOf&#10;+2Uxn5caJP7QMrZmXWwvD7kR5II+ILrjvY3bNRy7bp0jQe5kc2dcm3ig0/FPnFwM5UMHC+eCDihX&#10;s5TU+DlyJ+ZjIj+c66BzgRU817XM6tX3H5TtkC8W8o68J+zyV/y7/AWO/KGCtiWSJ5iwHYpMZwBS&#10;abB8zr3HIeF1jbmszSC+0uHdR50iW5OnV/LlNHdQ/t7UVlSlxrc+2/2Ez5f5T8pSGkoSv+NfAYHn&#10;4+NQgCQYzdrXtbSrAoBLgimLlHp9/XuWtZDCCBjH8J0zGCCgZUJ9zgsbpy9dsoqKEeylZXZDA8dZ&#10;grKjdwCorbW11WbL9H7wImgZ93Ffzrkbjs6BcXGG7ji7PX9WNj/XA54pvsbFgsWW7xppjX17HSm6&#10;/FrO81qWs2BPmtc8+8KVAJ9QtLByWYslHo5h3npi1/QXUidsRkVTg8m1AVEu7F1VCU9mhadDO6DS&#10;8zhJLbs1e1x5f4JFrO8dpLw2efivCsqFd+wZZu/rEQp5VtH7Shvu157QoyHNUQKvZKIP6Siuyb3g&#10;KyJ8kGqc73l4ZCirA1sbkSoRHXoqXg1GwVSJ2wMJ2H552BsHWsGuNtbhEsee1iZ7Rwc1wk5hiWaD&#10;XOwzT5jOIfLRW4EbRjnY/wmypJviU9am1+t6E+vZcOnfj8SxmF3te2KcOxPkwtUpKgkD8sb6GOMa&#10;EzzadntsRuuJoK1txCUp5OffGNfEkZAWXIoeTrehaG9Zy2Z45vR0OB7wPkcQfZDFL9ixgu9anAul&#10;a7Yw4/+CLIGeoakT1W9l0C0L8cj7Q7OWWbvRNcmbErU6HpJyvivgmKfdzmtr09gkKr0djhZtzv3q&#10;RAXaWr745kcI4vAMXAvjwZU3SwSdQvBxOo0O3qNlK1jd5biG3el7LHDuHWVjPM9tWDIHDBJf9E8O&#10;S/BelmfF1beyNN8Mi3bYvgAXoa4WIUZig+V7xbg6DEhBHvaWL4HoHvgPz+bh6Fsde/YNuhwtcxkw&#10;AZhb2yMPW7lnKTXhvZ1H85T79nXom4wA3GF+1ma+u3MW7L3JJ8Ow/tfkXIiWcGeOA2vCOpkxpVpJ&#10;zdRvlNdwHWViGLNaKj4ih5Gm2ppqC9rSUdcKXRsMkQmJ0IhRhFt8m2J+xqEDdes6NSQwJxPrTFZn&#10;bJjUAHKz+G8D6ijbut+OHL+n4KcZx/ZZCVSnTf9Zgpdbl/bSeAriHvRub1l4gjKzcJGraVY8Fw3h&#10;F2sMtbC1f2jBnh9dPtDIm7MM6jyKxYHjMKPwHZAc7Ku29HOZktNS01q8oyHKwPK7jRAE4jCKvc7y&#10;5DyDUpLJKmCW3rP1f1Xs93Ac+rWWsZmPMBmZVQVfTPNK0iePo6e8+FfSDC/vX8SE0u3o5oZgrdd2&#10;ZiZZ/aAEvMEhXy4RbmC0zapHSqkJZNq9HdEgxOg+1E5+dxaE4nWuS9fh1tQc/7OFDPD6jkS63Ami&#10;KlPmRz6qP3LMhX4BeyH1lKoIPX6Re6lQX/KeyggYcZttP4QC4EKdukVXGYOD6oa1IbMTyZ/L3WKV&#10;2MryJ0cJufCD60Qb5zThRgZ81yFBIm7/b8sp511kWovwfb0mFeOF7o1z44wd2DnYzHKV5MQXWZuS&#10;xUquQ2ubpHdpOp1CCHRxhupGUSpcX7oHkCJw7ObhUSaFlueaBi/eaiy8HL73E8tB7rZ1jQXJsfuO&#10;udg0tm19CrT3DfH9zFxfemAfR5NSbdbzxS3fmhdssPDaHw95r4BOsvObZWlPxOWLDeVDFizddgey&#10;JeroHB+plJtihJLlnDyAe/tyFrYulkMdY1M7TlsttFgXUApir+NZnfszxuT6CfJHaZAOWacTOTji&#10;Fu9b3qvU5k5NcvhddjtNb/PE32Kzlcj1mHBegoESaMUmD7NF8zZ+14eZMvph1X3KV3G+OROnkmDO&#10;cjqzNPyGrR6AmWQivZUi66Wdp3W48Au0xbM9N58xne0pX9nqr0mUVS9DjJ03O7pSmx3f4MW7Leld&#10;djnXjK2pt/WtHUugd3/4E3T8+epaXT9Dj+8rF/K2Kx7FwOvCug34ms2FSMpYlGXfr8VhtE/s8+rA&#10;D3brBaKGYoTY13m9TX1Dqmb0tGSS/6ykYOA8DDMOMhtbxv2CaUoXlQwxCF5M2GXsrAx6bR+bKVfe&#10;1vtSrLLNGSvDVsUEzupoIz8P23rZeENjW5AX7RNsrAs7W4yNEykcxzAdVmlyOat3MX9r2+4LIR1Y&#10;2/q4BI4Hg7/3R5n7r2PxwGG67tPtDTBh9AKCl7xXTHMp4iDz4BVM/Zp2yzfebtSVn3xcjuFFl3g2&#10;bdqukJNwPtp+caJrW2yLmcOmKWvTpY0uWj6saLMvsGUBzkzpUOrG3DhLzaWDfn3L/v9l9NmAoIfK&#10;YZvSRk+6UqXxpPF4+c4Moub//ut4b72bTSQ0IR04qQKixz3TYqwON8eVHSDX9nr4PPrigLhAcJrm&#10;7tDsAnb4rOP4bSWYxdfhsiQD3hZu3jH15wW443L1p3N2mNgv+eAnigYv3tVZ0t1ZwxpIHXLJ6jOF&#10;AeJ5HPCNo1Pwcus2gT2BxYtVsOXjHxvqUio+jEkOHQ+VkAjMfElCjJMN48mUuy0jUYQWn2RyICqY&#10;Epxz51F33JGBcKPRLCafx02neeixPNx/W079A9R24mtN67GVDv8IeInS8blw90jvAeqxC1oZoqvK&#10;eSf9No6y39WjrKubl8Hu44tlgcPYzLAetGBxlKNQwVh13NcCvT6DeKcRECbNCQD1eux0vkOB1iOx&#10;x5GpbPHRtEeKf6xKeyxT/zJSzl+VT8pfYfdld/IaXgwC5KZL2Dw33O5I38XTPp8s4amd69AU7Elm&#10;xa8DeRV89SvMV3bxr+frYARuEH4d6iL0sgdavVkpbjztjpsqW11oO2egrAwEsS0Y++GxNOORQnAS&#10;damd2Zd2egnG/yH5sRvi3vlK+3msvHoZc6v6c879iNQOEQZcpYThk5n60YRFbe6ba6uWE7hcFtmx&#10;nJ127YbUUtKiowf2WJ3A4mDFG9icxnHH6A6Or2kDUc5gScxjxU4SpDFL7w/pk6iOoNuL/yLhVr5O&#10;mb7q+dL4Vv5Ag1lVNTEW+AyWkAzDcWMvxJ6/ynUsi8IbflK/zRk3x1din3WMQzdhQsd1wUQ4rtDR&#10;t1jfs0xmh1xpTCg2pUNUO4zH6lTXKRl7XNUJibNwEEHKpKVf1U8Vh5/Jz4dY+BEhNrVRCJCzoUif&#10;oY+Q2j4p9GaIIWyKP79bJvwtqouhTtSZYdFc3/HPG9t7ZLQuR/LhOdfZYpG+NdgFexlnjoxvGSAZ&#10;3tZ4Tmy1cSQnnXb+XR6zNVCreQnotezmD06epM+h60bc0l+Fv8X5lmE/045YnUgsNFRHXOaBwMzu&#10;0BwpDLR3u/7EAPZEUv3UCrUgTp7LV0VioDk6rUMB6qhagO04m+96NPDyaqTWJRN0zbnbePbkp5lJ&#10;K+IbEilZIaXMJtCJ02jTevL+DdtfJe9rd35YLFoZFhhuWIlFrduqctVg7ni0UJDdwE+nvV1Ga3g+&#10;eRc2p7hdh3xc71Zkm/yw90PrEtcH08vaRe8xMfl3ppMRfPU+CWvDup290U17jXgx8l3L9mtvOziV&#10;q+AV2XkcMKf++deIJR88CS8UyGUWQSedwba6jvRjA0M1tsOx+mXqQNBQxwIqn/xVU8t6YMeXdjhg&#10;cy9fdrzI8WKPuyT/DzPW/LUIs4yS4FRiejQEJYTfG3bj2Fvc42rq7kgXoz0cx0vc+0slGvpxMbzl&#10;JLsd992Iu/zmwhQhPgc4MDqRBxFVItgFG1D2fiCb5Uv8+o9fuFlkiu9iz55MdICFtMck7NDoDVVd&#10;T2MPsc06hVaizYMtg5dxO/TlWoyRVcxELHY3bxvs0rZzTKYvP50n3XnYfpXghNQ8hBzbupxHusLq&#10;JZekVpxbWIRcFpX3/Rv2ylsW4BFeCbqspAAwvwWcac7isbxdB6AGJwUtc5JhS71R7XvLMV1rnY+y&#10;7VM3zB0PRCxmNxaN62kvXn73pidIy3FF3pafduK1mPZPgufvCI+47KvT7b2pUKkBbSRIXCxkKx6N&#10;EQc+2bsq6m9KmaWGEq/0s1Vg2EVy69heQMey+x2coeaSNnxQPTkUjIJue/wA1cnCO5a4zzBv9ndD&#10;/QS5Qz/vO6oHvdhdMIkvSZ6v0/D8Eln2x7NloKmvH4Va9ru1cBVHTNExTZPOYC8t8fShy0eSU+7l&#10;6vQVn6/aX79yjm0vQNc0OKcq1zYdsCdY4NJeaGvW4t3B/R4ID9ZBv31UB6Pk14LJ4r+/CPvE3dvD&#10;v2uf84/IeREqnmRjb53X+ViWrrs2+wU9AZmWfH8gyW1H1/YEqOuFI7nZygxCsEnQigOCZRqKp4fi&#10;+UGwD/bRAqu7ZaaEM6TE5iAZpCdnjdDlMsC5+J7OZUDI6yil1hwJg5eqrp8qMsiz7qzMYBZ7a6Ov&#10;dyIWln1qB7sz2WaeT5hMvnMlOJP64PnCek/4sTTNXWsDAWMPHF/YvZngeWySw4ocOwGed94fxzTZ&#10;GtLyV27I8zgCRPyAx7TrGqSkiwgypnvdMyvgE2tYOhv7/ZNyK+8pJ1EUYTpP97Szb1nhRaaZVzz7&#10;DvAMpSAiW15le6vGtaUnkistzmXrWPFtt8IJ64rj0nW2AdWfO1Q/8DPIRdsc2bddSMHBly3bAYup&#10;k8QJt6Uk/3iZjmwgdm3Q0pNvcAkvYOvrffOKQqEu/H0pxWVYgO1w1LFsy3j3t+Comi9n8LN2k+33&#10;LEl/oz0eXFoLvZXlAK/88RUgkpvusbrOtVm2hh1AZ+2JxAo9GVUWe1nI+DTWyWrbj4fFFDjwriNY&#10;p21uLJWMDOlHd2HuPlDVPyfajNqbEA4uvX0+YTP9vZM8zlulpKQW7L4KyVLUobfnT3k3rGGpfDIm&#10;teQh42cMPWHvTPbF0Mp9qJkM2g5HmjSn7SSG+VxxohtPXEYc8dFKA3C9TyP2FU8PBGReAVIaG3Ur&#10;+xdKbcYUOQhzGvsO+VS34MUuziM/EIgT5+rEpq2AJS1BGp/8BH437z2xJzU68e5eozB73ZVaElxd&#10;PItrzfyueHRb2++osutqDHFa5NfCw+q6bckkdwGtbeH8QT9orCipnPNvyoHDXPp7E6RXi3sb1Qoj&#10;JE8LgPgGNM/CrG8k3ZdF3Ks1xu0thYF9M2NInR9XLtNiLuTvYSvFLCWF0OU02KaStcF20JgK9O1g&#10;yyOLEMlEDHcYAjtOxq5a+cIrmtajsVXbr8vMNc1sVMstSnltu80YyMkKHqsYEIJRnTKAAXuJPW1t&#10;PhVg/r+s3n/3hx3hSNtwjzYtGGduZUH15jyvqyMgPqZlIm6btvZYARGBsW4y+ry0Ezshv60ueGI8&#10;z9awKE+2Z/aZDObyXxAMbhqksCQjF7Sl7+s7eZ9HzttNeAHYe6kXQjI+ezs6z5+G1/7c09U2ZHby&#10;Z9ct2NBVfW9Wok8biSgc9/hFo0EvqdihbHxSoIbNPk9i5EenY30OI9BbO5tZoX6+g7ratPXnyIsD&#10;XItOobr15FEJ/Kf5ONttG1urIO8gJz0ZOZQXxWvt02aeP96Yb77CdFl3bAIXK/TqQgEeZxNxDRYO&#10;sDqPFilaGorHPBFTPcikx2LDRhsZOIMOz+e0my1Wwl4GEBxA4zEOtINCrFm7vlv2yeNXa/7PyGmD&#10;rwePSlaYvjWhb1IK8o6mX+JjQ4m1ZvOWQurF0JbmHi/ILKExxraxDs3+jM5oaiefwZjBor144cOG&#10;ldJfDu2tk5Hc4gSpuyluGG3/R4zvjNG1WUeYhq08/KBLp25t8/aT5SVJHJmLRLohmZL3s5lmGM71&#10;ptWfwpGwpGUDQvCeICv2Vc82v2AyCOOl/cHBY3Nr9FFAWLTRL8s2mk25ABrcbJS8QvfngC6B1eqU&#10;dI6qZG1T2w2LbcF1O+AGdxOMkR64ivaM3h00t+Sef1VedOmg7UImzRMjXzf5fYuF0GuwpYrL74sk&#10;ArTaohrkZ3mLRYE2eyTQmPZt8up4uwS4x6Md5m43r+9NwjpctgSq1memmoP8bBfCobfIGB7QXSSv&#10;pNcCunVEmAcuz+MxEwKV2z1h8XfkRUGr1QX3uyALBvc4as1UeMQ6vq4dPYetZQfcpIe2tsYawR5f&#10;/FfOE3tSYKjuLllxg2t8EnVljNIDbGGEuQUsiX5mw8Jh6uzl4b1gXxSJQq3ldWrd1hJO0lIn9MAP&#10;setDYewUxbw05Dt5idrS5Xt8+JPlRZWbE/Jw/5pyqPqVeMdXraPR+6hvC1deUrwWAKoBjxePrvUd&#10;Lttk4w7Mh4MrofL0cARR+IBpQAqprcNesr4b8APhN7w7AKddccJGrwVytdnjshP8peylc5QWjvjJ&#10;AwHNeKO21rtfHFmdQsOFy6YT2Dtft52+UlWTCc6Hsa3jsdwI9HN/SXIuDrIgf0Gn6wmM3XhzIMd1&#10;gNFQDEfl3HCVr2PtN70jq0ItbJocjD4EkaLtfbLnEMHG0c5Wyj1Qax67Cnp0Kpq19En8ByXw4p7n&#10;Y8F1Pu3uVeWa0zjilqT0rdTr/YQ175pEPHNOqUp0zJYi6c+GkBCHHVuGzbIu/CUhf1oIxhqOspwn&#10;MWZaKyjQ8BCTAk4Njf3eTmJdSxisRsKfwe2x6jRFu9uOS4Q4T3xu9/fkHIY4vaD6+Kr07tq3xf7h&#10;vLzDH5y5Le/sZHJv6kn3dEesGMAe2PELziu4i0cnyPJxzd5rHsB6vgBfscvAE93MIUnRiwU4130b&#10;DbbKmx6kHumy8xzk0NgDYjQMDFaZI51MbtudS5Jcm7rvwXZK/bEf9lrAh+Bt3nWr+gc40PGyiHGJ&#10;c/W/XsRJSJ+S/B4H6mlMB6zLW1a5U3q10bA+D1F99loK/TLpNqfjB2EZSI707JMA9x0lr6OTZ+Dx&#10;bU5YRXZna2upa8JekiCzwQO+Y2vTD1qz7RzieFR5QKz7ND2W1KY923f+PdnG1Ilnhp6vwmYcPkNr&#10;2fiYbIvDA0B59u/JoE8+VKZS4gcgtGk7GuwVbgsFBoLyW0FY2eeeHOzGUh4oV85O8MIV3Npaob1g&#10;q/gztthnAGg1aJoIjGNp2jHYmB/HHL3hJNrU22IxuS/e6IQjOE4Ev8NVerqqQ8/7qGD054sT/B+4&#10;evNwWZ1at/LUanx4awdeykbI3WSp2gI7Raupvo4Ut26oTmIZbzuFNPU9nNHUG9j/hxckiRwUY9is&#10;UQOHJ9Z3aMFtS1CBgWvB4jlMO+niwOzSH8lhQXSLYd7alJbCeNhpQnSL6/d2w/pa26waMUS57d8U&#10;3uY40g/8AyHXorqFFBaWRBmNReQ2OqwNzqqLbDhqH8lqOeU9EbYW+mNjsFc+bIoBDk7fOJEPh6b+&#10;Y25b8yQOH7ayjkfozLj662Afo5ubsgH227AoZfi5wg2o3oYI3gf970N3LivoIzzfj4ddc3JUkV9Y&#10;KRmx9+1ONoGwLeEIvemFvlVHffsAwusyAl27UpMooArkIovjI18VhA2h/4nfP5ZSMIQUwrPb+478&#10;a5Ewft2+7kAMAiQJOHWYr3M0I2toKx3wS8J2LZdZHY+e1N2wQGiIFAH3p2UHtqx53NMPpCvd35WT&#10;xLhwlwTXsxqtisSX5jKLNXpQiXrzGOLxVWf5dFQEuzSGauS9IK/QHy8VkJmxakzBCnh0Xz1Ajrvt&#10;c/Doj7gNKJsOU0A8ba/8c982uydtHYogQ9Ty1Qu77PI6Z1LtdcFLwckhRC6ZGcxB7UCPHb0NctIZ&#10;7J+Q8zp3h7E5MYDkGvDG3R0i3308+8dpV3tkDZx3Rxpp1KnJqVAs0vsex1tV4YJfZMkU1ASrwf86&#10;M7hu1qY5lCtx47l2u8GwDZvx68ZmmLAuIQZs8WTDgnVZ7qmabE5i70iNTOO44uRlm7BU/b1kh78q&#10;QCh1eAfRkd7ke1mOHedg39o7C2L6clMiYrVkmTlr9uYGkumnFlyBvRtZLIjHoE/ssY/XzAhJOWos&#10;pXxYXGeYyOEe7+zCbB/ZgnHAyZjGbYA/pP5NZxlXz3y5YkfIqN1Ofu7W/ewdmlgvee6areuc1DNd&#10;rnhB3MGwnl1C9hT0PjIp2F9sh/c9Ia4+7AlEqlo3anIlCPpj2OPLkPxt/Omi88rnj+cQTH3axiNm&#10;+Of4FDkKol97sOrU8pPDYJwo1HYtqA6FcYQFEugNVtzXBk8P7XgkhyWfWoEWHnFAjk3PygYbgDwe&#10;N361Y1PnLUpl+ouUQcH+nNRODh8bcMytVfllAB7X+U9pj+9Ra443UxiSbkpbggCPPwAmtpBWKdQm&#10;9nqHwQCmwI8VTgg0+WN9Zk9OahN0uEeWv9hIDrYaF0QRl1meiKvHQxuGTY+jI4d3PcojaXzgo2t2&#10;vJwWviHRLtGosnbyNzAkyLs0znn+jwno78h5wcRAzzJvqwLaNHfQnX7XrJCnT6uRp/CUA1ZTB4aw&#10;6kZqPIo6TTYrvIY1OjocxLl3stnvo0wyZDgh2gBRF7wavlq6PJHQFmSAI8wDSiI+JE2KO0QC4AOu&#10;jV1moJZAn/gtHcwxHD4ShiN3G6K3ofZS/JvyPcBu+K61ae3Be3tXwKomX8Rujvs4f7khZ9kx+Ir5&#10;zKZIQAWYLEwXVE+WrHj1FH7dLTVOcpb4Q0tDfxo18DDHdrazRTANntQ0lvAIXRI2NpaF7/tpuLsd&#10;YOvYp9k2+baV4XsdxmShBRf7hF1STKrjlJkDXsXsWMoZ/pJYjcHP4tBhCaBa4m3LyMpunzc/N27e&#10;5L6hxVnTUqrM2m7uuvGuiKutv/ouD7cbdaYiu29mHCPiCPYY5MJlXAKb+jjM0Kn9J/+BY0zCguUY&#10;CS1IFIGHzdFB5iwpcjoXkTYZunBl7NKI/wdReF848YZcrT//CfKJmp2aXs/KeZIXfXwbQ8xDN2LO&#10;agM/HF3c+qGbH6VsWaQFc+JHuIEql/jcP/XXg/zw7hxYN7kkLK3nFo7snnq8S6e9wf3AYSIznxYr&#10;9w5ksDgH4tRsGJJj0K6oXngx/SrxZ7D0OCrmfMDLA+NhoLM6zgG4u4BZTdUXsZ0d7HgPLf6nhKdT&#10;nZBuR4Bkd4gipfFKO2R6mm/FByq90fbRyvoF1umasZbuEQte8DR2jXU8bDatjQ6uO+XFcx53p+oj&#10;39iChffdLcBjj6HHnPGomnV7TMOy7J0RC05gFG9O90fkdZ6II0NyoxQ7mWM9HtueBjEX2f0r0vlb&#10;Ut7sM3E0VvyVzY60Vufxd9kEworXAX6O50xyx6h265cgD+6SxFwqWBJsCpjS2gZTBYdPvIlA/vjF&#10;LfSYKKWA0MtpYIlWTwiuwa7G+dibqfDvduJ2+nSaLDzyzVIEaKsfLePCaDtYea89SeoX5BHx7s6P&#10;dcEfry1z3sSmMXXxT0gG6Twc0wmc7KUzISSK02pFWSU8FjJl6Dup5viwpI3MbuI7CKtvdYM1A6hw&#10;8lJ9rtIagTRcyKvEhbNtGi3XJG4lbrDHMy4L2MMhIc1spgGDbZBJRqfiQ3zbjy1BBjjFbbJS/bJ8&#10;4Ri4EveAbnmaccJOeOs6ym0J836pXDuZD4vru+Cb7/vUzb2j48Ho4GM4MSQcNpHvDraG92Q6oSdu&#10;MMVBV1mukCt7Ajqts1AWYZ7HJgtvpjh9rJEt5b2g0gTBw3GEc2IjnEuT7jC0GzHJGSljwOkkpdjO&#10;dW3St6LFs1uwGmiezIG1gTsINRzgxSkC0x0U4/sHGOOyNh6ra5/LAu5uGGOxxVoGMuKphpiwW77u&#10;641g9nkecp7pCplL8VOpRGjTOHtpiEFGh+Jx2yTFoYRyO+dHGOzVcZ6D54E8a89aDYDDAcG+/Q6p&#10;XviH54HvQpxmzKHvkpQgILNlh26hxX5AbOemxhrrOVqmezQzIEz97j8iTjCnxbUwfFjT2ZM3h0UA&#10;THm9AR5HPQ4qMjTD8AWw3MADP75UBWBQJ46yXBaVcJp/UqXAxC/nusYZHrwGe6xyaIPT1tXZWy3v&#10;MyJEhyRBMw+j7X92YLhPe9PjmBZHWHccC3auc7u1OAprRtfB77fBFfvXWq6ZLxjrIDxdjwKbj8SR&#10;uLnkJyKW+bkuWJZIA8iXjUv7OpzIi5idvzI8ZoOWJLfishhUe8zWxylDQ7l0ETdwCywOnvCJG2Li&#10;bGS2o8UzNoiFyPDVbDk/4R+BP4IIhxOXJKE/bAI5cyaJoD0SAHdGq4uF4OJDa0kqPuvONu7m0Hve&#10;PkOQ/hNiKxYL0sAXvBfYsfXc2hn/isfUhcf1S4kPtqTvmmJzxZ4ZCeISTQGP6/m5aU9o1WMq4YE/&#10;6RCMoM9jQB9aXo/mmx8cdlxNc14LZHDG2hVlCyAegEd06EK0xPfVhNKSW/EXdvxnkq9vuCqsMhKA&#10;HDanKwcdm8Xmg/O0sVBSGZ+K917OrT+cobLwHQd/ILaIrnuKDXjg6BvNkoSyMHFMY81rBc8r0vbj&#10;HswnkrPFBtx2s2LbXOUNC9fhHdQK4eWcM0iVSKmy6f3pc4DAgUxG8LewQoZsAIy5AXuCySdk1SNG&#10;FYPIC++hWbik7Xona0oDvRWWJKTjujiGm4OZEoTs21mD7V8jaeqjHOfqyIT427oP3eCcwCGdY6wd&#10;PQfCJDLL7WvNq/OG502mGYLyI2qyweX8lL/YYq6QbzcJPA1w9s3jsBMgAO6p656syZHE+PrCDqvk&#10;mJib3Q1QC+mWioIM8MADrqCIYGG26QhC/t/SwQADdb4NqfNVuwLS9dhww1feW1o8W71AX65K/65M&#10;weEPMHpY7oy9Drh4Bmv32mOsYwng0GHcnRmZZyJUy0YlT5m7X8UDXdGyv7essc/40d2eYqRbUkBX&#10;Gi+tQAhQ2uqRVOHqxwq3Yhidg4UwIi0FmhnHF7ikE8dqKQuvs0Eq/Q7vFXuDKTA11Sq0R15dRsur&#10;y/gOFlZzMxsKrj1W5Jf6ebXYHTkJ9LaVRDNC5LPhpEpx6zo7VQ1/GNhtmHVAzJsH3kXtIynYSvFI&#10;7G94TfvKT7YWAIIpjrVJo7/3AdmVc3IPPcKC2VxOy4xRdmiWYbA2CRvY4rW3NvkBjjzHdfk8sAhq&#10;OmyQUSYiOvBb7de32qz37nlyyz5jsgsU5TtgyCmhwSdjFUn5hqP4DAOLmeOsiJW2WSmDUURSGBai&#10;evbZrlJuf71/CmIhFbmPAFifP1r1gqmnhfuySsjHC5abpG3HFXteCnrXuQx863bSDJymRS62Gp+d&#10;x+uGx/gAnkMTFZrZFb6blvyeSpJxtkxZW2IZDRfibpzajkc0dPxS5uN1NnuO2IrF1ilQGyL8MiwB&#10;D4TrByONHUHcAn1DiCk5nUr/XPaCEhEU7AVF2ksXxZL4E0xgq2BKEIIv3A/WOq6cvaWhs93OPEcF&#10;FewS7iSQViOXY/cl/rI/24Yt5UGSLEt7QtRon0gi5MceGzhbAvHwMUirWiUadJ2XM2fbeAjSO20M&#10;u66YvpTI5fwinGH5sCTFWTbmsOssRr0gNOWg53oZZd42l+QqP1WCQg7HIcu60r817jraYXMCmwI6&#10;blRNPq4dJ1UAsqcpEXSt1cCwIuPjavHlNhxbk6UhtkDJHXbWyndHAnJEqeXR44pyDGFd9An3oe5x&#10;yFgQJXJ+bORG6/ew12zYuwafOzt+sfD6avjC1I4CD88O/4wHnLQl5CO9hH0v9T5TS9x4zzCYNvNA&#10;zrrbAjvwY7uUbK5YDPb4KvTHf75jbbGhws5Fm6/Ms3U+YjfnspRLteDTEzjSh7AfqZGcbRoXYlpY&#10;JdXcG/Ev5GUVMFnpPEElXkwqha1kLbHtxYs4tBrEpVFhW5AG/VcSfeZyIxB+sLH1mPSggSe5frYV&#10;FHDgYygN8vE7+SZm+DbVCIwUL5529ED4cemIpasi+6dyxAkXOpJUO13ks2SeSI9dfIYvy0iA1uCF&#10;hA5VCNzejE5hCmhGmBJj2sBb0MngvBrDteBChfhMBNOL7Vb1wog4yZZNL0Lf9J7WNkV8iXFK/cbP&#10;l5eLYlK4FwGiZd2TUW6v+W30qnwmALLZGcUql+1wVIpIY5t5CUvKEy/2EwcyLe9mcAziNKGBltDr&#10;Sv9Q/AzyVcFcxIPmpt9bKC6sF8aT7AzG/DcOtvCe84d5mR5ocl96mwvh3OOvXTjiuFiStbXhaN23&#10;W3YeFm9wEzZ8sU19747xtNrnmbiT0GNfW5vMHqtd3ZDLghNcQdHghgqAY9Lucs/CeRIaFNjZeiBb&#10;DouB7kmOinVGUctChqlHVCGobZy5pjn9hnpbK+HKSCxVs3ddLnsAmVW+ud7DikbMDto5e4DC0dZa&#10;aE95QZtQDHYh5AXSopvbpvBvRTHJupLBNEe7pKYj8W2o1zZrgFDjCpyteZc3N0I1mP4szPtn5U8j&#10;9mg6XDuohycdIWXLkAzcYD622LogTsk6T6eMMWTsR99HvNgeMXjzAiwYGfsj6nKYHFeIDwFE7CP4&#10;wFqNPfHU2FpIM1iIbSFA8FsA6BKuJn/ClVDHCg8cm23DYKPf4dHYYK+fgA8eg/OD8erx9dAryLJK&#10;sO0cw2DrOcMSzEkLQ0K1KyEWbw5LEqpqrc/EJs47ZXd1DurKdSHUndQpw3AYm1j76UvqbI7jtC0Z&#10;EWVp4P1QmPbYCalYcsb9bXe++bYDyRv6e4zw1f6Yun4HSZkgjhxxm2VV423IQoPmnc21BZ8H2qjb&#10;Ei6dtrElard343Ds4IxFG6zoruM7WSTv8Gj9Os+t2XLW+ljzg7JhNHIYV+a2Y5NQW8/De+BNO9St&#10;73GMtl39xaIZmYhoSV1wZlEwVGdaYA/spgMZgp/aaQgj6MLxpczawp+FdGBGbAi4QoGs8Mb8FCq7&#10;kZc/wZfFmVArjTEM+uHYxibc9qgK7MQ1V+SahUgnwrXBnqgGFbakSoXSga5Tvo+NheiGaTfRuYrY&#10;s3yPSM9s4GA4QhgLRYbSpVaAlqU3JEXKhTey/YHJBX+c5fQL+OTno+8sII5NXk6YC6/psddh8gw7&#10;DgnirYllCsgAVDOvFjoqM+o8AmiNvqVpBEj6XIQIJP4lOF1xCwdcj64jWx4n1nI40n/SrG9vSPJP&#10;AuWe+GsCWlhg7jxchLeqYXR0M14TJdgcwEfA6K6mCBqXBixCINMRPK1n1+y40KrbNCWLjBOUw4MZ&#10;z01/parnKX/cp/wGNg4sVOCDmcrk6Cfid+tgwCPoGBxpC18BSp+uL+lpEarkI04KP7lBVOaTDeJH&#10;egyAOUyWC/TY1eJSegWgK5GsVv17r/LxlKA5v+QK3VEvIhmLatdSi47W2XquM647fkKmfl2XTNRI&#10;jNrPo1aojO+HXdYqHs62MKwnyier2QlefROwHnLlfpAk3MRUdvN+XIAGChudsRu/HzLSDpTUCZBf&#10;Cqk9g12je/mXyNpwF4RCZMnh/fIYO9waSJtk71ui9IK+wnTIoTrLFZOIeJJctsVSE2MQjWBwV9xc&#10;R+uBhG2lsgAhndy0+HRwDEhh2HVGIAFcHvZap2b+QyUOtny3oZrwX8mREPG2nVxpIselafhfbW9r&#10;vPMDQtilVnAdeDBsABw0QQ01Dy8mESbXOgYnGdU7SdeR+YuJDR9JdaIArICQYCQf/7KgSeaye5Y5&#10;coKjPNz9nuKZ4nPmMJM7JwZ58lTNq57Hbt1RfjW7ga65YnOHwjKeApeyu0Ja1MNo/6+1c8mOVFei&#10;qEdDjy5tmgyCDmsxE1rZFcPQPBgHDQby9j4i076uqlu271PamXyFCB2diNA3cKtwhMrIBrlWd8Sv&#10;1hRv6+TPpbbFtA9HDIAWrrV36oDePIZuIqcrXiTSyIK3GiPI51iEodOHaZmVeKGOLjEoIFc9w/Yj&#10;Ffshg7iHTWt1CH9Eaa1kKtddaQBYjfCRk9iicCbnrChSMI6sJwHTielt9XnHa6gddqC0LJ2dn3jj&#10;5QCbPOLslyrWynQsGMW88LKhZ/VdI20KvuSK0cyTeNZx6lXaOMQztozIdo47S1Ptye48+9uBTLi3&#10;/hLscmuNHUYNNCD8eaX7oTYdUCLIfLPLhjc4Azh2D+tYeGXSCTjCUvcnHCVSPOxXDoAJT+nfprMe&#10;+0GUXfc8z8d1q+zpw8FEiTVPPJ5i15gAp8QX+ns+AgWC6aObHkTOVvrqIWE3k0HH1PorkhciXtVs&#10;iUQ1hzuGobO9c0xlJqWDk2xhcKCfUT5wElg8UqHe6iMutR+2ny6qFT+wtCDmiZ5cVH/96AI8rpgG&#10;h4nzqY3p36y8jceNf1lqt/KyrT7cTvb24ONS9hA9Sj6ur3YEBzh6zPh9OrtXF0Xdwe8E55Q0wTLd&#10;PmR8oQC34RtJUB7wnTCr1SSp3kqGSHBOVuAbOAA2fRi43witm8QoEZ2UWlyp1kBY/9ET8e+h9ryT&#10;pG0vrfvYK7yo1I1rv1B9OOUbJQ9QmI57GHwLWLFgoGkNx7I/rJd8Ez5+npgTZNG22bl/eGu2QMLm&#10;VtAn8sY5pqFIue/FXUnT7u5FXmndilfnxysEakgt/8/LOI/Ojf+Gay4xOltznadaT9RkxBrBzlqG&#10;KNmjzNbszrNNG6mdI7px31A15GgUsl0qco/+sb0Do8VcxBZn2+O4GFzgvyus4Ihdz/lW8J+3stqz&#10;u8f3doK8u9bFYTfWFwS8ZHKgTAQ46M2+WcAV0B9xWSgYI5aYR09xPbkYVRybhXt9JUkLWw7tCXuy&#10;v9UFngtw+dNrwMslSb21lrZdNlki+HXmZYs8Rz5HCZAMGIGnxIwlg9N38sDNtaKGAukbfgd7abd2&#10;vYQogVa/9R4+NzFxrc0xBVFNAwaUQkiFeUZQyXkFDQjFrRQUu7diR7V2jWAsP0Is8AMQ+eSPDU7x&#10;haZuajaIUceiGGQ12I7rFN3ThhOdUA6Xo/T0Syiy3kc8PivPEeNGZDMlz6Soe2DZD71ybUhQ5vQy&#10;KFF7dW7G7kLtGTV9orEOFXQCZgS45R11adXiQjgdeCm1XGXx9NE20xFk/8r3in2IlSVVOCzz0LO0&#10;DRo3VgMU91vXmJwMhkClBrzbwDH4IfvZBabW6JAMHqgdKhrODnh6E1eLStWf5kKHKE58PFQouTMu&#10;aCq7tVu5hHXQPebZBlF98DLYuRbNQXmzJSP5gsTm2RqcKrLR6CTIklE6ZyCgzO1ADaGlGwNMfOLZ&#10;tFT8KDz7/6dqExWRnw9tQQmXjAYZrJE9kjc5HK9TmlYA41Qd+pSLiSoVUG+8RzLer4YAMPHhQ8gL&#10;+9rsYm94iddzll8gRJwZtRfXwRwPTGE/ZNlgJu/57TF3OJr65vYE/opWYSBNicBpAHfkOmQx2pXT&#10;Or68QwnScJTs99KB2HUlOqzZ3RrAo47WUmTO4R6PCmNqtTuZ3dzQeXZFfthPH0O9OHLFSmu7q2Ns&#10;icczQFkAAcfN0VS+obWLawQNWGRlGlKzU/AsVKHDfrsWPHwS1N2K5x5Rt+oEnsH/htxvj5xUE3sq&#10;Yoq1LHiqqwPStJRa5xQXOYC2Z/uVO1MYWp2N8Zq0PxCQoi/z6OStOz4U1yD//RpXweAMLS6kx5vx&#10;RnU8nHyvZXgg8+2gXCx9hBlvqkWy9dNibdQrSJC72h86tlF/dZhPbI8ha7cS8OkwAskcDJWUXQ7D&#10;e1r8T83L5/7hPYVXjkhUbVOkaHGIoBuAHMs+cttdUNuregiS47PnyNyGPfF29866Efi8W6b0D9yp&#10;bTEIcDasw9cfkEeI2Vcwz/BJFPbp4k6wKQpr0BgQk6ASC8xJOsZBv0oI2vDuhJ4UNew1ymPWaoTz&#10;Kc5zd17pySQm+NpQ4Vu6fNs24drbpMeqYLsfQorldErjZdO6JTGu1MiPE45xTd22WtGpyPUAKgV6&#10;Rg/PqPag0D45s9NMtdkwDDa54dGjEm2VwLgbxo1IlzYYh8K1HPWyyxspRBufFB6l1SxrEUwibc7k&#10;naU9E22PUrZc6AP+89Ug42jLb5p6LeAsOVTENY8bDBOQdSqH/xFQTYAPL3Bd6ukcZYh5dgBdGqwS&#10;LPxoTmK8udQ50Mhv4edHMN2YEhgAApA04gs+/Lo/fok5vDyF0VyHmT3gAImVsJ93q3MFWuuJwF8w&#10;593tz6HlOAUBrU4yepxcGynVEI31xIc2PC87I+qxH6wf3J0MxFptVRc3po5YHTuSf7i6jvzqYHad&#10;Ded1Wp0fRn2HWVmICDtySSkmwyKHDVIUXUQv7vjjYpthrMTDQcuC3H1dMysK5KbPgawPdtc5c2we&#10;wIOsWjveUyYUnckvfBfiv23PowNE3cSW6NaSi3HRwQjntvC46ejLQG5vkMQ6XTghNtByCw7v2lWF&#10;hbBdOXKXUmatWkwFpxAiPeRuwc/NO0l6EHsDXV7yK+GX+piquXhvE9Q84/tEIXfAhG0TzI7dQBma&#10;12VGbzk4sT1eNBRbpR4YBDX1DI9O3hN54b0ArEEt0Ao2hFDy90aKqPM7WPEmN9Xb3JObcj6H45UJ&#10;tVCffz4lsQSfLc4ehSt6vXEGcv4vI5mOhePsVLx+urva3gQ8DjwcvWJMTEq9vVZ5gD2HIMxpJNvQ&#10;wWBSWHINdg+qG2Yq1aFLFS1lIU4wt1TQcdUmHIsOu8VMlAzxZXfNGl1r1D6W++jUgHGXHW2dCU/w&#10;HvAi7pwZVnDVNh3q7oB44l/nlSuKtdrizQKQAcg4SOAfHh5QlzZgWiF8npiRxTwklft5YsFRDkM1&#10;mhdafVahTZgEJBPLDsvQrlIECgc+UBa7snUXnqqWV6H3TNSPwifQ3sK7f96DPVT3in1aKargk4wl&#10;S8gz7GPoDw+Nl3eKfE44EpBcrK0vAZwRVAR7QqPhzn8/AVnbUSe6g60lITaEeTKE5iUhyPvYDU6v&#10;FK85wbcwHAaAwB5Uh7Rhrjy/wc8GOKztcaCk2ESCUHk97up6cnFZHnPZZi4yM9szeKlxH0AiNGAV&#10;97yRAeSyPWPKDMrq6bgQm7yjLi7dScKxZIIu/AoHGdmcMmtsYRXanKPWHM+CWiMyW81a3Y6+EDap&#10;ddktlhawUO02FG9TdrC+MObgxUaq9zAyt8565KECKdyW2per2yZtXX0XbEauwKod0vc8piM3VMrB&#10;rOAoc1EP246NKh3CSSZ7cRg4ReTAAOAxeUNeYBkPB+B+JrIfhI9Qw8rllT4Tn1VP6tnOWbNVvxuS&#10;RMVyHdC/bU5CuISAMMe3qMqGvfyJpiAlOAm4+GtbQZLA8WrO8hdH5b4a5LgpuNizIw3bKOFEwAV8&#10;vMKuzpgp7K2cspamS51MHjF4yawVoCTJPAGAQzqgcjDK8Sl3LrNcIeXDVnQIjrzFDvKVjm6AakGK&#10;TdcXUgBTGbDHNT3chiR01K5gAhpVRq0lo+48Z3WRC0BQbCMjYMCeoUdiRnznbO+TNdrSMB4S39I8&#10;5zTZkusb0HtmN57wCatJPFiKONVZz19Vayizw+JJDe+JhyRX86+H04LYJVJom18ccMrwhg88dhju&#10;IU9KAiY9AFfN2xQkLbaqjU2EVvj3cbpwUdpmfhqI8gW166xTGqojQcT2JFUngEpAIPhNMUm0mO+h&#10;V2iJzZWjIirRhgX7pp1mVos8W88Ex/3Jbg43MmwHBVaoS0nBXBwUhqFDYcd3wOmdAMm17dl2zhb8&#10;XsSbuLBsOMtexaXgKm3EAbz6N/a2XcYiwho/ZeqC7WZTAQDiICXcjvgQmY21gqTu55jRNGQqBpEE&#10;RSE0H4lGS1klRIgW4pGyw3GqUwFSdxAbQbH1PDtqZh/TgmGLLbemIHfL5RwTRAFJVXOke65b5R1k&#10;Ao7OwnF2MngDeuyWqZKALJDG9aQehubqHdBmvigfgtbs9ozc51E68HeARiFchWA8evU5bAur/slm&#10;5WByGON+JTqUtgkxHgd/4B7Fo3xSzc/D7asmuFoPmsemnzam6g55d+3itke+ReTHnFUsDC/+RQUb&#10;4RV7z09a1WQx/hvG3HULBcifKHIXBHkq+Aq6xBlH2JSyhKDo5KiY8lYh4gUeN4p8tb3UC1pvIxz9&#10;JFa9iPQiNQAeypH60GYnvLZt6k88LcV84rha+edbYlv0F7pgwcQli3k5PITZoQ7YjGlUuq7tVX61&#10;qNFpA4KcLutR0l7q3L2OqgsZFqx+R7v2WIRDN+Pvwp3TkdnndnS/8/uiU6zNHnkgRQOvLq3DLeDA&#10;ZjhujytgkZNR8ZIpByMFv84O/3Sui45TNtXMzi2vwYnmeo7mxp8gj53QlWdYtnGnnCjJCsF0vbAa&#10;SguU9+ABFAVtxVPCuxzKh+owGrud/TTgxd1bd+CleOJOMc3Uavc0o9f5qEMGJN/h1IB1Md/9OrFO&#10;kL158h6ubXtDfA1+Jf4GfwLw/gFzAiRvLWD4EXpQ/Jo+CBxxtwEt2AsUG0DbwRttHgsEBXViCDJ5&#10;QjCNq2ec3tXiaQMqCYcDdUmLQxfIFFOFgWQ3j3kAAbh/iJ/CCMfgV62zxjoCgiMQUBYnU0LH01UD&#10;wX0HLIgya0IVrBKMJrUY7wHscEiANVYlmv44rMLD9Jqs0iDVZUBcO4p8xApTJRslX+nLssw1k7nL&#10;gvOMvzvtmy2CrfYQFYH+B/wdah/oTAC8ECPwXHHnY/MBo5Y/RHmhUaYFq5BL7JVGenAzxvG8KHbX&#10;YDsQ2CNp2wi1cM8lBmFNlBtZunM7+uJVEn4WiAWRkCn3PlYOmiI5s2NNgvUNwzyiPUYEQtl8sZtv&#10;gdWDLfH7RFxV7MXPlfr88OfgjrbFl0hBLHyl4DVm89zrJLsNaNnhcODmpQFjyMzDXPSMOAdEqHse&#10;268bv95Ql41y4GonuBtgAh8iQ95gkNGOiDjBaJgNQ1oPSqeOHIWVJjIcj9nubnhRFDOM/BD/o3UY&#10;PrlNj3cqq+P1dlCIaK0RTJfVgj9gx0adDHTrgCmp0cpRyAhMu2YomWDXGggRzCJcJH24oApJxdcW&#10;uqlXIU6xxwPgM7NqGdLw6GqGspkKCKNofPAAGzlrHPKyzFbw4Jj4taSZbbJjEiWOyJAMpyFbG3Sc&#10;N3Ya9hNEq4O3ngQJ8GS9kDuwJNKl6g5NEF8ON4Rwqu6t89jqakdQHLGKPeKs3WlIdjQ7bwwCf3lE&#10;jEHYN91cfgnTm4bYIvSe2LtpL9t8vcAUlNzgyl/b4c9BRuw6SC1X2jWXLaHpLdDiwA9fbAm7FoEn&#10;fRpF1OdAJ4i8VC1O8kkzUIcX8Jxou8lpwShBp/2mwYb9nMmHspODxDrh5+Fi6X5v8ODgOGFy7+x7&#10;IKJv6soyfa2XfU31WephNoOJyOseDY7i3gpqAjpCHFauICBMZLBdKcJiyIHDDoh9NrFxr3oQm19+&#10;3THA0FDp07CQWxQL0qH3itbEHNXuPrjYWR9TNcwrQIOVkrKBdusXAfqV5FByKHC46GaDfT0WgLyP&#10;ABSC6fcr3S5i32p44lMv2B6w8wfFxmPvrR+E8zNiIiLXo3SiMRTqxgNj+bgMMD7VjCoe62X9Vq5H&#10;DnOpG/n4CybvkPZcM9/sDgjY5Mcj2Q+62oH7p6EqlAaG+Oe42HMrf1gnglJlKsSA25C4xB9f3Iku&#10;Cv48ik8KL2PJH+XEeHIVxcV5qqYRp5AbNaowlPQZWsubA2t6NM60X5hl6+pINmPiFXpXGD0c1mab&#10;KqUUfytdQDlFrO02O3RjUq77QD7HiSSQOoHg67gi8sWT9sqXFiFGP3iad17j8GpkeYFXWM9J6IFh&#10;QcEjdy4z2A7DVTBVN8/p1GJDAARoDwQIijdhg9M4WtPDKteyDarvxUXZOA3x4epgE8K1OP7pz6s1&#10;Tt7qcMHaPMkmksojkrHbuPbIYrH9vw7Ert6356InvxHuUVqGXzTlsaehGxHZQwZrFW/Pxm276Rrs&#10;3GOz991S9Ap3sf5NCPZUuJogokgNLDM8webHN7e6SEr0E8wIsAa8cBl/fBEQFyZ0u1C+CjxDY26I&#10;xbq4TmfDJhH72H61b+vO472I5KN3YEyxB+Dm3vYNVCkW7nniNFab03BsRcLa2THxsaKKoD4r9cgF&#10;W0vljmeYem0osD+R+aPL3c2utyPWyXwFSxHocJEPUVb3AZKa9xVySi0IEZC73Yr7kUYr8shM2i6b&#10;KHE74jg7Kt9fcF05xiUdFEwJgJnR0Zr91dGO8GkHH6w2FEJ73YG+BNdOLI75ebtBujvoAigREZHf&#10;itNZNWFS3GZEzTlgPlvZhlVIUTsxdj2EIVEfeLhqEVLz5eCMGn8OerDQKsV5mAZbd7Ydt5YMfh+8&#10;ikgk9WeHgWeLdgJF7976EN6iCGU9ESf3BYhPEmwfAcMnf2EYNFf4T7wFcTfvCbLU690X+2XDl00P&#10;oUDdOSwi3gTuwQ/CxWADgvEMWWDHc15pQqug+LhX1RpD/uSmZAoqJn0iMbFgFMtYKgJhkTqe5waE&#10;kPnsLACoSAxBAlzTp8LD3LAXQVjU12+Cwzl+iQYdh0vNwzqraNfumHYIE1J0koqucyym5VzjkFgL&#10;IMUEshlpjxfNdTHaho0LjYYrlxWPA199H2YemF4r1vaBqc6+CBnoiHdjSuHr9Nek2M2Z5nFBJyQv&#10;NAIeuLjgV/HxWK1C7saqxIfR0WqctUDGi4TUfICvhvNeAP33AUPDb8d/2BijAM0jXqxgvsThTcir&#10;vND4l5D+e0KNd2vIAzzCsPFfe+9Cocf20DoLyEBVDBB5S+j5nbsdAiwQYQKA2TBIzCSnOSrCD30X&#10;rRf/1NnYeJKdjSJ69Zu/F0auPZ5x3GyxsI7tGgf4Dhp0ZCX6kEO8PR4CmtTqZ/wMbWGBgYcLIocV&#10;EjgfPdbfPm5oia6z3rddk9awgIgNVSBW1HzqULAPvShqrTx+LtwPQYvXrDZL4NYBZwaHhJ0T2oRp&#10;bNMieg54cLZuEk42vhxumtibDr1vVK2jSZyMmhDL7Jpdqh4n3gXtRRKGLXJCPggNF8NFXVvHmQKR&#10;TlP1OnfldOJEjhSF5Dw3f7XP8St8sBR/E8ih5sUbN/qMXGzeFQcc8m/A6ntX2n8Pb7JWw5rv2DCn&#10;/yHoeIJQs+mBLTRlNID/4E0KjKrl72a/OxhRqFA9Kz5np35sUQWE2qppoj1s2pjIH5NwWglpjcPZ&#10;dw/8y7lWKCL5ib964E7w+hhgyHRdXY7ycS77vMqedZsHfElrnWCp7UDFQje2sKfyeOBVyCQLgSYg&#10;uFhilNjwgcWHqV+wzA4n3Dm1Ka3de0x7xp55GUiwMveoNluWAV9KziHUBZw6eOi+kkh1cc11Qc7z&#10;BM2A/cAZe1YTy4TGt3/DAVGdT3+yITS8bBcte9/h/j5GPPcZuw3haZDwlOAXHYyU1d1OA6wewMwK&#10;TyQdAuG7wCP80osgZegZNLqtKMK6xj5RM/VpvY6bdlfykQg22mwPXwhvwoxP+2KbaNV26uEbLW1D&#10;IYI7MCbq2LW7mXrWPb9tqiD4hQVGbA2QXp2/YjVF7kMH2tJmlQFO24anAAuM46Yhj0XmmAtLL5Y1&#10;YsZ0ctZ0PVK7BpHkuuKdIAxnkEyFCAEOVVDhJws8eMM+QRBI67TX70BWiSgyVJKAxHAVV4ACcmdz&#10;ygpEtLsFkQRMaBNsaLQtMHNOWbjTChvFOjmXqr0+d/4Vupxp7ZbA0xywhnHnffAHsP4pLDtkJ+1h&#10;0+L3oSRH58cZbNa1AQawYUlMCAiSx/k4pjmzofNmmvOUThIU393Vwh4LpiO5VZ2jhUdinAQlmv1p&#10;rAYR3yCfrwRnHXGoYNvbMSpQXKtd489X8+EraGh/LYC9oC8aVvwFex5Rw0Jx6koB2HAYLEmEAlGD&#10;j49HBR+HJEEM64DO7Rt77S4rqQz46NOWcW11xtAC7rydprzwwa6+ACg7RGgCkygU7jGRu/CGC/jg&#10;OGC7ky5nJsAExuesNtOT50AOEGAQlWU5sXrGgl/BEdAAj4FHGWhus0UcNoA0rXXuiHHhNrLbGQsx&#10;rjZXU10kHjvcujaIQz/GZdXhc9w/uIvgHZcTXpNSmwplm/fB0LWqkdicUdrKwro5igDinPRKiSKt&#10;N06NREzwYMHBJmnyLtBDjk57USo3j2WuR1kvfPAHO2pfXK0d64KCB/g18XQ1fbxx/ofwadIZwoyK&#10;uTFGmgvWly1/7B2/XEqGRbZfCdp7DWoCUOwFgDkQX1cA+qevIA45Lsy4jA1dCAPH8SEpzPaZEnBA&#10;sGFv9QpO534sBCdjwxeHlgBGKU6MNdqTo2wbG926PXDtsMDsLe/AQatYxYNVZa33ROZNGdc1/ZsR&#10;/Gy7koqRwg8qnHghIrKnU7c44h+FZoU8WdLMb140lnoTIKIa+4P0rnYdgFIrqYIh0SyzVRgFYbdZ&#10;4rHOErkte+wu9oDcdywET9psh8lnJbd9Bx3jY6f2vsfhsdUsSsKV/ZHRaBGbjhGrEd+6q/K7NquF&#10;hIJvZzfSM2ALu7YaUkuR5TgeSDwznlHwbvqC91+xB+yJUPcxyNtar/afBysNDZgfcyYaIJ0wt69M&#10;zPbhZ4uHPnpM2n8Nv3DiP8ObGsaeH8EbL6pwpLCmgQVaPv5Fdz6PaAMCrhwXW+4EbrmVn4AvXMg1&#10;DaTBosqmRx8W+HUaV1cf6ubtwFmlqFOSB3xJXnXbiMbOaiSQvHLtF1G4kj/WUejBT922oaPLblso&#10;74kVcL+tFiLwAqxaTQ/g4RSIiCt5bFXEe4BOccTJZlIjU/H2xeUG9mLlarjYkdZ6H5nY8wFbE8G1&#10;c6PVuSTDjg94QOmja00NWtUOphQsUoliVf92PUrKMeFHesoMdpTiRWIE8IyEZOsAn12PY9VIPdC4&#10;iFPU7fXQh6u2gG9ahPbEurgAussiYM8RVZ/aTb8XMNyWZjQ6GkvKRYthTkLxB77TdUHQMrOj8jPb&#10;zS/P+gvePoZgL3Bp6Ht5uP6CLynuhpvUFRB5PsgTiHqjnG1tG7JdQCf6BB2/zjEOJ2IHukupR8tq&#10;fmGsiNnVNldbnyhj5L52JQYbvAALLPgWjovBNR6LLYl6Gma0XZHR3SaFt3UcLwjgf8AVBIEIxgET&#10;8t2ZmRJwPu/F9uzXywM3NNTxLLb6ubaQcyFpsiqlxy0+Hj0m1IpT3Wa3d15DkDUMeDeuGkLA14Yp&#10;G+DJI2Ie8U8lTQFl7wdMUpJeMM0KYERXzhUhYqjz+voU8i6PhXNJpLXguA9WUo5W4pEFjr1CylZG&#10;TVoiGDRITiW7Ow0Fr2LvlRFcQFOmow6S8M/CBrg2bWsCALzs/KMBmfK7a+7x1lg3aUoD4/W5isbX&#10;whOmL59GnRu8+aYir4HvtSf+bvDFshNQ6dpyf/vrsUArWOQSQ5AH8O4dmzS4BghmqEu/oUPBELeI&#10;uwdAWQ5gbp9bzK5l7g6nRe2tWrMzEnCYKIgbIqCkY/dhT5WShcIgqbnrq+uWsWtX06Ocj1lsP/YB&#10;AOxD6xYFcEYkxmPXId0AzCwYEuOq9MsOxSJrSAfsY5ahZjHaUKuQGY6JpFnmHgUnuTXQAivic8qx&#10;s1zJs0Lx0J/F03bSesoLHi64cQLfsV8xF3GVeQmZQ2SWdHqOS2sSSZouuLM0IxWsPYpiN+29dUdY&#10;AKvi6qzQ3eeOL1LaFWwPfObWO8xpZTQtfhrO68OiDgbHo5YD6WJRpEQ92mK4BLK6bXwx/ObqN0vV&#10;jb3AJztu34hrP6+/5u6+fyQqvh3C4h9UCESFH+oLGhxcTAEYjtXqPOKFJjS2tzgeuKnoGcS9rsiO&#10;t0Y7TWgQHFpoiNRljfsHKhhUYZ31KGJOwVdWjPE27hjAwjFsk5Xv3qGJVmdw85QTWs1ZF/GQ7zX4&#10;4E5AE8Yj9N1RT55sVNU5wjUdY8RBtoeQdJvHcB7lTaZjFDmwwwtzCordbQEp9mHD2KOMA5e521Dd&#10;VnbajQmndts4tFW7wsfNMQxHj7NIxIMjeDFTHLoJd0v5xDRl/ggsDSwB6I6NOYZ/SxQ+hu4mG9zj&#10;GJSeRHzsS/KdYAbcm3eoEEIZ9tbJG7HgR1hmu8XOZXf4Ret+ObT2XLAWvpPo7p0w3ovzPn0+bPIR&#10;cA1u0cqij0PKXE9DuhSFi7NyWAczp/6ZzJK/tK0dnbgBmr2H5wueKtm3XKpcNA12PsTxGDQFicrm&#10;JfsqQAfW7gemMuilQegLYQurxT6Gee/QnQ6OEnId3gyPzdtzh2h2+jYY1n5WKw/KVPj2fhzt8Zwp&#10;jPXFyRsuMG/Z1vQk+/FX7RHLgdP5sVJNt0JoI07qqM7HirXOF+Yr44o2H0/sPmxOdRuvx40J6qGK&#10;86APtF9w3wIKKdfLbEc/PX6IXxBPD3yNDADC16AQoBdVtlkwRv/YBPyGYr4UNAJCny0c9ujlQcRJ&#10;yp4ntmZu7Nfd3avR4dfCpzKBzk11nowkxwG9mHpP1L1oz09qlRv75ctmjsZ0IsINkafe5S/61aEh&#10;5gOQixIO9vxKvCDJdc7LYzqd73rBYeuhBwc9YtYhiROmErha5ygabJ69VqB4HIATkrmmHvFP2E1a&#10;TDIbeFZtChWnwVUTQhXjhqAGzT6zqDxm8n2zxbNOQNwZCKyOmR4QMLHh58zg5zbei96t/bPtBxx3&#10;9gHQV1Ue+Sz+NPLsIYWKggOnWpUOQizniWuEq+HsG9ppvBTXGlS18Iglx1Af2L24C1yBdaWnZDm1&#10;Fu8AwojBKp9m35LcCUlde6kYBo99Jrk7jgh8zdMzgumHARFhkkpxVgeM2pGr9oYM8aHjzj/d6O1z&#10;19I/h19Aqr0Xl76Jy2x+ql03OGptsIC7G3U5JIpyojGeBzzHf9Sre3Km8AOK/IDuoDAHQ4AtFjDm&#10;GBj4AQWzwEdYejt+Hu4fNhAIWDlZ7WTVj7IfpWJw2KA6arDDlGKZOohuQNlUHGZeRo46nC5CAGru&#10;oY8KOpQsRkywKF9NYdkVFD86o4ta+SBC3Mlxct53fB+rLjSs7ZGFWYkhudoXeNK6aH1UIR2UIZcv&#10;00wChx3fHV+gDaGDpQY80d7V+di0XgU7pKI8SQvO7NYXyBIXaqawAPWtnLg3zguJbnUYLpfrvBWe&#10;Rh4nTyiKVkjP9n5xprep9vu8ZHYtyqpdGPNqPwpQeDrZP2GmJUN5fgYsjVqux3wi63hfhsxw80Md&#10;H+yBOF6tER+U13hQJ4N3FWX+pVux6OHSdgwwynJCTnAIQgEVUPGH4uEcW1xKtgJBAzE7FUTb5Amc&#10;P45FBQp4bEo6VJmoNet5M49Pj58PL4FCPBqHgsFvurozHOKIhuLyFLqIwMWVfVBvcMtjxSMNp6C/&#10;tYbQaLHH8QOdix+W5Iz13PaZJlVWt6nlHX2IiT1AaxQCu4wAhNbYsqpc6zpMG49aNpQShoWTUEC9&#10;PB8y11yAMQGSQioFX5QUWWcD75H8DIk69muCku1yeFtm5wj4zmmrLis815RyChtxDIsGgKtIIDDH&#10;qRP50WM3YifbKQMhVzwVSM8m7w3H0xitfPt2IIbqUtHvIQRnNRGhw8qz4+FGshu1njasZ+uv4Q+X&#10;6WsIO4AQXcsmcAu68hGD8mI+gV1aO6As9++vtndfIfi40T1xWa1yUfsOmDCcGsSb5Icotfuc/8cB&#10;Ni5pgnYkA/cyTxRo3vwiJdYrwEeUcWtooUYc0v4gT4oMda6DFczlBCi8wDBAVTjBQ0VKMedinCFB&#10;/mMwQzPARaPMFv3x3HmoS+hBij0mma9u0xc+N/yEqZYJAzrcR4BsVwPNPPymMuh72IYC9nuSbG+x&#10;ySq/cxwCMxxV4wLCbVxH/oCKjYBOyTGsjpH2wd2AD6vnggddh9g1FsmqVDEhqhO3zRKBxdiGZesg&#10;D1BvoyMGWRSuU+nfHel+gj1tkieVtSCpZwJXQ9oqHw/dRQrmvVrmazoga7e/EPDmXopbqD/eoHVN&#10;vtvoC9PJSQEZh/wSQ0IMKy+HbZsQFXzlBMe4scGNDwDzMHLmjMC2AhBg2VZVPRQgSq9YhMmhBTBx&#10;gRUOWDYoWav7AjlQaq/MuaJBnbqWPJ2Ofb3su0sAOWTRRXnB8uphHStmDxva5joIaPKHl0xrG8Am&#10;08GL44fOa4kZQzrR0s2w44CzD0wYU2VonYa4NxW/1w6eKA2Ij3sGtCLmP34RaghVd4L8YzooAFkR&#10;MgM+bam5sP1UJYjDwud0Wd12XZlbF8XZkFJw3h2ut0/+Yl84YsFmn8hrSx9uSkemuESgj5WUycZ2&#10;SkVYGAa7tfAFw5ky/Gt4DRP711A+NaRlvvWMxI0/buuhRku6RxCCuh9Ns/ExyHtqWhHIy0l6UbMe&#10;cROYATlKoPjJCT5cBtIa2WW/HbZ3AZwGjEOUtrJxEH3Ire5rVHrxgKIDVKluzvFxsUsTsJf4UKUU&#10;dFmwnDsQRbdgx+cJTnfLJnmv1YZhDH2havsBd6BKH0MvUYi0S8f2uEqP/zv2zhClW4BKbK+tSK3P&#10;JQXQlSOFSmd/X8msTNviKAsKqV7AjnXp9CdktePZ8Xfma7uIfLGsWItkxYfKH96zRAE1B+dv04Se&#10;77ABNHXlUh5TDqcnFXiO3oTqxgdJplAo/BEb9gKtC0oet9YCbAOLYpp6i/cKRDEjtV5lkNL1joLc&#10;ltMGXbDgQXj6A7t8LbT6ZEyf7N0B87G4bpHel/11EA2+P+6U60SgQHLRfwrOSyD25CfeX95jqwGw&#10;1bIAj1cPKLkvdBgODCazWpaX3co5lchgDhERQy71WseheQkxDZjxA6iKT6K51uNW4r+eKl27CkcP&#10;OlExeaK6S20EFILHiKJB+6GsQaiTlaGR0if+fIDJUpwB1B5MFduRVLThynz1Ub+uwYJnuTppw+qw&#10;LlyWVM0j1s6RRJwDRtOp8+gdN1CtKyF3CmUfL4L7e3whnAddFvRxXpKM4S2RHzoVq8AVTGxUwUVF&#10;fJysO/zPhj1/zTaSjrXGbQeljT3bC3WdsUGWBfxRPuFK+++hX2tFnpRBdofD4QVsddipGMS8Hl84&#10;uqRPHsJsbtVH3w2+QfudtWlxtqeMcsoZxWHpg2mPei+a8G2Ek0Jrrt8V71tDnfC5t5SkH7ZFJR8L&#10;YEOjajYfJBxUug2oBGTDpCCE+XKuaV/IgB2vDjIXlyRZsG9yHydwV8cOU5yc4XkUYNgPoxDJOqkU&#10;N3aaXOe6oLEXu2t0tS/rSuaHOESlhWaHXqAy8qKY2dzu64k7nAuv9OLUV8GUnnTGg9SKTZSnDYW9&#10;jRmxDWBbNZlD2Aa8kmijMQA9PZr51vATjBZrQWuCd4bfidXSMtm72A7GysBlcO2iLFqcHGHoVpJA&#10;NFzJa412BRv7xzXgUSk6y2g2sIZRvBguyJXSkMEaOFGThhgoODFLhv1w/QJcz36z19zkgICmD78d&#10;2tJy1Z4z2felm1GQUB32RxmEji+MW5/x5W56v4a78QTeu+tXUnzZvDVrJAqogEs25cR26Fa+DZd+&#10;sYuA2gZfuhAcFrGaeQjYSuZATcFaeeF1TelyVSFLHIbqQERz3Wnyovxjcnfr4dS1AApa2ZbNKdvx&#10;KlHTGIk4iuRqjy6aCuW1RzuglmK76GHaJxXrDhXXkKiXuy9tmXibTeEbX9zJ0jLU7cT+y4RRBpxU&#10;4sHKti8ARqCdOFOrKC6tQ0kLMK9BmYipQhIoRG3JOowyVHEiBjYzutVZmHWq6sF7o/sL6rvXrJMq&#10;i3PFomrFmd2HEJ4WYqM+SzLSszLIChz7QSIDRxk4BA9VcEDBFgE9gPqyKr4bagZ+Ym7f4P3gemwU&#10;YEsOhij5C/bu4z8LrfKV4Pq5vL9/vHa4T+DwiQoNqmSnxmqIhS/5jKsbDcplOefHQ3JbdG474DHk&#10;kj1O6mSQhfE9srPGriGm4zAFDlcbLxeOsW4PE89nbDAgUrE60HTZ0jQ6pfQy2SfF2ggnfNMZqC58&#10;8Ri6I7OVjT1W1W5fk/RJEUlSCbTI1So850zEKTgLGbpBl/OF0gIVlADbScDSuWHSEc3gaPOZ63FI&#10;XX/Uxi8Ri4nhdaChYi8dqEPyhuKMC2clFCzYLfgCXAm12xGME7vmIyXGBl32XDuSIsbFmL5dVuZQ&#10;XggRcVgPoLfF6494mKXnM2/IyHK77+jXgp1qt5/GJRfSz8Z3w6mhs/d3NBRPBXY+Dn2N6F3kYrFX&#10;LB8q/b4cXp3p32u/05eAf0qnbPWy9+4PaIksGg6fRz34oj1dhUwWHmwpQV1/0QRUkSYH0S5aivhp&#10;XowissqYW4qwxY0Tqn2q7fU+Ma+jeCRFTmB328sZusEQsgYQn84e22QX1ETOO93Y1lFOobd53Q8o&#10;5IEtBszSu8BpIlCH4GzAbnESNJwCxIfljxLrTz0Fzh7akl5fKf3zUs/qvK7O3TJtuBCqcawybml0&#10;zfGCxEQ8oNIP9n14IrEhQnlr7k9oCcFMQBVubJXio0VsTr2hxjLGba83pGC0pS2myhDkoR54Z5i5&#10;p4BSOoCvhAqtAmAMyDbtFWoGon4nKdcv/Ur4oFANd7f/21Z89v8kJ7dMbWU3QaXE0/Q/P92c8LWK&#10;lo9XBXtIEtCR3f7fn4CtYU+EIE8PPGHp773ZUBX0sN3Al9l//OYY1+WYnJorvMbLUBpWw+gTeIVz&#10;h/HrVE9d08b8ofD65QSoBIjE1nUysnd4UPIAQFjnQI4TexbeGFdMpAjSMWJOvQMdOWwb2dkZdT+c&#10;SYiLEYIdIru4ECcXYuzhyVDSBwFlNceCZwLHOqByni6yXdp1MAAOqXwHDx8HgD4dssiFvS6E9c6W&#10;53EvD3hZWPkuI96G06SswJeXnYnIcGFN8Nq48w5J3tDDItoDZEXfz5fQRU4ou6tgAeL7X5faGSbM&#10;kLbn6h3/OVx1ciV8l+aLE0tuWCxxCmWs3R5l8fqQItJHKI/jOUyjhclaoye7fSW8pRktnUclvWCP&#10;Pz4RdQBgmeRcSjpneGy7ov08t5VvtHEPFLMQRADlOWdc8r4A2MswrI2WWzTWlbMxkwzQqvjBnuWd&#10;a1W+ZgZ2IiRANNLOajMbkZH7xAYl4VpoDTnyAXMlxKbafJTq0g79tj92+5sjHC5zDCPQsJZYy0Mt&#10;Yx8k/EMnUXF6HXQi/FEAJBqdB6/ccZymPeyLFaYNiLqEga8HBh4uhENsBc44HfjpJJ13tbTNY9o4&#10;FN9eZgCrCaJuwZnFoDwKeZyiNjtdnA7N3CwWXm2GY8YFA8k5CFKdSLlyFTnfIFgm3d/J7b+He5UQ&#10;CKrOiDpO801V+ZnsHF1KP622bX9swPt+OrD3QnrqPpER9IXzghPzFinE9JfeLPk50+y/fKWfmTgR&#10;evxG/SYb2tGIUXYkXidbkfo4bdwiE2itk6Z1g1jus6+fHV4aJrtjJXlQFbhcY2eSQGwrDjhhgNVq&#10;quFJX3LAF+ycmT+9iepujT07qRatPUYN7OJiDzaUxJdOFS85LgteFGXrKGBAq3pswzr36bD38ymJ&#10;WzhMmFXf9newKz1J2ra9nra6aN3NUIJegLhD1SoAYsMJXpz6x562linHrPFK2G8km3KVF7fmEpW2&#10;DFzhWp6kFJjivQ6uZ+VkHLVChE4Aoz9w7BuGw+XMU/+XgOOMp3bvIFdYLhNYnZAuasJ25m0beBVA&#10;aM1Bf30ivn8Lv0Pmsx9LuC8wJJM5wBGlIT6kp48fL4t9Jwr4vc/727Aq2qI22Mz8GB6VQ40tH68S&#10;l2LV9kqUKH6bzzYb2jVsuV5UMlu3hCvX3q7kPcoN0GHbYa4Ry1TxRJwWalB+yKdVm5VdliGgmZaB&#10;zNJggUddl68r1wrRwVmAzz8sOxfptZrXVYckFgq3Y2EoFsLDBMo2iueeYgeELo+zO2x/O3pboHvH&#10;mVGQd2eg0k3FQ0J/W7ctY6C0HuB1rE6Mv28UFSCZqnIC2AZyp90OLMNIzjeG9kj2eIL/Dg1hRRtO&#10;jVnZqts8oIu6flrv4kfBPhn93RnhRLT2JHI8nuPgCfO5OV5+SdVXjrRwi+Pfwu850f57Yg9AxeqT&#10;/8QWzBKlKEaCRGhLNy2w4TwXwZOCVFF1E1nj1QJMWGYTyHhABHuXIuUbJNntwx0/xHOUa9+Jnwzu&#10;AVzrPtR6PHOxfVfY6p0GR+WEUc9FgGjNFKOjE5LqjnSj64+bI5BJmGx2vhqrTADNY7IXEB7tcdqK&#10;gSORET4TdtyFg+qKm85l0qY94H1K3BexotsKo0mfaMTjkUZY7MQB5rVCA+hhUuha8xRUsRWBLqXl&#10;+1pRG8sSs9KCvWdRSEcJ8K7kK+5V74RHvIZ2KehbU72giYKDeyBFtTCgtmGN8mABWnCtyExiRWg8&#10;X8I3K/9bcDjVh1ppXxJBwOT3gd1x7tu9MivSa9Zydny/nwTnvA2UZD6Nvrb//IgOu1BR8j0JHpAG&#10;lzRyvHEKOAIuVapgJKvIA25lPwDm54lHtyle9zPc4X4pso//qJqV6ECyTW8c4ZBQc70MWDaAZNdo&#10;ucuEDPgfcBjptMI9M61Af7NzYDj2F/5a7EO/7isKD707YNRbe01pAqoXmbqObXrqCT5EeVqPB5du&#10;p4DAK5Wb1kzCZtvSaFM6njqqlQcUa1DyXrt9V5wQXuRB0xzjWvKvbKBzUB1TKgc8BwrtYK/Dxdp0&#10;q1Yc1gayeF0kraT8gjannlKxPFwZcYRPe3yOQWVHto3O6fvgzShP239B3stjJdm9HUTHjLPasmQm&#10;jArEJq+ZMGVw0thNyx1FaHdM0nW2GXB/ErpgzzwURcFeEGXhax9Vqb9cFIOQswo7XBkW1JOLvKxC&#10;ydW6B06K3sBHvgAhpOpZ0cZ++qbcJ4naqeK8QlxxrbYfOBZnGH24IqFCWNddyYLzPklMLpNuMn6o&#10;PrIGWLp0rq6FYv8EcvqyCf8xT+jM4uT26vjVlW8hPfto8dqDRetQBeLe8i7Yjg/IBGw2btdYjXEI&#10;wlwBiJwg5qwbgx94gS0sUYwibrTbzjhk5BTimQ5eejrxVngthDpKpNhp4BBkmZjxIH6oHEhxhbX2&#10;StMCS9JJPynQoy2upqC6MGmZ22o6t4aC5OMzvKD0jXC2xp6289iwIrv1jrV1qHBrla6xnyl8/JAO&#10;rOLH5rDkn4cbe/zd2EOAfKJRhQf/ooMrhBdIw5qxTsZjXpeD5k5MvGDJwsuPXS+dh1XVM5oZCjWS&#10;5RaOt7hlLzI5dxopjCHPiTuZjUx36hbsQVFnoxiHOq6HQ/gDcQveq/Ud/Pr8BU1mJfNwaNZZIVey&#10;Iqp+81ltfFVPA1sTUUtq0XxtHgJ0EYjGot6tl3Ynj7PyzTmhihowqkh/AoMrDTIPwIF0TlyDkzJl&#10;Tz29+lW04taOkJLEziuiC/bHioquDmv3zXKVQpTlvcgix0Pioexgn0gL7i3xOYQeF4PyDLoKpHMC&#10;idvE+76D+bsgoaqPWl3yxyC5Op+cDR7VAc82nDuG6UdI/xCyxkFgJL6QQIOVI/JUp9ISn+DQ/Wz6&#10;K8uRnU9IhuIEiRu4AjgAO2Bw22MCi4NGQnBXuObDNWCUM2zhxIKM3ampMP08rUHkN0FjMD8CVv+E&#10;TdSY5Ei+4yhonJt+9Bz6adqAzj4uWHe7KpUH2AZ2d/dyShSS7uBLiNLtDmasAB0r0K6GJhzLyhT7&#10;Al0ZdHEuHM+00O1ZJ7pMWOKpR7cjQRm3MtjGsnFPgQx52kFcSswu9VyNjHFtrTh2mAhQVvJOeuBL&#10;iTiFU3meffaJcODHdkbSvONgEkV/OIaXk3f+/cfwXKCfoCdOsXJaGoJeVzed5+kYP7u05pqEk/fv&#10;n10JHPz5pMw/hj/UA2WskIXP0suG5V+AhKYaWjwkxAKyAJRdvHEVEDmPaoibYa2812i4zdhsnetK&#10;BWl+ixdP50c5I+5ELxG1Z1kE7gDA8kMmyHAqV1DGZexJfnGNQ44gFQ8ECHe9DaSUBrvcYzbb4gR3&#10;oCd53DJAf0t/gNZlnvq0x+EdJV0mwg8WDf4t7wdgrS+J+tctkk+Hfj82zC+w6sTjqMGTG2xbsVMp&#10;yZlW+9+niw4qnVeBWUnQOq5F6u1cyXJEI+Mq6jya+KjzCIE34tvUJz2YhZRsEw53YjPCeceEzufl&#10;SKJ9GTjznIv2i+GPFLWRvG1ziJ7Vo58iBWXDQaEjqZ4hpU60WSVJdgesYiH4vOl7KWq8F86T7fiw&#10;l79gg2+F4ineu8nJLY9SoEWkeEkzhid2DnCXTh6Gf1wFbk3PY+KSwURe/pG3j4BdzKzkg2CT0NR2&#10;tpfyzUWYcqBu1wYUuGarLA0ivYFHCBJUJCxhFqeuaDoGa9DQE6QAM42oYCHZzNgo4C2ZpiNfrtxL&#10;PjvActlO8r5sefwwrBEFfveWgSDYauhVmNIYsOtIaa1nBqijchWLHcFWHAgrQ1XQPMHWjIeLXzmR&#10;6I77w2XQ7cnDxjWvHTmYFGUMKE8cK19nWm2ksavCirlqz+ijQLt1r2flwJ2F3w8u2/opYPOVIas4&#10;nRl0nvHL/daPjwu65kCqdyhpXoxpPDuagVLEgXuZHO65fxPeu0r9MbxRrBv2np8ADYmb78KJYzfa&#10;+A8E+cbP07XvnUli1T4BTeaSfoBXcDHZrueaaQmsnhM6Zja3g+E1IueisJetavpZBgASJ8JL5dLF&#10;rp1crMLlEpu3zLCoZX7lAJtwoSGhdl2QUVUB2xxyVte9JH47Yc2AEFCw69sE+fEJkuvdQOYi1bw+&#10;6UtFB44oMHFNPcyLOKPkRXpsQYDL2ZQPGtZ5OxCC7si8HSQWOl5Ga/DUYrpmXDlbSQ1AoTGk5DIs&#10;KlMvBnlSrMlAdfCnhcd5yvS2HJDseoH866p1368dXE64KB+z9tVO/+2wdNgOj0Ejz+rvdvADbNLw&#10;7ygY3GwuRJ6lzjXWi4TvMMNW6/I+NeHXgjhN/V6w9Y49xW/D/q1/b+x5OB8y085peHNI1TgmDTRN&#10;JK7WP/A2CjLXRaRaQlrTyla0gBeuNM9VUV5jl49+6IeGvqZjzYvgS8WWw+2fjJRHuUlvkevsrdId&#10;zmlrL5/ixDqDKNgf/QmSx6v206quwH2AVBHYaVWJDazEkhT2426VwvakRh+CvyFnFSeOv6ykVn8j&#10;dXsHSsAFYHa4H+dUHJ8JkCOvQ0NDYeIYoN47/FHdUbiErNtIA7zoEr/KM1aG78KbYmjZvxngITar&#10;NK0BWq2OhuecXg+hjMWVQ1VzB5ZpshAz7ce4a+GeTHJFOK9eCMEgxUoa3ChifKcfqeUQQ2PtnS8n&#10;nfDO58ihr4TPV8bXECtB1k1uCkbjTfw0JOXHoqi4RmuvAj+NX7tuKtBIM7oU6ZH9bOBskJ1irhxa&#10;dOSp9AEAZDt5TQ0T6UNpK/CD9Zw8DPB5NNgjX63GEXbcr38h4lDrR63DeKwrueSI/If9WcgyFDSs&#10;Aiadi9aY4Y1VvrE6ZtlBiRE43s2SKwjt2Zk7Mw80b5X8ty7XHoD22psuSgOQdGJBadF2V0zByV7I&#10;VhYCE9KkFddI2VKYfg79A1Dh2PCW0PPUracyRZAcUpdL+X4DXAQVWTsBjWWzw7uQ8uuKDwMPQqFm&#10;HuTEz2RDzc8Cpuu9ZZ3JtltpeT2QSDeANafrSDifbRcqXF8kEzXo796WZnlfjfWHIePUfOVGaQjd&#10;nbj6MJ92tnmCYkNeENtY4twKQPCAeGZbF+yQRK4JFrIF6TpkA5GSOxGveAzrhe5Sm69y5paoWP0H&#10;vl/sxmXAxh3yAQIJICVUvlbVrr4qqLI+VtA708ABijJDGM5AIUOhnOWAcngPHAPykkJwaKHwRqQE&#10;a0I8HC4uyZv5oPbGeWvTsE46HM2LVQX4w50FC9AefsuMeiZJoBfrzqn1SVMGEPCR90iYTVLdtqzW&#10;2W+Rc2YDbtJEoSuafNygXHhJhEsRM0IZft+HagvqTtQSDarNVoz3odrfDiLvBdzmgR6UoVUXy3kN&#10;KUkgnC0b1/BBjsewqp4GjCuEiMH6Pr2yZPjzAPYUSqCnRHx5dYeCyl+O4tOaRWaPghSG7GP8oG/5&#10;LFPdKt4fIlepcpcehk1hKlVDzpitdog0fpt3o1EBIj/8CcIA9A48Ws3NLWOdVxfAxWOUH7kd4584&#10;8GzTw2M6IDoMU2tmscVn1FLv2meaX9hVtpfihRJfCTZ5QnFqOdvCcPFSu2vCGgxgZt7gxJpebKkA&#10;e9yvoacomnMAhGYozy6P3dT3+7XZJEzE27hUTNddzkclGHQSJ+BCcbRC2iistZ6d/dwCRBBrvmaK&#10;xD4gZrtWYEdjTTkjSD9Mp9MEoF3rcabJ7qak7weg9g9Lkd21u5zZY7fynZLUDcU1C8Xk1TC6oFms&#10;8HERGoJnbOD4TqjQ173ZQqLH3iMzwV6gxVewpjQARyAIG6KfzHSeb72BuCj25VhAKYUaPwwp4a5i&#10;snAdOYfpplDJX8RJ1CJIVN50GGA9XQsUmbgLAJF9QEgAYsGdV6N1OUg83CMLp1bFfh4mS5e0xyVj&#10;a8S7VU8jQLTtFmToKyDPAwdZTZbX8n6sUy0FYYTXxKP0i8z/mJo8cQOSUo8oByc85JaJgsAg29Pw&#10;QWTdVJyuaTPxSkvtWh1YTmlwISIy1oLin8/nfEsF0uQBhEjHF+Vxqp4VLb1v82rXHLjcvsmowsy0&#10;dpQNjL8cyz+G3ziyn0NwVIcKuNHDTuNH8XkntNHhKzofo8N/R+f2SKfchMvpkr4Vfq3hQ3+2umWE&#10;qcb1N/ynAlJYUU4LHk5xLt9p0Mstx7ms9XFO68w+VnGppsnZ5bAJopwsI0rU5i/Al7zULwgt8rUC&#10;TpeqinNBBnpwxoIPE6Ls1KucEIOCEg3tYjbEx5X6IVYfPrGCIYk+RVMcaFpUoDfHbwEXmIPoE/OY&#10;Qo2+cx0r/RyBb2kjBjKVb/4tF1Ieyh6itR0j0/JCpYI1qeFPmSicAjGu1tPJd+Qh2eJFxSXEKYgI&#10;c6+Ob6TcqgSUCoIGogGfSeDA2rx8E0AY9JT3sS22xiWO3bM7Ftxjn8LmfJKw49aYv+TmK3yNlHL/&#10;PTjlssYTiTXsHc4g7q9fWEyTA3Tnzrl5nUOiPfif7Pm38LG78jOcb03BIgvRF9Zre4qcQp49bCge&#10;5iCRlHoXuTvJU8hHkpzsx48f5AoY9vEGcTIL4nSLvwTcQilQ0wrc4FWAkHyDSiQNIgM3zb5Vv4MA&#10;qbLJBXoesooAvI09EThnPjX+Sk5qF/ocXRbvsvWHIzA0bq0tFCCA1IsnOAm7YT+08u7aHrmNKHmC&#10;byXj9Y4JCcZbSSRBmnNxrNIVCmezOBVBehaIUGe2d5UYQWYXg3JaeKOvA19NjcjW2OKE+R4EnhHL&#10;enB1ogweyuC7y5lcsOkpBhzpHbn+Ptrhz9j71+AMBB/DU3+DfMTohtPcTK7WNDrmGcaZ5+7Ckmlh&#10;H/B/P8XxlfAbpnwDOXoWQkwBZKPhD/nEBEH2bWhRBqLvFMIeGrTPZcoxvoadMxG/TnhxwbtIFonq&#10;gOABNhqTaoCH4x0GAeYRvtzGqrJmo/fKFpJjwhaavVy5TuYAGOVIbs05m1zjHDeT8+o/LnoFCYpY&#10;nXFtWJ3nWNvAPtKgbXbhKrNbxMJ3jkfkLcEoz+Be5A/iR9vRGjQFoBCkHJ44Vr4qvjuY4KCz0WEb&#10;7kt5QHzdiDVutz3vLsQqJtsyX5GrCTOh+jwcfGGvT9Kmta+zdialBE9lRRMeXe/w2+M6W6e9lu9f&#10;mm3gL+GUjLLcr6vt1Pk5z5nz5zsfGCfxN2waMAEkhTf6DuoS/zN8WN31GdC5wEuhauaBPVWcUmHP&#10;ksofRKPPFuD5ys78iXCxTpE4Cg0oYYJgVQltrAfUkFUBNtMHHqDKahLghC6GRnzAXIIsQiMpDq3h&#10;OGF6N6UJL91h7cY9FApSUiUIEgNqIhcrjfDaV4uVmIzfiILTgNKcdbAZ3jFXeMz0hXz8ssIyLXbj&#10;dNjhhbsJXXXwusodZHaDS28Vypo22BGDEUffNfocUqJjiHY8dwpdBmvbB1W/g+hNg/jN4zimaN00&#10;fSmTmI1OWDIuWv+OPeZ+hI3LVC90HTbgoyyvSuSvQ+AfOf7P7D/u7k/2oZjTgJvzq2bfYAfHnXez&#10;8pxNTOj9xJU6ZisTfoHR70L9tBjgM7Rl1nnPN+sphN3rQ5EThEpLqamqnGQH+m0wPs7L+cAqSiDe&#10;h3fvF+mza4WBjDLhIEUaAXMiCBlbZwFAFumObBBYMwTjb8MeMAR/4kY/kD82o4MhRu+0uq6FBjFX&#10;1vJWngDu+BNh7MAZOWvaudj+zrpLVh/womb9mrqfBgM5BzCsUpHmBXgg9ZxTDwE8yyZlkguxb3sI&#10;FB8Luyxr7KFzef3pTF9KcYEHZp0i6LG4IRtRNi6UK6WsPIWcj7TYUKBMOybV/tBIHjsUtg1GG0Dc&#10;Sr+fzjqF9SXdbMMH9/ZuTPg/hEQ0dW00Wgu+iH4HOYyg7BOBE+zkIJ+be/8Szt/rZuJpmH/DuHiC&#10;ji/zj191ryUVCWmGxBJ0o40K3k5bJwu2zm4TBadDK3bAdQxDZ6Xjbt9dgBe+mqcxZqAoCCkBMfM+&#10;Rd6IQ1kfw32dAb+BVLXqv2BJNJlnhvuaFqnavN0Y2IK9sGLo3D7PqNy6VFuE8vRnJQdvDB/7re7j&#10;cNwiBYHYPaxYmnaueNUT7gm0DSUQL5bRwz71kodkpQMmcHefgOdPjJENxhtS8hjPS3tjWq3vA55Q&#10;8nbMssROBfARaWy8Gx4ZlPZ/CK+Ztp8BXO9LR45QaubmZaC5rN3rdniWXAJ8HIR/PffD8FH9PnGu&#10;n2v2iL3pnr2i/VtekTvaSeSRTdMEF6lLCCeGtlSIs33tEBr5gEgx4gWibetYZveCVYPVvCnm1qYE&#10;FLxoTChFHoc4GdTQpGHXQtPG3PAyGDlpfUtw2MDHlxHmy5qddij7wNX4Y0f4GoccbfupLQnCjtNe&#10;wTnpXW94ILnyp6lNlZ51mBoDbmE2omyJCjPM3itZugyKIkXH5vRZ07pj83YF3U0h9OlQMghDnKor&#10;XB5fmSN2s2hFWyEjI6wXKyIxZLiRsu244OF6FJBQ7TdawXBrbH1nvp+E5yTy/wgVvuhBNr46QA/2&#10;IDoH+g2nw4dNGoo4S2R+Nzi27rl5/xJg+vxq7+WPD1oSUUQq+SEXc8qqgjRVgMB1Sd3O5oCVR0VU&#10;+H0JKD0VqPGIQLutSZZWm2QdydhoYCI0JhNwDfmQ680RDxrUmY3sGvZQVvoSbgE6C0NciDXmYDA5&#10;WGXz+uOYSt6TLeN9KcqJv2QgJ0gUH4xUnixAsk8RUFm6jpBpcJMv3WI1AClMPzzLKWl3WiIrHB2D&#10;3u1HRZbez4vO13DUCoLFvt4PxDvv+7RXbtTrBpLRymj49G+EQq2jHnGRxV4H9eGtON0795hBnS2p&#10;h83T/x5+g6pP4d96HBwd/ut+7nFnbR+abOIlTq1AC9Lfo0/4J6t+sAxwGINrX4O8CYe/NQfDkm8m&#10;kZPIxWxpBMImgKPUW/JRQV4CxIDfccTtvcjQFefDtBmNN2ALpbF+mJxCmNsPJ9RrNW8v8MV2mzGX&#10;+FEn3QB7hUHDMLcA0APbMnvQTuzEdo0oadcQXvAjWH+HuifuXeuNxNhhKehSDY86lQGjWAJTSYK4&#10;jm2hqhYdQVqAAVRjAtp/A2lIU85srCNhn9Cqr4Wn3Fnn7YL2ok6Qmvi64e7Ltj4XOuUeH4TSNrFW&#10;bEyaxZPrQJ77AT9DwXuZ1viU+2r91qoh85fwL/XJvwVduoG8AmUJ0Fl4sOY1OmHyndzLc8me71l6&#10;vwZHrb7CkeWl97dQlWDzT+DwDeb4su3Rg3wmUoVBkwo6NceERXJd5+Xy2fAqMrUbKbrXMRF2dASw&#10;ZmnjvsQJ9AIS7Aq+sgmCrFshNvSZSDRfVXFexQfWgS3BAazI7Q1WwdsH9CUq/nNSZEuPIAzHAFVm&#10;oU3J8Q3Z1mKUyEb0aF42xAccYplJ8ZR5UKJpKCR1NDiMNLzUWNj1lXbQ6yw8aODF6Q682Opx4zcl&#10;BAQLY3Ax51ygxmMISZ8CFOu5jOvmVZQMrppAW8F+dPUZB2ds+6kDMlWMzEzV9oUecd8ITpX7Ci5r&#10;Tukj95IX89I9nLvQrls71u+9eOl3Q+sJ2ML56KdUEyXsOMzD4y1OnHTSsNdQ1/LKXcuqAFLqAs8q&#10;e/bSjCqusIh0JSb0+kaO4mFwFi1i/hhvMnRaNl5I0HCQ25I1AkYlpD1Hps1AdiD7nqhqKYjqjHJt&#10;ePQHn9HGEA+ykc9Nd96Vq3gM5l1ynmJjL3RRBd5Ek39rj9uhWvUDIPRJeDzbUjvMYxeXeAzAMEHm&#10;xNGARdnR52pxw+r7fmy+WUoIgedbwKLcTZkeLyeIz6rsiJajxCyg7TBkqw0JLJTZcmE1rumsWbGY&#10;d5vMd8Tzr5UaZOhfYOlUgwSibdruU3Du6tWBT6ZRNTbaduf4+PCtk0n/NTxr/j7CFPsSML9bem3O&#10;OZTl9Zim43Q+FkQuB7Rs5INYkDUaww4oCI6AUad4FdRshbKN5OihVj9jduYe48UHwQjqKb6AkEi5&#10;BCmj+p6undEAA3KoIYss0D2NtQUyveTOxA4oB27vgcwUr2LPehiY0UNworWMTwB2YzokkXZfwoog&#10;8l+0Wlh4iK5PGC9/QSAnNMNAWg64TEqMEYTCcbLA+EjdMU4HRQsdOEFD2CCc2SYXKrLrXyskMQpE&#10;3nra6dXWH/xiX844Usy17GVAOVMz26ZJ5JYJ2C5Ij9Sg5ZzF1GlF/z9890fu2nwPFPBp/z2ry+Pk&#10;opTJT5eXnlWQ3w67vV3vbYKT0x+PIwskpCDV8/EW0Sen5LnkheVVtywHybFT1akbJuo0/KQ7j+Um&#10;9uATwWofSoS9Fqcz4XCL2jsjauPlMuuciaDRVsDX8MUFNv17WTsbVPXdLKpwDRrtkR5uEbhsCN4c&#10;HtALok/G4ZhRpCglfWzlVuvIOdHczbxnLvQ9LWs8lR37+LnvXuwGUYOv2QsNxNfhz1oez9ERq1zn&#10;7Ajo6a4e0poWXt4rlTTaCeDdgrSCXvAMpkka8jVpvITbFInejtHdVHWdbTVLy1mbGsppVx8fR23/&#10;MXzyJf6Itc8BW3WHDeYeXODS2jmCfOT5lfI0nPEq/3sAztfjxLroHODMgfL4H0kXI4nsiVQXAAAA&#10;AElFTkSuQmCCUEsDBAoAAAAAAAAAIQAy9BCtYgUBAGIFAQAUAAAAZHJzL21lZGlhL2ltYWdlMi5w&#10;bmeJUE5HDQoaCgAAAA1JSERSAAABjAAAAXkIAwAAAcy/3UQAAAABc1JHQgCuzhzpAAAABGdBTUEA&#10;ALGPC/xhBQAAADNQTFRF////zMzM7u7uAAAAMjIyRUVFISEhqqqqiIiIEhISeHh4VVVVmZmZZmZm&#10;u7u73d3dAAAALfb+bAAAABF0Uk5T/////////////////////wAlrZliAAAACXBIWXMAAA7DAAAO&#10;wwHHb6hkAAD/SUlEQVR4XsS9iWKrMLJ2CwgQGoD3f9u7VokkTnayhz7d/1USx8YMqvkrjdM0rXve&#10;931b287bo9ajtW3bWu1HPc/W1q3kNLVea11ba2ed7onT45K1b1PdjlzrtuftXJfzWo7z7LWce9+5&#10;op9zXbdtmsrqQ1I5S0rT0Y9cWipr2q7a61y5K3fe1jq1drSDD22a942HpL7uLVPOc103jl/bcXHF&#10;mQ8uOKnpxOMaD+XdtnJFPcuxp/U4jpq3bb7Syu1b670e85mvjRO50XRs63lmKDnXva/z2jYoh/ae&#10;81q4bW8V8jlQecjZpra2vnIxl6yQvm2lb/06j4N71T6Xa+XmPKKenX9Q047EPWced047/GmFn6P3&#10;88jU+Op923K+7nm+rjtTf9hV6rlSOfjKJesKu+QQD+nHOV3Llaf5upflvrkJ5FDdLtuUFtdN274m&#10;ftbUJbZ773vh/GVCZDcfr4sHTZOchpn8TnOIncupT7+O+55RiJcCq3nuKQPl27pvcGxPDQHfXSHM&#10;y/2cOk3LPS/TfU88hgvzkdCX3qjYvrd5rkdejnz0/HLB858y57ted03rmfrZ1qmVZSrz2nOH+I8r&#10;orzVktea/Vx7qgWOtQO2oFvXFd9L9nt56rlMy/gy9Xyibb3lE+06Dm9kkcvjundWcOlBVfsEi6a2&#10;JZS/5jzX+G5a5psSJ/IKA+Itgro6F113n/ZzQ40Orjj8alne7mxNPP2dD+gDn6kAtnXs1wzt8d0L&#10;k/u47K0sPW/QC1O1xjUfF+oXX8TXo1wftERBCJ0TtZcMv66j+/3LQz4uf6q35KnU40YLUYVar3yt&#10;8fXrUzyX2r0dW5Zjahke7PUqeoKQyueKcJLXXDgIP0zzjTFR/5LmdeswwMN3nPVSXusJtwqqAk0N&#10;za8qcTD5U1kQA2L/uEsvbT4n7QY/dytxyqenDCEdmstT8o4hr6mi/KgMHPxcjbhkmc+55xYfr2Xi&#10;LcThXs4Dq/cD5dNlF3Z31Cmfb3y58XPTgQPYGorcz/T+zVPQzwPO5gVzscJ9vq9WJ7zjjpluGWvt&#10;n0WJ8OYJa8WN1k6tJh0BXgtDxm0cG2aMG7vfDIACJblP+KRa53YeCO2cbi6eqFxbT2IBKnfiGd4f&#10;g4y4qebEdznVW00+8bzTeujScI5QmfOtSOMqjBi1vfT/O85CI8TKUPo2Jdy4vn47jwSDPC3fC84M&#10;X5lzJ7BQBRhX8S0zykuwKOu1eg1Vxgg45+zHbOF6PqKuiYhCFElt7WnHzU+NwFVg8+p/3SVf84zp&#10;Qlb6Efzrme/cIWG76zkX4ha0wLADn1k7XodqY9VzxZoeZzyVhny4Gael89jh2EnVuAyr8RwsGseM&#10;49cVHljiea/T1es2SXdJ9ZwOrGBdr4p64jhw/dx9vnT5BGdCLWEJsz/r1pBfmlZt5sxpLlW3PsEb&#10;AhHX9A0Hgg5xWUYz89TQkO1I03lcZepHm84dxdvSUmtbbh2tgQlScFZa0d3TkVO5G1GprYU7y6Cb&#10;+EgMmTeqQMSE1VCOjwYezJC+3tN5TWvp/GEIapVRYZoMzwdRFCsl1PY8GJAR5LnOS2kVCU7YwnRw&#10;+9CQ6S77qhZSL0rUCb3pkAtDQSNQnPD6+LcLBUzHZT23FZCxHfCnBobBRLgU02h8vZ3lBjYk1S/t&#10;+Nkd8LNSKUIzxyUFncPTG/sBMplqW+mtECwIrx1NS1NKfb7KdhM8twQH4HWiEtQT9Ut7S8huAgJN&#10;97anBFwglPsCLCHCJbUXQU7YL+8BVHATlBSACgo5zV9ISeVKKA0VA1sFtwnDac6Ny/gk5tnq1BEj&#10;FxcBA4oNBQUWNM69rgWDRRmhBLJVHahF0faChd1X4TGpoMUoKE/JPICn1IZE9As1ZTWB91PZT5/Q&#10;eIUJdaW67QQDYLbQT1zjaTrTtWzeAZp26N9BNfvSCGPUtlHxBOjBEnIGZ4KIAlS0W7rQ6XhETsda&#10;94zi1r1NYEowFAY5KY0qT0CYPJpgj6Xsxw7qEcuouzM49FwaiAkHSKUwY1wotziWAlyDVY2Ty963&#10;HW1D+zAB8KFXYo/6CpDEWW/sHhAHBIQtGP+KPylAU4w8Y0m4E1AVvg9PzLU8Ay8tWnxwGGgHh5b4&#10;hGpbIzRtJrToq4FiPmbe9OEXmBfFo0bQsdXE8y6MDztd0ObXAjycZwy26+HwPjyj4sXWcwXqwNqO&#10;gb0X4KEvVyaAlRmLN8QVYHo6p1p3aovpfYS6ePd8khIYPZWpIB5DSsP3I+H6YKaP8ub5b8JivOml&#10;XoRi6JjXGXm+RJOnRLSiAEYIqlyoPefULhAYdI9Yb4WIki+VsnCziMMzioBUsGxZNaoAGrZ4trHt&#10;7bL7xgeOj4j5SCjqG458J/495j7/69wr7zHlHecCbx9Q+HY+JSL4R0EwB0HrmrRAEBXIPk5+uyPl&#10;fq55uwkWeplFnIXkicAGpLS8PEN89wJW4D21AoisaECFTwHWPqiIwklz/ThyEXcwyrOViVoB/Z/j&#10;r2UBbYJYfOvXte9If+57qzPVSh7/XHgGgeftAz/VvKj0tMG26wo9IN2Ir98KdNwfuoNuExtyO7aN&#10;fyQWv9TLs8GJj/ZwL87fJtws9rVg2yQxcfij3Nx0PiYg0VsRsRShDWlh3lDLLwUccZM3YAbPgenC&#10;++BG8J54/HMD7H4uxGvwEK4BS/YzcArvgw8kIcT2F+DQZ7IX8M8kfEMlImihKXC3m6TpACNBe5IG&#10;C9wU3OjFMOiergWju27wAQgH78Y32AdPeXsM4Q6WY2hwtAH6V5KLe8YREXb0h2RCaiN+dEgXdSFw&#10;X7g3HrzhgHuD0/3uWwEIETl2/N2xEoxBWx24gAHBJo0GM1gasRgsk8FfeG2MXYC2mzHj5UjdTpEc&#10;NcJZ6OqnOm2YJGJudyZh6NPd9nI00mbUEmddLwzYkleS8gPzXGrjAvKL89p41EGiYZqaEqlzB1jh&#10;MUVyEE3VMYTZ9By0vOzJ7G0v97QubSfnRJD4ZERpGLc++DJCkqChZeANmTzE4m/VziRaaIAMAh01&#10;3yGEf3hXgjJRAHd/dRKRTEA/S1qm1oF1PANBIkXsBH9NZifcmolzkg5QBshA77QVuN/BANe5dNQR&#10;I8NvCg8P6CY0YXSEb4Aw7pmo10is4dVMzoA65D3xxVkXMMxlZBZhIoCGWAhdW90A8cYPMUMn4HEN&#10;tcwrkBvZ8DzBDOrPc8FYZ4b9fSVT2DaACQctGMcBN8CZRn7U6QKXAKRAm60Cvlsxql9pVUHrtKDw&#10;FSCjORLckUGFAQ0EmgnbJz4tlx2yS9cbIBKgZspgBlsOjpKokxDJbMhsv2ciEwgEzQNUpqklX3pK&#10;oFSgn2IJuhe4IDTnzXHicMjbSS3WuUwwjOr4Uwq/gCviKHgY5sLGKYEdgGI83MhM5XdNrQiCDnTe&#10;ou6vpA81pbsLm4DxvIKWhFDAM4AXr8ARNAk0r50AizDfOW8kFduNXPiBMDiFRACXJHDcOdXxAJ68&#10;UwuiakngCgBft0GF06kFsFTYqRHrE3BZnIBqxd24J5JZMudoOaJTnkMCBpIBo+3kMfGI1EG8fE7T&#10;1rEewY8FQVNZc5YViFN4FnxpBUH7lNJ1q5QMREAHOBcuchkIwAeT+MBWpAksA/TdpKRAj4KnQHzi&#10;ceomuhCbk1jxiBviqPwuGUgePV+ABRLCaZbVhsIb4fJ8nkD+ht+FQdGaWFKyalIFJSIrMGC0Ba5a&#10;2DUqa90Rg8YHQ+QcxKVs+xS35BSo5UEAO/+BYCrpOAIoYGqqTkUSWopnSiI5tQvHjG+i/mjNXAvP&#10;k0IFT3ZI9mbT44ZnwXaOBnBcyTkKN0ClKsBtQx/RU3Us8TwQEMkcb4iKSbSIrPKNf8IQFpAFijSp&#10;NiS7PO3Qb9oEkMnPZSmYhQqQRvN8QCyGhvhEljgH9biEYqVWqIWUE5jCY5mBwhLig6k5uRXmEkBV&#10;v09gACdyEB862SwLRaau8hJzhU/jN9xa6EBZ9fGC2XUDneF0UD2cCSIhr7/Jwm1ZBFcQW8AQNoGB&#10;nnHLPLcvmE69JCF8gvGPm4U0gDwN4rFsCFkSps4zwNZ4WWA3kUTXwK1eIDOR6wPqjE8EGsi+8IUY&#10;wcoTbjI9DISYBK8ITBzFAXNr3HtLmfujBlAxB16HGZdtCb+AD8vzKHE6YotwfxN/TEH0OuSV5K+Y&#10;ghKBV+uFNqS6lktVUpbUyadR//daP+Xt1hIRb4TECxEqX3ee85Kjjb0fZKRoJ+8gBQEUvKjJCAbA&#10;rRE4qYv2t3yggc/lOTz4917QdRsoOEZKguMHIxkbyDO36SLw3bwhVhNX1ShUxWj/LYs+FQLay0lA&#10;Bgh5cHMgNQyRUEeoTmRgF46kV9J2m03gFJV4AUFvBWzzDs0fEr5QGunIPFogOVXHiRsisqNP2Hkl&#10;0xdcTPKWKPta0FqbhcCpPDiymFs+cv+v+hB6rRMax2fwktAbx5kEDxto0YdAxfxeXa7ihrfKG2U0&#10;Xca3783ey0gRnrIAE+flEpfEp0h0yLyPdPCCv+vAcXO2j4bI0JsvhVw0/r+DXbOo19I3Egf8TOSK&#10;ndyQxHhGHxIZQrftiyTzaQe1KINfy5IBGaLtHwrxfFuPm6z5QIEv4vly2fCy7bc4EhvJr6D3u0dQ&#10;PKzyjU9fNORCLBdmsN3YCtEAsAKCWefT9uWqPA4S7OdkHvEhmc9Fve2T+dpn7D7e32DHCa0CoQE2&#10;J3slNHuiFrpMsgOgjfP+UETRcFr8jl984alv+NhBlJNdOSR4az7TBdbgU+dc5HEPkYei8vvU7P0e&#10;74UTMqIZ93wpko5nnrDtjhHWdQJqTRPiyDPgGCgA4h7JZJSf5BFF60D4g/AvJ2KunZujpUAv8g/Q&#10;7Q4mJDajBIs4bChjmMVPD/GrUOIFxzbdxxf3xdUwkQjsOWASgmSxjUZkjAfAl1Wk9pz64zOIh9zF&#10;FBS6ydBGH85rydS9LwRfnC8QYD+M+OYBJnANBPzc/d3EfynXFY3cKCPxcKrzTNB9KVy3kOgQI7Zp&#10;L2Q4YhLAk8igk5WWivC/pJNfC1j8Ii3Ahd51RUF5zvbpEoUa7VhtAiqI14FWdq2S+gljE8n+/LiM&#10;HwopLKCBiINUz5zqNttii69cwrzIViEET4qBYICkUYDbltJJuka2Yz5khk0a/H2xtpDBM/hP1O8n&#10;DG5w7QSGG3c9ARZi0UiJGAW2FSk0MvtMnsqbg/QVgZFzEUC/EcfQNuI4WN02YEzrKMCpe0oXD6pg&#10;Ja7nJFJ0IypZZ75sqQWnEN/VW2TXQSZ2kGCWPOa59VNClpi4eATz9gm253iza4YlR5uXA8s51xvf&#10;1479JCDaq/tegHpw6cY543z7haHanyPGep5ApCKm8jWOjVOB87jwtAM4bW+bbaOstlfcsGjZdsCl&#10;aea1ZaTO/QPUAR647EwbDzFVOe5mB0HGZQClSNQvGyWJyAAw/ETRbOu67NggCB6HeuIocbdmtqSA&#10;cLLhGElpO08BalN4DDLkHPTxpMoRtxSeSItYa6sOoTLQFwkTNwViAwXIf/FosA9PPh1bo049XfmE&#10;59FHH4kP2Bcw2QFd/AP+cxf+A4NslgGtRNstmknMgP9GGoCemSno0ypxJ25+VWDiaVYG7thP0jGy&#10;LIcvzNzLpnf8+10DQG66/p7JqTYq7C/gnPhlR5TvQpWEYbCBHIQcwZYzQgkgJGoMeLOT9dxKsSnB&#10;NCZ4VDKZkSDVlIKacZvj5iH5wla5q8iUW9zHZkuw/Q+2AkmEIkA8ZiyVjJ1bcWLazmVvaW5YEWrX&#10;k0kICJu8AeALJbiW4BeGO5h+zBu3sD4Iw2YFeGl/j9k//Mn4eXsBSHcAOluqBWUtW4rU3KaCkvH0&#10;CceL7eCB9cIIjkDFjW5QPKzipgHjSTz5k6oD+7KpA3JJyXEaC+/AzVx8rcSjhhOsqZGjTRUqUHoM&#10;TryECabLDhdwteLWWhdDMI8ZrxfZZpCIpLFyXENCZVE5HrvyWDtGSWjIM+1XTQvsucq0c2PN1V5N&#10;4F+epw1033sq11nTqhGR/IC/WzU/MoPV7k7DGHFGtGQyMaM59s2Qi+P4yDbIa0kt0+wtDJQIzHgQ&#10;loyazzgxAOpJgkvefjR4WQJV4IsRw44WYBLCP5iA1mmuqFNuCRHhuMqUEkAH+ElWtrXhIiJ+w7Nr&#10;mwviPQp4gyTdDh2FahRGzxU6WQx8gg45Zftuv8HNuD/0l5iwEgwv0sqNqARR+7nlG5w7gz990sDk&#10;zV5KstCNCI8+I3+bAHA1GBOZNg8UIPECq+5MRM4VM+eQAw1WVH0lVjSxaFtxQljzqcOKJ9xpbQRm&#10;xJ0Turc2m3V2M/y9OyKmnSTnpvyomA1ufYcZaB61msJEJHW1QXrPpGe2aGoD9p1lREo109IST0vk&#10;CNFwgsLtNtIcqPkO4fOgKHSWV22j41bk7gEI0AlxU5tGTryHo6FsIFmLukt1oYGEk/wcDOHdbXdA&#10;i7Zi9SGYamsbp+DF1hTFI0G4tmgL2Uk0gf1TB9NicZtpK1Wx5QcmU7X7RGMrIZ0qR+OS3t1OoRWv&#10;hoWhK5xvIwv6azd147aSgj9FBuuutyLHcyiHtJFYqlkYQuMik1qbApHzesiii+dADdUPqkgWHdGj&#10;czywjkaaipZt1RS8ETxJiHVY1DVaWnm2RPIG97KiYNFffLR9ho+walJLb1t+fFTd0UBuvYKHdyjW&#10;XfEsu/zs7MVxK11vzhOMORBq4xgHFFNDnjBI5TARxwHaxzJ1Dtt8RUlk6fu2OxQNKBGeN6R84ksr&#10;gW0F4Ngt07icqvINgqZwV4yQKvaz8HEq1IWawNwF9IkZQQbIB3HvOx4fd7kSfW0whBl4DTWcS4DF&#10;sBcXhmc6CbBASiTif1Km4DywedsWBWc3K9Ykn/nGJiFZFDplO12yCQsncOLfxGQGErERdLRkgx9c&#10;mHbs/yR+4uN1Jxm4KSkYBO4sQTMqg2FQB1kIXVqbXOQ1OWYDX8/NkqMhQIE482zFVNMLH2qSZ5vL&#10;OtuqBC9PnGCICuFCzUZkX5ZWCKEIUa3T1SABQgbPKDvVNzhiegReHZM2QFUgP6HCoAbghW2d6Ot+&#10;ElAaMAlSiCLcwlFlPgZO4TqxQEiHCBTG/trNR/CkGTxa99J5DI834FHTiijAQ+HgqCaqZmsfHDwc&#10;DcIPLLt5hKyDXzyI+yEDIQf401OjPRFGoVNbPnmMZG1Ev/CyAe2BftgNNwh+YGpacbvtjtXaqKti&#10;8iH8QixVIegmbo+7QBWOift3/R+eClGd2BomTtgGrDpgBx1cbEelRtjgiTnCKFRXf8KTwlK4F4Ya&#10;uRJuwLpIscYLhDhBQPBKE+diuEmcLTzKhnPqC7d2/E8ux3Shm2BXfhHBTJin6NYVmsDN1mzHjRLD&#10;CSWcjIodmGM4polbKme8PMqwYhvF3iw5golQxWNuRJZcIBGvZxoHCuJHbBcBXsdlixHKgPtB/efN&#10;ljggA7dbQevEc7iDEPbUZCRBDNrj8pUcDF5kECbP6BHV7dIRMtoOJDwFASMLJXKeoCQtU1W0XRQX&#10;KjlE3j6tzerv2VE6m66PMKSBN24Yjq07hlGQDr4Rk5qS2NQEahR4gXtnDNJYSABBtVtUVrSJdyWY&#10;rtHersRHy88ePV9aF8yydvb+gNJJmWwC9da2MS6km4Qn1I47A4lASnJ2RqPDJNRfH4L98gyH+KIv&#10;9tHA1HBJ0eoqODPHOcg9qLEtyTAGGkzS/CPdc2QQuSknoUUXkHzneaj1ouOSSyENXSzSkBQx7oqi&#10;IQubanHpCJF0jtvBeGtv24bPGNmgf9H2C52XjhPuEnwVj2nOJaeCGFQWXIfqgs4SvrtRDbtadf6c&#10;jJFM1vhpK5FJtrYMvGRSCG0LuQKAfrpAebj0ul/UFqEKfczPZNxEZNfFaJDbSRQEniMM2bCpQjzj&#10;ecS3xbYGGAah04Xr2usBEHUADA/Rn+NjkQdwRQ0uQjUsrsp9LkO1wKWdRHBU+4cS40lOQAp8xG5R&#10;K6I3Zq4rQBIQgjmgV4hhB2hmomexnRqR8xC7CRzAG/x/LX62nf95tqOIr7zYveBw7xuPfeuRjI5w&#10;S/XCl9SCD8UBtUwcR0/VXWw5Msxxy48Sn6LW49kIyBEM2CaYl/PFdyveLDlUB1sIK0Qejuy2m5Tv&#10;n4ZqXCVq+HXcQRRu/Xb3l4IGw1muAR5w8XWTpuF/1iWyJgA1aLvggQlyhRN1RbCqzgG0vy1vz/j0&#10;GJQRx2LG0H0Bqc5ANEIB2ShQBISVSJvIsOwC6ncn+/pNe/t4hK0B8THKckebX17jAf5NZbWfD7eN&#10;i0T0hP0jp50ENLxpJa/6SsY3VGEdLw2JJISzrZfjRI4vEz4U91G3GEdmDNK1O3qJh5xXzb8zijcm&#10;2RQ33o3iBxLIeD+jy0B9PB+4BFsrATuN2IocmSPvz4/QwpV1MMTy1F8H+VHiA+SMTzhSQvlJkHaA&#10;J/lGqQX3UStWZxqOwo8TR9Hl6jAo1C8O+dzx91JsyDGDfT7a0YLvJ6qhz8SpSxSZsECAm8MqXost&#10;SWGQ3jIa4x9WInf/vRf913JzhzEGmdDGD3CwB5K1OQMnOGuBKNenZ9hrN8qH63rrCdNaXp5jZHSo&#10;AWlifCbxWBw2s9eZdIkSw8CxjZMKvFyH23tRgLd3x8N1Pn+WCd4Lvaem4/OxpDYJHG2wdLRrzo54&#10;nrHUt0I9f5mmMIT67isjsLwXHmjsxHNRMy69c4Vl10Y6Q64JbFoAPYTMz5x6/n+UaKt8LWFyLwWH&#10;h1/hTvi8Cc0lVzCrKcIrNNc4e76I47NyPmX0A30h76PEEBkBDB4Wv4detMvGXCKNI8xRWjsGPy7/&#10;7hHQpm79/JA7A98VC+H6nleb1wG1OBXIOC5ADmnjB+0/tYRHG+6xvdP76awFr7hVwrzY++COOJUJ&#10;0yCnIqnXJYotn5Mp3z8CP6Gevhvq594elNyOpDXHQIc6k+xPzswBQk4NURk8Po16f/5/LT5kjOIb&#10;+vXpPIzkQIkrgQTJbcdktiLAtr0XMsQ9fxIHRZvnNOzdlqXn4HtZQN2YBi5xR494qN22eHlgjwZ+&#10;YyMvN/75IcIg/YR/Xx/C8x30dGNzhFaeZs+d+XwM0MItvVcrbv8u1i/F4ze+dW5AE27zXpd4g11q&#10;Q2RIwCtynNTXlWgsbiXyC2Q96638RIdf8HsvBKX+6hnCLaB2JKxUAHqI7FtBCEX85sAjYOfDn3AR&#10;70+IAPKp2HcnKSrXS8eoj42X+bAlpB+3fV4xc8mubRwLj5uOMSg2bvqjOCw8Ai0cmv7K0niGXbIr&#10;DvtI3BblPXgGUfGs29wxoE9jbH/zFByyg8qMSJ8cdRScxV3vM10kJKRV6QbIOdgDZ5lrbvurk/uV&#10;SaN4dM6Lep6tyCshUYinYF6xP17xOJMd9K1359qBSQC746x4wg90eBwkOeNW7OlCT772kQFRgG2A&#10;HOrMM8bQarJzk9a6govfdetHOhS4o4R1rirxh2ZRgtsAuB2ra4djUskbSouWIt2iuBFl+RDKDw8h&#10;AhFFyQtiblf9Mo2IQwTDfGIUjpOxYRF7XAC8pnZp02G9h7mfCowCJzk5brbR3I6L5xuLVy93s+EO&#10;PSX5tAVv3c6JnIFs/IaJDlF4zP0nZplgAWuiW6Q63vWjx54ygOrt/JpMrkamaWMRUd2Mv1+24QC6&#10;33j0Ez12fIFcDWykKgWH+mLso+BQgIWb0Nr2BjNPskE1i6wLZHJ9gU6/FBw4rIpRNcbufgAJnq8s&#10;oZqLTSD4kp1Ibnu8mbUNPtRtx05wLL9/iB6aWAfM0KR3vBMQ88UWAWMQctj2aDvcbjOHbePZiSwX&#10;mSGpEBc+Z39TENKt2pAqO33oEvHPHb8VI7Si8Bnzyb2dyMNuw3YfDsOzGRUZ1kigUZgfhaFtiooz&#10;mXhFDdEWaFAvM9X3KggkinAvwEK0Rm9dx0taO3MquRSMutKxf5XhW5EfisOhZLgHJ+GYoKEDvMXc&#10;gwE8GKHi4e0RMO1IQPdtI7W2SbiTLuQb52W/63dCwY8sNi7azkSMBjfhlpAGYQ/ghleFEJA/ZnMc&#10;1xEjWcieba3aVrs4SBZtBAOAkbzhVr9TLzml6qI8EI7D61CsDeYCVsPD6rtALX2lyldNU3egmm0/&#10;Dq+FasRnnoM/EXJ/k9s6lARpkJweDd0CaNhBuFK9y/AOZMsE2l5mQiHYsNkOt/Cy2iDQyKrIdkUm&#10;tlBNyRamF8w4ChkGOmXKA+JAFjg6QkhShMSS2s/ELSbnFzlXJzuOcyqTbjcKJtJs/tghkzwFiJ8X&#10;e3kg/EPtbYbBjUArlPb7oLZkNY7E7DNWxlPEoJOTylEEEkHtfEEgjvCLtiCAKF+tk8DXgQj4FlHX&#10;+8xE8yTyGyCzLeWca1tzQ5oO5gcADruCsOvE7qHG9tAJkRwIwwdEm6n957bUo3Y2OKOMVHk8xEwq&#10;iLA9CVPoTiEyRdWakYGNB22XhWT5zpEgXbcldnKUM5auzO0Rg1+4OXLD6NY+rqVe8AABQwAxmkfY&#10;ZCasBOE7IcRWV6rU+B4JRTdG23H33HyeUFtkPKXS0mGj2b6d9hXZFeDI7Wgd9VZ15nFaMOCL++jQ&#10;eDxUwPZjsT/yjFQGSk/OWuFMS8Tgq5ErU+kdozSgQ0U0A0EL0I7H2G9hwwHyMAeNyksFbzmiqwIy&#10;UxUJOvcrk4EDU3jynZyBRP3wUqhYutGjKW212EF34d6jJQByuZQQ1pSsOmpjHk/AdfAGxbwXQjL+&#10;0AEsMGpN6BOasSAO0heH9BLwOpozb87Yq5NzI4FwNprby2ILvt3ktkE4rRgDkTmkDTxkwQYwAutr&#10;O3ioEzQ7KB8zmucGwK0lY92kOFglFnldDtnwGTsoDnGXaYdZnIcg8Kebc8W4Ia8OCtbuoCRkEQKC&#10;k4AFHmE7r6N725E0vrZxwr1iO9wqpcSTyHUIIqs3v6/oZBDQ+ZMczROqjNSVeTzR+5+Ive7dcRN2&#10;csHzHWlRf6cLzLjw6CLWjSTiR+sCd9yiVsjtkcjaJJ+kwXmK3CWmwR6qJh94tIQg7EP3bw8Ftlkg&#10;GAhRr3TuZeszhtdTywXZbTwX7NuqkGFPNmgqbIRuSzsMIDxgbjxJ9eKjpp0JOUIwvqfi57mk5AoP&#10;PJjLtgNDK+SjEze5HMTZ0ebsxCVAHESgFUgevZIcmeJjjuhQJTggF8G+HfTGe5hh3OQxUEc88tv9&#10;AEhVYsJZ0ubgEhJzgwS+pUZL+4nCwq/ktA3kj0yuTFaCgnEzBCJx6iYkKi0Vw0ZhAhUx23S1gR02&#10;Mj98tmMOusEJV1nQC0ojmYUPdoVwf4EqlUe3kLPaQ1gmd4R7PIDD/D+4ciOrjOepg1PIat7O2VH/&#10;Cx4E/JxOtAr7WG0NoNJkbg4lsnPQDkcAg3W95ooiKmEZUmBXPIMCi6Co7qTfE96RD47cgQW4DBtg&#10;Vud84Nm5zXStaCI+1UZkArRzNlfsGPfuNF6n8OPk0VElzI1v+5wMRaT1zpRx7gtPI90xejtgHkdh&#10;vz0yiFYx6k9sJE6MnIPI6nQRfABhdlpaTsbpMDeRB5UJvcLm/HwfJHn4jI7PXKSVGxPMsRYQyLSm&#10;GUY5GYBg32f0DiduOxv+c69bgibuoznlhLI4AMdpFmqqjtDn5cvJ8yJOHIYN4cQZ9Sst1D05XfCq&#10;QkMyf4caIHs7RG0LBL7c6LUhvNpxnxDcjs/EnYm5uC2SwXnwqKvpsk84SYJjek/yl3GQqH2hnqWQ&#10;DJRUpis9UwADdgbA4wIsrKBkW8yfNWYR9VUu6l0jSDrmB28JOkJfJyIIaRkI0L7UvU3bme1tgWHH&#10;ltJSdsEK9IpSn+aFiNuQxrlh7PhQzNhOLdxadJxhgtintSIvJllCGtfEqXgnIPoEh3DoKe3FJWeg&#10;hecCHaiQd34p94H/vVYkCda2X3lIHWIgA8E7CNvK3SjMLVI06MBliJkdtrBdfavA/wuJONbAolub&#10;KgqFGlAF4p1ZCYEZbcSJUssVzisLNXjM0vcSJ6uGVoPC7YeEQ2eBZShLKbgtIiyPkoTaCe42dCW0&#10;GeOeemCIduoFcPkbCS+WYHh0RvSqST54W1eGzuksuuNr9oRm6FixdtwW/ty+VELC9LReoNzpsJdV&#10;BLGvaAaBkQC5rtVhEE5XQEYOIDkQpCP4TsdqOj2KoOkoh81ZKnoJTBEQuq0gXRuXHIOzJsWMReyg&#10;l92oyEO4oEFM2xZy01tCqDUO0iL0x0yxCycyATF4aoG9QBLUkouzox+c6UOwnzbbklzfBw9XChKZ&#10;VgfD2HPfrrI6g2bHnMxPwn1qeUgDxBB6vwRFJHmZFJyQpBhXx5mQj6PDRCknOcIMELHDujC5th5p&#10;xY2BIIF2nl8m3STgo3D3c+2nzZ6otEk5XIAe5YRm4KRc8qYSxIUGXCBv5rR6ig1lk9Kqcom74zDx&#10;NDzB1SwO5+nsMg1mORMViQBU0SPgON5F/8g9GqkqKHB0OeG4DUgzAa+TebgElNPwqHYIgbLmCyOV&#10;Wetpv2tCb5G9g0jsASaG4BgQBP4QNjtWBv+GrpGjEy1wJSVAjiBBRiAFG9JISoj/3r4U3OXzLKDK&#10;Xq6gjDi8OU4H3SAtQfN181hSgQY0wNiCsAACBmlh3QHKggcOgggHQKABhFEfpInHwb05+gH/l4j5&#10;Cf+GJDm15Z0wYsZ/zK5vAfRBtiqZ3NNdhlIgDIjgV+hjmoNNLBNeAVRttpbafdrT7S80SKmchOaY&#10;hZuiR38DxS4NXYs4f2AhkAFaEvuh6NRP3GBfuW6YzwZ9gES7buKVLVpk0niogE1UVYRChbDyGXXk&#10;CiJSP+YD6RE0EbFBRVLwJNwrfJrDT3k8l2IywJuwQNy/LHfVjUFCUCEqje57EwbEX66QBLkEd7Xd&#10;gwp6f36VMBQcToazL9glOTBzB9Y49Ci0DOhOLVANoCCVHfJAenzJB3JHB1mQzCMEEIzmnglDq+NN&#10;cJiGADU4QiTYACYg/JV7GH1QXHI1ibCuQIA3hVL7XFWAz2iaVOA8scT9SHM75p2UP+SseQhI8JvQ&#10;pbDhDXLiRsod3O9CCPna1CNgAdriqHv+Iz7VI1yTmiJNe0WVuMz5zhHsL4wH0M/jzLmDeBWYv5U3&#10;oGrPNRMgxpzUEipOAnZYQhRQQzpOgCWGwUf+7B7rOJwN1+zKI0YNMjAcLraI3Bo8swqwOZR3W4n1&#10;yz7tV8HvmAhAEOhnDGQCEZhk8w5xDSPmEuwJHjtT3WkvONWzOBwCK0YHXJZojhQPgQADjDnKNKMi&#10;rlsUIjh2EuugIIrD/cD4MNXBePA5OfKF1LTPLgaHXbv+mcOwdsdXWnycLs2V2FCpVkBHpPcO0oL3&#10;1Dw0Q8wfhSNUohcsOpCVaqimcrGise6bcwZMHBFUaf1CYTFBSddCZIYyPBpgFH+q/hNWGsolQegR&#10;PKykKCg9doZjxAfPrd0OjrcRQSocxI26mGarB/CC22Fr24EvdaArqjzvTlC7AUAOdXVIOljfea/g&#10;eU7StHB+i4N3tAjVXTKGdvpGT93WDLYpQuhLEB4S78FBGbm59ooLGoxCkHvTqBXElNRcV4hBIjtV&#10;hrfWTAokQvjjJ44dIQ1tDavIBKcVle6AQ/GQ+tZsx7XYAG6zBdc42dSB3w4uxk8GMI+oRi2xLBtQ&#10;EQd/LuxHCJ6BPhpLJyTf1C0IV5yDA5iPNNjSDuMGESQo+CTSElMHDtihR9RJJKq26oHoUCjVAtCG&#10;JzfqQwMwAxiJl013mgkcuDnMRM07AQdoEm9IJZGJE3BQrMsBo3ZDc4IOw7kC7yxu5+Wc1ihBEtVL&#10;CBvU50gn6KSaxvW7AoliOT/oxUAE6FEc5OWAWhfCqbfWDy4RIxF7zfcFolKBjeoAVV17w/EUB8gT&#10;EVIBJa8jRUdgu2kSsoV7kk+uNrgpGw1nPMcQaTi3vpAg31VeLNiJkxyllgoKx9zRLwnjz1GonMYN&#10;HJWoWwfdQoFadaGMqAOxdScS42khXNW3Ncs2MmI2eSrRE6eT24VWIQ1hP5ZfcDCgqfNIYXuqiJRA&#10;7/BO7bp4MiY9SCAa6Kr86Ajec7f/My7kSr5XuxSjmT7VxhsC7XWrRpuYc+PZBxKQDGwn9TiqMBKJ&#10;SXeA4n7FQmKSiaXbAGB7HFGj25J3AvqVBBkyWdNC5nmU7nyyI5Ib9RQjMcUl0KrHxBByS5NtKUNq&#10;SIdKE0BMMJQXUtlMDkjuURfMe0Oz1iMXkJykWUrmEnJxYziuBxZK7To5NhTHBomoquWyO03aeB+z&#10;n3kp5F6289iS5EBa7RpSYHJ2rSPDLeKeyNRIiRLwBnVUrqbXEwaRe3Zgo42otpdGxKPmXS1VUbUz&#10;qEPbOs9DFjgiaDMXOR0fDbSNufukGaAbqIBEgSFBfliOIGnftQAzDMzZ2XygURKckAIssokUt48M&#10;xOgOR0bSkRRaF/RvJyu/HOK5zB1ctE225xC2lBB15UKVcc62q0UJ9aSEkRnaw9NuDr4DCWo3VFYH&#10;jGapY+ZQOfyhBmI88a0E44shD2QpGdTblEIJOEJSP8t5+BptCYUsMHW2vdvmHvUgLL0B8zJIxNlQ&#10;NhOT+9vAgN5gdtkWbI9kRxy6xCYHbE/lfbR9vr3M92KjQTgNogj31qEbUfgc8cFILeCXgFH9AAky&#10;OQTiC7ZRcI6QoM3sjsh1ln5kGXhjJLGmeXAU3jmLO7CMI3TQapv6yQwuOzhsxMxE3U7NLNFI7vgm&#10;+y4WUizHINl2zlFMzHadUFL+SZiNxBxXHhFXDc7SkXlMxEVrHmSEFsHlq6iBcQiHqziCTGATFq+j&#10;1VfgotbTFvc95qFJhggq9AhhRPjDKg40iepak2gXnxfq7YgoC6SMfmrpgAxOjVaY4P5gOwW+qFhI&#10;NqMHqADKRC6i/wiXhm6oc/gpRRDcVwZYx4GIDBgOLXBGwe7SdnoskrdWyEg7BuRYcrDIPVNX7FA+&#10;oUA2KoKAeGNFrsUBT6oLqoH2k71IhZW1fycqLzGDFOetW2y1Dek63O66XKNAB3SQafAZ1NRxKIer&#10;ICAQeWooNpeX4cH+oINYB12y3h7gCNL6KDzn2qGokypybs1tu3e45K1xMXyO1tBoP4YKVWJ090OB&#10;fTlR8Tcd8vVNnfinTEaJ957LJZTHQuZ7IkjizPUpatA03yXb8ImxjnAq/617JDX8H3+8xVRIgtay&#10;QCTKVZY14SSL7QH4J+eIg6b67SS9bhdhSJ/ak74BtCe7cCzWh3qNWn4U6XitP+V9sGdQN9bYUIo4&#10;ZInxT4fofPyYZlKvFQwAGoyam8pIiUTNKlMIhBebWrENDTnwo2GwptnFjQlbkabaO83ds4Nr9J5E&#10;ADULGd3RFBg8/YWEvyyIZHF9IWIfvhBmIHak5BIIWAPS3ly6BPVGQJJh1BO3kKUNuqCE9LqBKnYM&#10;woYfYMRdChGLbBOqu9NHiVR4TH+lQk2qdv64MJf+CGZDxjeC+KF49qceZQ0rOnu0eULQ+3fQdgFu&#10;sbbJdlYOUEdVCcQGHaaXrrBCAJGYcrriSoQTUlXSDQKk/Vu4C9IPKKf6jkFGBmGRiMHmbjwXlacO&#10;n7X+d8XTQsl0xfGJwvUhSQ5DiDYIc9As5ILh22Y0VegQti3oM47RUE76QpoMkCKnVxySgpmDbl1c&#10;B8vSD4AogZXVNX8wudFBhyB4iiHDXAm5hy286fmPxQo+NX6oiLffUh5DUSIogQeuTERXBhT8jUDl&#10;bMRrbBlfBu8LsT4jL4fmh2pNTsmsCbLs8d8L/vdaGy5XpOzcDsKBnSn6W1AVeNNeLIl4Y+kfi5ry&#10;frYX/lLeD/ksO2PnyT732uexdAuw1Nnrgg5gJQDhBpmgVwROknKoAKi7FGPbSMtd9QsQ0tE68CGQ&#10;CHXFLIxMNhyFYSNZo/Tz1L8sX4xHQr6VCIWQ8gw8nzPmCVx+nnWfb1fkVNpxA9h3ROeSCy6OgO0A&#10;pLGcahMgLtnZHhBC1CwthubPBCnEjW46FgkNDlH8VERPvy3SEJb9PS/0wrgrycBjdZKF+mjXSxE4&#10;UjFXJ5C59SqTq2+AAIiWTiPaC4qET4vF7wCc4iRqL+K7UDIe/tOY2ih/IOHjBC3doP58/FTejE7f&#10;jjteHWD6lDnWHI9QWc17TE2of7PpAMPm3d5mPiCoY1nNp9d64u6MTCYG/XR8gCMKfkPF196YL1R9&#10;GbzDnX5UrWl5G+3BA53C+VFIh4hj9o0dh43hEEIO5PIhBJddAwFDkWq6mF+ZCT6pxkqrahSBFaXi&#10;br/xTqNO1u2Dy4La5+1Tfv/xo7hWy/MtfnH/NHBfdsVSQeIVqXJVAYc+2RoCXt+2Oc3ZjHoHlYCj&#10;ImiAn+fcnLzxypUvhSc6h8wpl1yAWj8VBNSONzchAE0aH6L8LI0oIp3x/ZxdtyB067nA8b9XTP8F&#10;iJniTABh0/Q7Q4ppMh9jwLxLYToQQlFQMyDhEdPEvy8i2kswa1C3uur+I593Y3aw66t0nnN+Ikf7&#10;UbDeWD9sw/qL3qJtXiYC6B2l6oXwN03lIpjcSQtxFP1GBueK36A03ZNw+tuHUXgezgf9sVZPnSJc&#10;8/kh4Z0BLyP7YGiMByO5/eHW3tMhwxCDr7mxhvNl3R+La9Zv9kkdGAbZlZs3EAzzWg6iuD1txozI&#10;ycwu8vXDaESfjzEECePI5xJUxQjepyDYX06UD99eHYVYR2xHYy9AqQ00caov/N2uRQFpB8krRo5D&#10;SiLa80itZeA6CheDawjcuF1y7uiM/Fzkq0Hgd5WIQhU+tAmqn3fv5X0G4q+FW5N1OOLHJJOQSMwT&#10;dqlvHb3klF5u7NkFrYnYZ95IUPppY00NASgOgjiQ0PTvQxdeCtjur1CJ3u698q/CeSu/ZQSuQyzh&#10;sE2SWweZ6D+xQ4HkiePp057AIdjFZs44lbW5/YvpJU82+8crC0LIuZ97vpQPU/hjQcefrm5qFVMm&#10;/rr4BNgI7kanwtvAYRhLXMNuF+4LUCFu7MQXgvhqmko6kkzzA3BWEQ5YsO5I51fbUJ94xN/RQeVh&#10;yTjXRq1485eFq249qw1HIiZncPGGhIgDtgThcKM/cyH7dlwRaT2QiwhJxo3gDJi5N6764iHCLHRM&#10;49NfFWwiWLHMx3y/LE89Cvf6kTQsx2GGc15IFVAvHOm8gfVOYDlvHb0D9x17SPXB58cCKOxttu0g&#10;gpgNefVEMr/Iwmr80bS/lGdiEReZp341dFKO590vRV94Xw6NAEz1vjpWnCzonIGCDkpEr46yEz2E&#10;7ejeZLdndeXi8FJooiMxd73EuOGnotv/p2Jk9p+XOTyET8SMsczl7wvqi2o83hJcOO8OstzMaZ2e&#10;MCUzLRLC0yVQHQdsM6NtH+RZhKqrOj/ETGXc4aVEe+Dz/m+LLoE7BURymBYuH13K4IO/uBPWtT5T&#10;O2y9xtbJy9GWeSqTSx7dawfV1nJexbFyrpVCnCDgqFe2Sn1DxCg/uvsfypsWDnimapwZJ+JQCRT8&#10;dcOaX4rk3/gpVxumZLDtsZhTo1HEDVwsQfIkXhQH3rm9yDmdLs0ETDDI3Pn8nOO8POsfqRji0D/c&#10;rqOERnWCrXPGXAPdz+Os10Jwfd75H89ZXO+Wt7ouMFM9K9V2OBoEnintxzoTPuxnqJNDsOfbdbPx&#10;0lj4+/1FHYOoeP2iWIj8E8Xfl3eoxZtovqHEvIhvC9js7Z0I7K4kFOSouE+Hk6BDIoyNjNXBPGvd&#10;XRb5yoVAcS5nxRNg2La8NHzV6yPeNOO1/k8hgfmbguPhJUaLoRFjWocNP9/ek/L2dJyy+05NDl6d&#10;z14ICrvOdpvsqtunlsC1tsqt7d6I20hKEBPIm9zPsYXfcPmNnn8uel6tWlxMGoAM3zjzzVMsbw+6&#10;nUd12Xd59hUK1sPhLwgCANU2DMf+22hfDNvBK08OzDJ+4LbwV99K/D+lgzgQTRPWy5RatRnO6k8+&#10;I9qNl7vM67y3lTA3OcYAFHLsDkPrZxpLC0EV3qzVtZJnYBUESUhyibPnRqM8nzTYfypxPiq+EFhD&#10;WchpUKxgUhhBkPbbQkBDImXr97ZWcsCuRZ52lbu4jBn5aluVEzUFvOBK+x9qt+Fxbsjjs0SskXrx&#10;T4QMuglDl9N1vaEAVCP0W5EbRHzv318O2gM5H+1eV4f3bLjvrRwzAXzdjm1dD9TuWF1yLvOBBFyc&#10;nm2athW6ucHLr5X+tyCol+KPup/AEYiy998tXyjGaQD9H2/nBLl9dcBjoba9zGVatzVNDvpCoYp7&#10;Eti3t2ot2J7NU3FTh8JOAMsfWgz/gQ5JCCoIwjfiINSSMgj5EIYLDWGX23fIh+Lh8ShHvO6QsZV0&#10;VazE8Lfa6YcsXM/SUQbYvA24h0MpuK9Dyh3zAGoxd3pVoohk/1i0UfTVnIHrgZ2gbLMiyDj4mftU&#10;wNfPyV8Kh4cP4AVX1NxhwyE9F2DEDpyCFh07qYYj3ACNl2MgMAnSFRseLjsWOcuVvSkvdf/JQ/5c&#10;7PYZzf/mbRBE3iD6nuEWxhFfQeXPKGvQATOovzS0fapIA8MGFM6xcCEZoN2gU3cRK6edYIkVCGxv&#10;OBDeBSee+/zHxVYbbdr2CrjQyaDw6bWmulwzqQRKlTeXmXnO/1TGVEYroM+eulNCXNXBiTD2omHi&#10;5+16J1RXQAJWsVuE1An9MkWHvpV7679+zv//XDANyEClMA57qjebj3rsxXlenUeYMIOx7JMb58e/&#10;98Ll81u6tlw7btbhF2POZAxvcdE68OKO/qBWjgFC3C5ZNM+mKqKMNKOQyv2fw8VHsR5GI30/7g9E&#10;6Fyq5d4dbYhznNCo+Tid/aVm/erPgwHKVHaIr9qJ+9nIl+x7ctj12cmhyPxiiI2LfhHFISGTAnIS&#10;kQTlPRIO5kQjnrv+Q6FGjzC4paSYDzQ+4WcdiMPffs7E3AMhuZVVtGqQ8H8YPFTN6ATpllrJPfRI&#10;MAAy2umwIynZ9wotpOaO03SEEK/4X253daA8b+qGLjuRRx794E5+KvIVMVIrqaD2kxOgdCA5w7R7&#10;6RUl4RuVDoQSrQXQEU25D9dQalJdvAA5sLch1TYhbxPWhHoR/tY9n87tttfZzmQo2I+WEII35qK6&#10;wKh9xUxWbjom6fLmr3zVm2oojDANLZzkph+uIF1nKuyUNUC30yYxjXAxZKsZZvoQqPRyR0zgZarz&#10;usKHHtmJ8MRy58Jr5o1c4yao2C+LuoG5YtQP7r3hPGAAUUMLd15sjDi16fn3DYbvXymEqIaWgTro&#10;KKwdQQN0AN5BvC1jq3XvTn62M4UslZwaVBTZHtRBiBAGAdjSZZZhSxTmxFUTelX2WNIY486EQvCJ&#10;eB2INRWrqyuEU6ijjURAh+Oc09GcOWVj+VPB3xUzLc7hBT1HR1RqSmx6ZUu9ThENjzGyZJ8u6Nhd&#10;Btu81rEk/ItE10SU2ELmtODkJhe3IW+9695sQ0CnHKEXEwXC9Soa5IDvWoTzXHvbdOgavtxhO267&#10;RaaNjxdORiY99f22IABJDeOWiOgywXkARJxJh+52H7OSBqLL7bS5yuZjYsK0kuW11hfONYEDeaEz&#10;UJdBtOghfHZcH9ozJedugKjc3+kJIRRi48lHHZbmvrmDARQREB3qiSvBfznk/Gus/SoYKo/mSQQu&#10;Byoi7BGzkcFyJ6LW1ZOTTprjbxZyzgu3Anm4lBnTJSw4XhlxoNxhhA61BxTX2YGJ60K6d6/EnGnr&#10;XDotjtxzMHoQoSgemRRk5eis2VXGcXChysQsZ6dPLiGsQ4TD5qUfyf8o+NcwniEElGnYNrpJyY7O&#10;Ur0RBiCB6O2MXjd6dNCFDUsxDBT32OpS0S7y6+XE1xNrbmLmGj0ykII5lWIuvrgpuIJwuOoOKUaS&#10;HWQFHY451yny58B/exmoyLRj6Ts+i7DI48DB+lBsUxN4KFAQQZoNwRKhj40Bebif2zkBSHbB+ByI&#10;cKDpchVjR1dB7cQ48jUMlF+8sMpxtlXvtqxuEkG2N11U2f5xaglQJzqTpBs5hixi2km8gRy9L4+1&#10;uRcNcmIhQOt2BWj8HWgGIvAWl/NztVpNRUt+DEFJBRGSGGLQ03AldyQCo1BHJxaQw3XzaYRRtGec&#10;mFoVXpdQYkxIpHXThp0SYlbQBaqARYA/0Jzu9rBwOy2OQXoqT9n0uYe2AyWEdc0pPCzI0cY4W+OF&#10;DhNGh+Ki7EJUqwcP0S6rTZyCCPvtFBNRTE2i8B9q5vOccU2gbQKSy9nBdUAJaNv8CViImkK5Uxl1&#10;YwIkXLGHY8P3aVvwU3daoE5TIM9IDmUjfEf6p0QQRoy94kqPGNA1PVsjCPubnYLRbDIEcd91u+2/&#10;U2mITYYT4q5S4bAH+Sa6JYxVvEGrvNBW5MlkAK/hmGAeOG9bTS4HBQOQ+IGXbRd5jlZw1bTtBJKY&#10;HNuQPlXCY+qEGiRMa4khks4KBB6qQ0GMe4shi2tX0kBe2MIPtECjAz4FcNzF4WGYO8IIplOQBRZE&#10;bg01rrnIITAgtVrAMugUgsG0ecPdWuTG9ss7QdK5DG0XbuAqzJ6lez3wYFPaqd2Zd5fpc4Q7ythc&#10;VHZKZaH6d5nwEU71QyDX7tate4NsRINRSZTG7gCAmNWPPjuZTRTH8xEwgUt6YLCpTrxoCRTHgvoX&#10;a6CQo1J37GGpN1TYka3L4x7THmPXnfyozJEulo9VxZg3iMwrqJGku8y4VGozg7tbwjHwZXKj1uV2&#10;BBVZJJ4ulAdlTw7mI4bgMnDAGHjBuuoF0rqIGdzV58NIYlV1nhYVc2ITFZUeO6hc8xNLh4wQijrk&#10;t9FSFHzges6NGlfX0Uet+LCJ2BscbdeOI7HtGI4hLi5w/KkjJ9A/p6ODhmx5RjEKINAA7riXibOc&#10;xeOAVXf9onCVm/WdyAq/jFTQOVwhT+bGQ9a4OXQO+wQcWcMD34uicW+Y30cnFeYwLELETWYgFToK&#10;nDPnHU59DvEqXPI3wvCZt3knakQ/xBXbEzTrZyXyvTt1ClxYSe9i+hnOeHK75ckZVys+TYGCrwwd&#10;FmUD6N0gxnsoG+yGp9nOwG+v643wYjQ84qFaVBE9g6fSKSLGC9y6JFXco5jF5jhoswjK3dfm2nho&#10;jsJolcoQT9D5OiXbaVHKMB434zZ2wPb97HPJRRRO1o7rcVcVlx+0HRpSYtHe3UzcgOF8ja24sTC+&#10;IzyVLgCeSAZPXQVz3RUOtqOvKbSc5OcS3VBBwJIycIuWmM0MsnBcL1LxTKMbZ/t3z4UrR45PAEx4&#10;3xMdExViYvwifYSFJJwisFUXAb/XvGLuLruzwUmgr0N0e3KSrQy865VmnZJBAk4RmJwGHKAKQfAw&#10;IyFk+Fgky0XVJO10I13KSUTXcAmRGAiKFE6VEiBMFxWZpLFT3XNoFpgZXQqVUqmSe3e0BOBA/9BB&#10;zISHqcqXwYoQWLhBkAt7Heg8odmcT9BIt7gMXQZ5AWJTTB/desLHNpdx9xOGchJ6OMDlABTirRX0&#10;Mhjs2EA+oOUuemQ0h9/2wUMqWRCRBJfnOMubvPc4doIB2o/rUpeiCHbqka6GLz+mJnzEnOBJL1Mr&#10;rkzkVMAz2aC1klc5G480q2XCPsGbS9NN+DsS7jDuZO9fORduCHgFwOt3tRTqjrZBhIbdVk630tH/&#10;r2/Cl0KTksgi0xAFVUMGeDG0u+mXJVk/B6kun6o6+TkKqgNpLgtMWgwA4w7tRulJ59CZDWum5juI&#10;x5WqSUqI1+CR5IJFyKSkhTfkeI5S7+lsBZ2dwLTJAQvr4Rh3NKk4Z9yWNuQJzCcSonzKAyr0QPod&#10;cpkWVoHXh2ku1icOhjBnGPv9KGZdTo5xIqczuyknBG5zwv6So5SHb1NcbTY5bVi2s/Edue4uXlSU&#10;auBMp9v11ff9Wt31mGM3+GQmKTQxLzgG/BBpFBwCg7qZ0xW7MVIKD8I7YE1w2f2PTB5QARfQi1Uj&#10;XLMCdcCxO00Rp18Bd/4LGnh10aXZdW6UlpPrVocKVjC365Re1wKIATJX90RqMMPpgnZc3G65gVoD&#10;iPdpB8+mu5+A2X5GvDiJ9JB/J1LSmpznm3HAQPkdQETaeJ1wjueX7UrJ3mW823ZObuSzvQ9MIveZ&#10;yaG26mAGVBoWYwXYL/HUbkriNx4LwsNd80cCpms9cLd1pkqegwbiZUU16hrXmxlM2DDOBi5edQX9&#10;4UhSK8d+Ofcdx1bSBb4oFcTk+Ep7D2NMJRIhdEUGpOe+HZSEPaBT05nIMUkuybOom2xa18XxWJfb&#10;bURVKZgXuQR85pgU4YetugEm7MSId+KnHNjkCejlAu8Xd9QCmcMm7oGmEVkd8Yh2cDHY6SodXQCG&#10;nGe6DRkr7guNV9/wS9TKgiLUfrn6S3QuEEOjpVXVuRG/nWyWhCc06TpiJLvGv8eaC86gd60RzZUU&#10;l+qpVTYSYCK6/7qB7JWE46pJgoSPqIELj7UD3HI5goCi2PAwmMSRp815jmZtThREKPaFlYlAiR2t&#10;hngocQbgyQtJCvqDLpk7DjURXaJAphH2tBkl7bJWvWKolc3eY5YODNpWxL7u+AG8CQivUe3TNeIk&#10;JlrreCP4GtHbcFLJtpyUCnkXVqsfIzGZbObm7Xw6aby37eJ+k8jN+QBYM0G5He575JbKOFGcGCGR&#10;c8rp3kXUSv12JPgzGMWBofHG0Q12JZkJETzTfBBgJ+5HMMUnQUeRJRcQGbe9EWdRpQ2p9I6vryvo&#10;I2CT1i4KQUqk7+FwOWbw5xluK486cI0EafEGPieTccitZgjLSEGIhQTJIvCapBHZDZJml4dwYhDu&#10;hpxKAxuVxWO4bNeg5ylPQ4Hd1razN3C7+2ET1F0gGo5QK+p/tjSfcM+pf8DhG+BlZoG7IrYrnNCr&#10;zSbTPJG+alewBWqi+Uj/HSgRqyO64UchKkbdAfaI43YkUWmSjkKwB7gLZkEZpHlYb1QQTOWSwm+V&#10;X/CK5AVwyV45dw6YwcgUgtRsKIxgiLoQ2WC6zdp8xD8QR3Ful+NPNO1Yl8LWCF5AuIrl2G7uOk2Y&#10;mEUDJJQgFh2EnDnbQhIwgfOo9EGcOPYjEQL8oKdNxXYbcF8GLiGFTPzxi49yIYwVj+v728F7KREu&#10;3TjtyAlP60xhG+ZGiwOpcd8KvlfEvIJAMWn0PQv0sT3TG7v09DTidkmA88iqT27FF0+0TxyJcdiC&#10;CDFyNDRvhDxwBGHSieskqKiVm7xS7cM2WSJ4cosyXBLGmdxvHRfj2HuQ5eWy32HMyMOmwE6o74k8&#10;HwqAX1F5ZehENSWMN8bQDbWYn9Oe3eNJtVAzkFOomq+A+REDtXbYRZLkQwxNKPQ4jjojzljZg8Bn&#10;X6oNAtRbnQlgWnjYYUPU4bqoLnJvauruBueBSXSyxuR2UFGKI318TIYfZwE/phkRwJoggz/wPNBg&#10;v+xjA5iIWLayQMLiVMGlUBt1HOMnwEqJ9TSsa97EqIkYUTWRrePa9VqdzBh7CeuO1z27nA8wyM38&#10;L5SKgLcljpEagdMxR1s6zcAuQEsBoLgYOY4Ju6DuIvUYny6Uj5kcyEFkCM2wIVpNHq3qCeAFIbWj&#10;bEEO7gikQDSkMqYRvIPLxhEZbrkQPcEafYNNpO1h3LnNpCtIBVKVBdTzccEHogoLF1zgEMSBVC7i&#10;1LXYXrBCIfABeM+VqBc2gLG/tSUTDR3ojUY61A29yyEZYPKG3XAvV61rs6N9EHLo2ErwOOcGCopJ&#10;0NTB8IU0yKwJL2rTefJEqEBnu9N4enEQGO6b4l51dbdxXykYneUHLsmawBeTcIDjRmZmn7HaTICP&#10;1ThAKS4HhtMnsjhBPUo65kX8S1FlY13QXl2DwI2NuAAoQNhOwEWiZym4V4edOAMy9ArzEKHgkE13&#10;VpVbYD46lFwgRPUnxM0HnsgGCJuxK/zG9LmRhCND7mPeupKtdjwvqKW47RlehEfAO2rbzstFNGzw&#10;gE/ktSQY08EnPDPOAQoW5WEObs1ltb/xDmiJUJQmyuWXoJBzQVZCSbjtEh4HBNkjElkXdmfuplG7&#10;fw6xxaaVyA6JREeSCJt/UKYgQSJURmxC70rcIEiIDddC9XDqGw5lbbjsqBXOagWHYASL4VerWKZ1&#10;xmqj2uSLUe+nZNdpsta2xyGenSjuTUhpyHob1dZZ6keNgdTaCZP8x+GjGBtvkAjxAM3SavTJER4Q&#10;lSw+qejt27STucPUEynUkl392bPAHzYGEY/CT+A5omVjyF7/xROMr4CpG+RkQ04wnrAJGSGBcK5O&#10;gA/D3kE6kDF2jmlkkxPwPYlupcKX8QBZCaCGFp6FVaAhSAboC8eJl5WsKlohoRLlcBYoeJVgRoxw&#10;Jy40zCVFSF1IpchjA8sEEjCZwRNzlzc6uD++3flloD+EWxZwRMS1dLuTm0QMOmJisx0FvEL8upIb&#10;k/S6RpMkBgIysgXL7GBDJSIbInl3UouNAVQaiCVQte2a6ExyonCML1usZEG9MqkATAKT1tj3e7Sy&#10;4YUkTi4FrwItS6NFW+QuXA2Qhwwy8wRwseJAoXcqEMGqIkIBEgmRdI3NZVVJlAmrhHfvDdYwVETI&#10;k0k+gZuHQPRdUmh0OQVQG9aZY52TsAiN2rMqwc/1QKioUR+0nY9iU4215lyu1OZwL9DBA4N4jIXH&#10;uOonQWjZF9cMstZ7mogluCM/YVAcANLgYnFM4lpCBe/3PNs8ApfQWW5vzgSQQLo2H7kTnQJRvZS5&#10;k52hDieVs0hpvoHSAGKuDuWgVlR1dkl/PHYgszMtKBPAJLKJaKWCGOXAqWgnb0F3REF8jlftM4hv&#10;OReeGiqUrhkH9FCBM9rmWGDBzc2IcMaQgjPHSlwfVFZAhvmb7LYGdv9sTiFWhRR6DLCBBj4BumyY&#10;B+6SMG8DzfIdYCysBpuE3gM1U4JGTQK07vfAafDfc/wT8Z6xHCKcsmOfm3AWniqLdq13yjlWt4iC&#10;JDDBI0EFlqwPPibdNgiGu2UYRUaurPsFkB0KFF4fc4go5VtVDf1x3S3iterEg53ATV0QnBLTDWs5&#10;KCGU46akz+EKQ0wuoAas6YKq0EK9A4Ihn4mJM+SIPIVslegqXIL59X7ixShc50pP1sd/xaV+sBUs&#10;qbt+r5yRDHJfkDZUwd1tdREeWSQRFN0tSdVMUu5wGipm47p5E++iZlRMM6F4A/7hZSGPLI7722GM&#10;YDB+BzDY/E7t1VWugBgIUIYGtSsCgSIIlR4UUEqPLTVb2ctst5OLcukHtmm/plSe9EEbp1IuHCVn&#10;kCUPcAl9SyKXxTebHOMk7sc5AzmwUCpE/FBuwdlwDEgQHwscUWXXcIFABdgGWMIa1WGpPme9d7Ij&#10;A59FpnQV8g4wMdym3uCI8EgWvBPJ9w00RLlc+4nAf1+kFfNUs7s0kVbzFCXs48QICnzDiqigTFKI&#10;I4HghxgQjSVGv6g2sphdbsvdDWUqVGhHiJTLdndPIh/PbvZGfTwEePZcZKRacX3ANx8ZLRzT4r56&#10;1ludCHqioNGxrgL3OBRX2ZROw4pt2wiXaL0ECVk0aLWthasIWxUKzuu25UkmIgOHt8QbtVo9QiWl&#10;2KWZtSKujsI/m3jJNlI+SJXMCkw9auEpPtAWSZSBhwoNHKZ+tWmOFZ121yBwkYI3rVphu8Ea5x1g&#10;JHX8FRKry4w8ocBuDaqiD0GdUUvuaN2dkhrvoMy+r8X2SKp8rlgyKseVYbqDFniwT33lkG5Lm1Ie&#10;AXNNxc4rGtq4OR5QsPEsFMVttHPFbqshQD2WmQs/5R73QQHERLujK6mcZctUn5TFXSK4CckvTtM2&#10;AHgZzt8keTgmHy6/3eWMOGeDjYZCiDYzJaC7sZqPV7WuHeVA4LMNdJo410tMsGBopSs6uBsUXMJT&#10;7Ga3wJWtxlqE8kHrsoUc2wka0JqjJDxVFFt5+725SQtCI9ECToNggZKuNmuDuImDOoKaF9dpCCIq&#10;mGbOLk66ZB7nJsLCUPDtvhMxdyrsasnbk7SrbUS5sXeprf9BhdQoGH6E4vgJDIvaOuoDNEqmAbMR&#10;J+KAg1oV8WKbIFtNGt3Ogwoxfa4YN3igdL/ejO3nBvIiZQF1IgxUytGIsFjnIx2u7NdxIPwjDSIR&#10;sNGoL+GPwogJgTMCQp9wJp52XC7pOismHJYmxUlDIMEYhNz262oXLNvuHSEbYmKHZB0K2sVvJCaO&#10;V4iq2/T/ZuHbkSAWyMRd3GAWcE/F25rsasG8DHoZv492dzLieDDWzZ2dKgl+FO/XmejiTELQFCfE&#10;S2Cl2QB2G2qp1MXl3jIIlYo4UxrixXYKyYm+qgk75DFYdDwvEhpTRREZege7UarT3Z0t1B0NIusS&#10;puNjIfGcbg4UXQ48VBqSQ6Ee+n89SYB2m9Jt4ohuxowu87wtsBGHZB1gzI4cIjoBxUbwDOZHP5AI&#10;Dj+qp6ZIBS9ULIwE/roR2yKyRMnBvqoc+B9HB8/smArfRG1dUiEKecSUMHdiHBbml6UCSkB+sae6&#10;CCQaKvG7RkAyJbwB+XKf7Hg7ZzEJySXPh2MOGcSQiH3K6gK1AI8v/gPwMmqL2M9iFz6ZpKuKk51p&#10;PDA5BwUoePw3s3KPm2QIehr6ZQ/QdQYyuSoSWtQK0htU4FouO6HKQtDBmVJcqA7qVnsfeDp2MaRx&#10;gpiJQzAOk4bIq+ekpeDCqIgw6ADqebIc1j2rQS4tH9Yc2Isqg1ov8DbAhUtCpzAZG9BFJkMa4zzX&#10;OUf4XKakPJvb5W4/lBqF5cO8eDeqm2YQYGouc6Mjm/mW78NBhXn7Yh3tnSdBEgIRX1Uf50cZhFVz&#10;TRGv7cJPVF6xoIX6I30/Si78iTjAmQnvyyWqILWXOdQP3V/RbapMneE93vy4o3+ZA54KGEZ2kD4N&#10;y0D9RVBKpuvgbhJ6YsThCEREtbk/vMsIEadcOcUuI7MXbMMIhIodDls89htsgjuICiklast56pMk&#10;hbcnZiMYqYwR3fyZnKsamFh84a815AJS7MWlEC3YLK7QhTE9gbo+kuMJBTIshMnHMpKSnvBNONAV&#10;3I7wAAGucGPvxJ1vR8DiAE36NBAYhzxAf8e+XQUCUEO3/aMy1BAdpzL8hpuvx0TdCBjWI2SiZmo1&#10;rfINgFwy+E5FhSS3EnB6tHWWEAe/UVNCyFA08j53h4LMxzZco3MQ0lLaMj7L1bSNWzY32nlxwwjo&#10;sPcYIIImO9iAGto32Jc1cdnkUp9nPq55ty1IWG/CH8iBd/ynaooiZID1E3ZwFOo8srZtC1IJ2yTI&#10;kgE5u61PJlKj1rAmRAlfGw6KGkV/Eek9eIWqC7GfAmG7Y3oUAyjdTWwkvdw7bhIPeUOHY5pyUyTA&#10;OOJ6daDEJGGX3RjpFiDAVuMbVSCBpqrEgMn+Wrgv05EiXyIIG0O0VNc/xbeRMKGU3NjI7W6LUIqV&#10;BP+pCh6RMA6HQEVbcqiUmMidfbUJl7DzBx/LFbjX4X5JvLBxjQNm6eY17ggb6IfRByjtdB7qqRE7&#10;kA0sZ0caqfq5j+5Al0eLoWK58q2TIp2vAUzkIgv3Nf/i1O2AYuMGFBkTYATHIrFWSTVsYL043/Zw&#10;isgadrV5MnK7bLpRjy8g0bw4BMMxW3J3V+o1h9bVGuLQruYChvLycPcf97Anqrta5gWLMX0upJo6&#10;NScSIyUb03VZ0XYTQRTDygTnPNuPzmcDiGZCRWyxlUlo/T7j7nEnt06WKLtn2YzzCntBRPxCpJ4q&#10;kb0YAHkhIqYpu5K9wJevuhyAoeDBGD8Ad4PDVE40VdcYgNpStncHmMAhVJSg56QpgiXgw0HPbtgF&#10;MSawkB2jq1AmTM3+40HvxlM7qCJGveBc9RYaDaGVGgEwVYuW4E/ZkQIADTKeRWVRKljuduEOeYNA&#10;WDJHsGhIJJLazQ3LHejD8/VNth/IU10oSj378Zqr00ZudEOslbkyQYR0U1DG+XLgHkRY4ojfiiVF&#10;JjIeb+H0Yxe31awwZKggtbfqk2Pr7aoMBxj/EIMiiewGARif8U4KSFMo7kCAakdywCdUw7Z6uEWO&#10;zwPDyZ5OzES9wTTbvEkd/utyYRb7+KiS0o/5Mk99L1eXjBGhkjOImTkSNClf6NCPkVlSRVgWI7HA&#10;SyokzLKTFFAg27m3qxW+mzzXkJCskgHjXYBAglLGFRD0kBwqB6xBMEcFs1qjQFKzEUNoJbbEMKEg&#10;x2QCU70w/tOlZa0uJUYYU8YYb7uqHf/gED6/ii9jWkpwx7a0cYuhubpqHWqjJtY/bEFrQEOss+LR&#10;1vmPpyLMuepkRPFu+03aCAaSGf1u4FpX6oDlIREsOF/UFIsMgETSQ+ybMHAHRisw6bLefKSejtxw&#10;fPAYxO5Ayjje+0KNlRbg3VEEejU8vVKmnAhEDKqUDBag8YGjBiU23tlGLh2hSNoGhhIOjJhnlI0e&#10;ZwfZH1MhYDp41z47R3VSRRtSh25RzOWpwdwnB+C4RIBOJQZ3D2lAz+J49Ym/GGH8LiT7zBErpGB1&#10;7rvMq1oJG5QGfpQsw2YJYz60DDVSACoTznd2SfKhVzjTiBbmdx5KE7aZ8Nr2U+HHXIoSOH6d6gCq&#10;gsMHQeOv/EHim4OcwwAdlUEt5iEI5zlgBpARU1CkZIIEzcd9TuWJ9saPOWAQpN/2kJ+RxoQOYA6Y&#10;tPKIRN3qP9U2WgAMcUqqGq9iKkEKlo080ow0kymNLU9uUETMzDOR7+FT+BaFLc+OpqrBZbipFyLX&#10;dpiJVqAChU04wiEI8SiHVDaZbgMJd9RBe7PuvY5MBqmLom625Ni4GY7JNggzjKjxIxOdajgsX2zP&#10;C1eEzAAeBJ8TcEHYkAoy63VLbkgKFYifX0OCj6caVMBB2/I7qhwqT1WtcMjC9yEFR3GEUnGI0zik&#10;LnEboKaTnGYwKDwhseMZ5kSoEa521T+dQBhuQ2iFFgURdMSL7aKApgTRkf0Vt0OVDFtL8dvCPeiA&#10;L7VAFjTAPgGEcUCzRCTgXR7t2EAqa7Vv4poTp8esh6Ah9Im3Y9bmczTIlGRAQeCbfKuQYEe8ktwy&#10;XvN+7gnoTGTFAIpb0IARzKIGJb5KS4iFN1PKRD9ApDZiiy9IwJ5VviQc2ymvn/X22HfobjgjPTk0&#10;Lc6ieQpvtIGgIgbLSASv/PdT0PF8oVDCD/tPe+fz7Q433n7CGbaY0YYYAKRgrMDudnJcVDtUKWpv&#10;AXhq6BMhAuOQBjxvT/e6utkZYtmoOJD4cAg6XOMJKDGeyLcotDhj7uFMx7ylUUcpGX+DCA/Gu/cy&#10;DnB6UK7bkhb0DrM3EQ9UfUOEWcwNIIh6YyIDdTtmMwQxKMERqTmTbc3kF3GMK9dtLuINPQNMcOlP&#10;+RWM0q7VqTPGFfF42eqg+kHGU03LIGhQFCSNwxQ/xDF4rYKNCYWDEu7Ho+ARNSfj0VJ1hWDuyJPa&#10;eulOqVY5bfaRkN2Awv8JndptqEUkBJu5pJjhjlswhgeAG3EtnFSo1NXX2UYOhxGNX/5GVUd1n0pz&#10;5KX+FtXtOcR3ERBlQYCvEX90E0eebGQhzgLWQLQ33pbql1qK62cFJXrgIIMElTfJVaJdbRwgSNAo&#10;4JXdvm8sBKe77Ye7XhEMtGzVikCIQRBwO2kySqF1+/tCxL8UBBL8NyRpKagWdBJIRSJgvk4e7h4x&#10;qBMFXbGhHbzXRayDkKADpSLZw8ihyw5GUA2hp5NFmomZaMImtAqcHlTwEuSgZZKhk9Kz/jsBT4EO&#10;AC51JiuTIUrF9XKIGm55hoNc8FZ2YioEFMtcipqb12oGahFAeCVtimXnNGm+Fy+jm0HGSlJZKyJX&#10;pwhHUhHRltAV+9ddY4DoiHEv5WeiwuJfisFe07P3ABDzfHmTKBtveSLgyCNmPVChFtgUAjXG8aCD&#10;SoPDgU0TkQbL2O5EDula0YFi6izNWMIN50EZ3tQQPuFqJ6F3yCLK38pC+Rlm3j5qKxzCRqgz5WNV&#10;gIWnkduvDht0w69p0gthzeXM9ocaFm0oCZ9lC60joPzAOQBbjGgjk2y4qr3bWeLCBnDLmVXat2mc&#10;MCKmk0kFntOhWH8uVDBCipnHU1uZj51zB/ClsNIxE87fja8PnKR7aR7JTswzFaqEgmi0Lq2Myy8n&#10;cUKcrm2YZThIRoUKB0bGWlBFIiFYX1cIGQZAZSEFBwrA0yTBirz62T8Vr4gLn48IIiTA0cAJZikB&#10;MdE0AEh1X29yALRcB8+jOxpFjR3mcOwEeiwmgqH5BsZ+ZqGIgHG7QSBptvcQgrcFOvgR2yIOwh8i&#10;EcgGBHmrzo/lCRzWE3p9FyH+7bI4oF7xahN3tD24jCv6FUEcaIgmr4cJ7YWTKkYScIbwumV8qZyX&#10;CrcRwYdlVykfgxMLsf9MydHlzupT1Nw+gjcssZuELCmo+K0cqKIkPGSM8pD06bq373W8Dj9GKOir&#10;EwtMxqBEEAycw2+t9qAQDMqBK9WLHu5UMeiYXApij11sTN3RQDPBI8GdBWgQ49+pvI07wOrpaFh6&#10;gNc/y2JU8XOtP9P1uRjD0SLtzplNVNNzQUQNpIvvmrBaIsJsJcra+knmZesbVUcaZZ/57/Z8hHNH&#10;idoLtZO06LcDug33Bxkk+2gWD6Iyf28TnyoemP15/2vR0wqosXibGsCeHMRTHtNq38+232VzCOxx&#10;aRuEG2A2VSdtSmSgdW/2qxT+MGqSDIfOlQVZoFSSwKtuCipqnzCM31Xl1/JFtyi/EUl1NIOZgQnN&#10;OEZtnvHBdiVCqxvHE0wcpely6UpjTRjSfhEZC44Az4uHrqKqmYpr4PDFvdSxCmJrCEgy/qW8h4Mo&#10;YTLP+1/KHQO8LA4LINdxNH58jDBImWsixM1EZ/fUMEvRIkiqiIiOl05u9+Cs7B1AONfd2T1Z14os&#10;BOgYuBFK3f0XUVg+zkcZ8a7Gj+fA52IoHEseOrLowBMJE6O88I4Qx1Gyo9buWvIMXByTroCByaFt&#10;yOQEABAGayGG6qUu++qMFhg9ZJCd/da4/0iiGhYtVs/nrwXngQ9xcLP7Djk155c7XuB4UzYRhS7H&#10;VRE0a+HTVfYLbIWLTe5g4dwqLEJKXPRM226Y3kRk+m1F/0RFFOgQiH3rs/Hktvc4pf9a4GKs7faU&#10;QTuf83YWvnKLDfxndnJZFwWDCMvhEOM2O40QsjhTA4+oYTwi4gAI4/G/KX+WxfhHXQPLjI9fyuMF&#10;YeJ9O9ctPkWJ5WzRO33uec4OusF1kmEBVSOAQMFFekEUF6WbcQEUbcp3ChxGATZcbSH5bT2/Ye5H&#10;edUiHXb8PZ+/FKzneePYuzLeR3E7Cw3L+S65uAQR6RXRxKWEyGLdBHe62l7mpep+7XNbSF8janAF&#10;lPdtNME+N/ymfK2UW+m+lFdt1Fl99cIvReQ13iCyMU3iKQusnLZzJjus+jLhI47Xka6kfOARx7sA&#10;IO2tx+IJnahSBpLbXI6nEhYOOPpDiTqNivHKicKiz+UX7v9MB8IaHouUBND+WmaHEVzOUYMIsJVN&#10;H+SrJ/l3IUXaAOat5mRffcK/olSIg8hRz+jnOgjev7GM4K1J6ECt0svbz+cP/vsy/j5/+1qQx9u3&#10;KLY47qN4a8SRb3wUFOCZjwmftGHwTntqgPqJjIP0yvVLnWtsq6yxPHow5t8FPoMaWmvTXMDTKCZF&#10;r3UNXXpM6Dc6ZQFgvYcMePi6JHO8XVxH1x7isN6JPJx0yeEuzh1YE2jLxLgdiUhnowUZ5gSokZi4&#10;yfeF6iGFaDgzPr6HhSAkiodfa877n5nC1+/Z8eJm7KtTU+ILi8JxRhGFdHs+3EMbyOVY4WIn2e3S&#10;PXsjbJ+FeErSKaBy1YA/UGFw1gGY+OhK32PkLR99TxBAqz+qossdnz6OfSoPjIYeXGV2nuiLRCDE&#10;JdxwXZE+uH6srQu57ZvDnR2JY0Nd35xqYbov5rxuPr/e5UvRoUBDtPUY2iwci+8+fJsUvtAR11jP&#10;5/NLiSvj+4AnZB1kn1jri62bMTppA0aTabuAj8Pm9VamGeUAG5IzUiL2xUCwBW7UTw7zc1me6cDx&#10;3KDE/9bxyyVfGoN47yk/JGBOulpizSW32tJfUY3XG8a2NdfUT/C8o+m3tU/XBrpyhLOT7cCPFcOI&#10;3Fh1uq79Ny0HPIZnWXsq9aYoQQ+v8em9YKrvHkg4y9no4fdkKEjQl62TdncKs+Htp3NtpbkMCtBi&#10;Ll7XThx3KlbZ0nnvBAl1ypYJI4aTGh/I/2vxKctHg8d7kaCvcQYbg7rnA8VTVLsf4hGHbxdhsiHG&#10;JctM3t6f4pueDheZmicbpDFnR2C1cjlrazvIn6DchWhMm7q9cs11Rr8vkmEf0/Pxc+EwKvchSdz9&#10;rzdCaD/dnCtcAgmAaBsvaLa9Q6y4xCmvcHtyHtdVZ9uqe13rPga5RgOVZCBysAhcOD/P97WMR+Ok&#10;3n3Ot+V24uX799L8vH1KOKPn/dcyuIMUiGEI5HA/cLvgDcSIapmIzUnPXRLJX9l6I+HQP5N41HnL&#10;WAkmgVLpcNHKY/vmSTxCH/U7GkbRtJ+3lMiwX4tr4z1vfyk+g3T8OrhFcPhwv7Mc7l3XsgAFz3ty&#10;d1FsI7lleOqxZ3pbW3UWuqdrGyB24P832qtBQ90fqXCTyBfL+sak7+9uPwpf8Bj77givAHRcjgqC&#10;BkzoJzqD47inXKYV+FSW3LZz3w6ocNaLiV70hmtVFUfngmq/FOn48fkvxYaVDzq+u9XvkjECJ4lC&#10;Q78d3m9tSEf1ojpDBw7dLsMT8yY39zkikONqXbYLInmwFn5CBZb1ngJ8LtLxvP1tgY/v5ILf/4b0&#10;t+L97TRvrmFC9BDdoeYEs/laWgcCyRUsuyQyXnLAdrjrbSL3M/oPDxUtLUj0+80l/pYK6AjoMAr8&#10;ed79TYknOA3M1r+FrBVoS0yebK8hNmq4RMGCe0r3RMTYdge/2RNyAeIRhAAX65j7Atnfg9u/pYIz&#10;QZlEAe+iWxgH/6548uzMNpunoMNhm83FIeZEFnFtKqyNn0SWlVzDRL2te3esHGFK9YMQ+8hRwG/I&#10;MFj8PRl2yAyHpIL+erdf7vTp3iQdjvzFPrrh0BaTYyZUkJw24Pi0L1tKfNei1xViti2nqztuMAMU&#10;HPNgu9v5GQVYgoq/JgOmDvQOP/As3+jobyTEyc5kPvfDHhYziG12jkFt9kxeMQ63ua+VbdHr6bJs&#10;RD6X/FDnXNDPhBEz+QpvubEB4x+oIMihw9QVMR/X9rXW82uD2ucSD4LyepO29nyGr3I1CnPtOmUS&#10;QKfWTmu6wetbS/NBRo5VHE6VtBk6+kZceeSXkEX5i7j3WiLG+B/QgLP6kqkDTn/J3d+KWBednCZi&#10;+HZUkiTs/HDqrWPUFnQIMVReptXB4ivZh73RnV8UOdINxOhYKfOtr+XvYsZHeYNOjhBdEfWHgOM+&#10;P9u9PgFOVnXAnqLUj3MxoM/NIQs4sYlkya1PVl3UkV3AaicNt7sEaaBcZiWow3fw9l/JEE8FHXr6&#10;eTT/iG/fZfqr4j5FI8RD2MJuLmirDUgMYsDG7rBoLl52NzAl7Nnys599jYFnhkwyKydezDsUfVPj&#10;3zX3fF/M1/kXxOBEdPjmyS8V/lRe6OBZ2kN8qH1zETvALcHCSdxLDTVy4S4A+mkbA74qBvO6rdzI&#10;YfHVDrGPO3wq/2jilgFvR7NPncjxUVgs8RfU+0txJSDc5qjF6o4tZlBUuVWOk4sngG4CriMOokZJ&#10;tdV8uhCTTRmBqiBpKMOnAgn/rFVy1TvFyuhHM6ZiKCCF+PIPRdV+Wt760ir1W4EY5Thd0ed2UPS8&#10;ZlsKT9epOvd2VZeCQYZwAAjTULBv2M6hf4vGkj4E6GrG/FT7KWcHluqpvprG5+J1y3XVVSsFtouY&#10;YnDD3vFBU8prI1GMfnPCuiEfGkVSRJkFWng/FjH/KB+f/lkaIUQzKVXLdUQMUe72OZad/vl+yFF5&#10;VBekpNwEayop5/FdWNpRpmsvbnJ9rNM2O1/KyIKjrZXr5gNQ8qlB4rXIouft3xWZSl3DZSFuAbzM&#10;RLWoCzbynPZRQnrjDXTodk/OR3QFOlxUlwwvU3EOu/uUJpGX+7B3bCYyho3Dgmu6yFHGw5/y1rbB&#10;Ed68PebvSuiGv4Mz57GeTm2xCeb4NhH5UNy41FXfkqnSvYCkoMJJKsTxFSyFXcQY/Nk5BghiI9BG&#10;MwRBx+XpvuaYnz79ysDfFnn6XKKbmmMrCbNcu8i+IcNG0OdtOP0rprIQjs9zday8E6POPtkM4trx&#10;jqtympjTnEG4AHkHniBEd/R8yTZU0fEhXj9anSzY1vPud8Wg/Lz7iKsm/s/bz8Vml7d3aNVlU3lM&#10;L4DT0fqBBeSYCEOi5AbdKxAQR4YzgzqE4bA2rnP16Zcgjo4+wnkl4Cn6nz+XJ5UkFriH8HOjHznw&#10;4dZ98LXM6k9DH22/OfBQjcQQpQIfpgVsu9fdFTpPUPB0Er71ueQrpwt/vz7jm+o/JbsHzx+KV0f8&#10;5w3owi7KYNJnuX4qj/j5b3dLd0wPEJGwcAHVUaXkPDVHhrnZLdaRln6mDEyACndlMHPKWHn6FJ+e&#10;u0YQ5+2PT/+mPOfiqGYiBRk6UdB3FO/1k0DemMNlQMrVZXwm10Urx+2IxAka9mNzyzYSDTMOIyA4&#10;nhAbyz7iCvPscKRPDTDvzBn//6G8kWGrAu+pvw6Xe4/b/wj9359oMGvO/eqVihPjnOBRkKs7WquY&#10;ThtA63BogqpyOEhBk3UUChDmhVHvj/rhmX8utpOhp/ei2eFAOPTI+3szfy/Rct1xqYcbHmLh0+mS&#10;k2R/TrWenFcVQ2HcdIDYceQKlidKmssa198Hb3wq0vFPtAS3I4w5Ig8PikMEjQSPAvD8gQx923Uh&#10;E/dkcsLnsvTNiOjYw7TqsmKGH6YC3gWK7IeDRW4z2A5l6Vn386NEjV5V7W/KGxlWRsZe4XpDHEQn&#10;vvrJOj6KnT1AjOTah3si79im9SKKryoZIJEA4vBC98kjpDdQpPP0FLqkfdlh9ZHBN+jh92XQQUyT&#10;DvznOXOEtMejYhG+/hMlMPacj7VO1+aK3XiJjetB54144pCLap9scT04zJ7IUfFXgDa06wKBvdR4&#10;mKKBMN78Q3nONwl6kgzYE/2DFA76+saj74te93Dkbr13Vzi17/eeYjWkBPRPMfyQyO76LEAq8IGN&#10;0BnKHWpYrfRzp6cMMv6Njuf8mxqPNtCb3A+RDx4NmX9/yw/BLzgd91ZFtZyJVc5px/U6EaudiVwW&#10;mzmc3YjbNT/BxIUjiApH5Q4xy+c2GJ/2r4QYkiVfaeCqVBFMAyNBHrcDU2Jx0W/Lu9246BzIylWy&#10;9w31p/ZTdWlDpwDaOZ52QvxuolttYNhwtuQbMZOeHLB5h+dWr+XfyBhTbgAIY2FDIvnp3CAZtIL7&#10;/m7s3NHs1zvK1QBTJ6hw3dvhLloGP2AiSeEsaD9ckuQk57/zXNNeb/IpIdDyOZ4///++AItmbZmo&#10;6oDVvE0ZRsEmKg+P8C7X8jtEE09cbJl2srJbh4FAzliFsbq2k50bzbld1YW/iY7ECh+AJGeA1VGd&#10;OfPDoLR/USsbecDeNkfCEVyMiMfGDXJCh3Q4tuO7ni0LjwkKyVZcf4QACA50ym6L+eKpuaInJt5F&#10;7PNlVo79AwpnxAzZaZuq6y5D0YNOR/lg218TYsuZ/cPXLIeE0j4EnnEvNxS87VD5TnUpaoIPwrwu&#10;1Kc6lQZrJvYhiI0UNlY720pyFzOUacWszWIPx0qCp1yI2CUr5NIr6//NvKNoFjGB5jq99mr8yzzj&#10;Qmd7AyaCTr/dIZ+iUkeSAMl3wwJc8b6hTaSvDlLfstOfVjcWsidzzgDgdsAk5N144BmL/4EdvMmr&#10;met0nnffP/nXokZp4dG7Mlrdoqu4UkmzOtuNiVZx7pcivH/LdeaZcIf1auuJNEQo5cqX7qKFf7LV&#10;1gUKHMbj0DzQ1aUEWwwpiVu8alB487+lIIpjBvAbF8/R7jAG277xT+BoO5DImRfb4b4r8bB4mjLF&#10;tVZ9U8aHlrEK5u5cZle3APb2cl7OD1KtbG4rJ+FybYcLn3iLT+X75/2m2PblkCVXhY9B3NnNCZyg&#10;4/53MZWq3tv1G+kGMTZ7EDCI3tDCpY7N2/YV2mI9qFzPNl9l5p+LB+Tb8e2uUEPKaLOut/nkSP5J&#10;FD4/8BRJPhRxI10tDpHUB5hqKwCOBTcTjTG/KTpuNJKokHdTQMfcW8pGQFdxwFhn6qSHW+TjNqxP&#10;B5a4gXZxMSRTj3r+ZwWHa1oJ6LSvBZcbu4aY/xBpyXFM2xyS8b00pP35gkTQ9QI1EKAhAlglpBFL&#10;jIG4L6dpESd4UWshGF/s2iu9wLsFg/k/kaG7degAOBXsCRiEMSC7XiswCUAkhphsbNcNvrcmvBVh&#10;y9vzL2J1NHcCRgC2WWmg/Giacy9jejN6ZNphizq8I9gcKVYXwDdgheM2/0kBh9jAzT3npboTGqZu&#10;wwU2YlPBjiAAGc3A4kZvv3h0PACeTlVGqv0+qbVz48SFsSY3wc95cigPlrMV9G3tBG4tEAPMN4CK&#10;x0WTyv9FrQYQcXK1A9aAbkASA7h7KaNZG9LGyWPwGFBM1/pEh64NNCx93IZTCHCoFDiXnGkldjhn&#10;iH+EFCCuSwYes4MOHQMETFevSM/BxXiE8DTPff+tyF1No4dOXVgozHEjuTnvQDdXpzsA1de1dzBK&#10;0CEA+yAEejno420txePUe+2uxUMmHmSEWm1JX+WyH2YdTlEmW2oOucD/bmYdE8kt6vy53epfinTE&#10;iA/buBGHbZO8urgTwWrnmXZ3OF3c4GsUibG8D9ukyXFIbowJFWhic//hlXrlIhBRHmTmKA31t7tT&#10;XwbKFashRGIVjOo3Mg98DQKCU+Pe/1DCaGEiZFDDC3PA+CrJsu08dnPbzx3VIy/SSCCXuPghjhh/&#10;FmauSmFRWLdGEBubxOBPDMKat+SKt04PrqkQL6i+oPMSuR/oIfn57AYR1OnXWPinQh2CDHl+ub3o&#10;NfNe4HZMrgJBMSGBNgeC+TnDe7TqjRCTLczfxmJ0Tkc6F8ckTDvqrjDCVZGBOznLCbQAx4m0BCGC&#10;DpAwKQGPPxA/1oIePPf9xzLIGHpvFOjwq/F/xZUjjNt0A9tF532CE+hA2SoV18UNotsTmGcrqMWt&#10;5Kj4VDoRT1i1uqsW/spGULx46eATMBYI0b51LgRjuVIhxKNWfJZDH+L+fVGbBhF4GM0bg8O6cbmk&#10;GAjXYRDk0MC8lVQQR2pruUsxndeZlzGCl9u4yAYoHqffnG6Ga0PZK6Jwcf7YwMFBCt351tLR1/Nw&#10;qDoSot7nEHH0TwG27D28SXgg7sfGyi9FZYozTTaGNGDzdAM+0Cdnhc7G8ZhQxY3dQYnnuhLl0Q53&#10;8NTH84/ojlsg9GP+btnhfrFwOqdpbi5a48z+vLuTrVNl3UdLVnH0DHvDpNAC5Hjd27TkhFORf1Tp&#10;t4S8fYWfHKehMOq2VNgh4Jw3gywJmpaAjzk2u4VQud3M8+gIozlkFfSlc8QqiDeq1ul+hhBJON5i&#10;54WpOAkIrSrwu6wuILhtV8LJwhnc1rnirfKEPZr+4ajR6uy6W2L+V6f+pXx88S4LVGq4GNxEkwxX&#10;lhiaEQY+rbiuzRH+07zFCCMyKbJRrBRob9MMeUjkIjWDgbkC4wGyQsY+OVc84OF+CQsdtU4830hB&#10;yqXvBbbzHPeRybbtIgic2LTi2XEAsPkX3PO1BBnQoWVIRr65FN24XdZORy4crH3mfc+lAhb6fbkx&#10;BUQho2gaRQZnTL8k5z2nBZJnW80PLB71mdGdBKiKRXFr4f0oaBPIDXuwxcrB4YIf6OjH6tiIfF9t&#10;wzXyE/Ub1f2hSKo0KIxHGrDAOaELym+NCILdye0oetndC5Zn1T3vPBkDrT7AHhawket0o2ILX6ty&#10;dgMCnrZ9Kvdi/6VLKzyF95i2qy8cs8t9cnsCFdA50EE+cfUZzIOLnJEQIh4a81NRYvwLiUCCKoXa&#10;dHjjRmp6GmzVbclWAhn+N3JCTtrOGpq1aeKkOjhHxER6Opv3wN1qxQ0aiGNKN7Hb4ZKkTubjQQiF&#10;LGZ13JNOPRIB8nzYRPyAEvubbYJ0ubM32PxDET+EJLAjW6cgxEmdKEajZriiE5s7jmUDsCeXxMY/&#10;cVsgCnVYsRuS0GjuJCwS9pbsjFEuxLgP7OvEQ+EgeFByWTeKe9YMIlbSJ5AjkXHDhCJ625FLdu5S&#10;Ke1w/QzgPJb/J1GERkXRHeDuUCiwCLkS9zI9qqtz++AHuQwsQ3uJJdj4gQEjLDh4rCusIg/xdkBa&#10;G9mcseQk3rRDZW3EjZIyfxDg+jXhfEOlYIUCC1gQWG0zcpJ94AbxW05BUzn6C2anwl+MPaJdHA+b&#10;wLhjUBAy0PdJBS7zRhrYA4BBF+lqmPXCzV83wQvES67TSVhBKcJqt1gTLkoGfo74jfff2j2la58S&#10;yZN0uGhKyCP+oKQ5hw6uYOal24gBQf2KlW+FyqQGRg45TH0pKM+rcKTiIcJwId3+GcK4GAOF41qG&#10;WM3VWtAOQTTeR3dyofpogNOR9VFOzZ1vPKXpxoaidTevpYL12AHqdU7FpSW17BIyCdtAMUUiPgS3&#10;QuK0Ca1DIqRpMBOfSRUISCeMkxQI+hJGtIfQJ6ngWgkRh4+7RqqMiaOp+SBAHS6nlRcXEkT59SOo&#10;AxkOaNHt4CIPvycAoI395+IGMmKKfU7dBh4SwDvWRYLzIZFYpEoYj8wc88ZTXaLPwUlUCOsTaLnf&#10;pPNLbXI/rV7kBuGR8I+KRUQtZaRZ6pMcDj0MGo6Zmq8YgHviV4y+4OTRoe6WozoEjAJIB36bDyJ6&#10;ywANAiFschtJyLh0TaWQVZQJtA4Xdp6AVoU+hSxUKdE7f+GzCDMoljsADIBMwgkTqRUe5ML9ISer&#10;yH+5H6RYfcji5QkVFs0iyJDwayMjM/QJR9xNwKXlE5Kw0Z5zF47DSmdlLMBr1Cipw8gIMvS4bulp&#10;0wgSaw7thQEONZQMFx0JV0XZIcKTQIbGQBSUSmBb6oVDxYFB0ebgYnLEM/VeQqRhWIUL0D1U+CMJ&#10;eClAmnREy8uxFLcXJC23bjiVc4ULLkKWXVsP2VRQ77Skk7TiJIcQZ8egBJc7OnqxA7a4UGfuSeuC&#10;/xAQloFK6TMkR0IQBvfDu5RkB7mTntAj20QRyLX0FfpAznyhaoU4bPpXxezLgABhPkXdhJIQCN4B&#10;R+4wNOfTi56PhcjGP/QSe8MEuVm7+rpi7yiX3a4rXFIY7loP1N/d1YrwOBP7XRKCu+/GjhAHP8pl&#10;c2dcqSjGmSGNZcUqr2R/13mtl1t4XoQA8PYi2MIBmfOYHBAbVChkYv0J9bo1V9JVHpBw3sd83kQv&#10;VIq0z5Zv/CVMR8sRh9KAOA0fAqdUI0UtBRSCOuRr2lGLyd1VsE/XeUk431iN6yLXIIwMeUDRocUj&#10;kljQVSqIV0DJzV61GPwd/Mdr4rYiqHOAe8NClYtqQ0Q0Xwxlc7Aquu45tkvp/QJ/HO6i5y1WYnSH&#10;98BYh8LcSyUEwvqjkCDV88IDVLSfWAlYSekCdlBlHJWegdjpFjprQVJ7CQN3yIX152V8AKjbuI5P&#10;sTUOGN+wuFFdYhMGw/39QG2RGMK2p1hXGzEPrAoR/UY6kKF18GdudB7nCg+hjjsflffnwt+uU3X+&#10;nRoAuYcbPhO0XAHCff1AH2VNSHAFYK39dBnMra2TK/u6L8MZgYOaa94OWPC91IgiuaXuyoxMByy/&#10;F0f9kWeBaAzNaC3VBW5oEnCYuhgreKMoSK01DTvFzOPRCBIv96TEyLj72a5kCpVg0uJaLOgmfoVA&#10;iOmJaNHsPLt9g9juyOsFY5UOoduuvnWbNvckLkQSxMFdYpk36uqgPUlwEyLHraNK/AHc0ER4WK11&#10;PZP+32m/Mn14VUhQlyzYvwcJKOHSDBbETYOfIyEgzLuqtKgXEbjaA0F+/JDhJB43CzHYBToCMuHu&#10;ZWfCH7hp3rTlGZeMy5puzZjU1WWR1SsgoZgElIVCbQWNu3YE4OwOIh2a5k5lDpALFQfGRTaj1g8r&#10;CCIkCn8LCh5SAptxRc3o43BYPNk1pkB+tu0hGpJK1N3U1MuJnBFRcGEBYzshYt8dYmjenkgewPMF&#10;tHhWZwnESJFuCFF9jracThtXoaDNZZLtPXcrCBfQ1uTwHeqSNq/jRCkgBu8oAb6IOEISqBbpiLic&#10;EyQSV4ePwV0pGurIR8ggdSUzA4uTZ5IhHRixDVgLTuQkDyeWk8imjsY4fEriJ2DUmTeSW/hA0uCm&#10;hiBcFNOKK7S1X46CQTw4rwPvjIA2990AG6PB1Ma6uGQGtyJlxlERDGOpYmh4o2QUsDXSkAginj4W&#10;A8fF4ZftWQo6wjLQkdBaVzPP6JQZqijAfWEJfsvtsFQ3JUARHdFJBkgg5DtCPfo0kTDh5mJLIoSh&#10;SbvyzqxJbOstEimuZ13ODMYldiAGWSiGMolv0Ymjng92qymwHDoGKaFYCoaQr6Piq+CBwV/3zV1W&#10;s2+n9gil3AIB3FSJRoS/ZXJxtbzhPVwCkBQOxTySGwjbcQAGOQCDOa03FScMO3a1ZuRi/98qStEw&#10;2umK0YT72CdPjIDEHaxLPVQMN4Y7Zy2Qh2HGcFVrNY3QYjhC2sh5OmHI6qZBHOZyYKRY3zuVe3eT&#10;RBukqsqPTDqPusU8xE2sIicyXQPDGXs9UjF8G7cqZKUrJpGQROXKnfCHvriRIlqCUyrRN7Alewms&#10;ousT2BK6VtvZlQa8OK8p2ULnB6tp9Y8zqolb0WTws0FGSIrP0gsFejrOMg5yLywrOAiPhONqFb7m&#10;mE70nZhj3AAhoE5qixsVoVdmDIDEbdbN4k+nHZN3OQXI5eyLgIdwDX9gkeaizYgY1CcNUTAvs9mo&#10;K07mSvsMzuGt1bR2Y7VWVUocauNcvJXup+rwBVHE9TEiaE4THkNZKA7C1wl/r3uFBy6frRtZp9lQ&#10;hb/ZF/TB2ly9XG5oDwbZ8G+YxcQJE9ywQaJuLqpAwR2DcjmHt4pJoB6oBDoN5nDWkTGIzRGLiAQy&#10;gtFU0irqedEmfIhYZVSbCPAIKzD5AQZvhhotHBJ4dTcvghaZHWde3iCaAK7J9nIXjXR7dDQd5Lab&#10;/kIcXshmN+KlW+zYdzbf3k0q2uoKaLZabQBEKUAOvNidJiaxTkIOO0dEjCo5dQN0I1xZLxIfTQca&#10;vGIy7nrVhos6xr7p4LgLOB5qpTQ4ALDF4hM13LnWVAolhnyVB7OoG35J7SD3ngnQPLeVjQSEVOPa&#10;K3bMnZrT5Zz4Dja0/oEODeJiEVOXdhJb0GE4tONoCFrUwQXCMRmjB4YWahdNWOZ55LXBfz6jHuSL&#10;fNjD1eKdTuwARtoVHhoVOxhg7qknO/0lkFsDdo9ymTaA0+Ftum0dTxV8vk0i1MpNkvsQpwLUcnZQ&#10;xR95Ktq0FjfQc58chaMk7Hnmy+hnxn9bN0MyOClwCWRkIG7geSLhoRyohkKojkAIyzFqYtcKAp2C&#10;yYRo9SYsYyX4zYKMaPhEiJKhpHFTbnEqQ+uabKDZwIg4AunBLZGOrwAx4vQEm2Ci2+xrIzg9GOHu&#10;43Z6UPUAutyGW2lFwT8qqCLxKOzFcABu0K3xZ7DjT33hC6iVajAwGeuFWql+2AQilSBqCmNkDnxb&#10;oY2ARaQJ56bx48Fs44UUfJh+stZL3dBcgYSOIk7zTpYCusKDOBTkciie61psrvS9ZVw0Vead1q0P&#10;UCocwD0NY0Xxue0BPuA9uIEXHjQykQgS1EDopORItvA/qKCkwTXUhWtHsbZQgpQBSycBh8BgU4xt&#10;+X5DhdyCNUH/CjB10+ym8N18xu2l0gwQBj2iEjdgm9iebOExEHpRkDBcl9QjEDVs2yKFtu6P6erK&#10;7Z3Qm8pHxGOrRkR54310uILWIBmLxVBEd4PmEIbiRcsRGHY6O/jMBmOCADgcdS4ZpmO88N12ZWyj&#10;4GzhqPs8m4q0BEbfppIdE5fhhFXO2Ay1JjuPRX8lBa2y7X3kWZTwTvIcIzcBxgD41d1SUWiraDd+&#10;xgPUEM/JOSBcLoLzQ5kQURSpICNvV0O24ERRDBhGd8e3eU4t35XkjudmCAQWIYSy8uXpVgjTYVtb&#10;ate5TYQ6XAw/LgN6Ev7lIsYOLIw2OCpvkyJ3wkdLlBVRDloynlXfBO7UgHmJVmU1xmhp8ylJCSRD&#10;qbJA8lxIZgECov7+tYP8+Vy5y2orWyB7XDahhN+CKcTwFuIf3hF/ms6Cdh0rprQqP8FNbUCfynGy&#10;Iadjup48CJ4YAVARhghQCDMU6InletyKHaWnQqFB0iFo4bWTErmObvgt4pXjA0h/tWqp1o50a9mp&#10;ho73lAyK4xJsk8c7kQM5SUhJQzN80CERF0DkNu7gafOaQIH43eiLWduNlSDfRNyAG+Bg5IBTmwBr&#10;KZExljstbSzuTb6CMAiIKCKhNpkWytNwtEpEyZiUaysoGaYMD08gf/gAxSCh8Yu2xN7isCRpUZTi&#10;gjIuYJ1O9WmsgxuEIyMSCdwqTom3OBrISUQMt1vehOnFVcFSglAgwHltN3jr4sacA0tJ052kbKZH&#10;YFCUkNOLfCDWRlo/9ETQhIGIs6lzJHikvY6DD50SyInKJSBkgbFXYBKacFtXqWg3+agMOlZswlkD&#10;YPHWL1t2iKhqdADfjbQJYAXqSCR2rta/AuvxRSKSMjU7dbGphQfi0cqGFQKZuz3+2w2krC3utl3Q&#10;Dg4Aq93O6ULuNh2AmjBHsZSel5SMb5QAlKliDvOj6FX5ggT8OO3M4AhRl3KeuJZJKvBh8ARgy+2c&#10;5IoyYTqxGqmaXHcgFRIgoUsoTum3m20Yl93ejxc7k+AmyRYGFms9uREpama2ieVcrgxvAAIqLNud&#10;ift6EWqVp9tOmhj5ANoRdeCm1DZiIdK49KGwnbd5hTjyL55jGDbaSARnx/kKA0SmaaikRL0FVlyz&#10;CAjz3Rz2OC+265QzAW71bjgjYwM/pazwYs4EDPQcB4KswQnWol63c+ER1kKOiOPqJIZ4vHKRFaN6&#10;0O/4Kp4/iUnFnaEz1JZ62famD4k1tzUCK22BUN0VnKLabutNZNfkiXhVRwUV2nfghOmYZ/BSxmZb&#10;Q/GOAzPArHOq95lwPjhP2ESuS/bT8ExalQP294Vb9iVG5mQH+xBa3A8CvG4vIsml21biERehLkZt&#10;Ry9pEk7+IAe9HwrwTisxkLoT1EnPkAaJQ3iCC1SMoIEIfSFpmDoqA+yn+rUveQHbGyrx86AaRFaO&#10;bTrA8MU2QzOq3VkO6UK1tyTaBRO6SNtM5iIUJcnUaRux0BEnJQC2yeFQvsM0qqDCeBFucywTabDp&#10;+YqCKg7047whC+RkIgIz+8KfRHA1xiUV4GCkAyk19uLtAo7DmZM4+8oDpwqSMnfX19YYUKBNZ/Lt&#10;E3/jajSt74nq7vYOXfhN0TpWT2BO9wamkoQt1jmN5Xpu27qiXR/rmLdi7CBhmWaVDCwBEOv4Gdwd&#10;9qQw3WFBvyqMI7vUQeFXqDWH0T49LrI3gqN9vNGj2IqIVUI0hhUytcfKUKpTA2p0oT1cuwAiQHRU&#10;s+n4T8QyV6rj4p7OD4CfHDo4M26C3gIo0rinjftQYVh0PBgY3KP4idg3BCm6frHohEBJoC5oEnKU&#10;sdTCFbXhqElWdV94gzeRVuTHYft3UEuA1o3woRfSUIBjwVdCpsJwwp6IANjXV++DimbCF9kPyojo&#10;ARN1N3is236kc4oe5g2LODUGpFuTeaMmZwfLwgENh4irGeDWUaGd+LjfsMFxTGnfUQtbBVxmxTH6&#10;GDkB3HabDEB1DEU0RvSFKgv5qGiK/kHYhgvG3FDpa7ovx7LZ0tnwHa6+j7+cVxvxwXdEZCce620J&#10;5emiBgWikurmcsTVNVrjrna9jPGDN++7HRNk9xxwSizBwW/cORrsHE0RnYvTehCGADzckMhEqJxD&#10;jXCkbd5iwpoUaXB6pyh99jF4yIWMjxO4K/yfBNvmKMQTHAAp23HbbJkJPKDqSWgq8x0NQpILwgOF&#10;gUYwENA/bk+fTcV5BUtYV97Y12UvwxTjh2ayyysnx4QecORaMhki3gQJ4ksA/26fVIn3aK4BBc0+&#10;+k6y48AAjxhkAvpEiXVEYTyGbgyPJ4KwwAcoVDRaReE70Cv/AEvEXWKY7U6FC6ALl0MMgasOsN84&#10;wU7arKdweOsz12ia7VAd75TUzb95Iq4TClFksJaQHceOjwCogDR5wVhwXYZroi+i1k2ZEg5DCXFI&#10;jfu45dmwz6ma+XQVuGWkQh6cZIMbCR6EuHQ1KqWTW7dU50JKhO9NZLonwCnFprIKyd3c1KpYTMW+&#10;1Fs6SM10vm+l20xvR5bDGZzf1J1uAONVsQwneDaUuCGka7ji71d3qkbmF3lADFCEf5yOi6We5kWI&#10;OdrW8PMLzKX+hBCnNHU0vzrlGErIKmIDRSAbTCPPu81VMXKhEha6n0TDAv/AWRcQEb28E4CMN8Sf&#10;5jCKLyNT38a2LFMuNadMqnmST5Pn+DzQJYqw8zi0CRbGmEqSEgfMOERYOsSIQ6cy9eGJxFlEAYbC&#10;gEYuZfsajkyFcl6irUGVYIL7ICas25Fmp/C6A/K+gw9heFox94q33OzpgDXt3smbXZhulDedGsUR&#10;ZRKLLSAJm+NQewwBrclOnb+ctZl4qKENh1QvJBTVBlVGiwhywECiTQXFNGg65GYhihD0kBNKCLiD&#10;ClMlB9QlJNIAmrv4LVAdN7KhBuQarQX6lumGgBQtgy3ixJXKjvN7o2J2PWYj6jIR9heHY94qH9pX&#10;7PSQFFCvA09sJNUXOVwA0IEgVoxXZcAopEREj9Kj+fYeg4sc6w4JOIj4T8iwIQukLBncwewbmgh3&#10;5Kf2Ydskri26axnexErvPB835XZ+LgWPisVNLdzwYy717Yx4KLhQluwoJyy4imRtkpOMMK1zMzw1&#10;Nd8FpnmhHqT2s0Zh3bFzUay65IxUTKmTU6ui4cANu8RCv7fbweEb+gZbzSaCN4kQtjivJZGAEvoC&#10;aJtjQMCGdwIsAKkwe6T0MX3aCVhTTgvuIVQoZYyWX9hyrH1DFZ0ahPeDF/pwErENJUAo8Ap+Rciw&#10;XY+ggqvZuBwawHxuKU9QQDL8wuob3EwKaLlJyuEBKggY5J+902Vz9qrjzJ1CKVa5UX9ssNuPBAcA&#10;244BIwUB94B1zUBUUW9oVo3KjtmJIhFIcD1Zp2l2w/N8jbHTtrhvGBf6aJy2XZKfnaSg5duGJZAn&#10;QtBQoQKRrNms37ntyuXsM0Y4MM90A+0BDx4fYArt5BdOODCYZ64H8dvNWgEJxR31cfEkgiQZR8al&#10;nrwjJanEX4wIlH4u8AtpvDklOxENS3q1A4dg4Ees0BB2Ef2d4AEbqBUEKmbwk2uJ6iMSIhdEWjet&#10;fV3UHAq6BshxuGSY4IHPQmKcpQ/A8KGc2zk+CEZZCOuogNjHpfIg0sQ6MrmVEBP7UuFlGrl4dQkL&#10;siTJeC2Le0CAoourSO+2DykKf0eh7jwB1vmPx/AMdD/aHrFZ9AKExZ+8FmYEHBkgEy/gCriwzmQW&#10;V6WoHBzVSEjQfZI8N5vxAW7KbJ1R0zqn6i5lCMbZGjxwb7gC99RCGYF7pPIJTx6FDyJF7CMLxsq0&#10;45sVgdNNHUwSje7D4BRSSGPEUwwHpNYJHo7vglm2K0QCAYSPAlnghv2urpMRi20AP1a8VVtOMiQ0&#10;EJ9SbKh2QRS7IAFveipNEykEGIUQxG7DMgle6amjMe61a6AgLC0ZKAmg5LYcQKdSdAZCnwplv3SI&#10;IlzVSpS2Hcq1KdEeW1txg2ixeYdWrh8GsIR91Hnk3gaSk1TYiQ6QIS5fkNGte5JiwXC7cRtkTDZ4&#10;YoH4LMJfqVvKwnLSRkIhb5C7c2awX8yHlKYApi58lLAKIZwAJUzfJBqBm7CTKFbkF/YNJ7i/5EiH&#10;XQkIxYZwO63cRHqpgCtJ0kpRMlMQw/EjDMLHSuB2rAWcssUau8DsSQMD0vsO4bZtLnkqyGEjigt6&#10;T0zCdMOs+uJ5oWggHtKKSuIA0HW4W2CmW1eFGdisFp2c1PbitjcWgormmCYRWoV6JRwk/FdFI53E&#10;V1l13AZ6EKLQKiwrdpKTHU3Yhw10zlbYwjuK4PgYEcp+ZYwKgV3EKHuXYAQ4TtwcXRT21oTVk4wA&#10;IzjfvguiOQBwxpQcov5EI0sDigPqccxoEDrnwD4yLTwa+ohOcsNMqF7LHF3QlDQBPgA+2ru0aO08&#10;Mnw/UVtnVfdbGyFlCipC2IBBdddONOdKcvaWVzPSiKi4qI492qbrDIAVtuFDNiXvaowIjdwJvhQZ&#10;TtYOFTh6jm1kVUTMicSX9IsDfd0L/ycEmfYx6wn7IN5gFwArmYRcosXCoVg8AHt3kJZtyyQG2W5R&#10;G85ikJBNHl2cLsDKJggjlCek5OR7OIAU8A3wAF4Qx6EVvV93CIa2SAnczgEI4oAQFMwRoDWr7zbb&#10;Kil9D0Im1Mh8uOQ6EaiPuwFGcWXWlDq27sI2NvrgvbElcQHxArfCD3Vx1L6Cx7tRMfkn94VURj8b&#10;EbDsNAsXFue9nw5rgQw7lt3wa1aZ/IOanlztCD8UnhD4rIypKm4bmInnKvw2J+5jmxFf1O15bxcV&#10;tHn9Tm4MTV27FiIZyClhx8CXhrbtQMnDEBus4xhaqk9GH6CG4ih4p5EZNAyAVFawhERs93ULFsTR&#10;b6AUiNBYiVZJNr9ENOKh/hT5EIKpIZmNvG7Eb//FOAqHF9hVXEV8a0N9+R4a0U3kfDvSe9MvWXfM&#10;Q2p8IyTlMF9xgB9YAUtw71wN1FFRUXRRNLRgJ6Ik1/y3ocoGId4tK7krLhbE5isxg5TTMIm5+oIM&#10;gg1UmgDhzmu2wERygHSspVLXrUgMLD34bST1fIdRQ1N8u8JwzJqoRhkESEyUtKQbz4BJRcrBeXZG&#10;L7huBIi+EWFEOGgxdXBSLZga3QTQQgF5lQZt15MBJBEuMJrwVi6eAwwBnqGEiBbfwcWdexOYCBZ4&#10;cDtYYBVqiuYb9wjpEb1QXt4V1AvtB9y4ZAzpNikVIiLWR/2DEs7oM1hZct5JGkUyifcH4VWq47O3&#10;xocgcd97GDTjBEm92rYXXW4iAbLrArkmk3YdmfBW/aMYYkS9ujzxZSRQ8F6zBxhgzURdYkgBABui&#10;TKdRbL7G63CZbXVDuH4N/HeoIHeERdhUdU/G8HS2b9qVbX9U9J7wWxLwG0fWlzwvVfuC+Vgu6ATd&#10;wJoKJCxIHdiq9cc4DbMl4rntPD5PzGUwfFoOJeQpaprsiRdrEKlB495cytMDDF5jgrktm25SQy7y&#10;sJZfm+gIM49w3qUQ/zyAK47/fCQGkt0ic1yZKsdR0gOsGbwAdterwD9bQGGJWPm0Bz64RmUCetkz&#10;CW9hl2wVY8JDSJCX6Gjr+HjYElSN+IqZZ2J58DO4gXEdCAeRYJ3c0aY2j+2cDct8gKIdpugTYIkP&#10;Af5dymbO80ZN+UIAgiyJEDHhxjhhcz/PIGWwbYy0TTTsMJEHavFAaq4ugNCRzDggGfHqY6IMgeCX&#10;QzHWbcYtww3hh60gC0hlwtmmNjuxNDiNh+0b4dVQLr8Hz9/++0ao/+BEj6Bf8JhjzxEsjcBv3MH9&#10;3gfBdQagO0AC+ysxeU2rULuGMNTqUW0qeRA2w7Sttg4DmRCE8XdSAnzkEGbEKbZqoeWcIX/twOc7&#10;mzntBSThta/ERWu4vdIQVob92EfKM/gQ0vUZh+nmFSPfT0AUKTZHqaB9DrYRIhLQFfhIfJfmy/Ho&#10;6OoCpA1qEOCQiy1DjuBQPdSa5+uhSEGQ3gkiUFMb9NF4M9YciKAcuPK0XsazN5Yn23ednib3n2P8&#10;xnuFBQFgRDwQ/jsOKQLcdkgCXwk3qt64dLI2ROqAdk6AI04fgdtvvqmOAQAqq7TrjeA69kWlhz7x&#10;L4X2S7XCCDJsXYUqPQyXrqH0xAo4XxcYZcct3x0xEha2cJHDH2x5VQhR+B5ughIueGzvgI/Hh6LX&#10;6XBtDM/TIXELV0NFJg5Mya4MgKMtxm70A8NDqjgs5C5B0DUw/aUD5mGcFeaKkME8Cig7HF9LdqaH&#10;YAozJBEmlpIXIQfA5YgXwfNU7PMgnqPYwewhhUcWohTQJN+PWj3z5u0q0KYaER8PV1xMmwy4rwBM&#10;6MRI4B4xg39WVmHYikVKjjBCY9BUWIJ/t8E04rVqG2ANkuAt18MhVYuwip7jBJUHf5Da7fTiSQgH&#10;pawt2i7y5WzamkrDbm0103OEFCl4Ild4tiXAKxyN53P5svA4Hrp059D7LLiNaOwqJM27iNK7ndmO&#10;iOBshUYN9U4qlpJQv7BN9I5rTQrxk7ZLam9oDV7KdtbhswSpAQaWnJxX0air3B7CIDijR3aXDVcz&#10;ikrPLxmh/TIn+U3IZRWZ2TWAk0IaoBtQnxkCSuUIcR4COSAQrDE47MWqDxpDrU87tfiow4Ew7ovX&#10;JqOhpmIC91EVpuBHAlVRdw8qtnADeD1uZ0d80wVtqDmE67rDa4P7ep49F37pyblTWJyFu3kPLqsO&#10;D5Gb43vFZR097idEIUDCSCL0QIwwH+pt+EUk3h6yxl3jWVRCfwlVvtdENAhH+fgFNHI8TvdVTAqb&#10;qK+syu4u/ggCf1iOm5za5sGQTvy9FVQCfTvrLNQ1WDdMikpqQJ5NmrxNMczEJJFcz3lhzRbOpFGr&#10;XlHT0YaIowWSmIij37aESEtIZDNBC97LLrmkaDQWX+AmT+ZWykofYAMWeTYScAySw5q8NTfXL4Xl&#10;8cRsW42sCHUEF8luxWbeZrjl8eN7Qzu8t/EzZEbtoPkm6o16w9bZlcEVICeCiavdTsHdIT5p5EWk&#10;lY0bWM3pMH9Nk68WrpWKcXOc5UKCRzJ8Er3BeDI6/hxyldX/+PxS5HVJmRQ49axteQSYrK4TF+A/&#10;JuIWGCB/8Od5m5ne3Hyblzn25cIvIA+oh6Jw5khjd2gAWrc5uymI4bB2xR1JLPmcW4IAJKOthTgC&#10;ybV22bjsGBc40UGuXFZGMIL6p7lS12I/+uF+7zyAo7ZKDn7JuDf2KAUeYhUoIa3rtoPIau3RLyQi&#10;3JGFLsi5SMQoGIoyC0gddgfE4zaYw5CEQkByapPmN1+gPHQA1cOufAoMOWBytJO6uw6nQ6UeNYRh&#10;CCCc2Mb2izDkd7KzF323G8U2RIUBPMIouAm/aQWakYCYpCG2m2iRj3mGd5xjr1OQEsoVCkZV8aRo&#10;JUlGEE69UAzZYZ/ocOb6H9Q1BBHOD3Jsj96qY0fgPy6OLJSjO1J2eBRPQNBAVgL46FZ3jIpOiiBM&#10;RsrdkAbP4Dieg9/xMRwi9UAYezv0m5uN3E4nQibg8rbYlQozSbMJGA7LTOAUlEP94FGHUKC4SAta&#10;wYvC4CKFRPSb4PZ+EktTAGFuT4Vd3f5aY09i3Q0274+lZFIRaxTJ3pfithDwxilFrWCmyg/phRgt&#10;8IlMj2jJAchx6qc7ExySg8eQUwpDPVUgcBo2YPtW28aZCBQ6BnQFxheVzGEjESzCQ/lqW7sDA2dT&#10;YC5FaNoThXrz6p2pXhiGDQK6iaGp8YbcROAj+41l1MHIAArwLkaZ4T70mdGZo0Ci/5G7c3wnw5gw&#10;dC03dEOVHBXTWAqWbht/eEXlYYWgVqg2cylP5bloADdGGm2N1il8jQEcFKlev/2IIUEUqOZXw+Db&#10;tPX1QNnJqjGCHcMNx0QF49SZsIbFkp2gMOZ86C1oBt+RCHzQL1jXNvAiVMgsWHXMhNvw0MHuQT0v&#10;mJx+g6D/qGt8zRdG4sPRE9nVSBZkYzccMTY4beci1PMQfQllhHLejK95rOamDJQgZKogYuPhXBQK&#10;Dxny4MEjbplbAIr8ykIU1D5sAEYb7zwqrliI5qS7GjXPutR9LSQsVT25nc2AY3RMXAiXdIQqYtRk&#10;ElTzAUn+8N8RYOhVNYRYPgTCO9TIsUCT2zq5ATNqgHOhFnxZiODF/QJtx6Nesqa7UEDUHBkYJywG&#10;2XDFyATa+UMb1anQLYni6bo9bkv9bX0YsgiCzRhP+9IdxdfnmCPGg3i8QwwIHUBbI479lZvdogjJ&#10;qhhW+EKAE8YTGaKLPXErLye5RxQjavgTrDKeR4X8p+SiGtaVi0liZ7JxGIW+SDGHh9fu03KJRqCN&#10;NIQw5fQByNXPWTRKqXrujPV7LnHhDQTxa4sV2NkxGJWQ8MhgFNU2kTPMzh9KzqHr5NIeNjJQCSLF&#10;jXm6ZyMfNodAgTf7ZLOmcxzDOyGKC4Wy6J9ALGZwNm1Loy+CY6dC40uFxagf5o7Qya8me/pWAhpR&#10;0p6XmH8FTxFDrpl6JZv4t3xg88W4d5zz5m69aAy8JYLg/LDTwj9M0VjayCuuhRSTEChDqM9QV2OX&#10;73TqwX3+P5J4/hM60xaN47jp5o75h2GX7zh7Lctk8+Bh7DA17YvAYdVZjegegWDcCDt2kFsB9Gy4&#10;GIXhD/qO0aLw9YLzQwqUsBhkwW3u26Ebt0ErgdrdnNz8On5gAQCT9OokmCRnRLfphjejGSrEAYOg&#10;G62wOqZtkCsgVUGsXdi5I6A5CiTrjhcxO9CzG4YltBCFHGtCbbgV3BAOQfJ9gX1QI2jULfE4tzbi&#10;HzaBHJCCLSN6M0wj4BxCvJwfgWM14Zc15vVhrXLKKoVVKhS91SgPE3HEqq+jARxSRE1RXwSD5kAD&#10;CqAHJDw7UgPoBAm6xoghvCgQb8zt0AXv7pBvLUt2xy8mJz44uvx/KQXAeth3iOnDXBzFZbBAbGQS&#10;IYmCFgomEJNTd1oqLrwYtqlXUgrDSQXQxkpNaAFAJMW2Tj0VU+/sduErkvZjdRnLG3FfjgkRdBGm&#10;Sr6dyrmbWYNNbDXhIickc4fBQQtPaM7QJUTZbqc8eKYjA9EMqiWyJpOer+tEpQo5tf3v8F5fRnXk&#10;eIgn3ishJeABX7RiParSgkJibLSH4YHPfEX7OLgfHCY4PS68OiBEaOyNkAaSkAlcbkvYuHvRlgwO&#10;j5eKv22tPQaDfBQ94eqYaR5MPHCTKl2UFgSI82L7ICZAE8JAP8G3aiGqAUeURjioIQyPww3iBAgb&#10;H6LDF82GLCBvTW6/hBnYnyr+5ezqeF933j2TA5Yu5xGCEgD5XIgCRKuDjKTEi/8NyhvX2yDiY/t1&#10;346ZNVyJtzAQAAxfEXzs7UvNlZENDCuBEP85yrvHehPGaxGChVyEc6suydE7xNXLqASX+doWk14Q&#10;MCYUMSgEEkFD3cEdIwk/2SszMjcYilQUJYz7DGpRe3z0ngiJfOfw8GkmMK3OUNEcPAV7BZSQyK8Y&#10;OqjbWAf8hNMm2DoN+eEn9Yj4DJ6IkW/iT6qEnY6KIoxy2t6rYfc0x2C42Vm7RKOMcmkA9iIDO5Gm&#10;MdbICvcgJ/wbus2roRJ7oJYw2+Hi2gRHOdf8BglTW6xNkY1RfVjZle3+xdVeLhgT9RF+Xl1e4zJg&#10;u/wZxqFPjddR+K+bgee2tTt2xGbXlWq5KKDrdYLZH1+HBhk8kDHVwS3gj1Z3t9UGwk3hdaA07RDx&#10;kjdY9F79Jn/OZDVcn69bJphSIAK7zOBQIo2vBPK+4M4MeI4+lP8QDpCC/jAOPlFAfuTL1EKLjRod&#10;znouBGXHjET/8nxsmrctjO3ANyEfKYYe7o5fRqCyu6kShPEkqkZ+CEPVc9AgJMNKcgpii0v8WBdh&#10;pnkYD5XPyhWeom6Ak5SXPc1I3v5P1VUP6BOpAXLWRJAorkyjGQLhJYQxXtCFyu2A+8mBiRCxWrUQ&#10;kw1343Q+UkntAWwzE/ZQAaJLPiYtQn7bzoN22iPMFyGB9wKPjErG5/AEGXRtrD1TrIEYP241adqJ&#10;ZACk5gcmumqgMsHXIAneY7rG4QM4rXSUi+TqY2HLZGKEurrBeXMUH+k+gbcIVokkEk/1sAWVPySJ&#10;/oBXr9G366OsILU8Te1RUCStrqqF3NpnDPNT7aXXVuDxjnqRYa1uOevOHLKa47KPF++oo8MbxnEl&#10;inj4HmKpO/UNaViA+sjEoQBks+gVPoWvkblikG0W7qcSoi4QTEjjjHpNwfXgJ7AAGMBZL+EiJOJY&#10;y0pmsTlFiqwPDmATCd7iZ8PHUR945yg6GcazUSFCp1t5wyHtQZOwRH8bdxjgCicGlIo2a/tjzLWB&#10;mj2vzukAj1HfUOO+3sAHUlHIVHQiEblqQaO4hBw/pB1mFi6Kt4ggk3PaYBiHnis8AyvhlePUBU/i&#10;cC9DF6RNeCHslIKUKOGsFN8QaxgWKhV2VY37HRx3y+pH61cQs4BU6YI6nH1260fwUFw1ROLd1AE9&#10;bAAA1aiFMAJNxSKGBZV4ZGEU8Uvn0CUiRcrztNud7dNSg0hzAU6L5Aam6lGjfUD+oq32wyALwycq&#10;arqKHCDkhucUPRhcVb2pGY6TlDSf2eBP6E5TpjIxpBbtgCFJ6h3xEDSMEm+ohaIWLofZiZngklzj&#10;wUAMGyXCLamJwWBFESKFDRymUnEdBlT6Yts7jFlX4I+35HxtI9RZrzb4p+m5GA92NE9gOVsJ3mTB&#10;n+qFaUCwfqKCB70NX/nynCgtykUKVS6Epl2EOKKNb8OqQhSPUSCelZTW6R3Z5eBJpSGEwOKMrIxT&#10;G/cV4zqu2OKUO2MmKhGdlfzqrMgY8Dv6p6IGu10IQjWirkRQnBW3IwFFRhOxDcPF9o4bB9ASiM3x&#10;RSTeCzXA1zzKip3AUru3oR3OodjO3B2iqEQ5YOMwFL6WZN8qCArkqxnBheD3+EcWR21s4xGgYR9l&#10;7UaowWR7U3Tjujhlc6IijgQpPHMMAIATQ27AOIEtfh1hOM/gdFQG71Go8B6294o4uVslpq77MVeE&#10;AQPlumNjtnwii5DNkAZviaDuRuUA2wvmq0DgJNdNxEMpRJtqFYlWRf7nEJPrMjwoDEShm0Eel07c&#10;tAd2OR56mAUscteFOh8rroacGhJIkRGNAzvmBZM/bpdcdRteuYQqUQP+27IXnluPE15ddcc1yF6k&#10;tzgxVD0IVxcH4bY+abjJaI/R+59ES7klgzjPsR5aENgUdpMIbY4V4wLgBkYz8k6EYn88TNkc1pHh&#10;Gi4u9FypPQXWbwuBb2+EBR8U8tqyjeTnNc1d58YdrAaPLLqpsAEcfWq2rIdkHmEIAMAXEwznuTYT&#10;UhWNiGrG+JuSritkx4PlgiPPYEcGJOQotjMYW/ToEN4dO3CbrEoq/IAtCKat16JzmebtcqVg7Azi&#10;XZfEGe7kYpglD+wTugp2gAVrAgCQPvMwIvN2zsRwn4bTgEpY2u0b1SSN/eqAyE6h4FBtGYkIi5zU&#10;k+E0jXHIhK9UWS1O0ICirFyIscv6sCylB9cLVUX3EVKyvlDH/axbyMFfX+ANsUvPh/bBe/AK+hvl&#10;sLFVlXjUpMeu7sF5uNlRdtM3ylvgAM+4Ro+di5jSuDv3H9LCJy3u6+QboRtHIQj9D5OAN4J4aBLv&#10;4Brwv/A42vdELn4zQyZg1BkRqJeDLHNLR0xjdXaeQ/zvTkKbTwRiTn4iEJD+4m6Ax2wvDlDKycYu&#10;3zUhi3ysMeKPX5LDQAn+Ro/WcE9aA4UzXMeFX1f8cg07D2PG6o5mRjXD7pQbzgSEyGcQozeQe46k&#10;2puzXi6wHIavTE7d1fBiFLSeTEhO7YoSWcj9EBOHQliepc/lb3dQpzzH1xw4bZm8ORhbZnMc0XDa&#10;PUWyzdeactyIF5th7sl1D/HIwHTsvJJD4oQgXRelLCAMZVP9FBJ0ZviPWCqAwe/wZxyAHZEdTn1d&#10;Hct/5dnlpsCFoHFVrrVpynPC827AiXpiHi4scyzL1Zfb2ZjBXNK43Cdn+2tWGIf2aVMYojAL1wQQ&#10;A69nXmwidCa6bchkA2IjnsTPYzrh9mDwhbczg6dEs9cMzgBS6tbkIKwvJMQFs8RADYOYgprOlzg0&#10;GytwODasg6c8e4hEWcjJN2ngr3aHm+uQHDSskkePRYhSWeiH0IkEjw0m2AC6wi0EUXhNGB/Nttx5&#10;b/aKoHnSC2uj7lJOfM44A510mIxLjejYFRI5Oz4AlIaUQ3c7+j5Py0Vu4fQXVDUQ2HZiDZmaGbPr&#10;BBBFqku0BBv5AxD4RFu0kQg/Nkk9P/Hr5GFL9IdTR30m51GHsBKtFNChZfCWkLhoslKDjd7wHh3E&#10;luGkJkMuBvsIPogmOIkzs9uVgvgvFzgI5vIFWaDoMtjexP3EfiXBGw/VGxSDQHkhqdiIGYJa4iZO&#10;QFPYt2sYSEgDtOCYnROHwLXGavw891YQ7YpAIbI1nJmvEcGlDY1TFMhCo7eFiXhiPNcxIBXQYyTI&#10;Z73GyvvHRcSGU1esAewKuRdR0RDAr+5CCgWMq8txBGO5W7Dft/5zeUFedDhXrO0ad+KWHOPOnuED&#10;3o/FoQAXcSMYbzjU9N1UaxXvYZjGhrR2HD2OYDggau2rfnaFEOM5x/BDNmkSDfXKskR5KCwv8nLu&#10;7VU+JARBkd+2CyG1Y567AVym24PgyEHunLElD4UsOk6hZXsPEItjNCmwBAsy2+GW6gzSNARJ03GZ&#10;50F3uCrl4lIxfG0CDs/0xHzE8E3cbN6CtReu2KVbnRKEHF0Ww8WFvOJyRq/e2zmquBAoDQ8UCi9X&#10;ZSnBIRgOo/E6LsTpHd5KfIhTQwSW5+IhHG9gzTWRUCBtgl/HgqhpTgQdAheJaOvaj5rspopOYPfs&#10;SEzQZyKwUlDfffU/76D1SnzQmMbhEMZ4dRIMaUUp+xCGQDn8lSfYJv+4rpgWpMpPSwgHXMetI//W&#10;JOKm/FJ/3IVrYAXLg0EavSQ6YElfIFTJ4XjCE+if9TJuLwXL3W6BHMrG7QOeRVOq4ZWiM483sEPe&#10;DlkNjvJHoHdhWo6FEJw0w604MWTzyEXGhwSsWchtXOtHtcCr7yXkQgVsQsYYgxpedK1KKgRl/flA&#10;ZZQKtOiLJEn1d1k0hYA1BGcM4CjrYyAhGMLJI6YoH2Lxy8jAycPOAjTg8yGOkvHyPsUcf/7yZFPs&#10;ehMUBq4AStrv4fBaLwpGR6xQCsE3szr5bQsqzsCPmAXQmpqHjmMSO2dpC/WWRbHzDAIdnPNOw83F&#10;7WStEycX+DtkIU/V7DiIBJzz7bRv3sj/WDDfN0rCSsWrFuSWSvo/4/fwUWq9UcatHcZyBdpsPB18&#10;SSbK2SEFcgGCBoma+qGlRPXA/AiPcGKTEpARngw2B4uDQyEaUThcm2vBs9loFFLw1zd8jpgR/Xv8&#10;h88Re5QGoiFpWMmCW1oA/tqCDlUwUJDDfFeiU+V0dMKV5dB6aFW7oE41gv3SbPcJvtmsJ/ircmnb&#10;OKneqtPDiRy6CxswY68TSuQp8M71TOC2DLfwP7hL4RIFRMQei7K73EYMpx/n8cGTPdH1K+IisVYo&#10;dPDWekQCAZfR1jjK4VF/q0PlQyXU+xCFdkCpgLfuUhakDxHQcaMGQNUMZoQZvMlBbsYvL3yylQPe&#10;IYlojffQkIa/QFuFMLg/Uml8GMof+Uay34osrF9gpsLDHcNFIOUOAN4RjLglIR9i5bt1tzy0ouS8&#10;CGw9Jlqi4lAYr6DD7gZlMIocAeqHBo9/aj930UhguZwNdg9ZcMr40z35BRIYxQ+WOMtbuLiLH0Oy&#10;wezgKXynYup1rLroB/4gjnoCtaGFSlN3/Y/hGd3BDwkf+oRdKRV4IAN4wSDeJzOGC4qX8fu8xM94&#10;kWHIy3Q8HJg5QjDS+w03BfOjzVbOihKipH1yhdyasst1NLs7x8wbLiTBt6vF2+yn01Fm9F67VxKR&#10;aoFJhblQHJahM9asgx3xZ9eOa4fhGxyYrPuR97woiJAMyMhpPPLzTQ6jRCxAErJ/SAGPH7Om+Ylb&#10;ITnP86rHhJCITNe9hHHw1vzBupzmiga2OPhYAaeHrkfzz1B429k95op97jVtmwNCoLKu18QHh/XG&#10;IFR5/iERefb2OxgPt2B+SAZTiBNgZFiGP8532smknNUSnx2j6URqDCJtez/CxCIwaTxWKToRARUn&#10;UFwf6rAPNHAYBp8xK95QYG6IhRLqx8V4iKWNDNtJ3IO3M+AwLAOfoguX28HhEMaIFm9yeOwhvgoJ&#10;KptxKE6Iojj4qDRdu45CFVSVYLguCSemIvCdkYLqRcsJ5gFwiR5Gu7V1zwFfUcg+4bRx+uqjRqI5&#10;EFVhT92cQbGiPweRllQQ4UWRY5Z3yfBmN0kfMnD6t95/dUumjQAU3J8u74yHsgWQ8L3P4ElSh1Jg&#10;ryMXR6LHHdASarHv99kS0be7WPJQ5gjiECT+kObHSz0ewkPBi8D3MVUHVyLTZHSo73iNyKyLschN&#10;eapwXCxHCQWHFZNyDIm8e6u4RMN4bqB4PMObU8dH0IqGtx6yCKhdT43IIvQmz9COjcrd/e81APF7&#10;JPWcc7kvlI6sHcE97EUewxdBanW37Gy7oAc4JEaWb++y0AWNjI0XE0M+r07ibofRu7ik1GiH1XHh&#10;g+Z7v8h0+C3YRbKnaASV7coiB09FP2yPjWhB/MUFYAQaBW5W6wiDgEQ1UhiyGzIiaSaeXG5DBu9C&#10;10MIctD3/AUbg5mjeORhNX+vX3PMw/GdZ8Q549v4EF/z6e0hOrHxTwc25BHYbOiA8zVUHPSNaoI7&#10;dj7BbNBNnuy643YuZUXh5G73yWFXPNpJIIzimFRjzOC6DWtvcnj+xVs5qYsqjtjy/ToV8CvHnPRF&#10;5j1clh/zjJ0l8o8zHQ5adihSqxFvopXaORN2emIDJ4qmNGSxCDa038ggSL9cjTAshos8Rv7tSocw&#10;A5djxJAojUH2yDHY/qj54OkHc8cbi+/i04eIKHHRl/Kc6jv/jRNjQ5/xrLCMwNK+oVAnaoSz0YCU&#10;ywGEtyXNnl5C6p6CX8AcR1wtyINsGe4Lb+FtZGKcEL3EshghYjGwFcf1LpT4hj++kd+w1INT6h27&#10;gPktWqaeEBJreo1B5sVlQXOqZPpeoNxhK3aLf7NGJnwQom7JdHfQwDoMCiZ6TqdzgzFCxR0dgAiI&#10;iC1eGmBINhgJVMlHEG9c/Ya5b98MxhoeHk7/WD6+JhuJD8OzIY1RQhFClTBxg4i0UFCpN5q08WhM&#10;3w7HeUA9XDwd4WqK2gHnzn/W2fAXnkmXkTNIyM5JC1eQg0wXgh0ykpe8YHN6mPD825RrdO21IzK4&#10;MB6zvftYHdNrIlHTdJ/bRBoaAqAmR7jLtd2O/gKSUEB8kUIZqod1GCykAgHYYAFEdFGq5tI/sMNI&#10;8eE59Ez6jmDuO29/y+QovzvjNvh+X7xMo1IkVFInSyKvf+Ut1ZCg6+JLMUTsgjDdSImvISqSCYeA&#10;QNy1uQFETg4AEBuZEsNUeAZCG2A3GvWQji/JsS+PLCicB7612dS3QP0pj2FP4DRshBvZO4HPUtRk&#10;2rbPr1N2SjJuzdvj9Qk4O/EfqXT7iaO2KhUvtrxFggtpuFwsg3TPAYAITxEFuSr/YwLGWR1UCMTP&#10;fxbAf69YC2RG1VUe/aoQgxg9mishKmql/YV8IANPRfgQ82IzEINS5l1nDr5yLCYqrTQ0DW1ETGzo&#10;4D0xp9nQEvbw/hO/nKBLwzL0ZHAdlSXZUBAGjHNyFgimRvCu2JbdDl2s1s4573gsUnoQwoau45dU&#10;ojBtTNp4oHMKxvsLpdGF4TGkEjookTgq2PGYxgjZv9f0fyl/cF2jhGESpgJYkepTWfJoax7aEV/q&#10;sqymTcJYtiHEbmsIs392u6sbdcbdkBy4yhlIFAWiFBqnEfpJHoE+gFl9Fjb1SRbwG7XlWCw2Aqgl&#10;VyAURMThhq3MLjSV0o4kuaXjZ5zPgnBsZ3JEr8H4PI/NXjmVZvhZLR1oqCCEGCGLy3nVHHNUn++D&#10;9WH/4bvDPSmLP9jEfyAm7S5E/EtBVqEGVGTUBXn0WOzTmlLcn+7rlc5mhoo+ExzEvGXLp7kL5Bny&#10;LQjTEpEDeYRdyCfkcMTKmxc8VBpgZ7sEFAUcxwyIHTB/UjLHokgi1OOyALm2nQDXJmPOTN2cgoGF&#10;dkdtdm4/I5G2oibE3oEMdT9iDxQs5DByvFrv3kzFu/MvQ/2hndgwGKUIfPFvkPPfKgaEQGs8Df/y&#10;jaQ9opO07eXxRIhCf4p13/aOkAQ6lPlTgfPnds0O9zjsFXYKNxpIZkXed4RBElrhjXFg+Cn0Xpjv&#10;akSIgzSuouYOi9GTWQzWw2QmYwhyDBC1OSAhboQElRgRQcFWJ3UWkGxvTgaLljHuewLrMIhwUcIO&#10;qRGEKAbN2XiBSdn9raxAAFl19C+EYd35D43/l1ARl35cH0z2vr4gkuH4feD4/il85XnjcJzKPxRl&#10;2LjeNJxp3MASVR5nZw0AjW19rHA0OQxFGrEG12vqJLIOKhygS34SotFfh5rYXmEP8T0HGkL9Qxq+&#10;ahlCKQWBbIoDcHlfbflCEIjDIfsjZNn7AZ/dRAg52FMXA4itZ4giGqTwSgMKDsvQDW92ZKtynKtN&#10;hCUggi/M+T+Vh6FyeHDsubfvw+5+tbyQz+C/YvAa9cPENdCVGZJ5Or8ERYnSD/PGsWZepqdxWkV1&#10;nCzQyiZFcSrcXqtaDJJCz3VUmfSM6E04sdXxvA54jXqG1hu/QxhKxoZC3iEEUKwjO/0eQdvEG/7s&#10;cLyDbR+FcHXUFIvAAcPWY6vuKYMOGQFluNFaGkIaBjllQEzs1N+08Mm1hzQepvxrGdfJvPjw2bU/&#10;d+UJb28Hj/mJT9+UF7V4pCGkgvEadiiXxmIbCMktxCmecTqZIQ4tnDLWoGkAZ/2NnWLs+DkMhjZc&#10;OeR8NSYpCxhqWwsI6jELo8OQxhQIyhGzLjYXaR+JBfkfjs25WAUETe3I1w6efsYiG/tOGoLTiwQ7&#10;OmVc7/bsdpXZdktBbAcJandgLjEHig2TrlcewlAb/0/lXfn9Hzf7wu5hC3GQR3758vfFSBNGEKol&#10;SrfVhs83wQ9VU0DPqdOi5sF6fnabe2L1tGmqCb8BJLKhinNl5bwcqYirbOMjG8731vE1zqfEFoZA&#10;JkfcBLS1KVLJYFkOJ08lXeBbp0mABBBptQXMbhY8IZZHNamVICTMA/4Pb4SNjA6LxRaRQ0dJ7AiJ&#10;RYkY8V8qigR9/pHb49vQ/H8ShwVPpF4hCvF4gK34D1LF6qHpPNAtTtRLm55wzKE62hSZVce/ZLKB&#10;aC2sBJqZBOFGSNEroWnIFiAWvsvsW2HopqqtgNMcrS1+kTEOEDFSAw3gZcjrHXwHACiI4sr4uECr&#10;ttPagKklC7uBrrwnUkQOFatEGDayjeTKYjBmKKsv/63yYiVv938p7wd++ebPxRBiA8NwvbxxvlRM&#10;+9eDYS3PebgMM9zqdFWfErpx7NvZL8SRXHwO+7BJAInecyM9c5KL8QZlfYdVm9u4lJaVNuHG1CFw&#10;8n7OywraJQaV7BR7jjo61+hhg4yBAD2xmhqzkslucB8puFUFRw1ZUBASMPDfefH3BRkYVmX4t495&#10;ZPSvZultFxSvDsfER3B+9GKMxnWoHCdScMKT2nh+QsN3nk4uFX61eTErcGGvalQ2frt2hP5M9cc0&#10;XBpyPa+lk3cDmc99tf2rtOXmVNOTbbunjINay3Hh5NztF6kiC13SgzCwuTa7xQnHFIFGvGRzWoXj&#10;mLJAiU8F/yfllxg9PsO/UfzIy99VYpxkUmq8BgHG56fc2cZnkuDLESSxqsFLcW/w5+1HMZaaKsKK&#10;PJZa6ssVe/7qii5HS9oOSF6XHNhpO3BMR0rJ4VEYgl1VnOkSbW6/eGY8GSk5sIq8v5Vo2ID5ykLn&#10;Z4B7yzK6283WXLf4Ni/Td0D/rwvXPu/+kwJWUBRqg82T8e/viwbHrxCLT1pHFGEL5uH6eG5B9ktq&#10;+MsjYoBgXVN1WsQy1bKDL9sVyFjJArdM99zTweHg4CknHpU63WYUsfSBI+hwXEtOfDwwNDusBBSG&#10;DlU+LCMcqqPQOILh6qaUR3wpLuEv2PmfsFQuPm//r0XjGOn/UxHC/njzc5GpVAF1MCo6PYocEJWz&#10;/d2hunj8EEcE8t+UIZzLQYikfDdhIxNJrpSXI+H4x+THvO/TxQkHoUEgBe+dm5C2Y+5rn43z7bxd&#10;HJuUsq3uJOvQWUyJBC5GOJliGKnvRYuIQQf61JOMg6+iTfQ/d1AuQ/y8/Y/Kl8cqDdg6TEWM/ZfV&#10;0stx9jjdt6RxdsUbJvANp/0JceLnorTe30YfGgbiciFAKRgHJ51FgqnEiM1m9jHhALvLB5OEBH61&#10;fbykRO6BObiO5YwgCTTKCPd04nuwEPu4CQXRHCKyc/k+AgThzVcCjU3Mdm9T9//QP/0PIr6VGR7T&#10;vr6/M9VRC2XwqT5jNBfaAmPxBECrX8tChHgu8uSZYL7hWcDGboiOkerfLdHu2rY+kVc4RNwmKkI9&#10;mUc78G2kI9NN2Eg7weNod3fPhXQdfJjus6/wHPdDlqdZIIYZk4q8AwGYaGDL/ELw07v2z+UPovgt&#10;LApuP+8/FQ+q5OPv35SEk6EGonmvXPSgcRM8fyGef1+hq/Z43DwhtSO79FWxnbdXV/KxNwhmOeKB&#10;hGwngJ9bcmxcAT0LlNaCG3JUJ4ZhZ/uUt3pvyVZ8F0aNcJMyaTngaXQrGcdxUNyVUCHC6u2JadGn&#10;/U8kj/LHS9CCYfg/FbzIj9FmiGG8/lORqfD8U/uBciWPssnpOfK1uOCGZSIHdNBSJm/AzR/rZK+6&#10;w6VlZSeMAG0da9LJv806iBEr+TqOyibyzfXqjjNtF9KqGwm/20mDlXfVXikgam7koCncEj7yRuhc&#10;gZHYnIxKUNmnTv9QPq55f2er1vNeomXkw5qfy4/sfo7+QRrfep7nok/PVRyudPRM0fiuvOEtPNrc&#10;G2ye5/OcerHPUF8jLzEO9zYwq2yn668BpK7Ythb2Oph0Ty4rRIQh8mg6yeZ0R2Y2XRNhCBHom8QY&#10;DhqMPgAjOVkSoOM/tYvBJVyRrkBSRWUAmfBd77dUJYmMz6dfy+s3nxgfSvK8/9cSiIzKfNmgCp28&#10;XYv2ewly2UfyoYe9YvcSY7dhg/Qd0zjWOrkhQtUj2amR0nkk5+ATQdY0owEAbMfHEeBtiSwuuYio&#10;ZHeYhmxXqrbdmNo4MdWAgV/kaf+hKKAYVTMg2TcI6YYi/hkvP/FAv01Y/FrsxZb9rzH3E/OUzB/s&#10;4seCgqGEKMFMAvVeDAb6BXui35/66QEfVvxcxwVkcRthRTAEBqjnNKUrO4pkjzUkyUgSxkEavpdz&#10;SolLyUXcmHVd7bTbCS6tgqLMJSeTbkssFmHfEcAqbydSuv8jUCr7YKO2IMHwGt/H3fjHV5rCLyx0&#10;1CZ6+nyKYt5jbuN9vpwdRYNVWv+5dagDUZnngLUQF+GNCAAOmn6w7NcyNOLGhcS3toQv02nbyOXW&#10;kpNLD9gGbPcSoeHAWZlyEMsdWOMqKWvVfdlDkcnEB2yNhM/IJeUPjuIFZY5+DL77R0o9XVkMHkJr&#10;0GuHQHwc7uopn7Norch5Aa8FKQ5crXk8xz5KMFORPJ//Vipvyu1NR324j59RF4JnuAT8NW7HYdNU&#10;YJz+qSwO6h1j5OLS4NVMmMVPuaW+sXnsEYRlYDnOdyKWn+4x4yjSmLPOacCuWOTA9QHDSY2MT4VQ&#10;F5EQFurQciPJ90r526IglESIAlb6Jj4PYXBLX7xzaN2L6n3XP8IlYR7j5K8lnuU3Ab3j7bfnfVui&#10;lkMaIZVQG652vJjeH6894bjxPJ+c6nvhIjQb/RlPdGl1kz3EtK2xdBACsME82RCSnKlBwp3WTnyo&#10;5IDYg23ofduwDmKM7kmGKxGVkPB93Vbjzg3J/zYL+KZQqSBQHg2Gv6me/4cA4jxKnDEO/cTp90xL&#10;Fxe3GZ9fy1s8CSnwFMp3t/qpiCbCWt2cmM9WyarhUO/YEnKBvTZEfC+OKDmdNtyBaiOiGxPdt9Px&#10;I+u53rAcwwDVnqW0bdndFCcl9+mBxdldqUDALt0OXDYDj3HbqoPiIYARxl0GvUlosOlv6VMSUYJA&#10;tRY38r1Tl+ag2l7DiDG/KUDEYNq3QnOoVBiGogYk8f5v62uJeigAklwMLLAjOqK3WGxN0l1TkMeP&#10;d+ULF0XJIzaboTs6kfw7nddeZ/cIJ+ezDbyZOqz76qrTNhkTQAgfdbUnGGMIo4hAgcUQvMQ8txuT&#10;8oxIU/+lPByOVlU49/cu7pXN3yqhvcLvlvVricPcI5pHlMr3GvBtidYFbzE7XCQa5qx/9KXhLjQM&#10;OVPhzZd7fngOvndpPrSdpHAjz7AXjyx8TsnhQG5G67DqVtyWgPyDiFKOzfEP+XTfrZB3iD+grc4J&#10;M4kJM3lxpUgj1Hee4ZsyeBHcCKsItsQ3f1vCCEMRpiwnODK+eCuBMf501yECreOfnv5y8mwfM86C&#10;xzlGkQpRdO1XPx2t/n7jqMp7dTx1arHPXMR70jqXdURE5HM2g6R2O/+53+lanS4AlNVOCPR23Bpr&#10;bM6n3tzItM9Bz9EQYotZtSXyLyTxsMeX4W1CFB76D4tDHnT8v95DxLP8gc1UB/uxdfU58LdFTRrv&#10;MAZYDxx13g2cMVM+GnlHDARARrqSx7XxMK8KfzAGxjkA6JrSkUBQZzmvljbCCYjrWPZe9n6lmmpz&#10;t8Cp7z1WMNFb9e6wEGMjt48hzaYs7mOAxztJzb8kpz+UNxqoEHb0L67ppzJSEoX6HHgpc/8zmzHt&#10;ecaIno9/W959jkizH0sPUWDnOAzXwLLJnOwDTKvCmsry3bLw1mseXl0uY0eON1/IAhtw1ZK6bO5E&#10;1/i04HXwhMeGC0Ny0bwY45/dQZrn4BTwVbrG8Iya6E2e4TzivyPHs1RIdWUc+T+WMYoDx/mdYf6l&#10;B7qOb7ODP5WgQ1yJn6+dexg1eMWT6EzCW5mQiXYH4hqU2+ZrcsctnLo9bVspwFfAbbRIueokYmnl&#10;JF7bkm5wIsKvSBe2x3h/vLAthSYWFB4wjAOhWIfhuf+mRLCwWs/n/3MxdEJ0TIt8LTYofQ2iP5T/&#10;WDFwcbC71nm6dmLAgDioMzhTVaVi1C58ufP/ZZPrLpgMZHBLKOQ87TFEYRXNckf3diB0IA6ALzjW&#10;3pBm9ysCOzYX1NQgFEeHPnyaH0IS2gfXkAH8JTnIADn8F9zTS4nQiad4Pr4VHIf1/iv3+R+UN226&#10;7XKzG9tBO2rqcrsmQWAeYSf/dFfnETm71bE9ycEmF2+8g9AJ5LqV1G+iTWrFcTkXqbhz/BxV24rb&#10;TmkQLsoSvgCHhWFpIeoioCHCxukwyAN5RNX+UIYoKPH+v1aI45IN2HsOPGVeyEv/k/ayvykPGTxd&#10;X4FPchVyrAJgiYrquGCb+SFvRLKurdWzy/eYrC/6MKs8T+3YAEPOsCf6OzwhtRNg6w4+yYRjX2Mh&#10;8ta2epP9+TSsDBFrhd6CB7hELYKLtdn/kuTwmrDuvyiHUXRJttMI8F5adGcSIT7+JwHhb8o7GeEp&#10;z+pWmUAkIhX1OGP5IyQ1puIk1F5vcsIx4vmxwvvTaTpuqGD3UVlxVnWqVZ+0rTt46SQDjEl8pITd&#10;gW8VOwQx2XiM9vXLRhVDCPc3Q9RT8Sum/iPJTumDgDdZ/HclYuNGwKpP940Guun4r3rFl/KWqfAP&#10;P2S/aEz6wxjwTa5NgAZnO72dPxCexDWA7fnjna17ldSCAI6E1v082oLeo+COAykOpL6zQxQcBEoq&#10;x32dlCeyDXvAvKA4rEPEcBo90EaHav+G3jdDwJU9bmp8/i8XcAqyeAsRpMgALNXmPlacxJ9UhTr9&#10;pXU//y1SMoghX9GJ431cTQsXhRdC43m8wPZcl0lo6pyw3snmCL5AYbsC73NqTtXfz6X01SHWuiik&#10;6uYaiMypM+vq7hBhACYaNg7rm5SDb808Ab2CCXuY3vn9fXm+HG1P/wMnNYr3vl1/4Sl4LjTP5ZUm&#10;k6vfBrUlczW0PB//tvhAsSo0CRUC5l9ztKkiBMDoTHoG+5fZxRe6zR4uRmeP3QmagrUujr86KyZt&#10;rsbvMl8GbAdbVbekTpyFmbh+CH7Lm5CxmEtC3LAKjEQxnbFKo1L6WyIC0v6vhEExdLzy/N6GoaxP&#10;vvHzk/nmzrde+Dnw14W8zmYE+RAuEnsk52tEV8yjkUzAqXYBfIjppuf77vQXpyiVecK3nRNeqOhz&#10;yOyce+xsGkwDfEw4n1LpVzvrqtSxCTCyzk9/zF8IQ+lgMzg/B2iLeJ+a/VgGi7SL/5X/joI08FXP&#10;Bxmz3Acu/RIIvhjND2VZfhh785Rv1Ehr1D/CBfSSkPsc5kd13fXkKDS3dTYL8Z1K6LpiYWCX6d9s&#10;pXIpRDTbPYqBvDu2sbnSHQZ2py224XR8leNv5tEO4ioCCEHWA81cEwS/6HhfG6r+MrnSMv7HwgjO&#10;vLL0eRyMAs48zVicxZmo1i91+a0w3m/2uQRGXOxKIKP7GC3CAeSwnn1B28E4Xmsj+AbOBW649J/J&#10;h9uKuV1U28FUa9nrumsqBBGjPlCr7e7ghGwc9jEhUXL94aE0jVgxza6l2J21Xzfu8ttafi1W+X8r&#10;jOAzRdzmh8su9XHc9v7rNBfmkyY+OyQ8+Bgn/B+KVKkEuo2DbPy91IIqbzXfMZMgJsHDsA0/ZQMs&#10;Om5AmOzccG6YdkUU704WtG3knOear8SlraXiyvCzv6epbNhEOKrLeZs9132+TydQWpM/UiTR8fe/&#10;lsYQBxDaTwZVMQtv60WWvhlNqYDtdqCnnSydk188239ShjjjsY7le6VvJis4hUKx4BuxNZRi7jtg&#10;FM9F1Vw/2fyu2t0kfCX9xizwYdvZZiyrgYdP8o3zJKGzheVAuhGq0SQTDhtYXPJIxZP4v+AvJ4YW&#10;+vc/LTxAfb8jRCzachyeLpA63teNqTkOV/BcOIL6B8/0VyVIgjDF6hogY1/KKHO/HaDGkzGFy427&#10;OvGEDFGohzzW6SQdcoGvmmOJBDnvNgjI4HKggkOqjupevfNVxGbiZqhCKpiBCaeZbZ7MJv9OFB/l&#10;T50M/9fyCPztGcs8vLVlHrGTdxxxQAWJCD7Wr8f8l/+4ZvFAL0Y5EW6d15TO8RVJs7t2Ved+kfSQ&#10;HBKOK0reVGmv2dDqkvLUy7TAcmJJ9KwCuXJfzZTIXMz1kKbZHbKwscX2R20RA3d9/t5mA8bPBDwV&#10;/FK+G9Xx3yyox/PY4RF1BvFZtCO+VFuhRzOpjnihOsJQTwnB/FEk75J+KWBNr+PhLsRjap1sI3+K&#10;q11sLTwMTh/U2lqebcTaOGlNeyOC12lJOyazuNuirbTrmojfJzaz5VoCLp/t2myex6rtxgL8+TgE&#10;ZhOYVvKjNKzb8zbKe4PJTxf8l4pq6iN49Yl6rTdc6yi77OYFeGKc9xTrwhkCr+N62nTGtX8s3502&#10;Dvm87HCz2AT/7awbbQd/3i7zjlq7bw5xGsfVpqMUgnPfl76QfmxHjD4nWXTjyelaXT3/CBh13SeZ&#10;k4pEUEd/XDcEKB/IahG76Z6f5/1SHl6MD5Z4Pz7/fNV/oVgn7h9i+FJIz/Dapk5YSOr3Yc8tFR0k&#10;Qfd3fbjfFHjwFRlHJ3K8MR8/6qa3eetmuVpXpx2VSSaOzAkO6MTKPWJVChulQF4ugLAAbXesZz2y&#10;e6ZjwTnMgdOj4TeatsjxNGq8otCW2jtYCGzwO6/zLWVDSOP9r4Xa8/1fceTn8ogdr4FgnnvFvwBR&#10;6pTIZtQcP29AXCCm33/OX0cxOHjz52OUETDUASLqQczG3bicowOl7sve2Ai+RIG6jg0sYW+zp+8E&#10;O60bWZubV9yr67S5LI/Tx2zNso3RBhJS12WLBIOIEdqDLB2ZAVa3JUCh/Mq4Uc9Pwf3VguLor1dZ&#10;+pbDe3//7b+VqIGI47VENcxiA1M9JUYw/yPANXp+vbcEW0yRTeoIDxusLeQHzkNd8mbaYRB2u54G&#10;k9s07WsrmkGeCPMO7ixjwzGycRu3nGDLe/JJ3JotgvnmC52WUwwRifqFp93Ba+SFvzqDYIRe4rPq&#10;vBePfv9NlP9GF0TcnioAZB/nEeNiCNR8WoSVn/oGAXn33zaxvRXI+wJGOIJMdR2K6XaxBKxAzAQT&#10;yUGIBBeho27zVF1tp21k4KQQSADBxBIXfLMSKGKNkX21Yar04pigfG1n2SfXjRKT2bsXogBCzdnZ&#10;Bk6UdfPHb4uyeN5a1JhHAg9zvi+/gWf/UsYzBDeRlGINMQQADRs8H2OL9jf7IPkbRvNv5WtUkkQb&#10;qYjMua3bhXPC15NTdxKFbe1p4yuksZ6TAzVJxxFGwgqibRbvlrZ6bTu5RYgDWR7Y0ly5kyDq4N1R&#10;dvyTKV/EOfySTYSxirMdUwjoqcvX8njlUZTGf4fRvy3vz/B/+Cn/88EE+HK27m0DxDW3LQDee5XG&#10;iXYIjM9/V75KI4wDcYAKYPlYRNLtYdyPHOEfBenYD0jEIL0wGQlNd/XmhDNzfkAF1WIXzTEKAlq8&#10;1WIvCcLYHRq1HTomB4cgFW2DeIHZ9TFO0d6/qMrn8lLN562KM979vypII0L1u705SgFrpvrQQTL8&#10;HH3+Uwi23/ndvy5cjHHYMc1vqS5i6ExLcm+Ym0C8aLo9fuCligDq5MYm7sZg4kc0S73aMOiEPkWy&#10;rQfphW5ONHW1YyeFjyBiDkgcF8TNl8OorrtheS16uf6m/L8VBU8LH45rtyHHtIifJbuD2WGf/ruH&#10;1SjeRfB14sefy6fzdQdI47ahoi+ZaHAeAGq3u2zTmZoPPbZ9L3WxvcPlKprLb2M1MeYzETrGdBmi&#10;uB3gZooUMlbkO0UzSuwQw+e6VhFUBqe7oRsPJ96+xsLvy1PfiOrjXbz+98tHaBrCUBo4Vxgcg3fI&#10;n/h+iXXAXf3kEcFC1vTm4B5hPJ/+vUSH5i3AtbvxOG7T64w2w9pjOQkVSh+oG9o9lZIziIrE4yKA&#10;E0awkL0gCH7qkcBcfXfko1PJiS0nzsw1Ww5ocQzh4RZr5CfI6RYCLwDipyLflheyYMnXoPdfL29M&#10;tQRfItAdQPEZh0q8iKVQPQl/8d7kHcYT70BWvlLV+PifFJ6KP4dHeo8O/1dH0K47aPfO64GoRFDN&#10;hUDIvXm3OSakrq2X7npGymIngEeeThwBa5FmjPlR5CqEvwUga8+yScdsV6+NXtNCVoLTHenBN0WL&#10;fd4GA76ArP9B4f7PE/wnlkIWRGzdR1SFCK6j5T157EtlDL1U9qlftI/Eu/+ooAQ8F1fCk/FQDsqZ&#10;VtzSBrdLC2dpP8Y8FXO7091GNzexTk5XIrg7Px8Atp3Z5LF3Xkwv6uk2pfaxmwsCq2YSDbfox2+5&#10;plE+ofpL9/O3RSL1EZZx5H9SxiPePugYFQaQBF1/7ODu0cOKooiueDdOVxjuHv0U1OY/r6dJiJiH&#10;rJsM2b66es/JUTlrnmLjUqWN12mAXEL7SPTs/rOTdQvzKK67d1ZesCmNwnUtiPyBP8gusA4tkBwG&#10;h7e122yWZwG3qAACwR3/KJQQxiONN/r/B0UeBtfjCaGhnVhq6+1jB3aJ3jOqKkbEZJ6uyiWmtNtD&#10;++cY+Eu5vulkj3Fr1ZXthLs7Cp8yWUQ74Z8b7XHCOiViuyMPiOgp8eIGh06PAfmSqKc1E/ybqyqc&#10;BWQVQzkvRbKvuF/HUEULS78SWWLpixvJ3nd7aI/uxW+K/ulFAH54+fhfLMo6sOxTIRtmyYlQGT6i&#10;Kijk5BCFvBvZZwenjooQCR2wkwOxDI/2L+WXaRHcYZF5+hfn7vQdcDodRAKU3JCQ9jlNqyOfp7ms&#10;iWBuB9+ZSE0cTVXWzKe9HJcjq/BDZi2IEtPQUA6bm6mu3RzRwFKr6a0i0uxQKHkA9P3zWIz/XdEW&#10;lEaIm/fReLMcUc1o3+McDGCeIAfNwou5DaUXgm3cPVkwCSDmQo/+dflVtawBcUNYavOg82Fgo5/P&#10;CSV3JZE2CWKBt6gKcdxVVl1xdTu3Mt/9wiSI+zDXUVbItWIIJBncwvjBEcebWFdcbI791MvuGpbR&#10;Kcvz9cS8/lWxtv+DojBgO3cPZBvCsIWZd8fV7ko1Q3skzYbUp41pdowfyARJObdxBvf8m/EOY3qh&#10;iecbxE/7iritk8Oq2wmTx+XpSDtgKYShOAjszXVvsZRKyodcnNxkIG9YDsncuTksFywVXeGqk0FJ&#10;ugBsz7gU4K5oSwBpBOQksev4/f+pKASkEKM2FAW+B816mgnIMM5unkHqBUI/1VoiYXx14MZGcHQQ&#10;Jd8FLX9dREiUT61AMuys87m5yqBLpuOl1jLN534sUzRSIYCxJv12Rw+42+q7FBh+6nAgiSOkiRML&#10;ARtoDOQyqMn05kw15OJKbhh7w4EhNt7tSGsdYQMG4Km+91P/6xzjKUMKmq/CsBHnLTRguIYLciU4&#10;Zuebea38x6EcLkHkokEGjr71G+9sgPlUfkdADEWJpz9nxWfAMi7f/WYclhx75p9aBYEdGU2YwHBP&#10;tkhl+2B5gziI2tOJ7OR/yvD3wDSczkQERzaYNhRpIZ27dGJSdvg0gAs9Ir7sCRV7i98YybcuV+fx&#10;6p3+J9LhAfokxGGMw2bxnNRXPsGZC1+BbJz3hcEARjDrwfV72SvZHw7LRYOMkTrfuOVflSdfJDC9&#10;XzTIXc4L7LnCK8cyO4KTwDHVbTqn5JBPJBF/G4k1CWBsOrY5B6dRtV6Nzm1zbCT+CBXRlaJIY8/P&#10;iCBXTLDUl20utue8p5gRPioh4a/m+l6GICK6RDVfrvivFfwUSqGDslXCmOG47QfBUiuMwU2hMAmU&#10;CO9h5NaUjOw6Y+VoYx9R0Uu97O8qGTEfogZMsESbA77ist9bEEQ6rUPZ15p30g5Qrct2dmxHi+Bw&#10;0Xe6xNFuC4rLvBA5iMmiW0funFizCV/IY9DlNEzwrg2LyI9vgQkuTfKRM1G+lUbULt68GMh/uRgx&#10;YKSeKgbgjUqb4TmIwp6+Drvlu22GaBh8vHDkHVjrrhRDgnadOTsl9Pyv6/r1RH02irF0F/5HtR3y&#10;oTjc6JoHnuVxUrgmxNFciG1zURc+rK6S7lDcybWQrlKoN6DXrTPsF1FxKKYdjnMTFps4umkgDhKd&#10;6h9rA/zM6/dv/prCfyvqotFC2/AVeUyHDqvPxAsMPwP+wTMqFS75uIgjgKoLLx6toXpkF+s49z7D&#10;s88Z0p/Liw56XVgG7v1wujeWASujUzaya1KekXzrp/gthJLtnlc8lY1XO2k4QiIYYFNYmct5imir&#10;/ikfDnfPVi7WTOEYcnHQyYyI8VR+a2WGqf6PmP2HEpB2xG6hkTZgU+ZMfMBTRQIBTrF/hvrqht0e&#10;pOPvOU13DFA5OiwhwhBwFwj6BJB+Wx6bfwsa4x/SBBTUe3X71ugar5OTMJwScBCpN6JCWIfFVadA&#10;XeDeVRPaWj5W5MenQm5hdLZHnAhhRYcEbDUwwKBDiBr8vNZrWUG394XD5hQ89P/ODf2+hCJQhjCM&#10;09S5agg23jjAAiPGKrAFFYy81tZpzAGKHM8BnTcCQQ4L8IrrQ6veifk9VTe6SAUiu3xjgP9wVi7z&#10;v3SsAEHgqLSRRrrhsB18/ZsssAOebNRwuwH7+wBO7ofi+5NwTgBvZOOGNwiDBIKe4olYgWBtvqot&#10;kT6Jto6Fy/Fb71Hs/22RFfIihKFXtcIEkIrin50viQ9aQHTfz9g96VZU9//r7U7UVFeaKw0DAoTE&#10;dP932+8XYp9z3Ha7H//ddlYVxSCkzBhWrMhJ9Tbsz4YLWraVm4CverbEcASJU3XyVP270n9YLhOr&#10;wsf5Tu9wlHGOV5E5Y08TRzQ/7QXw56u0sBgOsq5zP1dpxvJZrg1szy20OAl8atbXvl9V990QMltT&#10;zVaVz5OGc1vg8XjJ6fGPb2kJbCCJqjPV+58t0/RUkT/8VEEOlzbs5+FCZqlrRtN8l7LW56euheZy&#10;P7/ndvf9ro+8e7BgTbVOopTUBzn/iW/EpuS/aaOH0OpPfWJ3/K18vPhNFbHUU6LrHj5S7UMV1/un&#10;G8O9TstpK2QXmJvFw48eLwjGzq+i3C1C24Dug+XLl7h5mYWXsxPMfoKvPLHbOO3vY8LNrK36nyrH&#10;pX6N5xvjFwWN8WXIlNE39VZ+hIkXQpqH8HidRI3bero+vtefT4zNfc7PZtSQbsHf2ZyzvpZxj7nW&#10;vytJf22GQLQ63iD3KPccX+29V7dXCn2IXrh6Nk1ExLpeh82mDorx+iZlT0fws3VpDZpzpmyGMlDY&#10;oeT+8t9b7h9qORL/fRbub90PirIkminsrS0Lp/8f0safyySowzOI8wCphAKTLk1neTw2cYB2NMK/&#10;7xsYV0qlusdBYEx/lwHj12drWHoWV8TpK6l5pOsqc7njsr/i7bogSIAf1RXirSbIjas4JYGdT0JT&#10;UYOl4xXvWe0toxinGP7kL3bFjxsB/HaT6kfZt8y9QON9f/1/Lvcc/BpHr8HFk7nZST4vRxQYfS4a&#10;/sm/kS71/e/XyA89DrP9KaO0jggGZU4qyEBaGfHitbRCxo1R1mUUqaonIdiuZ2GCfg2RdnzQXfHE&#10;q0COdyVb/pFKuvC/geIwLS2xxgISYHJAVUgVSqKTvbWHTmjF7erC6OYM91aDH/rwV9J2fSFaz/wI&#10;pgk3TfkshBePMS7mH2QBUpA77j+R48xTosf10zf50EfpTmzXLBE/AcUm/ls18jPRcYy0MVTi8IzP&#10;OcaEuM7UcARGKE8H3cJH9v15r+tM2H+/7oJHkbGAV6TgROM3DB0eDCZMz1V4RRtzxT9Wd5SC5ZHW&#10;tlLnQjSuP6pNF4QliqtKEXzUcbo21P360MYPpwTwUOr0kX2HTrwk6EH1Aldf2/dlOV12dcUtVLug&#10;ISIWMLRq1kG12qF4v1On+r0uRy3rqJla/rm7+X9DGY/4nf3nGRN1UVm6SCs/P+UCbFaQKOoVFeb2&#10;B8LI+ib3MODzEfGWBjj81v8NYx6PMzVALhSUXabgCNmvYTOm9I+mifzpkmvC6xVcrM8JOOTkTybZ&#10;9mDNaSuQY1Ni9f253jfpXhG8tBv5hT8k2Y0a6uBoeuGTI4A2bjU7Ey/1bN7uS91ddTyXwJbor7IX&#10;3vu57nUfSBWX99oizWVZ6t3hsAnnV9f/74Uc/vr1MF4RSGXYP2UE9PPpKzxiSf54emDaSMF6DVx5&#10;RWsCtF0TkmVz0cDwrTu5PF8L826SLjqUh5Qidjkaw+D/Chw1M1Qgcjo6vx8z5NBusx6LtjPM1Cbn&#10;t/2zz3iGpE/QyBmkegJHMMVnXgx7abOd0nMH1rmrHlzz/mAVpXYUFGi1zoO11QkXTNUB2pddz6v8&#10;ORU3kuJNGlSRPDejrZGJ7I+7/D+XpP8zzN+JK4HMIGjoQCFtEq4w+8m4NSnsQZrwXR4RArUw9X1t&#10;26j8vcV/TuMErRdOBdg9esSNHh3zWHYXS/pndP7v1vjqJ04Qm0wbhRpwSGX0lzaKQCSUQvAuaLQ2&#10;PZoWJHseSv48bbnSo5sodjNxbxwf7fek/Fgb6hiXwcEaINMUvKyIFhZmgdwkV9zbYYEHxurO70a1&#10;2ulmr8ZUV73/c6L+Xyzp4s/5BqHmCpThb9QwQI1GHZb8uql5VG+U8T5dHgQNtyiEhaH0hO4t9tzm&#10;hek0kjjaY6XPxp9mMOr9bivUOSOP4Xg/14/NCkD5RheU4eeERSZfIqT2pMWl2LZY0J3fzqfl+ywJ&#10;v3bzStId57jd0F2BTUaIp+LX3c+BG8k9XH49cYi3LLERq2PDmFKPAeWscMaXMfapURVgUNJZv83Q&#10;am7vBLGUMQjwr6jjP/jGoYopvcoxmOr8EGRqwOzLfFGK+QJUDWNIJm1MM3L9huCQ++V82c8ayvp/&#10;3SCRjrX8HGA/1ueiibcSdGL7s0vHh6ALITPwURNn+JlAGtg5w7DcgGWyAlp1In7Iit+39/nc6u6V&#10;Vl9L2ASghOzBlPvzujWifXNNJNfHlEEb4AlAtecL4VITxyl1hEvQNMgsQ5KmBrsfTXvXNzPVhMqu&#10;I9qsz2sz1+GGGo79Jr3/QLj/pXKcZk73ew00KGMwKl3kquWlUunDMdooeQUcLZL/aWPWBeMn2/ch&#10;B0tyYHXJf4KoJE2Lr+vcCWErZ2xapvbfqathvNOloYbSmFlkgDL2NuWs5/aP8D3Xu+3rcs9J0B6m&#10;8NhP52eLmnCku1hMRXWAPBZybheLKURfZ18esYCrIGmQKma1P0A/fkAh6RZGvdezOh+hLDSAV01p&#10;a8+G5wLYCKJPZ5SfEXEOCiGs/tjOT4L/cnGC33mU43XvBFM/XYxfqJSHhpAZKzNsyMWrYd6P97l9&#10;+llXE8BPOJWoQXBNUW5GccM2jXvwHm2KQJLuTN9jn9dt1sZeupVbqZ3DAMSlGcn3FuN1qHQmQkZW&#10;kSivPi6rtJ+UbGB8kC7OwE+8baHGcFvMKpWI3aL36KaYgWqFVJTUUoHzW6Pa9iWyC8i6z4bY8IfM&#10;T+u1vdcoMbJeVoXhen/f6HJCqspN5EiAhxT/tZLg6xbOwcY5KodfxCryQddViFOwVL/gapLtrJ4x&#10;FmGJRla33pYr8w9fyYcetAy7revA9/p9Sb/Y9fq4PBdyxUu6icW0gefIRcryvu9yczK6grHpN+Io&#10;l+84oQvt6+US+XFlGUb0VbndT09xizav3f1q3GJ5NklhAsjoYR4r/ks7ntfbcl+yrtfrIpXdVzZ+&#10;2btpGeuvvuRf8GiEg0COkTJimNwjK7mdRDTs9/VFJ5PWcKqfYP/rZeSeH3h2aOL3ejxivKKSs6oX&#10;MfjOK4G1eC7ykdRZDXqRctD10wNgsNCGCrpzAg+Xm3xuzKtzAgrwILS0EhjeJMZbMCWr424hs1jR&#10;hmOX7m8MTLq/YpN/zmvrLNJCtPR13YmSLm6SDYTo+pQxCMvXBUiJ23d4tC/b7VME5xq/kiZgKc+o&#10;N1eWesaGFyl7+xMT8HtrzpQDFvwcQ2i+JJyEsa4+iUi6uH9Z5eP8Oon64v6O6NNdQS5t/Gsl0Yd1&#10;RxnF9Dq3GJcImHIP1nG4aaOsH4GgAeo2R2Gm1xcidclJoMr3Sx5rGfpr2dD/fe8OhCFKC/9KE0Sd&#10;NowgUl4UOdrx0f3Z3c4F4PsV3Ax1qfCTW11e7P/85Cka6ywNGO2P+2MrB1uWcyx1w20ep/tylro5&#10;OTr1rK+E/cd022JnZipUUkaJSFE8h6LJm+/g4yjIWBVdayTM1YpCU9Cs7Z6wDcYnqnMPttWDYE8m&#10;I8opv6r/XQ7x/l/dxTHJ/q9wccSI+BNd5BWxtikDmWydn/ILpuBQsup+hwlfhX16k/Wd96UVEN+X&#10;sPyWWvEmfEcyzpXL0+UGpQndC+y6txCML9Vv9+7E+BVyOiChdtTdFgfCQsPpOPMZ8fl+9hu14Ukv&#10;wQJtpZLuo+vpfTu1B5tU+0RF66mbU4dME8fnTu0/ZRxI1ZN00bPwSjCoTyDsDYzfqJUow1o4ZM3o&#10;AUw6bC1ulGgETciJOM8qQXBekcxJ0hONKKhn2Al4JP5/LiP9Q2/zjVTR76iEBsYJlKJX0SIOQZyM&#10;ATbRy6DT9Myy+J483zxik0fxhuC8r7TqL/rpyA77hcQ0MB112v6+860mhhanKVGKyLXkf6pYxucE&#10;zaJuFbIL3jzd2ypRNCqZBnTL/d4K4+102sDL/Xb6XKPZLa38lfoHU0bqqNNqfKNPI+Fch1IgZ8Mi&#10;9UHVPJJHD88X/OE0ZGqi+RH2dj5IKAzkEHlT2HsfRRnWCNF71mhBadMPeQ7XOST/K6O4+Ts0MQf2&#10;OD4xyhhF/DxiCosg/8TZk2yijst0gw2qeOqoAWmDJX/vTwSWVOr8gU7b7U024oGrpsjaxOJlgKQg&#10;CzztW8RMUHCERr5WsTQGBQ1kDXIwjY2i8Unedv4unJA2u2W+U+z3HYgLpTxDGkEtz6ahc4Y/uMTy&#10;8dxDGaMfH6QRivAFleCZhZxfRlpTxwHUFblw8fiNimWU/TKZhzpsI+6mGvclvCbLnPVPJCa2jhVP&#10;0B3/+OM10xBlXhzFh/nA7+k/NBGM1Ek2NnCU3DPIVDvmoqrCGZDJWiRd+43teB9PZ87v2w0tjK+O&#10;5UMfZkW+eKmrj2nVi7B+yvVK2bFMVizqip3lITvMLzt5S/+IQGPr0ICFCp8QVxHlnI0RX9YC9e26&#10;8IS25mx9xkK5iy/U+zGOkPSP8ldP7tFJNcGD+aSqwblepxzuojkuMP94CvpI0q2EDSPI+Py9PS/c&#10;m/cCRc5BI09SupCQRtbMSwLLpufhUMgf5/gp5OcsP+n/vMIrXxhdpMj5djG7c44qximcXJ5LF3WG&#10;C6DP95kv0EELBGTBXLkB5W09be1bM72i7UxeZxotFQUupbS+f6kbZDpRmyC2fE4N/FMRXS+iyeN7&#10;uS3P7+Th01NFH5O91G8ockjXZGVZ9f0OslzrmT/csKmq9rl0t6uPwJFw+z3KXyhVx9V8MtoYkKoc&#10;2girYrWanOntkqB7wwU5gKr3waA2NWVwzdd6MxxcRcV/YQVSlFhNyvhTYL3ASbpokg56OF6mi1R1&#10;aCW+eZS+kxo6hdP9HqpHP6Ho1FPihQrtz3Zy3JD0FFcvVXSqO4CtWfZT/QFM3RsQsTmeKhAlo8tG&#10;mMOC1uGJ5Pe3LPt+XrfWQ2JJuzeoMeMAwxAAs531p68d02eP4OWc/XNDBUXmhRzjyTOQbka6vJdC&#10;SdbP8v+U0ca9tGaU8Ucdo5BRyWiCKGtnsDvCRaDI/Pp4I28SjjSSoXYEqcS4v5eZPn0s8XACTKAg&#10;r/YjtulnHKUk/V/JLf6KDeMWVAE9UsG8Mwoc38gEVCPwc3GpAVNQr8T9xmKrcb3JoF245a+qJqoJ&#10;ZLKtA0UaN2Y5iH8kuHEhCcql2jp1ramHL03ANLY397DfUJjtFXQ/oP+O1J5fEr9t5QuApX0HCYCD&#10;cL3SwKYI7IiVuLHzGWGVDr6PZdney416Wwww928YTUzylzaa95kSjkIjRYxf+UMqhlUNKNe32ZZj&#10;77oR2Fxj5EnIK/Z0vb8A7TsRqRJOr95a9y2mF8rGnUYjTTuZQf80kZMkcHodf8k/Zq5kTpIGjjJP&#10;6JfsBYU5TcY8/whCBT6nbnQbg2078dP6bBZRqaC3ucxTdXMMvD8bC2XCxm87ap1c7Khb2rhpbEl0&#10;C82Wah6juQdeYOa1qIvUUvMh3+6kTEGOLIFUied1A4eXtucUYRMnmV/fxxDca/t+fZ0yXxvca6JI&#10;Xep/ZkR35GjHR8si7IdkhybqZ2ZP1+0xXZDFjYKzK4OiiMTrtby/n7Ybu6xjgoibkMId2nqBE9en&#10;plH3axt6Y5m1juzS3883cvafmP0Lqg5v8YkA+VODQ5uk5ADMKG9L7nR/aDWUrJO0kK2Kj89OFw9B&#10;fKI2g7hcyuwE7qWFiy3joh3hdEkblXrR8UAOJ2sjYxGifsLHLjg/H6dA4XV/zuTX52dfXkJ2NvQ5&#10;No7I5k/Fjcd1u30jThT2FXhpBXPpDuCNAUOSxykHeD+3+32Rhtx/a/KVg1D1m2MoUkmuMzg2r6Pb&#10;7X2hfR4PF0klbbDOeRDp+01GLgWn7UPG0JfoNONVDzU5XS5huConwTpT4/0aXSB6ZoYH+Ew5fCKn&#10;aFQ51Bh0+qONUUx+kGjqxfhzzeyy6Hn4HXoBVqJS6Q3XLZtGt6Mm3sdgSa/hAtyXb5ZUIqqRVVcr&#10;caAMXhc2S5aPuzDAhyL5FdKL6ttrnbUqjU694kb7wmoH2VAd7UBlP0yVOuogH+bWGgy2ub67b8ne&#10;3qv5xLVR2DRxENyErghD4w9le8c7h36YwvSjJ9ABqaOkmiI2xuCZ9nbL1xHezKOUDY0rtUS2O91A&#10;D0I7DmlyjKYGSA4MhEYHo43GJI7AcZFadutXyXw6oAJO1rf6roqk1tGE1/3zwICHgu+vJ053Y835&#10;TxLl256vcGP25nj6LiAvoSK2Y1Aing1NL85zigVwtXcj6Tf4Xnlt19c9PzoL4DJf1hJtPJeGFYC4&#10;yoceBNJavb8oS/orOgT4eGhs6kltalhfk5Q7lvPY3jnEftu4CGeJ1B56EYeG4R4RXugXF9KOtscE&#10;J+Wo+NcTb1DSqA8+kPJ0GsJ5T571UJMYnJDucpZ+A/eRK+lOnGT6fQNEkDt78t1DFdOnJbb+DuYB&#10;n3PD1SDqc2ERalTnxdNV643SQLKb3o98F+BnhNWU3sZumJIwcboI2A3wwVN13m/XvR6/Gbf3O5A4&#10;DgFh/efKsyzoUAa+2gRM0bkNjPbvY7/sjXWiJmLjwuDg9PXZBLL74/Purrp1xEeQE60HYPa+L90U&#10;AMvLZUQKBFjq+ZSkvebuog09iSDig1x+YTwhmGM5A4LIMwCbzDX7yiN6RFoah20GStfplhABdlMV&#10;GC+8JYVnt5wTFtdbWV+zysKn5FvedihjHOL3PI3U2VRGV6cwtJs/nybv74q8t31bZ390vxCogvPT&#10;wtFdLlqLzXQSrfOPTzRwBGKrMerU0Ff32K4Rw5M0MVLLG1WkCOD/bAAp5rw/+/m6StqEC25z+txR&#10;JQBzJekz8bw3IhX2Lw9BFvQIEjhx1+JNTbNsi86lFWRLweHeFpF4MUgnwGdLyOjUT2wKuDgsHKpL&#10;zNE3uuINdN9QX8jItUYpHOWzP5v9M2uSA/tsLowGwC34d2LKuHVHZO/vz1atD6JlpDEkfgsYDmsO&#10;WPKiX0kFHtOJpxHjomh5/OETXOo4/rFK3JgjZXfuFzHu3+/wKqToiCJH/+vUzhNAocJjQP4xGu9+&#10;i35pB2wDchcq7GQf1CFooAbS8ufsnNLuL4CnhKXxgauY3G5Rz3UdQ38CqURwdpXvSQJZHlXgvtQZ&#10;0i1Dc6jvTXwp9DYrAehsJf8zx2BzEAx7+r9xarSr3vXuJCBsP2/3dkgSOs6fZV1jznThp7jh//w1&#10;MKudmu23kFU3J+7iECYYlIGOSUaog3IEcKJ0EKdIE8l33KIXPSp5Qj/p5VyfHGsVQxsqiQtMDuOM&#10;QKiI3aXnzym7sxT0PmhVhCenOLSRweA2gVSMVqWfT0n4qSHlZPxm9uVg7e5C8yV+JFeWPfMQzzJo&#10;+WC3SGqk9s0hngWA0nkpncwsYfCgnTc97t4/NyuObTYO8sgQGCBHlkjc1wcHub62WCURv8vOCYwu&#10;2i5PBuRLcVSpUZPZEF5Hv5q5kAsul322RXIKUNVkqff+ed8YQm9o85c4phBCcpcYxcKZzTUNHNbG&#10;I96eRNrJNBNmv300H04MR3VSx+hkSmGj8Us+NxnjaKpgQ9i0M8QpO+jSQAKguEb7/fRe6iC4+sja&#10;H/Bx63ap4xYqze0BA7Tk5jf4KxzeBaEb96pTstk6XEMKS59dok2HXuvl+H6mSCnUtTSOs+7FDMex&#10;vCorVCwwn04wAez2jq7A+/sK16T7d0oSoxvic/XrAxKpT8lFqFdiUZfWo0xDlk9LBe0mWvGGu2R1&#10;cfULa9hWcMeU8vN7Fsa1WVu+nkBSRoLC5jKfUSXtk0RC+3MAohXbmTe8JkWlJ6OlKYdvhFoN3XrG&#10;h4ItBxT2fZd+gio6PU5UmSct5ckpkqJMV+p9+5yv9SRfH93omW3TSdNcgNKpuodEDhbpAMAe0XWh&#10;mX7XXAsGn+vfl3UP/WAVVVzxkbr4rkiuNp6W7dnM4meDvOF2pIgPtXWzV6JAFAFei8qQ585dnONU&#10;zsGX93N86OhDn1yPyuR3MIh+tgKHg28YA76wfpCwJq9LNX9hI58MhcbKECUtHGUwocScEF6nx614&#10;tUHEUiageywlEWcFDqyfnJyA8DwpCFPM+M/ogyImOEStvNFzZXLtpJ/iHNgVY2W+PAacXjgbHjpK&#10;aUoGn/7wYBx1l4j4mG3MvGFtZJuMbhEvg9Pv3mb9J+/OtJIjywwu2sK/WeogvxofAD2TYu/XHZvh&#10;Uy+y1DK0rWPXi3xheHAUlSHf2p7ysT3rx+7uulT+PsZAm32z3feNswRUBVzhljpitsOkgj96SdJE&#10;vrd0Q3VTgTb01owC5jZDTYjiH44RbtQX4hpV83mftQj7+k2CybCS4ye4vkZ6I8q+x8kDrAbaDkeQ&#10;p6feEOr4WmrokU/QOOV0Vuci5DlnqgVkc2YM4dHy6nXbqIdcL+F9ZdqRUhZuIJiGZQsvFJ18if7h&#10;TdROXeBAMSfLkWEHvQQxsfZ6/W7d38r5rmfmXshsWfnjll6foJinbN9XoXlZPrKJ6xu5Od0f5Q8b&#10;r8Knn3VebLeXs6nHiZbTwWR1Rwp+pe7eEyXWt6fqnavHqMYw8qrqpPTeUbLMEdYU0XqTdO3fbT1B&#10;xHqa41Yj9ITqWWrb233pgXeRJHgTU/ItgucRA1klFw6f+dxB21yjmCDNnws14J4Ckhk1KfPi+2g6&#10;c9v6EqwIKzGgr2dZOdmNShggS2Hun5aobDNE9203YJFLFYZl52LTNibcUvrpeeAT8dABhib3FXRx&#10;FrnNtbk3McmIE1bVJo8J9blfXpdvY7WPZSmUQ57rjWBgEN9s2Chbb1lCjGnUEUTdxZ5C2/FyHoh8&#10;0D9FjAbGR3orXXiX6QtKhxwSF7vU3mghHBbiQVxOwJc6htQnQiSzHTEXUkLw9DEBh9QxqCRBJJQx&#10;GohYUko3JZwvNgctR3Ot5i47UbIWGeaz47EpeWLsrCSmlSymrIg4U8Vb1CWx+l+l4TB+uTSNRP5G&#10;62EiLjUBQFOcr/SiRfRjjeTSEm4yJGDG/JF+0ArpL2+IjoBC9O8ni73KkYWYx/vcUPe7Swq+Gf12&#10;yqeIZP9Q9CLl2MRjefbIforEpCuhAk7U81FE4vfXeypQDJv3CjrOqH0HLhDY+1rfxyGym0RSS2Z9&#10;FtZ3v4bu4xgw5iz5lUlFH2/dbqWbD+QTZbDF7vEEDLF/VHQgD8iZ+NK0U+o5ugavM2T1YPXXWSNS&#10;RarN0V9EGRvvkGRmsqAjbeAi2Pv13rJkZAZxF97i3Z0oh3R9+Kimac2pMi260PBa3lydQD0VAp39&#10;cnXR/e0tsHcFVN2dhzDLMkVsUr6KEOLI+j7fJJt3WY8rh/LRf/LofomxpQqZp+7jgdKXMnOn6+Xo&#10;QCV4QSxLyNCU+JQ2pfrOkvVUeCwCm8TTRj7QhFYSSxTckCBiQCG+xp5hS6lwH+RVtV4UIJKCNnmU&#10;qfftFk85RaHxUHPxlKA4y6jm2czBPnFY082FGg3spwXe62tr+qByVLOar+fT+fquY332aXx8v3c8&#10;o0m0M72ri2tCLjdfq2sYRYpjUjlxCMsSjGeUX9yQE5JkYHO+tRtCyfCt7W3uy1fAavsF+JCNvx7U&#10;9X3ITLZFeMqZWCaLEVnhQ7lG2hA5xOXG+Z5rN3xv/cBym9vA0gi4SgHzS3klM/VD9TS9aKATeyAA&#10;DZhWxC69yt9T/eu+7SyNcAPiRmqaqJQelESn7UHSEapJuYceR/pxz7KUwSHHco13o7qp3SmaXzHu&#10;6FQdhTA+dtkVDR71OAplVNUq75Xw/T11T4SvFLkMihseWQ11jjJcGY4EAI5/noTiuuEnYhDHWOkm&#10;xXCcK1MVV5ReE8n2/JxuMsrPexEZvHVHV7/5IypUcK9PpFmNVVmTd3QfrD1Ooni+OyHEp/RLPzNK&#10;W29K1h42VhsHOG+qU41DL/6NNmpmbuZpOxWPAAcryIbwiQaRSWXhibeLtwu6ObItK05oWWQeEcWd&#10;lHqcYg7quBxhnvn3uhW69ztGxWrrteNm4tRowzUxCBbvSX7a9w9VjC6qqYvuTUh+nMm2T7eCrzyP&#10;v6pvRtDloQDpqzSmFHmhlg+DT7pkJ5sGO2rYXV/I5wWlPstIB2OBWtfLaWl3DHbuo13I4FHXB+OE&#10;zouEvN1J1LUB+Uaa5IhyASenM7LGZ1GMCAN9UEO9Ky1fOrwgF/GPCQhK8duOP3wjzKKKIVczwNxv&#10;YhcLErhfzF+lM+HEB+6Op5kpibXUZ9YwQKqxyuAb/c7mHq8rsO+NXKTbOSb0e7u1p5hDWG1twLZk&#10;zyH47XXJVw89OHuKcJ0/KsnWW/82hIZ8LstjubeOZCg1ZaTx48j2upmZmfJGSp9Nh67bexPw9256&#10;wQWF712OztlJuH1qb9eGzm8bxvzYbh/ZdKK/Lmfp/ekBRF/dmWlmAcqZ64tr/i8ysjQFunJvBNar&#10;TZqS8ayet2hvAocysXyeLcCL1HNIF843BryKgoWNsf0RedIbvOnF5wE+etosHxIKiRMj43M0Ydfl&#10;CuIYLKPu+43mZ3O317MZy/XyfK+d0knIMbfx1k8bo0l64xLgKzEWzEcbifUnWUWMAQHr/XYuBKWS&#10;MjA6+Fwaai9e+FaVnnNEBtFjPuQyfOHRFx91T2Ni3Y+vDJVcuq2CEN/cxAbBv2HLbBfSCAgtrY8L&#10;/uSLBX3xYzlJTnj3U20ltd83+Hq3D2GCbFekZQPBibYg/FHDbth+dJskbP8El6p4umw/HY5P4gI9&#10;neepO12kiATH4WtYoz8E16eDxhyTi2fjCSyjPqNCnr3O6p1ZemvOkixFCO7ZWuD8pNPlZOMrffo7&#10;8bhiuhlNvvc6qPt8lJEqbpwRDGgyuLlIcPKuZ3MHTqEUCgWpJmZ93hOV9/e6t7i60AuGmiMliicv&#10;LX5D/rqXZAyxMwIHI5I7VIBcpztoeZ3k9ee7+PVZFiQAGDnwLh6LyYjsLCxO5wR3afPt+qGK0dhW&#10;476flpPdn9fl0aJxFx3cShGUktD5yjEwXuyXmTRcPxtjFMKmpzT7IyhimUjM2isTEb4N0GXw7xc5&#10;EGATPk4sz0Fk76NXWzziKhlmrEB4e36WlPE8zzIHB9WVOpKv8Jwe387sok2+eTcC9pXDUNmBUVPq&#10;CqB0CSPrrdsP51d4lRwTwE3n19S3Y1wxMVHcmTe0mI5LbefZQ+iPdc6yzXMJCHRf6jbauwF+k17v&#10;t+96v/LU7Y4QLBtB7I1mNH1hJh5iU/xJ4GiY6jU7GDV655rMYF+209p2w9OlcrsJJ809b11TAWIg&#10;ijb259m/oMuHuS1DR8zfrva+Nok1GcZz5nfcogGfSl0br8MBfHL+aun3uzLKHCOcvjvTMezEXoIg&#10;LOwpk2DRgnTZti/+rYTfX4+NZpA6+oI7drOV5SOPkQWPYfzU8V4uvu6JHPL9LEV+zrKsT+7AJyat&#10;UQOUeFT9RDM+0sDXsclNmNMd9s5Lr9bntbd5AAs8fVhpsxA24H9ZJoZetyYLbpnVY/ku77qdLvjb&#10;h83X8RGaXvcGcFtURlHb+0Ld3WPmvEJ71bzMYFj6aN5/M92AUHrgIZKEZ2v1s4kcpKGQVniUxngQ&#10;Pd+ls9RBlFmwJoFy1jjMfQhjympOCUK3nMncMV/2OwmKRJAU+qa6NVKyavEaiUmgd5qdGDFn/qnh&#10;+Ocy8y3htdrcBNbmva9qUT/hwFS6mIyx2+SNxi7S0pIvT1xYDV8fYhj2HOvoe+0SvP0ZPqpw/uu2&#10;knbbSbBYdnpvLcey8Zql7ls1OC9BxVhbGzprb72vMPH5vnTz0EU9M5rL/X1lPxuxnJH99XLd7ngs&#10;G1+eTZ6vPQt5iyHe6P6WT9n758u9bmj5dr40ipGPRr0oozG/T7ccKHI2MNNkg/Dwpwu8Iq6qpXTB&#10;8ChqeBGFl48E9M6IQDECLtaip9uuFQTRDqTF/ScEL7SNYxRIigIqShP+uEyUfLTj80eXbzYUZUDB&#10;xhlyjMZ4ODG0AeyjCsYjdd8bsMpL63+JpvFKR9PauUu9pXGMO8qotSGaUMlOvgyEXPgSfL7HqjTr&#10;XYSQFt6W92cTjWbUbu2G+H1z3ReShlPNk0NX2MqrzQ2ax/T5XvAD+HZCAs+nwrsoc9MkMV+IakWM&#10;OM4LkeFjfsrOU+oiGU1wlOv2bUbQ1mIUrB6aPk6JM0weuUxp2pi2AqTTdIPiSs0uIz5ZWx1B/hwm&#10;cfalGEugx45v3ik0i23kTjByniGrMZzDI/6ow+cd2Ll4aAG9Gtwur/unCUK/0vKEmfD7U0YhQVU+&#10;9UleGlEED53nOwQPiHV6rJL7CgI1GfyzbMJBr65N0CgmyyHO32JzIfMrhHtjWwl2Wc8leS1ijb3X&#10;IXK7ig2n69IOU1tbP4uWkatwou4KYVolqty3+UA1TeguuxBIaay10h/A3kDICbiJVVwwMxHVt4YB&#10;UFKe0+3m5UQPjj4SI7AM+Lifzm/zzEtTPb4tY2i0uTCdKBs8HIJF5MOPXpEsf0XfBu4E9/0loFXa&#10;Lr/vledNBCnE+qbnOZPghDH6Hqdar2gntXYHLFom+mEsR8FUfK9dSOO0jOWI3Axh378nEn5IiDGo&#10;Rn4/l/TTXEDe1ChR6BTEgv+PGMslGGajN/hq40ef9fnZMRvBuw6kN8NdHYOvNgTC0boD1tJAIshQ&#10;mTdid5L9nVAmdIGd8JvTduWe/LzpKFWbtTzaOqCZdr23tORztj/gSV5/1hu7SpWNVt7vlMihZpuM&#10;EfX5jl00HdARf8oldEx+PENEeooSp4Z9wqF3o3ds+iafEr6+LgoFX9TS1dX7vR1eJEcpEg0Sel2X&#10;PdSZHiox31skJ/SyIjYPbV+tEV2uFxDVCtOm3KbK5qm0V8h3JtCPt3qX0OY/j3ud74/bZ/nCYbR2&#10;dhsC3pBpa5X7DNw9PNmaDXoCR2jDsjXpfsOtGDft5OKSEGme7Lz+pZkpct+giMpnyU2uXMOtht4x&#10;BoYDpoSQpm5kvm2qJKqcWRBc+XImdFa1hm1BqgTj+/UdMKRFjPpevutKfM9Se3AWPe7GXAsPdJ1f&#10;qcV4Jc77xh34bqu6kkO4LNkl68/7hvVNt+Lj8kCSgi729X1j5UGTPxRLIqYxBzMDJqA0nxIXwqjW&#10;va8iL6d7rWhLtVU3XkLAq/ZdohIPtBpwyzDqmcw7022yg0SuBfic/CIIfIl1QWXKyYqj6GI8f3xh&#10;X07v9+nD7er9C1qlz7ggX/FPKrI9Tx+E/YFEyQA3KEZEj+10W2dakcZzkcv39abRy6UsEkAwF8g5&#10;01rbKip7CVfUUzzg6RSiLsMsaEa0WuuMgbtyMd4chjyaq9W8+tM33tyhm4Siee8dAAevZXqM+lzo&#10;HmBhHkG6MPwqjtONEFzaOUBfXwAomnGtCC6RU1MbExXKpymv10zILJuMxl1m25/nC8LgYzUs3DzP&#10;aH0BJNPIV+kBaHPQL8jiklUkqbmaoOmr2RkCVEA+QRl8rzELCM1qabZRJTjwuAQ+BOLL/Pm1bp/H&#10;vRv8NKKK0YoY5QZQK7xKh0AOjrRXEVtXl9cFKmo2y1a10pvlqTWzAroJXBTheP/SRjaT064ENl05&#10;wkYz8KKzlTMy8W45CSdm8bjc+56c49oTV+CI+ryFPvY+W8agT432j83fAKyEogSRL7R4gN0XTYrT&#10;o5EdOyRG7vI8lQ/7bHuSd6A0R9FYnW6Z9a0kIuKFF6i4xgpl3hFkyLbu9XF3dgGvBUWU4zKxYrwi&#10;fXXh8gTSkZg/vq28m3HDtoZiExof1WpxJvtvVIlttvH1Ip94CysSAyaLzt4l7NEwP6mm1EN0L2Hj&#10;QmVx0pNdFHj3itU8Ts27vdBN8+S7U3Nm02B8ihhlQLXlitJqGjcJtu6X5kae/ihDLJbLFuMf96Vt&#10;dRjl93atSapym6xR5dQFaWYEV/9xpBY3PLerr0hwNDU0neGNSeI/fP+9cZpGg+S4BWpqmWGRZHZ7&#10;SA0GmJKff7xtOlq3O/Q9ohR5s63UKHUiphmz8jeEgruDOpR0vtU8Nf4Th+LMMuP4LcQh6eYsFauJ&#10;814KVp58Z3Fyxo/8l3YIly2sgrgs2SHN2ay7/IbWxmsbaKKmEu3Hsi6T4Q2jmzWPPVEu59jFyr+I&#10;rzfqke7zOE9LJfw6SJU/3QeXGfv1lSZhY2VH+dzuWNuOtTFZ3FOyDhqLbxLUWEhueb/VD7bJi/g9&#10;ddESewnH4sn11nG5HfrMEycCU5Q7uUHKYPBlC8h6aiugV5cQfTpxvVtPrz+RI0ZR/bnBa50Fb06i&#10;ZVyC+fU1cKjxWvgBmZchYtSKGuXbMo92lQSM+7Vh7ed9KcruovhsO/54ls7hSaH1Jgt5ig4udt0u&#10;520pUz59S87hFQpLc2exsTnPCwd63ZbXt56O5rRVxwz/ykCI/8KH37M/0t+lkH2egkvx824Z5Xl6&#10;KbSfedY4Q0FmEqd3Uw9JCoBJEBwleee3DIfR1OHl/1UTsjKE6d2m+U0d4TNzl4LiWTMo79e1wBcg&#10;rTNNqDMSCbf3OGX05DE1FKzrWQnjR5gBKeTrsSmy5xO+92q7HDC2bu0Rp3zYGVZEBOkmJA6gsrE0&#10;Ot12qvvsPjAq8mnQm93XH/+UZbksEytrKL96RqvAUa7ByJb7dxdGd9fy4zjBRmp+u79PZ0gXOji5&#10;lkEGFkJ/rR+s/P7VGcMQ6hP4q6SKganfMUepsz91NADzDHWpBVGUlDALuUnkA0I/4AnXpYT6YtrY&#10;l+JKgLGwey4tMMIYBidMbSCrXq7knxuIHI9mrCdxwBssJfpiy/Es2Y83kC8j7ea1vQ7W4IsanL8M&#10;X1Du8FLWIVoO2H8JBpl6dBJxIjTcZzlCXyziQapAr3J7gSdIz3MToDo/rvf18pHMNdIHr86R/TPb&#10;B7Wf79YaVnCMbtbr2fyCu1zieVre4GD5oIh+qCcjhXL8bSr0HECdXIJZcHK28g+5o/1c4qj732U0&#10;M/394yH5SKdxfaeN48aa2xOTwU+npkA84pMoBrZko13VrNl1s20rW4sqttVSM0abZIlR1Uc7c1oB&#10;BntlUiX4A091VZB9z5yaRGd4vT90jql9S24+wpqqBmopye/t6ECoxJh5B5IZm8w2LzNDas56Hj1M&#10;LsElm1BbH3u7X6tR844OKg1Xmz3QPAZZGs9+nbk0Uq6RpXTvVzMCAWCKWwSh26O9OBew1kyy9cRt&#10;MpM/MK8+b3ncYfrpotnKZX7feqNR0XqU/w+lgPJvNPVCwr0hcT3fT7fymnZjLYEjjaurEujKI1oo&#10;ImNqEyQ6EoA/spUcIfbrEMxZEH+cb9upxGw6NtZ2LPgADWlU8bXQXapGKBJF4j6y8JG5qwGLDOZX&#10;sYuX72XI+4PPin7FGCGbYIv2PLVp4xw3FQt56oj2RX/Lp4GVxAyZ7f63bdQlLZheYSbFY4jXFe5x&#10;IrF6XZ5NEP8uULckjytIMMARnTVLAwBvnxfQi2VFcr1P3EOPZn8q4JVUGU2RGnzKf3460IA/Tfr3&#10;pcnIP3UU32vmKSgF5Mf4bUMRcIA9vpsxxMhuK7Pn64zj+S0KoypIIRmkFxjVOMUtsv/EP2e6S4Nc&#10;TTrqWGchr3GGwncP3v/9T5KpwjOxE2mvYtBHZtBTUQ+wxkPWR90ZXawozrfQcdRkHK0eNGqgCILi&#10;Ar6YyFah3IWaW1vcKFi4Pish/yuWIsyxsdvW7UZkXoTaAAQmi77s2KEUfZWwt8NXRGWL1sZyedb2&#10;46JfwYbu8YBCf6//N8nHo6bTpLA98v5HKXbzbc/+qOT04lVg8rl+oCYal3l0P1MVAFb+whx5Tf0o&#10;YnEx2s9jSzJqXfBsDI7JgzcqfS9gB9GZMMAThIcm43DZs6dEeHhIO+BwrTqyRiHX52fWshyFUxxP&#10;REUxzlc/X3HhQyn1GyC5VCjI5VRpZgqY3BhLE6CE3sL4uwEPxtztL1CgZxp/L68shTPfoADhb/fX&#10;l59p630oPfAldVQLhZQ+pUnh3/veTiwTMo/aVQZESTOX+BPU/y4XIKxl6g+7COAMX+s/vNQJIe6W&#10;f2Kv1P7DLFFH8GpT1tFFKWcGwBoIXZPweA2miSLBNNtnddCQfJj1ZvgknnrYPw8f3TBRQBT6K/IL&#10;xxJ7L4+phjnEoxGz0QpM/GLg04A64a7/hNooiUPbDoTM0uUMD/5GF6MP83Pb2Xbd7eQz85lbUYqv&#10;cKm1O4btWbHs+i7WEzz3qSGa+q6nHBXBWpJ4bfdFZ5GvivBcBduJ8j+7TzixNGfr3xcXKg3/8OGm&#10;IMqvbi0n92pdeHHjtaytmcFO0Fi9VtG4sPn9Sm+II/03ptW9Bsowj/KrpJjBouRqWyAGjglN4NWu&#10;0Q3P0eBut4z5Bp08ZdPQkvXRXI5ynRX0vpUNextwfZaht6lBvDmUcZdslMA2kK0sfxy3cmnu/aPR&#10;mBQ7ztA5BfocS9Wed2gqybjWvyPECb2FcsHjCrIfjbWt34MBCZMj4JhWKyySPBqlnJmisIKK9YoQ&#10;2Gu5C6Yr52gg63x/NY15IbTjXH+VcutPS9SRmqOP8B+lSEirtzM+IwW9L3eOu3xuKuLEcGrF4j7S&#10;Z5xNYjGTSO79HNoo1aMNB8uoxfEcgMn5xU1Yn78H24lVXRsMHZJKWfRHfUcuHno0CFgfU71QfEMS&#10;95XBgX1c/Q1y8pV0kY8VdMLYyMT5/U/TA0r7etl9lPXkUWWXF0Z3BAzMAUSRravel+xGLUs1sFnJ&#10;s0i9lVqs9wXgLNvnDG+vL5z83hTCgEces76/VNC2tJoQpcENZHhkEE7nDXF51LFtLnbahgeftV1j&#10;VLCRDMdPNtS0w0jRUdrV79i9jJe2qIDiXnUbPxpckYdK0eT5eV5BqXB2lLRx9MT49Al7qYrnAtgx&#10;6VBTzau8b2DclMb60UjEx0cOLdsqpvCagLXvUMgIsFciSbHlIesXHwK3UGc+znNE66MRj494MMXr&#10;L7jmFq/XpRGsVFECouF9swBdOBvVU8D7+mF1dC4D9Qr/mV+uujQUofI1EFfX7ILjLLt7Nuu/Xlqf&#10;kH5QBqtTTd0xA18OIhvAQaNwjpucGVz9At9L2Y+A0Q24Dq9u2OufuXhv/tqD6rvWXYgom4BHCxXk&#10;bHKaFCAq/byiH1XkJxhEmXZaKe0Id7QsiPWknoSsivuwRqIQm9MUjlt6khVRSL6UMsguS674kOw9&#10;Ifi5ZRXBTqFQJG3sqo0KivzFu14W9eVAmRSpO/aSQke3cSpCGbyU+8vk1PBKEJ9NAl28znCm0ABU&#10;+6BJSbw3mmn5FJoh2L0BNfCFS7EpTX7KOuYw8S8Ho7ymduz1EG3P/X5f12M8CLsodUNDLh+4cFT5&#10;V/7yjSJgaVFPXGV9f76t13yJYFKZ4UwpYPuwAEUWlzr6VXsaqQswHW3t3DO8Sg1TA0XMX+pgKioo&#10;Taq/OuwSdSPDKY38tJHUOUij44dOvCbGchfwGTD18lAGQcOoqnyeINIErIPwNWEgIEwZCpm1o3In&#10;Ta/Miwls6+U+pz938rV9rvft0ZYo3DdVZP9LAsX1egNZEVhoY5vMPQgokfKBj+737Sxpc2Cg8YBP&#10;SNJnWWc1GuONZj9/ed74BOBRvVyphZxNXYJV+Vrzeu6n9fbJ8gscTTr062SN34Im6RS5J2nRfmQ+&#10;qjkcREVTBqcQ09HLxmnrS4hsaBPSEZlXbfFnyEgL3yhQ3HnXl8JYHTX0hlIm1I/Ip2TMCZbp14Ee&#10;TKWJB80TrLhXo58tSa7jfIaTP9hyU/qpLtb0LZdqqrpv9p3MQ43CH7mbbIGfaqJXd5kEm0oXkJq4&#10;C3kuBOybOdiGg6evVmrJ+sFwt+LnSSqbqpJTHXGtk5SdC/6v9ol8nMo/WGAJ5ZGulT1MGqSyCMWt&#10;QWjRuDXcrVOdHRneD6qofN+FarJUPxpunhrNhE0beJxbzU3M9tC/nvUk97i+Lu1AcB7W3bg5rEZ6&#10;XCNX4dtyHxlplBHr3jVtIn2OUdhglAwXm6aQvALQ00TmTB//przu6vq+vepRw7AaEsfMj+oXGmkQ&#10;Bg/EcQRRv0kqrTt0tVTsvyyh/uZ4A+MPClqFh9oEPlcGqrJr6wHeSFWzpugwMpPon2TNxr4I8XfA&#10;lza+K1pVh1xb9qQ6TWuF3/IUwKbT59Q2BUhHY0d/EGnCM0nU6Sdhke9gE8mbDlpJI263dLxFgM2h&#10;rrOSxTP8c6T7byo7OshDxkvmuTNRW0Niz3xCxSkJyh31XWaFHPqk8W0x8ESOXUtDNAAABUZJREFU&#10;IC3ZTCmWphkSitzmGvXohCKQZjnxGi5xlHSEDsklZB9FeU53QG5jweDv85K/iksOfe/fRjG6Y0NB&#10;//BA+H5qyqAXOW50aNl20Ub9mdx2OrU3wbOZgcQy/uynVmjcjvPXpKY7RWsRMuAkPlDCdZPGi8y3&#10;pUm7z4fsgaOnsbvQFijjXn8FB+HuiBpNript+/FfOWsYPLCHJQuxJ4lGU7JkxpcTqcoamhBPmkor&#10;ClJBRZziuhDm80yjAozoF4r1nXorC3nhwv19UbNLU0NHV7McZYRTRBUGxko9ZeaQ93brftJKe4Pk&#10;1DRQcJjf1UHrh194d12fIOtox+ny9xDB5fQQKAoRsZdHg4bO56UrCc9t2zVX8zjWI896RaFmi65N&#10;JuJRfephG3gqYLzu1+V+PtSTCIRs0AZdvGZfLV1431v2vW5PvBa6APydfq81qXaDmGMu3VDaKaki&#10;/QsDLa16LVfctv6SIf/Any1JSg7nd8JrffVFnHYGLZvOFGZdJiFHvchdGFiaxsKBGuxLWdcnjtJO&#10;Zjda+0okQ2FqTQ3FfmdCU2YfiKaWbs2MB1Z8+in+YObebYAt4C/xKG4U7BmZgEHQsnMgNt085M78&#10;J3Ic9oYt3r5nviedx6wpQQrq7KdVrsa7XPQ1RENsgCX1ffMPKui7Iul6uzw3FqkaQ8SLGREoQASN&#10;WO2Veh4nCudE0g8ZGh9UU60nM2Q4t4IJ66fVAc3LGbaWlXapzt1Y7PIAR0jzwUfykntx7AWWtkxb&#10;6qZqpFy5N3hCQaKHUwc2q2Cd8ce0uOn6mE4qwSFXoiRIyRjSlIxix5X5TtxQPUYD3U6Fd0MRqKml&#10;Kecw2d4nvufcxKptaprfsLePLNdrjV8Kedz4/ySAExTqn+MH05nTDrOtnKQQNW7mz6z2vcl04dxc&#10;qN98gnPVllAmZL01XfU+h/KMOv0YNj3yl9n12Xfb9GPgFy71L+/QaOYTVfSFmC2lZG8XwkqEET81&#10;wQkebKDGV+5zD/Lt1GWcVS32DG5CdmVrL6UwM/zPj3p+lMPIoxt8QUULdkR/j3YwJBbtIH/OKe51&#10;ky/cY4LDrUXSYZRnoBntcmWuQ7m90QKdwSyWHZFKJwXuHut6aEOtj0QVuqjdES+0jmcULJpfHYtt&#10;Jj5mKaidLyvArc/jxBEEmod3m3/hnRQxBWpdT4ErCSZTnrJ3G4d2FPRSc3hp+w9/Ce9xTEK7Yl3x&#10;3gN7AWgEfJ6TL0ssFj7WbLb3fEAcKkVuMsrMFodcRNPUPyeQG9yB8Q5sY2Y4z3r+iDQwqbz+2qDt&#10;aKKfpvukhlHGvONXVLo1FgLVluYNuUSaOj50yaIHv7iiOcv+bXYqNjbRnI241AOe84o0LZQLFzEr&#10;FVQVMnk8uwGFVsafSB6QeKeYK1bsR/qcOoDRaEWc+H4mUW3xi9BynSy84PEpCH1at5Yep4z7xT6V&#10;nINUyIUmS0PD2vZHbzJnvvJotOfzeFy/r+u2CvfRAprLwgpmhOhANWZLBcfIZINmK+IVQRsdgSI2&#10;mH+N2k5ngCqsAEtnmiv71rJfVj7wJqCy5cdMfmAEfv4h+J4x/98zfxsoPSIOLHOWG5L+t/rmqAG4&#10;a0i4fN6fdmYP1kpSnhje5PULDj1BqIZoYLn3FfR7mnQKVVMgza27XcsgjoGwW88v8onvV7DnfI0h&#10;08x+/VzXywW7baXGJFYf/+ckzWs4NEFwKKbglHvMlUAVMUl2Gh67y4JO9Y/WTxXbgf95yOAQI5s8&#10;O4RKjARVd4m4pWW0MoafNoJzR8jZQQCBboHHdBTe3rf9fwFJZllkwuhHRgAAAABJRU5ErkJgglBL&#10;AQItABQABgAIAAAAIQCxgme2CgEAABMCAAATAAAAAAAAAAAAAAAAAAAAAABbQ29udGVudF9UeXBl&#10;c10ueG1sUEsBAi0AFAAGAAgAAAAhADj9If/WAAAAlAEAAAsAAAAAAAAAAAAAAAAAOwEAAF9yZWxz&#10;Ly5yZWxzUEsBAi0AFAAGAAgAAAAhAFvSKK4RBgAAqhQAAA4AAAAAAAAAAAAAAAAAOgIAAGRycy9l&#10;Mm9Eb2MueG1sUEsBAi0AFAAGAAgAAAAhAC5s8ADFAAAApQEAABkAAAAAAAAAAAAAAAAAdwgAAGRy&#10;cy9fcmVscy9lMm9Eb2MueG1sLnJlbHNQSwECLQAUAAYACAAAACEAnlwL7eAAAAAKAQAADwAAAAAA&#10;AAAAAAAAAABzCQAAZHJzL2Rvd25yZXYueG1sUEsBAi0ACgAAAAAAAAAhAKgfFnH44gEA+OIBABQA&#10;AAAAAAAAAAAAAAAAgAoAAGRycy9tZWRpYS9pbWFnZTEucG5nUEsBAi0ACgAAAAAAAAAhADL0EK1i&#10;BQEAYgUBABQAAAAAAAAAAAAAAAAAqu0BAGRycy9tZWRpYS9pbWFnZTIucG5nUEsFBgAAAAAHAAcA&#10;vgEAAD7zAgAAAA==&#10;">
                <v:group id="群組 5451" o:spid="_x0000_s1194" style="position:absolute;width:12560;height:14218" coordsize="12560,142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48zdsYAAADd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HylcT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jzN2xgAAAN0A&#10;AAAPAAAAAAAAAAAAAAAAAKoCAABkcnMvZG93bnJldi54bWxQSwUGAAAAAAQABAD6AAAAnQMAAAAA&#10;">
                  <v:shape id="Picture 6" o:spid="_x0000_s1195" type="#_x0000_t75" style="position:absolute;width:12560;height:116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IOOMrAAAAA3AAAAA8AAABkcnMvZG93bnJldi54bWxET8uKwjAU3Q/4D+EKsxtTnQdSjSKKMNta&#10;dVxemmtTbG5KEmv9+8liYJaH816uB9uKnnxoHCuYTjIQxJXTDdcKjuX+bQ4iRGSNrWNS8KQA69Xo&#10;ZYm5dg8uqD/EWqQQDjkqMDF2uZShMmQxTFxHnLir8xZjgr6W2uMjhdtWzrLsS1psODUY7GhrqLod&#10;7lbB57n3P+Xlsjs7U9w3p6x8FsNOqdfxsFmAiDTEf/Gf+1sreP9I89OZdATk6hc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Ag44ysAAAADcAAAADwAAAAAAAAAAAAAAAACfAgAA&#10;ZHJzL2Rvd25yZXYueG1sUEsFBgAAAAAEAAQA9wAAAIwDAAAAAA==&#10;">
                    <v:imagedata r:id="rId71" o:title="" cropleft="3827f"/>
                    <v:path arrowok="t"/>
                  </v:shape>
                  <v:shape id="文字方塊 2" o:spid="_x0000_s1196" type="#_x0000_t202" style="position:absolute;left:4511;top:12313;width:3803;height:1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jOH8QA&#10;AADbAAAADwAAAGRycy9kb3ducmV2LnhtbESPQWvCQBSE74L/YXlCL2I2kTbY1FWKWCi9NXrx9th9&#10;TUKzb0N2m6T++m5B8DjMzDfMdj/ZVgzU+8axgixJQRBrZxquFJxPb6sNCB+QDbaOScEvedjv5rMt&#10;FsaN/ElDGSoRIewLVFCH0BVSel2TRZ+4jjh6X663GKLsK2l6HCPctnKdprm02HBcqLGjQ036u/yx&#10;CvLp2C0/nmk9XnU78OWaZYEypR4W0+sLiEBTuIdv7Xej4PEJ/r/EHyB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ozh/EAAAA2wAAAA8AAAAAAAAAAAAAAAAAmAIAAGRycy9k&#10;b3ducmV2LnhtbFBLBQYAAAAABAAEAPUAAACJAwAAAAA=&#10;" filled="f" stroked="f">
                    <v:textbox style="mso-fit-shape-to-text:t" inset="0,0,0,0">
                      <w:txbxContent>
                        <w:p w:rsidR="000A12CD" w:rsidRPr="00C808AD" w:rsidRDefault="000A12CD" w:rsidP="00945E43">
                          <w:pPr>
                            <w:rPr>
                              <w:sz w:val="22"/>
                            </w:rPr>
                          </w:pPr>
                          <w:r w:rsidRPr="00C808AD">
                            <w:rPr>
                              <w:rFonts w:hint="eastAsia"/>
                              <w:sz w:val="22"/>
                            </w:rPr>
                            <w:t>圖</w:t>
                          </w:r>
                          <w:r>
                            <w:rPr>
                              <w:sz w:val="22"/>
                            </w:rPr>
                            <w:t>8</w:t>
                          </w:r>
                        </w:p>
                      </w:txbxContent>
                    </v:textbox>
                  </v:shape>
                </v:group>
                <v:group id="群組 5450" o:spid="_x0000_s1197" style="position:absolute;left:13106;width:12274;height:14196" coordsize="12274,14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MOW7cMAAADdAAAADwAAAGRycy9kb3ducmV2LnhtbERPTYvCMBC9L/gfwix4&#10;W9OqXaRrFBEVDyKsCsvehmZsi82kNLGt/94cBI+P9z1f9qYSLTWutKwgHkUgiDOrS84VXM7brxkI&#10;55E1VpZJwYMcLBeDjzmm2nb8S+3J5yKEsEtRQeF9nUrpsoIMupGtiQN3tY1BH2CTS91gF8JNJcdR&#10;9C0NlhwaCqxpXVB2O92Ngl2H3WoSb9rD7bp+/J+T498hJqWGn/3qB4Sn3r/FL/deK0imSdgf3oQn&#10;IB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Ew5btwwAAAN0AAAAP&#10;AAAAAAAAAAAAAAAAAKoCAABkcnMvZG93bnJldi54bWxQSwUGAAAAAAQABAD6AAAAmgMAAAAA&#10;">
                  <v:shape id="Picture 5" o:spid="_x0000_s1198" type="#_x0000_t75" style="position:absolute;width:12274;height:116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EqLCPEAAAA3AAAAA8AAABkcnMvZG93bnJldi54bWxEj09rAjEUxO8Fv0N4greaVUuV1ShaFLq3&#10;+ufg8bF5blY3L0uS6vbbN4WCx2FmfsMsVp1txJ18qB0rGA0zEMSl0zVXCk7H3esMRIjIGhvHpOCH&#10;AqyWvZcF5to9eE/3Q6xEgnDIUYGJsc2lDKUhi2HoWuLkXZy3GJP0ldQeHwluGznOsndpsea0YLCl&#10;D0Pl7fBtFey312mx7XbF5mouZ+d18aVtodSg363nICJ18Rn+b39qBZO3EfydSUdALn8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EqLCPEAAAA3AAAAA8AAAAAAAAAAAAAAAAA&#10;nwIAAGRycy9kb3ducmV2LnhtbFBLBQYAAAAABAAEAPcAAACQAwAAAAA=&#10;">
                    <v:imagedata r:id="rId72" o:title=""/>
                    <v:path arrowok="t"/>
                  </v:shape>
                  <v:shape id="文字方塊 2" o:spid="_x0000_s1199" type="#_x0000_t202" style="position:absolute;left:4742;top:12297;width:3810;height:18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b188QA&#10;AADbAAAADwAAAGRycy9kb3ducmV2LnhtbESPQWvCQBSE7wX/w/IKvRTdJBStqauItCDeGr309th9&#10;TUKzb0N2TdL8ercg9DjMzDfMZjfaRvTU+dqxgnSRgCDWztRcKricP+avIHxANtg4JgW/5GG3nT1s&#10;MDdu4E/qi1CKCGGfo4IqhDaX0uuKLPqFa4mj9+06iyHKrpSmwyHCbSOzJFlKizXHhQpbOlSkf4qr&#10;VbAc39vn05qyYdJNz19TmgZKlXp6HPdvIAKN4T98bx+NgpcV/H2JP0B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29fPEAAAA2wAAAA8AAAAAAAAAAAAAAAAAmAIAAGRycy9k&#10;b3ducmV2LnhtbFBLBQYAAAAABAAEAPUAAACJAwAAAAA=&#10;" filled="f" stroked="f">
                    <v:textbox style="mso-fit-shape-to-text:t" inset="0,0,0,0">
                      <w:txbxContent>
                        <w:p w:rsidR="000A12CD" w:rsidRPr="00C808AD" w:rsidRDefault="000A12CD" w:rsidP="00945E43">
                          <w:pPr>
                            <w:rPr>
                              <w:sz w:val="22"/>
                            </w:rPr>
                          </w:pPr>
                          <w:r w:rsidRPr="00C808AD">
                            <w:rPr>
                              <w:rFonts w:hint="eastAsia"/>
                              <w:sz w:val="22"/>
                            </w:rPr>
                            <w:t>圖</w:t>
                          </w:r>
                          <w:r>
                            <w:rPr>
                              <w:sz w:val="22"/>
                            </w:rPr>
                            <w:t>9</w:t>
                          </w:r>
                        </w:p>
                      </w:txbxContent>
                    </v:textbox>
                  </v:shape>
                  <v:oval id="橢圓 5441" o:spid="_x0000_s1200" style="position:absolute;left:4832;top:5536;width:108;height:1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Eu18QA&#10;AADdAAAADwAAAGRycy9kb3ducmV2LnhtbESPS2vDMBCE74H+B7GF3hLZwUmDGyW4hUJueZWeF2tj&#10;u7VWRpIf/fdVoNDjMDPfMNv9ZFoxkPONZQXpIgFBXFrdcKXg4/o+34DwAVlja5kU/JCH/e5htsVc&#10;25HPNFxCJSKEfY4K6hC6XEpf1mTQL2xHHL2bdQZDlK6S2uEY4aaVyyRZS4MNx4UaO3qrqfy+9EbB&#10;4fmV5KbPTjf3OS7Tr6E49lwo9fQ4FS8gAk3hP/zXPmgFqyxL4f4mPgG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RLtfEAAAA3QAAAA8AAAAAAAAAAAAAAAAAmAIAAGRycy9k&#10;b3ducmV2LnhtbFBLBQYAAAAABAAEAPUAAACJAwAAAAA=&#10;" fillcolor="#7f7f7f [1612]" strokecolor="#5a5a5a [2109]" strokeweight="1pt">
                    <v:stroke joinstyle="miter"/>
                  </v:oval>
                </v:group>
                <w10:wrap type="square"/>
              </v:group>
            </w:pict>
          </mc:Fallback>
        </mc:AlternateContent>
      </w:r>
      <w:r>
        <w:rPr>
          <w:rFonts w:hint="eastAsia"/>
        </w:rPr>
        <w:t>(A)</w:t>
      </w:r>
      <w:r w:rsidRPr="004453B9">
        <w:t>圖</w:t>
      </w:r>
      <w:r>
        <w:t>8</w:t>
      </w:r>
      <w:proofErr w:type="gramStart"/>
      <w:r w:rsidRPr="004453B9">
        <w:t>氣旋形成</w:t>
      </w:r>
      <w:proofErr w:type="gramEnd"/>
      <w:r w:rsidRPr="004453B9">
        <w:t>在熱帶</w:t>
      </w:r>
      <w:r>
        <w:rPr>
          <w:rFonts w:hint="eastAsia"/>
        </w:rPr>
        <w:t>溫暖的</w:t>
      </w:r>
      <w:r w:rsidRPr="004453B9">
        <w:t>海面上</w:t>
      </w:r>
    </w:p>
    <w:p w:rsidR="00945E43" w:rsidRPr="00B07C17" w:rsidRDefault="00945E43" w:rsidP="00945E43">
      <w:pPr>
        <w:pStyle w:val="AA0"/>
        <w:ind w:left="773" w:hanging="377"/>
      </w:pPr>
      <w:r w:rsidRPr="00B07C17">
        <w:rPr>
          <w:rFonts w:hint="eastAsia"/>
        </w:rPr>
        <w:t>(B)</w:t>
      </w:r>
      <w:r w:rsidRPr="00B07C17">
        <w:t>圖</w:t>
      </w:r>
      <w:r>
        <w:t>9</w:t>
      </w:r>
      <w:proofErr w:type="gramStart"/>
      <w:r w:rsidRPr="00B07C17">
        <w:t>氣旋從</w:t>
      </w:r>
      <w:proofErr w:type="gramEnd"/>
      <w:r w:rsidRPr="00B07C17">
        <w:t>水氣凝結得到能量</w:t>
      </w:r>
      <w:r>
        <w:rPr>
          <w:rFonts w:hint="eastAsia"/>
        </w:rPr>
        <w:t>，其中心溫度較外圍環境高</w:t>
      </w:r>
    </w:p>
    <w:p w:rsidR="00945E43" w:rsidRPr="004453B9" w:rsidRDefault="00945E43" w:rsidP="00945E43">
      <w:pPr>
        <w:pStyle w:val="AA0"/>
        <w:ind w:left="773" w:hanging="377"/>
      </w:pPr>
      <w:r>
        <w:rPr>
          <w:rFonts w:hint="eastAsia"/>
        </w:rPr>
        <w:t>(C)</w:t>
      </w:r>
      <w:r w:rsidRPr="004453B9">
        <w:t>圖</w:t>
      </w:r>
      <w:r>
        <w:t>8</w:t>
      </w:r>
      <w:proofErr w:type="gramStart"/>
      <w:r w:rsidRPr="004453B9">
        <w:t>氣旋是</w:t>
      </w:r>
      <w:proofErr w:type="gramEnd"/>
      <w:r w:rsidRPr="004453B9">
        <w:t>因高空</w:t>
      </w:r>
      <w:proofErr w:type="gramStart"/>
      <w:r w:rsidRPr="004453B9">
        <w:t>輻</w:t>
      </w:r>
      <w:proofErr w:type="gramEnd"/>
      <w:r w:rsidRPr="004453B9">
        <w:t>合所造成</w:t>
      </w:r>
    </w:p>
    <w:p w:rsidR="00945E43" w:rsidRPr="004453B9" w:rsidRDefault="00945E43" w:rsidP="00945E43">
      <w:pPr>
        <w:pStyle w:val="AA0"/>
        <w:ind w:left="773" w:hanging="377"/>
      </w:pPr>
      <w:r>
        <w:rPr>
          <w:rFonts w:hint="eastAsia"/>
        </w:rPr>
        <w:t>(D)</w:t>
      </w:r>
      <w:r w:rsidRPr="004453B9">
        <w:t>圖</w:t>
      </w:r>
      <w:r>
        <w:t>9</w:t>
      </w:r>
      <w:proofErr w:type="gramStart"/>
      <w:r w:rsidRPr="004453B9">
        <w:t>氣旋有</w:t>
      </w:r>
      <w:proofErr w:type="gramEnd"/>
      <w:r w:rsidRPr="004453B9">
        <w:t>一邊界以隔開不同溫度之氣團</w:t>
      </w:r>
    </w:p>
    <w:p w:rsidR="00945E43" w:rsidRPr="004453B9" w:rsidRDefault="00945E43" w:rsidP="00945E43">
      <w:pPr>
        <w:pStyle w:val="AA0"/>
        <w:ind w:left="773" w:hanging="377"/>
      </w:pPr>
      <w:r>
        <w:rPr>
          <w:rFonts w:hint="eastAsia"/>
        </w:rPr>
        <w:t>(E)</w:t>
      </w:r>
      <w:r w:rsidRPr="004453B9">
        <w:rPr>
          <w:rFonts w:hint="eastAsia"/>
        </w:rPr>
        <w:t>圖</w:t>
      </w:r>
      <w:r>
        <w:t>8</w:t>
      </w:r>
      <w:r w:rsidRPr="004453B9">
        <w:rPr>
          <w:rFonts w:hint="eastAsia"/>
        </w:rPr>
        <w:t>與圖</w:t>
      </w:r>
      <w:r>
        <w:t>9</w:t>
      </w:r>
      <w:proofErr w:type="gramStart"/>
      <w:r w:rsidRPr="004453B9">
        <w:rPr>
          <w:rFonts w:hint="eastAsia"/>
        </w:rPr>
        <w:t>兩</w:t>
      </w:r>
      <w:proofErr w:type="gramEnd"/>
      <w:r w:rsidRPr="004453B9">
        <w:rPr>
          <w:rFonts w:hint="eastAsia"/>
        </w:rPr>
        <w:t>種</w:t>
      </w:r>
      <w:proofErr w:type="gramStart"/>
      <w:r w:rsidRPr="004453B9">
        <w:rPr>
          <w:rFonts w:hint="eastAsia"/>
        </w:rPr>
        <w:t>氣旋都</w:t>
      </w:r>
      <w:proofErr w:type="gramEnd"/>
      <w:r w:rsidRPr="004453B9">
        <w:rPr>
          <w:rFonts w:hint="eastAsia"/>
        </w:rPr>
        <w:t>是在兩種氣團的交界面附近形成</w:t>
      </w:r>
    </w:p>
    <w:p w:rsidR="00182003" w:rsidRPr="00BE709A" w:rsidRDefault="00F44D9B" w:rsidP="00CE2016">
      <w:pPr>
        <w:pStyle w:val="TIT103691201"/>
        <w:spacing w:line="360" w:lineRule="atLeast"/>
      </w:pPr>
      <w:r w:rsidRPr="00BE709A">
        <w:rPr>
          <w:rFonts w:hint="eastAsia"/>
        </w:rPr>
        <w:t>24</w:t>
      </w:r>
      <w:r w:rsidR="00182003" w:rsidRPr="00BE709A">
        <w:t>.</w:t>
      </w:r>
      <w:r w:rsidR="007948F8" w:rsidRPr="00BE709A">
        <w:rPr>
          <w:rFonts w:hint="eastAsia"/>
        </w:rPr>
        <w:tab/>
      </w:r>
      <w:r w:rsidR="00182003" w:rsidRPr="00BE709A">
        <w:rPr>
          <w:rFonts w:hint="eastAsia"/>
        </w:rPr>
        <w:t>日月距離</w:t>
      </w:r>
      <w:proofErr w:type="gramStart"/>
      <w:r w:rsidR="00182003" w:rsidRPr="00BE709A">
        <w:rPr>
          <w:rFonts w:hint="eastAsia"/>
        </w:rPr>
        <w:t>與日地距離</w:t>
      </w:r>
      <w:proofErr w:type="gramEnd"/>
      <w:r w:rsidR="00182003" w:rsidRPr="00BE709A">
        <w:rPr>
          <w:rFonts w:hint="eastAsia"/>
        </w:rPr>
        <w:t>相當，但是地球擁有大氣層，而月球卻沒有，下列哪一項是最主要原因？</w:t>
      </w:r>
    </w:p>
    <w:p w:rsidR="00182003" w:rsidRPr="005952E6" w:rsidRDefault="00182003" w:rsidP="00CE2016">
      <w:pPr>
        <w:pStyle w:val="AA0"/>
        <w:ind w:left="773" w:hanging="377"/>
      </w:pPr>
      <w:r w:rsidRPr="005952E6">
        <w:rPr>
          <w:rFonts w:hint="eastAsia"/>
        </w:rPr>
        <w:t>(A)</w:t>
      </w:r>
      <w:r w:rsidRPr="005952E6">
        <w:rPr>
          <w:rFonts w:hint="eastAsia"/>
        </w:rPr>
        <w:t>月球永遠以同一面對著地球</w:t>
      </w:r>
    </w:p>
    <w:p w:rsidR="00182003" w:rsidRPr="005952E6" w:rsidRDefault="00182003" w:rsidP="00CE2016">
      <w:pPr>
        <w:pStyle w:val="AA0"/>
        <w:ind w:left="773" w:hanging="377"/>
      </w:pPr>
      <w:r w:rsidRPr="005952E6">
        <w:rPr>
          <w:rFonts w:hint="eastAsia"/>
        </w:rPr>
        <w:t>(B)</w:t>
      </w:r>
      <w:r w:rsidRPr="005952E6">
        <w:rPr>
          <w:rFonts w:hint="eastAsia"/>
        </w:rPr>
        <w:t>月球的大氣透明，從地球無法直接偵測到</w:t>
      </w:r>
    </w:p>
    <w:p w:rsidR="00182003" w:rsidRPr="005952E6" w:rsidRDefault="00182003" w:rsidP="00CE2016">
      <w:pPr>
        <w:pStyle w:val="AA0"/>
        <w:ind w:left="773" w:hanging="377"/>
      </w:pPr>
      <w:r w:rsidRPr="005952E6">
        <w:rPr>
          <w:rFonts w:hint="eastAsia"/>
        </w:rPr>
        <w:t>(C)</w:t>
      </w:r>
      <w:r w:rsidRPr="005952E6">
        <w:rPr>
          <w:rFonts w:hint="eastAsia"/>
        </w:rPr>
        <w:t>月球成分</w:t>
      </w:r>
      <w:proofErr w:type="gramStart"/>
      <w:r w:rsidRPr="005952E6">
        <w:rPr>
          <w:rFonts w:hint="eastAsia"/>
        </w:rPr>
        <w:t>接近地函</w:t>
      </w:r>
      <w:proofErr w:type="gramEnd"/>
      <w:r w:rsidRPr="005952E6">
        <w:rPr>
          <w:rFonts w:hint="eastAsia"/>
        </w:rPr>
        <w:t>，密度太低</w:t>
      </w:r>
    </w:p>
    <w:p w:rsidR="00182003" w:rsidRPr="005952E6" w:rsidRDefault="00182003" w:rsidP="00CE2016">
      <w:pPr>
        <w:pStyle w:val="AA0"/>
        <w:ind w:left="773" w:hanging="377"/>
      </w:pPr>
      <w:r w:rsidRPr="005952E6">
        <w:rPr>
          <w:rFonts w:hint="eastAsia"/>
        </w:rPr>
        <w:t>(D)</w:t>
      </w:r>
      <w:r w:rsidRPr="005952E6">
        <w:rPr>
          <w:rFonts w:hint="eastAsia"/>
        </w:rPr>
        <w:t>月球質量太小</w:t>
      </w:r>
    </w:p>
    <w:p w:rsidR="00182003" w:rsidRPr="005952E6" w:rsidRDefault="00182003" w:rsidP="00CE2016">
      <w:pPr>
        <w:pStyle w:val="AA0"/>
        <w:ind w:left="773" w:hanging="377"/>
      </w:pPr>
      <w:r w:rsidRPr="005952E6">
        <w:rPr>
          <w:rFonts w:hint="eastAsia"/>
        </w:rPr>
        <w:t>(E)</w:t>
      </w:r>
      <w:r w:rsidRPr="005952E6">
        <w:rPr>
          <w:rFonts w:hint="eastAsia"/>
        </w:rPr>
        <w:t>因為月球沒有磁場</w:t>
      </w:r>
    </w:p>
    <w:p w:rsidR="003F7309" w:rsidRPr="00BE709A" w:rsidRDefault="00F44D9B" w:rsidP="00CE2016">
      <w:pPr>
        <w:pStyle w:val="TIT103691201"/>
        <w:spacing w:line="360" w:lineRule="atLeast"/>
      </w:pPr>
      <w:r w:rsidRPr="00BE709A">
        <w:rPr>
          <w:rFonts w:hint="eastAsia"/>
        </w:rPr>
        <w:t>25</w:t>
      </w:r>
      <w:r w:rsidR="00182003" w:rsidRPr="00BE709A">
        <w:rPr>
          <w:rFonts w:hint="eastAsia"/>
        </w:rPr>
        <w:t>.</w:t>
      </w:r>
      <w:r w:rsidR="007948F8" w:rsidRPr="00BE709A">
        <w:rPr>
          <w:rFonts w:hint="eastAsia"/>
        </w:rPr>
        <w:tab/>
      </w:r>
      <w:r w:rsidR="003F7309" w:rsidRPr="00BE709A">
        <w:rPr>
          <w:rFonts w:hint="eastAsia"/>
        </w:rPr>
        <w:t>臺灣東部的海岸山脈是由菲律賓海板塊與歐亞板塊聚合所</w:t>
      </w:r>
      <w:r w:rsidR="008C07CE">
        <w:rPr>
          <w:rFonts w:hint="eastAsia"/>
        </w:rPr>
        <w:t>形成的</w:t>
      </w:r>
      <w:r w:rsidR="003F7309" w:rsidRPr="00BE709A">
        <w:rPr>
          <w:rFonts w:hint="eastAsia"/>
        </w:rPr>
        <w:t>，使得原本是菲律賓海板塊的岩石被擠壓而上升到陸地。下列岩石何者原屬於菲律賓海板塊？</w:t>
      </w:r>
    </w:p>
    <w:p w:rsidR="003F7309" w:rsidRPr="005952E6" w:rsidRDefault="003F7309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5952E6">
        <w:rPr>
          <w:rFonts w:hint="eastAsia"/>
        </w:rPr>
        <w:t>(</w:t>
      </w:r>
      <w:r w:rsidR="00DB0F66">
        <w:rPr>
          <w:rFonts w:hint="eastAsia"/>
        </w:rPr>
        <w:t>A)</w:t>
      </w:r>
      <w:proofErr w:type="gramStart"/>
      <w:r w:rsidRPr="005952E6">
        <w:rPr>
          <w:rFonts w:hint="eastAsia"/>
        </w:rPr>
        <w:t>花岡岩</w:t>
      </w:r>
      <w:proofErr w:type="gramEnd"/>
      <w:r w:rsidRPr="005952E6">
        <w:rPr>
          <w:rFonts w:hint="eastAsia"/>
        </w:rPr>
        <w:tab/>
        <w:t>(B)</w:t>
      </w:r>
      <w:r w:rsidR="008C07CE">
        <w:rPr>
          <w:rFonts w:hint="eastAsia"/>
        </w:rPr>
        <w:t>玄武</w:t>
      </w:r>
      <w:r w:rsidRPr="005952E6">
        <w:rPr>
          <w:rFonts w:hint="eastAsia"/>
        </w:rPr>
        <w:t>岩</w:t>
      </w:r>
      <w:r w:rsidRPr="005952E6">
        <w:rPr>
          <w:rFonts w:hint="eastAsia"/>
        </w:rPr>
        <w:tab/>
        <w:t>(C)</w:t>
      </w:r>
      <w:r w:rsidRPr="005952E6">
        <w:rPr>
          <w:rFonts w:hint="eastAsia"/>
        </w:rPr>
        <w:t>板岩</w:t>
      </w:r>
      <w:r w:rsidRPr="005952E6">
        <w:rPr>
          <w:rFonts w:hint="eastAsia"/>
        </w:rPr>
        <w:tab/>
        <w:t>(D)</w:t>
      </w:r>
      <w:r w:rsidR="008C07CE">
        <w:rPr>
          <w:rFonts w:hint="eastAsia"/>
        </w:rPr>
        <w:t>片</w:t>
      </w:r>
      <w:r w:rsidRPr="005952E6">
        <w:rPr>
          <w:rFonts w:hint="eastAsia"/>
        </w:rPr>
        <w:t>岩</w:t>
      </w:r>
      <w:r w:rsidRPr="005952E6">
        <w:rPr>
          <w:rFonts w:hint="eastAsia"/>
        </w:rPr>
        <w:tab/>
        <w:t>(E)</w:t>
      </w:r>
      <w:r w:rsidRPr="005952E6">
        <w:rPr>
          <w:rFonts w:hint="eastAsia"/>
        </w:rPr>
        <w:t>大理岩</w:t>
      </w:r>
    </w:p>
    <w:p w:rsidR="00BA385E" w:rsidRPr="00BE709A" w:rsidRDefault="00BA385E" w:rsidP="00CE2016">
      <w:pPr>
        <w:pStyle w:val="TIT103691201"/>
        <w:spacing w:line="360" w:lineRule="atLeast"/>
      </w:pPr>
      <w:r w:rsidRPr="00BE709A">
        <w:rPr>
          <w:rFonts w:hint="eastAsia"/>
        </w:rPr>
        <w:t>26.</w:t>
      </w:r>
      <w:r w:rsidRPr="00BE709A">
        <w:rPr>
          <w:rFonts w:hint="eastAsia"/>
        </w:rPr>
        <w:tab/>
      </w:r>
      <w:r w:rsidRPr="00BE709A">
        <w:rPr>
          <w:rFonts w:hint="eastAsia"/>
        </w:rPr>
        <w:t>在臺灣某地有一斷層，</w:t>
      </w:r>
      <w:r w:rsidR="000F4138">
        <w:rPr>
          <w:rFonts w:hint="eastAsia"/>
        </w:rPr>
        <w:t>此</w:t>
      </w:r>
      <w:proofErr w:type="gramStart"/>
      <w:r w:rsidR="000F4138">
        <w:rPr>
          <w:rFonts w:hint="eastAsia"/>
        </w:rPr>
        <w:t>斷層面往南北</w:t>
      </w:r>
      <w:proofErr w:type="gramEnd"/>
      <w:r w:rsidR="000F4138">
        <w:rPr>
          <w:rFonts w:hint="eastAsia"/>
        </w:rPr>
        <w:t>方向延伸，且</w:t>
      </w:r>
      <w:r w:rsidRPr="00BE709A">
        <w:rPr>
          <w:rFonts w:hint="eastAsia"/>
        </w:rPr>
        <w:t>斷層面垂直地面，志明和</w:t>
      </w:r>
      <w:proofErr w:type="gramStart"/>
      <w:r w:rsidRPr="00BE709A">
        <w:rPr>
          <w:rFonts w:hint="eastAsia"/>
        </w:rPr>
        <w:t>鳳英</w:t>
      </w:r>
      <w:proofErr w:type="gramEnd"/>
      <w:r w:rsidRPr="00BE709A">
        <w:rPr>
          <w:rFonts w:hint="eastAsia"/>
        </w:rPr>
        <w:t>是鄰居，他們的房子恰好以斷層為界，志明的房子在斷層的東邊。從國中一年級到高三約六年的時間，志明發現鳳英的房子往北移動了約二十多</w:t>
      </w:r>
      <w:proofErr w:type="gramStart"/>
      <w:r w:rsidRPr="00BE709A">
        <w:rPr>
          <w:rFonts w:hint="eastAsia"/>
        </w:rPr>
        <w:t>公分，</w:t>
      </w:r>
      <w:proofErr w:type="gramEnd"/>
      <w:r w:rsidRPr="00BE709A">
        <w:rPr>
          <w:rFonts w:hint="eastAsia"/>
        </w:rPr>
        <w:t>此斷層屬於下列哪一種斷層？</w:t>
      </w:r>
    </w:p>
    <w:p w:rsidR="00BA385E" w:rsidRPr="005952E6" w:rsidRDefault="00BA385E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5952E6">
        <w:rPr>
          <w:rFonts w:hint="eastAsia"/>
        </w:rPr>
        <w:t>(A)</w:t>
      </w:r>
      <w:r w:rsidRPr="005952E6">
        <w:rPr>
          <w:rFonts w:hint="eastAsia"/>
        </w:rPr>
        <w:t>正斷層</w:t>
      </w:r>
      <w:r w:rsidRPr="005952E6">
        <w:rPr>
          <w:rFonts w:hint="eastAsia"/>
        </w:rPr>
        <w:tab/>
        <w:t>(B)</w:t>
      </w:r>
      <w:r w:rsidRPr="005952E6">
        <w:rPr>
          <w:rFonts w:hint="eastAsia"/>
        </w:rPr>
        <w:t>逆斷層</w:t>
      </w:r>
      <w:r w:rsidRPr="005952E6">
        <w:rPr>
          <w:rFonts w:hint="eastAsia"/>
        </w:rPr>
        <w:tab/>
        <w:t>(C)</w:t>
      </w:r>
      <w:r w:rsidRPr="005952E6">
        <w:rPr>
          <w:rFonts w:hint="eastAsia"/>
        </w:rPr>
        <w:t>左移斷層</w:t>
      </w:r>
      <w:r w:rsidRPr="005952E6">
        <w:rPr>
          <w:rFonts w:hint="eastAsia"/>
        </w:rPr>
        <w:tab/>
        <w:t>(D)</w:t>
      </w:r>
      <w:proofErr w:type="gramStart"/>
      <w:r w:rsidRPr="005952E6">
        <w:rPr>
          <w:rFonts w:hint="eastAsia"/>
        </w:rPr>
        <w:t>右移斷層</w:t>
      </w:r>
      <w:proofErr w:type="gramEnd"/>
      <w:r w:rsidRPr="005952E6">
        <w:rPr>
          <w:rFonts w:hint="eastAsia"/>
        </w:rPr>
        <w:tab/>
        <w:t>(E)</w:t>
      </w:r>
      <w:r w:rsidRPr="005952E6">
        <w:rPr>
          <w:rFonts w:hint="eastAsia"/>
        </w:rPr>
        <w:t>轉</w:t>
      </w:r>
      <w:r w:rsidR="008C07CE">
        <w:rPr>
          <w:rFonts w:hint="eastAsia"/>
        </w:rPr>
        <w:t>形</w:t>
      </w:r>
      <w:r w:rsidRPr="005952E6">
        <w:rPr>
          <w:rFonts w:hint="eastAsia"/>
        </w:rPr>
        <w:t>斷層</w:t>
      </w:r>
    </w:p>
    <w:p w:rsidR="00182003" w:rsidRPr="00BE709A" w:rsidRDefault="00F44D9B" w:rsidP="00CE2016">
      <w:pPr>
        <w:pStyle w:val="TIT103691201"/>
        <w:spacing w:line="360" w:lineRule="atLeast"/>
      </w:pPr>
      <w:r w:rsidRPr="00BE709A">
        <w:rPr>
          <w:rFonts w:hint="eastAsia"/>
        </w:rPr>
        <w:t>27</w:t>
      </w:r>
      <w:r w:rsidR="00182003" w:rsidRPr="00BE709A">
        <w:rPr>
          <w:rFonts w:hint="eastAsia"/>
        </w:rPr>
        <w:t>.</w:t>
      </w:r>
      <w:r w:rsidR="007948F8" w:rsidRPr="00BE709A">
        <w:rPr>
          <w:rFonts w:hint="eastAsia"/>
        </w:rPr>
        <w:tab/>
      </w:r>
      <w:r w:rsidR="00182003" w:rsidRPr="00BE709A">
        <w:rPr>
          <w:rFonts w:hint="eastAsia"/>
        </w:rPr>
        <w:t>六月時節，某日天氣晴朗</w:t>
      </w:r>
      <w:proofErr w:type="gramStart"/>
      <w:r w:rsidR="00182003" w:rsidRPr="00BE709A">
        <w:rPr>
          <w:rFonts w:hint="eastAsia"/>
        </w:rPr>
        <w:t>幾近無風</w:t>
      </w:r>
      <w:proofErr w:type="gramEnd"/>
      <w:r w:rsidR="00182003" w:rsidRPr="00BE709A">
        <w:rPr>
          <w:rFonts w:hint="eastAsia"/>
        </w:rPr>
        <w:t>，海上救難小組接獲通報，告知有艘漁船八小時前在蘇澳正東方外海五十公里</w:t>
      </w:r>
      <w:r w:rsidR="00E41583" w:rsidRPr="00BE709A">
        <w:rPr>
          <w:rFonts w:hint="eastAsia"/>
        </w:rPr>
        <w:t>處</w:t>
      </w:r>
      <w:r w:rsidR="00161C53" w:rsidRPr="00BE709A">
        <w:rPr>
          <w:rFonts w:hint="eastAsia"/>
        </w:rPr>
        <w:t>，與親友通訊後便失去了聯絡，可能已失去動力、開始漂流。由</w:t>
      </w:r>
      <w:r w:rsidR="00A966ED" w:rsidRPr="00BE709A">
        <w:rPr>
          <w:rFonts w:hint="eastAsia"/>
        </w:rPr>
        <w:t>該船最後</w:t>
      </w:r>
      <w:r w:rsidR="00182003" w:rsidRPr="00BE709A">
        <w:rPr>
          <w:rFonts w:hint="eastAsia"/>
        </w:rPr>
        <w:t>發出消息的大致位置，救難小組應該往該漁船</w:t>
      </w:r>
      <w:proofErr w:type="gramStart"/>
      <w:r w:rsidR="00182003" w:rsidRPr="00BE709A">
        <w:rPr>
          <w:rFonts w:hint="eastAsia"/>
        </w:rPr>
        <w:t>失聯處的</w:t>
      </w:r>
      <w:proofErr w:type="gramEnd"/>
      <w:r w:rsidR="00182003" w:rsidRPr="00BE709A">
        <w:rPr>
          <w:rFonts w:hint="eastAsia"/>
        </w:rPr>
        <w:t>哪</w:t>
      </w:r>
      <w:proofErr w:type="gramStart"/>
      <w:r w:rsidR="00182003" w:rsidRPr="00BE709A">
        <w:rPr>
          <w:rFonts w:hint="eastAsia"/>
        </w:rPr>
        <w:t>個</w:t>
      </w:r>
      <w:proofErr w:type="gramEnd"/>
      <w:r w:rsidR="00182003" w:rsidRPr="00BE709A">
        <w:rPr>
          <w:rFonts w:hint="eastAsia"/>
        </w:rPr>
        <w:t>方向搜尋？</w:t>
      </w:r>
    </w:p>
    <w:p w:rsidR="00182003" w:rsidRPr="005952E6" w:rsidRDefault="00182003" w:rsidP="00CE2016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5952E6">
        <w:rPr>
          <w:rFonts w:hint="eastAsia"/>
        </w:rPr>
        <w:t>(A)</w:t>
      </w:r>
      <w:proofErr w:type="gramStart"/>
      <w:r w:rsidRPr="005952E6">
        <w:rPr>
          <w:rFonts w:hint="eastAsia"/>
        </w:rPr>
        <w:t>失聯處</w:t>
      </w:r>
      <w:proofErr w:type="gramEnd"/>
      <w:r w:rsidR="00F964A5" w:rsidRPr="005952E6">
        <w:rPr>
          <w:rFonts w:hint="eastAsia"/>
        </w:rPr>
        <w:tab/>
      </w:r>
      <w:r w:rsidRPr="005952E6">
        <w:rPr>
          <w:rFonts w:hint="eastAsia"/>
        </w:rPr>
        <w:t>(B)</w:t>
      </w:r>
      <w:r w:rsidRPr="005952E6">
        <w:rPr>
          <w:rFonts w:hint="eastAsia"/>
        </w:rPr>
        <w:t>東方</w:t>
      </w:r>
      <w:r w:rsidR="00F964A5" w:rsidRPr="005952E6">
        <w:rPr>
          <w:rFonts w:hint="eastAsia"/>
        </w:rPr>
        <w:tab/>
      </w:r>
      <w:r w:rsidRPr="005952E6">
        <w:rPr>
          <w:rFonts w:hint="eastAsia"/>
        </w:rPr>
        <w:t>(C)</w:t>
      </w:r>
      <w:r w:rsidRPr="005952E6">
        <w:rPr>
          <w:rFonts w:hint="eastAsia"/>
        </w:rPr>
        <w:t>西方</w:t>
      </w:r>
      <w:r w:rsidR="00F964A5" w:rsidRPr="005952E6">
        <w:rPr>
          <w:rFonts w:hint="eastAsia"/>
        </w:rPr>
        <w:tab/>
      </w:r>
      <w:r w:rsidRPr="005952E6">
        <w:rPr>
          <w:rFonts w:hint="eastAsia"/>
        </w:rPr>
        <w:t>(D)</w:t>
      </w:r>
      <w:r w:rsidRPr="005952E6">
        <w:rPr>
          <w:rFonts w:hint="eastAsia"/>
        </w:rPr>
        <w:t>南方</w:t>
      </w:r>
      <w:r w:rsidR="00F964A5" w:rsidRPr="005952E6">
        <w:rPr>
          <w:rFonts w:hint="eastAsia"/>
        </w:rPr>
        <w:tab/>
      </w:r>
      <w:r w:rsidRPr="005952E6">
        <w:rPr>
          <w:rFonts w:hint="eastAsia"/>
        </w:rPr>
        <w:t>(E)</w:t>
      </w:r>
      <w:r w:rsidRPr="005952E6">
        <w:rPr>
          <w:rFonts w:hint="eastAsia"/>
        </w:rPr>
        <w:t>北方</w:t>
      </w:r>
    </w:p>
    <w:p w:rsidR="00B97A39" w:rsidRPr="00282FF9" w:rsidRDefault="00F44D9B" w:rsidP="006860F9">
      <w:pPr>
        <w:pStyle w:val="TIT103691201"/>
      </w:pPr>
      <w:r w:rsidRPr="00BE709A">
        <w:rPr>
          <w:rFonts w:hint="eastAsia"/>
        </w:rPr>
        <w:lastRenderedPageBreak/>
        <w:t>28</w:t>
      </w:r>
      <w:r w:rsidR="00182003" w:rsidRPr="00BE709A">
        <w:rPr>
          <w:rFonts w:hint="eastAsia"/>
        </w:rPr>
        <w:t>.</w:t>
      </w:r>
      <w:r w:rsidR="007948F8" w:rsidRPr="00BE709A">
        <w:rPr>
          <w:rFonts w:hint="eastAsia"/>
        </w:rPr>
        <w:tab/>
      </w:r>
      <w:r w:rsidR="00B97A39" w:rsidRPr="00B97A39">
        <w:rPr>
          <w:rFonts w:hint="eastAsia"/>
        </w:rPr>
        <w:t>一般來說，要讓空氣達到飽和的方式有增加水氣和降低溫度兩種方式。露點是一種溼度的表示法，它可以反映</w:t>
      </w:r>
      <w:r w:rsidR="00B97A39">
        <w:rPr>
          <w:rFonts w:hint="eastAsia"/>
        </w:rPr>
        <w:t>空氣中</w:t>
      </w:r>
      <w:r w:rsidR="00B97A39" w:rsidRPr="00B97A39">
        <w:rPr>
          <w:rFonts w:hint="eastAsia"/>
        </w:rPr>
        <w:t>實際</w:t>
      </w:r>
      <w:r w:rsidR="00B97A39">
        <w:rPr>
          <w:rFonts w:hint="eastAsia"/>
        </w:rPr>
        <w:t>水氣含量的多寡。</w:t>
      </w:r>
      <w:r w:rsidR="00B97A39" w:rsidRPr="00B97A39">
        <w:rPr>
          <w:rFonts w:hint="eastAsia"/>
        </w:rPr>
        <w:t>如果</w:t>
      </w:r>
      <w:r w:rsidR="00B97A39" w:rsidRPr="00282FF9">
        <w:rPr>
          <w:rFonts w:hint="eastAsia"/>
        </w:rPr>
        <w:t>沒有特別天氣系統影響的</w:t>
      </w:r>
      <w:r w:rsidR="00B97A39" w:rsidRPr="00B97A39">
        <w:rPr>
          <w:rFonts w:hint="eastAsia"/>
        </w:rPr>
        <w:t>情況</w:t>
      </w:r>
      <w:r w:rsidR="00B97A39" w:rsidRPr="00282FF9">
        <w:rPr>
          <w:rFonts w:hint="eastAsia"/>
        </w:rPr>
        <w:t>下，一天中溫度與露點在</w:t>
      </w:r>
      <w:r w:rsidR="00B97A39" w:rsidRPr="00B97A39">
        <w:rPr>
          <w:rFonts w:hint="eastAsia"/>
        </w:rPr>
        <w:t>什</w:t>
      </w:r>
      <w:r w:rsidR="00B97A39" w:rsidRPr="00282FF9">
        <w:rPr>
          <w:rFonts w:hint="eastAsia"/>
        </w:rPr>
        <w:t>麼時間最接近</w:t>
      </w:r>
      <w:r w:rsidR="00B97A39">
        <w:rPr>
          <w:rFonts w:hint="eastAsia"/>
        </w:rPr>
        <w:t>？</w:t>
      </w:r>
    </w:p>
    <w:p w:rsidR="00182003" w:rsidRPr="00B97A39" w:rsidRDefault="00B97A39" w:rsidP="006860F9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spacing w:line="340" w:lineRule="atLeast"/>
        <w:ind w:leftChars="0" w:left="369"/>
        <w:jc w:val="both"/>
        <w:rPr>
          <w:spacing w:val="0"/>
        </w:rPr>
      </w:pPr>
      <w:r>
        <w:rPr>
          <w:rFonts w:hint="eastAsia"/>
        </w:rPr>
        <w:t>(A)</w:t>
      </w:r>
      <w:r w:rsidRPr="00282FF9">
        <w:rPr>
          <w:rFonts w:hint="eastAsia"/>
        </w:rPr>
        <w:t>中午</w:t>
      </w:r>
      <w:r>
        <w:rPr>
          <w:rFonts w:hint="eastAsia"/>
        </w:rPr>
        <w:tab/>
        <w:t>(B)</w:t>
      </w:r>
      <w:r w:rsidRPr="00282FF9">
        <w:rPr>
          <w:rFonts w:hint="eastAsia"/>
        </w:rPr>
        <w:t>午後</w:t>
      </w:r>
      <w:r>
        <w:rPr>
          <w:rFonts w:hint="eastAsia"/>
        </w:rPr>
        <w:tab/>
        <w:t>(C)</w:t>
      </w:r>
      <w:r w:rsidRPr="00282FF9">
        <w:rPr>
          <w:rFonts w:hint="eastAsia"/>
        </w:rPr>
        <w:t>傍晚</w:t>
      </w:r>
      <w:r>
        <w:rPr>
          <w:rFonts w:hint="eastAsia"/>
        </w:rPr>
        <w:tab/>
        <w:t>(D)</w:t>
      </w:r>
      <w:r w:rsidRPr="00B07C17">
        <w:rPr>
          <w:rFonts w:hint="eastAsia"/>
        </w:rPr>
        <w:t>清晨</w:t>
      </w:r>
      <w:r w:rsidRPr="002F508A">
        <w:rPr>
          <w:rFonts w:hint="eastAsia"/>
        </w:rPr>
        <w:tab/>
        <w:t>(E)</w:t>
      </w:r>
      <w:r w:rsidRPr="00B97A39">
        <w:rPr>
          <w:rFonts w:hint="eastAsia"/>
          <w:spacing w:val="0"/>
        </w:rPr>
        <w:t>早上十點附近</w:t>
      </w:r>
    </w:p>
    <w:p w:rsidR="00C7117E" w:rsidRPr="00A67EFB" w:rsidRDefault="00C7117E" w:rsidP="005F6643">
      <w:pPr>
        <w:pStyle w:val="13"/>
        <w:spacing w:beforeLines="100" w:before="240"/>
      </w:pPr>
      <w:r w:rsidRPr="00A67EFB">
        <w:t>二、多選題</w:t>
      </w:r>
      <w:r w:rsidR="00C11ACB" w:rsidRPr="00A67EFB">
        <w:rPr>
          <w:rFonts w:hint="eastAsia"/>
        </w:rPr>
        <w:t>（</w:t>
      </w:r>
      <w:r w:rsidR="00806D2F" w:rsidRPr="00A67EFB">
        <w:rPr>
          <w:rFonts w:hint="eastAsia"/>
        </w:rPr>
        <w:t>占</w:t>
      </w:r>
      <w:r w:rsidR="007948F8" w:rsidRPr="00A67EFB">
        <w:rPr>
          <w:rFonts w:hint="eastAsia"/>
        </w:rPr>
        <w:t>1</w:t>
      </w:r>
      <w:r w:rsidR="00C97FC2" w:rsidRPr="00A67EFB">
        <w:t>6</w:t>
      </w:r>
      <w:r w:rsidR="00C11ACB" w:rsidRPr="00A67EFB">
        <w:t>分</w:t>
      </w:r>
      <w:r w:rsidR="00C11ACB" w:rsidRPr="00A67EFB">
        <w:rPr>
          <w:rFonts w:hint="eastAsia"/>
        </w:rPr>
        <w:t>）</w:t>
      </w: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316"/>
      </w:tblGrid>
      <w:tr w:rsidR="000C1722" w:rsidRPr="000C1722" w:rsidTr="00722490">
        <w:tc>
          <w:tcPr>
            <w:tcW w:w="9316" w:type="dxa"/>
          </w:tcPr>
          <w:p w:rsidR="00C7117E" w:rsidRPr="000C1722" w:rsidRDefault="00C7117E" w:rsidP="00A5663D">
            <w:pPr>
              <w:pStyle w:val="a6"/>
              <w:snapToGrid w:val="0"/>
            </w:pPr>
            <w:r w:rsidRPr="000C1722">
              <w:t>說明：</w:t>
            </w:r>
            <w:proofErr w:type="gramStart"/>
            <w:r w:rsidRPr="000C1722">
              <w:t>第</w:t>
            </w:r>
            <w:r w:rsidR="009D0883" w:rsidRPr="000C1722">
              <w:rPr>
                <w:rFonts w:hint="eastAsia"/>
              </w:rPr>
              <w:t>2</w:t>
            </w:r>
            <w:r w:rsidR="007948F8" w:rsidRPr="000C1722">
              <w:rPr>
                <w:rFonts w:hint="eastAsia"/>
              </w:rPr>
              <w:t>9</w:t>
            </w:r>
            <w:r w:rsidR="002C409B" w:rsidRPr="000C1722">
              <w:t>題</w:t>
            </w:r>
            <w:r w:rsidRPr="000C1722">
              <w:t>至</w:t>
            </w:r>
            <w:r w:rsidR="002C409B" w:rsidRPr="000C1722">
              <w:t>第</w:t>
            </w:r>
            <w:r w:rsidR="009D0883" w:rsidRPr="000C1722">
              <w:rPr>
                <w:rFonts w:hint="eastAsia"/>
              </w:rPr>
              <w:t>3</w:t>
            </w:r>
            <w:r w:rsidR="00C97FC2" w:rsidRPr="000C1722">
              <w:t>6</w:t>
            </w:r>
            <w:proofErr w:type="gramEnd"/>
            <w:r w:rsidRPr="000C1722">
              <w:t>題，每題均計分。</w:t>
            </w:r>
            <w:r w:rsidR="00F31CA7" w:rsidRPr="000C1722">
              <w:rPr>
                <w:rFonts w:hint="eastAsia"/>
              </w:rPr>
              <w:t>每題有</w:t>
            </w:r>
            <w:r w:rsidR="00F31CA7" w:rsidRPr="000C1722">
              <w:t>n</w:t>
            </w:r>
            <w:proofErr w:type="gramStart"/>
            <w:r w:rsidR="00F31CA7" w:rsidRPr="000C1722">
              <w:rPr>
                <w:rFonts w:hint="eastAsia"/>
              </w:rPr>
              <w:t>個</w:t>
            </w:r>
            <w:proofErr w:type="gramEnd"/>
            <w:r w:rsidR="00F31CA7" w:rsidRPr="000C1722">
              <w:rPr>
                <w:rFonts w:hint="eastAsia"/>
              </w:rPr>
              <w:t>選項，其中至少有一個是正確</w:t>
            </w:r>
            <w:r w:rsidR="001A5CBE" w:rsidRPr="000C1722">
              <w:rPr>
                <w:rFonts w:hint="eastAsia"/>
              </w:rPr>
              <w:t>的</w:t>
            </w:r>
            <w:r w:rsidR="00F31CA7" w:rsidRPr="000C1722">
              <w:rPr>
                <w:rFonts w:hint="eastAsia"/>
              </w:rPr>
              <w:t>選項，請將正確選項畫記在答案卡之「選擇題答案區」。</w:t>
            </w:r>
            <w:proofErr w:type="gramStart"/>
            <w:r w:rsidR="00416A55" w:rsidRPr="000C1722">
              <w:rPr>
                <w:rFonts w:hint="eastAsia"/>
              </w:rPr>
              <w:t>各題之</w:t>
            </w:r>
            <w:proofErr w:type="gramEnd"/>
            <w:r w:rsidR="00416A55" w:rsidRPr="000C1722">
              <w:rPr>
                <w:rFonts w:hint="eastAsia"/>
              </w:rPr>
              <w:t>選項獨立判定，所有選項均</w:t>
            </w:r>
            <w:r w:rsidR="00F31CA7" w:rsidRPr="000C1722">
              <w:t>答對</w:t>
            </w:r>
            <w:r w:rsidR="00416A55" w:rsidRPr="000C1722">
              <w:rPr>
                <w:rFonts w:hint="eastAsia"/>
              </w:rPr>
              <w:t>者，</w:t>
            </w:r>
            <w:r w:rsidR="00F31CA7" w:rsidRPr="000C1722">
              <w:rPr>
                <w:rFonts w:hint="eastAsia"/>
              </w:rPr>
              <w:t>得</w:t>
            </w:r>
            <w:r w:rsidR="00F31CA7" w:rsidRPr="000C1722">
              <w:t>2</w:t>
            </w:r>
            <w:r w:rsidR="00F31CA7" w:rsidRPr="000C1722">
              <w:rPr>
                <w:rFonts w:hint="eastAsia"/>
              </w:rPr>
              <w:t>分；答錯</w:t>
            </w:r>
            <w:r w:rsidR="00F31CA7" w:rsidRPr="000C1722">
              <w:t>k</w:t>
            </w:r>
            <w:proofErr w:type="gramStart"/>
            <w:r w:rsidR="00F31CA7" w:rsidRPr="000C1722">
              <w:rPr>
                <w:rFonts w:hint="eastAsia"/>
              </w:rPr>
              <w:t>個</w:t>
            </w:r>
            <w:proofErr w:type="gramEnd"/>
            <w:r w:rsidR="00F31CA7" w:rsidRPr="000C1722">
              <w:rPr>
                <w:rFonts w:hint="eastAsia"/>
              </w:rPr>
              <w:t>選項</w:t>
            </w:r>
            <w:r w:rsidR="00416A55" w:rsidRPr="000C1722">
              <w:rPr>
                <w:rFonts w:hint="eastAsia"/>
              </w:rPr>
              <w:t>者</w:t>
            </w:r>
            <w:r w:rsidR="00F31CA7" w:rsidRPr="000C1722">
              <w:rPr>
                <w:rFonts w:hint="eastAsia"/>
              </w:rPr>
              <w:t>，得</w:t>
            </w:r>
            <w:r w:rsidR="001A5CBE" w:rsidRPr="000C1722">
              <w:rPr>
                <w:rFonts w:hint="eastAsia"/>
              </w:rPr>
              <w:t>該題</w:t>
            </w:r>
            <w:r w:rsidR="00497F5C" w:rsidRPr="000C1722">
              <w:rPr>
                <w:position w:val="-24"/>
              </w:rPr>
              <w:object w:dxaOrig="700" w:dyaOrig="620">
                <v:shape id="_x0000_i1050" type="#_x0000_t75" style="width:36.4pt;height:29.25pt" o:ole="">
                  <v:imagedata r:id="rId73" o:title=""/>
                </v:shape>
                <o:OLEObject Type="Embed" ProgID="Equation.DSMT4" ShapeID="_x0000_i1050" DrawAspect="Content" ObjectID="_1514377927" r:id="rId74"/>
              </w:object>
            </w:r>
            <w:r w:rsidR="001A5CBE" w:rsidRPr="000C1722">
              <w:rPr>
                <w:rFonts w:hint="eastAsia"/>
              </w:rPr>
              <w:t>的</w:t>
            </w:r>
            <w:r w:rsidR="00F31CA7" w:rsidRPr="000C1722">
              <w:rPr>
                <w:rFonts w:hint="eastAsia"/>
              </w:rPr>
              <w:t>分</w:t>
            </w:r>
            <w:r w:rsidR="001A5CBE" w:rsidRPr="000C1722">
              <w:rPr>
                <w:rFonts w:hint="eastAsia"/>
              </w:rPr>
              <w:t>數</w:t>
            </w:r>
            <w:r w:rsidR="00F31CA7" w:rsidRPr="000C1722">
              <w:rPr>
                <w:rFonts w:hint="eastAsia"/>
              </w:rPr>
              <w:t>；</w:t>
            </w:r>
            <w:r w:rsidR="001A5CBE" w:rsidRPr="000C1722">
              <w:rPr>
                <w:rFonts w:hint="eastAsia"/>
              </w:rPr>
              <w:t>但得分低於零分</w:t>
            </w:r>
            <w:r w:rsidR="00F31CA7" w:rsidRPr="000C1722">
              <w:rPr>
                <w:rFonts w:hint="eastAsia"/>
              </w:rPr>
              <w:t>或所有</w:t>
            </w:r>
            <w:proofErr w:type="gramStart"/>
            <w:r w:rsidR="00F31CA7" w:rsidRPr="000C1722">
              <w:rPr>
                <w:rFonts w:hint="eastAsia"/>
              </w:rPr>
              <w:t>選項均未作</w:t>
            </w:r>
            <w:proofErr w:type="gramEnd"/>
            <w:r w:rsidR="00F31CA7" w:rsidRPr="000C1722">
              <w:rPr>
                <w:rFonts w:hint="eastAsia"/>
              </w:rPr>
              <w:t>答</w:t>
            </w:r>
            <w:r w:rsidR="00416A55" w:rsidRPr="000C1722">
              <w:rPr>
                <w:rFonts w:hint="eastAsia"/>
              </w:rPr>
              <w:t>者</w:t>
            </w:r>
            <w:r w:rsidR="00F31CA7" w:rsidRPr="000C1722">
              <w:rPr>
                <w:rFonts w:hint="eastAsia"/>
              </w:rPr>
              <w:t>，該題以零分計算。</w:t>
            </w:r>
          </w:p>
        </w:tc>
      </w:tr>
    </w:tbl>
    <w:p w:rsidR="00182003" w:rsidRPr="002953D2" w:rsidRDefault="00F44D9B" w:rsidP="006860F9">
      <w:pPr>
        <w:pStyle w:val="TIT103691201"/>
      </w:pPr>
      <w:r w:rsidRPr="002953D2">
        <w:rPr>
          <w:rFonts w:hint="eastAsia"/>
        </w:rPr>
        <w:t>29</w:t>
      </w:r>
      <w:r w:rsidR="00182003" w:rsidRPr="002953D2">
        <w:t>.</w:t>
      </w:r>
      <w:r w:rsidR="007948F8" w:rsidRPr="002953D2">
        <w:rPr>
          <w:rFonts w:hint="eastAsia"/>
        </w:rPr>
        <w:tab/>
      </w:r>
      <w:r w:rsidR="00182003" w:rsidRPr="002953D2">
        <w:rPr>
          <w:rFonts w:hint="eastAsia"/>
        </w:rPr>
        <w:t>在地球上觀測氫原子光譜，於波長</w:t>
      </w:r>
      <w:r w:rsidR="00182003" w:rsidRPr="002953D2">
        <w:t>486 nm</w:t>
      </w:r>
      <w:r w:rsidR="00182003" w:rsidRPr="002953D2">
        <w:rPr>
          <w:rFonts w:hint="eastAsia"/>
        </w:rPr>
        <w:t>處有一光譜線。天文觀測發現某一星系</w:t>
      </w:r>
      <w:proofErr w:type="gramStart"/>
      <w:r w:rsidR="00182003" w:rsidRPr="002953D2">
        <w:rPr>
          <w:rFonts w:hint="eastAsia"/>
        </w:rPr>
        <w:t>甲的氫原子</w:t>
      </w:r>
      <w:proofErr w:type="gramEnd"/>
      <w:r w:rsidR="00182003" w:rsidRPr="002953D2">
        <w:rPr>
          <w:rFonts w:hint="eastAsia"/>
        </w:rPr>
        <w:t>光譜中，此</w:t>
      </w:r>
      <w:r w:rsidR="00182003" w:rsidRPr="002953D2">
        <w:t>486 nm</w:t>
      </w:r>
      <w:proofErr w:type="gramStart"/>
      <w:r w:rsidR="00182003" w:rsidRPr="002953D2">
        <w:rPr>
          <w:rFonts w:hint="eastAsia"/>
        </w:rPr>
        <w:t>譜線移到</w:t>
      </w:r>
      <w:proofErr w:type="gramEnd"/>
      <w:r w:rsidR="00182003" w:rsidRPr="002953D2">
        <w:t>492 nm</w:t>
      </w:r>
      <w:r w:rsidR="00182003" w:rsidRPr="002953D2">
        <w:rPr>
          <w:rFonts w:hint="eastAsia"/>
        </w:rPr>
        <w:t>；而另一星系</w:t>
      </w:r>
      <w:proofErr w:type="gramStart"/>
      <w:r w:rsidR="00182003" w:rsidRPr="002953D2">
        <w:rPr>
          <w:rFonts w:hint="eastAsia"/>
        </w:rPr>
        <w:t>乙的氫原子</w:t>
      </w:r>
      <w:proofErr w:type="gramEnd"/>
      <w:r w:rsidR="00182003" w:rsidRPr="002953D2">
        <w:rPr>
          <w:rFonts w:hint="eastAsia"/>
        </w:rPr>
        <w:t>光譜中，</w:t>
      </w:r>
      <w:proofErr w:type="gramStart"/>
      <w:r w:rsidR="00182003" w:rsidRPr="002953D2">
        <w:rPr>
          <w:rFonts w:hint="eastAsia"/>
        </w:rPr>
        <w:t>此譜線</w:t>
      </w:r>
      <w:proofErr w:type="gramEnd"/>
      <w:r w:rsidR="00182003" w:rsidRPr="002953D2">
        <w:rPr>
          <w:rFonts w:hint="eastAsia"/>
        </w:rPr>
        <w:t>則移到</w:t>
      </w:r>
      <w:r w:rsidR="00182003" w:rsidRPr="002953D2">
        <w:t>500 nm</w:t>
      </w:r>
      <w:r w:rsidR="00182003" w:rsidRPr="002953D2">
        <w:rPr>
          <w:rFonts w:hint="eastAsia"/>
        </w:rPr>
        <w:t>。</w:t>
      </w:r>
      <w:r w:rsidR="007D10B1" w:rsidRPr="002953D2">
        <w:rPr>
          <w:rFonts w:hint="eastAsia"/>
        </w:rPr>
        <w:t>若</w:t>
      </w:r>
      <w:r w:rsidR="00182003" w:rsidRPr="002953D2">
        <w:rPr>
          <w:rFonts w:hint="eastAsia"/>
        </w:rPr>
        <w:t>此天文觀測的結果</w:t>
      </w:r>
      <w:r w:rsidR="00614703" w:rsidRPr="002953D2">
        <w:rPr>
          <w:rFonts w:hint="eastAsia"/>
        </w:rPr>
        <w:t>符合哈伯定律</w:t>
      </w:r>
      <w:r w:rsidR="00182003" w:rsidRPr="002953D2">
        <w:rPr>
          <w:rFonts w:hint="eastAsia"/>
        </w:rPr>
        <w:t>，</w:t>
      </w:r>
      <w:r w:rsidR="005341C9" w:rsidRPr="002953D2">
        <w:rPr>
          <w:rFonts w:hint="eastAsia"/>
        </w:rPr>
        <w:t>則</w:t>
      </w:r>
      <w:r w:rsidR="00182003" w:rsidRPr="002953D2">
        <w:rPr>
          <w:rFonts w:hint="eastAsia"/>
        </w:rPr>
        <w:t>下列有關星系甲與乙之敘述，哪些正確</w:t>
      </w:r>
      <w:r w:rsidR="00C300B0" w:rsidRPr="002953D2">
        <w:t>？</w:t>
      </w:r>
      <w:r w:rsidR="0041712E" w:rsidRPr="002953D2">
        <w:rPr>
          <w:rFonts w:hint="eastAsia"/>
        </w:rPr>
        <w:t>（</w:t>
      </w:r>
      <w:r w:rsidR="00182003" w:rsidRPr="002953D2">
        <w:rPr>
          <w:rFonts w:hint="eastAsia"/>
        </w:rPr>
        <w:t>應選</w:t>
      </w:r>
      <w:r w:rsidR="00182003" w:rsidRPr="002953D2">
        <w:t>2</w:t>
      </w:r>
      <w:r w:rsidR="00182003" w:rsidRPr="002953D2">
        <w:rPr>
          <w:rFonts w:hint="eastAsia"/>
        </w:rPr>
        <w:t>項</w:t>
      </w:r>
      <w:r w:rsidR="0041712E" w:rsidRPr="002953D2">
        <w:rPr>
          <w:rFonts w:hint="eastAsia"/>
        </w:rPr>
        <w:t>）</w:t>
      </w:r>
    </w:p>
    <w:p w:rsidR="00182003" w:rsidRPr="005952E6" w:rsidRDefault="00182003" w:rsidP="006860F9">
      <w:pPr>
        <w:pStyle w:val="AA0"/>
        <w:spacing w:line="340" w:lineRule="atLeast"/>
        <w:ind w:left="773" w:hanging="377"/>
      </w:pPr>
      <w:r w:rsidRPr="005952E6">
        <w:t>(A)</w:t>
      </w:r>
      <w:r w:rsidRPr="005952E6">
        <w:rPr>
          <w:rFonts w:hint="eastAsia"/>
        </w:rPr>
        <w:t>所觀測到之星系甲向地球靠近</w:t>
      </w:r>
    </w:p>
    <w:p w:rsidR="00182003" w:rsidRPr="005952E6" w:rsidRDefault="00182003" w:rsidP="006860F9">
      <w:pPr>
        <w:pStyle w:val="AA0"/>
        <w:spacing w:line="340" w:lineRule="atLeast"/>
        <w:ind w:left="773" w:hanging="377"/>
      </w:pPr>
      <w:r w:rsidRPr="005952E6">
        <w:t>(B)</w:t>
      </w:r>
      <w:r w:rsidRPr="005952E6">
        <w:rPr>
          <w:rFonts w:hint="eastAsia"/>
        </w:rPr>
        <w:t>所觀測到之</w:t>
      </w:r>
      <w:proofErr w:type="gramStart"/>
      <w:r w:rsidRPr="005952E6">
        <w:rPr>
          <w:rFonts w:hint="eastAsia"/>
        </w:rPr>
        <w:t>星系乙離地球</w:t>
      </w:r>
      <w:proofErr w:type="gramEnd"/>
      <w:r w:rsidRPr="005952E6">
        <w:rPr>
          <w:rFonts w:hint="eastAsia"/>
        </w:rPr>
        <w:t>遠去</w:t>
      </w:r>
    </w:p>
    <w:p w:rsidR="00182003" w:rsidRPr="005952E6" w:rsidRDefault="00182003" w:rsidP="006860F9">
      <w:pPr>
        <w:pStyle w:val="AA0"/>
        <w:spacing w:line="340" w:lineRule="atLeast"/>
        <w:ind w:left="773" w:hanging="377"/>
      </w:pPr>
      <w:r w:rsidRPr="005952E6">
        <w:t>(C)</w:t>
      </w:r>
      <w:r w:rsidRPr="005952E6">
        <w:rPr>
          <w:rFonts w:hint="eastAsia"/>
        </w:rPr>
        <w:t>相較於星系乙，所觀測到之</w:t>
      </w:r>
      <w:proofErr w:type="gramStart"/>
      <w:r w:rsidRPr="005952E6">
        <w:rPr>
          <w:rFonts w:hint="eastAsia"/>
        </w:rPr>
        <w:t>星系甲距地球</w:t>
      </w:r>
      <w:proofErr w:type="gramEnd"/>
      <w:r w:rsidRPr="005952E6">
        <w:rPr>
          <w:rFonts w:hint="eastAsia"/>
        </w:rPr>
        <w:t>較遠</w:t>
      </w:r>
    </w:p>
    <w:p w:rsidR="00182003" w:rsidRPr="005952E6" w:rsidRDefault="00182003" w:rsidP="006860F9">
      <w:pPr>
        <w:pStyle w:val="AA0"/>
        <w:spacing w:line="340" w:lineRule="atLeast"/>
        <w:ind w:left="773" w:hanging="377"/>
      </w:pPr>
      <w:r w:rsidRPr="005952E6">
        <w:t>(D)</w:t>
      </w:r>
      <w:r w:rsidRPr="005952E6">
        <w:rPr>
          <w:rFonts w:hint="eastAsia"/>
        </w:rPr>
        <w:t>相較於星系乙，所觀測到星系甲的遠離速</w:t>
      </w:r>
      <w:r w:rsidR="00E83B68">
        <w:rPr>
          <w:rFonts w:hint="eastAsia"/>
        </w:rPr>
        <w:t>率</w:t>
      </w:r>
      <w:r w:rsidRPr="005952E6">
        <w:rPr>
          <w:rFonts w:hint="eastAsia"/>
        </w:rPr>
        <w:t>較小</w:t>
      </w:r>
    </w:p>
    <w:p w:rsidR="00F964A5" w:rsidRPr="005952E6" w:rsidRDefault="005F4499" w:rsidP="006860F9">
      <w:pPr>
        <w:pStyle w:val="AA0"/>
        <w:spacing w:line="340" w:lineRule="atLeast"/>
        <w:ind w:left="715" w:hanging="319"/>
      </w:pPr>
      <w:r w:rsidRPr="005952E6">
        <w:rPr>
          <w:noProof/>
        </w:rPr>
        <mc:AlternateContent>
          <mc:Choice Requires="wpg">
            <w:drawing>
              <wp:anchor distT="0" distB="0" distL="114300" distR="114300" simplePos="0" relativeHeight="251603456" behindDoc="0" locked="0" layoutInCell="1" allowOverlap="1" wp14:anchorId="4E398671" wp14:editId="0FE77146">
                <wp:simplePos x="0" y="0"/>
                <wp:positionH relativeFrom="margin">
                  <wp:posOffset>4892675</wp:posOffset>
                </wp:positionH>
                <wp:positionV relativeFrom="paragraph">
                  <wp:posOffset>188434</wp:posOffset>
                </wp:positionV>
                <wp:extent cx="867410" cy="1993265"/>
                <wp:effectExtent l="0" t="0" r="8890" b="6985"/>
                <wp:wrapSquare wrapText="bothSides"/>
                <wp:docPr id="146" name="群組 1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67410" cy="1993265"/>
                          <a:chOff x="0" y="0"/>
                          <a:chExt cx="867410" cy="2004665"/>
                        </a:xfrm>
                      </wpg:grpSpPr>
                      <wpg:grpSp>
                        <wpg:cNvPr id="147" name="群組 147"/>
                        <wpg:cNvGrpSpPr/>
                        <wpg:grpSpPr>
                          <a:xfrm>
                            <a:off x="0" y="0"/>
                            <a:ext cx="867410" cy="2004665"/>
                            <a:chOff x="0" y="0"/>
                            <a:chExt cx="867410" cy="2004665"/>
                          </a:xfrm>
                        </wpg:grpSpPr>
                        <pic:pic xmlns:pic="http://schemas.openxmlformats.org/drawingml/2006/picture">
                          <pic:nvPicPr>
                            <pic:cNvPr id="148" name="Picture 152" descr="鉛直拋球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7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5170"/>
                            <a:stretch/>
                          </pic:blipFill>
                          <pic:spPr bwMode="auto">
                            <a:xfrm>
                              <a:off x="0" y="0"/>
                              <a:ext cx="866775" cy="1758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50" name="Text Box 1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08" y="691661"/>
                              <a:ext cx="238125" cy="2178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Default="000A12CD" w:rsidP="005C6AAC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1" name="Text Box 1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0400" y="691661"/>
                              <a:ext cx="207010" cy="21463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0A12CD" w:rsidRDefault="000A12CD" w:rsidP="005C6AAC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2" name="Text Box 1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8831" y="1795750"/>
                              <a:ext cx="468630" cy="2089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Pr="00EF1681" w:rsidRDefault="000A12CD" w:rsidP="005C6AAC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EF1681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53" name="直線接點 153"/>
                        <wps:cNvCnPr/>
                        <wps:spPr>
                          <a:xfrm>
                            <a:off x="449385" y="1477107"/>
                            <a:ext cx="0" cy="310515"/>
                          </a:xfrm>
                          <a:prstGeom prst="line">
                            <a:avLst/>
                          </a:prstGeom>
                          <a:ln w="7620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E398671" id="群組 146" o:spid="_x0000_s1201" style="position:absolute;left:0;text-align:left;margin-left:385.25pt;margin-top:14.85pt;width:68.3pt;height:156.95pt;z-index:251603456;mso-position-horizontal-relative:margin;mso-width-relative:margin;mso-height-relative:margin" coordsize="8674,2004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iMIXwBQAAVBQAAA4AAABkcnMvZTJvRG9jLnhtbOxYzY7bNhC+F+g7&#10;CLorlmT9GvEGXv8EAdJmkaTomZZoi4hEqiS99rboqb0UAYqeG6Cn9g1a9FCgj5NF3qJDUpLtXbvZ&#10;7LZpgdaAbZIihzPD+b4Z6v6DTVVa55gLwujQ9u65toVpxnJCl0P7k+czJ7EtIRHNUckoHtoXWNgP&#10;Tj784P66HmCfFazMMbdACBWDdT20CynrQa8nsgJXSNxjNabwcMF4hSR0+bKXc7QG6VXZ81036q0Z&#10;z2vOMiwEjE7MQ/tEy18scCafLBYCS6sc2qCb1L9c/87Vb+/kPhosOaoLkjVqoFtoUSFCYdNO1ARJ&#10;ZK04uSaqIhlngi3kvYxVPbZYkAxrG8Aaz71izUPOVrW2ZTlYL+vOTeDaK366tdjs4/MzbpEczi6I&#10;bIuiCg7p8vcfL3/52lIj4J91vRzAtIe8flaf8WZgaXrK5M2CV+ofjLE22rMXnWfxRloZDCZRHHjg&#10;/wweeWna96PQuD4r4HyuLcuK6YGFcN5BZBb22m17SrtOma7Tad0ZF18zLv47jNvREQ3+WuNqkg3g&#10;20QBtK5FwdvRAqvkimO7EVLdSEaF+ItV7UDA1kiSOSmJvNDgg9BUStHzM5KdcdPZDSjAvgkoeK62&#10;tbzQt60ciwwQ+OabV5evfn798uXld1+pk1CS1GIjCilTH7PshbAoGxeILvFI1ABniB81u7c/XXf3&#10;9JiXpJ6RsrQ4k58SWTwrUA2h7WmUqoeNC0CTK1g64EWD0wnLVhWm0hAPxyV4g1FRkFrYFh/gao4B&#10;R/xR7kGgA+lJ2K/mhEq9J0DhsZAKKAoUmhu+8JOR66b+qTMO3bETuPHUGaVB7MTuNA7cIPHG3vhL&#10;tdoLBiuBwR+onNSkUR1Gryl/kAgayjQUo6nKOkeaEJUntULtv1YRhpSHlK6CZ0/B64o4Qy9u+FJI&#10;jmVWtMfQutqcoQCSsObrj1gO5qOVZNr6m5FEFMdhQxJxmKSh3q/DOsQEF/IhZpWlGuBq0ExLR+eg&#10;t7GlnaKUp0xFAIyjQUn3BkCmGTl0KmE/CuBUImc0msROEEwS5/QUWuPxNA36XhSE0+5URIFytn4y&#10;FxnEd373gzlyICralWObwIeuYjhImaKNY+jdLBhUwjyUbDRAwJtK7A6I4QwaED9XcXvKNoDivqFO&#10;PVElBUtu4EGLLlFfAS7nbF1glIOGBrzNHmqp2fBGQdNPXWAUyCBR6kWRlmTApDKM3088vwke34sT&#10;VyeY28eOYCXJVfgYFCzn45Ib1Mz0R5MQ4GN32rsEWer5gXvqp84sSiDIZkHopLGbOK6XnqaRG6TB&#10;ZNZCvyB5juljQvHdA8xaD+00BE9pu3a1F3zHSFd/DhlZEQkVW0kqyOrdJDRQ5zuluQabRKQ07Z5i&#10;rq36Lcu0/4ZtVDSY4FYtuZlvdEGSNNWHGMxZfgFBBkyuywsoN6FRMP65ba2hdBva4rMVUlmtfEQh&#10;xlSd1zZ425i3DUQzWDq0pW2Z5lhCD9asgKuXBUg2OYKyEZDXgmheUYoZLUB11QHgvTcEQjoxaXQH&#10;gcE/gsAIAtMFVx3DoBtDEWsI3IfqsX9H/t4Dl74S4A6F86WhkneCoGLXY9HWlIPtOf9now0qtGvR&#10;prlUOQ4Sw/vje99Lkj4Ev7ozxGkYm3JgS/lBlKgQ05cK301S746Uf8tyIXXTaTJNAifwoykUcZOJ&#10;M5qNAyeaeXE46U/G44m3z+S6LjV33jvUcH9O4Mey1A4jm+wGKRISuxK2rUv/T05tXXiULpKWgP+t&#10;yWl7M35viarfUgdc7C5//f71tz+9+e2HK+XimDbvENqc397kuxcIQZD2E6jkFOyDOPZczcxb2DeI&#10;73tu+DbEl1Ay6ULnyAWhpKociiO4tR+oh9Q7qLcknOYecSVKhLwosUJUSZ/iBRQz29J4X2b+ok1i&#10;eqZasoCSs1vUaHVsUTNXY1e/67rpQtzO1jsyKruFFaGMG1/s7yo3raoLM79NpcbWbYHU5lhdIekg&#10;hFdXuuBrXrOpd2O7fS1o+zLw5A8AAAD//wMAUEsDBBQABgAIAAAAIQBYYLMbugAAACIBAAAZAAAA&#10;ZHJzL19yZWxzL2Uyb0RvYy54bWwucmVsc4SPywrCMBBF94L/EGZv07oQkaZuRHAr9QOGZJpGmwdJ&#10;FPv3BtwoCC7nXu45TLt/2ok9KCbjnYCmqoGRk14ZpwVc+uNqCyxldAon70jATAn23XLRnmnCXEZp&#10;NCGxQnFJwJhz2HGe5EgWU+UDudIMPlrM5YyaB5Q31MTXdb3h8ZMB3ReTnZSAeFINsH4Oxfyf7YfB&#10;SDp4ebfk8g8FN7a4CxCjpizAkjL4DpvqGkgD71r+9Vn3AgAA//8DAFBLAwQUAAYACAAAACEARVwS&#10;V+IAAAAKAQAADwAAAGRycy9kb3ducmV2LnhtbEyPQUvDQBCF74L/YRnBm91NYxsbMymlqKci2Ari&#10;bZtMk9DsbMhuk/Tfu570OLyP977J1pNpxUC9aywjRDMFgriwZcMVwufh9eEJhPOaS91aJoQrOVjn&#10;tzeZTks78gcNe1+JUMIu1Qi1910qpStqMtrNbEccspPtjfbh7CtZ9noM5aaVc6WW0uiGw0KtO9rW&#10;VJz3F4PwNupxE0cvw+582l6/D4v3r11EiPd30+YZhKfJ/8Hwqx/UIQ9OR3vh0okWIUnUIqAI81UC&#10;IgArlUQgjgjxY7wEmWfy/wv5DwAAAP//AwBQSwMECgAAAAAAAAAhAA80ChpWKAAAVigAABUAAABk&#10;cnMvbWVkaWEvaW1hZ2UxLmpwZWf/2P/gABBKRklGAAEBAQDcANwAAP/bAEMAAgEBAgEBAgICAgIC&#10;AgIDBQMDAwMDBgQEAwUHBgcHBwYHBwgJCwkICAoIBwcKDQoKCwwMDAwHCQ4PDQwOCwwMDP/bAEMB&#10;AgICAwMDBgMDBgwIBwgMDAwMDAwMDAwMDAwMDAwMDAwMDAwMDAwMDAwMDAwMDAwMDAwMDAwMDAwM&#10;DAwMDAwMDP/AABEIAgcAwg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P38ooooAKKKKACiiigAooooAKZcXEdpBJLK6RxRqXd3O1UA5JJ7AU+v&#10;kn/gpxrOqfGnxV8MP2b9Cv7rTW+NV9dTeKr20kKT2fhmwRJNQRWHKNcmSG2Dekz0MFqZNx+1r8V/&#10;2+vE2oaP+zedJ8JfDfTLmSxv/ixrtkb2PUJUYrJHotkSFudjAqbmYiHIYKHwCdO2/wCCNXw38br9&#10;o+LHir4rfGvVJPmlm8U+LryO03Hr5dnaPBbxp6IEOBxk9a+pfA/gnSPhr4O0vw9oGnWmkaJotrHZ&#10;WFlaxiOG1hjUKiIo4ACgCtSp5e5XN2Pktv8Aghr+y9aDzNJ+Gf8AwjV4OUvdD1/U9Nuoj/eDw3Cn&#10;P1zWbqf7JXx9/ZFjOrfBP4r6t8T9EtPnm8BfE+7F610g6pZ6uqi4gkxwgn82PP3iBX2NRRyoXMzx&#10;39jz9tHw5+2D4V1R7Gx1Twv4u8K3Q07xT4T1iMQ6r4cvMZ8uZOjIwy0cqZSReQcggexV8a/8FKvD&#10;X/DKvxB8JftVeG4za33gm6ttD+IEMIwuv+GLqdIZDKo+/JZySJcRt1AWQHIOK+yIJ0uYUkjZZI5F&#10;DKynIYHkEGmgHUUUUxBRRRQAUUUUAFFFFABRRRQAUUUUAFFFFABRRRQAUUUUAFfJcS/2x/wXLm87&#10;5/7D+CKG1B/5Zm41xvMI9yIIx+Ar60r5M0b/AJTk69/2RGy/9PlxSY0fWdFFFMQUUUUAeN/8FFPD&#10;Vt4w/YC+Num3kayW914F1oEEZwRYzFT+DAH8K1P2IvEVx4v/AGMPhFq147SXeqeC9Gu5nY5LPJYw&#10;sxP1JNR/t0/8mR/GP/sR9a/9IJ6qf8E+P+TCPgj/ANiDoX/pvgpdR9D1+iiimIKKKKACiiigAooo&#10;oAKKKKACiiigAooooAKKKKACiiigAr5M0b/lOTr3/ZEbL/0+XFfWdfJmjf8AKcnXv+yI2X/p8uKT&#10;Gj6zooopiCiiigDyv9un/kyP4x/9iPrX/pBPVT/gnx/yYR8Ef+xB0L/03wVb/bp/5Mj+Mf8A2I+t&#10;f+kE9VP+CfH/ACYR8Ef+xB0L/wBN8FLqPoev0UUUxBRRRQAUUUUAFFFFABRRRQAUUUUAFFFFABRR&#10;RQAUUUUAFfJmjf8AKcnXv+yI2X/p8uK+s6+TNG/5Tk69/wBkRsv/AE+XFJjR9Z0UUUxBRRRQB5X+&#10;3T/yZH8Y/wDsR9a/9IJ6qf8ABPj/AJMI+CP/AGIOhf8Apvgq3+3T/wAmR/GP/sR9a/8ASCeqn/BP&#10;j/kwj4I/9iDoX/pvgpdR9D1+iiimIKKKKACiiigAooooAKKKKACiiigAooooAKKKKACiiigAr5M0&#10;b/lOTr3/AGRGy/8AT5cV9Z18maN/ynJ17/siNl/6fLikxo+s6KKKYgooooA8r/bp/wCTI/jH/wBi&#10;PrX/AKQT1U/4J8f8mEfBH/sQdC/9N8FW/wBun/kyP4x/9iPrX/pBPVT/AIJ8f8mEfBH/ALEHQv8A&#10;03wUuo+h6/RRRTEFFFFABRRRQAUUUUAFFFFABRRRQAUUUUAFFFFABRRRQAV8maN/ynJ17/siNl/6&#10;fLivrOvkzRv+U5Ovf9kRsv8A0+XFJjR9Z0UUUxBRRRQB5X+3T/yZH8Y/+xH1r/0gnqp/wT4/5MI+&#10;CP8A2IOhf+m+Crf7dP8AyZH8Y/8AsR9a/wDSCeqn/BPj/kwj4I/9iDoX/pvgpdR9D1+iiimIKKKK&#10;ACiiigAooooAKKKKACiiigAooooAKKKKACiiigAr5M0b/lOTr3/ZEbL/ANPlxX1nXyZo3/KcnXv+&#10;yI2X/p8uKTGj6zooopiCiiigDyv9un/kyP4x/wDYj61/6QT1U/4J8f8AJhHwR/7EHQv/AE3wVb/b&#10;p/5Mj+Mf/Yj61/6QT1U/4J8f8mEfBH/sQdC/9N8FLqPoev0UUUxBRRRQAUUUUAFFFFABRRRQAUUU&#10;UAFFFFABRRRQAUUUUAFfJmjf8pyde/7IjZf+ny4r6zr5M0b/AJTk69/2RGy/9PlxSY0fWdFFFMQU&#10;UUUAeV/t0/8AJkfxj/7EfWv/AEgnqp/wT4/5MI+CP/Yg6F/6b4Kt/t0/8mR/GP8A7EfWv/SCeqn/&#10;AAT4/wCTCPgj/wBiDoX/AKb4KXUfQ9fooopiCiiigAooooAKKKKACiiigAooooAKKKKACiiigAoo&#10;ooAK+TNG/wCU5Ovf9kRsv/T5cV9Z18maN/ynJ17/ALIjZf8Ap8uKTGj6zooopiCiiigDyv8Abp/5&#10;Mj+Mf/Yj61/6QT1U/wCCfH/JhHwR/wCxB0L/ANN8FW/26f8AkyP4x/8AYj61/wCkE9VP+CfH/JhH&#10;wR/7EHQv/TfBS6j6Hr9FFFMQUUUUAFFFFABRRRQAUUUUAFFFFABRRRQAUUUUAFFFFABXyZo3/Kcn&#10;Xv8AsiNl/wCny4r6zr5M0b/lOTr3/ZEbL/0+XFJjR9Z0UUUxBRRRQB5X+3T/AMmR/GP/ALEfWv8A&#10;0gnqp/wT4/5MI+CP/Yg6F/6b4Kt/t0/8mR/GP/sR9a/9IJ6qf8E+P+TCPgj/ANiDoX/pvgpdR9D1&#10;+iiimIKKKKACiiigAooooAKKKKACiiigAooooAKKKKACiiigAr5M0b/lOTr3/ZEbL/0+XFfWdfJm&#10;jf8AKcnXv+yI2X/p8uKTGj6zooopiCiiigDyv9un/kyP4x/9iPrX/pBPVT/gnx/yYR8Ef+xB0L/0&#10;3wVb/bp/5Mj+Mf8A2I+tf+kE9VP+CfH/ACYR8Ef+xB0L/wBN8FLqPoev0UUUxBRRRQAUUUUAFFFF&#10;ABRRRQAUUUUAFFFFABRRRQAUUUUAFfJmjf8AKcnXv+yI2X/p8uK+s6/L74x/8FAvDvwY/wCDlzwn&#10;4Pa+t5LPxR4BtfAuryEjFhqU11Ne2aZ/vMWgTH/TyO4qZFR1P1BoooqiQooooA8r/bp/5Mj+Mf8A&#10;2I+tf+kE9VP+CfH/ACYR8Ef+xB0L/wBN8FW/26f+TI/jH/2I+tf+kE9VP+CfH/JhHwR/7EHQv/Tf&#10;BS6j6Hr9FFFMQUUUUAFFFFABRRRQAUUUUAFFFFABRRRQAUUUUAFFFFAHDftMfH3Q/wBln9n7xh8R&#10;PEcvlaN4P0qfU7gZAabYpKRLn+OR9qKO7OBX8dHxb/aN8U/GL9o7XPipqWoTR+Ltc12TxA11ExDW&#10;1y03mp5Z/hEZ2hR2CqB0r9rf+DuP9un/AIRr4e+EP2f9EvNt34jZfEniVY25W0icraQt7PMryEHp&#10;9njPevwWrnqSu7HRTjZXP7Jf+Cef7WNl+2/+xh8PfidZtF53iXSo21CKM8W19HmK6i+izpIB6jB7&#10;17PX4af8GhX7aXlXXj74C6td/LKP+Er8PI7dxshvYl+o+zyBR6Smv3LraMrq5jKNnYKKKKok8r/b&#10;p/5Mj+Mf/Yj61/6QT1U/4J8f8mEfBH/sQdC/9N8FW/26f+TI/jH/ANiPrX/pBPVT/gnx/wAmEfBH&#10;/sQdC/8ATfBS6j6Hr9FFFMQUUUUAFFFFABRRRQAUUUUAFFFFABRRRQAUUUUAFZfjbxlpnw68G6t4&#10;g1q8h0/R9Ds5r++upThLeCJC8jn2VVJ/CtSuU+N3wV8O/tFfC3V/Bfi2zm1Dw1r0awajZpcyW/2y&#10;EOrmJnjZX2NtCsARuUlTwSKAP5EP23f2jfE3/BRj9tfxx8QotN1TUrzxVqbtpun28D3E1rZJ+7to&#10;AqgnKQqgOBy24968puPhj4ktPG7eGZfD2uR+JFfy20l7CVb4Nt37TDt352/NjHTnpX9oHwb/AGff&#10;Av7PHhmPRvAfg/w34P0uNQot9I06KzRsd22KNx92yT61+C3h/wD4m/8Awd2yd9njef8A8h6U/wD8&#10;TXPKnbc6Izvsfnp+wx+0rrP7BX7afgP4iLb3lrceENYjk1G0dGjlns2zHdQFTggvC8i89CQe1f2K&#10;+FfE9h428MabrWlXUV9per2sV7Z3ERyk8MiB0dT3DKwI+tcJ+0T+xx8K/wBrTw9JpnxI8A+F/GFv&#10;IhRX1CxR7iAdMxTACWJvdGUj1rY/Z++B2i/s1fBvQPAfhyTUpPD/AIYt/sWmrfXJuZre3DMY4fMP&#10;LLGpEa7stsRQSxBJ1jFxMpS5jsqKKKsg8r/bp/5Mj+Mf/Yj61/6QT1U/4J8f8mEfBH/sQdC/9N8F&#10;W/26f+TI/jH/ANiPrX/pBPVT/gnx/wAmEfBH/sQdC/8ATfBS6j6Hr9FFFMQUUUUAFFFFABRRRQAU&#10;UUUAFFFFABRRRQAUUV8f/wDBXP8A4Kf2P/BPv4eeHdE0NrLUfir8SNRh0nw1psv7xbcSSrHJezJ1&#10;8uPcAo/jdlHQOQbBufYFFA6Uy4uI7SCSWV0jijUu7udqoByST2AoAfX88/wQ/wCJt/wdy6k3Xy/G&#10;+sf+Oabcj/2Wv0F/aS/4K4eJviFrl1pPwX/s7SfDNu7Rf8Jhf2ovJtVIOC9hbtiNYc/dnm3iTqsW&#10;0rI34u/BX4meME/4LU6j4otfF2q23jL/AISHVrhteS3tGuml+z3AdzG0Jg+YZBHlbcE4A4xnPoaQ&#10;6n9WtFfnv+zB/wAFbde8J+IrHQfjUul3Wi30q28HjLT7f7GLF2IVf7Qt8lFjJIBuIiqKT88aLlx+&#10;g6uHUMpDKwyCO9aGYtFFec/tR/tR+F/2SPhdL4o8TSXEokmWz07TrRRJe6xdsCUt4EJAZyFZiSQq&#10;KrOxVVJABR/bp/5Mj+Mf/Yj61/6QT1U/4J8f8mEfBH/sQdC/9N8Ffnh+0F+3H8YP2pdC1rR9S1y1&#10;8A+EtetZrCfQdAt4biaS1lRkeK4vbiN2dijEEwpCBnAzjccP4M/tM/GL9nXw7o2k+E/iVqVzovh+&#10;0hsLLR/EGn2uo2CW8KCOOIlY4rgBUUAFZweOc0upXQ/YqivnP9hf/goRpf7Wwu/D+saanhT4iaPb&#10;i5vNI+0edb39vkL9rs5SFMkO4gMpUPEzKGGGR3+jKZIUUV5z+1L8VfFfwR+DuteLPC3hnw/4qbw7&#10;YXOp31pqniCTRgYIImlby5FtbgM5CkYcIo/vUAejUV+ff7DX/BXT44f8FCPgbe/EP4f/ALMegt4e&#10;s9Ql0xF1D4oLa3N7LEiM/kq2mbWUeYF3M6jcGGeDXrf7BH/BWDwd+298SfF3w6uvD+v/AA5+LXgJ&#10;3TXfCOueW08IRxG8kMsZKTRqxUEjafnU42sCZ5kPlZ9U0UUVQgooooAKKKKACiioNT1O30XTbi8v&#10;LiG1s7SJpp55nCRwxqCWZmPAUAEkngAUAcV+0r+0Nof7L3wg1Lxdri3N1HalLax060TzLzWb2VhH&#10;b2VsnV5ppCqKo7nJwASPxh/4KW/APX5v+Clv7Gc3xClgvvit8T/GUOteJkhk8220S0F/YJaaVbf9&#10;O9rGswLD/WytNIfv4H3XL8Mfix/wUe+MHh/42eE/HOh/D74f+EJrmP4eafrnhJtb/tgOvlv4geM3&#10;VuI2lXzEttwYrA3mDaZjXyF8evCPxC1v/g5X/Zn8J/Ebxvovj7UvD+jnV4rvTPDv9iQ2sarqNwEa&#10;H7RPubdAp37hncBjjJzlqaR0P2sr5J/4LJfFS88Ifsw6b4RsJ5Lab4na3H4fu5Y2KulgsE13dqCO&#10;0sVsYCewuD0OK+tq+MP+C2Hg24u/gn4D8WRqzWfg/wAWRNqLDpDb3ltPZK59hcT2wJ7Bia0ZCPhi&#10;GFbeFY41WOOMBVVRhVA6ACvzq/Z3/wBK/wCCuWtN/wA89c1v9I7la/ReqUPhzT7fUTeR2FlHdkkm&#10;dYFEhJ6ndjPPeplG44ysWbyzh1G0lt7iOOaCdDHJG67lkUjBBB6gjjFfop/wSG+LV98RP2SV0LVL&#10;ma91L4c6tP4Xa4lctJNbRpFcWZYnlmW0uLdCxJLNGSeTX53196f8EWvBtxpn7M3iTxRMjR2/jzxZ&#10;d6nYgj79tBDb6ekg/wBl2sndT0KupHBFPqLofYFflV/wUg+J9x8Xf25vEVjNIzaV8L7a30HT7cn5&#10;Euri3hvbu4A/vOk9tFnsLc4+82f1Vr8k/wBurwbcfDv9vn4nW90jIviqSw8T6exHyzW8llDZvg9y&#10;s9lMCOwZP7wpgeb0V4T/AMFKby4079jbxVcWs81tNDJZFZInKMubyFTyOe9YP/BKbV7jWf2VVkur&#10;ia5mXWLpN8rl2xiM9T9anm1sPl0ufRh+I958CvE+h/EfTXaLUPh/eprJKHBuLRP+Py3Pqs1sZkwe&#10;MsrdVBH7c29wt1bxyxtujkUMp9QeRX4ZfEPw1deP/C8nhTT42m1XxpJH4bsIwOXuL1hbIf8AdUyb&#10;2PZUYngE1+5WnWS6bp9vbqcrbxrGCe4Ax/Sq6kk1fDv/AAcTftN/8M0f8Eq/H5t7j7Pq/jryvCNh&#10;hsMxuiftGP8At1juOnfFfcVfkp/wWlx+2/8A8Fdv2Wf2Z4gLzRdMuj4w8T2+N0bw7mcpIOgItrSc&#10;DP8Az9L61Mtio7ntf/BO/wDah/Z7/wCCbn/BMb4X+GfEXxa+HlvqOmaFHfalY2OtW99qFxf3Wbme&#10;KO2hZ5pXEsrIAqk/KOleK/8ABJL9ln4iftH/APBV/wCKv7Y3izwjrnw68G+I0uLPwtpesW5tdQ1W&#10;ORIYI5nhb5lQW8KsSRhnkG0sFJr6O/4Kyf8ABNn4IfEP9hf4ma23gPwh4V8ReDfDl9r2jeINH0yH&#10;Tb7Trq0geeIiWFVYoWjClCSCGOBnBHEf8GzH7Xvj79rf/gn3eyfEDUL7XtQ8F+IptAstYvHMlxfW&#10;y29vMiyueZHjMxXeSSV2ZyQSZ6pMro2j9E6KKK0MwooooAKKKKACvk3/AIKb/sZ/Gn9uj4eXngPw&#10;j8U/C/w58DapsGqR/wBgz3mo6tEAC1tLKLhFWBmB3KiAuvyltpZT9ZUUbhscv4N0fxJoPwls9Pup&#10;PDX/AAk1nYGBHsbOW30sSqpEe2EuzrEMLld5OAQD0r4N1j/gkV8cNb/4KgWH7Uc3xf8Ah63iTTIv&#10;sVtoh8J3R0+Ky+zPbmAH7X5mSkjtv3Z3sTjHy1+jVFKw07FXQlvl0W0GpNayaiIV+0taqywtJgbi&#10;gYlguc4BJOKz/iL8PdG+LPgPWPDHiLT4dU0LXrOWwv7SYfJcQyKVZTjkZB6jBB5BBFbVFMR+SH7R&#10;n7EnxC/ZC1e4jl0vXPHXgONidP8AEemWj3t5aw/wx6hbxKZFkUcGeNGicDc3lE7a8PX46eDXvfsq&#10;+KNDa8zj7Kt2jXJP93ygd+7tjGc1+79fJWixKP8AguVr3yr/AMkSsj07/wBuXFIo+Tv2bP2D/H37&#10;Xur2/wBu0nXfAfw5ZgdR1jUrd7DUtUh/igsbeQCVC44NxIqKobdGJDyv6qeDvCGl/D7wlpmg6LY2&#10;+m6PotrFY2NpAu2K2gjUIkajsFUAD6VpUUyQr5//AG/P2IIP2v8AwTp91pN7baH4+8KmSXQtTnQt&#10;A6yBfNs7kL8zW8uxMlfmR0R1BKlW+gKKAP54f+CrngfxZ8Kf2UPGmg+OPCOveFdX/wBEWNp7Z5tP&#10;vCt7AxNveIDBKpAJA3BwPvIp4rzv/gkJq8urfs8TaHpOm614i119cuDFpmj6fNfXbBo4cEpGp2KT&#10;n532qMHJABNfsr/wcI2v2v8A4I6/Gxf7thYP/wB86naN/SvAP+DRe583/gml4qj7xfEK/wDyNhp3&#10;/wBes/tGn2D3L/gnb/wTq1rwF41tfif8ULW3s/EVlE6+HfDqTLcDQBIpSS5uJFJR7tkJQBCyRIzg&#10;M5csPtqiitDMyPHWs6roHhe5utF0U+INSjx5NiLtLXziSAcyP8qgDJ79K/Lr4LfsX/tafDb/AIKm&#10;/ET9prXPhf8ADfxZqHjCwfSdL0p/HhtBoFr+4SPbJ9jfe4hgVCdqgmSQ98V+rlFJxuNOx+dP7ZP7&#10;JX7Y3/BTbws/w/8AFGq/Cz4D/CjVHQa5b6Hqd14g1zVY1YN5TSNBBF5eQCVUpkjDFlytfYf7GH7H&#10;3g39hL9nXw/8NPAtrNDomhxsWnnYNc6hcOd0txMwADSO3JwAAMKAFAA9Too5eoc3QKKKKYgooooA&#10;KKKKACiiigAooooAKKKKACvkzRv+U5Ovf9kRsv8A0+XFfWdfJmjf8pyde/7IjZf+ny4pMaPrOiii&#10;mIK5W8+OPg/TfirH4GuvE2i2njG4s11CDRri7SK9ubdmdRLFGxDSJuRwSmQCpBxXVV+YP/B0p+w9&#10;J8f/ANiuz+Kmg2zt4r+Dtwb2V4RiWXS5iq3ABHP7pxFNn+FUlPelJ2Vxx1dj6C/4L0232v8A4JDf&#10;HFf7uixP/wB83lu39K+Xv+DQi68z/gnt46h/55+PrlvzsLH/AAr8LLn9vn426h8KdS8C3nxX8f6h&#10;4N1e3+y3ejXut3F1ZzRZB2eXIzADIHTHQVj/AA1/a4+KXwZ+Ht94T8H/ABE8Z+FfDeqXJvLzTtI1&#10;ieyt7qYoqF5FjZdxKoo5zworH2mtzb2btY/sG8dftX/Dn4cfFTw/4F1bxhosPjXxTcra6ZoMU4n1&#10;K5YgsW8iPLrGqgs0jAIoUkkV6FX4K/8ABpD+x7cePvjF4++P3iCOa6Tw7GfD2i3FwTI019cKHu5g&#10;x53JD5aZ7i6b0r96q1jK6uZSVnYKKKKokKKKKACiiigAooooAKKKKACiiigAooooAKKKKACvkzRv&#10;+U5Ovf8AZEbL/wBPlxX1nXyZo3/KcnXv+yI2X/p8uKTGj6zooopiCs7xh4S07x94T1TQtYtIdQ0n&#10;WrSWxvbaVd0dxBKhSRGHoysQfrWjRQB/G3/wUN/ZD1L9hP8AbI8d/DDUBM8Ph3UW/s24kHN5YSfv&#10;Lab0y0LJnHRtw7V45Y2M2p3sNtbxSTXFw6xRRou5pGY4CgdyScYr96/+DuH9hf8A4S34X+Efj9ot&#10;nuvvCrr4d8SNGnLWU0hNrMx9I53aPJ6/aV9K+AP+Dc/9i3/hr7/gpP4ZvNRtPtHhf4Zr/wAJXqm9&#10;MxvJCwFpEe2WuDG2D1WJ65pR96x0xl7tz+hf/gld+x3D+wl+wb8Pfh2YY49XsNOW91xlHMuo3H76&#10;5yf4trsY1P8AdjX0r6Eoorp2OYKKKKACiiigAooooAKKKKACiiigAooooAKKKKACiiigAr5M0b/l&#10;OTr3/ZEbL/0+XFfWdfJmjf8AKcnXv+yI2X/p8uKTGj6zooopiCiiigDxj/go14O03x9+wH8adL1e&#10;zhvrGfwTq8jRSDI3x2cskbD/AGldFYHsVBr5E/4Njf2Fbj9k/wDYNfxfr2nmz8V/Fq7XWJA6/vI9&#10;NjBSyXPdWVpZwe63C19nft0/8mR/GP8A7EfWv/SCeqn/AAT4/wCTCPgj/wBiDoX/AKb4Km2tyr6W&#10;PX6KKKokKKKKACiiigAooooAKKKKACiiigAooooAKKKKACiiigAr5M0b/lOTr3/ZEbL/ANPlxX1n&#10;XyZo3/KcnXv+yI2X/p8uKTGj6zooopiCiiigDyv9un/kyP4x/wDYj61/6QT1U/4J8f8AJhHwR/7E&#10;HQv/AE3wVb/bp/5Mj+Mf/Yj61/6QT1U/4J8f8mEfBH/sQdC/9N8FLqPoev0UUUxBRRRQAUUUUAFF&#10;FFABRRRQAUUUUAFFFFABRRRQAUUUUAFfJmjf8pyde/7IjZf+ny4r6zr5M0b/AJTk69/2RGy/9Plx&#10;SY0fWdFFFMQUUUUAeV/t0/8AJkfxj/7EfWv/AEgnqp/wT4/5MI+CP/Yg6F/6b4Kt/t0/8mR/GP8A&#10;7EfWv/SCeqn/AAT4/wCTCPgj/wBiDoX/AKb4KXUfQ9fooopiCiiigAooooAKKKKACiiigAooooAK&#10;KKKACiiigAooooAK+TNG/wCU5Ovf9kRsv/T5cV9Z18maN/ynJ17/ALIjZf8Ap8uKTGj6zooopiCi&#10;iigDyv8Abp/5Mj+Mf/Yj61/6QT1U/wCCfH/JhHwR/wCxB0L/ANN8FW/26f8AkyP4x/8AYj61/wCk&#10;E9VP+CfH/JhHwR/7EHQv/TfBS6j6Hr9FFFMQUUUUAFFFFABRRRQAUUUUAFFFFABRRRQAUUUUAFFF&#10;FABXyZo3/KcnXv8AsiNl/wCny4r6zr5M0b/lOTr3/ZEbL/0+XFJjR9Z0UUUxBRRRQB5X+3T/AMmR&#10;/GP/ALEfWv8A0gnqp/wT4/5MI+CP/Yg6F/6b4Kt/t0/8mR/GP/sR9a/9IJ6qf8E+P+TCPgj/ANiD&#10;oX/pvgpdR9D1+iiimIKKKKACiiigAooooAKKKKACiiigAooooAKKKKACiiigAr5M0b/lOTr3/ZEb&#10;L/0+XFfWdfJmjf8AKcnXv+yI2X/p8uKTGj6zooopiCiiigDyv9un/kyP4x/9iPrX/pBPVT/gnx/y&#10;YR8Ef+xB0L/03wVb/bp/5Mj+Mf8A2I+tf+kE9VP+CfH/ACYR8Ef+xB0L/wBN8FLqPoev0UUUxBRR&#10;RQAUUUUAFFFFABRRRQAUUUUAFFFFABRRRQAUUUUAFfJmjf8AKcnXv+yI2X/p8uK+s6+TNG/5Tk69&#10;/wBkRsv/AE+XFJjR9Z0UUUxBRRRQB5X+3T/yZH8Y/wDsR9a/9IJ6qf8ABPj/AJMI+CP/AGIOhf8A&#10;pvgq3+3T/wAmR/GP/sR9a/8ASCeqn/BPj/kwj4I/9iDoX/pvgpdR9D1+iiimIKKKKACiiigAoooo&#10;AKKKKACiiigAooooAKKKKACiiigAr5M0b/lOTr3/AGRGy/8AT5cV9Z18maN/ynJ17/siNl/6fLik&#10;xo+s6KKKYgooooA8r/bp/wCTI/jH/wBiPrX/AKQT1U/4J8f8mEfBH/sQdC/9N8FW/wBun/kyP4x/&#10;9iPrX/pBPVT/AIJ8f8mEfBH/ALEHQv8A03wUuo+h6/RRRTEFFFFABRRRQAUUUUAFFFFABRRRQAUU&#10;UUAFFFFABRRRQAV8maN/ynJ17/siNl/6fLivrOvkzRv+U5Ovf9kRsv8A0+XFJjR9Z0UUUxBRRRQB&#10;5X+3T/yZH8Y/+xH1r/0gnqp/wT4/5MI+CP8A2IOhf+m+Crf7dP8AyZH8Y/8AsR9a/wDSCeqn/BPj&#10;/kwj4I/9iDoX/pvgpdR9D1+iiimIKKKKACiiigAooooAKKKKACiiigAooooAKKKKACiiigAr5M0b&#10;/lOTr3/ZEbL/ANPlxX1nXyZo3/KcnXv+yI2X/p8uKTGj6zooopiCiiigDyv9un/kyP4x/wDYj61/&#10;6QT1U/4J8f8AJhHwR/7EHQv/AE3wVb/bp/5Mj+Mf/Yj61/6QT1U/4J8f8mEfBH/sQdC/9N8FLqPo&#10;ev0UUUxBRRRQAUUUUAFFFFABRRRQAUV8PXH/AAXA8LW9xJH/AMIN4gPlsVz9sh5x+FM/4fjeFf8A&#10;oRfEH/gZD/hQB9yUV8N/8PxvCv8A0IviD/wMh/wo/wCH43hX/oRfEH/gZD/hQB9yUV8N/wDD8bwr&#10;/wBCL4g/8DIf8KP+H43hX/oRfEH/AIGQ/wCFAH3JRXw3/wAPxvCv/Qi+IP8AwMh/wo/4fjeFf+hF&#10;8Qf+BkP+FAH3JXyZo3/KcnXv+yI2X/p8uK47/h+N4V/6EXxB/wCBkP8AhXjdj/wUq0O0/wCCgOo/&#10;GQ+GdVbTb3wDB4PXThcR+esseoSXRmLfd2lXC465FJjP1Ior4b/4fjeFf+hF8Qf+BkP+FH/D8bwr&#10;/wBCL4g/8DIf8KYj7kor4b/4fjeFf+hF8Qf+BkP+FH/D8bwr/wBCL4g/8DIf8KAPpD9un/kyP4x/&#10;9iPrX/pBPVT/AIJ8f8mEfBH/ALEHQv8A03wV8l/tB/8ABXzw58ZvgJ448H2vg/W7K58V6Bf6PFcS&#10;3UTRwPcW8kKuwHJClwSBzgVB+zX/AMFc/DvwM/Z08A+CbrwhrV9deD/Dmn6JNcxXUSx3D21tHCzq&#10;DyAxQkA84NHUfQ/Rqivhv/h+N4V/6EXxB/4GQ/4Uf8PxvCv/AEIviD/wMh/woEfclFfDf/D8bwr/&#10;ANCL4g/8DIf8KP8Ah+N4V/6EXxB/4GQ/4UAfclFfDf8Aw/G8K/8AQi+IP/AyH/Cj/h+N4V/6EXxB&#10;/wCBkP8AhQB9yUV8N/8AD8bwr/0IviD/AMDIf8KP+H43hX/oRfEH/gZD/hQB9yUV8r6P/wAFTtA1&#10;jSbW7XwrrCLdQpMFNzHlQwBx+tFAH5S6l/yEbj/ro38zUNTal/yEbj/ro38zUNABRRRQAUUUUAFF&#10;FFABRRRQAUUUUAFFFFABRRRQAUUUUAFFFFABRRRQAUUUUAfRHgn/AJEzSP8Aryh/9AWijwT/AMiZ&#10;pH/XlD/6AtFAHz7qX/IRuP8Aro38zUNTal/yEbj/AK6N/M1DQAUUUUAFFFFABRRRQAUUUUAFFFFA&#10;BRRRQAUUUUAFFFFABRRRQAUUUUAFFFFAH0R4J/5EzSP+vKH/ANAWijwT/wAiZpH/AF5Q/wDoC0UA&#10;eVaj8DfFLahOf7L6yN/y8w+v+/UP/CjPFX/QL/8AJmH/AOLoooAP+FGeKv8AoF/+TMP/AMXR/wAK&#10;M8Vf9Av/AMmYf/i6KKAD/hRnir/oF/8AkzD/APF0f8KM8Vf9Av8A8mYf/i6KKAD/AIUZ4q/6Bf8A&#10;5Mw//F0f8KM8Vf8AQL/8mYf/AIuiigA/4UZ4q/6Bf/kzD/8AF0f8KM8Vf9Av/wAmYf8A4uiigA/4&#10;UZ4q/wCgX/5Mw/8AxdH/AAozxV/0C/8AyZh/+LoooAP+FGeKv+gX/wCTMP8A8XR/wozxV/0C/wDy&#10;Zh/+LoooAP8AhRnir/oF/wDkzD/8XR/wozxV/wBAv/yZh/8Ai6KKAD/hRnir/oF/+TMP/wAXR/wo&#10;zxV/0C//ACZh/wDi6KKAD/hRnir/AKBf/kzD/wDF0f8ACjPFX/QL/wDJmH/4uiigA/4UZ4q/6Bf/&#10;AJMw/wDxdH/CjPFX/QL/APJmH/4uiigA/wCFGeKv+gX/AOTMP/xdH/CjPFX/AEC//JmH/wCLoooA&#10;998G/CnX4fCGlK1hhls4QR58fB2D/aooooA//9lQSwECLQAUAAYACAAAACEAihU/mAwBAAAVAgAA&#10;EwAAAAAAAAAAAAAAAAAAAAAAW0NvbnRlbnRfVHlwZXNdLnhtbFBLAQItABQABgAIAAAAIQA4/SH/&#10;1gAAAJQBAAALAAAAAAAAAAAAAAAAAD0BAABfcmVscy8ucmVsc1BLAQItABQABgAIAAAAIQAQYjCF&#10;8AUAAFQUAAAOAAAAAAAAAAAAAAAAADwCAABkcnMvZTJvRG9jLnhtbFBLAQItABQABgAIAAAAIQBY&#10;YLMbugAAACIBAAAZAAAAAAAAAAAAAAAAAFgIAABkcnMvX3JlbHMvZTJvRG9jLnhtbC5yZWxzUEsB&#10;Ai0AFAAGAAgAAAAhAEVcElfiAAAACgEAAA8AAAAAAAAAAAAAAAAASQkAAGRycy9kb3ducmV2Lnht&#10;bFBLAQItAAoAAAAAAAAAIQAPNAoaVigAAFYoAAAVAAAAAAAAAAAAAAAAAFgKAABkcnMvbWVkaWEv&#10;aW1hZ2UxLmpwZWdQSwUGAAAAAAYABgB9AQAA4TIAAAAA&#10;">
                <v:group id="群組 147" o:spid="_x0000_s1202" style="position:absolute;width:8674;height:20046" coordsize="8674,200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    <v:shape id="Picture 152" o:spid="_x0000_s1203" type="#_x0000_t75" alt="鉛直拋球" style="position:absolute;width:8667;height:1758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jwZTrGAAAA3AAAAA8AAABkcnMvZG93bnJldi54bWxEj09Lw0AQxe+C32EZwZvdRNoisdtSBFE8&#10;tLR68TZmp0k0Oxt21/z59p1DobcZ3pv3frPajK5VPYXYeDaQzzJQxKW3DVcGvj5fH55AxYRssfVM&#10;BiaKsFnf3qywsH7gA/XHVCkJ4ViggTqlrtA6ljU5jDPfEYt28sFhkjVU2gYcJNy1+jHLltphw9JQ&#10;Y0cvNZV/x39nYPvdh9+d+8jnP/tT9maHadHlkzH3d+P2GVSiMV3Nl+t3K/hzoZVnZAK9Pg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yPBlOsYAAADcAAAADwAAAAAAAAAAAAAA&#10;AACfAgAAZHJzL2Rvd25yZXYueG1sUEsFBgAAAAAEAAQA9wAAAJIDAAAAAA==&#10;">
                    <v:imagedata r:id="rId76" o:title="鉛直拋球" croptop="3388f"/>
                    <v:path arrowok="t"/>
                  </v:shape>
                  <v:shape id="Text Box 153" o:spid="_x0000_s1204" type="#_x0000_t202" style="position:absolute;left:39;top:6916;width:2381;height:2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SZFsUA&#10;AADcAAAADwAAAGRycy9kb3ducmV2LnhtbESPQWvCQBCF7wX/wzJCL6VuKlQkuorVFnrQg1Y8D9kx&#10;CWZnw+5q4r/vHARvM7w3730zX/auUTcKsfZs4GOUgSIuvK25NHD8+3mfgooJ2WLjmQzcKcJyMXiZ&#10;Y259x3u6HVKpJIRjjgaqlNpc61hU5DCOfEss2tkHh0nWUGobsJNw1+hxlk20w5qlocKW1hUVl8PV&#10;GZhswrXb8/ptc/ze4q4tx6ev+8mY12G/moFK1Ken+XH9awX/U/DlGZlAL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1JkWxQAAANwAAAAPAAAAAAAAAAAAAAAAAJgCAABkcnMv&#10;ZG93bnJldi54bWxQSwUGAAAAAAQABAD1AAAAigMAAAAA&#10;" stroked="f">
                    <v:textbox inset="0,0,0,0">
                      <w:txbxContent>
                        <w:p w:rsidR="000A12CD" w:rsidRDefault="000A12CD" w:rsidP="005C6AAC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Text Box 154" o:spid="_x0000_s1205" type="#_x0000_t202" style="position:absolute;left:6604;top:6916;width:2070;height:2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eIVcUA&#10;AADcAAAADwAAAGRycy9kb3ducmV2LnhtbESPT2vCQBDF74LfYRmhN7NJi9KmrqKFUimCNPXgcchO&#10;/tDsbNjdxvTbdwXB2wy/N++9WW1G04mBnG8tK8iSFARxaXXLtYLT9/v8GYQPyBo7y6Tgjzxs1tPJ&#10;CnNtL/xFQxFqEU3Y56igCaHPpfRlQwZ9YnviyCrrDIa4ulpqh5dobjr5mKZLabDlmNBgT28NlT/F&#10;r1GwW9p6yJ7O5vBZfciXY6UjC0o9zMbtK4hAY7iLb9d7HesvMrg+EyeQ6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R4hVxQAAANwAAAAPAAAAAAAAAAAAAAAAAJgCAABkcnMv&#10;ZG93bnJldi54bWxQSwUGAAAAAAQABAD1AAAAigMAAAAA&#10;" fillcolor="white [3212]" stroked="f">
                    <v:textbox inset="0,0,0,0">
                      <w:txbxContent>
                        <w:p w:rsidR="000A12CD" w:rsidRDefault="000A12CD" w:rsidP="005C6AAC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Text Box 155" o:spid="_x0000_s1206" type="#_x0000_t202" style="position:absolute;left:2188;top:17957;width:4686;height:2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NFHsMA&#10;AADcAAAADwAAAGRycy9kb3ducmV2LnhtbERPTWvCQBC9F/oflin01mwUKm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fNFHsMAAADcAAAADwAAAAAAAAAAAAAAAACYAgAAZHJzL2Rv&#10;d25yZXYueG1sUEsFBgAAAAAEAAQA9QAAAIgDAAAAAA==&#10;" filled="f" stroked="f">
                    <v:textbox inset="0,0,0,0">
                      <w:txbxContent>
                        <w:p w:rsidR="000A12CD" w:rsidRPr="00EF1681" w:rsidRDefault="000A12CD" w:rsidP="005C6AAC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EF1681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10</w:t>
                          </w:r>
                        </w:p>
                      </w:txbxContent>
                    </v:textbox>
                  </v:shape>
                </v:group>
                <v:line id="直線接點 153" o:spid="_x0000_s1207" style="position:absolute;visibility:visible;mso-wrap-style:square" from="4493,14771" to="4493,1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nAOcIAAADcAAAADwAAAGRycy9kb3ducmV2LnhtbERP3WrCMBS+H/gO4Qi7GZpqZ5HaVEQZ&#10;jMEGqz7AoTk2xeakNFnt3n4ZDHZ3Pr7fU+wn24mRBt86VrBaJiCIa6dbbhRczi+LLQgfkDV2jknB&#10;N3nYl7OHAnPt7vxJYxUaEUPY56jAhNDnUvrakEW/dD1x5K5usBgiHBqpB7zHcNvJdZJk0mLLscFg&#10;T0dD9a36sgqeM0yfwvQ2vqPuP7L6fDLp+qTU43w67EAEmsK/+M/9quP8TQq/z8QLZ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NnAOcIAAADcAAAADwAAAAAAAAAAAAAA&#10;AAChAgAAZHJzL2Rvd25yZXYueG1sUEsFBgAAAAAEAAQA+QAAAJADAAAAAA==&#10;" strokecolor="white [3212]" strokeweight="6pt">
                  <v:stroke joinstyle="miter"/>
                </v:line>
                <w10:wrap type="square" anchorx="margin"/>
              </v:group>
            </w:pict>
          </mc:Fallback>
        </mc:AlternateContent>
      </w:r>
      <w:r w:rsidR="00182003" w:rsidRPr="005952E6">
        <w:t>(E)</w:t>
      </w:r>
      <w:r w:rsidR="00182003" w:rsidRPr="005952E6">
        <w:rPr>
          <w:rFonts w:hint="eastAsia"/>
        </w:rPr>
        <w:t>所觀測到之光譜皆是目前星系甲</w:t>
      </w:r>
      <w:proofErr w:type="gramStart"/>
      <w:r w:rsidR="00182003" w:rsidRPr="005952E6">
        <w:rPr>
          <w:rFonts w:hint="eastAsia"/>
        </w:rPr>
        <w:t>與乙所發出</w:t>
      </w:r>
      <w:proofErr w:type="gramEnd"/>
      <w:r w:rsidR="00182003" w:rsidRPr="005952E6">
        <w:rPr>
          <w:rFonts w:hint="eastAsia"/>
        </w:rPr>
        <w:t>的光譜</w:t>
      </w:r>
    </w:p>
    <w:p w:rsidR="00182003" w:rsidRPr="005952E6" w:rsidRDefault="005341C9" w:rsidP="006860F9">
      <w:pPr>
        <w:pStyle w:val="TIT1"/>
      </w:pPr>
      <w:r w:rsidRPr="005952E6">
        <w:rPr>
          <w:rFonts w:hint="eastAsia"/>
        </w:rPr>
        <w:t>30.</w:t>
      </w:r>
      <w:r w:rsidRPr="005952E6">
        <w:rPr>
          <w:rFonts w:hint="eastAsia"/>
        </w:rPr>
        <w:tab/>
      </w:r>
      <w:r w:rsidRPr="005952E6">
        <w:rPr>
          <w:rFonts w:hint="eastAsia"/>
        </w:rPr>
        <w:t>將一個小球從地面鉛直上拋，假設空氣阻力可以忽略。圖</w:t>
      </w:r>
      <w:r w:rsidR="003901E3">
        <w:rPr>
          <w:rFonts w:hint="eastAsia"/>
        </w:rPr>
        <w:t>10</w:t>
      </w:r>
      <w:proofErr w:type="gramStart"/>
      <w:r w:rsidRPr="005952E6">
        <w:rPr>
          <w:rFonts w:hint="eastAsia"/>
        </w:rPr>
        <w:t>中甲時刻</w:t>
      </w:r>
      <w:proofErr w:type="gramEnd"/>
      <w:r w:rsidRPr="005952E6">
        <w:rPr>
          <w:rFonts w:hint="eastAsia"/>
        </w:rPr>
        <w:t>和乙時刻分別對應於小球往上升及往下掉的過程中，在任</w:t>
      </w:r>
      <w:proofErr w:type="gramStart"/>
      <w:r w:rsidRPr="005952E6">
        <w:rPr>
          <w:rFonts w:hint="eastAsia"/>
        </w:rPr>
        <w:t>一</w:t>
      </w:r>
      <w:proofErr w:type="gramEnd"/>
      <w:r w:rsidRPr="005952E6">
        <w:rPr>
          <w:rFonts w:hint="eastAsia"/>
        </w:rPr>
        <w:t>相同高度處的運動狀態，則下列有關</w:t>
      </w:r>
      <w:proofErr w:type="gramStart"/>
      <w:r w:rsidRPr="005952E6">
        <w:rPr>
          <w:rFonts w:hint="eastAsia"/>
        </w:rPr>
        <w:t>小球於甲</w:t>
      </w:r>
      <w:proofErr w:type="gramEnd"/>
      <w:r w:rsidRPr="005952E6">
        <w:rPr>
          <w:rFonts w:hint="eastAsia"/>
        </w:rPr>
        <w:t>、乙兩時刻對應的物理量，哪些一定相同？</w:t>
      </w:r>
      <w:r w:rsidR="0041712E" w:rsidRPr="005952E6">
        <w:rPr>
          <w:rFonts w:hint="eastAsia"/>
        </w:rPr>
        <w:t>（</w:t>
      </w:r>
      <w:r w:rsidRPr="005952E6">
        <w:rPr>
          <w:rFonts w:hint="eastAsia"/>
        </w:rPr>
        <w:t>應選</w:t>
      </w:r>
      <w:r w:rsidRPr="005952E6">
        <w:rPr>
          <w:rFonts w:hint="eastAsia"/>
        </w:rPr>
        <w:t>3</w:t>
      </w:r>
      <w:r w:rsidRPr="005952E6">
        <w:rPr>
          <w:rFonts w:hint="eastAsia"/>
        </w:rPr>
        <w:t>項</w:t>
      </w:r>
      <w:r w:rsidR="0041712E" w:rsidRPr="005952E6">
        <w:rPr>
          <w:rFonts w:hint="eastAsia"/>
        </w:rPr>
        <w:t>）</w:t>
      </w:r>
    </w:p>
    <w:p w:rsidR="00182003" w:rsidRPr="005952E6" w:rsidRDefault="00182003" w:rsidP="006860F9">
      <w:pPr>
        <w:pStyle w:val="AA0"/>
        <w:spacing w:line="340" w:lineRule="atLeast"/>
        <w:ind w:left="773" w:hanging="377"/>
      </w:pPr>
      <w:r w:rsidRPr="005952E6">
        <w:t>(A</w:t>
      </w:r>
      <w:r w:rsidR="00F964A5" w:rsidRPr="005952E6">
        <w:rPr>
          <w:rFonts w:hint="eastAsia"/>
        </w:rPr>
        <w:t>)</w:t>
      </w:r>
      <w:r w:rsidRPr="005952E6">
        <w:rPr>
          <w:rFonts w:hint="eastAsia"/>
        </w:rPr>
        <w:t>甲、乙兩時刻的加速度</w:t>
      </w:r>
    </w:p>
    <w:p w:rsidR="00182003" w:rsidRPr="005952E6" w:rsidRDefault="00182003" w:rsidP="006860F9">
      <w:pPr>
        <w:pStyle w:val="AA0"/>
        <w:spacing w:line="340" w:lineRule="atLeast"/>
        <w:ind w:left="773" w:hanging="377"/>
      </w:pPr>
      <w:r w:rsidRPr="005952E6">
        <w:t>(B)</w:t>
      </w:r>
      <w:r w:rsidRPr="005952E6">
        <w:rPr>
          <w:rFonts w:hint="eastAsia"/>
        </w:rPr>
        <w:t>甲、乙兩時刻的速度</w:t>
      </w:r>
    </w:p>
    <w:p w:rsidR="00182003" w:rsidRPr="005952E6" w:rsidRDefault="00182003" w:rsidP="006860F9">
      <w:pPr>
        <w:pStyle w:val="AA0"/>
        <w:spacing w:line="340" w:lineRule="atLeast"/>
        <w:ind w:left="773" w:hanging="377"/>
      </w:pPr>
      <w:r w:rsidRPr="005952E6">
        <w:t>(C)</w:t>
      </w:r>
      <w:r w:rsidRPr="005952E6">
        <w:rPr>
          <w:rFonts w:hint="eastAsia"/>
        </w:rPr>
        <w:t>甲、乙兩時刻的重力位能</w:t>
      </w:r>
    </w:p>
    <w:p w:rsidR="00182003" w:rsidRPr="005952E6" w:rsidRDefault="00182003" w:rsidP="006860F9">
      <w:pPr>
        <w:pStyle w:val="AA0"/>
        <w:spacing w:line="340" w:lineRule="atLeast"/>
        <w:ind w:left="773" w:hanging="377"/>
      </w:pPr>
      <w:r w:rsidRPr="005952E6">
        <w:t>(D)</w:t>
      </w:r>
      <w:r w:rsidRPr="005952E6">
        <w:rPr>
          <w:rFonts w:hint="eastAsia"/>
        </w:rPr>
        <w:t>甲、乙兩時刻的動能</w:t>
      </w:r>
    </w:p>
    <w:p w:rsidR="00182003" w:rsidRPr="005952E6" w:rsidRDefault="00182003" w:rsidP="006860F9">
      <w:pPr>
        <w:pStyle w:val="AA0"/>
        <w:spacing w:line="340" w:lineRule="atLeast"/>
        <w:ind w:left="773" w:hanging="377"/>
      </w:pPr>
      <w:r w:rsidRPr="005952E6">
        <w:t>(E)</w:t>
      </w:r>
      <w:r w:rsidRPr="005952E6">
        <w:rPr>
          <w:rFonts w:hint="eastAsia"/>
        </w:rPr>
        <w:t>從</w:t>
      </w:r>
      <w:proofErr w:type="gramStart"/>
      <w:r w:rsidRPr="005952E6">
        <w:rPr>
          <w:rFonts w:hint="eastAsia"/>
        </w:rPr>
        <w:t>地面至甲時刻</w:t>
      </w:r>
      <w:proofErr w:type="gramEnd"/>
      <w:r w:rsidRPr="005952E6">
        <w:rPr>
          <w:rFonts w:hint="eastAsia"/>
        </w:rPr>
        <w:t>的時間與自最高點</w:t>
      </w:r>
      <w:proofErr w:type="gramStart"/>
      <w:r w:rsidRPr="005952E6">
        <w:rPr>
          <w:rFonts w:hint="eastAsia"/>
        </w:rPr>
        <w:t>掉落至乙時刻</w:t>
      </w:r>
      <w:proofErr w:type="gramEnd"/>
      <w:r w:rsidRPr="005952E6">
        <w:rPr>
          <w:rFonts w:hint="eastAsia"/>
        </w:rPr>
        <w:t>的時間</w:t>
      </w:r>
    </w:p>
    <w:p w:rsidR="00182003" w:rsidRPr="00AA45B1" w:rsidRDefault="00F44D9B" w:rsidP="005F4499">
      <w:pPr>
        <w:pStyle w:val="TIT103691201"/>
        <w:spacing w:line="360" w:lineRule="atLeast"/>
      </w:pPr>
      <w:r w:rsidRPr="00AA45B1">
        <w:rPr>
          <w:rFonts w:hint="eastAsia"/>
        </w:rPr>
        <w:t>31</w:t>
      </w:r>
      <w:r w:rsidR="00182003" w:rsidRPr="00AA45B1">
        <w:t>.</w:t>
      </w:r>
      <w:r w:rsidR="005F61E9" w:rsidRPr="00AA45B1">
        <w:rPr>
          <w:rFonts w:hint="eastAsia"/>
        </w:rPr>
        <w:tab/>
      </w:r>
      <w:r w:rsidR="00734EA8" w:rsidRPr="00AA45B1">
        <w:rPr>
          <w:rFonts w:hint="eastAsia"/>
        </w:rPr>
        <w:t>電磁爐是利用平行於爐面的平面線圈，通電後改變通過金屬鍋底的磁場使其產生應電流，鍋底因電流熱效應而加熱食物。考量設計電磁爐時在</w:t>
      </w:r>
      <w:r w:rsidR="00734EA8" w:rsidRPr="00AA45B1">
        <w:t>其他變因保持不變</w:t>
      </w:r>
      <w:r w:rsidR="00734EA8" w:rsidRPr="00AA45B1">
        <w:rPr>
          <w:rFonts w:hint="eastAsia"/>
        </w:rPr>
        <w:t>且可正常工作的</w:t>
      </w:r>
      <w:r w:rsidR="00734EA8" w:rsidRPr="00AA45B1">
        <w:t>條件</w:t>
      </w:r>
      <w:r w:rsidR="00734EA8" w:rsidRPr="00AA45B1">
        <w:rPr>
          <w:rFonts w:hint="eastAsia"/>
        </w:rPr>
        <w:t>下</w:t>
      </w:r>
      <w:r w:rsidR="00734EA8" w:rsidRPr="00AA45B1">
        <w:t>，改變下列哪</w:t>
      </w:r>
      <w:r w:rsidR="00734EA8" w:rsidRPr="00AA45B1">
        <w:rPr>
          <w:rFonts w:hint="eastAsia"/>
        </w:rPr>
        <w:t>幾項</w:t>
      </w:r>
      <w:r w:rsidR="00734EA8" w:rsidRPr="00AA45B1">
        <w:t>因素，可以加速煮熟食物？</w:t>
      </w:r>
      <w:r w:rsidR="00FE0F34" w:rsidRPr="00AA45B1">
        <w:rPr>
          <w:rFonts w:hint="eastAsia"/>
        </w:rPr>
        <w:t>（</w:t>
      </w:r>
      <w:r w:rsidR="00734EA8" w:rsidRPr="00AA45B1">
        <w:t>應選</w:t>
      </w:r>
      <w:r w:rsidR="00734EA8" w:rsidRPr="00AA45B1">
        <w:t>3</w:t>
      </w:r>
      <w:r w:rsidR="00734EA8" w:rsidRPr="00AA45B1">
        <w:t>項</w:t>
      </w:r>
      <w:r w:rsidR="00FE0F34" w:rsidRPr="00AA45B1">
        <w:rPr>
          <w:rFonts w:hint="eastAsia"/>
        </w:rPr>
        <w:t>）</w:t>
      </w:r>
    </w:p>
    <w:p w:rsidR="00445619" w:rsidRPr="005952E6" w:rsidRDefault="00182003" w:rsidP="005F4499">
      <w:pPr>
        <w:pStyle w:val="AA0"/>
        <w:ind w:left="773" w:hanging="377"/>
      </w:pPr>
      <w:r w:rsidRPr="005952E6">
        <w:t>(A)</w:t>
      </w:r>
      <w:r w:rsidRPr="005952E6">
        <w:rPr>
          <w:rFonts w:hint="eastAsia"/>
        </w:rPr>
        <w:t>增加產生爐面磁場之交流電源的電壓</w:t>
      </w:r>
    </w:p>
    <w:p w:rsidR="00182003" w:rsidRPr="005952E6" w:rsidRDefault="00182003" w:rsidP="005F4499">
      <w:pPr>
        <w:pStyle w:val="AA0"/>
        <w:ind w:left="773" w:hanging="377"/>
      </w:pPr>
      <w:r w:rsidRPr="005952E6">
        <w:t>(B)</w:t>
      </w:r>
      <w:r w:rsidRPr="005952E6">
        <w:rPr>
          <w:rFonts w:hint="eastAsia"/>
        </w:rPr>
        <w:t>增加產生爐面磁場之交流電源的電流</w:t>
      </w:r>
    </w:p>
    <w:p w:rsidR="00182003" w:rsidRPr="005952E6" w:rsidRDefault="00182003" w:rsidP="005F4499">
      <w:pPr>
        <w:pStyle w:val="AA0"/>
        <w:ind w:left="773" w:hanging="377"/>
      </w:pPr>
      <w:r w:rsidRPr="005952E6">
        <w:t>(C)</w:t>
      </w:r>
      <w:r w:rsidRPr="005952E6">
        <w:rPr>
          <w:rFonts w:hint="eastAsia"/>
        </w:rPr>
        <w:t>將電磁爐放置在</w:t>
      </w:r>
      <w:proofErr w:type="gramStart"/>
      <w:r w:rsidRPr="005952E6">
        <w:rPr>
          <w:rFonts w:hint="eastAsia"/>
        </w:rPr>
        <w:t>一</w:t>
      </w:r>
      <w:proofErr w:type="gramEnd"/>
      <w:r w:rsidRPr="005952E6">
        <w:rPr>
          <w:rFonts w:hint="eastAsia"/>
        </w:rPr>
        <w:t>大型永久磁鐵上</w:t>
      </w:r>
    </w:p>
    <w:p w:rsidR="00182003" w:rsidRPr="005952E6" w:rsidRDefault="00182003" w:rsidP="005F4499">
      <w:pPr>
        <w:pStyle w:val="AA0"/>
        <w:ind w:left="773" w:hanging="377"/>
      </w:pPr>
      <w:r w:rsidRPr="005952E6">
        <w:t>(D)</w:t>
      </w:r>
      <w:r w:rsidRPr="005952E6">
        <w:rPr>
          <w:rFonts w:hint="eastAsia"/>
        </w:rPr>
        <w:t>將交流電源改為高壓直流電源</w:t>
      </w:r>
    </w:p>
    <w:p w:rsidR="00182003" w:rsidRPr="005952E6" w:rsidRDefault="00182003" w:rsidP="005F4499">
      <w:pPr>
        <w:pStyle w:val="AA0"/>
        <w:ind w:left="773" w:hanging="377"/>
      </w:pPr>
      <w:r w:rsidRPr="005952E6">
        <w:t>(E)</w:t>
      </w:r>
      <w:r w:rsidRPr="005952E6">
        <w:rPr>
          <w:rFonts w:hint="eastAsia"/>
        </w:rPr>
        <w:t>增加產生爐面磁場之線圈匝數</w:t>
      </w:r>
    </w:p>
    <w:p w:rsidR="00182003" w:rsidRPr="00AA45B1" w:rsidRDefault="00F44D9B" w:rsidP="005F4499">
      <w:pPr>
        <w:pStyle w:val="TIT103691201"/>
        <w:spacing w:line="360" w:lineRule="atLeast"/>
      </w:pPr>
      <w:r w:rsidRPr="00AA45B1">
        <w:rPr>
          <w:rFonts w:hint="eastAsia"/>
        </w:rPr>
        <w:t>32</w:t>
      </w:r>
      <w:r w:rsidR="00182003" w:rsidRPr="00AA45B1">
        <w:t>.</w:t>
      </w:r>
      <w:r w:rsidR="005F61E9" w:rsidRPr="00AA45B1">
        <w:rPr>
          <w:rFonts w:hint="eastAsia"/>
        </w:rPr>
        <w:tab/>
      </w:r>
      <w:r w:rsidR="00182003" w:rsidRPr="00AA45B1">
        <w:rPr>
          <w:rFonts w:hint="eastAsia"/>
        </w:rPr>
        <w:t>下列哪些物質被動物分解後會產生含氮廢物？</w:t>
      </w:r>
      <w:r w:rsidR="00FE0F34" w:rsidRPr="00AA45B1">
        <w:rPr>
          <w:rFonts w:hint="eastAsia"/>
        </w:rPr>
        <w:t>（</w:t>
      </w:r>
      <w:r w:rsidR="00182003" w:rsidRPr="00AA45B1">
        <w:rPr>
          <w:rFonts w:hint="eastAsia"/>
        </w:rPr>
        <w:t>應選</w:t>
      </w:r>
      <w:r w:rsidR="00182003" w:rsidRPr="00AA45B1">
        <w:t>2</w:t>
      </w:r>
      <w:r w:rsidR="00182003" w:rsidRPr="00AA45B1">
        <w:rPr>
          <w:rFonts w:hint="eastAsia"/>
        </w:rPr>
        <w:t>項</w:t>
      </w:r>
      <w:r w:rsidR="00FE0F34" w:rsidRPr="00AA45B1">
        <w:rPr>
          <w:rFonts w:hint="eastAsia"/>
        </w:rPr>
        <w:t>）</w:t>
      </w:r>
    </w:p>
    <w:p w:rsidR="005F4499" w:rsidRDefault="00182003" w:rsidP="005F4499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  <w:rPr>
          <w:rFonts w:cs="新細明體"/>
        </w:rPr>
      </w:pPr>
      <w:r w:rsidRPr="005952E6">
        <w:t>(A)DNA</w:t>
      </w:r>
      <w:r w:rsidR="00F964A5" w:rsidRPr="005952E6">
        <w:rPr>
          <w:rFonts w:hint="eastAsia"/>
        </w:rPr>
        <w:tab/>
      </w:r>
      <w:r w:rsidRPr="005952E6">
        <w:t>(B)</w:t>
      </w:r>
      <w:r w:rsidRPr="005952E6">
        <w:rPr>
          <w:rFonts w:hint="eastAsia"/>
        </w:rPr>
        <w:t>血紅素</w:t>
      </w:r>
      <w:r w:rsidR="00F964A5" w:rsidRPr="005952E6">
        <w:rPr>
          <w:rFonts w:hint="eastAsia"/>
        </w:rPr>
        <w:tab/>
      </w:r>
      <w:r w:rsidRPr="005952E6">
        <w:t>(C)</w:t>
      </w:r>
      <w:r w:rsidRPr="005952E6">
        <w:rPr>
          <w:rFonts w:hint="eastAsia"/>
        </w:rPr>
        <w:t>脂肪</w:t>
      </w:r>
      <w:r w:rsidR="00F964A5" w:rsidRPr="005952E6">
        <w:rPr>
          <w:rFonts w:hint="eastAsia"/>
        </w:rPr>
        <w:tab/>
      </w:r>
      <w:r w:rsidRPr="005952E6">
        <w:t>(D)</w:t>
      </w:r>
      <w:r w:rsidRPr="005952E6">
        <w:rPr>
          <w:rFonts w:hint="eastAsia"/>
        </w:rPr>
        <w:t>肝醣</w:t>
      </w:r>
      <w:r w:rsidR="00F964A5" w:rsidRPr="005952E6">
        <w:rPr>
          <w:rFonts w:hint="eastAsia"/>
        </w:rPr>
        <w:tab/>
      </w:r>
      <w:r w:rsidRPr="005952E6">
        <w:t>(E)</w:t>
      </w:r>
      <w:r w:rsidRPr="005952E6">
        <w:rPr>
          <w:rFonts w:hint="eastAsia"/>
        </w:rPr>
        <w:t>纖維素</w:t>
      </w:r>
      <w:r w:rsidR="005F4499">
        <w:br w:type="page"/>
      </w:r>
    </w:p>
    <w:p w:rsidR="00182003" w:rsidRPr="00AA45B1" w:rsidRDefault="00F44D9B" w:rsidP="005F4499">
      <w:pPr>
        <w:pStyle w:val="TIT103691201"/>
        <w:spacing w:line="360" w:lineRule="atLeast"/>
      </w:pPr>
      <w:r w:rsidRPr="00AA45B1">
        <w:rPr>
          <w:rFonts w:hint="eastAsia"/>
        </w:rPr>
        <w:lastRenderedPageBreak/>
        <w:t>33</w:t>
      </w:r>
      <w:r w:rsidR="00182003" w:rsidRPr="00AA45B1">
        <w:t>.</w:t>
      </w:r>
      <w:r w:rsidR="005F61E9" w:rsidRPr="00AA45B1">
        <w:rPr>
          <w:rFonts w:hint="eastAsia"/>
        </w:rPr>
        <w:tab/>
      </w:r>
      <w:r w:rsidR="00182003" w:rsidRPr="00AA45B1">
        <w:rPr>
          <w:rFonts w:hint="eastAsia"/>
        </w:rPr>
        <w:t>下列哪些是孟德爾從豌豆雜交實驗</w:t>
      </w:r>
      <w:r w:rsidR="000A442C">
        <w:rPr>
          <w:rFonts w:hint="eastAsia"/>
        </w:rPr>
        <w:t>中</w:t>
      </w:r>
      <w:r w:rsidR="00182003" w:rsidRPr="00AA45B1">
        <w:rPr>
          <w:rFonts w:hint="eastAsia"/>
        </w:rPr>
        <w:t>所獲得的重要結論？</w:t>
      </w:r>
      <w:r w:rsidR="00FE0F34" w:rsidRPr="00AA45B1">
        <w:rPr>
          <w:rFonts w:hint="eastAsia"/>
        </w:rPr>
        <w:t>（</w:t>
      </w:r>
      <w:r w:rsidR="00182003" w:rsidRPr="00AA45B1">
        <w:rPr>
          <w:rFonts w:hint="eastAsia"/>
        </w:rPr>
        <w:t>應選</w:t>
      </w:r>
      <w:r w:rsidR="00182003" w:rsidRPr="00AA45B1">
        <w:t>2</w:t>
      </w:r>
      <w:r w:rsidR="00182003" w:rsidRPr="00AA45B1">
        <w:rPr>
          <w:rFonts w:hint="eastAsia"/>
        </w:rPr>
        <w:t>項</w:t>
      </w:r>
      <w:r w:rsidR="00FE0F34" w:rsidRPr="00AA45B1">
        <w:rPr>
          <w:rFonts w:hint="eastAsia"/>
        </w:rPr>
        <w:t>）</w:t>
      </w:r>
    </w:p>
    <w:p w:rsidR="00182003" w:rsidRPr="005952E6" w:rsidRDefault="008F65A8" w:rsidP="005F4499">
      <w:pPr>
        <w:pStyle w:val="AA0"/>
        <w:ind w:left="773" w:hanging="377"/>
      </w:pPr>
      <w:r w:rsidRPr="005952E6">
        <w:t>(A)</w:t>
      </w:r>
      <w:r w:rsidR="00182003" w:rsidRPr="005952E6">
        <w:rPr>
          <w:rFonts w:hint="eastAsia"/>
        </w:rPr>
        <w:t>豌豆的單一性狀有很多差異，這些差異會遺傳</w:t>
      </w:r>
      <w:r w:rsidR="000A442C">
        <w:rPr>
          <w:rFonts w:hint="eastAsia"/>
        </w:rPr>
        <w:t>給下一代</w:t>
      </w:r>
    </w:p>
    <w:p w:rsidR="00182003" w:rsidRPr="005952E6" w:rsidRDefault="008F65A8" w:rsidP="005F4499">
      <w:pPr>
        <w:pStyle w:val="AA0"/>
        <w:ind w:left="773" w:hanging="377"/>
      </w:pPr>
      <w:r w:rsidRPr="005952E6">
        <w:t>(B)</w:t>
      </w:r>
      <w:r w:rsidR="00182003" w:rsidRPr="005952E6">
        <w:rPr>
          <w:rFonts w:hint="eastAsia"/>
        </w:rPr>
        <w:t>一</w:t>
      </w:r>
      <w:r w:rsidR="000A442C">
        <w:rPr>
          <w:rFonts w:hint="eastAsia"/>
        </w:rPr>
        <w:t>種</w:t>
      </w:r>
      <w:r w:rsidR="00182003" w:rsidRPr="005952E6">
        <w:rPr>
          <w:rFonts w:hint="eastAsia"/>
        </w:rPr>
        <w:t>性狀的遺傳，</w:t>
      </w:r>
      <w:r w:rsidR="000A442C">
        <w:rPr>
          <w:rFonts w:hint="eastAsia"/>
        </w:rPr>
        <w:t>是</w:t>
      </w:r>
      <w:r w:rsidR="00182003" w:rsidRPr="005952E6">
        <w:rPr>
          <w:rFonts w:hint="eastAsia"/>
        </w:rPr>
        <w:t>由一對因子傳遞到下一代</w:t>
      </w:r>
    </w:p>
    <w:p w:rsidR="00182003" w:rsidRPr="005952E6" w:rsidRDefault="008F65A8" w:rsidP="005F4499">
      <w:pPr>
        <w:pStyle w:val="AA0"/>
        <w:ind w:left="773" w:hanging="377"/>
      </w:pPr>
      <w:r w:rsidRPr="005952E6">
        <w:t>(C)</w:t>
      </w:r>
      <w:r w:rsidR="00182003" w:rsidRPr="005952E6">
        <w:rPr>
          <w:rFonts w:hint="eastAsia"/>
        </w:rPr>
        <w:t>兩</w:t>
      </w:r>
      <w:r w:rsidR="0035111B">
        <w:rPr>
          <w:rFonts w:hint="eastAsia"/>
        </w:rPr>
        <w:t>種</w:t>
      </w:r>
      <w:r w:rsidR="00182003" w:rsidRPr="005952E6">
        <w:rPr>
          <w:rFonts w:hint="eastAsia"/>
        </w:rPr>
        <w:t>性狀的遺傳因子互不干擾，其遺傳事件</w:t>
      </w:r>
      <w:r w:rsidR="000A442C">
        <w:rPr>
          <w:rFonts w:hint="eastAsia"/>
        </w:rPr>
        <w:t>彼此</w:t>
      </w:r>
      <w:r w:rsidR="00182003" w:rsidRPr="005952E6">
        <w:rPr>
          <w:rFonts w:hint="eastAsia"/>
        </w:rPr>
        <w:t>獨立</w:t>
      </w:r>
    </w:p>
    <w:p w:rsidR="00182003" w:rsidRPr="005952E6" w:rsidRDefault="008F65A8" w:rsidP="005F4499">
      <w:pPr>
        <w:pStyle w:val="AA0"/>
        <w:ind w:left="773" w:hanging="377"/>
      </w:pPr>
      <w:r w:rsidRPr="005952E6">
        <w:t>(D)</w:t>
      </w:r>
      <w:r w:rsidR="00182003" w:rsidRPr="005952E6">
        <w:rPr>
          <w:rFonts w:hint="eastAsia"/>
        </w:rPr>
        <w:t>在</w:t>
      </w:r>
      <w:r w:rsidR="00182003" w:rsidRPr="005952E6">
        <w:t>F1</w:t>
      </w:r>
      <w:r w:rsidR="00182003" w:rsidRPr="005952E6">
        <w:rPr>
          <w:rFonts w:hint="eastAsia"/>
        </w:rPr>
        <w:t>中，隱性性狀出現的頻率大於顯性性狀</w:t>
      </w:r>
      <w:r w:rsidR="00C111CB">
        <w:rPr>
          <w:rFonts w:hint="eastAsia"/>
        </w:rPr>
        <w:t>出現的頻率</w:t>
      </w:r>
    </w:p>
    <w:p w:rsidR="00182003" w:rsidRPr="005952E6" w:rsidRDefault="008F65A8" w:rsidP="005F4499">
      <w:pPr>
        <w:pStyle w:val="AA0"/>
        <w:ind w:left="773" w:hanging="377"/>
      </w:pPr>
      <w:r w:rsidRPr="005952E6">
        <w:t>(E)</w:t>
      </w:r>
      <w:r w:rsidR="00182003" w:rsidRPr="005952E6">
        <w:rPr>
          <w:rFonts w:hint="eastAsia"/>
        </w:rPr>
        <w:t>豌豆有雜交現象，並不適合</w:t>
      </w:r>
      <w:r w:rsidR="00C111CB">
        <w:rPr>
          <w:rFonts w:hint="eastAsia"/>
        </w:rPr>
        <w:t>作為</w:t>
      </w:r>
      <w:r w:rsidR="00182003" w:rsidRPr="005952E6">
        <w:rPr>
          <w:rFonts w:hint="eastAsia"/>
        </w:rPr>
        <w:t>遺傳研究</w:t>
      </w:r>
      <w:r w:rsidR="00C111CB">
        <w:rPr>
          <w:rFonts w:hint="eastAsia"/>
        </w:rPr>
        <w:t>的材料</w:t>
      </w:r>
    </w:p>
    <w:p w:rsidR="00182003" w:rsidRPr="007E09AE" w:rsidRDefault="00B374FE" w:rsidP="005F4499">
      <w:pPr>
        <w:pStyle w:val="TIT1"/>
        <w:spacing w:line="360" w:lineRule="atLeast"/>
      </w:pPr>
      <w:r w:rsidRPr="007E09AE">
        <w:rPr>
          <w:noProof/>
        </w:rPr>
        <mc:AlternateContent>
          <mc:Choice Requires="wpg">
            <w:drawing>
              <wp:anchor distT="0" distB="0" distL="114300" distR="114300" simplePos="0" relativeHeight="251605504" behindDoc="1" locked="0" layoutInCell="1" allowOverlap="1" wp14:anchorId="7BAAE8AF" wp14:editId="66AD8047">
                <wp:simplePos x="0" y="0"/>
                <wp:positionH relativeFrom="margin">
                  <wp:posOffset>3235960</wp:posOffset>
                </wp:positionH>
                <wp:positionV relativeFrom="paragraph">
                  <wp:posOffset>556099</wp:posOffset>
                </wp:positionV>
                <wp:extent cx="2584450" cy="1778000"/>
                <wp:effectExtent l="0" t="0" r="6350" b="12700"/>
                <wp:wrapTight wrapText="bothSides">
                  <wp:wrapPolygon edited="0">
                    <wp:start x="0" y="0"/>
                    <wp:lineTo x="0" y="15506"/>
                    <wp:lineTo x="9712" y="18514"/>
                    <wp:lineTo x="7801" y="19209"/>
                    <wp:lineTo x="7483" y="19671"/>
                    <wp:lineTo x="7483" y="21523"/>
                    <wp:lineTo x="13533" y="21523"/>
                    <wp:lineTo x="13692" y="21523"/>
                    <wp:lineTo x="15762" y="18514"/>
                    <wp:lineTo x="17514" y="18514"/>
                    <wp:lineTo x="21335" y="15969"/>
                    <wp:lineTo x="21494" y="14811"/>
                    <wp:lineTo x="21494" y="694"/>
                    <wp:lineTo x="3343" y="0"/>
                    <wp:lineTo x="0" y="0"/>
                  </wp:wrapPolygon>
                </wp:wrapTight>
                <wp:docPr id="154" name="群組 1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84450" cy="1778000"/>
                          <a:chOff x="0" y="0"/>
                          <a:chExt cx="2583180" cy="1779807"/>
                        </a:xfrm>
                      </wpg:grpSpPr>
                      <wpg:grpSp>
                        <wpg:cNvPr id="155" name="群組 155"/>
                        <wpg:cNvGrpSpPr/>
                        <wpg:grpSpPr>
                          <a:xfrm>
                            <a:off x="0" y="0"/>
                            <a:ext cx="2583180" cy="1542415"/>
                            <a:chOff x="79130" y="-17585"/>
                            <a:chExt cx="2583803" cy="1542450"/>
                          </a:xfrm>
                        </wpg:grpSpPr>
                        <wpg:grpSp>
                          <wpg:cNvPr id="156" name="群組 156"/>
                          <wpg:cNvGrpSpPr/>
                          <wpg:grpSpPr>
                            <a:xfrm>
                              <a:off x="378070" y="17585"/>
                              <a:ext cx="2284863" cy="1310473"/>
                              <a:chOff x="0" y="0"/>
                              <a:chExt cx="2284863" cy="1310473"/>
                            </a:xfrm>
                          </wpg:grpSpPr>
                          <pic:pic xmlns:pic="http://schemas.openxmlformats.org/drawingml/2006/picture">
                            <pic:nvPicPr>
                              <pic:cNvPr id="157" name="圖片 157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7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18379" t="10612" r="6054" b="25009"/>
                              <a:stretch/>
                            </pic:blipFill>
                            <pic:spPr bwMode="auto">
                              <a:xfrm>
                                <a:off x="226193" y="45720"/>
                                <a:ext cx="2058670" cy="11436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g:grpSp>
                            <wpg:cNvPr id="158" name="群組 158"/>
                            <wpg:cNvGrpSpPr/>
                            <wpg:grpSpPr>
                              <a:xfrm>
                                <a:off x="2016492" y="96253"/>
                                <a:ext cx="218440" cy="215599"/>
                                <a:chOff x="0" y="0"/>
                                <a:chExt cx="218440" cy="215599"/>
                              </a:xfrm>
                            </wpg:grpSpPr>
                            <wps:wsp>
                              <wps:cNvPr id="15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218440" cy="1149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B75403" w:rsidRDefault="000A12CD" w:rsidP="00B374FE">
                                    <w:pPr>
                                      <w:snapToGrid w:val="0"/>
                                      <w:rPr>
                                        <w:sz w:val="14"/>
                                        <w:szCs w:val="14"/>
                                      </w:rPr>
                                    </w:pPr>
                                    <w:r w:rsidRPr="00B75403">
                                      <w:rPr>
                                        <w:rFonts w:hint="eastAsia"/>
                                        <w:sz w:val="14"/>
                                        <w:szCs w:val="14"/>
                                      </w:rPr>
                                      <w:t>褐色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6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08284"/>
                                  <a:ext cx="218440" cy="1073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B75403" w:rsidRDefault="000A12CD" w:rsidP="00B374FE">
                                    <w:pPr>
                                      <w:snapToGrid w:val="0"/>
                                      <w:rPr>
                                        <w:sz w:val="14"/>
                                        <w:szCs w:val="14"/>
                                      </w:rPr>
                                    </w:pPr>
                                    <w:r w:rsidRPr="00B75403">
                                      <w:rPr>
                                        <w:rFonts w:hint="eastAsia"/>
                                        <w:sz w:val="14"/>
                                        <w:szCs w:val="14"/>
                                      </w:rPr>
                                      <w:t>黃色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g:grpSp>
                            <wpg:cNvPr id="170" name="群組 170"/>
                            <wpg:cNvGrpSpPr/>
                            <wpg:grpSpPr>
                              <a:xfrm>
                                <a:off x="250257" y="1157438"/>
                                <a:ext cx="1984508" cy="153035"/>
                                <a:chOff x="0" y="0"/>
                                <a:chExt cx="1984508" cy="153035"/>
                              </a:xfrm>
                            </wpg:grpSpPr>
                            <wps:wsp>
                              <wps:cNvPr id="17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250190" cy="1530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0473" y="0"/>
                                  <a:ext cx="250190" cy="1530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1480" y="0"/>
                                  <a:ext cx="203835" cy="133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DB5A14" w:rsidRDefault="000A12CD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6391" y="0"/>
                                  <a:ext cx="203835" cy="133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6490" y="0"/>
                                  <a:ext cx="203835" cy="133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8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6214" y="0"/>
                                  <a:ext cx="203835" cy="133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8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8720" y="0"/>
                                  <a:ext cx="203835" cy="133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8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93256" y="0"/>
                                  <a:ext cx="203835" cy="133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8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92981" y="0"/>
                                  <a:ext cx="203835" cy="133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8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80673" y="0"/>
                                  <a:ext cx="203835" cy="133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 w:rsidRPr="00783D84">
                                      <w:rPr>
                                        <w:sz w:val="18"/>
                                        <w:szCs w:val="22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g:grpSp>
                            <wpg:cNvPr id="582" name="群組 582"/>
                            <wpg:cNvGrpSpPr/>
                            <wpg:grpSpPr>
                              <a:xfrm>
                                <a:off x="0" y="0"/>
                                <a:ext cx="252596" cy="1204595"/>
                                <a:chOff x="0" y="0"/>
                                <a:chExt cx="252596" cy="1204595"/>
                              </a:xfrm>
                            </wpg:grpSpPr>
                            <wps:wsp>
                              <wps:cNvPr id="58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063592"/>
                                  <a:ext cx="250190" cy="14100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8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854242"/>
                                  <a:ext cx="250190" cy="14100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22"/>
                                      </w:rPr>
                                      <w:t>2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8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632861"/>
                                  <a:ext cx="250190" cy="1409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22"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8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425918"/>
                                  <a:ext cx="250190" cy="1409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22"/>
                                      </w:rPr>
                                      <w:t>6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8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06" y="206943"/>
                                  <a:ext cx="250190" cy="1409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22"/>
                                      </w:rPr>
                                      <w:t>8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8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06" y="0"/>
                                  <a:ext cx="250190" cy="1409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Pr="00783D84" w:rsidRDefault="000A12CD" w:rsidP="00B374FE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22"/>
                                      </w:rPr>
                                      <w:t>1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58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83677" y="1354016"/>
                              <a:ext cx="656924" cy="17084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B374FE" w:rsidRDefault="000A12CD" w:rsidP="00B374FE">
                                <w:pPr>
                                  <w:spacing w:line="240" w:lineRule="exact"/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B374FE">
                                  <w:rPr>
                                    <w:rFonts w:hint="eastAsia"/>
                                    <w:sz w:val="20"/>
                                    <w:szCs w:val="22"/>
                                  </w:rPr>
                                  <w:t>時</w:t>
                                </w:r>
                                <w:r w:rsidRPr="00B374FE">
                                  <w:rPr>
                                    <w:sz w:val="20"/>
                                    <w:szCs w:val="22"/>
                                  </w:rPr>
                                  <w:t>間</w:t>
                                </w:r>
                                <w:r w:rsidRPr="00B374FE">
                                  <w:rPr>
                                    <w:rFonts w:hint="eastAsia"/>
                                    <w:sz w:val="20"/>
                                    <w:szCs w:val="22"/>
                                  </w:rPr>
                                  <w:t>（</w:t>
                                </w:r>
                                <w:r w:rsidRPr="00B374FE">
                                  <w:rPr>
                                    <w:sz w:val="20"/>
                                    <w:szCs w:val="22"/>
                                  </w:rPr>
                                  <w:t>年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9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30" y="-17585"/>
                              <a:ext cx="377190" cy="128037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Default="000A12CD" w:rsidP="00B374FE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  <w:szCs w:val="22"/>
                                  </w:rPr>
                                  <w:t>族</w:t>
                                </w:r>
                              </w:p>
                              <w:p w:rsidR="000A12CD" w:rsidRDefault="000A12CD" w:rsidP="00B374FE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>
                                  <w:rPr>
                                    <w:sz w:val="20"/>
                                    <w:szCs w:val="22"/>
                                  </w:rPr>
                                  <w:t>群</w:t>
                                </w:r>
                              </w:p>
                              <w:p w:rsidR="000A12CD" w:rsidRDefault="000A12CD" w:rsidP="00B374FE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  <w:szCs w:val="22"/>
                                  </w:rPr>
                                  <w:t>中</w:t>
                                </w:r>
                              </w:p>
                              <w:p w:rsidR="000A12CD" w:rsidRDefault="000A12CD" w:rsidP="00B374FE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>
                                  <w:rPr>
                                    <w:sz w:val="20"/>
                                    <w:szCs w:val="22"/>
                                  </w:rPr>
                                  <w:t>的</w:t>
                                </w:r>
                              </w:p>
                              <w:p w:rsidR="000A12CD" w:rsidRDefault="000A12CD" w:rsidP="00B374FE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>
                                  <w:rPr>
                                    <w:sz w:val="20"/>
                                    <w:szCs w:val="22"/>
                                  </w:rPr>
                                  <w:t>百</w:t>
                                </w:r>
                              </w:p>
                              <w:p w:rsidR="000A12CD" w:rsidRDefault="000A12CD" w:rsidP="00B374FE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>
                                  <w:rPr>
                                    <w:sz w:val="20"/>
                                    <w:szCs w:val="22"/>
                                  </w:rPr>
                                  <w:t>分</w:t>
                                </w:r>
                              </w:p>
                              <w:p w:rsidR="000A12CD" w:rsidRDefault="000A12CD" w:rsidP="00B374FE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>
                                  <w:rPr>
                                    <w:sz w:val="20"/>
                                    <w:szCs w:val="22"/>
                                  </w:rPr>
                                  <w:t>比</w:t>
                                </w:r>
                              </w:p>
                              <w:p w:rsidR="000A12CD" w:rsidRPr="00DB5A14" w:rsidRDefault="000A12CD" w:rsidP="00B374FE">
                                <w:pPr>
                                  <w:snapToGrid w:val="0"/>
                                  <w:spacing w:line="220" w:lineRule="exact"/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  <w:szCs w:val="22"/>
                                  </w:rPr>
                                  <w:t>（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  <w:szCs w:val="22"/>
                                  </w:rPr>
                                  <w:t>%</w:t>
                                </w:r>
                                <w:r>
                                  <w:rPr>
                                    <w:sz w:val="20"/>
                                    <w:szCs w:val="22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59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40777" y="1608992"/>
                            <a:ext cx="656590" cy="170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B374FE" w:rsidRDefault="000A12CD" w:rsidP="00B374FE">
                              <w:pPr>
                                <w:spacing w:line="240" w:lineRule="exact"/>
                                <w:jc w:val="center"/>
                                <w:rPr>
                                  <w:szCs w:val="22"/>
                                </w:rPr>
                              </w:pPr>
                              <w:r w:rsidRPr="00B374FE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BAAE8AF" id="群組 154" o:spid="_x0000_s1208" style="position:absolute;left:0;text-align:left;margin-left:254.8pt;margin-top:43.8pt;width:203.5pt;height:140pt;z-index:-251710976;mso-position-horizontal-relative:margin;mso-width-relative:margin;mso-height-relative:margin" coordsize="25831,177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fS1DdwcAACw+AAAOAAAAZHJzL2Uyb0RvYy54bWzkW8tu20YU3RfoPxDc&#10;K5ohOeRQiBzYshMEaBujadE1RVESEb46pC27RXcFgvYD0k03Bbrtsotu+jdJfqNnZkjqYTmJncag&#10;pQCR+Zrh3Ne5l/feefjoIk2M80iUcZ4NTfqAmEaUhfkkzmZD89tvHve4aZRVkE2CJM+ioXkZleaj&#10;g88/e7goBpGVz/NkEgkDk2TlYFEMzXlVFYN+vwznURqUD/IiynBzmos0qHAqZv2JCBaYPU36FiFu&#10;f5GLSSHyMCpLXD3WN80DNf90GoXVs+m0jCojGZpYW6V+hfody9/+wcNgMBNBMY/DehnBLVaRBnGG&#10;l7ZTHQdVYJyJ+MpUaRyKvMyn1YMwT/v5dBqHkaIB1FCyQc0TkZ8VipbZYDErWjaBtRt8uvW04Vfn&#10;p8KIJ5Adc0wjC1II6e2/f779+2dDXgF/FsVsgMeeiOJ5cSrqCzN9Jkm+mIpU/gUxxoXi7GXL2eii&#10;MkJctBh3HAYBhLhHPY8TUvM+nENAV8aF85PlSJvy5UifE0+uqt+8uC/X1y6nPWnX3ZLHrpDH/kfy&#10;VhbJHMuhau5g0JLn+dQGFSC/Rz3G29urdHJi1xySU4Bdt6LTvUKnews6bcjI0wteWW8rT4s73G1W&#10;a1PieLZ8yQrBemwr5ZbOa0ZeI88iDgf4X6s+jq6o/vshAqOqMxGZ9STpB82RBuLFWdGDlRZBFY/j&#10;JK4uFeLAHuWisvPTODwV+mTViryG/a9/f/X2l5ewIqWvcox8TA8KJFFf5OGL0sjy0TzIZtFhWQCt&#10;YB1K6uuP9+Xp2hvHSVw8jpPEEHn1XVzNn8+DApZLFQjJmzWxgLoNqNjCLw1Dx3l4lkZZpXFVRAno&#10;zrNyHhelaYhBlI4jwIR4OtEvgSp8UVZS5FIpFNb9aPFDQnzrqDdiZNRziHfSO/Qdr+eRE88hDqcj&#10;OvpJLpE6g7MyAgOC5LiI67Xi6pXVbgW22gVoyFTQa5wHCuC1wWBBCiCaJUK3JEvkWksRfg02S3dA&#10;ue35yiVQ4lILNA5Nl0gUhGewGAjRGl1WIqrCuZxaiqHhvJZ8CUg0xosv8wm4H5xVuRLABiRalkt9&#10;GAuM32GeVduEZJvCRsK4K01NYSN1bNdW6NBaBJRFlNWTKE8NeQAZgAL1nuAcItA0N49IIrNcqoYy&#10;xyRbu4A59ZWGNavSY7brQHpu7/Dw2Os5zjHvHR3haDQ68R2bug47aaVXzoNJvng2LkNY1uTjBXiN&#10;4CTDJYtr3uNU47rC+6sQj2Bjw4PxW0AfPLHr+FAIyMt3LVYjWysvCl9Wi8uijPm1nrRQfx3ybR3X&#10;SnnTjyEeKhsrXhTlh1mGjIa2RRIKHqAymEihUOPyof+aYW9evXz9129vXv3z+o9fDUszTT0qfb5R&#10;XRzl8OLa8MtiA7iEyBfzKJhgjRq86rfIofqVH2Qla2zbxmxKHf9jTaPMk3girUODwWw8SoQGj8fq&#10;nwJfwMTqY0lmLKAJzGLK6FasK40rRK9JnA5NGdE0MY1kxkk2UQZYBXGij2vbg5zLWqflUXUxvlDx&#10;F1dqJC+N88klmA5kV9EUomsczHPxg2ksEKkOzfL7s0D6s+RpBp6Db1VzIJqDcXMQZCGGDs3KNPTh&#10;qMIZqSk5BGJNYwUhyzfD2OQJ1E9L79Prods9PaSEI1LRHmCrMhLP1kFea8E3xuk1LStFh5TRVz5q&#10;qRLdUMYlRGro3+4FpCtd9wK4Alu84XcMIgALoZt0AhQxnGMrV6L9pXTb1OcI0eFxlNtmNtHQ9P4I&#10;+JqBrRotqWzg89MboEcbnnXWETBCoZUb3G6ZdmPbW0Hxu8F3X/nGrplUDfR1AIezTxJneAimOhNn&#10;UK6+VqVhb0bi917H2sht/2IIr01fdQDCHMSqMmm1RceIzeEpNI7Ztr2R5bkHOKY+h/YUx9ocYgd0&#10;zCWuDaeykzpWJ5738VvIa/O3HdAxz0cmZEdxrM7+76OO4cO2O/GYjxwbxYJ20VfWlZe91LEu+UpK&#10;OZeJ951UMlVf2s+ADEnT7gAZtX3bYnDfu4hkdSFlD5GMyQ+57mQvmG/5fEfD/v0tgTAp0u4oGZo/&#10;XHR07CKSUV2l65q/XGb931HbYLxNpNY9WvLKzWsb2wMhFDh9eC9Vz7CIw/y2Sel9LVpbB7a5+SVp&#10;d1bQYBzK2xlz0uxGl4kN8N4oKa6mnB3opsqutazrfjqQkv2ta6CpsXNaxmXr4O4p2f4WNmSvaNeg&#10;zLUt7iq7X9bDUS9fFmjRR6aL7vcKyfa3soEOxM4pmYOogm40XeyAku1vaYPxtje6A6UNyyE6VWMR&#10;F+2t7wrL7iWY7W95g/G2D7hLevauZpP76S87Wd1Yfm2qPtZ6b9AddbKybiWkLW67Xt3DaDMHfe3r&#10;MOcy17fwDaN3ZRHuqATcvYrZ9rf4wWRhvjM5ju3725rOadvzlh8HFva5oeFUb/lotso0+1dus8Xl&#10;Ltrz0Q8uV9zttOEd7BlBTN4hrfOxx6wBOJdwfzO9BoBTZtIA3Md27N951zDVu9A6qXbYkgwXu7bn&#10;efVcud/lJu+D/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MEFAAGAAgAAAAhAF4IDDjgAAAACgEA&#10;AA8AAABkcnMvZG93bnJldi54bWxMj09Lw0AQxe+C32EZwZvdxNLYxkxKKeqpCLaCeNsm0yQ0Oxuy&#10;2yT99o4nPc2/x3u/ydaTbdVAvW8cI8SzCBRx4cqGK4TPw+vDEpQPhkvTOiaEK3lY57c3mUlLN/IH&#10;DftQKTFhnxqEOoQu1doXNVnjZ64jltvJ9dYEGftKl70Zxdy2+jGKEm1Nw5JQm462NRXn/cUivI1m&#10;3Mzjl2F3Pm2v34fF+9cuJsT7u2nzDCrQFP7E8Isv6JAL09FduPSqRVhEq0SkCMsnqSJYxYk0R4R5&#10;IhudZ/r/C/kPAAAA//8DAFBLAwQKAAAAAAAAACEABfIjo8oNAADKDQAAFAAAAGRycy9tZWRpYS9p&#10;bWFnZTEucG5niVBORw0KGgoAAAANSUhEUgAAAXQAAADiCAMAAAEe8vwdAAAAAXNSR0IArs4c6QAA&#10;AARnQU1BAACxjwv8YQUAAAAPUExURf///wAAAAQEBMDAwAAAAPJiCXwAAAAFdFJOU/////8A+7YO&#10;UwAAAAlwSFlzAAAOxAAADsQBlSsOGwAADTNJREFUeF7tnImiq6oOhvfqef93PpkQUBIZHdp8t0Wm&#10;JD+Rqu3Z6/77Gv7kqBNm8JHKj2W3jVAlzita/AFblUqqW+QzzudvVPoPoJ6/0vysKzYs/cVeYz5w&#10;GMCOop6N41jMbi2D80/MQf9/Z8hU8dWgJ86H/VnBmf/CkDF7DRIQDrF2J+0b6nbJD6IjE2BStmr0&#10;ZZ4401djoEbAe1GZ8hHuXUSZvQm2bTdVQTqUzOHvn1xDEeVKK1MbuW1JK5DFZGu6dYGNV9WvOhlP&#10;hx65FmQ8OeVQ+5SvgiZsgHsHX9QIpK29309zoKOP2C47O93QMsyHfG5o4ZpML6UYEPiADB0xvSOn&#10;E/aEaKfahbM05Yh3ct1kWKBwf01cNnpHPacmcUKL9yYrStD5NwyTP7QXfwVatNeRZu7Me3d0MrSt&#10;B64LFd77iD7zGryHw+3yPuxvz/knwlEwMpdl9dkZNu89Y7wnCY5jsnD7suu6J7FG9i7nhgDJmUP4&#10;diC1etii/gokM9sD7QA/uo+eZ4ycYQcB1Ll3Bu0z/6cJ5fHitDNTomrSECVteK/aISNCw6eoYwVL&#10;PqMbp+cso1FJTFWlYaMang5FnVmrdzk2rPowkzsKgdu0BKqturwjaNhtXMPf2XVuafTgHsr+ODVn&#10;AXYNf2fuBPb24av2FrZWev8SZwNKGsQ06275NLU7l2MFzb4RMTqxhQ1V959u9wS/6o5s2ajiK8Le&#10;u9Z9Bghe4lc43MYjE+IWvE9dT+ZqnltCdWfEaRjitmEwg8XuvxrJ3ewUZv5KzocC5sbT3TsWkFq8&#10;umGGqToXunCid/7fZMghK5/ue2OdZ8dxnB8HLrB4+3nFdRZuZanOKP0p6nUdqUgSLW/pHf8Nux3M&#10;ZgyrCyCVpeFdHy9J99MJyQQ+cpQw4YAzeGILBZPw+xr5BqgxHxEsEawo/Oh2wDLZqJrUCmoGx6JK&#10;D8GzpAFsz5+6yZ76mUcoEBZp1E00Hqiqkw6HOv0Lnmo+n/YfMSXQEZHOnEjf0Zj1FAqahR5Fd4Vh&#10;iqEGop/+XD4Hlj1X+mUoGt8gXWGS9DsyMC3m1A+tAUTBSPyaSJW3MAkvHCSjk7nSCcsliZ0Uc4F0&#10;BJ6zpLbRHQkMi7aLpCdAlofyTPYlD6ukp37/PuYfw9aQudsdp6Ju6CnRwDt5WiLdBB7h4rqUJZoE&#10;i3nSuzY0rENq7UyTvvBhDB0XnC+Lt56flX7NwvPPMjaoYyR41wdzAiS+WXq7xXQ23S1C/oauZdOp&#10;lHKrYuXmfKrprg2dUC0dJ0oVgEen+7WXeaquCD5tkcq9VG4/YFecsSk8Vo70LafP4ekQlMYcx/lx&#10;sk9H2jA+NnI5E7KW6m4KqsNc0R7DLCNp2g6ryK7ru8djOTL5PKkwWatyCOovuKU4P862ReGjcXgm&#10;ffb+ParDnmdrFqLQgtxXrMBxHMdxHMf5YuCJFL+JT/g2fjkvU0yZFt4lPfvyeK308WjJ3obDbq8f&#10;vhZPZIb04IR0Yj06XfnvRDXPoIKFnIbGiWpuSfqizKdedwpE/Rl1uviM1M2tBJ1h1ojtrwawn47c&#10;MKBJlfJp8saZ51N0c1KNw4MREsLGJ9fD/9nUMocxDGJGoPEuDUulVyHrk1YrI+FVW9FzKmokONJv&#10;n1kmDVSOWwELi7PxCno9iBkc6BWO8CZRWGsCbdrtTjNUIrXIbn2V0mFSPoc78NXyJy8QWmr1qNqi&#10;dHUKscsX2ohdM7mnU7piGPTKDpD8XToUZkjPfFDOx7xW/iMf3BcVyOwjOGZO6OGaf5+0KsYF2inr&#10;Up/LcvEU4IIULYBVL9K+NiUvzvpqFmYFL4yINLFjcrzU+Wwyz9iYfM1ZdpHfJX2uaqLzBnVuRDPm&#10;693TGAFv8VLV2Wd9GTVSpIIU/lZvD02Is3CfL7u/Wm5hrHVjXZZ14spYsyn9iNm/mBvyEHL/1lMA&#10;+scu+Wh809qHf/y785ND0m+L3kopT73id3aUhlWJAL/lLdJ74p/xOR/euDeugv7LhtSr8gkzypPa&#10;/q9tLDoc4XWTa6KmREH67L3e5a3isknSd9MmK5/rLkLSlzJ4z9RZL30ZsFteKh11L0v8W0/nFeCN&#10;YEF+1qccZU9/dlySiwOLpF8BRYnSqTYaeXoqyrDWLNTI6SbLZTehHAjCrzFm+GiFUlw6wW1PjvOe&#10;M3eImlXA3r5mixzZhb3m0jYOqhxQeuciITac7x4Fd6omWLo0mniX9DCPbsB9C55IvXTUK1XktovK&#10;RmUCacL9alt4uFZL3uPTrAp88hZBZaxONJZvpcYCsqF8Xq1VjjGUQfPoU7pZlEwNd9lQPq/WKscY&#10;yojztlqt6RPI9kh5wzySIPSVSXccx7mJ9FJpXfKNS2r91TabOXyDyc13vjV2I8ZEw71lV4VlbkiS&#10;I2LqySeaU5vJzHXXRvp0I5u5Gyb/bqp7zkesidoQDuhmjuM4b0QubPibmvyuJte551/uDtK5A2tP&#10;B/QG2fimLnk/XT/pDPfxqPU10sMhaqVabD4S1iwHaWzl48EtTlJlryNYe4l8x3Ecx3Ecx3Ecx3Ec&#10;x3ks8hvb9jNz8hOcswrJ9e7tTIF38HEfc7dUw5FKQP7uxun80yPKKCYSkT6E6iHZ4RjLVyOrnYQ4&#10;bYBMIKsHUxngMhxjSXTGvJ2pmjucSd7okJlzA8v0HQ8ImLzqj04CzZrD8tkwz1WzMzLhjUyVGpJZ&#10;kHP+v0yX9lvQ9OprgV4coHeABrivEfHWYKtOTIQ8HE0mLKD8ycWFbQNSD+2tv5rNGopK6/NpmH1C&#10;2o9DEwYf3M9H6hmcHX7trXfNCsQVG9ZlqS4I6ifPgnQD+/YNNEcPKyHLYC3HZmdM8DQz6Sognc/H&#10;jUyN3uMMbMgsPBeeMqpYkn7nbp8aud0ZfWgArHLPKTMVc+TL0YOqIzggg0kVUU0MwIa8SOoPhO5t&#10;uDhrhOsTrwZUckBsy4cK1sNM3UIlmheNt6GTecPQavHEX3EK1BBqeOjlF9YFaoTOFujaCvZUlgJi&#10;F7x5hMrCpFngY/IV91gtBH/Zk0YGdPKL6+kxNFtAG7IrG8swDxrzpsD32OLJn0qzf5EUSgEbHc4A&#10;tGFfWOzhzvBko89bQFzWdKb67XJGS1PXR4PJO5TXwcnHctpJmLqEdmfhXkyWdebtQWbwgK9U05Bk&#10;82qen/TvyDonXdby5KRvfEHiOen4hqJuOfcv+u15J/lhDW9JOvDqvIeHAlxD5TqestwvuM7U5/JB&#10;a/2dvD9soa/NuyFchvCQVJ+FXCJfBKjVsxm6+JiWT4J+p5L6emZEij4K3mgDwZuHpATk35Q9BEo6&#10;Hq7QtYtCKWkmpjrWNkKys6RT+VQmXWjYC++5zCH4n/Cpih4KvrgLSqzIeGHa0xhNPGR2zrnTiM6L&#10;YUL0qGKpmomQ4L70gc3au0T0XRllpZjp4MWgVnDP6RmiIdzbkg5blvb7o3Tzx5DrNbwq6Qdi+qUW&#10;mtciEqis4Q6NK1h93baIcSvP+duTHlZJSadLD7evgwJy1NrYl2scg3J6ltm7Mq8mU0Y3WZfLGwFk&#10;V+fz0sRLLCUkS8HCnvdMIOVtV25absup6iE412LwTwA8mpaPZjRlLU/3XbB3LQZ04wiPpuVXEz8e&#10;tOcDWwcNjWBmkkJAkHTSeMj5UB5Q6HLmPGieZpKGsJA5xtS7oI3xJlBw0xfl5y1PnrhfBIttkPys&#10;1dVulWfx4qS/M+EIKyf1dUt4yELfmm8kaMdL+quS/m4417E4w5M+AUgi5zE8jp/gSR8HNzpfWx6e&#10;9Mqr3wvgRPP72Umvvue8AVgJvuhwWBV1YBHe8XAh/GF82xcgC14IlupODwNpuYro/Zt29h5amSyv&#10;vEro5YG0XMQ3ZzphS6mSTurkkbRcAqT8i64hFrLK8mJDJx6lXpw3B7xw/0bWYY34ZEBI10bs5hKZ&#10;npPo+mfgFdO9sm7tP5eh6XCy5fHkqqTLeR539Fpg6fyS4pTaXKnz5IL1y8D6+WWkKaMyYZJZLlKb&#10;7/qa0wcsvy0DdbNxO/94Zg3Gkp40PMdd1GUtncW72dPdCmWN0sepO01gOsGvIV1gzvgdsrfL4iGv&#10;ScvviV1wxjBx+JIWlQI1jj1lZg8ZRlfK6BxS2Wx4p1Mz81PocVIkKy0EGzjyi+sRamQ9zjDHPO8y&#10;DE3P+XTylHqCHcdxHMf5ZvTvBsb3BvMrheVQagXMWMqYPqIOca9heA2q7K0oopupI7ozIw6ix9KG&#10;qLs4hp366FVYwdUxdadAt+HQ8GfZmWZlcKA4uA2opldgBDd1FQex07JSxqhbtTMHtEE4H8WhzUYz&#10;vAQ1uK1KHzXszFjaoB3JdFmAuqFQ7RzHcRzHcZybCV9n5MktPMCl6N94nCbwxw5IsYAd1LtLOrcS&#10;kjGnmS19WIY3FHJg0kboixWnFd62XI1lnvRtwgY3qXTagczFq4tcNkI1pFUOfAyNtOa0EdILBScR&#10;KwTXpSt0boRup4Mkc1yF8pDWZFKsp51OJ5LEJJfF6nGa4ziO4wzx79//9VIbNjBGMOYAAAAASUVO&#10;RK5CYIJQSwECLQAUAAYACAAAACEAsYJntgoBAAATAgAAEwAAAAAAAAAAAAAAAAAAAAAAW0NvbnRl&#10;bnRfVHlwZXNdLnhtbFBLAQItABQABgAIAAAAIQA4/SH/1gAAAJQBAAALAAAAAAAAAAAAAAAAADsB&#10;AABfcmVscy8ucmVsc1BLAQItABQABgAIAAAAIQBmfS1DdwcAACw+AAAOAAAAAAAAAAAAAAAAADoC&#10;AABkcnMvZTJvRG9jLnhtbFBLAQItABQABgAIAAAAIQCqJg6+vAAAACEBAAAZAAAAAAAAAAAAAAAA&#10;AN0JAABkcnMvX3JlbHMvZTJvRG9jLnhtbC5yZWxzUEsBAi0AFAAGAAgAAAAhAF4IDDjgAAAACgEA&#10;AA8AAAAAAAAAAAAAAAAA0AoAAGRycy9kb3ducmV2LnhtbFBLAQItAAoAAAAAAAAAIQAF8iOjyg0A&#10;AMoNAAAUAAAAAAAAAAAAAAAAAN0LAABkcnMvbWVkaWEvaW1hZ2UxLnBuZ1BLBQYAAAAABgAGAHwB&#10;AADZGQAAAAA=&#10;">
                <v:group id="群組 155" o:spid="_x0000_s1209" style="position:absolute;width:25831;height:15424" coordorigin="791,-175" coordsize="25838,154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<v:group id="群組 156" o:spid="_x0000_s1210" style="position:absolute;left:3780;top:175;width:22849;height:13105" coordsize="22848,131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      <v:shape id="圖片 157" o:spid="_x0000_s1211" type="#_x0000_t75" style="position:absolute;left:2261;top:457;width:20587;height:114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uC25vDAAAA3AAAAA8AAABkcnMvZG93bnJldi54bWxET01rwkAQvRf8D8sIXkqzUaqV6CoqLQj1&#10;YizF45Adk2B2NuxuTdpf3xUKvc3jfc5y3ZtG3Mj52rKCcZKCIC6srrlU8HF6e5qD8AFZY2OZFHyT&#10;h/Vq8LDETNuOj3TLQyliCPsMFVQhtJmUvqjIoE9sSxy5i3UGQ4SulNphF8NNIydpOpMGa44NFba0&#10;q6i45l9GQVr/dDv56bZn+34I+Z4en187Umo07DcLEIH68C/+c+91nD99gfsz8QK5+g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64Lbm8MAAADcAAAADwAAAAAAAAAAAAAAAACf&#10;AgAAZHJzL2Rvd25yZXYueG1sUEsFBgAAAAAEAAQA9wAAAI8DAAAAAA==&#10;">
                      <v:imagedata r:id="rId78" o:title="" croptop="6955f" cropbottom="16390f" cropleft="12045f" cropright="3968f"/>
                      <v:path arrowok="t"/>
                    </v:shape>
                    <v:group id="群組 158" o:spid="_x0000_s1212" style="position:absolute;left:20164;top:962;width:2185;height:2156" coordsize="218440,2155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G5R8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AblHxgAAANwA&#10;AAAPAAAAAAAAAAAAAAAAAKoCAABkcnMvZG93bnJldi54bWxQSwUGAAAAAAQABAD6AAAAnQMAAAAA&#10;">
                      <v:shape id="文字方塊 2" o:spid="_x0000_s1213" type="#_x0000_t202" style="position:absolute;width:218440;height:1149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+4wi8MA&#10;AADcAAAADwAAAGRycy9kb3ducmV2LnhtbERPS2vCQBC+F/wPywi9FN00UKnRVaxpoYd60IrnITsm&#10;wexs2F3z+PfdQqG3+fies94OphEdOV9bVvA8T0AQF1bXXCo4f3/MXkH4gKyxsUwKRvKw3Uwe1php&#10;2/ORulMoRQxhn6GCKoQ2k9IXFRn0c9sSR+5qncEQoSuldtjHcNPINEkW0mDNsaHClvYVFbfT3ShY&#10;5O7eH3n/lJ/fv/DQlunlbbwo9TgddisQgYbwL/5zf+o4/2UJv8/EC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+4wi8MAAADcAAAADwAAAAAAAAAAAAAAAACYAgAAZHJzL2Rv&#10;d25yZXYueG1sUEsFBgAAAAAEAAQA9QAAAIgDAAAAAA==&#10;" stroked="f">
                        <v:textbox inset="0,0,0,0">
                          <w:txbxContent>
                            <w:p w:rsidR="000A12CD" w:rsidRPr="00B75403" w:rsidRDefault="000A12CD" w:rsidP="00B374FE">
                              <w:pPr>
                                <w:snapToGrid w:val="0"/>
                                <w:rPr>
                                  <w:sz w:val="14"/>
                                  <w:szCs w:val="14"/>
                                </w:rPr>
                              </w:pPr>
                              <w:r w:rsidRPr="00B75403">
                                <w:rPr>
                                  <w:rFonts w:hint="eastAsia"/>
                                  <w:sz w:val="14"/>
                                  <w:szCs w:val="14"/>
                                </w:rPr>
                                <w:t>褐色</w:t>
                              </w:r>
                            </w:p>
                          </w:txbxContent>
                        </v:textbox>
                      </v:shape>
                      <v:shape id="文字方塊 2" o:spid="_x0000_s1214" type="#_x0000_t202" style="position:absolute;top:108284;width:218440;height:107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L6NsMA&#10;AADcAAAADwAAAGRycy9kb3ducmV2LnhtbERPTWvCQBC9F/wPywheSt3UQ2hTV9Gkgof2oA05D9lp&#10;EpqdDburif/eLRR6m8f7nPV2Mr24kvOdZQXPywQEcW11x42C8uvw9ALCB2SNvWVScCMP283sYY2Z&#10;tiOf6HoOjYgh7DNU0IYwZFL6uiWDfmkH4sh9W2cwROgaqR2OMdz0cpUkqTTYcWxocaC8pfrnfDEK&#10;0sJdxhPnj0X5/oGfQ7Oq9rdKqcV82r2BCDSFf/Gf+6jj/PQVfp+JF8jN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YL6NsMAAADcAAAADwAAAAAAAAAAAAAAAACYAgAAZHJzL2Rv&#10;d25yZXYueG1sUEsFBgAAAAAEAAQA9QAAAIgDAAAAAA==&#10;" stroked="f">
                        <v:textbox inset="0,0,0,0">
                          <w:txbxContent>
                            <w:p w:rsidR="000A12CD" w:rsidRPr="00B75403" w:rsidRDefault="000A12CD" w:rsidP="00B374FE">
                              <w:pPr>
                                <w:snapToGrid w:val="0"/>
                                <w:rPr>
                                  <w:sz w:val="14"/>
                                  <w:szCs w:val="14"/>
                                </w:rPr>
                              </w:pPr>
                              <w:r w:rsidRPr="00B75403">
                                <w:rPr>
                                  <w:rFonts w:hint="eastAsia"/>
                                  <w:sz w:val="14"/>
                                  <w:szCs w:val="14"/>
                                </w:rPr>
                                <w:t>黃色</w:t>
                              </w:r>
                            </w:p>
                          </w:txbxContent>
                        </v:textbox>
                      </v:shape>
                    </v:group>
                    <v:group id="群組 170" o:spid="_x0000_s1215" style="position:absolute;left:2502;top:11574;width:19845;height:1530" coordsize="19845,15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8LpIc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e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wukhxgAAANwA&#10;AAAPAAAAAAAAAAAAAAAAAKoCAABkcnMvZG93bnJldi54bWxQSwUGAAAAAAQABAD6AAAAnQMAAAAA&#10;">
                      <v:shape id="文字方塊 2" o:spid="_x0000_s1216" type="#_x0000_t202" style="position:absolute;width:2501;height:1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SHCcMA&#10;AADcAAAADwAAAGRycy9kb3ducmV2LnhtbERPTWvCQBC9F/oflhG81Y0etI1uRIpCQSiN6cHjmB2T&#10;JdnZmN1q+u/dQsHbPN7nrNaDbcWVem8cK5hOEhDEpdOGKwXfxe7lFYQPyBpbx6Tglzyss+enFaba&#10;3Tin6yFUIoawT1FBHUKXSunLmiz6ieuII3d2vcUQYV9J3eMthttWzpJkLi0ajg01dvReU9kcfqyC&#10;zZHzrbl8nr7yc26K4i3h/bxRajwaNksQgYbwEP+7P3Scv5jC3zPxAp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SHCcMAAADcAAAADwAAAAAAAAAAAAAAAACYAgAAZHJzL2Rv&#10;d25yZXYueG1sUEsFBgAAAAAEAAQA9QAAAIgDAAAAAA==&#10;" filled="f" stroked="f">
                        <v:textbox inset="0,0,0,0">
                          <w:txbxContent>
                            <w:p w:rsidR="000A12CD" w:rsidRPr="00783D84" w:rsidRDefault="000A12CD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2" o:spid="_x0000_s1217" type="#_x0000_t202" style="position:absolute;left:1804;width:2502;height:1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YZfsMA&#10;AADcAAAADwAAAGRycy9kb3ducmV2LnhtbERPTWvCQBC9F/oflil4azb1oDZ1I1IUBKE0pocep9kx&#10;WZKdTbOrpv/eLQje5vE+Z7kabSfONHjjWMFLkoIgrpw2XCv4KrfPCxA+IGvsHJOCP/Kwyh8flphp&#10;d+GCzodQixjCPkMFTQh9JqWvGrLoE9cTR+7oBoshwqGWesBLDLednKbpTFo0HBsa7Om9oao9nKyC&#10;9TcXG/P78fNZHAtTlq8p72etUpOncf0GItAY7uKbe6fj/PkU/p+JF8j8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YZfsMAAADcAAAADwAAAAAAAAAAAAAAAACYAgAAZHJzL2Rv&#10;d25yZXYueG1sUEsFBgAAAAAEAAQA9QAAAIgDAAAAAA==&#10;" filled="f" stroked="f">
                        <v:textbox inset="0,0,0,0">
                          <w:txbxContent>
                            <w:p w:rsidR="000A12CD" w:rsidRPr="00783D84" w:rsidRDefault="000A12CD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文字方塊 2" o:spid="_x0000_s1218" type="#_x0000_t202" style="position:absolute;left:4114;width:2039;height:1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MkkcMA&#10;AADcAAAADwAAAGRycy9kb3ducmV2LnhtbERPTWvCQBC9F/wPywi91Y2lWI2uIqIgFKQxHjyO2TFZ&#10;zM6m2VXTf+8WCt7m8T5ntuhsLW7UeuNYwXCQgCAunDZcKjjkm7cxCB+QNdaOScEveVjMey8zTLW7&#10;c0a3fShFDGGfooIqhCaV0hcVWfQD1xBH7uxaiyHCtpS6xXsMt7V8T5KRtGg4NlTY0Kqi4rK/WgXL&#10;I2dr87M7fWfnzOT5JOGv0UW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uMkkcMAAADcAAAADwAAAAAAAAAAAAAAAACYAgAAZHJzL2Rv&#10;d25yZXYueG1sUEsFBgAAAAAEAAQA9QAAAIgDAAAAAA==&#10;" filled="f" stroked="f">
                        <v:textbox inset="0,0,0,0">
                          <w:txbxContent>
                            <w:p w:rsidR="000A12CD" w:rsidRPr="00DB5A14" w:rsidRDefault="000A12CD" w:rsidP="00B374FE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文字方塊 2" o:spid="_x0000_s1219" type="#_x0000_t202" style="position:absolute;left:6063;width:2039;height:1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+BCsMA&#10;AADcAAAADwAAAGRycy9kb3ducmV2LnhtbERPTWvCQBC9F/wPywi91Y2FWo2uIqIgFKQxHjyO2TFZ&#10;zM6m2VXTf+8WCt7m8T5ntuhsLW7UeuNYwXCQgCAunDZcKjjkm7cxCB+QNdaOScEveVjMey8zTLW7&#10;c0a3fShFDGGfooIqhCaV0hcVWfQD1xBH7uxaiyHCtpS6xXsMt7V8T5KRtGg4NlTY0Kqi4rK/WgXL&#10;I2dr87M7fWfnzOT5JOGv0UW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a+BCsMAAADcAAAADwAAAAAAAAAAAAAAAACYAgAAZHJzL2Rv&#10;d25yZXYueG1sUEsFBgAAAAAEAAQA9QAAAIgDAAAAAA==&#10;" filled="f" stroked="f">
                        <v:textbox inset="0,0,0,0">
                          <w:txbxContent>
                            <w:p w:rsidR="000A12CD" w:rsidRPr="00783D84" w:rsidRDefault="000A12CD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文字方塊 2" o:spid="_x0000_s1220" type="#_x0000_t202" style="position:absolute;left:7964;width:2039;height:1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0ffcIA&#10;AADcAAAADwAAAGRycy9kb3ducmV2LnhtbERPTWvCQBC9F/wPyxR6q5t6iDV1FREFoVCM8eBxmh2T&#10;xexszK6a/ntXKHibx/uc6by3jbhS541jBR/DBARx6bThSsG+WL9/gvABWWPjmBT8kYf5bPAyxUy7&#10;G+d03YVKxBD2GSqoQ2gzKX1Zk0U/dC1x5I6usxgi7CqpO7zFcNvIUZKk0qLh2FBjS8uaytPuYhUs&#10;DpyvzPnnd5sfc1MUk4S/05NSb6/94gtEoD48xf/ujY7zxyk8nokXy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fR99wgAAANwAAAAPAAAAAAAAAAAAAAAAAJgCAABkcnMvZG93&#10;bnJldi54bWxQSwUGAAAAAAQABAD1AAAAhwMAAAAA&#10;" filled="f" stroked="f">
                        <v:textbox inset="0,0,0,0">
                          <w:txbxContent>
                            <w:p w:rsidR="000A12CD" w:rsidRPr="00783D84" w:rsidRDefault="000A12CD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文字方塊 2" o:spid="_x0000_s1221" type="#_x0000_t202" style="position:absolute;left:9962;width:2038;height:1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ZUtsMA&#10;AADcAAAADwAAAGRycy9kb3ducmV2LnhtbERPTWvCQBC9F/wPywje6qYioqkbkWJBEIoxHnqcZsdk&#10;SXY2zW41/fduoeBtHu9z1pvBtuJKvTeOFbxMExDEpdOGKwXn4v15CcIHZI2tY1LwSx422ehpjal2&#10;N87pegqViCHsU1RQh9ClUvqyJot+6jriyF1cbzFE2FdS93iL4baVsyRZSIuGY0ONHb3VVDanH6tg&#10;+8n5znx/fB3zS26KYpXwYdEoNRkP21cQgYbwEP+79zrOX87h75l4gcz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ZUtsMAAADcAAAADwAAAAAAAAAAAAAAAACYAgAAZHJzL2Rv&#10;d25yZXYueG1sUEsFBgAAAAAEAAQA9QAAAIgDAAAAAA==&#10;" filled="f" stroked="f">
                        <v:textbox inset="0,0,0,0">
                          <w:txbxContent>
                            <w:p w:rsidR="000A12CD" w:rsidRPr="00783D84" w:rsidRDefault="000A12CD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文字方塊 2" o:spid="_x0000_s1222" type="#_x0000_t202" style="position:absolute;left:11887;width:2038;height:1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rxLcMA&#10;AADcAAAADwAAAGRycy9kb3ducmV2LnhtbERPTWvCQBC9F/wPywje6qaCoqkbkWJBEIoxHnqcZsdk&#10;SXY2zW41/fduoeBtHu9z1pvBtuJKvTeOFbxMExDEpdOGKwXn4v15CcIHZI2tY1LwSx422ehpjal2&#10;N87pegqViCHsU1RQh9ClUvqyJot+6jriyF1cbzFE2FdS93iL4baVsyRZSIuGY0ONHb3VVDanH6tg&#10;+8n5znx/fB3zS26KYpXwYdEoNRkP21cQgYbwEP+79zrOX87h75l4gcz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rxLcMAAADcAAAADwAAAAAAAAAAAAAAAACYAgAAZHJzL2Rv&#10;d25yZXYueG1sUEsFBgAAAAAEAAQA9QAAAIgDAAAAAA==&#10;" filled="f" stroked="f">
                        <v:textbox inset="0,0,0,0">
                          <w:txbxContent>
                            <w:p w:rsidR="000A12CD" w:rsidRPr="00783D84" w:rsidRDefault="000A12CD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文字方塊 2" o:spid="_x0000_s1223" type="#_x0000_t202" style="position:absolute;left:13932;width:2038;height:1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f7KMMA&#10;AADcAAAADwAAAGRycy9kb3ducmV2LnhtbERPTWvCQBC9F/oflin0Vjf1IEnqGqS0IBSKMR56nGbH&#10;ZEl2Ns1uNf57VxC8zeN9zrKYbC+ONHrjWMHrLAFBXDttuFGwrz5fUhA+IGvsHZOCM3koVo8PS8y1&#10;O3FJx11oRAxhn6OCNoQhl9LXLVn0MzcQR+7gRoshwrGResRTDLe9nCfJQlo0HBtaHOi9pbrb/VsF&#10;6x8uP8zf9++2PJSmqrKEvxadUs9P0/oNRKAp3MU390bH+WkG12fiBXJ1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f7KMMAAADcAAAADwAAAAAAAAAAAAAAAACYAgAAZHJzL2Rv&#10;d25yZXYueG1sUEsFBgAAAAAEAAQA9QAAAIgDAAAAAA==&#10;" filled="f" stroked="f">
                        <v:textbox inset="0,0,0,0">
                          <w:txbxContent>
                            <w:p w:rsidR="000A12CD" w:rsidRPr="00783D84" w:rsidRDefault="000A12CD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文字方塊 2" o:spid="_x0000_s1224" type="#_x0000_t202" style="position:absolute;left:15929;width:2039;height:1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L+rMEA&#10;AADcAAAADwAAAGRycy9kb3ducmV2LnhtbERPTYvCMBC9C/sfwix401RB0WoUWVwQBLHWwx5nm7EN&#10;NpNuk9X6781B8Ph438t1Z2txo9YbxwpGwwQEceG04VLBOf8ezED4gKyxdkwKHuRhvfroLTHV7s4Z&#10;3U6hFDGEfYoKqhCaVEpfVGTRD11DHLmLay2GCNtS6hbvMdzWcpwkU2nRcGyosKGviorr6d8q2Pxw&#10;tjV/h99jdslMns8T3k+vSvU/u80CRKAuvMUv904rmMzi/HgmHgG5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C/qzBAAAA3AAAAA8AAAAAAAAAAAAAAAAAmAIAAGRycy9kb3du&#10;cmV2LnhtbFBLBQYAAAAABAAEAPUAAACGAwAAAAA=&#10;" filled="f" stroked="f">
                        <v:textbox inset="0,0,0,0">
                          <w:txbxContent>
                            <w:p w:rsidR="000A12CD" w:rsidRPr="00783D84" w:rsidRDefault="000A12CD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文字方塊 2" o:spid="_x0000_s1225" type="#_x0000_t202" style="position:absolute;left:17806;width:2039;height:1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5bN8UA&#10;AADcAAAADwAAAGRycy9kb3ducmV2LnhtbESPQWvCQBSE74X+h+UVems2FhRN3YhIBaFQGuPB42v2&#10;mSzJvo3ZVdN/3y0UPA4z8w2zXI22E1cavHGsYJKkIIgrpw3XCg7l9mUOwgdkjZ1jUvBDHlb548MS&#10;M+1uXNB1H2oRIewzVNCE0GdS+qohiz5xPXH0Tm6wGKIcaqkHvEW47eRrms6kRcNxocGeNg1V7f5i&#10;FayPXLyb8+f3V3EqTFkuUv6YtUo9P43rNxCBxnAP/7d3WsF0PoG/M/EIy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zls3xQAAANwAAAAPAAAAAAAAAAAAAAAAAJgCAABkcnMv&#10;ZG93bnJldi54bWxQSwUGAAAAAAQABAD1AAAAigMAAAAA&#10;" filled="f" stroked="f">
                        <v:textbox inset="0,0,0,0">
                          <w:txbxContent>
                            <w:p w:rsidR="000A12CD" w:rsidRPr="00783D84" w:rsidRDefault="000A12CD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3D84">
                                <w:rPr>
                                  <w:sz w:val="18"/>
                                  <w:szCs w:val="22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</v:group>
                    <v:group id="群組 582" o:spid="_x0000_s1226" style="position:absolute;width:2525;height:12045" coordsize="2525,120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gYO88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SdAm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Bg7zxgAAANwA&#10;AAAPAAAAAAAAAAAAAAAAAKoCAABkcnMvZG93bnJldi54bWxQSwUGAAAAAAQABAD6AAAAnQMAAAAA&#10;">
                      <v:shape id="文字方塊 2" o:spid="_x0000_s1227" type="#_x0000_t202" style="position:absolute;top:10635;width:2501;height:1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1Bg28UA&#10;AADcAAAADwAAAGRycy9kb3ducmV2LnhtbESPQWvCQBSE7wX/w/IEb3WjpaLRVURaEARpjAePz+wz&#10;Wcy+TbOrpv/eLRR6HGbmG2ax6mwt7tR641jBaJiAIC6cNlwqOOafr1MQPiBrrB2Tgh/ysFr2XhaY&#10;avfgjO6HUIoIYZ+igiqEJpXSFxVZ9EPXEEfv4lqLIcq2lLrFR4TbWo6TZCItGo4LFTa0qai4Hm5W&#10;wfrE2Yf53p+/sktm8nyW8G5yVWrQ79ZzEIG68B/+a2+1gvfpG/yeiUdAL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UGDbxQAAANwAAAAPAAAAAAAAAAAAAAAAAJgCAABkcnMv&#10;ZG93bnJldi54bWxQSwUGAAAAAAQABAD1AAAAigMAAAAA&#10;" filled="f" stroked="f">
                        <v:textbox inset="0,0,0,0">
                          <w:txbxContent>
                            <w:p w:rsidR="000A12CD" w:rsidRPr="00783D84" w:rsidRDefault="000A12CD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>
                                <w:rPr>
                                  <w:sz w:val="18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2" o:spid="_x0000_s1228" type="#_x0000_t202" style="position:absolute;top:8542;width:2501;height:1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n4r8UA&#10;AADcAAAADwAAAGRycy9kb3ducmV2LnhtbESPQWvCQBSE7wX/w/IEb3WjtKLRVURaEARpjAePz+wz&#10;Wcy+TbOrpv/eLRR6HGbmG2ax6mwt7tR641jBaJiAIC6cNlwqOOafr1MQPiBrrB2Tgh/ysFr2XhaY&#10;avfgjO6HUIoIYZ+igiqEJpXSFxVZ9EPXEEfv4lqLIcq2lLrFR4TbWo6TZCItGo4LFTa0qai4Hm5W&#10;wfrE2Yf53p+/sktm8nyW8G5yVWrQ79ZzEIG68B/+a2+1gvfpG/yeiUdAL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ufivxQAAANwAAAAPAAAAAAAAAAAAAAAAAJgCAABkcnMv&#10;ZG93bnJldi54bWxQSwUGAAAAAAQABAD1AAAAigMAAAAA&#10;" filled="f" stroked="f">
                        <v:textbox inset="0,0,0,0">
                          <w:txbxContent>
                            <w:p w:rsidR="000A12CD" w:rsidRPr="00783D84" w:rsidRDefault="000A12CD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>
                                <w:rPr>
                                  <w:sz w:val="18"/>
                                  <w:szCs w:val="22"/>
                                </w:rPr>
                                <w:t>20</w:t>
                              </w:r>
                            </w:p>
                          </w:txbxContent>
                        </v:textbox>
                      </v:shape>
                      <v:shape id="文字方塊 2" o:spid="_x0000_s1229" type="#_x0000_t202" style="position:absolute;top:6328;width:2501;height:1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VdNMUA&#10;AADcAAAADwAAAGRycy9kb3ducmV2LnhtbESPQWvCQBSE74L/YXmF3nRTQbGpGxGpIBRKYzx4fM0+&#10;kyXZt2l21fTfdwWhx2FmvmFW68G24kq9N44VvEwTEMSl04YrBcdiN1mC8AFZY+uYFPySh3U2Hq0w&#10;1e7GOV0PoRIRwj5FBXUIXSqlL2uy6KeuI47e2fUWQ5R9JXWPtwi3rZwlyUJaNBwXauxoW1PZHC5W&#10;webE+bv5+fz+ys+5KYrXhD8WjVLPT8PmDUSgIfyHH+29VjBfzuF+Jh4B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9V00xQAAANwAAAAPAAAAAAAAAAAAAAAAAJgCAABkcnMv&#10;ZG93bnJldi54bWxQSwUGAAAAAAQABAD1AAAAigMAAAAA&#10;" filled="f" stroked="f">
                        <v:textbox inset="0,0,0,0">
                          <w:txbxContent>
                            <w:p w:rsidR="000A12CD" w:rsidRPr="00783D84" w:rsidRDefault="000A12CD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>
                                <w:rPr>
                                  <w:sz w:val="18"/>
                                  <w:szCs w:val="22"/>
                                </w:rPr>
                                <w:t>40</w:t>
                              </w:r>
                            </w:p>
                          </w:txbxContent>
                        </v:textbox>
                      </v:shape>
                      <v:shape id="文字方塊 2" o:spid="_x0000_s1230" type="#_x0000_t202" style="position:absolute;top:4259;width:2501;height:1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fDQ8UA&#10;AADcAAAADwAAAGRycy9kb3ducmV2LnhtbESPQWvCQBSE7wX/w/KE3urGgkGjq4hUEAqlMR48PrPP&#10;ZDH7NmZXTf99t1DwOMzMN8xi1dtG3KnzxrGC8SgBQVw6bbhScCi2b1MQPiBrbByTgh/ysFoOXhaY&#10;affgnO77UIkIYZ+hgjqENpPSlzVZ9CPXEkfv7DqLIcqukrrDR4TbRr4nSSotGo4LNba0qam87G9W&#10;wfrI+Ye5fp2+83NuimKW8Gd6Uep12K/nIAL14Rn+b++0gsk0hb8z8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J8NDxQAAANwAAAAPAAAAAAAAAAAAAAAAAJgCAABkcnMv&#10;ZG93bnJldi54bWxQSwUGAAAAAAQABAD1AAAAigMAAAAA&#10;" filled="f" stroked="f">
                        <v:textbox inset="0,0,0,0">
                          <w:txbxContent>
                            <w:p w:rsidR="000A12CD" w:rsidRPr="00783D84" w:rsidRDefault="000A12CD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>
                                <w:rPr>
                                  <w:sz w:val="18"/>
                                  <w:szCs w:val="22"/>
                                </w:rPr>
                                <w:t>60</w:t>
                              </w:r>
                            </w:p>
                          </w:txbxContent>
                        </v:textbox>
                      </v:shape>
                      <v:shape id="文字方塊 2" o:spid="_x0000_s1231" type="#_x0000_t202" style="position:absolute;left:24;top:2069;width:2501;height:1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tm2MUA&#10;AADcAAAADwAAAGRycy9kb3ducmV2LnhtbESPQWvCQBSE7wX/w/KE3upGQWujq4hUEARpTA89vmaf&#10;yWL2bZrdavz3riB4HGbmG2a+7GwtztR641jBcJCAIC6cNlwq+M43b1MQPiBrrB2Tgit5WC56L3NM&#10;tbtwRudDKEWEsE9RQRVCk0rpi4os+oFriKN3dK3FEGVbSt3iJcJtLUdJMpEWDceFChtaV1ScDv9W&#10;weqHs0/zt//9yo6ZyfOPhHeTk1Kv/W41AxGoC8/wo73VCsbTd7ifiUd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a2bYxQAAANwAAAAPAAAAAAAAAAAAAAAAAJgCAABkcnMv&#10;ZG93bnJldi54bWxQSwUGAAAAAAQABAD1AAAAigMAAAAA&#10;" filled="f" stroked="f">
                        <v:textbox inset="0,0,0,0">
                          <w:txbxContent>
                            <w:p w:rsidR="000A12CD" w:rsidRPr="00783D84" w:rsidRDefault="000A12CD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>
                                <w:rPr>
                                  <w:sz w:val="18"/>
                                  <w:szCs w:val="22"/>
                                </w:rPr>
                                <w:t>80</w:t>
                              </w:r>
                            </w:p>
                          </w:txbxContent>
                        </v:textbox>
                      </v:shape>
                      <v:shape id="文字方塊 2" o:spid="_x0000_s1232" type="#_x0000_t202" style="position:absolute;left:24;width:2501;height:1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TyqsEA&#10;AADcAAAADwAAAGRycy9kb3ducmV2LnhtbERPTYvCMBC9C/sfwix401RB0WoUWVwQBLHWwx5nm7EN&#10;NpNuk9X6781B8Ph438t1Z2txo9YbxwpGwwQEceG04VLBOf8ezED4gKyxdkwKHuRhvfroLTHV7s4Z&#10;3U6hFDGEfYoKqhCaVEpfVGTRD11DHLmLay2GCNtS6hbvMdzWcpwkU2nRcGyosKGviorr6d8q2Pxw&#10;tjV/h99jdslMns8T3k+vSvU/u80CRKAuvMUv904rmMzi2ngmHgG5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08qrBAAAA3AAAAA8AAAAAAAAAAAAAAAAAmAIAAGRycy9kb3du&#10;cmV2LnhtbFBLBQYAAAAABAAEAPUAAACGAwAAAAA=&#10;" filled="f" stroked="f">
                        <v:textbox inset="0,0,0,0">
                          <w:txbxContent>
                            <w:p w:rsidR="000A12CD" w:rsidRPr="00783D84" w:rsidRDefault="000A12CD" w:rsidP="00B374FE">
                              <w:pPr>
                                <w:spacing w:line="240" w:lineRule="exact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>
                                <w:rPr>
                                  <w:sz w:val="18"/>
                                  <w:szCs w:val="22"/>
                                </w:rPr>
                                <w:t>100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文字方塊 2" o:spid="_x0000_s1233" type="#_x0000_t202" style="position:absolute;left:12836;top:13540;width:6570;height:1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hXMcUA&#10;AADcAAAADwAAAGRycy9kb3ducmV2LnhtbESPQWvCQBSE74X+h+UVvNVNhYpJ3YgUCwVBGuOhx9fs&#10;S7KYfZtmtxr/fVcQPA4z8w2zXI22EycavHGs4GWagCCunDbcKDiUH88LED4ga+wck4ILeVjljw9L&#10;zLQ7c0GnfWhEhLDPUEEbQp9J6auWLPqp64mjV7vBYohyaKQe8BzhtpOzJJlLi4bjQos9vbdUHfd/&#10;VsH6m4uN+d39fBV1YcoyTXg7Pyo1eRrXbyACjeEevrU/tYLXRQrXM/EIyP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uFcxxQAAANwAAAAPAAAAAAAAAAAAAAAAAJgCAABkcnMv&#10;ZG93bnJldi54bWxQSwUGAAAAAAQABAD1AAAAigMAAAAA&#10;" filled="f" stroked="f">
                    <v:textbox inset="0,0,0,0">
                      <w:txbxContent>
                        <w:p w:rsidR="000A12CD" w:rsidRPr="00B374FE" w:rsidRDefault="000A12CD" w:rsidP="00B374FE">
                          <w:pPr>
                            <w:spacing w:line="240" w:lineRule="exact"/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B374FE">
                            <w:rPr>
                              <w:rFonts w:hint="eastAsia"/>
                              <w:sz w:val="20"/>
                              <w:szCs w:val="22"/>
                            </w:rPr>
                            <w:t>時</w:t>
                          </w:r>
                          <w:r w:rsidRPr="00B374FE">
                            <w:rPr>
                              <w:sz w:val="20"/>
                              <w:szCs w:val="22"/>
                            </w:rPr>
                            <w:t>間</w:t>
                          </w:r>
                          <w:r w:rsidRPr="00B374FE">
                            <w:rPr>
                              <w:rFonts w:hint="eastAsia"/>
                              <w:sz w:val="20"/>
                              <w:szCs w:val="22"/>
                            </w:rPr>
                            <w:t>（</w:t>
                          </w:r>
                          <w:r w:rsidRPr="00B374FE">
                            <w:rPr>
                              <w:sz w:val="20"/>
                              <w:szCs w:val="22"/>
                            </w:rPr>
                            <w:t>年）</w:t>
                          </w:r>
                        </w:p>
                      </w:txbxContent>
                    </v:textbox>
                  </v:shape>
                  <v:shape id="文字方塊 2" o:spid="_x0000_s1234" type="#_x0000_t202" style="position:absolute;left:791;top:-175;width:3772;height:128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toccMA&#10;AADcAAAADwAAAGRycy9kb3ducmV2LnhtbERPz2vCMBS+C/sfwhN201Rhop2xlDFBGIzV7rDjW/Ns&#10;Q5uXrom1+++Xw8Djx/d7n022EyMN3jhWsFomIIgrpw3XCj7L42ILwgdkjZ1jUvBLHrLDw2yPqXY3&#10;Lmg8h1rEEPYpKmhC6FMpfdWQRb90PXHkLm6wGCIcaqkHvMVw28l1kmykRcOxocGeXhqq2vPVKsi/&#10;uHg1P+/fH8WlMGW5S/ht0yr1OJ/yZxCBpnAX/7tPWsHTLs6PZ+IRkI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ltoccMAAADcAAAADwAAAAAAAAAAAAAAAACYAgAAZHJzL2Rv&#10;d25yZXYueG1sUEsFBgAAAAAEAAQA9QAAAIgDAAAAAA==&#10;" filled="f" stroked="f">
                    <v:textbox inset="0,0,0,0">
                      <w:txbxContent>
                        <w:p w:rsidR="000A12CD" w:rsidRDefault="000A12CD" w:rsidP="00B374FE">
                          <w:pPr>
                            <w:snapToGrid w:val="0"/>
                            <w:spacing w:line="220" w:lineRule="exact"/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  <w:szCs w:val="22"/>
                            </w:rPr>
                            <w:t>族</w:t>
                          </w:r>
                        </w:p>
                        <w:p w:rsidR="000A12CD" w:rsidRDefault="000A12CD" w:rsidP="00B374FE">
                          <w:pPr>
                            <w:snapToGrid w:val="0"/>
                            <w:spacing w:line="220" w:lineRule="exact"/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>
                            <w:rPr>
                              <w:sz w:val="20"/>
                              <w:szCs w:val="22"/>
                            </w:rPr>
                            <w:t>群</w:t>
                          </w:r>
                        </w:p>
                        <w:p w:rsidR="000A12CD" w:rsidRDefault="000A12CD" w:rsidP="00B374FE">
                          <w:pPr>
                            <w:snapToGrid w:val="0"/>
                            <w:spacing w:line="220" w:lineRule="exact"/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  <w:szCs w:val="22"/>
                            </w:rPr>
                            <w:t>中</w:t>
                          </w:r>
                        </w:p>
                        <w:p w:rsidR="000A12CD" w:rsidRDefault="000A12CD" w:rsidP="00B374FE">
                          <w:pPr>
                            <w:snapToGrid w:val="0"/>
                            <w:spacing w:line="220" w:lineRule="exact"/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>
                            <w:rPr>
                              <w:sz w:val="20"/>
                              <w:szCs w:val="22"/>
                            </w:rPr>
                            <w:t>的</w:t>
                          </w:r>
                        </w:p>
                        <w:p w:rsidR="000A12CD" w:rsidRDefault="000A12CD" w:rsidP="00B374FE">
                          <w:pPr>
                            <w:snapToGrid w:val="0"/>
                            <w:spacing w:line="220" w:lineRule="exact"/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>
                            <w:rPr>
                              <w:sz w:val="20"/>
                              <w:szCs w:val="22"/>
                            </w:rPr>
                            <w:t>百</w:t>
                          </w:r>
                        </w:p>
                        <w:p w:rsidR="000A12CD" w:rsidRDefault="000A12CD" w:rsidP="00B374FE">
                          <w:pPr>
                            <w:snapToGrid w:val="0"/>
                            <w:spacing w:line="220" w:lineRule="exact"/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>
                            <w:rPr>
                              <w:sz w:val="20"/>
                              <w:szCs w:val="22"/>
                            </w:rPr>
                            <w:t>分</w:t>
                          </w:r>
                        </w:p>
                        <w:p w:rsidR="000A12CD" w:rsidRDefault="000A12CD" w:rsidP="00B374FE">
                          <w:pPr>
                            <w:snapToGrid w:val="0"/>
                            <w:spacing w:line="220" w:lineRule="exact"/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>
                            <w:rPr>
                              <w:sz w:val="20"/>
                              <w:szCs w:val="22"/>
                            </w:rPr>
                            <w:t>比</w:t>
                          </w:r>
                        </w:p>
                        <w:p w:rsidR="000A12CD" w:rsidRPr="00DB5A14" w:rsidRDefault="000A12CD" w:rsidP="00B374FE">
                          <w:pPr>
                            <w:snapToGrid w:val="0"/>
                            <w:spacing w:line="220" w:lineRule="exact"/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  <w:szCs w:val="22"/>
                            </w:rPr>
                            <w:t>（</w:t>
                          </w:r>
                          <w:r>
                            <w:rPr>
                              <w:rFonts w:hint="eastAsia"/>
                              <w:sz w:val="20"/>
                              <w:szCs w:val="22"/>
                            </w:rPr>
                            <w:t>%</w:t>
                          </w:r>
                          <w:r>
                            <w:rPr>
                              <w:sz w:val="20"/>
                              <w:szCs w:val="22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shape id="文字方塊 2" o:spid="_x0000_s1235" type="#_x0000_t202" style="position:absolute;left:9407;top:16089;width:6566;height:17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fN6sUA&#10;AADcAAAADwAAAGRycy9kb3ducmV2LnhtbESPQWvCQBSE70L/w/IKvelGoWJSV5GiIBSkMR56fM0+&#10;k8Xs25hdNf33bkHwOMzMN8x82dtGXKnzxrGC8SgBQVw6bbhScCg2wxkIH5A1No5JwR95WC5eBnPM&#10;tLtxTtd9qESEsM9QQR1Cm0npy5os+pFriaN3dJ3FEGVXSd3hLcJtIydJMpUWDceFGlv6rKk87S9W&#10;weqH87U5736/82NuiiJN+Gt6UurttV99gAjUh2f40d5qBe/pGP7P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F83qxQAAANwAAAAPAAAAAAAAAAAAAAAAAJgCAABkcnMv&#10;ZG93bnJldi54bWxQSwUGAAAAAAQABAD1AAAAigMAAAAA&#10;" filled="f" stroked="f">
                  <v:textbox inset="0,0,0,0">
                    <w:txbxContent>
                      <w:p w:rsidR="000A12CD" w:rsidRPr="00B374FE" w:rsidRDefault="000A12CD" w:rsidP="00B374FE">
                        <w:pPr>
                          <w:spacing w:line="240" w:lineRule="exact"/>
                          <w:jc w:val="center"/>
                          <w:rPr>
                            <w:szCs w:val="22"/>
                          </w:rPr>
                        </w:pPr>
                        <w:r w:rsidRPr="00B374FE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11</w:t>
                        </w:r>
                      </w:p>
                    </w:txbxContent>
                  </v:textbox>
                </v:shape>
                <w10:wrap type="tight" anchorx="margin"/>
              </v:group>
            </w:pict>
          </mc:Fallback>
        </mc:AlternateContent>
      </w:r>
      <w:r w:rsidR="00F44D9B" w:rsidRPr="007E09AE">
        <w:rPr>
          <w:rFonts w:hint="eastAsia"/>
        </w:rPr>
        <w:t>34</w:t>
      </w:r>
      <w:r w:rsidR="00182003" w:rsidRPr="007E09AE">
        <w:t>.</w:t>
      </w:r>
      <w:r w:rsidR="005F61E9" w:rsidRPr="007E09AE">
        <w:rPr>
          <w:rFonts w:hint="eastAsia"/>
        </w:rPr>
        <w:tab/>
      </w:r>
      <w:proofErr w:type="gramStart"/>
      <w:r w:rsidR="00182003" w:rsidRPr="007E09AE">
        <w:rPr>
          <w:rFonts w:hint="eastAsia"/>
        </w:rPr>
        <w:t>某</w:t>
      </w:r>
      <w:r w:rsidR="00242EE5">
        <w:rPr>
          <w:rFonts w:hint="eastAsia"/>
        </w:rPr>
        <w:t>種</w:t>
      </w:r>
      <w:r w:rsidR="00182003" w:rsidRPr="007E09AE">
        <w:rPr>
          <w:rFonts w:hint="eastAsia"/>
        </w:rPr>
        <w:t>蛾</w:t>
      </w:r>
      <w:r w:rsidR="00242EE5">
        <w:rPr>
          <w:rFonts w:hint="eastAsia"/>
        </w:rPr>
        <w:t>其</w:t>
      </w:r>
      <w:r w:rsidR="00182003" w:rsidRPr="007E09AE">
        <w:rPr>
          <w:rFonts w:hint="eastAsia"/>
        </w:rPr>
        <w:t>翅</w:t>
      </w:r>
      <w:r w:rsidR="00242EE5">
        <w:rPr>
          <w:rFonts w:hint="eastAsia"/>
        </w:rPr>
        <w:t>膀</w:t>
      </w:r>
      <w:proofErr w:type="gramEnd"/>
      <w:r w:rsidR="00182003" w:rsidRPr="007E09AE">
        <w:rPr>
          <w:rFonts w:hint="eastAsia"/>
        </w:rPr>
        <w:t>的顏色是由單基因的兩個等位基因</w:t>
      </w:r>
      <w:r w:rsidR="00182003" w:rsidRPr="007E09AE">
        <w:t>T</w:t>
      </w:r>
      <w:r w:rsidR="00182003" w:rsidRPr="007E09AE">
        <w:rPr>
          <w:rFonts w:hint="eastAsia"/>
        </w:rPr>
        <w:t>與</w:t>
      </w:r>
      <w:r w:rsidR="00182003" w:rsidRPr="007E09AE">
        <w:t>t</w:t>
      </w:r>
      <w:r w:rsidR="00182003" w:rsidRPr="007E09AE">
        <w:rPr>
          <w:rFonts w:hint="eastAsia"/>
        </w:rPr>
        <w:t>所決定。基因型</w:t>
      </w:r>
      <w:r w:rsidR="00182003" w:rsidRPr="007E09AE">
        <w:t>TT</w:t>
      </w:r>
      <w:r w:rsidR="00182003" w:rsidRPr="007E09AE">
        <w:rPr>
          <w:rFonts w:hint="eastAsia"/>
        </w:rPr>
        <w:t>與</w:t>
      </w:r>
      <w:r w:rsidR="00182003" w:rsidRPr="007E09AE">
        <w:t>Tt</w:t>
      </w:r>
      <w:r w:rsidR="00182003" w:rsidRPr="007E09AE">
        <w:rPr>
          <w:rFonts w:hint="eastAsia"/>
        </w:rPr>
        <w:t>的顏色為褐色，基因型</w:t>
      </w:r>
      <w:proofErr w:type="spellStart"/>
      <w:r w:rsidR="00182003" w:rsidRPr="007E09AE">
        <w:t>tt</w:t>
      </w:r>
      <w:proofErr w:type="spellEnd"/>
      <w:r w:rsidR="00182003" w:rsidRPr="007E09AE">
        <w:rPr>
          <w:rFonts w:hint="eastAsia"/>
        </w:rPr>
        <w:t>的顏色為黃色。生物學家對此蛾族群進行十年調查的結果如圖</w:t>
      </w:r>
      <w:r w:rsidR="00A83048">
        <w:rPr>
          <w:rFonts w:hint="eastAsia"/>
        </w:rPr>
        <w:t>11</w:t>
      </w:r>
      <w:r w:rsidR="00182003" w:rsidRPr="007E09AE">
        <w:rPr>
          <w:rFonts w:hint="eastAsia"/>
        </w:rPr>
        <w:t>所示。下列判斷哪些正確</w:t>
      </w:r>
      <w:r w:rsidR="008F65A8" w:rsidRPr="007E09AE">
        <w:rPr>
          <w:rFonts w:hint="eastAsia"/>
        </w:rPr>
        <w:t>？</w:t>
      </w:r>
      <w:r w:rsidR="00182003" w:rsidRPr="007E09AE">
        <w:rPr>
          <w:rFonts w:hint="eastAsia"/>
        </w:rPr>
        <w:t>（應選</w:t>
      </w:r>
      <w:r w:rsidR="00182003" w:rsidRPr="007E09AE">
        <w:t>2</w:t>
      </w:r>
      <w:r w:rsidR="00182003" w:rsidRPr="007E09AE">
        <w:rPr>
          <w:rFonts w:hint="eastAsia"/>
        </w:rPr>
        <w:t>項）</w:t>
      </w:r>
    </w:p>
    <w:p w:rsidR="008F65A8" w:rsidRPr="003E725C" w:rsidRDefault="00182003" w:rsidP="005F4499">
      <w:pPr>
        <w:pStyle w:val="AA0"/>
        <w:ind w:left="773" w:hanging="377"/>
      </w:pPr>
      <w:r w:rsidRPr="003E725C">
        <w:t>(A)</w:t>
      </w:r>
      <w:r w:rsidRPr="003E725C">
        <w:rPr>
          <w:rFonts w:hint="eastAsia"/>
        </w:rPr>
        <w:t>等位基因</w:t>
      </w:r>
      <w:r w:rsidR="00242EE5">
        <w:rPr>
          <w:rFonts w:hint="eastAsia"/>
        </w:rPr>
        <w:t>T</w:t>
      </w:r>
      <w:r w:rsidR="00242EE5">
        <w:rPr>
          <w:rFonts w:hint="eastAsia"/>
        </w:rPr>
        <w:t>與</w:t>
      </w:r>
      <w:r w:rsidR="00242EE5">
        <w:rPr>
          <w:rFonts w:hint="eastAsia"/>
        </w:rPr>
        <w:t>t</w:t>
      </w:r>
      <w:r w:rsidR="00242EE5">
        <w:rPr>
          <w:rFonts w:hint="eastAsia"/>
        </w:rPr>
        <w:t>中，</w:t>
      </w:r>
      <w:r w:rsidRPr="003E725C">
        <w:t>t</w:t>
      </w:r>
      <w:r w:rsidRPr="003E725C">
        <w:rPr>
          <w:rFonts w:hint="eastAsia"/>
        </w:rPr>
        <w:t>為顯性</w:t>
      </w:r>
    </w:p>
    <w:p w:rsidR="00F964A5" w:rsidRPr="003E725C" w:rsidRDefault="00182003" w:rsidP="005F4499">
      <w:pPr>
        <w:pStyle w:val="AA0"/>
        <w:ind w:left="773" w:hanging="377"/>
      </w:pPr>
      <w:r w:rsidRPr="003E725C">
        <w:t>(B)</w:t>
      </w:r>
      <w:r w:rsidRPr="003E725C">
        <w:rPr>
          <w:rFonts w:hint="eastAsia"/>
        </w:rPr>
        <w:t>基因型</w:t>
      </w:r>
      <w:r w:rsidRPr="003E725C">
        <w:t>TT</w:t>
      </w:r>
      <w:r w:rsidR="00242EE5">
        <w:rPr>
          <w:rFonts w:hint="eastAsia"/>
        </w:rPr>
        <w:t>在族群中</w:t>
      </w:r>
      <w:r w:rsidRPr="003E725C">
        <w:rPr>
          <w:rFonts w:hint="eastAsia"/>
        </w:rPr>
        <w:t>的比例逐年升高</w:t>
      </w:r>
    </w:p>
    <w:p w:rsidR="008F65A8" w:rsidRPr="003E725C" w:rsidRDefault="00182003" w:rsidP="005F4499">
      <w:pPr>
        <w:pStyle w:val="AA0"/>
        <w:ind w:left="773" w:hanging="377"/>
      </w:pPr>
      <w:r w:rsidRPr="003E725C">
        <w:t>(C)</w:t>
      </w:r>
      <w:r w:rsidRPr="003E725C">
        <w:rPr>
          <w:rFonts w:hint="eastAsia"/>
        </w:rPr>
        <w:t>等位基因</w:t>
      </w:r>
      <w:r w:rsidRPr="003E725C">
        <w:t>T</w:t>
      </w:r>
      <w:r w:rsidRPr="003E725C">
        <w:rPr>
          <w:rFonts w:hint="eastAsia"/>
        </w:rPr>
        <w:t>與</w:t>
      </w:r>
      <w:r w:rsidRPr="003E725C">
        <w:t>t</w:t>
      </w:r>
      <w:r w:rsidRPr="003E725C">
        <w:rPr>
          <w:rFonts w:hint="eastAsia"/>
        </w:rPr>
        <w:t>並存於族群中</w:t>
      </w:r>
    </w:p>
    <w:p w:rsidR="00F964A5" w:rsidRPr="003E725C" w:rsidRDefault="00182003" w:rsidP="005F4499">
      <w:pPr>
        <w:pStyle w:val="AA0"/>
        <w:ind w:left="773" w:hanging="377"/>
      </w:pPr>
      <w:r w:rsidRPr="003E725C">
        <w:t>(D)</w:t>
      </w:r>
      <w:proofErr w:type="gramStart"/>
      <w:r w:rsidRPr="003E725C">
        <w:rPr>
          <w:rFonts w:hint="eastAsia"/>
        </w:rPr>
        <w:t>褐色蛾</w:t>
      </w:r>
      <w:r w:rsidR="00242EE5">
        <w:rPr>
          <w:rFonts w:hint="eastAsia"/>
        </w:rPr>
        <w:t>在族群</w:t>
      </w:r>
      <w:proofErr w:type="gramEnd"/>
      <w:r w:rsidR="00242EE5">
        <w:rPr>
          <w:rFonts w:hint="eastAsia"/>
        </w:rPr>
        <w:t>中</w:t>
      </w:r>
      <w:r w:rsidRPr="003E725C">
        <w:rPr>
          <w:rFonts w:hint="eastAsia"/>
        </w:rPr>
        <w:t>的比例逐年降低</w:t>
      </w:r>
    </w:p>
    <w:p w:rsidR="00182003" w:rsidRPr="003E725C" w:rsidRDefault="00182003" w:rsidP="005F4499">
      <w:pPr>
        <w:pStyle w:val="AA0"/>
        <w:ind w:left="773" w:hanging="377"/>
      </w:pPr>
      <w:r w:rsidRPr="003E725C">
        <w:t>(E)</w:t>
      </w:r>
      <w:r w:rsidR="00242EE5">
        <w:rPr>
          <w:rFonts w:hint="eastAsia"/>
        </w:rPr>
        <w:t>此蛾</w:t>
      </w:r>
      <w:r w:rsidRPr="003E725C">
        <w:rPr>
          <w:rFonts w:hint="eastAsia"/>
        </w:rPr>
        <w:t>族群大小因黃色</w:t>
      </w:r>
      <w:proofErr w:type="gramStart"/>
      <w:r w:rsidRPr="003E725C">
        <w:rPr>
          <w:rFonts w:hint="eastAsia"/>
        </w:rPr>
        <w:t>蛾</w:t>
      </w:r>
      <w:proofErr w:type="gramEnd"/>
      <w:r w:rsidR="00242EE5">
        <w:rPr>
          <w:rFonts w:hint="eastAsia"/>
        </w:rPr>
        <w:t>比率的</w:t>
      </w:r>
      <w:r w:rsidRPr="003E725C">
        <w:rPr>
          <w:rFonts w:hint="eastAsia"/>
        </w:rPr>
        <w:t>增加</w:t>
      </w:r>
      <w:r w:rsidR="00242EE5">
        <w:rPr>
          <w:rFonts w:hint="eastAsia"/>
        </w:rPr>
        <w:t>而變大</w:t>
      </w:r>
    </w:p>
    <w:p w:rsidR="00182003" w:rsidRPr="00AA45B1" w:rsidRDefault="00F44D9B" w:rsidP="005F4499">
      <w:pPr>
        <w:pStyle w:val="TIT103691201"/>
        <w:spacing w:line="360" w:lineRule="atLeast"/>
      </w:pPr>
      <w:r w:rsidRPr="00AA45B1">
        <w:rPr>
          <w:rFonts w:hint="eastAsia"/>
        </w:rPr>
        <w:t>35</w:t>
      </w:r>
      <w:r w:rsidR="00182003" w:rsidRPr="00AA45B1">
        <w:t>.</w:t>
      </w:r>
      <w:r w:rsidR="005F61E9" w:rsidRPr="00AA45B1">
        <w:rPr>
          <w:rFonts w:hint="eastAsia"/>
        </w:rPr>
        <w:tab/>
      </w:r>
      <w:r w:rsidR="00182003" w:rsidRPr="00AA45B1">
        <w:rPr>
          <w:rFonts w:hint="eastAsia"/>
        </w:rPr>
        <w:t>下列哪些是原核生物的細胞</w:t>
      </w:r>
      <w:r w:rsidR="008F65A8" w:rsidRPr="00AA45B1">
        <w:rPr>
          <w:rFonts w:hint="eastAsia"/>
        </w:rPr>
        <w:t>？</w:t>
      </w:r>
      <w:r w:rsidR="00AF712C" w:rsidRPr="00AA45B1">
        <w:rPr>
          <w:rFonts w:hint="eastAsia"/>
        </w:rPr>
        <w:t>（</w:t>
      </w:r>
      <w:r w:rsidR="00182003" w:rsidRPr="00AA45B1">
        <w:rPr>
          <w:rFonts w:hint="eastAsia"/>
        </w:rPr>
        <w:t>應選</w:t>
      </w:r>
      <w:r w:rsidR="00182003" w:rsidRPr="00AA45B1">
        <w:t>2</w:t>
      </w:r>
      <w:r w:rsidR="00182003" w:rsidRPr="00AA45B1">
        <w:rPr>
          <w:rFonts w:hint="eastAsia"/>
        </w:rPr>
        <w:t>項</w:t>
      </w:r>
      <w:r w:rsidR="00AF712C" w:rsidRPr="00AA45B1">
        <w:rPr>
          <w:rFonts w:hint="eastAsia"/>
        </w:rPr>
        <w:t>）</w:t>
      </w:r>
    </w:p>
    <w:p w:rsidR="00182003" w:rsidRPr="005952E6" w:rsidRDefault="00182003" w:rsidP="005F4499">
      <w:pPr>
        <w:pStyle w:val="ABC0"/>
        <w:ind w:left="773" w:hanging="377"/>
      </w:pPr>
      <w:r w:rsidRPr="005952E6">
        <w:t>(A)</w:t>
      </w:r>
      <w:r w:rsidRPr="005952E6">
        <w:rPr>
          <w:rFonts w:hint="eastAsia"/>
        </w:rPr>
        <w:t>甲烷菌的細胞</w:t>
      </w:r>
      <w:r w:rsidR="00F964A5" w:rsidRPr="005952E6">
        <w:rPr>
          <w:rFonts w:hint="eastAsia"/>
        </w:rPr>
        <w:tab/>
      </w:r>
      <w:r w:rsidRPr="005952E6">
        <w:t>(B)</w:t>
      </w:r>
      <w:r w:rsidRPr="005952E6">
        <w:rPr>
          <w:rFonts w:hint="eastAsia"/>
        </w:rPr>
        <w:t>酵母菌的細胞</w:t>
      </w:r>
      <w:r w:rsidR="00F964A5" w:rsidRPr="005952E6">
        <w:rPr>
          <w:rFonts w:hint="eastAsia"/>
        </w:rPr>
        <w:tab/>
      </w:r>
      <w:r w:rsidRPr="005952E6">
        <w:t>(C)</w:t>
      </w:r>
      <w:r w:rsidRPr="005952E6">
        <w:rPr>
          <w:rFonts w:hint="eastAsia"/>
        </w:rPr>
        <w:t>藍綠菌的細胞</w:t>
      </w:r>
    </w:p>
    <w:p w:rsidR="00182003" w:rsidRPr="005952E6" w:rsidRDefault="00182003" w:rsidP="005F4499">
      <w:pPr>
        <w:pStyle w:val="ABC0"/>
        <w:ind w:left="773" w:hanging="377"/>
      </w:pPr>
      <w:r w:rsidRPr="005952E6">
        <w:t>(D)</w:t>
      </w:r>
      <w:r w:rsidRPr="005952E6">
        <w:rPr>
          <w:rFonts w:hint="eastAsia"/>
        </w:rPr>
        <w:t>松的導管細胞</w:t>
      </w:r>
      <w:r w:rsidR="00F964A5" w:rsidRPr="005952E6">
        <w:rPr>
          <w:rFonts w:hint="eastAsia"/>
        </w:rPr>
        <w:tab/>
      </w:r>
      <w:r w:rsidRPr="005952E6">
        <w:t>(E)</w:t>
      </w:r>
      <w:r w:rsidRPr="005952E6">
        <w:rPr>
          <w:rFonts w:hint="eastAsia"/>
        </w:rPr>
        <w:t>人的紅血球細胞</w:t>
      </w:r>
    </w:p>
    <w:p w:rsidR="00F34037" w:rsidRPr="00F34037" w:rsidRDefault="00F44D9B" w:rsidP="005F4499">
      <w:pPr>
        <w:pStyle w:val="TIT103691201"/>
        <w:spacing w:line="360" w:lineRule="atLeast"/>
      </w:pPr>
      <w:r w:rsidRPr="00AA45B1">
        <w:rPr>
          <w:rFonts w:hint="eastAsia"/>
        </w:rPr>
        <w:t>36</w:t>
      </w:r>
      <w:r w:rsidR="00182003" w:rsidRPr="00AA45B1">
        <w:rPr>
          <w:rFonts w:hint="eastAsia"/>
        </w:rPr>
        <w:t>.</w:t>
      </w:r>
      <w:r w:rsidR="005F61E9" w:rsidRPr="00AA45B1">
        <w:rPr>
          <w:rFonts w:hint="eastAsia"/>
        </w:rPr>
        <w:tab/>
      </w:r>
      <w:r w:rsidR="00F34037" w:rsidRPr="00F34037">
        <w:t>有</w:t>
      </w:r>
      <w:proofErr w:type="gramStart"/>
      <w:r w:rsidR="00F34037" w:rsidRPr="00F34037">
        <w:t>湧升流</w:t>
      </w:r>
      <w:proofErr w:type="gramEnd"/>
      <w:r w:rsidR="00F34037" w:rsidRPr="00F34037">
        <w:t>現象的海域，其表層海水特性相較周圍海域有顯著不同，甚至會影響該區域天氣或氣候的變化。</w:t>
      </w:r>
      <w:r w:rsidR="00F34037" w:rsidRPr="00BA4745">
        <w:rPr>
          <w:rFonts w:hint="eastAsia"/>
        </w:rPr>
        <w:t>下列哪些</w:t>
      </w:r>
      <w:proofErr w:type="gramStart"/>
      <w:r w:rsidR="00F34037" w:rsidRPr="00BA4745">
        <w:rPr>
          <w:rFonts w:hint="eastAsia"/>
        </w:rPr>
        <w:t>是湧升流</w:t>
      </w:r>
      <w:proofErr w:type="gramEnd"/>
      <w:r w:rsidR="00F34037" w:rsidRPr="00BA4745">
        <w:rPr>
          <w:rFonts w:hint="eastAsia"/>
        </w:rPr>
        <w:t>海域的特徵？</w:t>
      </w:r>
      <w:r w:rsidR="000A1342">
        <w:rPr>
          <w:rFonts w:hint="eastAsia"/>
        </w:rPr>
        <w:t>（</w:t>
      </w:r>
      <w:r w:rsidR="00F34037" w:rsidRPr="00BA4745">
        <w:rPr>
          <w:rFonts w:hint="eastAsia"/>
        </w:rPr>
        <w:t>應選</w:t>
      </w:r>
      <w:r w:rsidR="00F34037">
        <w:t>2</w:t>
      </w:r>
      <w:r w:rsidR="00F34037" w:rsidRPr="00BA4745">
        <w:rPr>
          <w:rFonts w:hint="eastAsia"/>
        </w:rPr>
        <w:t>項</w:t>
      </w:r>
      <w:r w:rsidR="000A1342">
        <w:rPr>
          <w:rFonts w:hint="eastAsia"/>
        </w:rPr>
        <w:t>）</w:t>
      </w:r>
    </w:p>
    <w:p w:rsidR="00F34037" w:rsidRPr="00F34037" w:rsidRDefault="00F34037" w:rsidP="005F4499">
      <w:pPr>
        <w:pStyle w:val="ABC0"/>
        <w:ind w:left="773" w:hanging="377"/>
      </w:pPr>
      <w:r w:rsidRPr="00F34037">
        <w:rPr>
          <w:rFonts w:hint="eastAsia"/>
        </w:rPr>
        <w:t>(A)</w:t>
      </w:r>
      <w:r w:rsidRPr="00F34037">
        <w:rPr>
          <w:rFonts w:hint="eastAsia"/>
        </w:rPr>
        <w:t>海面易形成霧</w:t>
      </w:r>
      <w:r w:rsidRPr="00F34037">
        <w:rPr>
          <w:rFonts w:hint="eastAsia"/>
        </w:rPr>
        <w:tab/>
        <w:t>(B)</w:t>
      </w:r>
      <w:r w:rsidRPr="00F34037">
        <w:rPr>
          <w:rFonts w:hint="eastAsia"/>
        </w:rPr>
        <w:t>表層海水</w:t>
      </w:r>
      <w:r w:rsidR="000A1342">
        <w:rPr>
          <w:rFonts w:hint="eastAsia"/>
        </w:rPr>
        <w:t>溶</w:t>
      </w:r>
      <w:r w:rsidRPr="00F34037">
        <w:rPr>
          <w:rFonts w:hint="eastAsia"/>
        </w:rPr>
        <w:t>氧</w:t>
      </w:r>
      <w:r w:rsidR="000A1342">
        <w:rPr>
          <w:rFonts w:hint="eastAsia"/>
        </w:rPr>
        <w:t>量增加</w:t>
      </w:r>
      <w:r w:rsidRPr="00F34037">
        <w:rPr>
          <w:rFonts w:hint="eastAsia"/>
        </w:rPr>
        <w:tab/>
        <w:t>(C)</w:t>
      </w:r>
      <w:r w:rsidRPr="00F34037">
        <w:rPr>
          <w:rFonts w:hint="eastAsia"/>
        </w:rPr>
        <w:t>表層海水鹽度降低</w:t>
      </w:r>
    </w:p>
    <w:p w:rsidR="00182003" w:rsidRPr="0013707B" w:rsidRDefault="00F34037" w:rsidP="005F4499">
      <w:pPr>
        <w:pStyle w:val="ABC0"/>
        <w:ind w:left="773" w:hanging="377"/>
      </w:pPr>
      <w:r w:rsidRPr="00F34037">
        <w:rPr>
          <w:rFonts w:hint="eastAsia"/>
        </w:rPr>
        <w:t>(D)</w:t>
      </w:r>
      <w:r w:rsidRPr="00F34037">
        <w:rPr>
          <w:rFonts w:hint="eastAsia"/>
        </w:rPr>
        <w:t>表層海水較透明</w:t>
      </w:r>
      <w:r w:rsidRPr="00F34037">
        <w:rPr>
          <w:rFonts w:hint="eastAsia"/>
        </w:rPr>
        <w:tab/>
        <w:t>(E)</w:t>
      </w:r>
      <w:r w:rsidRPr="00F34037">
        <w:rPr>
          <w:rFonts w:hint="eastAsia"/>
        </w:rPr>
        <w:t>混合層厚度變薄</w:t>
      </w:r>
    </w:p>
    <w:p w:rsidR="00245BA5" w:rsidRPr="00A67EFB" w:rsidRDefault="00245BA5" w:rsidP="005F6643">
      <w:pPr>
        <w:pStyle w:val="13"/>
        <w:spacing w:beforeLines="100" w:before="240"/>
      </w:pPr>
      <w:r w:rsidRPr="00A67EFB">
        <w:rPr>
          <w:rFonts w:hint="eastAsia"/>
        </w:rPr>
        <w:t>三、綜合題（占</w:t>
      </w:r>
      <w:r w:rsidR="00C97FC2" w:rsidRPr="00A67EFB">
        <w:t>8</w:t>
      </w:r>
      <w:r w:rsidRPr="00A67EFB">
        <w:t>分</w:t>
      </w:r>
      <w:r w:rsidRPr="00A67EFB">
        <w:rPr>
          <w:rFonts w:hint="eastAsia"/>
        </w:rPr>
        <w:t>）</w:t>
      </w: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316"/>
      </w:tblGrid>
      <w:tr w:rsidR="000C1722" w:rsidRPr="000C1722" w:rsidTr="000F3ED5">
        <w:trPr>
          <w:trHeight w:val="945"/>
        </w:trPr>
        <w:tc>
          <w:tcPr>
            <w:tcW w:w="9360" w:type="dxa"/>
          </w:tcPr>
          <w:p w:rsidR="00245BA5" w:rsidRPr="000C1722" w:rsidRDefault="00245BA5" w:rsidP="009C073E">
            <w:pPr>
              <w:pStyle w:val="a6"/>
              <w:rPr>
                <w:spacing w:val="24"/>
              </w:rPr>
            </w:pPr>
            <w:r w:rsidRPr="000C1722">
              <w:t>說明：</w:t>
            </w:r>
            <w:proofErr w:type="gramStart"/>
            <w:r w:rsidRPr="000C1722">
              <w:t>第</w:t>
            </w:r>
            <w:r w:rsidR="00C97FC2" w:rsidRPr="000C1722">
              <w:t>37</w:t>
            </w:r>
            <w:r w:rsidRPr="000C1722">
              <w:t>題至第</w:t>
            </w:r>
            <w:r w:rsidR="009D0883" w:rsidRPr="000C1722">
              <w:rPr>
                <w:rFonts w:hint="eastAsia"/>
              </w:rPr>
              <w:t>40</w:t>
            </w:r>
            <w:proofErr w:type="gramEnd"/>
            <w:r w:rsidRPr="000C1722">
              <w:t>題，</w:t>
            </w:r>
            <w:r w:rsidRPr="000C1722">
              <w:rPr>
                <w:rFonts w:hint="eastAsia"/>
              </w:rPr>
              <w:t>每題</w:t>
            </w:r>
            <w:r w:rsidRPr="000C1722">
              <w:rPr>
                <w:rFonts w:hint="eastAsia"/>
              </w:rPr>
              <w:t>2</w:t>
            </w:r>
            <w:r w:rsidRPr="000C1722">
              <w:rPr>
                <w:rFonts w:hint="eastAsia"/>
              </w:rPr>
              <w:t>分，每題均計分，請將正確選項畫記在答案卡之</w:t>
            </w:r>
            <w:r w:rsidRPr="000C1722">
              <w:rPr>
                <w:rFonts w:ascii="標楷體" w:hAnsi="標楷體" w:hint="eastAsia"/>
              </w:rPr>
              <w:t>「選擇題答案區」</w:t>
            </w:r>
            <w:r w:rsidRPr="000C1722">
              <w:rPr>
                <w:rFonts w:hint="eastAsia"/>
              </w:rPr>
              <w:t>。</w:t>
            </w:r>
            <w:r w:rsidRPr="000C1722">
              <w:t>單選題答錯、未作答或畫記多於一個選項者，該題以零分計算；多</w:t>
            </w:r>
            <w:proofErr w:type="gramStart"/>
            <w:r w:rsidRPr="000C1722">
              <w:t>選題每題</w:t>
            </w:r>
            <w:proofErr w:type="gramEnd"/>
            <w:r w:rsidRPr="000C1722">
              <w:t>有</w:t>
            </w:r>
            <w:r w:rsidRPr="000C1722">
              <w:t>n</w:t>
            </w:r>
            <w:proofErr w:type="gramStart"/>
            <w:r w:rsidRPr="000C1722">
              <w:t>個</w:t>
            </w:r>
            <w:proofErr w:type="gramEnd"/>
            <w:r w:rsidRPr="000C1722">
              <w:t>選項，答錯</w:t>
            </w:r>
            <w:r w:rsidRPr="000C1722">
              <w:t>k</w:t>
            </w:r>
            <w:proofErr w:type="gramStart"/>
            <w:r w:rsidRPr="000C1722">
              <w:t>個</w:t>
            </w:r>
            <w:proofErr w:type="gramEnd"/>
            <w:r w:rsidRPr="000C1722">
              <w:t>選項者，得該題</w:t>
            </w:r>
            <w:r w:rsidRPr="000C1722">
              <w:rPr>
                <w:position w:val="-24"/>
              </w:rPr>
              <w:object w:dxaOrig="700" w:dyaOrig="620">
                <v:shape id="_x0000_i1051" type="#_x0000_t75" style="width:36.4pt;height:29.25pt" o:ole="">
                  <v:imagedata r:id="rId79" o:title=""/>
                </v:shape>
                <o:OLEObject Type="Embed" ProgID="Equation.DSMT4" ShapeID="_x0000_i1051" DrawAspect="Content" ObjectID="_1514377928" r:id="rId80"/>
              </w:object>
            </w:r>
            <w:r w:rsidRPr="000C1722">
              <w:t>的分數</w:t>
            </w:r>
            <w:r w:rsidRPr="000C1722">
              <w:rPr>
                <w:rFonts w:hint="eastAsia"/>
              </w:rPr>
              <w:t>；但得分低於零分或所有</w:t>
            </w:r>
            <w:proofErr w:type="gramStart"/>
            <w:r w:rsidRPr="000C1722">
              <w:rPr>
                <w:rFonts w:hint="eastAsia"/>
              </w:rPr>
              <w:t>選項均未作</w:t>
            </w:r>
            <w:proofErr w:type="gramEnd"/>
            <w:r w:rsidRPr="000C1722">
              <w:rPr>
                <w:rFonts w:hint="eastAsia"/>
              </w:rPr>
              <w:t>答者，該題以零分計算</w:t>
            </w:r>
            <w:r w:rsidRPr="000C1722">
              <w:t>。</w:t>
            </w:r>
          </w:p>
        </w:tc>
      </w:tr>
    </w:tbl>
    <w:p w:rsidR="00094760" w:rsidRPr="005952E6" w:rsidRDefault="00D163D1" w:rsidP="005F4499">
      <w:pPr>
        <w:pStyle w:val="tit22"/>
        <w:spacing w:beforeLines="25" w:before="60" w:line="350" w:lineRule="atLeast"/>
        <w:ind w:firstLineChars="200" w:firstLine="520"/>
      </w:pPr>
      <w:r w:rsidRPr="005952E6">
        <w:rPr>
          <w:rFonts w:hint="eastAsia"/>
        </w:rPr>
        <w:t>聯合國大會宣布</w:t>
      </w:r>
      <w:r w:rsidRPr="005952E6">
        <w:t>2015</w:t>
      </w:r>
      <w:r w:rsidRPr="005952E6">
        <w:rPr>
          <w:rFonts w:hint="eastAsia"/>
        </w:rPr>
        <w:t>年為「國際光之年」，世界各國紛紛展開推廣活動，希望</w:t>
      </w:r>
      <w:r w:rsidR="00690FAF" w:rsidRPr="005952E6">
        <w:rPr>
          <w:rFonts w:hint="eastAsia"/>
        </w:rPr>
        <w:t>大</w:t>
      </w:r>
      <w:r w:rsidR="00B93BDB" w:rsidRPr="005952E6">
        <w:rPr>
          <w:rFonts w:hint="eastAsia"/>
        </w:rPr>
        <w:t>眾</w:t>
      </w:r>
      <w:r w:rsidRPr="005952E6">
        <w:rPr>
          <w:rFonts w:hint="eastAsia"/>
        </w:rPr>
        <w:t>了解「光科技」的重要性。想要了解光的</w:t>
      </w:r>
      <w:r w:rsidR="00B93BDB" w:rsidRPr="005952E6">
        <w:rPr>
          <w:rFonts w:hint="eastAsia"/>
        </w:rPr>
        <w:t>特性</w:t>
      </w:r>
      <w:r w:rsidR="00690FAF" w:rsidRPr="005952E6">
        <w:rPr>
          <w:rFonts w:hint="eastAsia"/>
        </w:rPr>
        <w:t>，首先要認識電磁波光譜。電磁波可依其頻率</w:t>
      </w:r>
      <w:r w:rsidR="00120DD7" w:rsidRPr="005952E6">
        <w:rPr>
          <w:rFonts w:hint="eastAsia"/>
        </w:rPr>
        <w:t>的高低</w:t>
      </w:r>
      <w:r w:rsidR="00690FAF" w:rsidRPr="005952E6">
        <w:rPr>
          <w:rFonts w:hint="eastAsia"/>
        </w:rPr>
        <w:t>或波長</w:t>
      </w:r>
      <w:r w:rsidR="00120DD7" w:rsidRPr="005952E6">
        <w:rPr>
          <w:rFonts w:hint="eastAsia"/>
        </w:rPr>
        <w:t>的長短</w:t>
      </w:r>
      <w:r w:rsidR="00690FAF" w:rsidRPr="005952E6">
        <w:rPr>
          <w:rFonts w:hint="eastAsia"/>
        </w:rPr>
        <w:t>來</w:t>
      </w:r>
      <w:r w:rsidR="00120DD7" w:rsidRPr="005952E6">
        <w:rPr>
          <w:rFonts w:hint="eastAsia"/>
        </w:rPr>
        <w:t>劃</w:t>
      </w:r>
      <w:r w:rsidR="00690FAF" w:rsidRPr="005952E6">
        <w:rPr>
          <w:rFonts w:hint="eastAsia"/>
        </w:rPr>
        <w:t>分</w:t>
      </w:r>
      <w:r w:rsidR="00120DD7" w:rsidRPr="005952E6">
        <w:rPr>
          <w:rFonts w:hint="eastAsia"/>
        </w:rPr>
        <w:t>。</w:t>
      </w:r>
      <w:r w:rsidR="00690FAF" w:rsidRPr="005952E6">
        <w:rPr>
          <w:rFonts w:hint="eastAsia"/>
        </w:rPr>
        <w:t>將</w:t>
      </w:r>
      <w:r w:rsidRPr="005952E6">
        <w:rPr>
          <w:rFonts w:hint="eastAsia"/>
        </w:rPr>
        <w:t>波長</w:t>
      </w:r>
      <w:r w:rsidR="00690FAF" w:rsidRPr="005952E6">
        <w:rPr>
          <w:rFonts w:hint="eastAsia"/>
        </w:rPr>
        <w:t>由長</w:t>
      </w:r>
      <w:r w:rsidRPr="005952E6">
        <w:rPr>
          <w:rFonts w:hint="eastAsia"/>
        </w:rPr>
        <w:t>到短</w:t>
      </w:r>
      <w:r w:rsidR="00690FAF" w:rsidRPr="005952E6">
        <w:rPr>
          <w:rFonts w:hint="eastAsia"/>
        </w:rPr>
        <w:t>排列</w:t>
      </w:r>
      <w:r w:rsidRPr="005952E6">
        <w:rPr>
          <w:rFonts w:hint="eastAsia"/>
        </w:rPr>
        <w:t>，則分別為無線電波、微波、紅外</w:t>
      </w:r>
      <w:r w:rsidR="00120DD7" w:rsidRPr="005952E6">
        <w:rPr>
          <w:rFonts w:hint="eastAsia"/>
        </w:rPr>
        <w:t>線、可見光、紫外線</w:t>
      </w:r>
      <w:r w:rsidRPr="005952E6">
        <w:rPr>
          <w:rFonts w:hint="eastAsia"/>
        </w:rPr>
        <w:t>、</w:t>
      </w:r>
      <w:r w:rsidRPr="005952E6">
        <w:t>X</w:t>
      </w:r>
      <w:r w:rsidRPr="005952E6">
        <w:rPr>
          <w:rFonts w:hint="eastAsia"/>
        </w:rPr>
        <w:t>射線</w:t>
      </w:r>
      <w:r w:rsidR="00690FAF" w:rsidRPr="005952E6">
        <w:rPr>
          <w:rFonts w:hint="eastAsia"/>
        </w:rPr>
        <w:t>及</w:t>
      </w:r>
      <w:r w:rsidRPr="005952E6">
        <w:rPr>
          <w:rFonts w:hint="eastAsia"/>
        </w:rPr>
        <w:t>伽</w:t>
      </w:r>
      <w:proofErr w:type="gramStart"/>
      <w:r w:rsidRPr="005952E6">
        <w:rPr>
          <w:rFonts w:hint="eastAsia"/>
        </w:rPr>
        <w:t>瑪</w:t>
      </w:r>
      <w:proofErr w:type="gramEnd"/>
      <w:r w:rsidRPr="005952E6">
        <w:rPr>
          <w:rFonts w:hint="eastAsia"/>
        </w:rPr>
        <w:t>射線</w:t>
      </w:r>
      <w:r w:rsidR="00120DD7" w:rsidRPr="005952E6">
        <w:rPr>
          <w:rFonts w:hint="eastAsia"/>
        </w:rPr>
        <w:t>，而</w:t>
      </w:r>
      <w:r w:rsidRPr="005952E6">
        <w:rPr>
          <w:rFonts w:hint="eastAsia"/>
        </w:rPr>
        <w:t>波長愈長的能量愈低。</w:t>
      </w:r>
      <w:r w:rsidR="00094760" w:rsidRPr="005952E6">
        <w:rPr>
          <w:rFonts w:hint="eastAsia"/>
        </w:rPr>
        <w:t>人</w:t>
      </w:r>
      <w:r w:rsidRPr="005952E6">
        <w:rPr>
          <w:rFonts w:hint="eastAsia"/>
        </w:rPr>
        <w:t>眼可看到的只有可見光，其波長約介於</w:t>
      </w:r>
      <w:r w:rsidRPr="005952E6">
        <w:t>380~750</w:t>
      </w:r>
      <w:r w:rsidR="000C1722" w:rsidRPr="005952E6">
        <w:rPr>
          <w:rFonts w:hint="eastAsia"/>
        </w:rPr>
        <w:t xml:space="preserve"> </w:t>
      </w:r>
      <w:r w:rsidRPr="005952E6">
        <w:t>nm</w:t>
      </w:r>
      <w:r w:rsidRPr="005952E6">
        <w:rPr>
          <w:rFonts w:hint="eastAsia"/>
        </w:rPr>
        <w:t>。</w:t>
      </w:r>
    </w:p>
    <w:p w:rsidR="00094760" w:rsidRPr="005952E6" w:rsidRDefault="00D163D1" w:rsidP="005F4499">
      <w:pPr>
        <w:pStyle w:val="tit22"/>
        <w:spacing w:line="350" w:lineRule="atLeast"/>
        <w:ind w:firstLineChars="200" w:firstLine="520"/>
      </w:pPr>
      <w:r w:rsidRPr="005952E6">
        <w:rPr>
          <w:rFonts w:hint="eastAsia"/>
        </w:rPr>
        <w:t>高效率藍光發光二極體</w:t>
      </w:r>
      <w:r w:rsidR="00C30C82" w:rsidRPr="005952E6">
        <w:rPr>
          <w:rFonts w:hint="eastAsia"/>
        </w:rPr>
        <w:t>（</w:t>
      </w:r>
      <w:r w:rsidR="00C30C82" w:rsidRPr="005952E6">
        <w:rPr>
          <w:rFonts w:hint="eastAsia"/>
        </w:rPr>
        <w:t>LED</w:t>
      </w:r>
      <w:r w:rsidR="00C30C82" w:rsidRPr="005952E6">
        <w:rPr>
          <w:rFonts w:hint="eastAsia"/>
        </w:rPr>
        <w:t>）</w:t>
      </w:r>
      <w:r w:rsidRPr="005952E6">
        <w:rPr>
          <w:rFonts w:hint="eastAsia"/>
        </w:rPr>
        <w:t>的發明，促使明亮省電的</w:t>
      </w:r>
      <w:r w:rsidR="00094760" w:rsidRPr="005952E6">
        <w:rPr>
          <w:rFonts w:hint="eastAsia"/>
        </w:rPr>
        <w:t>可見</w:t>
      </w:r>
      <w:r w:rsidRPr="005952E6">
        <w:rPr>
          <w:rFonts w:hint="eastAsia"/>
        </w:rPr>
        <w:t>光光源得以實現，因而獲頒</w:t>
      </w:r>
      <w:r w:rsidRPr="005952E6">
        <w:t>2014</w:t>
      </w:r>
      <w:r w:rsidRPr="005952E6">
        <w:rPr>
          <w:rFonts w:hint="eastAsia"/>
        </w:rPr>
        <w:t>年物理諾貝爾獎。</w:t>
      </w:r>
      <w:proofErr w:type="gramStart"/>
      <w:r w:rsidR="00E83B68">
        <w:rPr>
          <w:rFonts w:hint="eastAsia"/>
        </w:rPr>
        <w:t>此</w:t>
      </w:r>
      <w:r w:rsidRPr="005952E6">
        <w:rPr>
          <w:rFonts w:hint="eastAsia"/>
        </w:rPr>
        <w:t>外，</w:t>
      </w:r>
      <w:proofErr w:type="gramEnd"/>
      <w:r w:rsidRPr="005952E6">
        <w:rPr>
          <w:rFonts w:hint="eastAsia"/>
        </w:rPr>
        <w:t>由於雷射</w:t>
      </w:r>
      <w:r w:rsidR="00E83B68">
        <w:rPr>
          <w:rFonts w:hint="eastAsia"/>
        </w:rPr>
        <w:t>光</w:t>
      </w:r>
      <w:r w:rsidRPr="005952E6">
        <w:rPr>
          <w:rFonts w:hint="eastAsia"/>
        </w:rPr>
        <w:t>是單一波長</w:t>
      </w:r>
      <w:r w:rsidR="00E83B68">
        <w:rPr>
          <w:rFonts w:hint="eastAsia"/>
        </w:rPr>
        <w:t>的光源</w:t>
      </w:r>
      <w:r w:rsidRPr="005952E6">
        <w:rPr>
          <w:rFonts w:hint="eastAsia"/>
        </w:rPr>
        <w:t>，易聚光</w:t>
      </w:r>
      <w:r w:rsidR="00E83B68">
        <w:rPr>
          <w:rFonts w:hint="eastAsia"/>
        </w:rPr>
        <w:t>為</w:t>
      </w:r>
      <w:r w:rsidR="000220EC" w:rsidRPr="005952E6">
        <w:rPr>
          <w:rFonts w:hint="eastAsia"/>
        </w:rPr>
        <w:t>極細且強的</w:t>
      </w:r>
      <w:r w:rsidRPr="005952E6">
        <w:rPr>
          <w:rFonts w:hint="eastAsia"/>
        </w:rPr>
        <w:t>光束</w:t>
      </w:r>
      <w:r w:rsidR="00E83B68">
        <w:rPr>
          <w:rFonts w:hint="eastAsia"/>
        </w:rPr>
        <w:t>，因此雷射的發明對現代科技應用貢獻甚多</w:t>
      </w:r>
      <w:r w:rsidR="000220EC" w:rsidRPr="005952E6">
        <w:rPr>
          <w:rFonts w:hint="eastAsia"/>
        </w:rPr>
        <w:t>。</w:t>
      </w:r>
    </w:p>
    <w:p w:rsidR="00CF0F5E" w:rsidRPr="005952E6" w:rsidRDefault="00CF0F5E" w:rsidP="000D0D7D">
      <w:pPr>
        <w:pStyle w:val="tit22"/>
        <w:spacing w:line="355" w:lineRule="atLeast"/>
        <w:ind w:firstLineChars="200" w:firstLine="520"/>
      </w:pPr>
      <w:r w:rsidRPr="005952E6">
        <w:rPr>
          <w:rFonts w:hint="eastAsia"/>
        </w:rPr>
        <w:lastRenderedPageBreak/>
        <w:t>演化使生物與光呈現多樣化的關係。動物以視覺感應光</w:t>
      </w:r>
      <w:r w:rsidR="000C1722" w:rsidRPr="005952E6">
        <w:rPr>
          <w:rFonts w:hint="eastAsia"/>
        </w:rPr>
        <w:t>，</w:t>
      </w:r>
      <w:r w:rsidRPr="005952E6">
        <w:rPr>
          <w:rFonts w:hint="eastAsia"/>
        </w:rPr>
        <w:t>偵測週遭環境，植物以生化反應從光中提取能量，但只有少數物種主動發光。會發光的生物體通常發冷光，</w:t>
      </w:r>
      <w:r w:rsidR="007F5AD0">
        <w:rPr>
          <w:rFonts w:hint="eastAsia"/>
        </w:rPr>
        <w:t>此冷光</w:t>
      </w:r>
      <w:r w:rsidRPr="005952E6">
        <w:rPr>
          <w:rFonts w:hint="eastAsia"/>
        </w:rPr>
        <w:t>不同於白熱光。螢火蟲是在陸地</w:t>
      </w:r>
      <w:r w:rsidR="007F5AD0">
        <w:rPr>
          <w:rFonts w:hint="eastAsia"/>
        </w:rPr>
        <w:t>上</w:t>
      </w:r>
      <w:r w:rsidRPr="005952E6">
        <w:rPr>
          <w:rFonts w:hint="eastAsia"/>
        </w:rPr>
        <w:t>發黃光的生物，雙鞭毛蟲</w:t>
      </w:r>
      <w:r w:rsidR="00B374FE" w:rsidRPr="005952E6">
        <w:rPr>
          <w:rFonts w:hint="eastAsia"/>
        </w:rPr>
        <w:t>（</w:t>
      </w:r>
      <w:r w:rsidRPr="005952E6">
        <w:rPr>
          <w:rFonts w:hint="eastAsia"/>
        </w:rPr>
        <w:t>又稱甲藻</w:t>
      </w:r>
      <w:r w:rsidR="00B374FE" w:rsidRPr="005952E6">
        <w:rPr>
          <w:rFonts w:hint="eastAsia"/>
        </w:rPr>
        <w:t>）</w:t>
      </w:r>
      <w:r w:rsidR="007F5AD0">
        <w:rPr>
          <w:rFonts w:hint="eastAsia"/>
        </w:rPr>
        <w:t>則</w:t>
      </w:r>
      <w:r w:rsidRPr="005952E6">
        <w:rPr>
          <w:rFonts w:hint="eastAsia"/>
        </w:rPr>
        <w:t>在夜間發</w:t>
      </w:r>
      <w:r w:rsidR="007F5AD0">
        <w:rPr>
          <w:rFonts w:hint="eastAsia"/>
        </w:rPr>
        <w:t>藍綠</w:t>
      </w:r>
      <w:r w:rsidRPr="005952E6">
        <w:rPr>
          <w:rFonts w:hint="eastAsia"/>
        </w:rPr>
        <w:t>光，使</w:t>
      </w:r>
      <w:proofErr w:type="gramStart"/>
      <w:r w:rsidRPr="005952E6">
        <w:rPr>
          <w:rFonts w:hint="eastAsia"/>
        </w:rPr>
        <w:t>海水閃放藍綠</w:t>
      </w:r>
      <w:proofErr w:type="gramEnd"/>
      <w:r w:rsidRPr="005952E6">
        <w:rPr>
          <w:rFonts w:hint="eastAsia"/>
        </w:rPr>
        <w:t>光。</w:t>
      </w:r>
    </w:p>
    <w:p w:rsidR="00CF0F5E" w:rsidRPr="005952E6" w:rsidRDefault="000A1342" w:rsidP="000D0D7D">
      <w:pPr>
        <w:pStyle w:val="tit22"/>
        <w:spacing w:line="355" w:lineRule="atLeast"/>
        <w:ind w:firstLineChars="200" w:firstLine="520"/>
      </w:pPr>
      <w:r>
        <w:rPr>
          <w:rFonts w:hint="eastAsia"/>
        </w:rPr>
        <w:t>天文</w:t>
      </w:r>
      <w:r w:rsidR="0053038C" w:rsidRPr="005952E6">
        <w:rPr>
          <w:rFonts w:hint="eastAsia"/>
        </w:rPr>
        <w:t>觀測</w:t>
      </w:r>
      <w:r>
        <w:rPr>
          <w:rFonts w:hint="eastAsia"/>
        </w:rPr>
        <w:t>是以接收宇宙中天體所發出的光為主，</w:t>
      </w:r>
      <w:r w:rsidR="0053038C" w:rsidRPr="005952E6">
        <w:rPr>
          <w:rFonts w:hint="eastAsia"/>
        </w:rPr>
        <w:t>科學家透過</w:t>
      </w:r>
      <w:r w:rsidR="001D1251">
        <w:rPr>
          <w:rFonts w:hint="eastAsia"/>
        </w:rPr>
        <w:t>觀測</w:t>
      </w:r>
      <w:r w:rsidR="0053038C" w:rsidRPr="005952E6">
        <w:rPr>
          <w:rFonts w:hint="eastAsia"/>
        </w:rPr>
        <w:t>恆星、星系所發出的光，得以研究恆星演化、宇宙起源等問題。</w:t>
      </w:r>
      <w:r w:rsidR="001D1251">
        <w:rPr>
          <w:rFonts w:hint="eastAsia"/>
        </w:rPr>
        <w:t>光速雖然快，但在浩瀚的宇宙中，許多天體發出</w:t>
      </w:r>
      <w:proofErr w:type="gramStart"/>
      <w:r w:rsidR="001D1251">
        <w:rPr>
          <w:rFonts w:hint="eastAsia"/>
        </w:rPr>
        <w:t>的光仍須</w:t>
      </w:r>
      <w:proofErr w:type="gramEnd"/>
      <w:r w:rsidR="001D1251">
        <w:rPr>
          <w:rFonts w:hint="eastAsia"/>
        </w:rPr>
        <w:t>傳遞很久才會抵達地球。</w:t>
      </w:r>
    </w:p>
    <w:p w:rsidR="0053038C" w:rsidRPr="00AA45B1" w:rsidRDefault="0053038C" w:rsidP="000D0D7D">
      <w:pPr>
        <w:pStyle w:val="TIT103691201"/>
        <w:spacing w:line="355" w:lineRule="atLeast"/>
      </w:pPr>
      <w:r w:rsidRPr="00AA45B1">
        <w:rPr>
          <w:rFonts w:hint="eastAsia"/>
        </w:rPr>
        <w:t>37.</w:t>
      </w:r>
      <w:r w:rsidRPr="00AA45B1">
        <w:rPr>
          <w:rFonts w:hint="eastAsia"/>
        </w:rPr>
        <w:tab/>
      </w:r>
      <w:r w:rsidRPr="00AA45B1">
        <w:t>人造光源發光效率</w:t>
      </w:r>
      <w:r w:rsidRPr="00AA45B1">
        <w:rPr>
          <w:rFonts w:hint="eastAsia"/>
        </w:rPr>
        <w:t>約如表</w:t>
      </w:r>
      <w:r w:rsidR="00C30C82" w:rsidRPr="00AA45B1">
        <w:rPr>
          <w:rFonts w:hint="eastAsia"/>
        </w:rPr>
        <w:t>2</w:t>
      </w:r>
      <w:r w:rsidRPr="00AA45B1">
        <w:rPr>
          <w:rFonts w:hint="eastAsia"/>
        </w:rPr>
        <w:t>所示，表</w:t>
      </w:r>
      <w:r w:rsidRPr="00AA45B1">
        <w:t>中的流明</w:t>
      </w:r>
      <w:r w:rsidR="00E150B2" w:rsidRPr="00AA45B1">
        <w:rPr>
          <w:rFonts w:hint="eastAsia"/>
        </w:rPr>
        <w:t>（</w:t>
      </w:r>
      <w:r w:rsidRPr="00AA45B1">
        <w:t>lm</w:t>
      </w:r>
      <w:r w:rsidR="00E150B2" w:rsidRPr="00AA45B1">
        <w:rPr>
          <w:rFonts w:hint="eastAsia"/>
        </w:rPr>
        <w:t>）</w:t>
      </w:r>
      <w:r w:rsidRPr="00AA45B1">
        <w:t>為經人類視覺效率調整之後的照明單位。</w:t>
      </w:r>
      <w:r w:rsidRPr="00AA45B1">
        <w:rPr>
          <w:rFonts w:hint="eastAsia"/>
        </w:rPr>
        <w:t>下列</w:t>
      </w:r>
      <w:r w:rsidR="00597821">
        <w:rPr>
          <w:rFonts w:hint="eastAsia"/>
        </w:rPr>
        <w:t>敘</w:t>
      </w:r>
      <w:r w:rsidRPr="00AA45B1">
        <w:rPr>
          <w:rFonts w:hint="eastAsia"/>
        </w:rPr>
        <w:t>述哪些正確？</w:t>
      </w:r>
      <w:r w:rsidR="00E150B2" w:rsidRPr="00AA45B1">
        <w:rPr>
          <w:rFonts w:hint="eastAsia"/>
        </w:rPr>
        <w:t>（</w:t>
      </w:r>
      <w:r w:rsidRPr="00AA45B1">
        <w:rPr>
          <w:rFonts w:hint="eastAsia"/>
        </w:rPr>
        <w:t>應選</w:t>
      </w:r>
      <w:r w:rsidRPr="00AA45B1">
        <w:rPr>
          <w:rFonts w:hint="eastAsia"/>
        </w:rPr>
        <w:t>2</w:t>
      </w:r>
      <w:r w:rsidRPr="00AA45B1">
        <w:rPr>
          <w:rFonts w:hint="eastAsia"/>
        </w:rPr>
        <w:t>項</w:t>
      </w:r>
      <w:r w:rsidR="00E150B2" w:rsidRPr="00AA45B1">
        <w:rPr>
          <w:rFonts w:hint="eastAsia"/>
        </w:rPr>
        <w:t>）</w:t>
      </w:r>
    </w:p>
    <w:tbl>
      <w:tblPr>
        <w:tblStyle w:val="af8"/>
        <w:tblW w:w="0" w:type="auto"/>
        <w:jc w:val="center"/>
        <w:tblLook w:val="04A0" w:firstRow="1" w:lastRow="0" w:firstColumn="1" w:lastColumn="0" w:noHBand="0" w:noVBand="1"/>
      </w:tblPr>
      <w:tblGrid>
        <w:gridCol w:w="2218"/>
        <w:gridCol w:w="1595"/>
        <w:gridCol w:w="1596"/>
        <w:gridCol w:w="1595"/>
        <w:gridCol w:w="1596"/>
      </w:tblGrid>
      <w:tr w:rsidR="00E150B2" w:rsidRPr="000C1722" w:rsidTr="00E150B2">
        <w:trPr>
          <w:jc w:val="center"/>
        </w:trPr>
        <w:tc>
          <w:tcPr>
            <w:tcW w:w="8600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E150B2" w:rsidRPr="000C1722" w:rsidRDefault="00E150B2" w:rsidP="000D0D7D">
            <w:pPr>
              <w:spacing w:line="355" w:lineRule="atLeast"/>
              <w:jc w:val="center"/>
              <w:rPr>
                <w:rFonts w:eastAsia="細明體"/>
                <w:sz w:val="22"/>
                <w:szCs w:val="22"/>
              </w:rPr>
            </w:pPr>
            <w:r>
              <w:rPr>
                <w:rFonts w:eastAsia="細明體" w:hint="eastAsia"/>
                <w:sz w:val="22"/>
                <w:szCs w:val="22"/>
              </w:rPr>
              <w:t>表</w:t>
            </w:r>
            <w:r w:rsidRPr="00E150B2">
              <w:rPr>
                <w:rFonts w:ascii="Times New Roman" w:eastAsia="細明體" w:hAnsi="Times New Roman" w:cs="Times New Roman"/>
                <w:sz w:val="22"/>
                <w:szCs w:val="22"/>
              </w:rPr>
              <w:t>2</w:t>
            </w:r>
          </w:p>
        </w:tc>
      </w:tr>
      <w:tr w:rsidR="000C1722" w:rsidRPr="000C1722" w:rsidTr="00E150B2">
        <w:trPr>
          <w:jc w:val="center"/>
        </w:trPr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3038C" w:rsidRPr="000C1722" w:rsidRDefault="0053038C" w:rsidP="000D0D7D">
            <w:pPr>
              <w:widowControl/>
              <w:spacing w:line="355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0C1722">
              <w:rPr>
                <w:rFonts w:ascii="Times New Roman" w:eastAsia="細明體" w:hAnsi="Times New Roman" w:cs="Times New Roman"/>
                <w:sz w:val="22"/>
                <w:szCs w:val="22"/>
              </w:rPr>
              <w:t>人造光源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038C" w:rsidRPr="000C1722" w:rsidRDefault="0053038C" w:rsidP="000D0D7D">
            <w:pPr>
              <w:widowControl/>
              <w:spacing w:line="355" w:lineRule="atLeas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0C1722">
              <w:rPr>
                <w:rFonts w:ascii="Times New Roman" w:eastAsia="細明體" w:hAnsi="Times New Roman" w:cs="Times New Roman"/>
                <w:sz w:val="22"/>
                <w:szCs w:val="22"/>
              </w:rPr>
              <w:t>油燈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038C" w:rsidRPr="000C1722" w:rsidRDefault="0053038C" w:rsidP="000D0D7D">
            <w:pPr>
              <w:widowControl/>
              <w:spacing w:line="355" w:lineRule="atLeas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0C1722">
              <w:rPr>
                <w:rFonts w:ascii="Times New Roman" w:eastAsia="細明體" w:hAnsi="Times New Roman" w:cs="Times New Roman"/>
                <w:sz w:val="22"/>
                <w:szCs w:val="22"/>
              </w:rPr>
              <w:t>鎢絲燈泡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038C" w:rsidRPr="000C1722" w:rsidRDefault="0053038C" w:rsidP="000D0D7D">
            <w:pPr>
              <w:spacing w:line="355" w:lineRule="atLeast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0C1722">
              <w:rPr>
                <w:rFonts w:ascii="Times New Roman" w:eastAsia="細明體" w:hAnsi="Times New Roman" w:cs="Times New Roman"/>
                <w:sz w:val="22"/>
                <w:szCs w:val="22"/>
              </w:rPr>
              <w:t>螢光燈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038C" w:rsidRPr="000C1722" w:rsidRDefault="0053038C" w:rsidP="000D0D7D">
            <w:pPr>
              <w:spacing w:line="355" w:lineRule="atLeast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0C1722">
              <w:rPr>
                <w:rFonts w:ascii="Times New Roman" w:eastAsia="細明體" w:hAnsi="Times New Roman" w:cs="Times New Roman"/>
                <w:sz w:val="22"/>
                <w:szCs w:val="22"/>
              </w:rPr>
              <w:t>發光二極體</w:t>
            </w:r>
          </w:p>
        </w:tc>
      </w:tr>
      <w:tr w:rsidR="000C1722" w:rsidRPr="000C1722" w:rsidTr="00E150B2">
        <w:trPr>
          <w:jc w:val="center"/>
        </w:trPr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3038C" w:rsidRPr="000C1722" w:rsidRDefault="0053038C" w:rsidP="000D0D7D">
            <w:pPr>
              <w:widowControl/>
              <w:spacing w:line="355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0C1722">
              <w:rPr>
                <w:rFonts w:ascii="Times New Roman" w:eastAsia="細明體" w:hAnsi="Times New Roman" w:cs="Times New Roman"/>
                <w:sz w:val="22"/>
                <w:szCs w:val="22"/>
              </w:rPr>
              <w:t>發光效率</w:t>
            </w:r>
            <w:r w:rsidR="00E150B2">
              <w:rPr>
                <w:rFonts w:ascii="Times New Roman" w:eastAsia="細明體" w:hAnsi="Times New Roman" w:cs="Times New Roman" w:hint="eastAsia"/>
                <w:sz w:val="22"/>
                <w:szCs w:val="22"/>
              </w:rPr>
              <w:t>（</w:t>
            </w:r>
            <w:r w:rsidRPr="000C1722">
              <w:rPr>
                <w:rFonts w:ascii="Times New Roman" w:eastAsia="細明體" w:hAnsi="Times New Roman" w:cs="Times New Roman"/>
                <w:sz w:val="22"/>
                <w:szCs w:val="22"/>
              </w:rPr>
              <w:t>lm/W</w:t>
            </w:r>
            <w:r w:rsidR="00E150B2">
              <w:rPr>
                <w:rFonts w:ascii="Times New Roman" w:eastAsia="細明體" w:hAnsi="Times New Roman" w:cs="Times New Roman" w:hint="eastAsia"/>
                <w:sz w:val="22"/>
                <w:szCs w:val="22"/>
              </w:rPr>
              <w:t>）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038C" w:rsidRPr="000C1722" w:rsidRDefault="0053038C" w:rsidP="000D0D7D">
            <w:pPr>
              <w:spacing w:line="355" w:lineRule="atLeast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0C1722">
              <w:rPr>
                <w:rFonts w:ascii="Times New Roman" w:hAnsi="Times New Roman" w:cs="Times New Roman"/>
                <w:sz w:val="22"/>
                <w:szCs w:val="22"/>
              </w:rPr>
              <w:t>0.1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038C" w:rsidRPr="000C1722" w:rsidRDefault="0053038C" w:rsidP="000D0D7D">
            <w:pPr>
              <w:spacing w:line="355" w:lineRule="atLeast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0C1722">
              <w:rPr>
                <w:rFonts w:ascii="Times New Roman" w:hAnsi="Times New Roman" w:cs="Times New Roman"/>
                <w:sz w:val="22"/>
                <w:szCs w:val="22"/>
              </w:rPr>
              <w:t>1</w:t>
            </w:r>
            <w:r w:rsidRPr="000C1722">
              <w:rPr>
                <w:rFonts w:ascii="Times New Roman" w:eastAsiaTheme="minorEastAsia" w:hAnsi="Times New Roman" w:cs="Times New Roman"/>
                <w:sz w:val="22"/>
                <w:szCs w:val="22"/>
              </w:rPr>
              <w:t>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038C" w:rsidRPr="000C1722" w:rsidRDefault="0053038C" w:rsidP="000D0D7D">
            <w:pPr>
              <w:spacing w:line="355" w:lineRule="atLeast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0C1722">
              <w:rPr>
                <w:rFonts w:ascii="Times New Roman" w:hAnsi="Times New Roman" w:cs="Times New Roman"/>
                <w:sz w:val="22"/>
                <w:szCs w:val="22"/>
              </w:rPr>
              <w:t>7</w:t>
            </w:r>
            <w:r w:rsidRPr="000C1722">
              <w:rPr>
                <w:rFonts w:ascii="Times New Roman" w:eastAsiaTheme="minorEastAsia" w:hAnsi="Times New Roman" w:cs="Times New Roman"/>
                <w:sz w:val="22"/>
                <w:szCs w:val="22"/>
              </w:rPr>
              <w:t>5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038C" w:rsidRPr="000C1722" w:rsidRDefault="0053038C" w:rsidP="000D0D7D">
            <w:pPr>
              <w:spacing w:line="355" w:lineRule="atLeast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0C1722">
              <w:rPr>
                <w:rFonts w:ascii="Times New Roman" w:hAnsi="Times New Roman" w:cs="Times New Roman"/>
                <w:sz w:val="22"/>
                <w:szCs w:val="22"/>
              </w:rPr>
              <w:t>300</w:t>
            </w:r>
          </w:p>
        </w:tc>
      </w:tr>
    </w:tbl>
    <w:p w:rsidR="0053038C" w:rsidRPr="003E725C" w:rsidRDefault="0053038C" w:rsidP="000D0D7D">
      <w:pPr>
        <w:pStyle w:val="AA0"/>
        <w:spacing w:beforeLines="25" w:before="60" w:line="355" w:lineRule="atLeast"/>
        <w:ind w:left="773" w:hanging="377"/>
      </w:pPr>
      <w:r w:rsidRPr="003E725C">
        <w:rPr>
          <w:rFonts w:hint="eastAsia"/>
        </w:rPr>
        <w:t>(A)</w:t>
      </w:r>
      <w:r w:rsidRPr="003E725C">
        <w:rPr>
          <w:rFonts w:hint="eastAsia"/>
        </w:rPr>
        <w:t>紅光光子的能量大於藍光光子</w:t>
      </w:r>
    </w:p>
    <w:p w:rsidR="005341C9" w:rsidRPr="003E725C" w:rsidRDefault="005341C9" w:rsidP="000D0D7D">
      <w:pPr>
        <w:pStyle w:val="AA0"/>
        <w:spacing w:line="355" w:lineRule="atLeast"/>
        <w:ind w:left="773" w:hanging="377"/>
      </w:pPr>
      <w:r w:rsidRPr="003E725C">
        <w:rPr>
          <w:rFonts w:hint="eastAsia"/>
        </w:rPr>
        <w:t>(B)</w:t>
      </w:r>
      <w:r w:rsidRPr="003E725C">
        <w:rPr>
          <w:rFonts w:hint="eastAsia"/>
        </w:rPr>
        <w:t>使用油燈時釋出的二氧化碳量與其他燈具差不多</w:t>
      </w:r>
    </w:p>
    <w:p w:rsidR="000B6618" w:rsidRPr="003E725C" w:rsidRDefault="000B6618" w:rsidP="000D0D7D">
      <w:pPr>
        <w:pStyle w:val="AA0"/>
        <w:spacing w:line="355" w:lineRule="atLeast"/>
        <w:ind w:left="773" w:hanging="377"/>
      </w:pPr>
      <w:r w:rsidRPr="003E725C">
        <w:rPr>
          <w:rFonts w:hint="eastAsia"/>
        </w:rPr>
        <w:t>(C)</w:t>
      </w:r>
      <w:r w:rsidRPr="003E725C">
        <w:rPr>
          <w:rFonts w:hint="eastAsia"/>
        </w:rPr>
        <w:t>在同一時段提供相同的照明，鎢絲燈泡產生的熱能多於螢光燈</w:t>
      </w:r>
    </w:p>
    <w:p w:rsidR="0053038C" w:rsidRPr="003E725C" w:rsidRDefault="0053038C" w:rsidP="000D0D7D">
      <w:pPr>
        <w:pStyle w:val="AA0"/>
        <w:spacing w:line="355" w:lineRule="atLeast"/>
        <w:ind w:left="773" w:hanging="377"/>
      </w:pPr>
      <w:r w:rsidRPr="003E725C">
        <w:rPr>
          <w:rFonts w:hint="eastAsia"/>
        </w:rPr>
        <w:t>(D)</w:t>
      </w:r>
      <w:r w:rsidRPr="003E725C">
        <w:rPr>
          <w:rFonts w:hint="eastAsia"/>
        </w:rPr>
        <w:t>在同一時段提供相同的照明，使用螢光燈所消耗的電能約是使用發光二極體的</w:t>
      </w:r>
      <w:r w:rsidRPr="003E725C">
        <w:rPr>
          <w:rFonts w:hint="eastAsia"/>
        </w:rPr>
        <w:t>1/4</w:t>
      </w:r>
      <w:r w:rsidRPr="003E725C">
        <w:rPr>
          <w:rFonts w:hint="eastAsia"/>
        </w:rPr>
        <w:t>倍</w:t>
      </w:r>
    </w:p>
    <w:p w:rsidR="0053038C" w:rsidRPr="003E725C" w:rsidRDefault="0053038C" w:rsidP="000D0D7D">
      <w:pPr>
        <w:pStyle w:val="AA0"/>
        <w:spacing w:line="355" w:lineRule="atLeast"/>
        <w:ind w:left="773" w:hanging="377"/>
      </w:pPr>
      <w:r w:rsidRPr="003E725C">
        <w:rPr>
          <w:rFonts w:hint="eastAsia"/>
        </w:rPr>
        <w:t>(E)</w:t>
      </w:r>
      <w:r w:rsidRPr="003E725C">
        <w:rPr>
          <w:rFonts w:hint="eastAsia"/>
        </w:rPr>
        <w:t>在同一時段提供相同的照明，使用鎢絲燈泡所消耗的電能約是使用發光二極體的</w:t>
      </w:r>
      <w:r w:rsidRPr="003E725C">
        <w:rPr>
          <w:rFonts w:hint="eastAsia"/>
        </w:rPr>
        <w:t>20</w:t>
      </w:r>
      <w:r w:rsidRPr="003E725C">
        <w:rPr>
          <w:rFonts w:hint="eastAsia"/>
        </w:rPr>
        <w:t>倍</w:t>
      </w:r>
    </w:p>
    <w:p w:rsidR="00182003" w:rsidRPr="007044C9" w:rsidRDefault="00D163D1" w:rsidP="000D0D7D">
      <w:pPr>
        <w:pStyle w:val="TIT103691201"/>
        <w:spacing w:line="355" w:lineRule="atLeast"/>
      </w:pPr>
      <w:r w:rsidRPr="00AA45B1">
        <w:rPr>
          <w:rFonts w:hint="eastAsia"/>
        </w:rPr>
        <w:t>38</w:t>
      </w:r>
      <w:r w:rsidR="00143265" w:rsidRPr="00AA45B1">
        <w:t>.</w:t>
      </w:r>
      <w:r w:rsidRPr="00AA45B1">
        <w:rPr>
          <w:rFonts w:hint="eastAsia"/>
        </w:rPr>
        <w:tab/>
      </w:r>
      <w:r w:rsidR="00182003" w:rsidRPr="00AA45B1">
        <w:rPr>
          <w:rFonts w:hint="eastAsia"/>
        </w:rPr>
        <w:t>下列</w:t>
      </w:r>
      <w:r w:rsidRPr="00AA45B1">
        <w:rPr>
          <w:rFonts w:hint="eastAsia"/>
        </w:rPr>
        <w:t>有關光</w:t>
      </w:r>
      <w:r w:rsidR="000220EC" w:rsidRPr="00AA45B1">
        <w:rPr>
          <w:rFonts w:hint="eastAsia"/>
        </w:rPr>
        <w:t>的</w:t>
      </w:r>
      <w:r w:rsidR="00182003" w:rsidRPr="00AA45B1">
        <w:rPr>
          <w:rFonts w:hint="eastAsia"/>
        </w:rPr>
        <w:t>敘述，哪一項</w:t>
      </w:r>
      <w:r w:rsidR="00182003" w:rsidRPr="00AA45B1">
        <w:rPr>
          <w:rFonts w:hint="eastAsia"/>
          <w:b/>
          <w:u w:val="single"/>
        </w:rPr>
        <w:t>錯誤</w:t>
      </w:r>
      <w:r w:rsidR="00182003" w:rsidRPr="007044C9">
        <w:rPr>
          <w:rFonts w:hint="eastAsia"/>
        </w:rPr>
        <w:t>？</w:t>
      </w:r>
    </w:p>
    <w:p w:rsidR="00182003" w:rsidRPr="005952E6" w:rsidRDefault="00182003" w:rsidP="000D0D7D">
      <w:pPr>
        <w:pStyle w:val="AA0"/>
        <w:spacing w:line="355" w:lineRule="atLeast"/>
        <w:ind w:left="773" w:hanging="377"/>
      </w:pPr>
      <w:r w:rsidRPr="005952E6">
        <w:t>(A)</w:t>
      </w:r>
      <w:r w:rsidR="00094760" w:rsidRPr="005952E6">
        <w:rPr>
          <w:rFonts w:hint="eastAsia"/>
        </w:rPr>
        <w:t>紫外</w:t>
      </w:r>
      <w:r w:rsidR="00120DD7" w:rsidRPr="005952E6">
        <w:rPr>
          <w:rFonts w:hint="eastAsia"/>
        </w:rPr>
        <w:t>線</w:t>
      </w:r>
      <w:r w:rsidR="00094760" w:rsidRPr="005952E6">
        <w:rPr>
          <w:rFonts w:hint="eastAsia"/>
        </w:rPr>
        <w:t>可被</w:t>
      </w:r>
      <w:r w:rsidR="00D163D1" w:rsidRPr="005952E6">
        <w:rPr>
          <w:rFonts w:hint="eastAsia"/>
        </w:rPr>
        <w:t>大氣中的臭氧層吸收</w:t>
      </w:r>
    </w:p>
    <w:p w:rsidR="00182003" w:rsidRPr="005952E6" w:rsidRDefault="00182003" w:rsidP="000D0D7D">
      <w:pPr>
        <w:pStyle w:val="AA0"/>
        <w:spacing w:line="355" w:lineRule="atLeast"/>
        <w:ind w:left="773" w:hanging="377"/>
      </w:pPr>
      <w:r w:rsidRPr="005952E6">
        <w:t>(B)</w:t>
      </w:r>
      <w:r w:rsidR="00D163D1" w:rsidRPr="005952E6">
        <w:rPr>
          <w:rFonts w:hint="eastAsia"/>
        </w:rPr>
        <w:t>雷射可用於外科手術，替代傳統的不</w:t>
      </w:r>
      <w:proofErr w:type="gramStart"/>
      <w:r w:rsidR="00D163D1" w:rsidRPr="005952E6">
        <w:rPr>
          <w:rFonts w:hint="eastAsia"/>
        </w:rPr>
        <w:t>銹</w:t>
      </w:r>
      <w:proofErr w:type="gramEnd"/>
      <w:r w:rsidR="00D163D1" w:rsidRPr="005952E6">
        <w:rPr>
          <w:rFonts w:hint="eastAsia"/>
        </w:rPr>
        <w:t>鋼手術刀</w:t>
      </w:r>
    </w:p>
    <w:p w:rsidR="00182003" w:rsidRPr="005952E6" w:rsidRDefault="00182003" w:rsidP="000D0D7D">
      <w:pPr>
        <w:pStyle w:val="AA0"/>
        <w:spacing w:line="355" w:lineRule="atLeast"/>
        <w:ind w:left="773" w:hanging="377"/>
      </w:pPr>
      <w:r w:rsidRPr="005952E6">
        <w:t>(C)</w:t>
      </w:r>
      <w:r w:rsidR="00D163D1" w:rsidRPr="005952E6">
        <w:rPr>
          <w:rFonts w:hint="eastAsia"/>
        </w:rPr>
        <w:t>光碟</w:t>
      </w:r>
      <w:r w:rsidR="000220EC" w:rsidRPr="005952E6">
        <w:rPr>
          <w:rFonts w:hint="eastAsia"/>
        </w:rPr>
        <w:t>所存</w:t>
      </w:r>
      <w:r w:rsidR="00094760" w:rsidRPr="005952E6">
        <w:rPr>
          <w:rFonts w:hint="eastAsia"/>
        </w:rPr>
        <w:t>的訊息</w:t>
      </w:r>
      <w:r w:rsidR="00D163D1" w:rsidRPr="005952E6">
        <w:rPr>
          <w:rFonts w:hint="eastAsia"/>
        </w:rPr>
        <w:t>，</w:t>
      </w:r>
      <w:r w:rsidR="00094760" w:rsidRPr="005952E6">
        <w:rPr>
          <w:rFonts w:hint="eastAsia"/>
        </w:rPr>
        <w:t>可</w:t>
      </w:r>
      <w:r w:rsidR="000220EC" w:rsidRPr="005952E6">
        <w:rPr>
          <w:rFonts w:hint="eastAsia"/>
        </w:rPr>
        <w:t>由</w:t>
      </w:r>
      <w:r w:rsidR="00D163D1" w:rsidRPr="005952E6">
        <w:rPr>
          <w:rFonts w:hint="eastAsia"/>
        </w:rPr>
        <w:t>雷射</w:t>
      </w:r>
      <w:r w:rsidR="000220EC" w:rsidRPr="005952E6">
        <w:rPr>
          <w:rFonts w:hint="eastAsia"/>
        </w:rPr>
        <w:t>光束讀取</w:t>
      </w:r>
    </w:p>
    <w:p w:rsidR="00182003" w:rsidRPr="005952E6" w:rsidRDefault="00182003" w:rsidP="000D0D7D">
      <w:pPr>
        <w:pStyle w:val="AA0"/>
        <w:spacing w:line="355" w:lineRule="atLeast"/>
        <w:ind w:left="773" w:hanging="377"/>
      </w:pPr>
      <w:r w:rsidRPr="005952E6">
        <w:t>(D)</w:t>
      </w:r>
      <w:r w:rsidR="000220EC" w:rsidRPr="005952E6">
        <w:rPr>
          <w:rFonts w:hint="eastAsia"/>
        </w:rPr>
        <w:t>光纖可</w:t>
      </w:r>
      <w:r w:rsidR="000C1722" w:rsidRPr="005952E6">
        <w:rPr>
          <w:rFonts w:hint="eastAsia"/>
        </w:rPr>
        <w:t>以導引光的方向</w:t>
      </w:r>
    </w:p>
    <w:p w:rsidR="00182003" w:rsidRPr="005952E6" w:rsidRDefault="00182003" w:rsidP="000D0D7D">
      <w:pPr>
        <w:pStyle w:val="AA0"/>
        <w:spacing w:line="355" w:lineRule="atLeast"/>
        <w:ind w:left="773" w:hanging="377"/>
      </w:pPr>
      <w:r w:rsidRPr="005952E6">
        <w:t>(E)</w:t>
      </w:r>
      <w:r w:rsidR="00D163D1" w:rsidRPr="005952E6">
        <w:rPr>
          <w:rFonts w:hint="eastAsia"/>
        </w:rPr>
        <w:t>紅外</w:t>
      </w:r>
      <w:r w:rsidR="00120DD7" w:rsidRPr="005952E6">
        <w:rPr>
          <w:rFonts w:hint="eastAsia"/>
        </w:rPr>
        <w:t>線</w:t>
      </w:r>
      <w:r w:rsidR="00D163D1" w:rsidRPr="005952E6">
        <w:rPr>
          <w:rFonts w:hint="eastAsia"/>
        </w:rPr>
        <w:t>比紫</w:t>
      </w:r>
      <w:r w:rsidR="00120DD7" w:rsidRPr="005952E6">
        <w:rPr>
          <w:rFonts w:hint="eastAsia"/>
        </w:rPr>
        <w:t>外線</w:t>
      </w:r>
      <w:r w:rsidR="00D163D1" w:rsidRPr="005952E6">
        <w:rPr>
          <w:rFonts w:hint="eastAsia"/>
        </w:rPr>
        <w:t>易破壞</w:t>
      </w:r>
      <w:proofErr w:type="gramStart"/>
      <w:r w:rsidR="00D163D1" w:rsidRPr="005952E6">
        <w:rPr>
          <w:rFonts w:hint="eastAsia"/>
        </w:rPr>
        <w:t>原子間的鍵</w:t>
      </w:r>
      <w:proofErr w:type="gramEnd"/>
      <w:r w:rsidR="00D163D1" w:rsidRPr="005952E6">
        <w:rPr>
          <w:rFonts w:hint="eastAsia"/>
        </w:rPr>
        <w:t>結</w:t>
      </w:r>
    </w:p>
    <w:p w:rsidR="00CF0F5E" w:rsidRPr="00AA45B1" w:rsidRDefault="00CF0F5E" w:rsidP="000D0D7D">
      <w:pPr>
        <w:pStyle w:val="TIT103691201"/>
        <w:spacing w:line="355" w:lineRule="atLeast"/>
      </w:pPr>
      <w:r w:rsidRPr="00AA45B1">
        <w:rPr>
          <w:rFonts w:hint="eastAsia"/>
        </w:rPr>
        <w:t>39</w:t>
      </w:r>
      <w:r w:rsidRPr="00AA45B1">
        <w:t>.</w:t>
      </w:r>
      <w:r w:rsidRPr="00AA45B1">
        <w:rPr>
          <w:rFonts w:hint="eastAsia"/>
        </w:rPr>
        <w:tab/>
      </w:r>
      <w:r w:rsidRPr="00AA45B1">
        <w:rPr>
          <w:rFonts w:hint="eastAsia"/>
        </w:rPr>
        <w:t>下列有關生物體與光的關係，何者正確？</w:t>
      </w:r>
    </w:p>
    <w:p w:rsidR="00CF0F5E" w:rsidRPr="005952E6" w:rsidRDefault="00CF0F5E" w:rsidP="000D0D7D">
      <w:pPr>
        <w:pStyle w:val="AA0"/>
        <w:spacing w:line="355" w:lineRule="atLeast"/>
        <w:ind w:left="773" w:hanging="377"/>
      </w:pPr>
      <w:r w:rsidRPr="005952E6">
        <w:rPr>
          <w:rFonts w:hint="eastAsia"/>
        </w:rPr>
        <w:t>(A)</w:t>
      </w:r>
      <w:r w:rsidR="007F5AD0">
        <w:rPr>
          <w:rFonts w:hint="eastAsia"/>
        </w:rPr>
        <w:t>發光生物所發出的</w:t>
      </w:r>
      <w:r w:rsidRPr="005952E6">
        <w:rPr>
          <w:rFonts w:hint="eastAsia"/>
        </w:rPr>
        <w:t>冷光</w:t>
      </w:r>
      <w:r w:rsidR="007F5AD0">
        <w:rPr>
          <w:rFonts w:hint="eastAsia"/>
        </w:rPr>
        <w:t>，其</w:t>
      </w:r>
      <w:r w:rsidRPr="005952E6">
        <w:rPr>
          <w:rFonts w:hint="eastAsia"/>
        </w:rPr>
        <w:t>波長都位於波譜的藍綠帶</w:t>
      </w:r>
    </w:p>
    <w:p w:rsidR="00CF0F5E" w:rsidRPr="005952E6" w:rsidRDefault="00CF0F5E" w:rsidP="000D0D7D">
      <w:pPr>
        <w:pStyle w:val="AA0"/>
        <w:spacing w:line="355" w:lineRule="atLeast"/>
        <w:ind w:left="773" w:hanging="377"/>
      </w:pPr>
      <w:r w:rsidRPr="005952E6">
        <w:rPr>
          <w:rFonts w:hint="eastAsia"/>
        </w:rPr>
        <w:t>(B)</w:t>
      </w:r>
      <w:r w:rsidRPr="005952E6">
        <w:rPr>
          <w:rFonts w:hint="eastAsia"/>
        </w:rPr>
        <w:t>螢火蟲於夜間發出</w:t>
      </w:r>
      <w:proofErr w:type="gramStart"/>
      <w:r w:rsidRPr="005952E6">
        <w:rPr>
          <w:rFonts w:hint="eastAsia"/>
        </w:rPr>
        <w:t>一</w:t>
      </w:r>
      <w:proofErr w:type="gramEnd"/>
      <w:r w:rsidRPr="005952E6">
        <w:rPr>
          <w:rFonts w:hint="eastAsia"/>
        </w:rPr>
        <w:t>閃一閃</w:t>
      </w:r>
      <w:r w:rsidR="00C0332D" w:rsidRPr="005952E6">
        <w:rPr>
          <w:rFonts w:hint="eastAsia"/>
        </w:rPr>
        <w:t>熱輻射</w:t>
      </w:r>
    </w:p>
    <w:p w:rsidR="00CF0F5E" w:rsidRPr="005952E6" w:rsidRDefault="00CF0F5E" w:rsidP="000D0D7D">
      <w:pPr>
        <w:pStyle w:val="AA0"/>
        <w:spacing w:line="355" w:lineRule="atLeast"/>
        <w:ind w:left="773" w:hanging="377"/>
      </w:pPr>
      <w:r w:rsidRPr="005952E6">
        <w:t>(C)</w:t>
      </w:r>
      <w:r w:rsidRPr="005952E6">
        <w:rPr>
          <w:rFonts w:hint="eastAsia"/>
        </w:rPr>
        <w:t>生物</w:t>
      </w:r>
      <w:r w:rsidR="007F5AD0">
        <w:rPr>
          <w:rFonts w:hint="eastAsia"/>
        </w:rPr>
        <w:t>具有</w:t>
      </w:r>
      <w:r w:rsidRPr="005952E6">
        <w:rPr>
          <w:rFonts w:hint="eastAsia"/>
        </w:rPr>
        <w:t>發光能力是適應的結果</w:t>
      </w:r>
    </w:p>
    <w:p w:rsidR="00CF0F5E" w:rsidRPr="005952E6" w:rsidRDefault="00CF0F5E" w:rsidP="000D0D7D">
      <w:pPr>
        <w:pStyle w:val="AA0"/>
        <w:spacing w:line="355" w:lineRule="atLeast"/>
        <w:ind w:left="773" w:hanging="377"/>
      </w:pPr>
      <w:r w:rsidRPr="005952E6">
        <w:t>(D)</w:t>
      </w:r>
      <w:proofErr w:type="gramStart"/>
      <w:r w:rsidRPr="005952E6">
        <w:rPr>
          <w:rFonts w:hint="eastAsia"/>
        </w:rPr>
        <w:t>甲藻因為</w:t>
      </w:r>
      <w:proofErr w:type="gramEnd"/>
      <w:r w:rsidRPr="005952E6">
        <w:rPr>
          <w:rFonts w:hint="eastAsia"/>
        </w:rPr>
        <w:t>會發光而改稱</w:t>
      </w:r>
      <w:r w:rsidR="001D61D3">
        <w:rPr>
          <w:rFonts w:hint="eastAsia"/>
        </w:rPr>
        <w:t>為</w:t>
      </w:r>
      <w:r w:rsidRPr="005952E6">
        <w:rPr>
          <w:rFonts w:hint="eastAsia"/>
        </w:rPr>
        <w:t>雙鞭毛蟲</w:t>
      </w:r>
    </w:p>
    <w:p w:rsidR="00CF0F5E" w:rsidRPr="005952E6" w:rsidRDefault="00CF0F5E" w:rsidP="000D0D7D">
      <w:pPr>
        <w:pStyle w:val="AA0"/>
        <w:spacing w:line="355" w:lineRule="atLeast"/>
        <w:ind w:left="773" w:hanging="377"/>
      </w:pPr>
      <w:r w:rsidRPr="005952E6">
        <w:t>(E)</w:t>
      </w:r>
      <w:r w:rsidR="001D61D3">
        <w:rPr>
          <w:rFonts w:hint="eastAsia"/>
        </w:rPr>
        <w:t>多數植物會從光中提取能量主動發光</w:t>
      </w:r>
    </w:p>
    <w:p w:rsidR="00C24815" w:rsidRPr="00AA45B1" w:rsidRDefault="00C24815" w:rsidP="000D0D7D">
      <w:pPr>
        <w:pStyle w:val="TIT103691201"/>
        <w:spacing w:line="355" w:lineRule="atLeast"/>
      </w:pPr>
      <w:r w:rsidRPr="00AA45B1">
        <w:rPr>
          <w:rFonts w:hint="eastAsia"/>
        </w:rPr>
        <w:t>40.</w:t>
      </w:r>
      <w:r w:rsidR="001D1251">
        <w:tab/>
      </w:r>
      <w:r w:rsidR="002D1673" w:rsidRPr="00AA45B1">
        <w:t>我們對</w:t>
      </w:r>
      <w:r w:rsidR="001D1251">
        <w:rPr>
          <w:rFonts w:hint="eastAsia"/>
        </w:rPr>
        <w:t>宇宙中天體所發出的</w:t>
      </w:r>
      <w:r w:rsidR="002D1673" w:rsidRPr="00AA45B1">
        <w:t>光</w:t>
      </w:r>
      <w:r w:rsidR="001D1251">
        <w:rPr>
          <w:rFonts w:hint="eastAsia"/>
        </w:rPr>
        <w:t>了</w:t>
      </w:r>
      <w:r w:rsidR="002D1673" w:rsidRPr="00AA45B1">
        <w:t>解越多，越能認識這些天體</w:t>
      </w:r>
      <w:r w:rsidR="00BE430A" w:rsidRPr="00AA45B1">
        <w:rPr>
          <w:rFonts w:hint="eastAsia"/>
        </w:rPr>
        <w:t>。下列有關天體所發出光</w:t>
      </w:r>
      <w:r w:rsidR="00614703" w:rsidRPr="00AA45B1">
        <w:rPr>
          <w:rFonts w:hint="eastAsia"/>
        </w:rPr>
        <w:t>線</w:t>
      </w:r>
      <w:r w:rsidRPr="00AA45B1">
        <w:rPr>
          <w:rFonts w:hint="eastAsia"/>
        </w:rPr>
        <w:t>的敘述，</w:t>
      </w:r>
      <w:r w:rsidR="00C30C82" w:rsidRPr="00AA45B1">
        <w:rPr>
          <w:rFonts w:hint="eastAsia"/>
        </w:rPr>
        <w:t>何</w:t>
      </w:r>
      <w:r w:rsidRPr="00AA45B1">
        <w:rPr>
          <w:rFonts w:hint="eastAsia"/>
        </w:rPr>
        <w:t>者正確？</w:t>
      </w:r>
    </w:p>
    <w:p w:rsidR="00C24815" w:rsidRPr="005952E6" w:rsidRDefault="00C24815" w:rsidP="000D0D7D">
      <w:pPr>
        <w:pStyle w:val="AA0"/>
        <w:spacing w:line="355" w:lineRule="atLeast"/>
        <w:ind w:left="773" w:hanging="377"/>
      </w:pPr>
      <w:r w:rsidRPr="005952E6">
        <w:rPr>
          <w:rFonts w:hint="eastAsia"/>
        </w:rPr>
        <w:t>(A)</w:t>
      </w:r>
      <w:r w:rsidRPr="005952E6">
        <w:rPr>
          <w:rFonts w:hint="eastAsia"/>
        </w:rPr>
        <w:t>當我們觀賞星空，看見仙女座</w:t>
      </w:r>
      <w:r w:rsidRPr="005952E6">
        <w:rPr>
          <w:rFonts w:hint="eastAsia"/>
        </w:rPr>
        <w:t>M31</w:t>
      </w:r>
      <w:r w:rsidRPr="005952E6">
        <w:rPr>
          <w:rFonts w:hint="eastAsia"/>
        </w:rPr>
        <w:t>，顯示</w:t>
      </w:r>
      <w:r w:rsidRPr="005952E6">
        <w:rPr>
          <w:rFonts w:hint="eastAsia"/>
        </w:rPr>
        <w:t>M31</w:t>
      </w:r>
      <w:r w:rsidRPr="005952E6">
        <w:rPr>
          <w:rFonts w:hint="eastAsia"/>
        </w:rPr>
        <w:t>現在的外貌</w:t>
      </w:r>
    </w:p>
    <w:p w:rsidR="00C24815" w:rsidRPr="005952E6" w:rsidRDefault="00C24815" w:rsidP="000D0D7D">
      <w:pPr>
        <w:pStyle w:val="AA0"/>
        <w:spacing w:line="355" w:lineRule="atLeast"/>
        <w:ind w:left="773" w:hanging="377"/>
      </w:pPr>
      <w:r w:rsidRPr="005952E6">
        <w:rPr>
          <w:rFonts w:hint="eastAsia"/>
        </w:rPr>
        <w:t>(B)</w:t>
      </w:r>
      <w:r w:rsidR="00984781">
        <w:rPr>
          <w:rFonts w:hint="eastAsia"/>
        </w:rPr>
        <w:t>觀察恆星的吸收光譜，可以判斷恆星的氣體組成</w:t>
      </w:r>
    </w:p>
    <w:p w:rsidR="00C24815" w:rsidRPr="005952E6" w:rsidRDefault="00C24815" w:rsidP="000D0D7D">
      <w:pPr>
        <w:pStyle w:val="AA0"/>
        <w:spacing w:line="355" w:lineRule="atLeast"/>
        <w:ind w:left="773" w:hanging="377"/>
      </w:pPr>
      <w:r w:rsidRPr="005952E6">
        <w:rPr>
          <w:rFonts w:hint="eastAsia"/>
        </w:rPr>
        <w:t>(C)</w:t>
      </w:r>
      <w:r w:rsidRPr="005952E6">
        <w:rPr>
          <w:rFonts w:hint="eastAsia"/>
        </w:rPr>
        <w:t>恆星的</w:t>
      </w:r>
      <w:proofErr w:type="gramStart"/>
      <w:r w:rsidRPr="005952E6">
        <w:rPr>
          <w:rFonts w:hint="eastAsia"/>
        </w:rPr>
        <w:t>顏色越偏紅</w:t>
      </w:r>
      <w:proofErr w:type="gramEnd"/>
      <w:r w:rsidRPr="005952E6">
        <w:rPr>
          <w:rFonts w:hint="eastAsia"/>
        </w:rPr>
        <w:t>，表示其年齡越老</w:t>
      </w:r>
    </w:p>
    <w:p w:rsidR="00C24815" w:rsidRPr="005952E6" w:rsidRDefault="00C24815" w:rsidP="000D0D7D">
      <w:pPr>
        <w:pStyle w:val="AA0"/>
        <w:spacing w:line="355" w:lineRule="atLeast"/>
        <w:ind w:left="773" w:hanging="377"/>
      </w:pPr>
      <w:r w:rsidRPr="005952E6">
        <w:rPr>
          <w:rFonts w:hint="eastAsia"/>
        </w:rPr>
        <w:t>(D)</w:t>
      </w:r>
      <w:r w:rsidR="00984781">
        <w:rPr>
          <w:rFonts w:hint="eastAsia"/>
        </w:rPr>
        <w:t>恆星的溫度越高，絕對星等越大</w:t>
      </w:r>
    </w:p>
    <w:p w:rsidR="00C24815" w:rsidRPr="005952E6" w:rsidRDefault="00C24815" w:rsidP="000D0D7D">
      <w:pPr>
        <w:pStyle w:val="AA0"/>
        <w:spacing w:line="355" w:lineRule="atLeast"/>
        <w:ind w:left="773" w:hanging="377"/>
      </w:pPr>
      <w:r w:rsidRPr="005952E6">
        <w:rPr>
          <w:rFonts w:hint="eastAsia"/>
        </w:rPr>
        <w:t>(E)</w:t>
      </w:r>
      <w:r w:rsidR="00984781">
        <w:rPr>
          <w:rFonts w:hint="eastAsia"/>
        </w:rPr>
        <w:t>依據天體看起來的明亮程度，就可判斷天體距離地球的遠近</w:t>
      </w:r>
    </w:p>
    <w:p w:rsidR="00C7117E" w:rsidRPr="00253F97" w:rsidRDefault="00C7117E" w:rsidP="00143265">
      <w:pPr>
        <w:pStyle w:val="13"/>
        <w:spacing w:before="120"/>
      </w:pPr>
      <w:r w:rsidRPr="00253F97">
        <w:lastRenderedPageBreak/>
        <w:t>第貳部分</w:t>
      </w:r>
      <w:r w:rsidR="00C11ACB" w:rsidRPr="00253F97">
        <w:t>（</w:t>
      </w:r>
      <w:r w:rsidR="00806D2F" w:rsidRPr="00253F97">
        <w:t>占</w:t>
      </w:r>
      <w:r w:rsidR="009D0883" w:rsidRPr="00253F97">
        <w:rPr>
          <w:rFonts w:hint="eastAsia"/>
        </w:rPr>
        <w:t>48</w:t>
      </w:r>
      <w:r w:rsidR="00C11ACB" w:rsidRPr="00253F97">
        <w:t>分）</w:t>
      </w: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316"/>
      </w:tblGrid>
      <w:tr w:rsidR="000C1722" w:rsidRPr="000C1722">
        <w:tc>
          <w:tcPr>
            <w:tcW w:w="9360" w:type="dxa"/>
          </w:tcPr>
          <w:p w:rsidR="00C7117E" w:rsidRPr="000C1722" w:rsidRDefault="00C7117E" w:rsidP="009C073E">
            <w:pPr>
              <w:pStyle w:val="a6"/>
            </w:pPr>
            <w:r w:rsidRPr="000C1722">
              <w:t>說明：</w:t>
            </w:r>
            <w:proofErr w:type="gramStart"/>
            <w:r w:rsidRPr="000C1722">
              <w:t>第</w:t>
            </w:r>
            <w:r w:rsidR="002752C3" w:rsidRPr="000C1722">
              <w:rPr>
                <w:rFonts w:hint="eastAsia"/>
              </w:rPr>
              <w:t>41</w:t>
            </w:r>
            <w:r w:rsidR="002C409B" w:rsidRPr="000C1722">
              <w:t>題</w:t>
            </w:r>
            <w:r w:rsidRPr="000C1722">
              <w:t>至</w:t>
            </w:r>
            <w:r w:rsidR="002C409B" w:rsidRPr="000C1722">
              <w:t>第</w:t>
            </w:r>
            <w:r w:rsidR="002752C3" w:rsidRPr="000C1722">
              <w:rPr>
                <w:rFonts w:hint="eastAsia"/>
              </w:rPr>
              <w:t>68</w:t>
            </w:r>
            <w:proofErr w:type="gramEnd"/>
            <w:r w:rsidRPr="000C1722">
              <w:t>題，每題</w:t>
            </w:r>
            <w:r w:rsidRPr="000C1722">
              <w:t>2</w:t>
            </w:r>
            <w:r w:rsidRPr="000C1722">
              <w:t>分。</w:t>
            </w:r>
            <w:r w:rsidR="009A683C" w:rsidRPr="000C1722">
              <w:t>單選題</w:t>
            </w:r>
            <w:r w:rsidR="00F31CA7" w:rsidRPr="00253F97">
              <w:t>答錯</w:t>
            </w:r>
            <w:r w:rsidR="00F31CA7" w:rsidRPr="00253F97">
              <w:rPr>
                <w:rFonts w:hint="eastAsia"/>
              </w:rPr>
              <w:t>、未作答或畫</w:t>
            </w:r>
            <w:r w:rsidR="00F31CA7" w:rsidRPr="00253F97">
              <w:t>記多於一個選項</w:t>
            </w:r>
            <w:r w:rsidR="00AB33D9" w:rsidRPr="00253F97">
              <w:rPr>
                <w:rFonts w:hint="eastAsia"/>
              </w:rPr>
              <w:t>者</w:t>
            </w:r>
            <w:r w:rsidR="00F31CA7" w:rsidRPr="00253F97">
              <w:t>，</w:t>
            </w:r>
            <w:r w:rsidR="00F31CA7" w:rsidRPr="00253F97">
              <w:rPr>
                <w:rFonts w:hint="eastAsia"/>
              </w:rPr>
              <w:t>該題以零分計算</w:t>
            </w:r>
            <w:r w:rsidR="009A683C" w:rsidRPr="000C1722">
              <w:t>；</w:t>
            </w:r>
            <w:r w:rsidRPr="000C1722">
              <w:t>多</w:t>
            </w:r>
            <w:proofErr w:type="gramStart"/>
            <w:r w:rsidRPr="000C1722">
              <w:t>選題</w:t>
            </w:r>
            <w:r w:rsidR="009A683C" w:rsidRPr="000C1722">
              <w:t>每題</w:t>
            </w:r>
            <w:proofErr w:type="gramEnd"/>
            <w:r w:rsidR="00AB33D9" w:rsidRPr="000C1722">
              <w:rPr>
                <w:rFonts w:hint="eastAsia"/>
              </w:rPr>
              <w:t>有</w:t>
            </w:r>
            <w:r w:rsidR="009A683C" w:rsidRPr="000C1722">
              <w:t>n</w:t>
            </w:r>
            <w:proofErr w:type="gramStart"/>
            <w:r w:rsidR="009A683C" w:rsidRPr="000C1722">
              <w:t>個</w:t>
            </w:r>
            <w:proofErr w:type="gramEnd"/>
            <w:r w:rsidR="009A683C" w:rsidRPr="000C1722">
              <w:t>選項，</w:t>
            </w:r>
            <w:r w:rsidR="00C810BB" w:rsidRPr="000C1722">
              <w:rPr>
                <w:rFonts w:hint="eastAsia"/>
              </w:rPr>
              <w:t>答錯</w:t>
            </w:r>
            <w:r w:rsidR="00C810BB" w:rsidRPr="000C1722">
              <w:t>k</w:t>
            </w:r>
            <w:proofErr w:type="gramStart"/>
            <w:r w:rsidR="00C810BB" w:rsidRPr="000C1722">
              <w:rPr>
                <w:rFonts w:hint="eastAsia"/>
              </w:rPr>
              <w:t>個</w:t>
            </w:r>
            <w:proofErr w:type="gramEnd"/>
            <w:r w:rsidR="00C810BB" w:rsidRPr="000C1722">
              <w:rPr>
                <w:rFonts w:hint="eastAsia"/>
              </w:rPr>
              <w:t>選項</w:t>
            </w:r>
            <w:r w:rsidR="00AB33D9" w:rsidRPr="000C1722">
              <w:rPr>
                <w:rFonts w:hint="eastAsia"/>
              </w:rPr>
              <w:t>者</w:t>
            </w:r>
            <w:r w:rsidR="00C810BB" w:rsidRPr="000C1722">
              <w:rPr>
                <w:rFonts w:hint="eastAsia"/>
              </w:rPr>
              <w:t>，得</w:t>
            </w:r>
            <w:r w:rsidR="00AD0992" w:rsidRPr="000C1722">
              <w:rPr>
                <w:rFonts w:hint="eastAsia"/>
              </w:rPr>
              <w:t>該題</w:t>
            </w:r>
            <w:r w:rsidR="00253F97" w:rsidRPr="00253F97">
              <w:rPr>
                <w:position w:val="-24"/>
              </w:rPr>
              <w:object w:dxaOrig="700" w:dyaOrig="620">
                <v:shape id="_x0000_i1052" type="#_x0000_t75" style="width:36.4pt;height:29.25pt" o:ole="">
                  <v:imagedata r:id="rId81" o:title=""/>
                </v:shape>
                <o:OLEObject Type="Embed" ProgID="Equation.DSMT4" ShapeID="_x0000_i1052" DrawAspect="Content" ObjectID="_1514377929" r:id="rId82"/>
              </w:object>
            </w:r>
            <w:r w:rsidR="00AD0992" w:rsidRPr="000C1722">
              <w:rPr>
                <w:rFonts w:hint="eastAsia"/>
              </w:rPr>
              <w:t>的</w:t>
            </w:r>
            <w:r w:rsidR="00C810BB" w:rsidRPr="000C1722">
              <w:rPr>
                <w:rFonts w:hint="eastAsia"/>
              </w:rPr>
              <w:t>分</w:t>
            </w:r>
            <w:r w:rsidR="00AD0992" w:rsidRPr="000C1722">
              <w:rPr>
                <w:rFonts w:hint="eastAsia"/>
              </w:rPr>
              <w:t>數</w:t>
            </w:r>
            <w:r w:rsidR="00C810BB" w:rsidRPr="000C1722">
              <w:rPr>
                <w:rFonts w:hint="eastAsia"/>
              </w:rPr>
              <w:t>；</w:t>
            </w:r>
            <w:r w:rsidR="00AD0992" w:rsidRPr="000C1722">
              <w:rPr>
                <w:rFonts w:hint="eastAsia"/>
              </w:rPr>
              <w:t>但得分低於零分</w:t>
            </w:r>
            <w:r w:rsidR="00C810BB" w:rsidRPr="000C1722">
              <w:rPr>
                <w:rFonts w:hint="eastAsia"/>
              </w:rPr>
              <w:t>或所有</w:t>
            </w:r>
            <w:proofErr w:type="gramStart"/>
            <w:r w:rsidR="00C810BB" w:rsidRPr="000C1722">
              <w:rPr>
                <w:rFonts w:hint="eastAsia"/>
              </w:rPr>
              <w:t>選項均未作</w:t>
            </w:r>
            <w:proofErr w:type="gramEnd"/>
            <w:r w:rsidR="00C810BB" w:rsidRPr="000C1722">
              <w:rPr>
                <w:rFonts w:hint="eastAsia"/>
              </w:rPr>
              <w:t>答</w:t>
            </w:r>
            <w:r w:rsidR="00AB33D9" w:rsidRPr="000C1722">
              <w:rPr>
                <w:rFonts w:hint="eastAsia"/>
              </w:rPr>
              <w:t>者</w:t>
            </w:r>
            <w:r w:rsidR="00C810BB" w:rsidRPr="000C1722">
              <w:rPr>
                <w:rFonts w:hint="eastAsia"/>
              </w:rPr>
              <w:t>，該題以零分計算。</w:t>
            </w:r>
            <w:r w:rsidRPr="000C1722">
              <w:t>此部分得分超過</w:t>
            </w:r>
            <w:r w:rsidR="004139F6" w:rsidRPr="000C1722">
              <w:t>48</w:t>
            </w:r>
            <w:r w:rsidRPr="000C1722">
              <w:t>分以上，以滿分</w:t>
            </w:r>
            <w:r w:rsidR="004139F6" w:rsidRPr="000C1722">
              <w:t>48</w:t>
            </w:r>
            <w:r w:rsidRPr="000C1722">
              <w:t>分計。</w:t>
            </w:r>
          </w:p>
        </w:tc>
      </w:tr>
    </w:tbl>
    <w:p w:rsidR="00CE63DD" w:rsidRPr="006D6CF7" w:rsidRDefault="00D163D1" w:rsidP="00B83DD7">
      <w:pPr>
        <w:pStyle w:val="-05"/>
      </w:pPr>
      <w:r w:rsidRPr="006D6CF7">
        <w:rPr>
          <w:rFonts w:hint="eastAsia"/>
        </w:rPr>
        <w:t>41-43</w:t>
      </w:r>
      <w:r w:rsidR="00CE63DD" w:rsidRPr="006D6CF7">
        <w:rPr>
          <w:rFonts w:hint="eastAsia"/>
        </w:rPr>
        <w:t>為題組</w:t>
      </w:r>
    </w:p>
    <w:p w:rsidR="00CE63DD" w:rsidRPr="005952E6" w:rsidRDefault="000B6618" w:rsidP="00E150B2">
      <w:pPr>
        <w:pStyle w:val="tit22"/>
        <w:ind w:firstLineChars="200" w:firstLine="520"/>
      </w:pPr>
      <w:proofErr w:type="gramStart"/>
      <w:r w:rsidRPr="005952E6">
        <w:rPr>
          <w:rFonts w:hint="eastAsia"/>
        </w:rPr>
        <w:t>一</w:t>
      </w:r>
      <w:proofErr w:type="gramEnd"/>
      <w:r w:rsidRPr="005952E6">
        <w:rPr>
          <w:rFonts w:hint="eastAsia"/>
        </w:rPr>
        <w:t>物體的動量定義為質量與速度的乘積。</w:t>
      </w:r>
      <w:r w:rsidR="00CE63DD" w:rsidRPr="005952E6">
        <w:rPr>
          <w:rFonts w:hint="eastAsia"/>
        </w:rPr>
        <w:t>假設甲、乙兩物體的質量分別為</w:t>
      </w:r>
      <w:r w:rsidR="00E150B2" w:rsidRPr="005952E6">
        <w:rPr>
          <w:position w:val="-6"/>
        </w:rPr>
        <w:object w:dxaOrig="240" w:dyaOrig="200">
          <v:shape id="_x0000_i1053" type="#_x0000_t75" style="width:10.3pt;height:10.3pt" o:ole="">
            <v:imagedata r:id="rId83" o:title=""/>
          </v:shape>
          <o:OLEObject Type="Embed" ProgID="Equation.DSMT4" ShapeID="_x0000_i1053" DrawAspect="Content" ObjectID="_1514377930" r:id="rId84"/>
        </w:object>
      </w:r>
      <w:r w:rsidR="00CE63DD" w:rsidRPr="005952E6">
        <w:rPr>
          <w:rFonts w:hint="eastAsia"/>
        </w:rPr>
        <w:t>與</w:t>
      </w:r>
      <w:r w:rsidR="00C940F3" w:rsidRPr="005952E6">
        <w:rPr>
          <w:position w:val="-6"/>
        </w:rPr>
        <w:object w:dxaOrig="279" w:dyaOrig="279">
          <v:shape id="_x0000_i1054" type="#_x0000_t75" style="width:12.65pt;height:12.65pt" o:ole="">
            <v:imagedata r:id="rId85" o:title=""/>
          </v:shape>
          <o:OLEObject Type="Embed" ProgID="Equation.DSMT4" ShapeID="_x0000_i1054" DrawAspect="Content" ObjectID="_1514377931" r:id="rId86"/>
        </w:object>
      </w:r>
      <w:r w:rsidR="00CE63DD" w:rsidRPr="005952E6">
        <w:rPr>
          <w:rFonts w:hint="eastAsia"/>
        </w:rPr>
        <w:t>，此兩物體於</w:t>
      </w:r>
      <w:r w:rsidR="00E95C51" w:rsidRPr="00E95C51">
        <w:rPr>
          <w:position w:val="-10"/>
        </w:rPr>
        <w:object w:dxaOrig="320" w:dyaOrig="300">
          <v:shape id="_x0000_i1055" type="#_x0000_t75" style="width:15.8pt;height:16.6pt" o:ole="" fillcolor="window">
            <v:imagedata r:id="rId87" o:title=""/>
          </v:shape>
          <o:OLEObject Type="Embed" ProgID="Equation.DSMT4" ShapeID="_x0000_i1055" DrawAspect="Content" ObjectID="_1514377932" r:id="rId88"/>
        </w:object>
      </w:r>
      <w:r w:rsidR="00CE63DD" w:rsidRPr="005952E6">
        <w:rPr>
          <w:rFonts w:hint="eastAsia"/>
        </w:rPr>
        <w:t>時段內發生正面碰撞，碰撞前後的速度變化量分別為</w:t>
      </w:r>
      <w:r w:rsidR="00C940F3" w:rsidRPr="005952E6">
        <w:rPr>
          <w:position w:val="-6"/>
        </w:rPr>
        <w:object w:dxaOrig="300" w:dyaOrig="240">
          <v:shape id="_x0000_i1056" type="#_x0000_t75" style="width:15.8pt;height:10.3pt" o:ole="">
            <v:imagedata r:id="rId89" o:title=""/>
          </v:shape>
          <o:OLEObject Type="Embed" ProgID="Equation.DSMT4" ShapeID="_x0000_i1056" DrawAspect="Content" ObjectID="_1514377933" r:id="rId90"/>
        </w:object>
      </w:r>
      <w:r w:rsidR="00CE63DD" w:rsidRPr="005952E6">
        <w:rPr>
          <w:rFonts w:hint="eastAsia"/>
        </w:rPr>
        <w:t>與</w:t>
      </w:r>
      <w:r w:rsidR="00C940F3" w:rsidRPr="005952E6">
        <w:rPr>
          <w:position w:val="-6"/>
        </w:rPr>
        <w:object w:dxaOrig="340" w:dyaOrig="260">
          <v:shape id="_x0000_i1057" type="#_x0000_t75" style="width:16.6pt;height:11.85pt" o:ole="">
            <v:imagedata r:id="rId91" o:title=""/>
          </v:shape>
          <o:OLEObject Type="Embed" ProgID="Equation.DSMT4" ShapeID="_x0000_i1057" DrawAspect="Content" ObjectID="_1514377934" r:id="rId92"/>
        </w:object>
      </w:r>
      <w:r w:rsidR="00CE63DD" w:rsidRPr="005952E6">
        <w:rPr>
          <w:rFonts w:hint="eastAsia"/>
        </w:rPr>
        <w:t>。依據牛頓第二</w:t>
      </w:r>
      <w:r w:rsidR="0091178E">
        <w:rPr>
          <w:rFonts w:hint="eastAsia"/>
        </w:rPr>
        <w:t>運動</w:t>
      </w:r>
      <w:r w:rsidR="00CE63DD" w:rsidRPr="005952E6">
        <w:rPr>
          <w:rFonts w:hint="eastAsia"/>
        </w:rPr>
        <w:t>定律，在</w:t>
      </w:r>
      <w:r w:rsidR="00E95C51" w:rsidRPr="00E95C51">
        <w:rPr>
          <w:position w:val="-10"/>
        </w:rPr>
        <w:object w:dxaOrig="320" w:dyaOrig="300">
          <v:shape id="_x0000_i1058" type="#_x0000_t75" style="width:15.8pt;height:16.6pt" o:ole="" fillcolor="window">
            <v:imagedata r:id="rId93" o:title=""/>
          </v:shape>
          <o:OLEObject Type="Embed" ProgID="Equation.DSMT4" ShapeID="_x0000_i1058" DrawAspect="Content" ObjectID="_1514377935" r:id="rId94"/>
        </w:object>
      </w:r>
      <w:r w:rsidR="00CE63DD" w:rsidRPr="005952E6">
        <w:rPr>
          <w:rFonts w:hint="eastAsia"/>
        </w:rPr>
        <w:t>時段內甲、乙的平均受力</w:t>
      </w:r>
      <w:r w:rsidR="00C940F3" w:rsidRPr="005952E6">
        <w:rPr>
          <w:position w:val="-4"/>
        </w:rPr>
        <w:object w:dxaOrig="240" w:dyaOrig="240">
          <v:shape id="_x0000_i1059" type="#_x0000_t75" style="width:10.3pt;height:10.3pt" o:ole="">
            <v:imagedata r:id="rId95" o:title=""/>
          </v:shape>
          <o:OLEObject Type="Embed" ProgID="Equation.DSMT4" ShapeID="_x0000_i1059" DrawAspect="Content" ObjectID="_1514377936" r:id="rId96"/>
        </w:object>
      </w:r>
      <w:r w:rsidR="00CE63DD" w:rsidRPr="005952E6">
        <w:rPr>
          <w:rFonts w:hint="eastAsia"/>
        </w:rPr>
        <w:t>與</w:t>
      </w:r>
      <w:r w:rsidR="00C940F3" w:rsidRPr="005952E6">
        <w:rPr>
          <w:position w:val="-4"/>
        </w:rPr>
        <w:object w:dxaOrig="300" w:dyaOrig="260">
          <v:shape id="_x0000_i1060" type="#_x0000_t75" style="width:15.8pt;height:11.85pt" o:ole="">
            <v:imagedata r:id="rId97" o:title=""/>
          </v:shape>
          <o:OLEObject Type="Embed" ProgID="Equation.DSMT4" ShapeID="_x0000_i1060" DrawAspect="Content" ObjectID="_1514377937" r:id="rId98"/>
        </w:object>
      </w:r>
      <w:r w:rsidR="00CE63DD" w:rsidRPr="005952E6">
        <w:rPr>
          <w:rFonts w:hint="eastAsia"/>
        </w:rPr>
        <w:t>分別為</w:t>
      </w:r>
      <w:r w:rsidR="00C940F3" w:rsidRPr="005952E6">
        <w:rPr>
          <w:position w:val="-22"/>
        </w:rPr>
        <w:object w:dxaOrig="920" w:dyaOrig="580">
          <v:shape id="_x0000_i1061" type="#_x0000_t75" style="width:45.1pt;height:26.9pt" o:ole="" fillcolor="window">
            <v:imagedata r:id="rId99" o:title=""/>
          </v:shape>
          <o:OLEObject Type="Embed" ProgID="Equation.DSMT4" ShapeID="_x0000_i1061" DrawAspect="Content" ObjectID="_1514377938" r:id="rId100"/>
        </w:object>
      </w:r>
      <w:r w:rsidR="00CE63DD" w:rsidRPr="005952E6">
        <w:rPr>
          <w:rFonts w:hint="eastAsia"/>
        </w:rPr>
        <w:t>與</w:t>
      </w:r>
      <w:r w:rsidR="00C940F3" w:rsidRPr="005952E6">
        <w:rPr>
          <w:position w:val="-22"/>
        </w:rPr>
        <w:object w:dxaOrig="999" w:dyaOrig="580">
          <v:shape id="_x0000_i1062" type="#_x0000_t75" style="width:50.65pt;height:26.9pt" o:ole="" fillcolor="window">
            <v:imagedata r:id="rId101" o:title=""/>
          </v:shape>
          <o:OLEObject Type="Embed" ProgID="Equation.DSMT4" ShapeID="_x0000_i1062" DrawAspect="Content" ObjectID="_1514377939" r:id="rId102"/>
        </w:object>
      </w:r>
      <w:r w:rsidR="00CE63DD" w:rsidRPr="005952E6">
        <w:rPr>
          <w:rFonts w:hint="eastAsia"/>
        </w:rPr>
        <w:t>，而根據牛頓第三</w:t>
      </w:r>
      <w:r w:rsidR="0091178E">
        <w:rPr>
          <w:rFonts w:hint="eastAsia"/>
        </w:rPr>
        <w:t>運動</w:t>
      </w:r>
      <w:r w:rsidR="00CE63DD" w:rsidRPr="005952E6">
        <w:rPr>
          <w:rFonts w:hint="eastAsia"/>
        </w:rPr>
        <w:t>定律</w:t>
      </w:r>
      <w:r w:rsidR="00C940F3" w:rsidRPr="005952E6">
        <w:rPr>
          <w:position w:val="-4"/>
        </w:rPr>
        <w:object w:dxaOrig="800" w:dyaOrig="260">
          <v:shape id="_x0000_i1063" type="#_x0000_t75" style="width:41.15pt;height:11.85pt" o:ole="">
            <v:imagedata r:id="rId103" o:title=""/>
          </v:shape>
          <o:OLEObject Type="Embed" ProgID="Equation.DSMT4" ShapeID="_x0000_i1063" DrawAspect="Content" ObjectID="_1514377940" r:id="rId104"/>
        </w:object>
      </w:r>
      <w:r w:rsidR="00CE63DD" w:rsidRPr="005952E6">
        <w:rPr>
          <w:rFonts w:hint="eastAsia"/>
        </w:rPr>
        <w:t>，故可得</w:t>
      </w:r>
      <w:r w:rsidR="00C940F3" w:rsidRPr="005952E6">
        <w:rPr>
          <w:position w:val="-6"/>
        </w:rPr>
        <w:object w:dxaOrig="1500" w:dyaOrig="279">
          <v:shape id="_x0000_i1064" type="#_x0000_t75" style="width:75.15pt;height:12.65pt" o:ole="">
            <v:imagedata r:id="rId105" o:title=""/>
          </v:shape>
          <o:OLEObject Type="Embed" ProgID="Equation.DSMT4" ShapeID="_x0000_i1064" DrawAspect="Content" ObjectID="_1514377941" r:id="rId106"/>
        </w:object>
      </w:r>
      <w:r w:rsidR="00CE63DD" w:rsidRPr="005952E6">
        <w:rPr>
          <w:rFonts w:hint="eastAsia"/>
        </w:rPr>
        <w:t>，此即為</w:t>
      </w:r>
      <w:r w:rsidR="0091178E">
        <w:rPr>
          <w:rFonts w:ascii="新細明體" w:hAnsi="新細明體" w:hint="eastAsia"/>
        </w:rPr>
        <w:t>「</w:t>
      </w:r>
      <w:r w:rsidR="00CE63DD" w:rsidRPr="005952E6">
        <w:rPr>
          <w:rFonts w:hint="eastAsia"/>
        </w:rPr>
        <w:t>動量守恆律</w:t>
      </w:r>
      <w:r w:rsidR="0091178E">
        <w:rPr>
          <w:rFonts w:ascii="新細明體" w:hAnsi="新細明體" w:hint="eastAsia"/>
        </w:rPr>
        <w:t>」</w:t>
      </w:r>
      <w:r w:rsidR="00CE63DD" w:rsidRPr="005952E6">
        <w:rPr>
          <w:rFonts w:hint="eastAsia"/>
        </w:rPr>
        <w:t>。依據前述牛頓運動定律、動量守恆律</w:t>
      </w:r>
      <w:r w:rsidR="005341C9" w:rsidRPr="005952E6">
        <w:rPr>
          <w:rFonts w:hint="eastAsia"/>
        </w:rPr>
        <w:t>，以及外力所作的功等於物體動能變化量的定理</w:t>
      </w:r>
      <w:r w:rsidR="0053038C" w:rsidRPr="005952E6">
        <w:rPr>
          <w:rFonts w:hint="eastAsia"/>
        </w:rPr>
        <w:t>，回答下列</w:t>
      </w:r>
      <w:r w:rsidR="0053038C" w:rsidRPr="005952E6">
        <w:rPr>
          <w:rFonts w:hint="eastAsia"/>
        </w:rPr>
        <w:t>4</w:t>
      </w:r>
      <w:r w:rsidR="0053038C" w:rsidRPr="005952E6">
        <w:t>1-</w:t>
      </w:r>
      <w:r w:rsidR="0053038C" w:rsidRPr="005952E6">
        <w:rPr>
          <w:rFonts w:hint="eastAsia"/>
        </w:rPr>
        <w:t>4</w:t>
      </w:r>
      <w:r w:rsidR="0053038C" w:rsidRPr="005952E6">
        <w:t>3</w:t>
      </w:r>
      <w:r w:rsidR="0053038C" w:rsidRPr="005952E6">
        <w:rPr>
          <w:rFonts w:hint="eastAsia"/>
        </w:rPr>
        <w:t>題有關碰撞的問題。</w:t>
      </w:r>
    </w:p>
    <w:p w:rsidR="00CE63DD" w:rsidRPr="00A26B22" w:rsidRDefault="005952E6" w:rsidP="00B512BA">
      <w:pPr>
        <w:pStyle w:val="TIT1"/>
      </w:pPr>
      <w:r w:rsidRPr="00A26B22">
        <w:rPr>
          <w:noProof/>
        </w:rPr>
        <mc:AlternateContent>
          <mc:Choice Requires="wpg">
            <w:drawing>
              <wp:anchor distT="0" distB="0" distL="114300" distR="114300" simplePos="0" relativeHeight="251433472" behindDoc="0" locked="0" layoutInCell="1" allowOverlap="1" wp14:anchorId="0E5D69BD" wp14:editId="30AE28BD">
                <wp:simplePos x="0" y="0"/>
                <wp:positionH relativeFrom="margin">
                  <wp:posOffset>2847340</wp:posOffset>
                </wp:positionH>
                <wp:positionV relativeFrom="paragraph">
                  <wp:posOffset>291680</wp:posOffset>
                </wp:positionV>
                <wp:extent cx="3093720" cy="2027555"/>
                <wp:effectExtent l="0" t="0" r="0" b="10795"/>
                <wp:wrapSquare wrapText="bothSides"/>
                <wp:docPr id="445" name="群組 4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3093720" cy="2027555"/>
                          <a:chOff x="-55" y="48"/>
                          <a:chExt cx="4872" cy="3193"/>
                        </a:xfrm>
                      </wpg:grpSpPr>
                      <wps:wsp>
                        <wps:cNvPr id="446" name="文字方塊 14"/>
                        <wps:cNvSpPr txBox="1">
                          <a:spLocks noChangeArrowheads="1"/>
                        </wps:cNvSpPr>
                        <wps:spPr bwMode="auto">
                          <a:xfrm>
                            <a:off x="1820" y="2910"/>
                            <a:ext cx="692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12CD" w:rsidRPr="00EF1681" w:rsidRDefault="000A12CD" w:rsidP="00CE63DD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EF1681">
                                <w:rPr>
                                  <w:rFonts w:hint="eastAsia"/>
                                  <w:position w:val="-6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position w:val="-6"/>
                                  <w:sz w:val="22"/>
                                  <w:szCs w:val="22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447" name="Group 87"/>
                        <wpg:cNvGrpSpPr>
                          <a:grpSpLocks/>
                        </wpg:cNvGrpSpPr>
                        <wpg:grpSpPr bwMode="auto">
                          <a:xfrm>
                            <a:off x="-55" y="48"/>
                            <a:ext cx="4872" cy="2975"/>
                            <a:chOff x="-55" y="48"/>
                            <a:chExt cx="4872" cy="2975"/>
                          </a:xfrm>
                        </wpg:grpSpPr>
                        <wps:wsp>
                          <wps:cNvPr id="448" name="文字方塊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54" y="1708"/>
                              <a:ext cx="637" cy="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Pr="00CD091D" w:rsidRDefault="000A12CD" w:rsidP="00CE63DD">
                                <w:pPr>
                                  <w:rPr>
                                    <w:position w:val="-6"/>
                                    <w:sz w:val="20"/>
                                  </w:rPr>
                                </w:pPr>
                                <w:r w:rsidRPr="00CD091D">
                                  <w:rPr>
                                    <w:position w:val="-6"/>
                                    <w:sz w:val="20"/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9" name="文字方塊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82" y="1698"/>
                              <a:ext cx="637" cy="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Pr="00CD091D" w:rsidRDefault="000A12CD" w:rsidP="00CE63DD">
                                <w:pPr>
                                  <w:rPr>
                                    <w:position w:val="-6"/>
                                    <w:sz w:val="20"/>
                                  </w:rPr>
                                </w:pPr>
                                <w:r w:rsidRPr="00CD091D">
                                  <w:rPr>
                                    <w:position w:val="-6"/>
                                    <w:sz w:val="20"/>
                                  </w:rPr>
                                  <w:t>0.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0" name="文字方塊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" y="1472"/>
                              <a:ext cx="637" cy="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Pr="00C17507" w:rsidRDefault="000A12CD" w:rsidP="00CE63DD">
                                <w:pPr>
                                  <w:rPr>
                                    <w:position w:val="-6"/>
                                    <w:sz w:val="20"/>
                                  </w:rPr>
                                </w:pPr>
                                <w:r w:rsidRPr="00C17507">
                                  <w:rPr>
                                    <w:position w:val="-6"/>
                                    <w:sz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1" name="文字方塊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" y="988"/>
                              <a:ext cx="637" cy="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Pr="00C17507" w:rsidRDefault="000A12CD" w:rsidP="00CE63DD">
                                <w:pPr>
                                  <w:rPr>
                                    <w:sz w:val="20"/>
                                  </w:rPr>
                                </w:pPr>
                                <w:r w:rsidRPr="00C17507">
                                  <w:rPr>
                                    <w:position w:val="-6"/>
                                    <w:sz w:val="20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2" name="文字方塊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" y="419"/>
                              <a:ext cx="637" cy="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Pr="00C17507" w:rsidRDefault="000A12CD" w:rsidP="00CE63DD">
                                <w:pPr>
                                  <w:rPr>
                                    <w:sz w:val="20"/>
                                  </w:rPr>
                                </w:pPr>
                                <w:r w:rsidRPr="00C17507">
                                  <w:rPr>
                                    <w:position w:val="-6"/>
                                    <w:sz w:val="20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3" name="文字方塊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55" y="1988"/>
                              <a:ext cx="637" cy="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Default="000A12CD" w:rsidP="00CE63DD">
                                <w:r>
                                  <w:rPr>
                                    <w:position w:val="-6"/>
                                  </w:rPr>
                                  <w:t>-</w:t>
                                </w:r>
                                <w:r w:rsidRPr="00C17507">
                                  <w:rPr>
                                    <w:position w:val="-6"/>
                                    <w:sz w:val="20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4" name="文字方塊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44" y="2428"/>
                              <a:ext cx="637" cy="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Default="000A12CD" w:rsidP="00CE63DD">
                                <w:r w:rsidRPr="00CD091D">
                                  <w:rPr>
                                    <w:position w:val="-6"/>
                                    <w:sz w:val="20"/>
                                  </w:rPr>
                                  <w:t>-4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5" name="直線接點 4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3" y="2203"/>
                              <a:ext cx="16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6" name="直線接點 4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7" y="2666"/>
                              <a:ext cx="16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7" name="直線接點 4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1" y="591"/>
                              <a:ext cx="16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8" name="直線接點 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0" y="1189"/>
                              <a:ext cx="16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9" name="文字方塊 3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3" y="1730"/>
                              <a:ext cx="636" cy="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Pr="00CD091D" w:rsidRDefault="000A12CD" w:rsidP="00CE63DD">
                                <w:pPr>
                                  <w:rPr>
                                    <w:position w:val="-6"/>
                                    <w:sz w:val="20"/>
                                  </w:rPr>
                                </w:pPr>
                                <w:r w:rsidRPr="00CD091D">
                                  <w:rPr>
                                    <w:position w:val="-6"/>
                                    <w:sz w:val="20"/>
                                  </w:rPr>
                                  <w:t>0.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0" name="文字方塊 4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20" y="1721"/>
                              <a:ext cx="637" cy="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Pr="00CD091D" w:rsidRDefault="000A12CD" w:rsidP="00CE63DD">
                                <w:pPr>
                                  <w:rPr>
                                    <w:position w:val="-6"/>
                                    <w:sz w:val="20"/>
                                  </w:rPr>
                                </w:pPr>
                                <w:r w:rsidRPr="00CD091D">
                                  <w:rPr>
                                    <w:position w:val="-6"/>
                                    <w:sz w:val="20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1" name="直線接點 4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02" y="1546"/>
                              <a:ext cx="0" cy="22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2" name="直線接點 4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6" y="1545"/>
                              <a:ext cx="0" cy="22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3" name="直線接點 4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26" y="1544"/>
                              <a:ext cx="0" cy="22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4" name="直線接點 4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48" y="1546"/>
                              <a:ext cx="0" cy="22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5" name="文字方塊 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82" y="1291"/>
                              <a:ext cx="735" cy="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Default="000A12CD" w:rsidP="00CE63DD">
                                <w:r w:rsidRPr="00EF5DCD">
                                  <w:rPr>
                                    <w:rFonts w:ascii="新細明體" w:eastAsiaTheme="minorEastAsia" w:hAnsi="新細明體" w:cstheme="minorBidi" w:hint="eastAsia"/>
                                    <w:position w:val="-10"/>
                                    <w:szCs w:val="22"/>
                                  </w:rPr>
                                  <w:object w:dxaOrig="380" w:dyaOrig="300">
                                    <v:shape id="_x0000_i1066" type="#_x0000_t75" style="width:22.15pt;height:15.05pt" o:ole="" fillcolor="window">
                                      <v:imagedata r:id="rId107" o:title=""/>
                                    </v:shape>
                                    <o:OLEObject Type="Embed" ProgID="Equation.DSMT4" ShapeID="_x0000_i1066" DrawAspect="Content" ObjectID="_1514377985" r:id="rId10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6" name="文字方塊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" y="48"/>
                              <a:ext cx="1237" cy="4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Default="000A12CD" w:rsidP="00CE63DD">
                                <w:r w:rsidRPr="00EF5DCD">
                                  <w:rPr>
                                    <w:rFonts w:ascii="新細明體" w:eastAsiaTheme="minorEastAsia" w:hAnsi="新細明體" w:cstheme="minorBidi" w:hint="eastAsia"/>
                                    <w:position w:val="-10"/>
                                    <w:szCs w:val="22"/>
                                  </w:rPr>
                                  <w:object w:dxaOrig="740" w:dyaOrig="300">
                                    <v:shape id="_x0000_i1068" type="#_x0000_t75" style="width:36.4pt;height:15.05pt" o:ole="" fillcolor="window">
                                      <v:imagedata r:id="rId109" o:title=""/>
                                    </v:shape>
                                    <o:OLEObject Type="Embed" ProgID="Equation.DSMT4" ShapeID="_x0000_i1068" DrawAspect="Content" ObjectID="_1514377986" r:id="rId11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  <wps:wsp>
                          <wps:cNvPr id="467" name="直線箭頭接點 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0" y="1660"/>
                              <a:ext cx="3689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8" name="直線箭頭接點 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39" y="299"/>
                              <a:ext cx="0" cy="2724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69" name="群組 469"/>
                          <wpg:cNvGrpSpPr>
                            <a:grpSpLocks/>
                          </wpg:cNvGrpSpPr>
                          <wpg:grpSpPr bwMode="auto">
                            <a:xfrm>
                              <a:off x="590" y="582"/>
                              <a:ext cx="3128" cy="2132"/>
                              <a:chOff x="590" y="582"/>
                              <a:chExt cx="22097" cy="15091"/>
                            </a:xfrm>
                          </wpg:grpSpPr>
                          <wps:wsp>
                            <wps:cNvPr id="470" name="手繪多邊形 470"/>
                            <wps:cNvSpPr>
                              <a:spLocks/>
                            </wps:cNvSpPr>
                            <wps:spPr bwMode="auto">
                              <a:xfrm>
                                <a:off x="590" y="582"/>
                                <a:ext cx="10849" cy="7441"/>
                              </a:xfrm>
                              <a:custGeom>
                                <a:avLst/>
                                <a:gdLst>
                                  <a:gd name="T0" fmla="*/ 0 w 1786270"/>
                                  <a:gd name="T1" fmla="*/ 0 h 744279"/>
                                  <a:gd name="T2" fmla="*/ 439174 w 1786270"/>
                                  <a:gd name="T3" fmla="*/ 10632 h 744279"/>
                                  <a:gd name="T4" fmla="*/ 439174 w 1786270"/>
                                  <a:gd name="T5" fmla="*/ 10632 h 744279"/>
                                  <a:gd name="T6" fmla="*/ 787930 w 1786270"/>
                                  <a:gd name="T7" fmla="*/ 10632 h 744279"/>
                                  <a:gd name="T8" fmla="*/ 949391 w 1786270"/>
                                  <a:gd name="T9" fmla="*/ 95685 h 744279"/>
                                  <a:gd name="T10" fmla="*/ 1046267 w 1786270"/>
                                  <a:gd name="T11" fmla="*/ 329583 h 744279"/>
                                  <a:gd name="T12" fmla="*/ 1085018 w 1786270"/>
                                  <a:gd name="T13" fmla="*/ 744220 h 744279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1786270" h="744279">
                                    <a:moveTo>
                                      <a:pt x="0" y="0"/>
                                    </a:moveTo>
                                    <a:lnTo>
                                      <a:pt x="723014" y="10633"/>
                                    </a:lnTo>
                                    <a:cubicBezTo>
                                      <a:pt x="818707" y="10633"/>
                                      <a:pt x="1157177" y="-3544"/>
                                      <a:pt x="1297172" y="10633"/>
                                    </a:cubicBezTo>
                                    <a:cubicBezTo>
                                      <a:pt x="1437167" y="24810"/>
                                      <a:pt x="1492102" y="42530"/>
                                      <a:pt x="1562986" y="95693"/>
                                    </a:cubicBezTo>
                                    <a:cubicBezTo>
                                      <a:pt x="1633870" y="148856"/>
                                      <a:pt x="1685260" y="221511"/>
                                      <a:pt x="1722474" y="329609"/>
                                    </a:cubicBezTo>
                                    <a:cubicBezTo>
                                      <a:pt x="1759688" y="437707"/>
                                      <a:pt x="1772979" y="590993"/>
                                      <a:pt x="1786270" y="74427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1" name="手繪多邊形 471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11439" y="8231"/>
                                <a:ext cx="11248" cy="7442"/>
                              </a:xfrm>
                              <a:custGeom>
                                <a:avLst/>
                                <a:gdLst>
                                  <a:gd name="T0" fmla="*/ 0 w 1786270"/>
                                  <a:gd name="T1" fmla="*/ 0 h 744279"/>
                                  <a:gd name="T2" fmla="*/ 455268 w 1786270"/>
                                  <a:gd name="T3" fmla="*/ 10632 h 744279"/>
                                  <a:gd name="T4" fmla="*/ 455268 w 1786270"/>
                                  <a:gd name="T5" fmla="*/ 10632 h 744279"/>
                                  <a:gd name="T6" fmla="*/ 816804 w 1786270"/>
                                  <a:gd name="T7" fmla="*/ 10632 h 744279"/>
                                  <a:gd name="T8" fmla="*/ 984182 w 1786270"/>
                                  <a:gd name="T9" fmla="*/ 95685 h 744279"/>
                                  <a:gd name="T10" fmla="*/ 1084609 w 1786270"/>
                                  <a:gd name="T11" fmla="*/ 329583 h 744279"/>
                                  <a:gd name="T12" fmla="*/ 1124780 w 1786270"/>
                                  <a:gd name="T13" fmla="*/ 744220 h 744279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1786270" h="744279">
                                    <a:moveTo>
                                      <a:pt x="0" y="0"/>
                                    </a:moveTo>
                                    <a:lnTo>
                                      <a:pt x="723014" y="10633"/>
                                    </a:lnTo>
                                    <a:cubicBezTo>
                                      <a:pt x="818707" y="10633"/>
                                      <a:pt x="1157177" y="-3544"/>
                                      <a:pt x="1297172" y="10633"/>
                                    </a:cubicBezTo>
                                    <a:cubicBezTo>
                                      <a:pt x="1437167" y="24810"/>
                                      <a:pt x="1492102" y="42530"/>
                                      <a:pt x="1562986" y="95693"/>
                                    </a:cubicBezTo>
                                    <a:cubicBezTo>
                                      <a:pt x="1633870" y="148856"/>
                                      <a:pt x="1685260" y="221511"/>
                                      <a:pt x="1722474" y="329609"/>
                                    </a:cubicBezTo>
                                    <a:cubicBezTo>
                                      <a:pt x="1759688" y="437707"/>
                                      <a:pt x="1772979" y="590993"/>
                                      <a:pt x="1786270" y="74427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5D69BD" id="群組 445" o:spid="_x0000_s1236" style="position:absolute;left:0;text-align:left;margin-left:224.2pt;margin-top:22.95pt;width:243.6pt;height:159.65pt;z-index:251433472;mso-position-horizontal-relative:margin" coordorigin="-55,48" coordsize="4872,3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E4oNeQsAAD5qAAAOAAAAZHJzL2Uyb0RvYy54bWzsXV1v28gVfS/Q/0DosYAjDjn8EuIsEjtO&#10;F0jbBeL2nZYoS6hEqiQdOVv0pVhg0S3Qxy2wBYq22L4USJ9aFIui/TeJkX/Rc2eGQ1IWFSeuGTuY&#10;PDgSORxy7tw5PHPnzNX9T86XC+t5khfzLN0fsHv2wErScTaZp6f7g58eH+2FA6so43QSL7I02R+8&#10;SIrBJw++/73769UocbJZtpgkuYVK0mK0Xu0PZmW5Gg2HxXiWLOPiXrZKUpycZvkyLvE1Px1O8niN&#10;2peLoWPb/nCd5ZNVno2TosDRQ3ly8EDUP50m4/In02mRlNZif4BnK8XfXPw9ob/DB/fj0Wker2bz&#10;sXqM+D2eYhnPU9xUV3UYl7F1ls8vVbWcj/OsyKblvXG2HGbT6XyciDagNczeaM2TPDtbibacjtan&#10;K20mmHbDTu9d7fjHzz/Lrflkf8C5N7DSeIlOuvjvtxf//MKiI7DPenU6QrEn+erZ6rNcHTiV36yT&#10;9Y+yCS6Jz8pMGOB8mi/JEGiadS7s/ELbOTkvrTEOunbkBg66Y4xzju0EnifuFI/GM3QXXbeHIxbO&#10;8lB20Xj2WF3Mw8CRV7oscunsMB7Juw7pUdWT0XPDpYraasX1rPZsFq8S0RkFmUNbza+s9vrrL1+9&#10;/P3rr7979eevLMal6URZsptVnj/K0DAmrFSsnmbjnxdWmh3M4vQ0eZjn2XqWxBM8JBNtoqfHbehS&#10;2ZSCKnmbuVlIZiWrRkw5d2V0P6rM5so7VFaLR6u8KJ8k2dKiD/uDHKNGPGX8/GlRSgNXRahr0+xo&#10;vljgeDxapK0D6Al5BDfFpXSObi8Gwi8jO3ocPg75Hnf8x3vcPjzce3h0wPf8IxZ4h+7hwcEh+xXd&#10;l/HRbD6ZJCndphqUjF+t+xQ8yOGkh2WRLeYTqo4eqchPTw4WufU8BigciX/KjRrFhu3HEF6Gtmw0&#10;iTncfuREe0d+GOzxI+7tRYEd7tksehT5No/44VG7SU/naXL9Jlnr/UHkOZ70pc622eLf5bbFo+W8&#10;BOwu5sv9QagLxSPywMfpRHRtGc8X8nPDFPT4tSnQ3VVHY+gVI3JR6azl+cm5QBUm3ZDOnmSTF3Dh&#10;PIOLwUnx0sCHWZZ/PrDWAOD9QfGLszhPBtbi0xTDgNC6+pBXH06qD3E6xqX7g3JgyY8HpUT1s1U+&#10;P52hZjnQ0uwhkGk6F25cPwXaQF8ADxLfBGjIj82xHVRjWyCxFQZyUDfxkBxCXC0GNA2WNl426r/C&#10;+N2EPRo9hJg16DlR8D5YWV32YbESZEC+YVpY+WGg0vE9LqCSYcRSv0qsImv7Ljqe3k3qDaiNZqDy&#10;6OgynDTwQUKsxIXKogr9DVSqd2I3VIr3cg1SV4bKiHGu4ZJ7glpJyFRnJGyqM/9X6OyFYkVbYcOX&#10;YKxpUj8My+UheBSwgfmRgY2hYVigT5chsVeG5VQD4R0Z1kcOGx4gcQvbUByuZ9hgDkCMUINj9mrI&#10;RhUuaUy4zLwMDLTHeZkInRiyIcJEjTmfx7aiRlRhrIrJ9EQ2AGEAjSg0TMMwDYrTfGCmoWfqhmk0&#10;Y8AeZgRbmAbT87leQYNJpsHxvyEahmh8cNBQi0jvHAD+2Kcn7nbQ0LO5XkGjCjwzwzWwDGuiGh+e&#10;a+jwnuEaLa6BRYttXENP5/qFDS7XUBzumCmKgY1bMEXR4T0DGy3YqMU9f/jHxb++ef27v7759x8t&#10;LoU3FAYCbhyktH4PFc55+mxDoCLUL8cvVpD6tPQp8hK6/kr6FM8D60FEw3FsAVj1mivzIaShNddq&#10;jlsJiSrliRKnLKBAELKHq4hTSCfBnAAUmJrVDjaSwizRMpDyXOoFFmdLCJqkNISROysVDY6TMklI&#10;RqonFCI1qkIoIlq1Q7ilZBRdkopbKpTR2p7ORd1u0YcccVICobUVfSwQelqDddF2bs0h+nFuH7IB&#10;cm4fvtyaehvnvhUqsLvp3FqEtOHc+k3Xj3NTYBzO7UUC/w1w3zKF4930bS0I2/BtMZnokZXIdRbG&#10;wo2YqQFuA9xvlel3KMO97bIl122yEtJ397OWyGwuuTcLXEVqK3Wpj0cyekcxRTDS8B4lCBrlzVy9&#10;OVf3twuXuK1XUnqN8ek9JSxwNrifEUqbPSV6W02PwKHVOAY4WsChtUttOu03hQg3H+RzQ1tJpD2+&#10;EQgBsok9f45QknTvqzBRvhvdDncnJ4u+VtlseHdzxfzmvZsRgadICPPk/tg6FGK828wW33e26Gs5&#10;yIZ3Nxd2b967HeZo7xYYbbzbBPreIWVBRyzE16qFDe/WitJegthOhHwCCrsNM1EbNG/VRv27yUz0&#10;4nprX7OcLasodn+BPm5XOxSRBKK9Dhm4eFIi4AET7t9NwE0OCKSK6FwDly9Fs7EZ6TC65QB1Dgjk&#10;JMFyOA0EM19vzde1bqGNG9pcvcb5PPVurFLuVKsDzNHpELCkQfIOkznGZI65+cwx9evzOqiBOfmW&#10;VAg4eufSIJC6SCp/JYe++PvLN396qYR8/Ub4OFYQBY32sVbRUjq5PpbQr6LjK8o8pkQ9B1maIt9U&#10;lkv93d1V9VmlUEeW+RwJvRZIYwTt4TKZIJ1Rgsx49ElC5+1MkHU3efeGfKQ1InqIClrTxXz1M1LE&#10;0lRKZbzzXbn/zok2tCRVdDB4W/DbDI2Pe0qqchReSjfma8FIlYARRwRxvrmEY14kkdzDnLEN5Aw7&#10;OuRiDXPVOZ2d8dJVdXpGKLsjlT2LebacgGrCKHKj9ZygMUAD1YaZ3/z24ru/vfr2mze//urVf/5i&#10;cZwS5tW5QIQERCrfCawbU3c5fbmaxr3LpMwOuXo5BpyLN7a2DET3ZzIJIz1D9RZEarmJGgunE9WK&#10;Y7RnulwgS+kPhpZtrS0WhD407rL76mJYC2wUm1m4pRMoSKpLYU1Fl+JuxALeXSMi1Loss33Xsbpq&#10;RbRPl3xbrYhI6LK7a8VsSZcMwiByd7QeLqjL7q4VXq5LRjyCDbotgN6ry3p+6HVaAGkP66KQXvmO&#10;H3TXi53idWnXibzQ7a652WVwKc9m4Y6am51GLuDY3TU3u822fNr9YPnYsqFCpbXXsGan7S7Z7LTd&#10;JZtdtrtks8t2l2x22M6SCFHUPXCpJIapHojxDCNSQCW2yajBiU+YTyAt7zHyvtIAXmUFZbGlsYpo&#10;23E11lGOzjaKyxSeVXG5bH4slnxwz8vF/Vbt6C+qXciCthYPWsXlws6x0I1vLR62isPKVHs15b/8&#10;MFGrOHm8aGtnY2Hjpm2Yai1rNVc+mLIrRSE3MzfnAwuZm08k3K3ikrpDVIuPYr+PgkNrhjCnxDw6&#10;vcyeJ8eZKFhuJCbGLeuzi7RZKnBcG11KDSMUqZ60KjQ+O5mPHyWfNy8JWRjY8OXmJXAIcVPGvIAF&#10;8uSe62HzpHAkdRI5OiGxal9J5mjdpP1NXcldBHRltQ4Pq8y/1cnIYUqQwR2v0n6qk57vRKF0jMjz&#10;dT7l9l3a39SVsAYaKp+WhyH24DTbAmx0SMcGKzgO82QqDG2GwHF4IM0KtPNt7WNvb2rgRT7S4VDF&#10;aDVZunnbIIARMehxFhwlku2pbytflHS2fhtuWBhfyalElEt7lyhTv571ZInSHV87F++d3SvW2vF2&#10;vaTKMHBHJuHrxH6unApzXAJVrp9HuI+9boHWeL2+RGebQSBabyK0U5nGMUjehc6Kme0PaWa7dY7L&#10;GFidGGWhI7OJ1zIBhkSvGJ9ilQnwS8MTvVvt5rwFLNcDMu1gTE3CtJs5NukSNtLurLVJmHbX2iRM&#10;IfNDewcjb1Km3bU2KVMUcmh6uzljkzThpXB1lhtyQHl3ve/PcuFSQbiD7YNC1OzNsNxO3m5YLri4&#10;YblEW5qU1bBcelMalks2MCz35n465GNguXUIVzBKHcsWx/EjRYLtqR9Uol9Ban4XV9Q/+/TgfwAA&#10;AP//AwBQSwMEFAAGAAgAAAAhAEWSqbbiAAAACgEAAA8AAABkcnMvZG93bnJldi54bWxMj01Lw0AQ&#10;hu+C/2EZwZvdpPmgjdmUUtRTEWwF8TZNpklodjdkt0n67x1PepthHt553nwz606MNLjWGgXhIgBB&#10;prRVa2oFn8fXpxUI59FU2FlDCm7kYFPc3+WYVXYyHzQefC04xLgMFTTe95mUrmxIo1vYngzfznbQ&#10;6HkdalkNOHG47uQyCFKpsTX8ocGedg2Vl8NVK3ibcNpG4cu4v5x3t+9j8v61D0mpx4d5+wzC0+z/&#10;YPjVZ3Uo2Olkr6ZyolMQx6uYUR6SNQgG1lGSgjgpiNJkCbLI5f8KxQ8AAAD//wMAUEsBAi0AFAAG&#10;AAgAAAAhALaDOJL+AAAA4QEAABMAAAAAAAAAAAAAAAAAAAAAAFtDb250ZW50X1R5cGVzXS54bWxQ&#10;SwECLQAUAAYACAAAACEAOP0h/9YAAACUAQAACwAAAAAAAAAAAAAAAAAvAQAAX3JlbHMvLnJlbHNQ&#10;SwECLQAUAAYACAAAACEAfBOKDXkLAAA+agAADgAAAAAAAAAAAAAAAAAuAgAAZHJzL2Uyb0RvYy54&#10;bWxQSwECLQAUAAYACAAAACEARZKptuIAAAAKAQAADwAAAAAAAAAAAAAAAADTDQAAZHJzL2Rvd25y&#10;ZXYueG1sUEsFBgAAAAAEAAQA8wAAAOIOAAAAAA==&#10;">
                <v:shape id="文字方塊 14" o:spid="_x0000_s1237" type="#_x0000_t202" style="position:absolute;left:1820;top:2910;width:692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92RMUA&#10;AADcAAAADwAAAGRycy9kb3ducmV2LnhtbESPQWvCQBSE70L/w/IKvelGkaDRVUQsFArSGA89vmaf&#10;yWL2bcxuNf33bkHwOMzMN8xy3dtGXKnzxrGC8SgBQVw6bbhScCzehzMQPiBrbByTgj/ysF69DJaY&#10;aXfjnK6HUIkIYZ+hgjqENpPSlzVZ9CPXEkfv5DqLIcqukrrDW4TbRk6SJJUWDceFGlva1lSeD79W&#10;weab85257H++8lNuimKe8Gd6Vurttd8sQATqwzP8aH9oBdNpCv9n4hG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f3ZExQAAANwAAAAPAAAAAAAAAAAAAAAAAJgCAABkcnMv&#10;ZG93bnJldi54bWxQSwUGAAAAAAQABAD1AAAAigMAAAAA&#10;" filled="f" stroked="f">
                  <v:textbox inset="0,0,0,0">
                    <w:txbxContent>
                      <w:p w:rsidR="000A12CD" w:rsidRPr="00EF1681" w:rsidRDefault="000A12CD" w:rsidP="00CE63DD">
                        <w:pPr>
                          <w:rPr>
                            <w:sz w:val="22"/>
                            <w:szCs w:val="22"/>
                          </w:rPr>
                        </w:pPr>
                        <w:r w:rsidRPr="00EF1681">
                          <w:rPr>
                            <w:rFonts w:hint="eastAsia"/>
                            <w:position w:val="-6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position w:val="-6"/>
                            <w:sz w:val="22"/>
                            <w:szCs w:val="22"/>
                          </w:rPr>
                          <w:t>12</w:t>
                        </w:r>
                      </w:p>
                    </w:txbxContent>
                  </v:textbox>
                </v:shape>
                <v:group id="Group 87" o:spid="_x0000_s1238" style="position:absolute;left:-55;top:48;width:4872;height:2975" coordorigin="-55,48" coordsize="4872,29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ykYbMYAAADcAAAADwAAAGRycy9kb3ducmV2LnhtbESPT2vCQBTE74LfYXmC&#10;t7qJtVqiq4i0pYcgqIXS2yP7TILZtyG75s+37xYKHoeZ+Q2z2fWmEi01rrSsIJ5FIIgzq0vOFXxd&#10;3p9eQTiPrLGyTAoGcrDbjkcbTLTt+ETt2eciQNglqKDwvk6kdFlBBt3M1sTBu9rGoA+yyaVusAtw&#10;U8l5FC2lwZLDQoE1HQrKbue7UfDRYbd/jt/a9HY9DD+Xl+N3GpNS00m/X4Pw1PtH+L/9qRUsFi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/KRhsxgAAANwA&#10;AAAPAAAAAAAAAAAAAAAAAKoCAABkcnMvZG93bnJldi54bWxQSwUGAAAAAAQABAD6AAAAnQMAAAAA&#10;">
                  <v:shape id="文字方塊 4" o:spid="_x0000_s1239" type="#_x0000_t202" style="position:absolute;left:2654;top:1708;width:637;height: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IJosAA&#10;AADcAAAADwAAAGRycy9kb3ducmV2LnhtbERPTYvCMBC9C/6HMMLeNFGq7HaNIsqCJ0XdFbwNzdiW&#10;bSalibb+e3MQPD7e93zZ2UrcqfGlYw3jkQJBnDlTcq7h9/Qz/AThA7LByjFpeJCH5aLfm2NqXMsH&#10;uh9DLmII+xQ1FCHUqZQ+K8iiH7maOHJX11gMETa5NA22MdxWcqLUTFosOTYUWNO6oOz/eLMa/nbX&#10;yzlR+3xjp3XrOiXZfkmtPwbd6htEoC68xS/31mhIkrg2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SIJosAAAADcAAAADwAAAAAAAAAAAAAAAACYAgAAZHJzL2Rvd25y&#10;ZXYueG1sUEsFBgAAAAAEAAQA9QAAAIUDAAAAAA==&#10;" filled="f" stroked="f">
                    <v:textbox>
                      <w:txbxContent>
                        <w:p w:rsidR="000A12CD" w:rsidRPr="00CD091D" w:rsidRDefault="000A12CD" w:rsidP="00CE63DD">
                          <w:pPr>
                            <w:rPr>
                              <w:position w:val="-6"/>
                              <w:sz w:val="20"/>
                            </w:rPr>
                          </w:pPr>
                          <w:r w:rsidRPr="00CD091D">
                            <w:rPr>
                              <w:position w:val="-6"/>
                              <w:sz w:val="20"/>
                            </w:rPr>
                            <w:t>0.6</w:t>
                          </w:r>
                        </w:p>
                      </w:txbxContent>
                    </v:textbox>
                  </v:shape>
                  <v:shape id="文字方塊 6" o:spid="_x0000_s1240" type="#_x0000_t202" style="position:absolute;left:3482;top:1698;width:637;height: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6sOcQA&#10;AADcAAAADwAAAGRycy9kb3ducmV2LnhtbESPT2vCQBTE7wW/w/IKvTW7lVg0dSNiKXhSqm2ht0f2&#10;5Q/Nvg3ZrYnf3hUEj8PM/IZZrkbbihP1vnGs4SVRIIgLZxquNHwdP57nIHxANtg6Jg1n8rDKJw9L&#10;zIwb+JNOh1CJCGGfoYY6hC6T0hc1WfSJ64ijV7reYoiyr6TpcYhw28qpUq/SYsNxocaONjUVf4d/&#10;q+F7V/7+pGpfvdtZN7hRSbYLqfXT47h+AxFoDPfwrb01GtJ0Ad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urDnEAAAA3AAAAA8AAAAAAAAAAAAAAAAAmAIAAGRycy9k&#10;b3ducmV2LnhtbFBLBQYAAAAABAAEAPUAAACJAwAAAAA=&#10;" filled="f" stroked="f">
                    <v:textbox>
                      <w:txbxContent>
                        <w:p w:rsidR="000A12CD" w:rsidRPr="00CD091D" w:rsidRDefault="000A12CD" w:rsidP="00CE63DD">
                          <w:pPr>
                            <w:rPr>
                              <w:position w:val="-6"/>
                              <w:sz w:val="20"/>
                            </w:rPr>
                          </w:pPr>
                          <w:r w:rsidRPr="00CD091D">
                            <w:rPr>
                              <w:position w:val="-6"/>
                              <w:sz w:val="20"/>
                            </w:rPr>
                            <w:t>0.8</w:t>
                          </w:r>
                        </w:p>
                      </w:txbxContent>
                    </v:textbox>
                  </v:shape>
                  <v:shape id="文字方塊 7" o:spid="_x0000_s1241" type="#_x0000_t202" style="position:absolute;left:129;top:1472;width:637;height: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2Teb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Zxvn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jZN5vwAAANwAAAAPAAAAAAAAAAAAAAAAAJgCAABkcnMvZG93bnJl&#10;di54bWxQSwUGAAAAAAQABAD1AAAAhAMAAAAA&#10;" filled="f" stroked="f">
                    <v:textbox>
                      <w:txbxContent>
                        <w:p w:rsidR="000A12CD" w:rsidRPr="00C17507" w:rsidRDefault="000A12CD" w:rsidP="00CE63DD">
                          <w:pPr>
                            <w:rPr>
                              <w:position w:val="-6"/>
                              <w:sz w:val="20"/>
                            </w:rPr>
                          </w:pPr>
                          <w:r w:rsidRPr="00C17507">
                            <w:rPr>
                              <w:position w:val="-6"/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9" o:spid="_x0000_s1242" type="#_x0000_t202" style="position:absolute;left:30;top:988;width:637;height: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24s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5LO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BNuLEAAAA3AAAAA8AAAAAAAAAAAAAAAAAmAIAAGRycy9k&#10;b3ducmV2LnhtbFBLBQYAAAAABAAEAPUAAACJAwAAAAA=&#10;" filled="f" stroked="f">
                    <v:textbox>
                      <w:txbxContent>
                        <w:p w:rsidR="000A12CD" w:rsidRPr="00C17507" w:rsidRDefault="000A12CD" w:rsidP="00CE63DD">
                          <w:pPr>
                            <w:rPr>
                              <w:sz w:val="20"/>
                            </w:rPr>
                          </w:pPr>
                          <w:r w:rsidRPr="00C17507">
                            <w:rPr>
                              <w:position w:val="-6"/>
                              <w:sz w:val="20"/>
                            </w:rPr>
                            <w:t>20</w:t>
                          </w:r>
                        </w:p>
                      </w:txbxContent>
                    </v:textbox>
                  </v:shape>
                  <v:shape id="文字方塊 11" o:spid="_x0000_s1243" type="#_x0000_t202" style="position:absolute;left:19;top:419;width:637;height: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olc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yKdw+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TqJXEAAAA3AAAAA8AAAAAAAAAAAAAAAAAmAIAAGRycy9k&#10;b3ducmV2LnhtbFBLBQYAAAAABAAEAPUAAACJAwAAAAA=&#10;" filled="f" stroked="f">
                    <v:textbox>
                      <w:txbxContent>
                        <w:p w:rsidR="000A12CD" w:rsidRPr="00C17507" w:rsidRDefault="000A12CD" w:rsidP="00CE63DD">
                          <w:pPr>
                            <w:rPr>
                              <w:sz w:val="20"/>
                            </w:rPr>
                          </w:pPr>
                          <w:r w:rsidRPr="00C17507">
                            <w:rPr>
                              <w:position w:val="-6"/>
                              <w:sz w:val="20"/>
                            </w:rPr>
                            <w:t>40</w:t>
                          </w:r>
                        </w:p>
                      </w:txbxContent>
                    </v:textbox>
                  </v:shape>
                  <v:shape id="文字方塊 12" o:spid="_x0000_s1244" type="#_x0000_t202" style="position:absolute;left:-55;top:1988;width:637;height: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8NDs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2L5B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fDQ7EAAAA3AAAAA8AAAAAAAAAAAAAAAAAmAIAAGRycy9k&#10;b3ducmV2LnhtbFBLBQYAAAAABAAEAPUAAACJAwAAAAA=&#10;" filled="f" stroked="f">
                    <v:textbox>
                      <w:txbxContent>
                        <w:p w:rsidR="000A12CD" w:rsidRDefault="000A12CD" w:rsidP="00CE63DD">
                          <w:r>
                            <w:rPr>
                              <w:position w:val="-6"/>
                            </w:rPr>
                            <w:t>-</w:t>
                          </w:r>
                          <w:r w:rsidRPr="00C17507">
                            <w:rPr>
                              <w:position w:val="-6"/>
                              <w:sz w:val="20"/>
                            </w:rPr>
                            <w:t>20</w:t>
                          </w:r>
                        </w:p>
                      </w:txbxContent>
                    </v:textbox>
                  </v:shape>
                  <v:shape id="文字方塊 13" o:spid="_x0000_s1245" type="#_x0000_t202" style="position:absolute;left:-44;top:2428;width:637;height: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aVes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ekqhb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22lXrEAAAA3AAAAA8AAAAAAAAAAAAAAAAAmAIAAGRycy9k&#10;b3ducmV2LnhtbFBLBQYAAAAABAAEAPUAAACJAwAAAAA=&#10;" filled="f" stroked="f">
                    <v:textbox>
                      <w:txbxContent>
                        <w:p w:rsidR="000A12CD" w:rsidRDefault="000A12CD" w:rsidP="00CE63DD">
                          <w:r w:rsidRPr="00CD091D">
                            <w:rPr>
                              <w:position w:val="-6"/>
                              <w:sz w:val="20"/>
                            </w:rPr>
                            <w:t>-40</w:t>
                          </w:r>
                        </w:p>
                      </w:txbxContent>
                    </v:textbox>
                  </v:shape>
                  <v:line id="直線接點 455" o:spid="_x0000_s1246" style="position:absolute;visibility:visible;mso-wrap-style:square" from="553,2203" to="719,22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StrsMcAAADcAAAADwAAAGRycy9kb3ducmV2LnhtbESPT2vCQBTE70K/w/IKvUiz8U+0SV2l&#10;VAQvUho96O2RfU1Cs29Ddmvit+8WhB6HmfkNs9oMphFX6lxtWcEkikEQF1bXXCo4HXfPLyCcR9bY&#10;WCYFN3KwWT+MVphp2/MnXXNfigBhl6GCyvs2k9IVFRl0kW2Jg/dlO4M+yK6UusM+wE0jp3G8kAZr&#10;DgsVtvReUfGd/xgF29Oiz9MyWY4ns8OQ8sf0fDkYpZ4eh7dXEJ4G/x++t/dawTxJ4O9MOAJy/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K2uwxwAAANwAAAAPAAAAAAAA&#10;AAAAAAAAAKECAABkcnMvZG93bnJldi54bWxQSwUGAAAAAAQABAD5AAAAlQMAAAAA&#10;" strokecolor="black [3213]" strokeweight="1pt"/>
                  <v:line id="直線接點 456" o:spid="_x0000_s1247" style="position:absolute;visibility:visible;mso-wrap-style:square" from="567,2666" to="733,2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n1x8YAAADcAAAADwAAAGRycy9kb3ducmV2LnhtbESPQWvCQBSE74L/YXmFXqRu1Bpr6ipF&#10;EXqR0uhBb4/saxLMvg3Z1cR/7wpCj8PMfMMsVp2pxJUaV1pWMBpGIIgzq0vOFRz227cPEM4ja6ws&#10;k4IbOVgt+70FJtq2/EvX1OciQNglqKDwvk6kdFlBBt3Q1sTB+7ONQR9kk0vdYBvgppLjKIqlwZLD&#10;QoE1rQvKzunFKNgc4jad59PZYDTZdXP+GR9PO6PU60v39QnCU+f/w8/2t1bwPo3hcSYcAbm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H59cfGAAAA3AAAAA8AAAAAAAAA&#10;AAAAAAAAoQIAAGRycy9kb3ducmV2LnhtbFBLBQYAAAAABAAEAPkAAACUAwAAAAA=&#10;" strokecolor="black [3213]" strokeweight="1pt"/>
                  <v:line id="直線接點 457" o:spid="_x0000_s1248" style="position:absolute;visibility:visible;mso-wrap-style:square" from="551,591" to="717,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VQXMcAAADcAAAADwAAAGRycy9kb3ducmV2LnhtbESPQWvCQBSE74X+h+UVvBSz0dbYpK4i&#10;LYVeRIwe9PbIviah2bchuzXpv3cFweMwM98wi9VgGnGmztWWFUyiGARxYXXNpYLD/mv8BsJ5ZI2N&#10;ZVLwTw5Wy8eHBWba9ryjc+5LESDsMlRQed9mUrqiIoMusi1x8H5sZ9AH2ZVSd9gHuGnkNI4TabDm&#10;sFBhSx8VFb/5n1HweUj6PC1n8+fJy2ZIeTs9njZGqdHTsH4H4Wnw9/Ct/a0VvM7mcD0TjoBcX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tVBcxwAAANwAAAAPAAAAAAAA&#10;AAAAAAAAAKECAABkcnMvZG93bnJldi54bWxQSwUGAAAAAAQABAD5AAAAlQMAAAAA&#10;" strokecolor="black [3213]" strokeweight="1pt"/>
                  <v:line id="直線接點 458" o:spid="_x0000_s1249" style="position:absolute;visibility:visible;mso-wrap-style:square" from="550,1189" to="716,1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rELsMAAADcAAAADwAAAGRycy9kb3ducmV2LnhtbERPy4rCMBTdC/5DuMJsRFOd8VWNMjgI&#10;bmSwutDdpbm2xeamNNHWvzeLgVkeznu1aU0pnlS7wrKC0TACQZxaXXCm4HzaDeYgnEfWWFomBS9y&#10;sFl3OyuMtW34SM/EZyKEsItRQe59FUvp0pwMuqGtiAN3s7VBH2CdSV1jE8JNKcdRNJUGCw4NOVa0&#10;zSm9Jw+j4Oc8bZJFNpn1R5+HdsG/48v1YJT66LXfSxCeWv8v/nPvtYKvSVgbzoQjIN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8qxC7DAAAA3AAAAA8AAAAAAAAAAAAA&#10;AAAAoQIAAGRycy9kb3ducmV2LnhtbFBLBQYAAAAABAAEAPkAAACRAwAAAAA=&#10;" strokecolor="black [3213]" strokeweight="1pt"/>
                  <v:shape id="文字方塊 336" o:spid="_x0000_s1250" type="#_x0000_t202" style="position:absolute;left:1043;top:1730;width:636;height: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c65M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ReAq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7c65MMAAADcAAAADwAAAAAAAAAAAAAAAACYAgAAZHJzL2Rv&#10;d25yZXYueG1sUEsFBgAAAAAEAAQA9QAAAIgDAAAAAA==&#10;" filled="f" stroked="f">
                    <v:textbox>
                      <w:txbxContent>
                        <w:p w:rsidR="000A12CD" w:rsidRPr="00CD091D" w:rsidRDefault="000A12CD" w:rsidP="00CE63DD">
                          <w:pPr>
                            <w:rPr>
                              <w:position w:val="-6"/>
                              <w:sz w:val="20"/>
                            </w:rPr>
                          </w:pPr>
                          <w:r w:rsidRPr="00CD091D">
                            <w:rPr>
                              <w:position w:val="-6"/>
                              <w:sz w:val="20"/>
                            </w:rPr>
                            <w:t>0.2</w:t>
                          </w:r>
                        </w:p>
                      </w:txbxContent>
                    </v:textbox>
                  </v:shape>
                  <v:shape id="文字方塊 405" o:spid="_x0000_s1251" type="#_x0000_t202" style="position:absolute;left:1820;top:1721;width:637;height: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FZxL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yi/P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4VnEvwAAANwAAAAPAAAAAAAAAAAAAAAAAJgCAABkcnMvZG93bnJl&#10;di54bWxQSwUGAAAAAAQABAD1AAAAhAMAAAAA&#10;" filled="f" stroked="f">
                    <v:textbox>
                      <w:txbxContent>
                        <w:p w:rsidR="000A12CD" w:rsidRPr="00CD091D" w:rsidRDefault="000A12CD" w:rsidP="00CE63DD">
                          <w:pPr>
                            <w:rPr>
                              <w:position w:val="-6"/>
                              <w:sz w:val="20"/>
                            </w:rPr>
                          </w:pPr>
                          <w:r w:rsidRPr="00CD091D">
                            <w:rPr>
                              <w:position w:val="-6"/>
                              <w:sz w:val="20"/>
                            </w:rPr>
                            <w:t>0.4</w:t>
                          </w:r>
                        </w:p>
                      </w:txbxContent>
                    </v:textbox>
                  </v:shape>
                  <v:line id="直線接點 461" o:spid="_x0000_s1252" style="position:absolute;visibility:visible;mso-wrap-style:square" from="3802,1546" to="3802,1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ynDscAAADcAAAADwAAAGRycy9kb3ducmV2LnhtbESPQWvCQBSE74L/YXmCF9FNrI01dZXS&#10;UuhFpDEHe3tkX5PQ7NuQXU3677sFweMwM98w2/1gGnGlztWWFcSLCARxYXXNpYL89D5/AuE8ssbG&#10;Min4JQf73Xi0xVTbnj/pmvlSBAi7FBVU3replK6oyKBb2JY4eN+2M+iD7EqpO+wD3DRyGUWJNFhz&#10;WKiwpdeKip/sYhS85UmfbcrH9Sx+OAwbPi7PXwej1HQyvDyD8DT4e/jW/tAKVkkM/2fCEZC7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fKcOxwAAANwAAAAPAAAAAAAA&#10;AAAAAAAAAKECAABkcnMvZG93bnJldi54bWxQSwUGAAAAAAQABAD5AAAAlQMAAAAA&#10;" strokecolor="black [3213]" strokeweight="1pt"/>
                  <v:line id="直線接點 462" o:spid="_x0000_s1253" style="position:absolute;visibility:visible;mso-wrap-style:square" from="1336,1545" to="1336,1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45eccAAADcAAAADwAAAGRycy9kb3ducmV2LnhtbESPQWvCQBSE74L/YXlCL6IbUxtr6ipF&#10;KfQi0piDvT2yr0lo9m3Ibk3677sFweMwM98wm91gGnGlztWWFSzmEQjiwuqaSwX5+W32DMJ5ZI2N&#10;ZVLwSw522/Fog6m2PX/QNfOlCBB2KSqovG9TKV1RkUE3ty1x8L5sZ9AH2ZVSd9gHuGlkHEWJNFhz&#10;WKiwpX1FxXf2YxQc8qTP1uXTarp4PA5rPsWXz6NR6mEyvL6A8DT4e/jWftcKlkkM/2fCEZDb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rjl5xwAAANwAAAAPAAAAAAAA&#10;AAAAAAAAAKECAABkcnMvZG93bnJldi54bWxQSwUGAAAAAAQABAD5AAAAlQMAAAAA&#10;" strokecolor="black [3213]" strokeweight="1pt"/>
                  <v:line id="直線接點 463" o:spid="_x0000_s1254" style="position:absolute;visibility:visible;mso-wrap-style:square" from="2126,1544" to="2126,1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Kc4scAAADcAAAADwAAAGRycy9kb3ducmV2LnhtbESPT2vCQBTE7wW/w/IKXqRu/NNYU1cR&#10;i+BFSqMHvT2yr0kw+zZkV5N+e1cQehxm5jfMYtWZStyocaVlBaNhBII4s7rkXMHxsH37AOE8ssbK&#10;Min4IwerZe9lgYm2Lf/QLfW5CBB2CSoovK8TKV1WkEE3tDVx8H5tY9AH2eRSN9gGuKnkOIpiabDk&#10;sFBgTZuCskt6NQq+jnGbzvP32WA02Xdz/h6fznujVP+1W3+C8NT5//CzvdMKpvEEHmfCEZDL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4pzixwAAANwAAAAPAAAAAAAA&#10;AAAAAAAAAKECAABkcnMvZG93bnJldi54bWxQSwUGAAAAAAQABAD5AAAAlQMAAAAA&#10;" strokecolor="black [3213]" strokeweight="1pt"/>
                  <v:line id="直線接點 464" o:spid="_x0000_s1255" style="position:absolute;visibility:visible;mso-wrap-style:square" from="2948,1546" to="2948,1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sElscAAADcAAAADwAAAGRycy9kb3ducmV2LnhtbESPT2vCQBTE74LfYXmFXkrd+Kexpq5S&#10;FKEXKY0e9PbIvibB7NuQXU389q4geBxm5jfMfNmZSlyocaVlBcNBBII4s7rkXMF+t3n/BOE8ssbK&#10;Mim4koPlot+bY6Jty390SX0uAoRdggoK7+tESpcVZNANbE0cvH/bGPRBNrnUDbYBbio5iqJYGiw5&#10;LBRY06qg7JSejYL1Pm7TWf4xfRuOt92Mf0eH49Yo9frSfX+B8NT5Z/jR/tEKJvEE7mfCEZC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CwSWxwAAANwAAAAPAAAAAAAA&#10;AAAAAAAAAKECAABkcnMvZG93bnJldi54bWxQSwUGAAAAAAQABAD5AAAAlQMAAAAA&#10;" strokecolor="black [3213]" strokeweight="1pt"/>
                  <v:shape id="文字方塊 21" o:spid="_x0000_s1256" type="#_x0000_t202" style="position:absolute;left:4082;top:1291;width:735;height:7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b6XM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xy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b6XMMAAADcAAAADwAAAAAAAAAAAAAAAACYAgAAZHJzL2Rv&#10;d25yZXYueG1sUEsFBgAAAAAEAAQA9QAAAIgDAAAAAA==&#10;" filled="f" stroked="f">
                    <v:textbox>
                      <w:txbxContent>
                        <w:p w:rsidR="000A12CD" w:rsidRDefault="000A12CD" w:rsidP="00CE63DD">
                          <w:r w:rsidRPr="00EF5DCD">
                            <w:rPr>
                              <w:rFonts w:ascii="新細明體" w:eastAsiaTheme="minorEastAsia" w:hAnsi="新細明體" w:cstheme="minorBidi" w:hint="eastAsia"/>
                              <w:position w:val="-10"/>
                              <w:szCs w:val="22"/>
                            </w:rPr>
                            <w:object w:dxaOrig="380" w:dyaOrig="300">
                              <v:shape id="_x0000_i1066" type="#_x0000_t75" style="width:22.5pt;height:15pt" o:ole="" fillcolor="window">
                                <v:imagedata r:id="rId111" o:title=""/>
                              </v:shape>
                              <o:OLEObject Type="Embed" ProgID="Equation.DSMT4" ShapeID="_x0000_i1066" DrawAspect="Content" ObjectID="_1514331277" r:id="rId112"/>
                            </w:object>
                          </w:r>
                        </w:p>
                      </w:txbxContent>
                    </v:textbox>
                  </v:shape>
                  <v:shape id="文字方塊 20" o:spid="_x0000_s1257" type="#_x0000_t202" style="position:absolute;left:548;top:48;width:1237;height:4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PS2MQA&#10;AADcAAAADwAAAGRycy9kb3ducmV2LnhtbESP3WoCMRSE7wu+QzhC72pWKUtZjVIFpRd64c8DHDan&#10;m203J0sS3V2fvhGEXg4z8w2zWPW2ETfyoXasYDrJQBCXTtdcKbict28fIEJE1tg4JgUDBVgtRy8L&#10;LLTr+Ei3U6xEgnAoUIGJsS2kDKUhi2HiWuLkfTtvMSbpK6k9dgluGznLslxarDktGGxpY6j8PV2t&#10;Anuf3v0e0f7shhl27WB2h/1aqddx/zkHEamP/+Fn+0sreM9zeJxJR0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LD0tjEAAAA3AAAAA8AAAAAAAAAAAAAAAAAmAIAAGRycy9k&#10;b3ducmV2LnhtbFBLBQYAAAAABAAEAPUAAACJAwAAAAA=&#10;" filled="f" stroked="f">
                    <v:textbox inset=",0,,0">
                      <w:txbxContent>
                        <w:p w:rsidR="000A12CD" w:rsidRDefault="000A12CD" w:rsidP="00CE63DD">
                          <w:r w:rsidRPr="00EF5DCD">
                            <w:rPr>
                              <w:rFonts w:ascii="新細明體" w:eastAsiaTheme="minorEastAsia" w:hAnsi="新細明體" w:cstheme="minorBidi" w:hint="eastAsia"/>
                              <w:position w:val="-10"/>
                              <w:szCs w:val="22"/>
                            </w:rPr>
                            <w:object w:dxaOrig="740" w:dyaOrig="300">
                              <v:shape id="_x0000_i1068" type="#_x0000_t75" style="width:36.75pt;height:15pt" o:ole="" fillcolor="window">
                                <v:imagedata r:id="rId113" o:title=""/>
                              </v:shape>
                              <o:OLEObject Type="Embed" ProgID="Equation.DSMT4" ShapeID="_x0000_i1068" DrawAspect="Content" ObjectID="_1514331278" r:id="rId114"/>
                            </w:object>
                          </w:r>
                        </w:p>
                      </w:txbxContent>
                    </v:textbox>
                  </v:shape>
                  <v:shape id="直線箭頭接點 1" o:spid="_x0000_s1258" type="#_x0000_t32" style="position:absolute;left:430;top:1660;width:368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M5GMQAAADcAAAADwAAAGRycy9kb3ducmV2LnhtbESPT2vCQBTE7wW/w/KE3upGTY1EVxFF&#10;KtRL/HN/ZJ9JMPs2ZFdN++ndQsHjMDO/YebLztTiTq2rLCsYDiIQxLnVFRcKTsftxxSE88gaa8uk&#10;4IccLBe9tzmm2j44o/vBFyJA2KWooPS+SaV0eUkG3cA2xMG72NagD7ItpG7xEeCmlqMomkiDFYeF&#10;Ehtal5RfDzej4Evj+HyJP02eZdtik3zv4+TXKfXe71YzEJ46/wr/t3daQTxJ4O9MOAJy8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kzkYxAAAANwAAAAPAAAAAAAAAAAA&#10;AAAAAKECAABkcnMvZG93bnJldi54bWxQSwUGAAAAAAQABAD5AAAAkgMAAAAA&#10;" strokecolor="black [3213]" strokeweight="1pt">
                    <v:stroke endarrow="block"/>
                  </v:shape>
                  <v:shape id="直線箭頭接點 2" o:spid="_x0000_s1259" type="#_x0000_t32" style="position:absolute;left:639;top:299;width:0;height:27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Zd1sEAAADcAAAADwAAAGRycy9kb3ducmV2LnhtbERPTYvCMBC9C/sfwix403RVilSjiFBY&#10;FxTt7sHj0IxNsZmUJmr335uD4PHxvpfr3jbiTp2vHSv4GicgiEuna64U/P3mozkIH5A1No5JwT95&#10;WK8+BkvMtHvwie5FqEQMYZ+hAhNCm0npS0MW/di1xJG7uM5iiLCrpO7wEcNtIydJkkqLNccGgy1t&#10;DZXX4mYVhIM5H89levnZbXXO++lxkicbpYaf/WYBIlAf3uKX+1srmKVxbTwTj4B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0pl3WwQAAANwAAAAPAAAAAAAAAAAAAAAA&#10;AKECAABkcnMvZG93bnJldi54bWxQSwUGAAAAAAQABAD5AAAAjwMAAAAA&#10;" strokecolor="black [3213]" strokeweight="1pt">
                    <v:stroke endarrow="block"/>
                  </v:shape>
                  <v:group id="群組 469" o:spid="_x0000_s1260" style="position:absolute;left:590;top:582;width:3128;height:2132" coordorigin="590,582" coordsize="22097,150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915c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T3XlxgAAANwA&#10;AAAPAAAAAAAAAAAAAAAAAKoCAABkcnMvZG93bnJldi54bWxQSwUGAAAAAAQABAD6AAAAnQMAAAAA&#10;">
                    <v:shape id="手繪多邊形 470" o:spid="_x0000_s1261" style="position:absolute;left:590;top:582;width:10849;height:7441;visibility:visible;mso-wrap-style:square;v-text-anchor:middle" coordsize="1786270,7442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jr8MQA&#10;AADcAAAADwAAAGRycy9kb3ducmV2LnhtbERPTWvCQBC9F/wPywi9SLOxSBtiVhFBSD0UqoXibchO&#10;k9TsbMxuk+iv7x4KHh/vO1uPphE9da62rGAexSCIC6trLhV8HndPCQjnkTU2lknBlRysV5OHDFNt&#10;B/6g/uBLEULYpaig8r5NpXRFRQZdZFviwH3bzqAPsCul7nAI4aaRz3H8Ig3WHBoqbGlbUXE+/BoF&#10;M9bnt+toNwvz9Z7MTv3lJ7/tlXqcjpslCE+jv4v/3blWsHgN88OZcAT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1o6/DEAAAA3AAAAA8AAAAAAAAAAAAAAAAAmAIAAGRycy9k&#10;b3ducmV2LnhtbFBLBQYAAAAABAAEAPUAAACJAwAAAAA=&#10;" path="m,l723014,10633v95693,,434163,-14177,574158,c1437167,24810,1492102,42530,1562986,95693v70884,53163,122274,125818,159488,233916c1759688,437707,1772979,590993,1786270,744279e" filled="f">
                      <v:path arrowok="t" o:connecttype="custom" o:connectlocs="0,0;2667,106;2667,106;4786,106;5766,957;6355,3295;6590,7440" o:connectangles="0,0,0,0,0,0,0"/>
                    </v:shape>
                    <v:shape id="手繪多邊形 471" o:spid="_x0000_s1262" style="position:absolute;left:11439;top:8231;width:11248;height:7442;flip:x y;visibility:visible;mso-wrap-style:square;v-text-anchor:middle" coordsize="1786270,7442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SFa8UA&#10;AADcAAAADwAAAGRycy9kb3ducmV2LnhtbESP3WrCQBSE7wu+w3IE7+rGpVibuoqmCoV60aoPcMge&#10;k9Ds2ZDd/Pj23UKhl8PMfMOst6OtRU+trxxrWMwTEMS5MxUXGq6X4+MKhA/IBmvHpOFOHrabycMa&#10;U+MG/qL+HAoRIexT1FCG0KRS+rwki37uGuLo3VxrMUTZFtK0OES4raVKkqW0WHFcKLGhrKT8+9xZ&#10;DcrfVkrJz4Pdnz5O2TJ5UW+d0Xo2HXevIAKN4T/81343Gp6eF/B7Jh4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lIVrxQAAANwAAAAPAAAAAAAAAAAAAAAAAJgCAABkcnMv&#10;ZG93bnJldi54bWxQSwUGAAAAAAQABAD1AAAAigMAAAAA&#10;" path="m,l723014,10633v95693,,434163,-14177,574158,c1437167,24810,1492102,42530,1562986,95693v70884,53163,122274,125818,159488,233916c1759688,437707,1772979,590993,1786270,744279e" filled="f">
                      <v:path arrowok="t" o:connecttype="custom" o:connectlocs="0,0;2867,106;2867,106;5143,106;6197,957;6830,3295;7083,7441" o:connectangles="0,0,0,0,0,0,0"/>
                    </v:shape>
                  </v:group>
                </v:group>
                <w10:wrap type="square" anchorx="margin"/>
              </v:group>
            </w:pict>
          </mc:Fallback>
        </mc:AlternateContent>
      </w:r>
      <w:r w:rsidR="00F44D9B" w:rsidRPr="00A26B22">
        <w:rPr>
          <w:rFonts w:hint="eastAsia"/>
        </w:rPr>
        <w:t>41</w:t>
      </w:r>
      <w:r w:rsidR="00CE63DD" w:rsidRPr="00A26B22">
        <w:t>.</w:t>
      </w:r>
      <w:r w:rsidR="00D163D1" w:rsidRPr="00A26B22">
        <w:rPr>
          <w:rFonts w:hint="eastAsia"/>
        </w:rPr>
        <w:tab/>
      </w:r>
      <w:r w:rsidR="00CE63DD" w:rsidRPr="00A26B22">
        <w:rPr>
          <w:rFonts w:hint="eastAsia"/>
        </w:rPr>
        <w:t>以高速攝影機拍攝</w:t>
      </w:r>
      <w:proofErr w:type="gramStart"/>
      <w:r w:rsidR="00CE63DD" w:rsidRPr="00A26B22">
        <w:rPr>
          <w:rFonts w:hint="eastAsia"/>
        </w:rPr>
        <w:t>一</w:t>
      </w:r>
      <w:proofErr w:type="gramEnd"/>
      <w:r w:rsidR="00CE63DD" w:rsidRPr="00A26B22">
        <w:rPr>
          <w:rFonts w:hint="eastAsia"/>
        </w:rPr>
        <w:t>質量為</w:t>
      </w:r>
      <w:r w:rsidR="00CE63DD" w:rsidRPr="00A26B22">
        <w:t>50 g</w:t>
      </w:r>
      <w:r w:rsidR="00CE63DD" w:rsidRPr="00A26B22">
        <w:rPr>
          <w:rFonts w:hint="eastAsia"/>
        </w:rPr>
        <w:t>之網球撞擊牆面的過程，所得到的球中心速度</w:t>
      </w:r>
      <w:r w:rsidR="002249A8" w:rsidRPr="00A26B22">
        <w:rPr>
          <w:position w:val="-6"/>
        </w:rPr>
        <w:object w:dxaOrig="180" w:dyaOrig="220">
          <v:shape id="_x0000_i1069" type="#_x0000_t75" style="width:9.5pt;height:10.3pt" o:ole="">
            <v:imagedata r:id="rId115" o:title=""/>
          </v:shape>
          <o:OLEObject Type="Embed" ProgID="Equation.DSMT4" ShapeID="_x0000_i1069" DrawAspect="Content" ObjectID="_1514377942" r:id="rId116"/>
        </w:object>
      </w:r>
      <w:r w:rsidR="00CE63DD" w:rsidRPr="00A26B22">
        <w:rPr>
          <w:rFonts w:hint="eastAsia"/>
        </w:rPr>
        <w:t>對時間</w:t>
      </w:r>
      <w:r w:rsidR="002249A8" w:rsidRPr="00A26B22">
        <w:rPr>
          <w:position w:val="-6"/>
        </w:rPr>
        <w:object w:dxaOrig="139" w:dyaOrig="240">
          <v:shape id="_x0000_i1070" type="#_x0000_t75" style="width:7.1pt;height:10.3pt" o:ole="">
            <v:imagedata r:id="rId117" o:title=""/>
          </v:shape>
          <o:OLEObject Type="Embed" ProgID="Equation.DSMT4" ShapeID="_x0000_i1070" DrawAspect="Content" ObjectID="_1514377943" r:id="rId118"/>
        </w:object>
      </w:r>
      <w:r w:rsidR="00CE63DD" w:rsidRPr="00A26B22">
        <w:rPr>
          <w:rFonts w:hint="eastAsia"/>
        </w:rPr>
        <w:t>的變化如圖</w:t>
      </w:r>
      <w:r w:rsidR="00A83048">
        <w:rPr>
          <w:rFonts w:hint="eastAsia"/>
        </w:rPr>
        <w:t>12</w:t>
      </w:r>
      <w:r w:rsidR="00CE63DD" w:rsidRPr="00A26B22">
        <w:rPr>
          <w:rFonts w:hint="eastAsia"/>
        </w:rPr>
        <w:t>所示，則在撞擊牆面的過程中，網球受到牆面平均作用力的量值，最接近下列何者？</w:t>
      </w:r>
    </w:p>
    <w:p w:rsidR="005952E6" w:rsidRPr="00A26B22" w:rsidRDefault="0053038C" w:rsidP="00CC1285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A26B22">
        <w:t>(A)</w:t>
      </w:r>
      <w:r w:rsidRPr="00A26B22">
        <w:rPr>
          <w:rFonts w:hint="eastAsia"/>
        </w:rPr>
        <w:t xml:space="preserve"> </w:t>
      </w:r>
      <w:r w:rsidRPr="00A26B22">
        <w:t>0.</w:t>
      </w:r>
      <w:r w:rsidRPr="00A26B22">
        <w:rPr>
          <w:rFonts w:hint="eastAsia"/>
        </w:rPr>
        <w:t>0</w:t>
      </w:r>
      <w:r w:rsidRPr="00A26B22">
        <w:t>2</w:t>
      </w:r>
      <w:r w:rsidR="0091178E">
        <w:rPr>
          <w:rFonts w:hint="eastAsia"/>
        </w:rPr>
        <w:t>N</w:t>
      </w:r>
    </w:p>
    <w:p w:rsidR="005952E6" w:rsidRPr="00A26B22" w:rsidRDefault="0053038C" w:rsidP="00CC1285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A26B22">
        <w:t>(B)</w:t>
      </w:r>
      <w:r w:rsidRPr="00A26B22">
        <w:rPr>
          <w:rFonts w:hint="eastAsia"/>
        </w:rPr>
        <w:t xml:space="preserve"> 0.</w:t>
      </w:r>
      <w:r w:rsidRPr="00A26B22">
        <w:t>2</w:t>
      </w:r>
      <w:r w:rsidR="0091178E">
        <w:rPr>
          <w:rFonts w:hint="eastAsia"/>
        </w:rPr>
        <w:t>N</w:t>
      </w:r>
    </w:p>
    <w:p w:rsidR="005952E6" w:rsidRPr="00A26B22" w:rsidRDefault="0053038C" w:rsidP="00CC1285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A26B22">
        <w:t>(C)</w:t>
      </w:r>
      <w:r w:rsidRPr="00A26B22">
        <w:rPr>
          <w:rFonts w:hint="eastAsia"/>
        </w:rPr>
        <w:t xml:space="preserve"> </w:t>
      </w:r>
      <w:r w:rsidRPr="00A26B22">
        <w:t>2</w:t>
      </w:r>
      <w:r w:rsidR="0091178E">
        <w:rPr>
          <w:rFonts w:hint="eastAsia"/>
        </w:rPr>
        <w:t>N</w:t>
      </w:r>
    </w:p>
    <w:p w:rsidR="005952E6" w:rsidRPr="00A26B22" w:rsidRDefault="0053038C" w:rsidP="00CC1285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A26B22">
        <w:t>(D)</w:t>
      </w:r>
      <w:r w:rsidRPr="00A26B22">
        <w:rPr>
          <w:rFonts w:hint="eastAsia"/>
        </w:rPr>
        <w:t xml:space="preserve"> </w:t>
      </w:r>
      <w:r w:rsidRPr="00A26B22">
        <w:t>20</w:t>
      </w:r>
      <w:r w:rsidR="0091178E">
        <w:rPr>
          <w:rFonts w:hint="eastAsia"/>
        </w:rPr>
        <w:t>N</w:t>
      </w:r>
    </w:p>
    <w:p w:rsidR="0053038C" w:rsidRPr="00A26B22" w:rsidRDefault="0053038C" w:rsidP="00CC1285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A26B22">
        <w:t>(E)</w:t>
      </w:r>
      <w:r w:rsidRPr="00A26B22">
        <w:rPr>
          <w:rFonts w:hint="eastAsia"/>
        </w:rPr>
        <w:t xml:space="preserve"> </w:t>
      </w:r>
      <w:r w:rsidRPr="00A26B22">
        <w:t>200</w:t>
      </w:r>
      <w:r w:rsidR="0091178E">
        <w:rPr>
          <w:rFonts w:hint="eastAsia"/>
        </w:rPr>
        <w:t>N</w:t>
      </w:r>
    </w:p>
    <w:p w:rsidR="001B6B7E" w:rsidRDefault="001B6B7E">
      <w:pPr>
        <w:widowControl/>
        <w:rPr>
          <w:spacing w:val="20"/>
          <w:kern w:val="0"/>
          <w:sz w:val="22"/>
          <w:szCs w:val="22"/>
        </w:rPr>
      </w:pPr>
    </w:p>
    <w:p w:rsidR="00CE63DD" w:rsidRPr="00A26B22" w:rsidRDefault="00F44D9B" w:rsidP="00B512BA">
      <w:pPr>
        <w:pStyle w:val="TIT1"/>
      </w:pPr>
      <w:r w:rsidRPr="00A26B22">
        <w:rPr>
          <w:rFonts w:hint="eastAsia"/>
        </w:rPr>
        <w:t>42</w:t>
      </w:r>
      <w:r w:rsidR="00CE63DD" w:rsidRPr="00A26B22">
        <w:t>.</w:t>
      </w:r>
      <w:r w:rsidR="00CE79BE" w:rsidRPr="00A26B22">
        <w:rPr>
          <w:rFonts w:hint="eastAsia"/>
        </w:rPr>
        <w:tab/>
      </w:r>
      <w:r w:rsidR="00CE63DD" w:rsidRPr="00A26B22">
        <w:rPr>
          <w:rFonts w:hint="eastAsia"/>
        </w:rPr>
        <w:t>圖</w:t>
      </w:r>
      <w:r w:rsidR="00A83048">
        <w:t>13</w:t>
      </w:r>
      <w:r w:rsidR="00CE63DD" w:rsidRPr="00A26B22">
        <w:rPr>
          <w:rFonts w:hint="eastAsia"/>
        </w:rPr>
        <w:t>所示為一種打樁機的簡化模型，它可藉由鐵塊從靜止開始自由下落，</w:t>
      </w:r>
      <w:proofErr w:type="gramStart"/>
      <w:r w:rsidR="00CE63DD" w:rsidRPr="00A26B22">
        <w:rPr>
          <w:rFonts w:hint="eastAsia"/>
        </w:rPr>
        <w:t>將鐵樁打入</w:t>
      </w:r>
      <w:proofErr w:type="gramEnd"/>
      <w:r w:rsidR="00CE63DD" w:rsidRPr="00A26B22">
        <w:rPr>
          <w:rFonts w:hint="eastAsia"/>
        </w:rPr>
        <w:t>堅硬的岩層中，其中鐵塊最初高度為</w:t>
      </w:r>
      <w:r w:rsidR="000E7833" w:rsidRPr="00A26B22">
        <w:rPr>
          <w:position w:val="-10"/>
        </w:rPr>
        <w:object w:dxaOrig="220" w:dyaOrig="320">
          <v:shape id="_x0000_i1071" type="#_x0000_t75" style="width:10.3pt;height:15.8pt" o:ole="">
            <v:imagedata r:id="rId119" o:title=""/>
          </v:shape>
          <o:OLEObject Type="Embed" ProgID="Equation.DSMT4" ShapeID="_x0000_i1071" DrawAspect="Content" ObjectID="_1514377944" r:id="rId120"/>
        </w:object>
      </w:r>
      <w:r w:rsidR="00CE63DD" w:rsidRPr="00A26B22">
        <w:rPr>
          <w:rFonts w:hint="eastAsia"/>
        </w:rPr>
        <w:t>，</w:t>
      </w:r>
      <w:proofErr w:type="gramStart"/>
      <w:r w:rsidR="00CE63DD" w:rsidRPr="00A26B22">
        <w:rPr>
          <w:rFonts w:hint="eastAsia"/>
        </w:rPr>
        <w:t>而鐵樁露出</w:t>
      </w:r>
      <w:proofErr w:type="gramEnd"/>
      <w:r w:rsidR="00CE63DD" w:rsidRPr="00A26B22">
        <w:rPr>
          <w:rFonts w:hint="eastAsia"/>
        </w:rPr>
        <w:t>在地面上的高度由</w:t>
      </w:r>
      <w:r w:rsidR="00CD091D" w:rsidRPr="00A26B22">
        <w:rPr>
          <w:position w:val="-10"/>
        </w:rPr>
        <w:object w:dxaOrig="240" w:dyaOrig="320">
          <v:shape id="_x0000_i1072" type="#_x0000_t75" style="width:10.3pt;height:15.8pt" o:ole="">
            <v:imagedata r:id="rId121" o:title=""/>
          </v:shape>
          <o:OLEObject Type="Embed" ProgID="Equation.DSMT4" ShapeID="_x0000_i1072" DrawAspect="Content" ObjectID="_1514377945" r:id="rId122"/>
        </w:object>
      </w:r>
      <w:r w:rsidR="00CE63DD" w:rsidRPr="00A26B22">
        <w:rPr>
          <w:rFonts w:hint="eastAsia"/>
        </w:rPr>
        <w:t>減少為</w:t>
      </w:r>
      <w:r w:rsidR="00CD091D" w:rsidRPr="00A26B22">
        <w:rPr>
          <w:position w:val="-10"/>
        </w:rPr>
        <w:object w:dxaOrig="240" w:dyaOrig="320">
          <v:shape id="_x0000_i1073" type="#_x0000_t75" style="width:10.3pt;height:15.8pt" o:ole="">
            <v:imagedata r:id="rId123" o:title=""/>
          </v:shape>
          <o:OLEObject Type="Embed" ProgID="Equation.DSMT4" ShapeID="_x0000_i1073" DrawAspect="Content" ObjectID="_1514377946" r:id="rId124"/>
        </w:object>
      </w:r>
      <w:r w:rsidR="00CE63DD" w:rsidRPr="00A26B22">
        <w:rPr>
          <w:rFonts w:hint="eastAsia"/>
        </w:rPr>
        <w:t>。已知鐵塊</w:t>
      </w:r>
      <w:proofErr w:type="gramStart"/>
      <w:r w:rsidR="00CE63DD" w:rsidRPr="00A26B22">
        <w:rPr>
          <w:rFonts w:hint="eastAsia"/>
        </w:rPr>
        <w:t>與鐵樁碰撞</w:t>
      </w:r>
      <w:proofErr w:type="gramEnd"/>
      <w:r w:rsidR="00CE63DD" w:rsidRPr="00A26B22">
        <w:rPr>
          <w:rFonts w:hint="eastAsia"/>
        </w:rPr>
        <w:t>後瞬間合而為一</w:t>
      </w:r>
      <w:r w:rsidR="0053038C" w:rsidRPr="00A26B22">
        <w:rPr>
          <w:rFonts w:hint="eastAsia"/>
        </w:rPr>
        <w:t>，</w:t>
      </w:r>
      <w:r w:rsidR="00CE63DD" w:rsidRPr="00A26B22">
        <w:rPr>
          <w:rFonts w:hint="eastAsia"/>
        </w:rPr>
        <w:t>若針對不同的</w:t>
      </w:r>
      <w:r w:rsidR="00856C84" w:rsidRPr="00A26B22">
        <w:rPr>
          <w:position w:val="-10"/>
        </w:rPr>
        <w:object w:dxaOrig="220" w:dyaOrig="320">
          <v:shape id="_x0000_i1074" type="#_x0000_t75" style="width:10.3pt;height:15.8pt" o:ole="">
            <v:imagedata r:id="rId125" o:title=""/>
          </v:shape>
          <o:OLEObject Type="Embed" ProgID="Equation.DSMT4" ShapeID="_x0000_i1074" DrawAspect="Content" ObjectID="_1514377947" r:id="rId126"/>
        </w:object>
      </w:r>
      <w:r w:rsidR="00CE63DD" w:rsidRPr="00A26B22">
        <w:rPr>
          <w:rFonts w:hint="eastAsia"/>
        </w:rPr>
        <w:t>與</w:t>
      </w:r>
      <w:r w:rsidR="00856C84" w:rsidRPr="00A26B22">
        <w:rPr>
          <w:position w:val="-10"/>
        </w:rPr>
        <w:object w:dxaOrig="240" w:dyaOrig="320">
          <v:shape id="_x0000_i1075" type="#_x0000_t75" style="width:10.3pt;height:15.8pt" o:ole="">
            <v:imagedata r:id="rId121" o:title=""/>
          </v:shape>
          <o:OLEObject Type="Embed" ProgID="Equation.DSMT4" ShapeID="_x0000_i1075" DrawAspect="Content" ObjectID="_1514377948" r:id="rId127"/>
        </w:object>
      </w:r>
      <w:r w:rsidR="00CE63DD" w:rsidRPr="00A26B22">
        <w:rPr>
          <w:rFonts w:hint="eastAsia"/>
        </w:rPr>
        <w:t>組合，測得的</w:t>
      </w:r>
      <w:r w:rsidR="00CC6884" w:rsidRPr="00A26B22">
        <w:rPr>
          <w:rFonts w:hint="eastAsia"/>
        </w:rPr>
        <w:t>（</w:t>
      </w:r>
      <w:r w:rsidR="00CC6884" w:rsidRPr="00A26B22">
        <w:rPr>
          <w:position w:val="-10"/>
        </w:rPr>
        <w:object w:dxaOrig="620" w:dyaOrig="320">
          <v:shape id="_x0000_i1076" type="#_x0000_t75" style="width:30.85pt;height:15.8pt" o:ole="">
            <v:imagedata r:id="rId128" o:title=""/>
          </v:shape>
          <o:OLEObject Type="Embed" ProgID="Equation.DSMT4" ShapeID="_x0000_i1076" DrawAspect="Content" ObjectID="_1514377949" r:id="rId129"/>
        </w:object>
      </w:r>
      <w:r w:rsidR="00CC6884" w:rsidRPr="00A26B22">
        <w:rPr>
          <w:rFonts w:hint="eastAsia"/>
        </w:rPr>
        <w:t>）</w:t>
      </w:r>
      <w:r w:rsidR="00CE63DD" w:rsidRPr="00A26B22">
        <w:rPr>
          <w:rFonts w:hint="eastAsia"/>
        </w:rPr>
        <w:t>對</w:t>
      </w:r>
      <w:r w:rsidR="00CC6884" w:rsidRPr="00A26B22">
        <w:rPr>
          <w:rFonts w:hint="eastAsia"/>
        </w:rPr>
        <w:t>（</w:t>
      </w:r>
      <w:r w:rsidR="00CC6884" w:rsidRPr="00A26B22">
        <w:rPr>
          <w:position w:val="-10"/>
        </w:rPr>
        <w:object w:dxaOrig="620" w:dyaOrig="320">
          <v:shape id="_x0000_i1077" type="#_x0000_t75" style="width:30.85pt;height:15.8pt" o:ole="">
            <v:imagedata r:id="rId130" o:title=""/>
          </v:shape>
          <o:OLEObject Type="Embed" ProgID="Equation.DSMT4" ShapeID="_x0000_i1077" DrawAspect="Content" ObjectID="_1514377950" r:id="rId131"/>
        </w:object>
      </w:r>
      <w:r w:rsidR="00CC6884" w:rsidRPr="00A26B22">
        <w:rPr>
          <w:rFonts w:hint="eastAsia"/>
        </w:rPr>
        <w:t>）</w:t>
      </w:r>
      <w:r w:rsidR="00CE63DD" w:rsidRPr="00A26B22">
        <w:rPr>
          <w:rFonts w:hint="eastAsia"/>
        </w:rPr>
        <w:t>的關係如圖</w:t>
      </w:r>
      <w:r w:rsidR="00D163D1" w:rsidRPr="00A26B22">
        <w:rPr>
          <w:rFonts w:hint="eastAsia"/>
        </w:rPr>
        <w:t>1</w:t>
      </w:r>
      <w:r w:rsidR="00A83048">
        <w:t>4</w:t>
      </w:r>
      <w:r w:rsidR="00CE63DD" w:rsidRPr="00A26B22">
        <w:rPr>
          <w:rFonts w:hint="eastAsia"/>
        </w:rPr>
        <w:t>所示，則下列推論何者正確？</w:t>
      </w:r>
    </w:p>
    <w:p w:rsidR="0053038C" w:rsidRPr="000C1722" w:rsidRDefault="00951233" w:rsidP="009C073E">
      <w:pPr>
        <w:pStyle w:val="AA0"/>
        <w:ind w:left="715" w:hanging="319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25984" behindDoc="0" locked="0" layoutInCell="1" allowOverlap="1" wp14:anchorId="1B154ED3" wp14:editId="1B7DC0A2">
                <wp:simplePos x="0" y="0"/>
                <wp:positionH relativeFrom="column">
                  <wp:posOffset>801858</wp:posOffset>
                </wp:positionH>
                <wp:positionV relativeFrom="paragraph">
                  <wp:posOffset>137620</wp:posOffset>
                </wp:positionV>
                <wp:extent cx="4620260" cy="2087886"/>
                <wp:effectExtent l="0" t="0" r="8890" b="7620"/>
                <wp:wrapNone/>
                <wp:docPr id="509" name="群組 5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20260" cy="2087886"/>
                          <a:chOff x="0" y="0"/>
                          <a:chExt cx="4620260" cy="2087886"/>
                        </a:xfrm>
                      </wpg:grpSpPr>
                      <wpg:grpSp>
                        <wpg:cNvPr id="1" name="群組 1"/>
                        <wpg:cNvGrpSpPr>
                          <a:grpSpLocks noChangeAspect="1"/>
                        </wpg:cNvGrpSpPr>
                        <wpg:grpSpPr>
                          <a:xfrm>
                            <a:off x="2553788" y="0"/>
                            <a:ext cx="2066472" cy="2070513"/>
                            <a:chOff x="0" y="0"/>
                            <a:chExt cx="1928127" cy="1929523"/>
                          </a:xfrm>
                        </wpg:grpSpPr>
                        <wps:wsp>
                          <wps:cNvPr id="2" name="文字方塊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6614" y="1748769"/>
                              <a:ext cx="396657" cy="1807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Pr="003F070E" w:rsidRDefault="000A12CD" w:rsidP="00E760AC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F070E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 w:rsidRPr="003F070E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3" name="群組 3"/>
                          <wpg:cNvGrpSpPr/>
                          <wpg:grpSpPr>
                            <a:xfrm>
                              <a:off x="0" y="0"/>
                              <a:ext cx="1928127" cy="1596731"/>
                              <a:chOff x="0" y="0"/>
                              <a:chExt cx="1928127" cy="1596731"/>
                            </a:xfrm>
                          </wpg:grpSpPr>
                          <wps:wsp>
                            <wps:cNvPr id="7" name="直線接點 40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96241" y="563672"/>
                                <a:ext cx="1342868" cy="79357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0000" dir="5400000" rotWithShape="0">
                                        <a:srgbClr val="000000">
                                          <a:alpha val="37999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矩形 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4131" y="1198324"/>
                                <a:ext cx="38687" cy="551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3000" dir="5400000" rotWithShape="0">
                                        <a:srgbClr val="000000">
                                          <a:alpha val="3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7" name="矩形 4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81414" y="776614"/>
                                <a:ext cx="38687" cy="55582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3000" dir="5400000" rotWithShape="0">
                                        <a:srgbClr val="000000">
                                          <a:alpha val="3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5" name="矩形 4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1918" y="1093940"/>
                                <a:ext cx="38687" cy="551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3000" dir="5400000" rotWithShape="0">
                                        <a:srgbClr val="000000">
                                          <a:alpha val="3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6" name="矩形 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6614" y="989556"/>
                                <a:ext cx="38687" cy="551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3000" dir="5400000" rotWithShape="0">
                                        <a:srgbClr val="000000">
                                          <a:alpha val="3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7" name="矩形 4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1934" y="647178"/>
                                <a:ext cx="38687" cy="551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3000" dir="5400000" rotWithShape="0">
                                        <a:srgbClr val="000000">
                                          <a:alpha val="3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8" name="直線箭頭接點 4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369513"/>
                                <a:ext cx="1755099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0000" dir="5400000" rotWithShape="0">
                                        <a:srgbClr val="000000">
                                          <a:alpha val="37999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9" name="直線箭頭接點 44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79540" y="254696"/>
                                <a:ext cx="0" cy="132865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0000" dir="5400000" rotWithShape="0">
                                        <a:srgbClr val="000000">
                                          <a:alpha val="37999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0" name="文字方塊 4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138" y="0"/>
                                <a:ext cx="319944" cy="2378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12CD" w:rsidRDefault="000A12CD" w:rsidP="00E760AC">
                                  <w:r w:rsidRPr="00474950">
                                    <w:rPr>
                                      <w:position w:val="-10"/>
                                    </w:rPr>
                                    <w:object w:dxaOrig="560" w:dyaOrig="300">
                                      <v:shape id="_x0000_i1079" type="#_x0000_t75" style="width:26.9pt;height:15.8pt" o:ole="">
                                        <v:imagedata r:id="rId132" o:title=""/>
                                      </v:shape>
                                      <o:OLEObject Type="Embed" ProgID="Equation.DSMT4" ShapeID="_x0000_i1079" DrawAspect="Content" ObjectID="_1514377987" r:id="rId13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01" name="文字方塊 4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80929" y="1410327"/>
                                <a:ext cx="347198" cy="1864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12CD" w:rsidRDefault="000A12CD" w:rsidP="00E760AC">
                                  <w:r w:rsidRPr="00474950">
                                    <w:rPr>
                                      <w:position w:val="-10"/>
                                    </w:rPr>
                                    <w:object w:dxaOrig="580" w:dyaOrig="300">
                                      <v:shape id="_x0000_i1081" type="#_x0000_t75" style="width:29.25pt;height:15.8pt" o:ole="">
                                        <v:imagedata r:id="rId134" o:title=""/>
                                      </v:shape>
                                      <o:OLEObject Type="Embed" ProgID="Equation.DSMT4" ShapeID="_x0000_i1081" DrawAspect="Content" ObjectID="_1514377988" r:id="rId13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wpg:grpSp>
                      </wpg:grpSp>
                      <wpg:grpSp>
                        <wpg:cNvPr id="508" name="群組 508"/>
                        <wpg:cNvGrpSpPr/>
                        <wpg:grpSpPr>
                          <a:xfrm>
                            <a:off x="0" y="39188"/>
                            <a:ext cx="1805940" cy="2048698"/>
                            <a:chOff x="0" y="0"/>
                            <a:chExt cx="1805940" cy="2048698"/>
                          </a:xfrm>
                        </wpg:grpSpPr>
                        <wpg:grpSp>
                          <wpg:cNvPr id="32" name="群組 13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0" y="0"/>
                              <a:ext cx="1805940" cy="2048698"/>
                              <a:chOff x="20320" y="0"/>
                              <a:chExt cx="2513965" cy="2848611"/>
                            </a:xfrm>
                          </wpg:grpSpPr>
                          <wpg:grpSp>
                            <wpg:cNvPr id="37" name="群組 4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20320" y="0"/>
                                <a:ext cx="2513965" cy="2848611"/>
                                <a:chOff x="32" y="0"/>
                                <a:chExt cx="3959" cy="4487"/>
                              </a:xfrm>
                            </wpg:grpSpPr>
                            <wps:wsp>
                              <wps:cNvPr id="52" name="文字方塊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27" y="4074"/>
                                  <a:ext cx="1022" cy="4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A12CD" w:rsidRPr="003F070E" w:rsidRDefault="000A12CD" w:rsidP="00E760AC">
                                    <w:pPr>
                                      <w:jc w:val="center"/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3F070E"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>圖</w:t>
                                    </w:r>
                                    <w:r w:rsidRPr="003F070E"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>1</w:t>
                                    </w: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53" name="群組 42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45" y="0"/>
                                  <a:ext cx="1138" cy="3883"/>
                                  <a:chOff x="2445" y="0"/>
                                  <a:chExt cx="7226" cy="24657"/>
                                </a:xfrm>
                              </wpg:grpSpPr>
                              <wpg:grpSp>
                                <wpg:cNvPr id="61" name="群組 43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445" y="0"/>
                                    <a:ext cx="7226" cy="24657"/>
                                    <a:chOff x="2445" y="0"/>
                                    <a:chExt cx="7226" cy="24657"/>
                                  </a:xfrm>
                                </wpg:grpSpPr>
                                <wps:wsp>
                                  <wps:cNvPr id="62" name="矩形 44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613" y="0"/>
                                      <a:ext cx="4788" cy="175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23000" dir="5400000" rotWithShape="0">
                                              <a:srgbClr val="000000">
                                                <a:alpha val="34998"/>
                                              </a:srgbClr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63" name="矩形 44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445" y="17640"/>
                                      <a:ext cx="7226" cy="70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tx1">
                                        <a:lumMod val="65000"/>
                                        <a:lumOff val="35000"/>
                                      </a:schemeClr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23000" dir="5400000" rotWithShape="0">
                                              <a:srgbClr val="000000">
                                                <a:alpha val="34998"/>
                                              </a:srgbClr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472" name="群組 44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242" y="11099"/>
                                    <a:ext cx="3721" cy="4903"/>
                                    <a:chOff x="4242" y="11099"/>
                                    <a:chExt cx="372110" cy="490220"/>
                                  </a:xfrm>
                                </wpg:grpSpPr>
                                <wps:wsp>
                                  <wps:cNvPr id="473" name="矩形 44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242" y="11099"/>
                                      <a:ext cx="372110" cy="37211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tx1">
                                        <a:lumMod val="65000"/>
                                        <a:lumOff val="35000"/>
                                      </a:schemeClr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23000" dir="5400000" rotWithShape="0">
                                              <a:srgbClr val="000000">
                                                <a:alpha val="34998"/>
                                              </a:srgbClr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474" name="減 370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2182" y="299389"/>
                                      <a:ext cx="307975" cy="201930"/>
                                    </a:xfrm>
                                    <a:custGeom>
                                      <a:avLst/>
                                      <a:gdLst>
                                        <a:gd name="T0" fmla="*/ 40822 w 307975"/>
                                        <a:gd name="T1" fmla="*/ 77218 h 201930"/>
                                        <a:gd name="T2" fmla="*/ 267153 w 307975"/>
                                        <a:gd name="T3" fmla="*/ 77218 h 201930"/>
                                        <a:gd name="T4" fmla="*/ 267153 w 307975"/>
                                        <a:gd name="T5" fmla="*/ 124712 h 201930"/>
                                        <a:gd name="T6" fmla="*/ 40822 w 307975"/>
                                        <a:gd name="T7" fmla="*/ 124712 h 201930"/>
                                        <a:gd name="T8" fmla="*/ 40822 w 307975"/>
                                        <a:gd name="T9" fmla="*/ 77218 h 201930"/>
                                        <a:gd name="T10" fmla="*/ 0 60000 65536"/>
                                        <a:gd name="T11" fmla="*/ 0 60000 65536"/>
                                        <a:gd name="T12" fmla="*/ 0 60000 65536"/>
                                        <a:gd name="T13" fmla="*/ 0 60000 65536"/>
                                        <a:gd name="T14" fmla="*/ 0 60000 65536"/>
                                      </a:gdLst>
                                      <a:ahLst/>
                                      <a:cxnLst>
                                        <a:cxn ang="T10">
                                          <a:pos x="T0" y="T1"/>
                                        </a:cxn>
                                        <a:cxn ang="T11">
                                          <a:pos x="T2" y="T3"/>
                                        </a:cxn>
                                        <a:cxn ang="T12">
                                          <a:pos x="T4" y="T5"/>
                                        </a:cxn>
                                        <a:cxn ang="T13">
                                          <a:pos x="T6" y="T7"/>
                                        </a:cxn>
                                        <a:cxn ang="T14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307975" h="201930">
                                          <a:moveTo>
                                            <a:pt x="40822" y="77218"/>
                                          </a:moveTo>
                                          <a:lnTo>
                                            <a:pt x="267153" y="77218"/>
                                          </a:lnTo>
                                          <a:lnTo>
                                            <a:pt x="267153" y="124712"/>
                                          </a:lnTo>
                                          <a:lnTo>
                                            <a:pt x="40822" y="124712"/>
                                          </a:lnTo>
                                          <a:lnTo>
                                            <a:pt x="40822" y="77218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23000" dir="5400000" rotWithShape="0">
                                              <a:srgbClr val="000000">
                                                <a:alpha val="34998"/>
                                              </a:srgbClr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475" name="直線箭頭接點 3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501" y="2324"/>
                                  <a:ext cx="0" cy="45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triangle" w="sm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0000" dir="5400000" rotWithShape="0">
                                          <a:srgbClr val="000000">
                                            <a:alpha val="37999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6" name="文字方塊 3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31" y="2304"/>
                                  <a:ext cx="360" cy="4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A12CD" w:rsidRPr="00B35BF0" w:rsidRDefault="000A12CD" w:rsidP="00E760AC">
                                    <w:pPr>
                                      <w:rPr>
                                        <w:sz w:val="22"/>
                                        <w:vertAlign w:val="subscript"/>
                                      </w:rPr>
                                    </w:pPr>
                                    <w:r w:rsidRPr="00B35BF0">
                                      <w:rPr>
                                        <w:i/>
                                        <w:sz w:val="22"/>
                                      </w:rPr>
                                      <w:t>h</w:t>
                                    </w:r>
                                    <w:r w:rsidRPr="00B35BF0">
                                      <w:rPr>
                                        <w:sz w:val="22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77" name="文字方塊 3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19" y="255"/>
                                  <a:ext cx="762" cy="4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A12CD" w:rsidRPr="0032030C" w:rsidRDefault="000A12CD" w:rsidP="00E760AC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32030C">
                                      <w:rPr>
                                        <w:rFonts w:hint="eastAsia"/>
                                        <w:sz w:val="22"/>
                                      </w:rPr>
                                      <w:t>鐵塊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78" name="直線箭頭接點 38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140" y="541"/>
                                  <a:ext cx="352" cy="13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w="sm" len="med"/>
                                  <a:tailEnd type="triangle" w="sm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0000" dir="5400000" rotWithShape="0">
                                          <a:srgbClr val="000000">
                                            <a:alpha val="37999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9" name="減 296"/>
                              <wps:cNvSpPr>
                                <a:spLocks/>
                              </wps:cNvSpPr>
                              <wps:spPr bwMode="auto">
                                <a:xfrm>
                                  <a:off x="614" y="1982"/>
                                  <a:ext cx="485" cy="318"/>
                                </a:xfrm>
                                <a:custGeom>
                                  <a:avLst/>
                                  <a:gdLst>
                                    <a:gd name="T0" fmla="*/ 64 w 307975"/>
                                    <a:gd name="T1" fmla="*/ 122 h 201930"/>
                                    <a:gd name="T2" fmla="*/ 421 w 307975"/>
                                    <a:gd name="T3" fmla="*/ 122 h 201930"/>
                                    <a:gd name="T4" fmla="*/ 421 w 307975"/>
                                    <a:gd name="T5" fmla="*/ 196 h 201930"/>
                                    <a:gd name="T6" fmla="*/ 64 w 307975"/>
                                    <a:gd name="T7" fmla="*/ 196 h 201930"/>
                                    <a:gd name="T8" fmla="*/ 64 w 307975"/>
                                    <a:gd name="T9" fmla="*/ 122 h 201930"/>
                                    <a:gd name="T10" fmla="*/ 0 60000 65536"/>
                                    <a:gd name="T11" fmla="*/ 0 60000 65536"/>
                                    <a:gd name="T12" fmla="*/ 0 60000 65536"/>
                                    <a:gd name="T13" fmla="*/ 0 60000 65536"/>
                                    <a:gd name="T14" fmla="*/ 0 60000 65536"/>
                                  </a:gdLst>
                                  <a:ahLst/>
                                  <a:cxnLst>
                                    <a:cxn ang="T10">
                                      <a:pos x="T0" y="T1"/>
                                    </a:cxn>
                                    <a:cxn ang="T11">
                                      <a:pos x="T2" y="T3"/>
                                    </a:cxn>
                                    <a:cxn ang="T12">
                                      <a:pos x="T4" y="T5"/>
                                    </a:cxn>
                                    <a:cxn ang="T13">
                                      <a:pos x="T6" y="T7"/>
                                    </a:cxn>
                                    <a:cxn ang="T14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307975" h="201930">
                                      <a:moveTo>
                                        <a:pt x="40822" y="77218"/>
                                      </a:moveTo>
                                      <a:lnTo>
                                        <a:pt x="267153" y="77218"/>
                                      </a:lnTo>
                                      <a:lnTo>
                                        <a:pt x="267153" y="124712"/>
                                      </a:lnTo>
                                      <a:lnTo>
                                        <a:pt x="40822" y="124712"/>
                                      </a:lnTo>
                                      <a:lnTo>
                                        <a:pt x="40822" y="7721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3000" dir="5400000" rotWithShape="0">
                                          <a:srgbClr val="000000">
                                            <a:alpha val="34998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480" name="矩形 4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3" y="60"/>
                                  <a:ext cx="754" cy="27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3000" dir="5400000" rotWithShape="0">
                                          <a:srgbClr val="000000">
                                            <a:alpha val="34998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481" name="矩形 4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9" y="2816"/>
                                  <a:ext cx="1138" cy="11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3000" dir="5400000" rotWithShape="0">
                                          <a:srgbClr val="000000">
                                            <a:alpha val="34998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482" name="矩形 4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6" y="346"/>
                                  <a:ext cx="586" cy="5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3000" dir="5400000" rotWithShape="0">
                                          <a:srgbClr val="000000">
                                            <a:alpha val="34998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483" name="Freeform 129"/>
                              <wps:cNvSpPr>
                                <a:spLocks/>
                              </wps:cNvSpPr>
                              <wps:spPr bwMode="auto">
                                <a:xfrm rot="-5400000">
                                  <a:off x="238" y="2485"/>
                                  <a:ext cx="1248" cy="318"/>
                                </a:xfrm>
                                <a:custGeom>
                                  <a:avLst/>
                                  <a:gdLst>
                                    <a:gd name="T0" fmla="*/ 165 w 792492"/>
                                    <a:gd name="T1" fmla="*/ 122 h 201930"/>
                                    <a:gd name="T2" fmla="*/ 1083 w 792492"/>
                                    <a:gd name="T3" fmla="*/ 122 h 201930"/>
                                    <a:gd name="T4" fmla="*/ 1083 w 792492"/>
                                    <a:gd name="T5" fmla="*/ 196 h 201930"/>
                                    <a:gd name="T6" fmla="*/ 165 w 792492"/>
                                    <a:gd name="T7" fmla="*/ 196 h 201930"/>
                                    <a:gd name="T8" fmla="*/ 165 w 792492"/>
                                    <a:gd name="T9" fmla="*/ 122 h 201930"/>
                                    <a:gd name="T10" fmla="*/ 0 60000 65536"/>
                                    <a:gd name="T11" fmla="*/ 0 60000 65536"/>
                                    <a:gd name="T12" fmla="*/ 0 60000 65536"/>
                                    <a:gd name="T13" fmla="*/ 0 60000 65536"/>
                                    <a:gd name="T14" fmla="*/ 0 60000 65536"/>
                                  </a:gdLst>
                                  <a:ahLst/>
                                  <a:cxnLst>
                                    <a:cxn ang="T10">
                                      <a:pos x="T0" y="T1"/>
                                    </a:cxn>
                                    <a:cxn ang="T11">
                                      <a:pos x="T2" y="T3"/>
                                    </a:cxn>
                                    <a:cxn ang="T12">
                                      <a:pos x="T4" y="T5"/>
                                    </a:cxn>
                                    <a:cxn ang="T13">
                                      <a:pos x="T6" y="T7"/>
                                    </a:cxn>
                                    <a:cxn ang="T14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792492" h="201930">
                                      <a:moveTo>
                                        <a:pt x="105045" y="77218"/>
                                      </a:moveTo>
                                      <a:lnTo>
                                        <a:pt x="687447" y="77218"/>
                                      </a:lnTo>
                                      <a:lnTo>
                                        <a:pt x="687447" y="124712"/>
                                      </a:lnTo>
                                      <a:lnTo>
                                        <a:pt x="105045" y="124712"/>
                                      </a:lnTo>
                                      <a:lnTo>
                                        <a:pt x="105045" y="7721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3000" dir="5400000" rotWithShape="0">
                                          <a:srgbClr val="000000">
                                            <a:alpha val="34998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484" name="Freeform 130"/>
                              <wps:cNvSpPr>
                                <a:spLocks/>
                              </wps:cNvSpPr>
                              <wps:spPr bwMode="auto">
                                <a:xfrm rot="-5400000">
                                  <a:off x="2392" y="2698"/>
                                  <a:ext cx="1248" cy="318"/>
                                </a:xfrm>
                                <a:custGeom>
                                  <a:avLst/>
                                  <a:gdLst>
                                    <a:gd name="T0" fmla="*/ 165 w 792492"/>
                                    <a:gd name="T1" fmla="*/ 122 h 201930"/>
                                    <a:gd name="T2" fmla="*/ 1083 w 792492"/>
                                    <a:gd name="T3" fmla="*/ 122 h 201930"/>
                                    <a:gd name="T4" fmla="*/ 1083 w 792492"/>
                                    <a:gd name="T5" fmla="*/ 196 h 201930"/>
                                    <a:gd name="T6" fmla="*/ 165 w 792492"/>
                                    <a:gd name="T7" fmla="*/ 196 h 201930"/>
                                    <a:gd name="T8" fmla="*/ 165 w 792492"/>
                                    <a:gd name="T9" fmla="*/ 122 h 201930"/>
                                    <a:gd name="T10" fmla="*/ 0 60000 65536"/>
                                    <a:gd name="T11" fmla="*/ 0 60000 65536"/>
                                    <a:gd name="T12" fmla="*/ 0 60000 65536"/>
                                    <a:gd name="T13" fmla="*/ 0 60000 65536"/>
                                    <a:gd name="T14" fmla="*/ 0 60000 65536"/>
                                  </a:gdLst>
                                  <a:ahLst/>
                                  <a:cxnLst>
                                    <a:cxn ang="T10">
                                      <a:pos x="T0" y="T1"/>
                                    </a:cxn>
                                    <a:cxn ang="T11">
                                      <a:pos x="T2" y="T3"/>
                                    </a:cxn>
                                    <a:cxn ang="T12">
                                      <a:pos x="T4" y="T5"/>
                                    </a:cxn>
                                    <a:cxn ang="T13">
                                      <a:pos x="T6" y="T7"/>
                                    </a:cxn>
                                    <a:cxn ang="T14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792492" h="201930">
                                      <a:moveTo>
                                        <a:pt x="105045" y="77218"/>
                                      </a:moveTo>
                                      <a:lnTo>
                                        <a:pt x="687447" y="77218"/>
                                      </a:lnTo>
                                      <a:lnTo>
                                        <a:pt x="687447" y="124712"/>
                                      </a:lnTo>
                                      <a:lnTo>
                                        <a:pt x="105045" y="124712"/>
                                      </a:lnTo>
                                      <a:lnTo>
                                        <a:pt x="105045" y="7721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3000" dir="5400000" rotWithShape="0">
                                          <a:srgbClr val="000000">
                                            <a:alpha val="34998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485" name="直線箭頭接點 3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57" y="959"/>
                                  <a:ext cx="0" cy="182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triangle" w="sm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0000" dir="5400000" rotWithShape="0">
                                          <a:srgbClr val="000000">
                                            <a:alpha val="37999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6" name="文字方塊 3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" y="1529"/>
                                  <a:ext cx="350" cy="4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A12CD" w:rsidRPr="0032030C" w:rsidRDefault="000A12CD" w:rsidP="00E760AC">
                                    <w:pPr>
                                      <w:rPr>
                                        <w:sz w:val="22"/>
                                        <w:vertAlign w:val="subscript"/>
                                      </w:rPr>
                                    </w:pPr>
                                    <w:r w:rsidRPr="0032030C">
                                      <w:rPr>
                                        <w:i/>
                                        <w:sz w:val="22"/>
                                      </w:rPr>
                                      <w:t>h</w:t>
                                    </w:r>
                                    <w:r w:rsidRPr="0032030C">
                                      <w:rPr>
                                        <w:sz w:val="22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87" name="直線箭頭接點 3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40" y="2106"/>
                                  <a:ext cx="10" cy="70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triangle" w="sm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0000" dir="5400000" rotWithShape="0">
                                          <a:srgbClr val="000000">
                                            <a:alpha val="37999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8" name="文字方塊 3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25" y="2220"/>
                                  <a:ext cx="388" cy="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A12CD" w:rsidRPr="0032030C" w:rsidRDefault="000A12CD" w:rsidP="00E760AC">
                                    <w:pPr>
                                      <w:rPr>
                                        <w:sz w:val="28"/>
                                        <w:szCs w:val="32"/>
                                        <w:vertAlign w:val="subscript"/>
                                      </w:rPr>
                                    </w:pPr>
                                    <w:r w:rsidRPr="0032030C">
                                      <w:rPr>
                                        <w:i/>
                                        <w:sz w:val="22"/>
                                      </w:rPr>
                                      <w:t>h</w:t>
                                    </w:r>
                                    <w:r w:rsidRPr="0032030C">
                                      <w:rPr>
                                        <w:sz w:val="22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89" name="群組 13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94198" y="540689"/>
                                <a:ext cx="574040" cy="95885"/>
                                <a:chOff x="0" y="0"/>
                                <a:chExt cx="574040" cy="95885"/>
                              </a:xfrm>
                            </wpg:grpSpPr>
                            <wps:wsp>
                              <wps:cNvPr id="490" name="直線接點 3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51207"/>
                                  <a:ext cx="5740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0000" dir="5400000" rotWithShape="0">
                                          <a:srgbClr val="000000">
                                            <a:alpha val="37999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" name="直線接點 3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0586" y="0"/>
                                  <a:ext cx="0" cy="958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0000" dir="5400000" rotWithShape="0">
                                          <a:srgbClr val="000000">
                                            <a:alpha val="37999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493" name="文字方塊 3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5191" y="587829"/>
                              <a:ext cx="316775" cy="1894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Pr="0032030C" w:rsidRDefault="000A12CD" w:rsidP="00951233">
                                <w:pPr>
                                  <w:rPr>
                                    <w:sz w:val="22"/>
                                  </w:rPr>
                                </w:pPr>
                                <w:r w:rsidRPr="0032030C">
                                  <w:rPr>
                                    <w:rFonts w:hint="eastAsia"/>
                                    <w:sz w:val="22"/>
                                  </w:rPr>
                                  <w:t>鐵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94" name="直線箭頭接點 38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4948" y="754380"/>
                              <a:ext cx="298450" cy="16764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w="sm" len="med"/>
                              <a:tailEnd type="triangle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20000" dir="5400000" rotWithShape="0">
                                      <a:srgbClr val="000000">
                                        <a:alpha val="37999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B154ED3" id="群組 509" o:spid="_x0000_s1263" style="position:absolute;left:0;text-align:left;margin-left:63.15pt;margin-top:10.85pt;width:363.8pt;height:164.4pt;z-index:251625984" coordsize="46202,208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VCPbxEAAPmtAAAOAAAAZHJzL2Uyb0RvYy54bWzsXUmPI0kVviPxH1I+Irkrl8jNmupR1zYg&#10;DcxIU8A5y3aVLWynyXR1VYO4ISFx4DhIjMQmOHAYTiBACP7NTIt/wfdiy8j0Vl1VznJ3Rx+60unI&#10;cERkxBdv+d6LDz68nU6cl8OiHOezw473zO04w1k/H4xnV4ed75+fdZOOUy6y2SCb5LPhYefVsOx8&#10;+Pyb3/jgZt4b+vkonwyGhYNKZmXvZn7YGS0W897BQdkfDadZ+SyfD2f48jIvptkCH4urg0GR3aD2&#10;6eTAd93o4CYvBvMi7w/LEndPxJed57z+y8thf/HJ5WU5XDiTww7atuD/F/z/C/r/4PkHWe+qyOaj&#10;cV82I7tHK6bZeIYf1VWdZIvMuS7GS1VNx/0iL/PLxbN+Pj3ILy/H/SHvA3rjuY3efFTk13Pel6ve&#10;zdVcDxOGtjFO9662/72XnxbOeHDYCd2048yyKV7S6//+6fXff+7QHYzPzfyqh2IfFfPP5p8W8saV&#10;+ERdvr0spvQXnXFu+ci+0iM7vF04fdxkke/6EV5AH9/5bhInSSTGvj/CC1p6rj863fLkgfrhA2qf&#10;bo7+oNstu+c1Ouctd028P/Ty47z/o9KZ5cejbHY1fFHOMY0wuekJ/mvVaIhf0b+u2qQHww/DAH3t&#10;OMtD4rtRxGJfDUnshl5wtyHxUj/x/Fg8iQ9p6PMn1w4JllZZzZ7yYbPns1E2H/JJWdK0kMOLfoi5&#10;8/Xnv/jqy19//fm/vvrDL51YDDIvSJPHWdwe5ZgOHl8rZXOgiyK/GQ2zAVqoBls/SiNd9kqq5OLm&#10;u/kA0zS7XuS8osYMjOMo8hgfcy9mSRzxaZz11GQM0igK1fAlbhwy/marlzcvysVHw3zq0MVhp8Dr&#10;57+Tvfy4XNAkyHqqCM2ZWX42nkxwP+tNZrUbKCju4KfxKH1HjeDA8NPUTU+T04R1mR+ddpl7ctJ9&#10;cXbMutGZF4cnwcnx8Yn3M/pdj/VG48FgOKOfUSDlsbu9RgmXAl40TJX5ZDyg6qhJZXF1cTwpnJcZ&#10;QPKM/5MDYhQ7qDeDDwL60uiS5zP3yE+7Z1ESd9kZC7tp7CZd10uP0shlKTs5q3fp4/Fs+PAuOTeH&#10;HayCUEyrtX1z+b/lvmW96XiBbWgynh52El0o69FkPJ0N+KtdZOOJuDaGgppfDQVet3rRwAkxW8W8&#10;Xdxe3HKU9XxfrYmLfPAKs7nIMcWAjNhEcTHKi590nBtsSIed8sfXWTHsOJPvzLAiaPdSF4W6uFAX&#10;2ayPRw87i44jLo8XYpe7nhfjqxFqFmtulr/Aqrkc82lMbRSt4MDGYcJANHFZrfFArXG5P3DQeYzd&#10;oQ5oYRrFAV//WW/b7rDuyaeEQiCL3Ea/+Nvrf/zm61/9+X///q3D1GbKEe149mlBS6d/O2tuNxxf&#10;z1/NAXA1EBSPqGm1GgSdy8l4/gP1ruWG7KWRz7D9YQsKoyDClsPnMwERbc1ewPwkwhZFW3OcBmHM&#10;UVuPYIV1Eg4nmPN3hkNamdirXPfeS5OQ9iQrRwKeBrgS7YdsJFfmulWqsJeLgQK5qwW6L0isNw8D&#10;VQQwCzSpA+yLs9CNWZB04zgMuiw4dbtHydlx98WxF0Xx6dHx0WljzzjlvS8fjrG8IWoo6UN+Dcz8&#10;bDS4cQZj2iYhjuM14wOAJ2QCRQndfjhejPikJgyjB2v7DS8n7meT+SgTrzmI05Tv2hgEWZzDrP5N&#10;AbpVc4zRkz2+CywL8KMdndYVhCSB1juXloIKSn/3l6/+80eHeVwVoVYAb0lU4gO1IwEpSJgHhCVE&#10;8Lw0CXwuAIkVQZAQAA+kfBSGHuNNW48H28QjQ4jQL1O8ZfnuafzxjbltT2Ztb+l3Bou9XoLBIy5B&#10;lqaJkpWEhMjf006W4JtLQSyMfaCNkIRSj2GWOkIakt8oiai/KB5DJmpBhyKdREoOChW4BNASKnhu&#10;4jGpN0kVqiYo1FAhTLgYYVFBKnMWFaQwILbdx9mYLSoMYDpLwyVY0DpkC8JC6HupJyxYnpsGqRAH&#10;rLAAQXaoprnCySUbj4UFCwtzGG8eYq5fbXBlabQEC9Ig04oOYRhZ0yQNQ2nOV1aFmrBgVQiuPGvL&#10;r0UFiwq7QoVlHYIr923pEEHgpYHwvcC75cVcg7TCghUWTOOetSy0bG9ksOQo0wJ3Srz+65f/+/2X&#10;yjURSD//Ll0T3GJsevq9IEq1y1uJDfB8gnUAIgI5I7bYHctFkZFr6zifzeChzQvh4bqLk/bhXomN&#10;3gdnwd03i2IM/sAEHjw4QabDATx5Q5Bk6EqYPKVveKsW8ZSeYuufICu18He9N/4JAPQmvBAmAClS&#10;tOrKjFN4lrjjwg9ZBBVIad7clYlvCDe8AA5NGFPFIlPkEMXYkF5Mix5t8EwseryH6BGSG3gFGwx+&#10;a1qThirSDh8Mzs6VDDyoKimDrsI5iUTTU+6uNZCxzdGpJ7tifekbcJNYHpjlgZU9gwemjXVbeWAz&#10;MKefgAXWhsfT1bTcGm/0qZDCCxMXfFrBjAAnIwDLtiZhBLBpkC7FxYwkYq6ljlrqKIyZ7VBHtSXv&#10;CSCjnBNx9GwTcZRz4zkXnhOqJCt/A6E0dCuzhAo5kCLCPUIOArgpG+ZGL3FDcliKLd5lSSQoLXcg&#10;lq55UhMeqs4SV2tt2EGgifGSNAvlRAhBZg/JOMIH7p6RB6vZoEsmFxnuoo0ta/pojI4PCBT6lny2&#10;CszwYbxJI/imufiUYGw9wVdVPPq7jlBlsRZzgHkrwk7qI0SaXZ14bLyCO0QILHVLDcm6ThlDQm9U&#10;Gafo9qnk0QZpKO1WDDEHNeWzORJt7Kx63tU21vBJBHCPUbQKBo2BvFrfUD0XhHg+hSCl1wZtiXds&#10;xW9Eaxg81/Us4dSGYch4G6y8NWEYeiVs3Uv3LQwjrMjDEjB9SRNcv6U8GDAZA9JXsKfw0uOqNe0A&#10;QZLw9Wsgpd94qMLK2PfBXuAbB2ta6ppgWRMjqmCUSGsOcmNlyovR/iis6M6jD0MLe0ak94zXkn/K&#10;tJLaAtEsiLADrJhjjAdQco0LoXp83Wop7GGbxN5yzJ/S4VPj4ddCNR4UGmg5L0/JeZEEeRFA+A5S&#10;56NqT1TQpZXlFqBL73ReDJtQXcKtNofY9ep6wRujV31tUo6EoQ7cXdwK//fkeorwaBFgE8EUL5uD&#10;2xRoz2N8A3UbOMozLVAtnLhd+wEbhDNU2SYa4dOa+MtV7GYc3DsfhPOEaFJJh4bGLy4r2ZCnVZCR&#10;NFJEVi7r3QmHzGfCMuCBJt/MOBBDRBdabuo2xeRVD1aicoBHERyoHvZhjiFhfp2RpQUxkcXLYNtm&#10;nNKq8VL6iDla8tocLQu4MDSaiQyUW3IrBcmKb1Z84ymadhPMALOgYgz88wsniDnIGUQB2mdluhhh&#10;yjBiHJSJZ6sRPPA9RC2ShumnaZA0MdqN01iZs5GwJKgDLRT6a5EVhtqiSIYw2w9k0M/VQPbgHGh9&#10;OZ0gjdS3DpD2IfF958YJRO1oPD2iSmJT0CVjAH3ijBzkgZK/bZZEu3VJP4q9MFhbKdBZF91cKQZd&#10;l9xSKQZGF4V1Mfb8tU2FZUcX3dx9GIV1yS2VwlGki26uFEZ4XXJz92lb1UVdJyKqjhMhY5OklRnv&#10;yXxRm0uaL2pzSfM9bS5pvqelkhAF9BzMRirNBRKLyHmJK6SEQcqwc/SXpt88RzYIfBR+nXPltEE5&#10;+tYoLvQJVVysnHNlpF8u7tdqR5ux0M6VuWa5eFArjklDxZV+tFyc1YoLPs85X8IYAF5c/JW9JmdB&#10;M+dbgQjxw86FUM/m2YIGiw8ILskUJNeoM6JcFnwR0rfT/OXwPOflFjRufPbx1vLZJaWxqtRkZpYW&#10;y2qpuCqk/s551UZhsRxk5aqU+itKVw15o8Jmq1WF/UleDoWgROPC5Us9QDSuBvTVVMSafYjWj1A3&#10;8Uit2CNokhsJ16Lpd6VTW1nmPZVlTOXRvCYJYuc5XxgJF2ZiqFoMRiCyLkmRZ0ecagIxmRQKJiDs&#10;aSQKLWV/UcrmtrR4+8WgXhVzUU7rIRda97lLYWDYXQHlKc31Bse0lieQYzjUYnrnpB2LnIN7DX18&#10;97D5o2oJbdcEf8c6+LtG7wCJmUQGQ3Fqh2EdRDKdlB8IRqQR8amyvrKHGr/1TFcLU9+olqpNs2nT&#10;bFIyYw/8ArkQ9pff0YrQodl1daAQTMnWgcILQe7jYkfINcMKJ2JiH5CTnwHbhDxvwzBsOt6dp+Pl&#10;FgdaB+85TlRM7OUAcWkr3a1ywnPXfhvQzQ09KnctpY4hvAiRwRaoUOFFEEq8QP7azXixZ3oKDE1W&#10;L7F6CSxku06qSbsordn28tqyGLu7jPyEH8cXAdqGlEEr+MF+HJ3cPxVJKCtQYIl04ATIWFcXIkwT&#10;5p29NxFb62UxPQJI6r7WGwKU0j4G5ntr6zO9AZvqM30Bm+qrOWzSaG37TG/Nhu7WXDUbqjP9NBuq&#10;M500m3prXTTkFbEuGnJGWBeNddHsRZ57y+97yxNtswRKhXTFSLqwCPReLalUJ0E90gFFnEEHYIdp&#10;tKbT0ElEIiomBqG5Lr800te8UTCcjXOgE+MaHN6ag7rmx7ZxDrXh4F795QxYe5nE7wmZyVLT0of0&#10;7YYol0DvaCBX0+Vj6FiPjlw+WHPcfJt4jdxbVSQg6MqK9XNPC259adowh/087seKQW+9GATjRANM&#10;ZOoFg16rDTaPDiaUNJzAJGANLAlxOCiXg+jiQWKQRZK3gfhhkeStRxIdEnRWDId0XLPjIY8W1u5q&#10;lYoWde0b+rD+cFdxEExXnSpHEo50EPkytZ9Ppl/UWtmCQYqFMZKnJngcY7AXhbDexqnPUp7Cx6Tn&#10;38cajPOWiMS/usL7mIM3Vngfe/CmHt/HILypPmsR5jR2S9pvHNRebCHty+WzhbQPlcSVGUxM/vs6&#10;1j6OP2QMMxzCiVlc0eXVX8HDNwrfgYhvtOTNSq9qiOXt783hp1aGeetlGBhfhTZUyTAiCLAmqWh9&#10;6BFlGAgU3Kqi0xOqeGYrxECiq+LwrBBDxtg1MYom02ApStAcRUqzpDkJm0uabIOlkqBd28hDiprE&#10;QCAC8QGRh1aIITBFaKoNPnzSE9ytEPPWCzHYIqVJdwWPFxx7LDQpzrQRZCh0KMqMW7PNyBBDpGPY&#10;Yt/dM+7uinOdLJfXcnnfTS4vOWEElNRDh6Kmw7mlGEOhI3mhsCtXhl6EMsvIIX9LJMAbkWbIlmwj&#10;DM9g3eqyMxZ209ge4FI7wEUvg/c7cgi57jdIHMgV16bEgWAgES/ke27DqayS6MXb2ClW5lDZAmxe&#10;g7zMLxfP+vn0AP7Gcf9++UBtXgPXcw9u7pLXAGHJK2UOcWyEYYdtR+bAwRXQp+AF8mXeTUPqoKby&#10;eGUAi7Be3JPtpoUMm9cA5m73yE+7VupQfAihrRvHxmlSxb5KHfXESmtOb2DEI5V2CpGh11Oult1l&#10;6PVTHC2EVYv1DCZJ1EwAGcY4zk2qEmmYKD5Jf/SJeWy1pOxXCXpXPgZbpkCDajTEMVFt5HxI0QnT&#10;BiSP+Q6EFaY1648QxELPd3mMfQWd5ohtwc7JGEcfkiamQjbJSFxUeThr2PngMIdHzDFnRScrOrUb&#10;ep1WkQHc8qtWvQgyam3Vh9CvyHIEkG1ENzWhVWNktaTl2dxvvOpxGLg8o71O+BUR9uLQAxnGIkS1&#10;WjG77LssOHW7R3tDpnknNKZq6+dkV0MSakUI0IzcuvX2iRI/IWO1RwhFslcSJ0s2XC+KVfJtL4Gc&#10;pkLerU5lc0DtOgeU0jze9xxQqSbAvV7hOxbq0m7liJU5oKCVpUTlB3QgQDpA7HbNl+ynCVMeIKCI&#10;PH9pvXCxZ+Zdmw6KK4YqcsOmqSUeVK6OlOKsKOO0KeP411N+ZkspSpAPHs+BNspZaDy2hsJphPlI&#10;mIpI8qXly9NBLQknN1dzXsVVkc1H4/5JtsjMz/zZ3tDPR/lkMCye/18AAAAA//8DAFBLAwQUAAYA&#10;CAAAACEAlwuJ1OEAAAAKAQAADwAAAGRycy9kb3ducmV2LnhtbEyPTUvDQBCG74L/YRnBm918kFpj&#10;NqUU9VQEW0G8bbPTJDQ7G7LbJP33jic9vszD+z5TrGfbiREH3zpSEC8iEEiVMy3VCj4Prw8rED5o&#10;MrpzhAqu6GFd3t4UOjduog8c96EWXEI+1wqaEPpcSl81aLVfuB6Jbyc3WB04DrU0g5643HYyiaKl&#10;tLolXmh0j9sGq/P+YhW8TXrapPHLuDufttfvQ/b+tYtRqfu7efMMIuAc/mD41Wd1KNnp6C5kvOg4&#10;J8uUUQVJ/AiCgVWWPoE4KkizKANZFvL/C+UPAAAA//8DAFBLAQItABQABgAIAAAAIQC2gziS/gAA&#10;AOEBAAATAAAAAAAAAAAAAAAAAAAAAABbQ29udGVudF9UeXBlc10ueG1sUEsBAi0AFAAGAAgAAAAh&#10;ADj9If/WAAAAlAEAAAsAAAAAAAAAAAAAAAAALwEAAF9yZWxzLy5yZWxzUEsBAi0AFAAGAAgAAAAh&#10;AKk5UI9vEQAA+a0AAA4AAAAAAAAAAAAAAAAALgIAAGRycy9lMm9Eb2MueG1sUEsBAi0AFAAGAAgA&#10;AAAhAJcLidThAAAACgEAAA8AAAAAAAAAAAAAAAAAyRMAAGRycy9kb3ducmV2LnhtbFBLBQYAAAAA&#10;BAAEAPMAAADXFAAAAAA=&#10;">
                <v:group id="群組 1" o:spid="_x0000_s1264" style="position:absolute;left:25537;width:20665;height:20705" coordsize="19281,192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o:lock v:ext="edit" aspectratio="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7" o:spid="_x0000_s1265" type="#_x0000_t202" style="position:absolute;left:7766;top:17487;width:3966;height:18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6XW8IA&#10;AADaAAAADwAAAGRycy9kb3ducmV2LnhtbESPQYvCMBSE78L+h/AW9qapHkS7RhFZQRAWaz14fNs8&#10;22Dz0m2i1n9vBMHjMDPfMLNFZ2txpdYbxwqGgwQEceG04VLBIV/3JyB8QNZYOyYFd/KwmH/0Zphq&#10;d+OMrvtQighhn6KCKoQmldIXFVn0A9cQR+/kWoshyraUusVbhNtajpJkLC0ajgsVNrSqqDjvL1bB&#10;8sjZj/n//dtlp8zk+TTh7fis1Ndnt/wGEagL7/CrvdEKRvC8Em+A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jpdbwgAAANoAAAAPAAAAAAAAAAAAAAAAAJgCAABkcnMvZG93&#10;bnJldi54bWxQSwUGAAAAAAQABAD1AAAAhwMAAAAA&#10;" filled="f" stroked="f">
                    <v:textbox inset="0,0,0,0">
                      <w:txbxContent>
                        <w:p w:rsidR="000A12CD" w:rsidRPr="003F070E" w:rsidRDefault="000A12CD" w:rsidP="00E760AC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3F070E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 w:rsidRPr="003F070E">
                            <w:rPr>
                              <w:rFonts w:hint="eastAsia"/>
                              <w:sz w:val="22"/>
                              <w:szCs w:val="22"/>
                            </w:rPr>
                            <w:t>1</w:t>
                          </w:r>
                          <w:r>
                            <w:rPr>
                              <w:sz w:val="22"/>
                              <w:szCs w:val="22"/>
                            </w:rPr>
                            <w:t>4</w:t>
                          </w:r>
                        </w:p>
                      </w:txbxContent>
                    </v:textbox>
                  </v:shape>
                  <v:group id="群組 3" o:spid="_x0000_s1266" style="position:absolute;width:19281;height:15967" coordsize="19281,159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line id="直線接點 409" o:spid="_x0000_s1267" style="position:absolute;flip:y;visibility:visible;mso-wrap-style:square" from="1962,5636" to="15391,13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TENsIAAADaAAAADwAAAGRycy9kb3ducmV2LnhtbESPQYvCMBSE74L/ITzBi2iqB3epRlFB&#10;lL3piuDt2TzbavNSmlTr/nqzIHgcZuYbZjpvTCHuVLncsoLhIAJBnFidc6rg8Lvuf4NwHlljYZkU&#10;PMnBfNZuTTHW9sE7uu99KgKEXYwKMu/LWEqXZGTQDWxJHLyLrQz6IKtU6gofAW4KOYqisTSYc1jI&#10;sKRVRsltXxsFI6uPf+ufzaG4bper09nVblz3lOp2msUEhKfGf8Lv9lYr+IL/K+EGyN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XTENsIAAADaAAAADwAAAAAAAAAAAAAA&#10;AAChAgAAZHJzL2Rvd25yZXYueG1sUEsFBgAAAAAEAAQA+QAAAJADAAAAAA==&#10;" strokeweight="1pt">
                      <v:stroke dashstyle="dash"/>
                      <v:shadow color="black" opacity="24903f" origin=",.5" offset="0,.55556mm"/>
                    </v:line>
                    <v:rect id="矩形 410" o:spid="_x0000_s1268" style="position:absolute;left:3841;top:11983;width:387;height:5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EqK8QA&#10;AADbAAAADwAAAGRycy9kb3ducmV2LnhtbESPzWrDMBCE74W8g9hALyWRU9MQnCghGApxT22cQ46L&#10;tbVFrZWx5J++fVUo9DjMzDfM4TTbVozUe+NYwWadgCCunDZcK7iVr6sdCB+QNbaOScE3eTgdFw8H&#10;zLSb+IPGa6hFhLDPUEETQpdJ6auGLPq164ij9+l6iyHKvpa6xynCbSufk2QrLRqOCw12lDdUfV0H&#10;q8CQwQsXab57KuuX9+StuA9lodTjcj7vQQSaw3/4r33RCtIUfr/EHyCP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1xKivEAAAA2wAAAA8AAAAAAAAAAAAAAAAAmAIAAGRycy9k&#10;b3ducmV2LnhtbFBLBQYAAAAABAAEAPUAAACJAwAAAAA=&#10;" fillcolor="black">
                      <v:shadow color="black" opacity="22936f" origin=",.5" offset="0,.63889mm"/>
                      <v:textbox inset="0"/>
                    </v:rect>
                    <v:rect id="矩形 411" o:spid="_x0000_s1269" style="position:absolute;left:10814;top:7766;width:387;height:5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XJiMQA&#10;AADbAAAADwAAAGRycy9kb3ducmV2LnhtbESPQWvCQBSE7wX/w/KEXopu2pIq0VVEKCQ9tcaDx0f2&#10;mSxm34bsmqT/vlso9DjMzDfMdj/ZVgzUe+NYwfMyAUFcOW24VnAu3xdrED4ga2wdk4Jv8rDfzR62&#10;mGk38hcNp1CLCGGfoYImhC6T0lcNWfRL1xFH7+p6iyHKvpa6xzHCbStfkuRNWjQcFxrs6NhQdTvd&#10;rQJDBnMuXo/rp7JOP5OP4nIvC6Ue59NhAyLQFP7Df+1cK0hX8Psl/gC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+VyYjEAAAA2wAAAA8AAAAAAAAAAAAAAAAAmAIAAGRycy9k&#10;b3ducmV2LnhtbFBLBQYAAAAABAAEAPUAAACJAwAAAAA=&#10;" fillcolor="black">
                      <v:shadow color="black" opacity="22936f" origin=",.5" offset="0,.63889mm"/>
                      <v:textbox inset="0"/>
                    </v:rect>
                    <v:rect id="矩形 412" o:spid="_x0000_s1270" style="position:absolute;left:5219;top:10939;width:387;height:5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X+AMQA&#10;AADcAAAADwAAAGRycy9kb3ducmV2LnhtbESPQWvCQBSE70L/w/IKXqRuqqbY1FVEEIwna3ro8ZF9&#10;TZZm34bsqvHfu4LgcZiZb5jFqreNOFPnjWMF7+MEBHHptOFKwU+xfZuD8AFZY+OYFFzJw2r5Mlhg&#10;pt2Fv+l8DJWIEPYZKqhDaDMpfVmTRT92LXH0/lxnMUTZVVJ3eIlw28hJknxIi4bjQo0tbWoq/48n&#10;q8CQwR3n0818VFTpIdnnv6ciV2r42q+/QATqwzP8aO+0gtlnCvcz8Qj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FV/gDEAAAA3AAAAA8AAAAAAAAAAAAAAAAAmAIAAGRycy9k&#10;b3ducmV2LnhtbFBLBQYAAAAABAAEAPUAAACJAwAAAAA=&#10;" fillcolor="black">
                      <v:shadow color="black" opacity="22936f" origin=",.5" offset="0,.63889mm"/>
                      <v:textbox inset="0"/>
                    </v:rect>
                    <v:rect id="矩形 413" o:spid="_x0000_s1271" style="position:absolute;left:7766;top:9895;width:387;height:5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dgd8UA&#10;AADcAAAADwAAAGRycy9kb3ducmV2LnhtbESPQWvCQBSE7wX/w/KEXorZ2FbRmFWKUDA9qfHg8ZF9&#10;JovZtyG7avrvu4VCj8PMfMPkm8G24k69N44VTJMUBHHltOFawan8nCxA+ICssXVMCr7Jw2Y9esox&#10;0+7BB7ofQy0ihH2GCpoQukxKXzVk0SeuI47exfUWQ5R9LXWPjwi3rXxN07m0aDguNNjRtqHqerxZ&#10;BYYM7rh42y5eynq2T7+K860slHoeDx8rEIGG8B/+a++0gvflHH7PxCM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h2B3xQAAANwAAAAPAAAAAAAAAAAAAAAAAJgCAABkcnMv&#10;ZG93bnJldi54bWxQSwUGAAAAAAQABAD1AAAAigMAAAAA&#10;" fillcolor="black">
                      <v:shadow color="black" opacity="22936f" origin=",.5" offset="0,.63889mm"/>
                      <v:textbox inset="0"/>
                    </v:rect>
                    <v:rect id="矩形 414" o:spid="_x0000_s1272" style="position:absolute;left:13319;top:6471;width:387;height:5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svF7MUA&#10;AADcAAAADwAAAGRycy9kb3ducmV2LnhtbESPQWvCQBSE7wX/w/KEXqTZ2NY2ja4iQsF4sqaHHh/Z&#10;12Qx+zZkV43/3i0IPQ4z8w2zWA22FWfqvXGsYJqkIIgrpw3XCr7Lz6cMhA/IGlvHpOBKHlbL0cMC&#10;c+0u/EXnQ6hFhLDPUUETQpdL6auGLPrEdcTR+3W9xRBlX0vd4yXCbSuf0/RNWjQcFxrsaNNQdTyc&#10;rAJDBrdcvGyySVnP9umu+DmVhVKP42E9BxFoCP/he3urFbx+vMPfmXg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y8XsxQAAANwAAAAPAAAAAAAAAAAAAAAAAJgCAABkcnMv&#10;ZG93bnJldi54bWxQSwUGAAAAAAQABAD1AAAAigMAAAAA&#10;" fillcolor="black">
                      <v:shadow color="black" opacity="22936f" origin=",.5" offset="0,.63889mm"/>
                      <v:textbox inset="0"/>
                    </v:re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線箭頭接點 439" o:spid="_x0000_s1273" type="#_x0000_t32" style="position:absolute;top:13695;width:1755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rp6sIAAADcAAAADwAAAGRycy9kb3ducmV2LnhtbERPy4rCMBTdC/5DuMLsNB0R0WqUGR/g&#10;Y1UfzPZOc23LNDelydT692YhuDyc93zZmlI0VLvCsoLPQQSCOLW64EzB5bztT0A4j6yxtEwKHuRg&#10;ueh25hhre+eEmpPPRAhhF6OC3PsqltKlORl0A1sRB+5ma4M+wDqTusZ7CDelHEbRWBosODTkWNEq&#10;p/Tv9G8UDA/J1d0ejd+szvvv9Voef1zzq9RHr/2agfDU+rf45d5pBaNpWBvOh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Brp6sIAAADcAAAADwAAAAAAAAAAAAAA&#10;AAChAgAAZHJzL2Rvd25yZXYueG1sUEsFBgAAAAAEAAQA+QAAAJADAAAAAA==&#10;" strokeweight="1pt">
                      <v:stroke endarrow="block"/>
                      <v:shadow color="black" opacity="24903f" origin=",.5" offset="0,.55556mm"/>
                    </v:shape>
                    <v:shape id="直線箭頭接點 440" o:spid="_x0000_s1274" type="#_x0000_t32" style="position:absolute;left:1795;top:2546;width:0;height:132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PEkcYAAADcAAAADwAAAGRycy9kb3ducmV2LnhtbESPT0sDMRTE74LfITzBi7TZ1lK6a9Oi&#10;VbEXD/1/fWyem2U3L0sS2/XbG6HgcZiZ3zDzZW9bcSYfascKRsMMBHHpdM2Vgv3ufTADESKyxtYx&#10;KfihAMvF7c0cC+0uvKHzNlYiQTgUqMDE2BVShtKQxTB0HXHyvpy3GJP0ldQeLwluWznOsqm0WHNa&#10;MNjRylDZbL+tgsfm5Th9k6PDw+fx4/VEjT+Y3Ct1f9c/P4GI1Mf/8LW91gomeQ5/Z9IR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LzxJHGAAAA3AAAAA8AAAAAAAAA&#10;AAAAAAAAoQIAAGRycy9kb3ducmV2LnhtbFBLBQYAAAAABAAEAPkAAACUAwAAAAA=&#10;" strokeweight="1pt">
                      <v:stroke endarrow="block"/>
                      <v:shadow color="black" opacity="24903f" origin=",.5" offset="0,.55556mm"/>
                    </v:shape>
                    <v:shape id="文字方塊 438" o:spid="_x0000_s1275" type="#_x0000_t202" style="position:absolute;left:41;width:3199;height:23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oylMAA&#10;AADcAAAADwAAAGRycy9kb3ducmV2LnhtbERPy4rCMBTdC/MP4Qqzs0mFEalGERnBjYKPzezuNNe2&#10;2tyUJGrn7ycLweXhvOfL3rbiQT40jjXkmQJBXDrTcKXhfNqMpiBCRDbYOiYNfxRgufgYzLEw7skH&#10;ehxjJVIIhwI11DF2hZShrMliyFxHnLiL8xZjgr6SxuMzhdtWjpWaSIsNp4YaO1rXVN6Od6vhstvf&#10;rt/3g7pWako/uaf+N99r/TnsVzMQkfr4Fr/cW6PhS6X56Uw6AnLx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1oylMAAAADcAAAADwAAAAAAAAAAAAAAAACYAgAAZHJzL2Rvd25y&#10;ZXYueG1sUEsFBgAAAAAEAAQA9QAAAIUDAAAAAA==&#10;" filled="f" stroked="f">
                      <v:textbox inset="0,0,0,0">
                        <w:txbxContent>
                          <w:p w:rsidR="000A12CD" w:rsidRDefault="000A12CD" w:rsidP="00E760AC">
                            <w:r w:rsidRPr="00474950">
                              <w:rPr>
                                <w:position w:val="-10"/>
                              </w:rPr>
                              <w:object w:dxaOrig="560" w:dyaOrig="300">
                                <v:shape id="_x0000_i1079" type="#_x0000_t75" style="width:27pt;height:15.75pt" o:ole="">
                                  <v:imagedata r:id="rId136" o:title=""/>
                                </v:shape>
                                <o:OLEObject Type="Embed" ProgID="Equation.DSMT4" ShapeID="_x0000_i1079" DrawAspect="Content" ObjectID="_1514361538" r:id="rId137"/>
                              </w:object>
                            </w:r>
                          </w:p>
                        </w:txbxContent>
                      </v:textbox>
                    </v:shape>
                    <v:shape id="文字方塊 438" o:spid="_x0000_s1276" type="#_x0000_t202" style="position:absolute;left:15809;top:14103;width:3472;height:18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Dpl8EA&#10;AADcAAAADwAAAGRycy9kb3ducmV2LnhtbESPT4vCMBTE7wt+h/CEvWmq4B+qUUQQxNuqCN4ezbMp&#10;Ni8libX99psFYY/DzPyGWW87W4uWfKgcK5iMMxDEhdMVlwqul8NoCSJEZI21Y1LQU4DtZvC1xly7&#10;N/9Qe46lSBAOOSowMTa5lKEwZDGMXUOcvIfzFmOSvpTa4zvBbS2nWTaXFitOCwYb2hsqnueXVbDo&#10;bo6aQHu6P9rCm6pf1qdeqe9ht1uBiNTF//CnfdQKZtkE/s6kIyA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VA6ZfBAAAA3AAAAA8AAAAAAAAAAAAAAAAAmAIAAGRycy9kb3du&#10;cmV2LnhtbFBLBQYAAAAABAAEAPUAAACGAwAAAAA=&#10;" filled="f" stroked="f">
                      <v:textbox style="mso-fit-shape-to-text:t" inset="0,0,0,0">
                        <w:txbxContent>
                          <w:p w:rsidR="000A12CD" w:rsidRDefault="000A12CD" w:rsidP="00E760AC">
                            <w:r w:rsidRPr="00474950">
                              <w:rPr>
                                <w:position w:val="-10"/>
                              </w:rPr>
                              <w:object w:dxaOrig="580" w:dyaOrig="300">
                                <v:shape id="_x0000_i1081" type="#_x0000_t75" style="width:29.25pt;height:15.75pt" o:ole="">
                                  <v:imagedata r:id="rId138" o:title=""/>
                                </v:shape>
                                <o:OLEObject Type="Embed" ProgID="Equation.DSMT4" ShapeID="_x0000_i1081" DrawAspect="Content" ObjectID="_1514361539" r:id="rId139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v:group id="群組 508" o:spid="_x0000_s1277" style="position:absolute;top:391;width:18059;height:20487" coordsize="18059,204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j06Q8MAAADcAAAADwAAAGRycy9kb3ducmV2LnhtbERPTWvCQBC9F/wPywi9&#10;1U0Ui0TXIGKlByk0EcTbkB2TkOxsyG6T+O+7h0KPj/e9SyfTioF6V1tWEC8iEMSF1TWXCq75x9sG&#10;hPPIGlvLpOBJDtL97GWHibYjf9OQ+VKEEHYJKqi87xIpXVGRQbewHXHgHrY36APsS6l7HEO4aeUy&#10;it6lwZpDQ4UdHSsqmuzHKDiPOB5W8Wm4NI/j856vv26XmJR6nU+HLQhPk/8X/7k/tYJ1FNaG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uPTpDwwAAANwAAAAP&#10;AAAAAAAAAAAAAAAAAKoCAABkcnMvZG93bnJldi54bWxQSwUGAAAAAAQABAD6AAAAmgMAAAAA&#10;">
                  <v:group id="群組 132" o:spid="_x0000_s1278" style="position:absolute;width:18059;height:20486" coordorigin="203" coordsize="25139,284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<o:lock v:ext="edit" aspectratio="t"/>
                    <v:group id="群組 419" o:spid="_x0000_s1279" style="position:absolute;left:203;width:25139;height:28486" coordorigin="32" coordsize="3959,44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  <v:shape id="文字方塊 5" o:spid="_x0000_s1280" type="#_x0000_t202" style="position:absolute;left:1427;top:4074;width:1022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0gm8MA&#10;AADbAAAADwAAAGRycy9kb3ducmV2LnhtbESPQWvCQBSE70L/w/IK3nSjoN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M0gm8MAAADbAAAADwAAAAAAAAAAAAAAAACYAgAAZHJzL2Rv&#10;d25yZXYueG1sUEsFBgAAAAAEAAQA9QAAAIgDAAAAAA==&#10;" filled="f" stroked="f">
                        <v:textbox inset="0,0,0,0">
                          <w:txbxContent>
                            <w:p w:rsidR="000A12CD" w:rsidRPr="003F070E" w:rsidRDefault="000A12CD" w:rsidP="00E760AC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3F070E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3F070E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group id="群組 421" o:spid="_x0000_s1281" style="position:absolute;left:2445;width:1138;height:3883" coordorigin="2445" coordsize="7226,246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      <v:group id="群組 439" o:spid="_x0000_s1282" style="position:absolute;left:2445;width:7226;height:24657" coordorigin="2445" coordsize="7226,246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      <v:rect id="矩形 443" o:spid="_x0000_s1283" style="position:absolute;left:3613;width:4788;height:175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qwcsIA&#10;AADbAAAADwAAAGRycy9kb3ducmV2LnhtbESPwWrDMBBE74H+g9hCb4nsmIbiRjZxQ6CHXJrkAxZr&#10;Y5tYKyOpifz3VaHQ4zAzb5htHc0o7uT8YFlBvspAELdWD9wpuJwPyzcQPiBrHC2Tgpk81NXTYoul&#10;tg/+ovspdCJB2JeooA9hKqX0bU8G/cpOxMm7WmcwJOk6qR0+EtyMcp1lG2lw4LTQ40QfPbW307dR&#10;cM1ej80x359dLAYsgomziY1SL89x9w4iUAz/4b/2p1awWcPvl/QDZ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6rBywgAAANsAAAAPAAAAAAAAAAAAAAAAAJgCAABkcnMvZG93&#10;bnJldi54bWxQSwUGAAAAAAQABAD1AAAAhwMAAAAA&#10;" filled="f">
                            <v:shadow color="black" opacity="22936f" origin=",.5" offset="0,.63889mm"/>
                          </v:rect>
                          <v:rect id="矩形 444" o:spid="_x0000_s1284" style="position:absolute;left:2445;top:17640;width:7226;height:70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5fB8UA&#10;AADbAAAADwAAAGRycy9kb3ducmV2LnhtbESPQWvCQBSE7wX/w/IEL6IbtYikriJCoRCEaqPQ2yP7&#10;TILZtzG7mvjvu4LQ4zAz3zDLdWcqcafGlZYVTMYRCOLM6pJzBenP52gBwnlkjZVlUvAgB+tV722J&#10;sbYt7+l+8LkIEHYxKii8r2MpXVaQQTe2NXHwzrYx6INscqkbbAPcVHIaRXNpsOSwUGBN24Kyy+Fm&#10;FJyOib7u9umw/P1+j6atTdLhLVFq0O82HyA8df4//Gp/aQXzGTy/hB8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7l8HxQAAANsAAAAPAAAAAAAAAAAAAAAAAJgCAABkcnMv&#10;ZG93bnJldi54bWxQSwUGAAAAAAQABAD1AAAAigMAAAAA&#10;" fillcolor="#5a5a5a [2109]">
                            <v:shadow color="black" opacity="22936f" origin=",.5" offset="0,.63889mm"/>
                          </v:rect>
                        </v:group>
                        <v:group id="群組 440" o:spid="_x0000_s1285" style="position:absolute;left:4242;top:11099;width:3721;height:4903" coordorigin="4242,11099" coordsize="372110,4902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TJxSc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dj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EycUnFAAAA3AAA&#10;AA8AAAAAAAAAAAAAAAAAqgIAAGRycy9kb3ducmV2LnhtbFBLBQYAAAAABAAEAPoAAACcAwAAAAA=&#10;">
                          <v:rect id="矩形 441" o:spid="_x0000_s1286" style="position:absolute;left:4242;top:11099;width:372110;height:3721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XOCscA&#10;AADcAAAADwAAAGRycy9kb3ducmV2LnhtbESP3WrCQBSE74W+w3IK3kjd+IMtqauIIAhBUJsWenfI&#10;niah2bMxu5r49q4geDnMzDfMfNmZSlyocaVlBaNhBII4s7rkXEH6tXn7AOE8ssbKMim4koPl4qU3&#10;x1jblg90OfpcBAi7GBUU3texlC4ryKAb2po4eH+2MeiDbHKpG2wD3FRyHEUzabDksFBgTeuCsv/j&#10;2Sj4+U70aXdIB+XvfhqNW5ukg3OiVP+1W32C8NT5Z/jR3moF0/cJ3M+EIyA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MlzgrHAAAA3AAAAA8AAAAAAAAAAAAAAAAAmAIAAGRy&#10;cy9kb3ducmV2LnhtbFBLBQYAAAAABAAEAPUAAACMAwAAAAA=&#10;" fillcolor="#5a5a5a [2109]">
                            <v:shadow color="black" opacity="22936f" origin=",.5" offset="0,.63889mm"/>
                          </v:rect>
                          <v:shape id="減 370" o:spid="_x0000_s1287" style="position:absolute;left:32182;top:299389;width:307975;height:201930;visibility:visible;mso-wrap-style:square;v-text-anchor:middle" coordsize="307975,2019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1fXMcQA&#10;AADcAAAADwAAAGRycy9kb3ducmV2LnhtbESPS2vDMBCE74H8B7GF3mI5zwYnSiiBgK9x2kBvi7V+&#10;UGvlWKrt/vsoUOhxmJlvmP1xNI3oqXO1ZQXzKAZBnFtdc6ng43qebUE4j6yxsUwKfsnB8TCd7DHR&#10;duAL9ZkvRYCwS1BB5X2bSOnyigy6yLbEwStsZ9AH2ZVSdzgEuGnkIo430mDNYaHClk4V5d/Zj1GA&#10;m3ueXZqTuQ3D+itdft7iebFQ6vVlfN+B8DT6//BfO9UKVm8reJ4JR0Ae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X1zHEAAAA3AAAAA8AAAAAAAAAAAAAAAAAmAIAAGRycy9k&#10;b3ducmV2LnhtbFBLBQYAAAAABAAEAPUAAACJAwAAAAA=&#10;" path="m40822,77218r226331,l267153,124712r-226331,l40822,77218xe" fillcolor="black">
                            <v:shadow color="black" opacity="22936f" origin=",.5" offset="0,.63889mm"/>
                            <v:path arrowok="t" o:connecttype="custom" o:connectlocs="40822,77218;267153,77218;267153,124712;40822,124712;40822,77218" o:connectangles="0,0,0,0,0"/>
                          </v:shape>
                        </v:group>
                      </v:group>
                      <v:shape id="直線箭頭接點 377" o:spid="_x0000_s1288" type="#_x0000_t32" style="position:absolute;left:3501;top:2324;width:0;height:4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BQC8cAAADcAAAADwAAAGRycy9kb3ducmV2LnhtbESPQWvCQBSE74X+h+UJvYhuFK0aXUWk&#10;pYIgNZaCt0f2mYRm34bsNkn7692C0OMwM98wq01nStFQ7QrLCkbDCARxanXBmYKP8+tgDsJ5ZI2l&#10;ZVLwQw4268eHFcbatnyiJvGZCBB2MSrIva9iKV2ak0E3tBVx8K62NuiDrDOpa2wD3JRyHEXP0mDB&#10;YSHHinY5pV/JtwmUy+8ifd+/jbbJxZiXQ/+In6ejUk+9brsE4anz/+F7e68VTGZT+DsTjoBc3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UFALxwAAANwAAAAPAAAAAAAA&#10;AAAAAAAAAKECAABkcnMvZG93bnJldi54bWxQSwUGAAAAAAQABAD5AAAAlQMAAAAA&#10;" strokeweight="1pt">
                        <v:stroke startarrow="block" startarrowwidth="narrow" endarrow="block" endarrowwidth="narrow"/>
                        <v:shadow color="black" opacity="24903f" origin=",.5" offset="0,.55556mm"/>
                      </v:shape>
                      <v:shape id="文字方塊 378" o:spid="_x0000_s1289" type="#_x0000_t202" style="position:absolute;left:3631;top:2304;width:360;height: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O8+cUA&#10;AADcAAAADwAAAGRycy9kb3ducmV2LnhtbESPQWvCQBSE74L/YXmF3nRTKamNriLSQqFQTOKhx2f2&#10;mSxm38bsVtN/3xUKHoeZ+YZZrgfbigv13jhW8DRNQBBXThuuFezL98kchA/IGlvHpOCXPKxX49ES&#10;M+2unNOlCLWIEPYZKmhC6DIpfdWQRT91HXH0jq63GKLsa6l7vEa4beUsSVJp0XBcaLCjbUPVqfix&#10;CjbfnL+Z89dhlx9zU5avCX+mJ6UeH4bNAkSgIdzD/+0PreD5JYXbmXg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E7z5xQAAANwAAAAPAAAAAAAAAAAAAAAAAJgCAABkcnMv&#10;ZG93bnJldi54bWxQSwUGAAAAAAQABAD1AAAAigMAAAAA&#10;" filled="f" stroked="f">
                        <v:textbox inset="0,0,0,0">
                          <w:txbxContent>
                            <w:p w:rsidR="000A12CD" w:rsidRPr="00B35BF0" w:rsidRDefault="000A12CD" w:rsidP="00E760AC">
                              <w:pPr>
                                <w:rPr>
                                  <w:sz w:val="22"/>
                                  <w:vertAlign w:val="subscript"/>
                                </w:rPr>
                              </w:pPr>
                              <w:r w:rsidRPr="00B35BF0">
                                <w:rPr>
                                  <w:i/>
                                  <w:sz w:val="22"/>
                                </w:rPr>
                                <w:t>h</w:t>
                              </w:r>
                              <w:r w:rsidRPr="00B35BF0">
                                <w:rPr>
                                  <w:sz w:val="22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文字方塊 388" o:spid="_x0000_s1290" type="#_x0000_t202" style="position:absolute;left:1519;top:255;width:762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8ZYsYA&#10;AADcAAAADwAAAGRycy9kb3ducmV2LnhtbESPQWvCQBSE74X+h+UVvNVNi6hN3YgUBUEojemhx9fs&#10;M1mSfRuzq8Z/7xYKHoeZ+YZZLAfbijP13jhW8DJOQBCXThuuFHwXm+c5CB+QNbaOScGVPCyzx4cF&#10;ptpdOKfzPlQiQtinqKAOoUul9GVNFv3YdcTRO7jeYoiyr6Tu8RLhtpWvSTKVFg3HhRo7+qipbPYn&#10;q2D1w/naHD9/v/JDboriLeHdtFFq9DSs3kEEGsI9/N/eagWT2Qz+zsQj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18ZYsYAAADcAAAADwAAAAAAAAAAAAAAAACYAgAAZHJz&#10;L2Rvd25yZXYueG1sUEsFBgAAAAAEAAQA9QAAAIsDAAAAAA==&#10;" filled="f" stroked="f">
                        <v:textbox inset="0,0,0,0">
                          <w:txbxContent>
                            <w:p w:rsidR="000A12CD" w:rsidRPr="0032030C" w:rsidRDefault="000A12CD" w:rsidP="00E760AC">
                              <w:pPr>
                                <w:rPr>
                                  <w:sz w:val="22"/>
                                </w:rPr>
                              </w:pPr>
                              <w:r w:rsidRPr="0032030C">
                                <w:rPr>
                                  <w:rFonts w:hint="eastAsia"/>
                                  <w:sz w:val="22"/>
                                </w:rPr>
                                <w:t>鐵塊</w:t>
                              </w:r>
                            </w:p>
                          </w:txbxContent>
                        </v:textbox>
                      </v:shape>
                      <v:shape id="直線箭頭接點 389" o:spid="_x0000_s1291" type="#_x0000_t32" style="position:absolute;left:1140;top:541;width:352;height:13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d2PsIAAADcAAAADwAAAGRycy9kb3ducmV2LnhtbERP3WrCMBS+H+wdwhnsZmi6KZtUYxkb&#10;il6Nuj7AoTk27ZqT0mRtfXtzIXj58f1vssm2YqDe144VvM4TEMSl0zVXCorf3WwFwgdkja1jUnAh&#10;D9n28WGDqXYj5zScQiViCPsUFZgQulRKXxqy6OeuI47c2fUWQ4R9JXWPYwy3rXxLkndpsebYYLCj&#10;L0Pl3+nfKmhKk++/jz8vOfLRLJqmsIuxUOr5afpcgwg0hbv45j5oBcuPuDaeiUdAb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Od2PsIAAADcAAAADwAAAAAAAAAAAAAA&#10;AAChAgAAZHJzL2Rvd25yZXYueG1sUEsFBgAAAAAEAAQA+QAAAJADAAAAAA==&#10;" strokeweight="1pt">
                        <v:stroke startarrowwidth="narrow" endarrow="block" endarrowwidth="narrow"/>
                        <v:shadow color="black" opacity="24903f" origin=",.5" offset="0,.55556mm"/>
                      </v:shape>
                      <v:shape id="減 296" o:spid="_x0000_s1292" style="position:absolute;left:614;top:1982;width:485;height:318;visibility:visible;mso-wrap-style:square;v-text-anchor:middle" coordsize="307975,2019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Z4r8MA&#10;AADcAAAADwAAAGRycy9kb3ducmV2LnhtbESPT4vCMBTE74LfIbwFb5r6r6vVKIuw4NXqCt4ezbMt&#10;27zUJmu7394IgsdhZn7DrLedqcSdGldaVjAeRSCIM6tLzhWcjt/DBQjnkTVWlknBPznYbvq9NSba&#10;tnyge+pzESDsElRQeF8nUrqsIINuZGvi4F1tY9AH2eRSN9gGuKnkJIpiabDksFBgTbuCst/0zyjA&#10;+Jalh2pnzm07v+ynP+dofJ0oNfjovlYgPHX+HX6191rB7HMJzzPhCMjN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VZ4r8MAAADcAAAADwAAAAAAAAAAAAAAAACYAgAAZHJzL2Rv&#10;d25yZXYueG1sUEsFBgAAAAAEAAQA9QAAAIgDAAAAAA==&#10;" path="m40822,77218r226331,l267153,124712r-226331,l40822,77218xe" fillcolor="black">
                        <v:shadow color="black" opacity="22936f" origin=",.5" offset="0,.63889mm"/>
                        <v:path arrowok="t" o:connecttype="custom" o:connectlocs="0,0;1,0;1,0;0,0;0,0" o:connectangles="0,0,0,0,0"/>
                      </v:shape>
                      <v:rect id="矩形 427" o:spid="_x0000_s1293" style="position:absolute;left:473;top:60;width:754;height:27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7Asb4A&#10;AADcAAAADwAAAGRycy9kb3ducmV2LnhtbERPy4rCMBTdC/MP4Q6409Qn0jGKDwQXbqx+wKW5tmWa&#10;m5JEjX9vFoLLw3kv19G04kHON5YVjIYZCOLS6oYrBdfLYbAA4QOyxtYyKXiRh/Xqp7fEXNsnn+lR&#10;hEqkEPY5KqhD6HIpfVmTQT+0HXHibtYZDAm6SmqHzxRuWjnOsrk02HBqqLGjXU3lf3E3Cm7Z7LQ9&#10;jfYXFycNToKJLxO3SvV/4+YPRKAYvuKP+6gVTBdpfjqTjoB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FewLG+AAAA3AAAAA8AAAAAAAAAAAAAAAAAmAIAAGRycy9kb3ducmV2&#10;LnhtbFBLBQYAAAAABAAEAPUAAACDAwAAAAA=&#10;" filled="f">
                        <v:shadow color="black" opacity="22936f" origin=",.5" offset="0,.63889mm"/>
                      </v:rect>
                      <v:rect id="矩形 428" o:spid="_x0000_s1294" style="position:absolute;left:289;top:2816;width:1138;height:11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6FwcUA&#10;AADcAAAADwAAAGRycy9kb3ducmV2LnhtbESPQYvCMBSE7wv+h/AEL6KpIotUo4iwIJSFVavg7dE8&#10;22Lz0m2i7f77jSB4HGbmG2a57kwlHtS40rKCyTgCQZxZXXKuID1+jeYgnEfWWFkmBX/kYL3qfSwx&#10;1rblPT0OPhcBwi5GBYX3dSylywoy6Ma2Jg7e1TYGfZBNLnWDbYCbSk6j6FMaLDksFFjTtqDsdrgb&#10;BedTon+/9+mwvPzMomlrk3R4T5Qa9LvNAoSnzr/Dr/ZOK5jNJ/A8E46AXP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boXBxQAAANwAAAAPAAAAAAAAAAAAAAAAAJgCAABkcnMv&#10;ZG93bnJldi54bWxQSwUGAAAAAAQABAD1AAAAigMAAAAA&#10;" fillcolor="#5a5a5a [2109]">
                        <v:shadow color="black" opacity="22936f" origin=",.5" offset="0,.63889mm"/>
                      </v:rect>
                      <v:rect id="矩形 429" o:spid="_x0000_s1295" style="position:absolute;left:556;top:346;width:586;height:5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wbtsYA&#10;AADcAAAADwAAAGRycy9kb3ducmV2LnhtbESPQWvCQBSE70L/w/IKvYhuGkQkugYpFAqhYGwUvD2y&#10;zySYfZtmV5P+e7dQ6HGYmW+YTTqaVtypd41lBa/zCARxaXXDlYLi6322AuE8ssbWMin4IQfp9mmy&#10;wUTbgXO6H3wlAoRdggpq77tESlfWZNDNbUccvIvtDfog+0rqHocAN62Mo2gpDTYcFmrs6K2m8nq4&#10;GQWnY6a/P/Ni2pz3iygebFZMb5lSL8/jbg3C0+j/w3/tD61gsYrh90w4AnL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bwbtsYAAADcAAAADwAAAAAAAAAAAAAAAACYAgAAZHJz&#10;L2Rvd25yZXYueG1sUEsFBgAAAAAEAAQA9QAAAIsDAAAAAA==&#10;" fillcolor="#5a5a5a [2109]">
                        <v:shadow color="black" opacity="22936f" origin=",.5" offset="0,.63889mm"/>
                      </v:rect>
                      <v:shape id="Freeform 129" o:spid="_x0000_s1296" style="position:absolute;left:238;top:2485;width:1248;height:318;rotation:-90;visibility:visible;mso-wrap-style:square;v-text-anchor:middle" coordsize="792492,2019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kj3MUA&#10;AADcAAAADwAAAGRycy9kb3ducmV2LnhtbESPQWvCQBSE74X+h+UVvNVNq0iIrqEUhB6KqPFgb6/Z&#10;ZxKafRt3t0n8926h4HGYmW+YVT6aVvTkfGNZwcs0AUFcWt1wpeBYbJ5TED4ga2wtk4IrecjXjw8r&#10;zLQdeE/9IVQiQthnqKAOocuk9GVNBv3UdsTRO1tnMETpKqkdDhFuWvmaJAtpsOG4UGNH7zWVP4df&#10;o+C7d9u9k9ws0s+CTscdfm2ri1KTp/FtCSLQGO7h//aHVjBPZ/B3Jh4Bub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+SPcxQAAANwAAAAPAAAAAAAAAAAAAAAAAJgCAABkcnMv&#10;ZG93bnJldi54bWxQSwUGAAAAAAQABAD1AAAAigMAAAAA&#10;" path="m105045,77218r582402,l687447,124712r-582402,l105045,77218xe" fillcolor="black">
                        <v:shadow color="black" opacity="22936f" origin=",.5" offset="0,.63889mm"/>
                        <v:path arrowok="t" o:connecttype="custom" o:connectlocs="0,0;2,0;2,0;0,0;0,0" o:connectangles="0,0,0,0,0"/>
                      </v:shape>
                      <v:shape id="Freeform 130" o:spid="_x0000_s1297" style="position:absolute;left:2392;top:2698;width:1248;height:318;rotation:-90;visibility:visible;mso-wrap-style:square;v-text-anchor:middle" coordsize="792492,2019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C7qMUA&#10;AADcAAAADwAAAGRycy9kb3ducmV2LnhtbESPQWvCQBSE70L/w/IKvemmIiGkrlIKBQ8iJvHQ3l6z&#10;zySYfRt3tzH++26h0OMwM98w6+1kejGS851lBc+LBARxbXXHjYJT9T7PQPiArLG3TAru5GG7eZit&#10;Mdf2xgWNZWhEhLDPUUEbwpBL6euWDPqFHYijd7bOYIjSNVI7vEW46eUySVJpsOO40OJAby3Vl/Lb&#10;KPga3aFwkrs021f0cTri56G5KvX0OL2+gAg0hf/wX3unFayyFfyeiUdAb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ELuoxQAAANwAAAAPAAAAAAAAAAAAAAAAAJgCAABkcnMv&#10;ZG93bnJldi54bWxQSwUGAAAAAAQABAD1AAAAigMAAAAA&#10;" path="m105045,77218r582402,l687447,124712r-582402,l105045,77218xe" fillcolor="black">
                        <v:shadow color="black" opacity="22936f" origin=",.5" offset="0,.63889mm"/>
                        <v:path arrowok="t" o:connecttype="custom" o:connectlocs="0,0;2,0;2,0;0,0;0,0" o:connectangles="0,0,0,0,0"/>
                      </v:shape>
                      <v:shape id="直線箭頭接點 362" o:spid="_x0000_s1298" type="#_x0000_t32" style="position:absolute;left:357;top:959;width:0;height:18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UgLMYAAADcAAAADwAAAGRycy9kb3ducmV2LnhtbESPQWvCQBSE70L/w/IKXqRuLLZo6ioi&#10;LRUKYqII3h7Z1ySYfRuyq0Z/vSsIHoeZ+YaZzFpTiRM1rrSsYNCPQBBnVpecK9huft5GIJxH1lhZ&#10;JgUXcjCbvnQmGGt75oROqc9FgLCLUUHhfR1L6bKCDLq+rYmD928bgz7IJpe6wXOAm0q+R9GnNFhy&#10;WCiwpkVB2SE9mkDZX8fZevk7mKd7Y77/eivcJSuluq/t/AuEp9Y/w4/2UisYjj7gfiYcATm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mFICzGAAAA3AAAAA8AAAAAAAAA&#10;AAAAAAAAoQIAAGRycy9kb3ducmV2LnhtbFBLBQYAAAAABAAEAPkAAACUAwAAAAA=&#10;" strokeweight="1pt">
                        <v:stroke startarrow="block" startarrowwidth="narrow" endarrow="block" endarrowwidth="narrow"/>
                        <v:shadow color="black" opacity="24903f" origin=",.5" offset="0,.55556mm"/>
                      </v:shape>
                      <v:shape id="文字方塊 368" o:spid="_x0000_s1299" type="#_x0000_t202" style="position:absolute;left:32;top:1529;width:350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bM3sUA&#10;AADcAAAADwAAAGRycy9kb3ducmV2LnhtbESPQWvCQBSE7wX/w/KE3urGIkGjq4hUEAqlMR48PrPP&#10;ZDH7NmZXTf99t1DwOMzMN8xi1dtG3KnzxrGC8SgBQVw6bbhScCi2b1MQPiBrbByTgh/ysFoOXhaY&#10;affgnO77UIkIYZ+hgjqENpPSlzVZ9CPXEkfv7DqLIcqukrrDR4TbRr4nSSotGo4LNba0qam87G9W&#10;wfrI+Ye5fp2+83NuimKW8Gd6Uep12K/nIAL14Rn+b++0gsk0hb8z8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xszexQAAANwAAAAPAAAAAAAAAAAAAAAAAJgCAABkcnMv&#10;ZG93bnJldi54bWxQSwUGAAAAAAQABAD1AAAAigMAAAAA&#10;" filled="f" stroked="f">
                        <v:textbox inset="0,0,0,0">
                          <w:txbxContent>
                            <w:p w:rsidR="000A12CD" w:rsidRPr="0032030C" w:rsidRDefault="000A12CD" w:rsidP="00E760AC">
                              <w:pPr>
                                <w:rPr>
                                  <w:sz w:val="22"/>
                                  <w:vertAlign w:val="subscript"/>
                                </w:rPr>
                              </w:pPr>
                              <w:r w:rsidRPr="0032030C">
                                <w:rPr>
                                  <w:i/>
                                  <w:sz w:val="22"/>
                                </w:rPr>
                                <w:t>h</w:t>
                              </w:r>
                              <w:r w:rsidRPr="0032030C">
                                <w:rPr>
                                  <w:sz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直線箭頭接點 373" o:spid="_x0000_s1300" type="#_x0000_t32" style="position:absolute;left:1340;top:2106;width:10;height:7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sbwMYAAADcAAAADwAAAGRycy9kb3ducmV2LnhtbESPQWvCQBSE70L/w/IKXqRuLNJq6ioi&#10;LRUKYqII3h7Z1ySYfRuyq0Z/vSsIHoeZ+YaZzFpTiRM1rrSsYNCPQBBnVpecK9huft5GIJxH1lhZ&#10;JgUXcjCbvnQmGGt75oROqc9FgLCLUUHhfR1L6bKCDLq+rYmD928bgz7IJpe6wXOAm0q+R9GHNFhy&#10;WCiwpkVB2SE9mkDZX8fZevk7mKd7Y77/eivcJSuluq/t/AuEp9Y/w4/2UisYjj7hfiYcATm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bG8DGAAAA3AAAAA8AAAAAAAAA&#10;AAAAAAAAoQIAAGRycy9kb3ducmV2LnhtbFBLBQYAAAAABAAEAPkAAACUAwAAAAA=&#10;" strokeweight="1pt">
                        <v:stroke startarrow="block" startarrowwidth="narrow" endarrow="block" endarrowwidth="narrow"/>
                        <v:shadow color="black" opacity="24903f" origin=",.5" offset="0,.55556mm"/>
                      </v:shape>
                      <v:shape id="文字方塊 374" o:spid="_x0000_s1301" type="#_x0000_t202" style="position:absolute;left:1425;top:2220;width:388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X9N8EA&#10;AADcAAAADwAAAGRycy9kb3ducmV2LnhtbERPTYvCMBC9C/sfwix401QR0WoUWVwQBLHWwx5nm7EN&#10;NpNuk9X6781B8Ph438t1Z2txo9YbxwpGwwQEceG04VLBOf8ezED4gKyxdkwKHuRhvfroLTHV7s4Z&#10;3U6hFDGEfYoKqhCaVEpfVGTRD11DHLmLay2GCNtS6hbvMdzWcpwkU2nRcGyosKGviorr6d8q2Pxw&#10;tjV/h99jdslMns8T3k+vSvU/u80CRKAuvMUv904rmMzi2ngmHgG5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8V/TfBAAAA3AAAAA8AAAAAAAAAAAAAAAAAmAIAAGRycy9kb3du&#10;cmV2LnhtbFBLBQYAAAAABAAEAPUAAACGAwAAAAA=&#10;" filled="f" stroked="f">
                        <v:textbox inset="0,0,0,0">
                          <w:txbxContent>
                            <w:p w:rsidR="000A12CD" w:rsidRPr="0032030C" w:rsidRDefault="000A12CD" w:rsidP="00E760AC">
                              <w:pPr>
                                <w:rPr>
                                  <w:sz w:val="28"/>
                                  <w:szCs w:val="32"/>
                                  <w:vertAlign w:val="subscript"/>
                                </w:rPr>
                              </w:pPr>
                              <w:r w:rsidRPr="0032030C">
                                <w:rPr>
                                  <w:i/>
                                  <w:sz w:val="22"/>
                                </w:rPr>
                                <w:t>h</w:t>
                              </w:r>
                              <w:r w:rsidRPr="0032030C">
                                <w:rPr>
                                  <w:sz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群組 130" o:spid="_x0000_s1302" style="position:absolute;left:2941;top:5406;width:5741;height:959" coordsize="5740,9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kOTH8YAAADcAAAADwAAAGRycy9kb3ducmV2LnhtbESPQWvCQBSE74L/YXlC&#10;b3UTa4uNWUVEpQcpVAvF2yP7TEKyb0N2TeK/7xYKHoeZ+YZJ14OpRUetKy0riKcRCOLM6pJzBd/n&#10;/fMChPPIGmvLpOBODtar8SjFRNuev6g7+VwECLsEFRTeN4mULivIoJvahjh4V9sa9EG2udQt9gFu&#10;ajmLojdpsOSwUGBD24Ky6nQzCg499puXeNcdq+v2fjm/fv4cY1LqaTJsliA8Df4R/m9/aAXz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aQ5MfxgAAANwA&#10;AAAPAAAAAAAAAAAAAAAAAKoCAABkcnMvZG93bnJldi54bWxQSwUGAAAAAAQABAD6AAAAnQMAAAAA&#10;">
                      <v:line id="直線接點 359" o:spid="_x0000_s1303" style="position:absolute;visibility:visible;mso-wrap-style:square" from="0,512" to="5740,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hZnsMAAADcAAAADwAAAGRycy9kb3ducmV2LnhtbERPz2vCMBS+D/wfwhvsIpoqWmc1ig4E&#10;B17mBru+Nc+2rHkpSWYz//rlIOz48f1eb6NpxZWcbywrmIwzEMSl1Q1XCj7eD6NnED4ga2wtk4Jf&#10;8rDdDB7WWGjb8xtdz6ESKYR9gQrqELpCSl/WZNCPbUecuIt1BkOCrpLaYZ/CTSunWZZLgw2nhho7&#10;eqmp/D7/GAXD5Wec3RZfp+lhnru8389DlK9KPT3G3QpEoBj+xXf3USuYLdP8dCYdAbn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Q4WZ7DAAAA3AAAAA8AAAAAAAAAAAAA&#10;AAAAoQIAAGRycy9kb3ducmV2LnhtbFBLBQYAAAAABAAEAPkAAACRAwAAAAA=&#10;">
                        <v:shadow color="black" opacity="24903f" origin=",.5" offset="0,.55556mm"/>
                      </v:line>
                      <v:line id="直線接點 360" o:spid="_x0000_s1304" style="position:absolute;visibility:visible;mso-wrap-style:square" from="5705,0" to="5705,9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pBRsYAAADcAAAADwAAAGRycy9kb3ducmV2LnhtbESPXWvCMBSG7wX/QzjC7jTtGJtWo2yD&#10;jbEPoSri5bE5tmHNSW2idv9+GQy8fHk/Ht7ZorO1OFPrjWMF6SgBQVw4bbhUsFm/DMcgfEDWWDsm&#10;BT/kYTHv92aYaXfhnM6rUIo4wj5DBVUITSalLyqy6EeuIY7ewbUWQ5RtKXWLlzhua3mbJPfSouFI&#10;qLCh54qK79XJRgibvdkd0698+fGOx+3p9eHpc6vUzaB7nIII1IVr+L/9phXcTVL4OxOPgJ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aQUbGAAAA3AAAAA8AAAAAAAAA&#10;AAAAAAAAoQIAAGRycy9kb3ducmV2LnhtbFBLBQYAAAAABAAEAPkAAACUAwAAAAA=&#10;" strokeweight="2pt">
                        <v:shadow color="black" opacity="24903f" origin=",.5" offset="0,.55556mm"/>
                      </v:line>
                    </v:group>
                  </v:group>
                  <v:shape id="文字方塊 388" o:spid="_x0000_s1305" type="#_x0000_t202" style="position:absolute;left:7151;top:5878;width:3168;height:18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j5m8UA&#10;AADcAAAADwAAAGRycy9kb3ducmV2LnhtbESPQWvCQBSE7wX/w/KE3urGVkRTVxFRKAhiTA89vmaf&#10;yWL2bZrdavz3riB4HGbmG2a26GwtztR641jBcJCAIC6cNlwq+M43bxMQPiBrrB2Tgit5WMx7LzNM&#10;tbtwRudDKEWEsE9RQRVCk0rpi4os+oFriKN3dK3FEGVbSt3iJcJtLd+TZCwtGo4LFTa0qqg4Hf6t&#10;guUPZ2vzt/vdZ8fM5Pk04e34pNRrv1t+ggjUhWf40f7SCkbTD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aPmbxQAAANwAAAAPAAAAAAAAAAAAAAAAAJgCAABkcnMv&#10;ZG93bnJldi54bWxQSwUGAAAAAAQABAD1AAAAigMAAAAA&#10;" filled="f" stroked="f">
                    <v:textbox inset="0,0,0,0">
                      <w:txbxContent>
                        <w:p w:rsidR="000A12CD" w:rsidRPr="0032030C" w:rsidRDefault="000A12CD" w:rsidP="00951233">
                          <w:pPr>
                            <w:rPr>
                              <w:sz w:val="22"/>
                            </w:rPr>
                          </w:pPr>
                          <w:r w:rsidRPr="0032030C">
                            <w:rPr>
                              <w:rFonts w:hint="eastAsia"/>
                              <w:sz w:val="22"/>
                            </w:rPr>
                            <w:t>鐵樁</w:t>
                          </w:r>
                        </w:p>
                      </w:txbxContent>
                    </v:textbox>
                  </v:shape>
                  <v:shape id="直線箭頭接點 389" o:spid="_x0000_s1306" type="#_x0000_t32" style="position:absolute;left:4049;top:7543;width:2984;height:167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aawcUAAADcAAAADwAAAGRycy9kb3ducmV2LnhtbESP0WrCQBRE3wX/YbmFvhTdWKXU1FXE&#10;UtGnkjQfcMneZpNm74bs1qR/7woFH4eZOcNsdqNtxYV6XztWsJgnIIhLp2uuFBRfH7NXED4ga2wd&#10;k4I/8rDbTicbTLUbOKNLHioRIexTVGBC6FIpfWnIop+7jjh63663GKLsK6l7HCLctvI5SV6kxZrj&#10;gsGODobKn/zXKmhKkx3fz59PGfLZLJumsMuhUOrxYdy/gQg0hnv4v33SClbrFdzOxCMgt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aaawcUAAADcAAAADwAAAAAAAAAA&#10;AAAAAAChAgAAZHJzL2Rvd25yZXYueG1sUEsFBgAAAAAEAAQA+QAAAJMDAAAAAA==&#10;" strokeweight="1pt">
                    <v:stroke startarrowwidth="narrow" endarrow="block" endarrowwidth="narrow"/>
                    <v:shadow color="black" opacity="24903f" origin=",.5" offset="0,.55556mm"/>
                  </v:shape>
                </v:group>
              </v:group>
            </w:pict>
          </mc:Fallback>
        </mc:AlternateContent>
      </w:r>
    </w:p>
    <w:p w:rsidR="0053038C" w:rsidRPr="000C1722" w:rsidRDefault="0053038C" w:rsidP="009C073E">
      <w:pPr>
        <w:pStyle w:val="AA0"/>
        <w:ind w:left="773" w:hanging="377"/>
      </w:pPr>
    </w:p>
    <w:p w:rsidR="0053038C" w:rsidRPr="000C1722" w:rsidRDefault="0053038C" w:rsidP="009C073E">
      <w:pPr>
        <w:pStyle w:val="AA0"/>
        <w:ind w:left="773" w:hanging="377"/>
      </w:pPr>
    </w:p>
    <w:p w:rsidR="0053038C" w:rsidRPr="000C1722" w:rsidRDefault="0053038C" w:rsidP="009C073E">
      <w:pPr>
        <w:pStyle w:val="AA0"/>
        <w:ind w:left="773" w:hanging="377"/>
      </w:pPr>
    </w:p>
    <w:p w:rsidR="0053038C" w:rsidRPr="000C1722" w:rsidRDefault="0053038C" w:rsidP="009C073E">
      <w:pPr>
        <w:pStyle w:val="AA0"/>
        <w:ind w:left="773" w:hanging="377"/>
      </w:pPr>
    </w:p>
    <w:p w:rsidR="0053038C" w:rsidRPr="000C1722" w:rsidRDefault="0053038C" w:rsidP="009C073E">
      <w:pPr>
        <w:pStyle w:val="AA0"/>
        <w:ind w:left="773" w:hanging="377"/>
      </w:pPr>
    </w:p>
    <w:p w:rsidR="0053038C" w:rsidRPr="000C1722" w:rsidRDefault="0053038C" w:rsidP="009C073E">
      <w:pPr>
        <w:pStyle w:val="AA0"/>
        <w:ind w:left="773" w:hanging="377"/>
      </w:pPr>
    </w:p>
    <w:p w:rsidR="0053038C" w:rsidRPr="000C1722" w:rsidRDefault="0053038C" w:rsidP="009C073E">
      <w:pPr>
        <w:pStyle w:val="AA0"/>
        <w:ind w:left="773" w:hanging="377"/>
      </w:pPr>
    </w:p>
    <w:p w:rsidR="0053038C" w:rsidRPr="000C1722" w:rsidRDefault="0053038C" w:rsidP="009C073E">
      <w:pPr>
        <w:pStyle w:val="AA0"/>
        <w:ind w:left="773" w:hanging="377"/>
      </w:pPr>
    </w:p>
    <w:p w:rsidR="0053038C" w:rsidRPr="000C1722" w:rsidRDefault="0053038C" w:rsidP="009C073E">
      <w:pPr>
        <w:pStyle w:val="AA0"/>
        <w:ind w:left="773" w:hanging="377"/>
      </w:pPr>
    </w:p>
    <w:p w:rsidR="0053038C" w:rsidRPr="003E725C" w:rsidRDefault="0053038C" w:rsidP="006860F9">
      <w:pPr>
        <w:pStyle w:val="AA0"/>
        <w:ind w:left="773" w:hanging="377"/>
      </w:pPr>
      <w:r w:rsidRPr="003E725C">
        <w:lastRenderedPageBreak/>
        <w:t>(A)</w:t>
      </w:r>
      <w:proofErr w:type="gramStart"/>
      <w:r w:rsidRPr="003E725C">
        <w:rPr>
          <w:rFonts w:hint="eastAsia"/>
        </w:rPr>
        <w:t>鐵樁在</w:t>
      </w:r>
      <w:proofErr w:type="gramEnd"/>
      <w:r w:rsidRPr="003E725C">
        <w:rPr>
          <w:rFonts w:hint="eastAsia"/>
        </w:rPr>
        <w:t>岩層中受到的平均阻力</w:t>
      </w:r>
      <w:proofErr w:type="gramStart"/>
      <w:r w:rsidRPr="003E725C">
        <w:rPr>
          <w:rFonts w:hint="eastAsia"/>
        </w:rPr>
        <w:t>與鐵樁深入</w:t>
      </w:r>
      <w:proofErr w:type="gramEnd"/>
      <w:r w:rsidRPr="003E725C">
        <w:rPr>
          <w:rFonts w:hint="eastAsia"/>
        </w:rPr>
        <w:t>的距離成正比</w:t>
      </w:r>
    </w:p>
    <w:p w:rsidR="0053038C" w:rsidRPr="00A26B22" w:rsidRDefault="0053038C" w:rsidP="006860F9">
      <w:pPr>
        <w:pStyle w:val="AA0"/>
        <w:ind w:left="773" w:hanging="377"/>
      </w:pPr>
      <w:r w:rsidRPr="00A26B22">
        <w:t>(B)</w:t>
      </w:r>
      <w:proofErr w:type="gramStart"/>
      <w:r w:rsidRPr="00A26B22">
        <w:rPr>
          <w:rFonts w:hint="eastAsia"/>
        </w:rPr>
        <w:t>鐵樁在</w:t>
      </w:r>
      <w:proofErr w:type="gramEnd"/>
      <w:r w:rsidRPr="00A26B22">
        <w:rPr>
          <w:rFonts w:hint="eastAsia"/>
        </w:rPr>
        <w:t>岩層中受到的平均阻力</w:t>
      </w:r>
      <w:proofErr w:type="gramStart"/>
      <w:r w:rsidRPr="00A26B22">
        <w:rPr>
          <w:rFonts w:hint="eastAsia"/>
        </w:rPr>
        <w:t>與鐵樁深入</w:t>
      </w:r>
      <w:proofErr w:type="gramEnd"/>
      <w:r w:rsidRPr="00A26B22">
        <w:rPr>
          <w:rFonts w:hint="eastAsia"/>
        </w:rPr>
        <w:t>的距離無關</w:t>
      </w:r>
    </w:p>
    <w:p w:rsidR="0053038C" w:rsidRPr="00A26B22" w:rsidRDefault="0053038C" w:rsidP="006860F9">
      <w:pPr>
        <w:pStyle w:val="AA0"/>
        <w:ind w:left="773" w:hanging="377"/>
      </w:pPr>
      <w:r w:rsidRPr="00A26B22">
        <w:t>(C)</w:t>
      </w:r>
      <w:proofErr w:type="gramStart"/>
      <w:r w:rsidRPr="00A26B22">
        <w:rPr>
          <w:rFonts w:hint="eastAsia"/>
        </w:rPr>
        <w:t>鐵樁在</w:t>
      </w:r>
      <w:proofErr w:type="gramEnd"/>
      <w:r w:rsidRPr="00A26B22">
        <w:rPr>
          <w:rFonts w:hint="eastAsia"/>
        </w:rPr>
        <w:t>岩層中移動的時間</w:t>
      </w:r>
      <w:proofErr w:type="gramStart"/>
      <w:r w:rsidRPr="00A26B22">
        <w:rPr>
          <w:rFonts w:hint="eastAsia"/>
        </w:rPr>
        <w:t>與鐵樁深入</w:t>
      </w:r>
      <w:proofErr w:type="gramEnd"/>
      <w:r w:rsidRPr="00A26B22">
        <w:rPr>
          <w:rFonts w:hint="eastAsia"/>
        </w:rPr>
        <w:t>的距離成正比</w:t>
      </w:r>
    </w:p>
    <w:p w:rsidR="0053038C" w:rsidRPr="00A26B22" w:rsidRDefault="0053038C" w:rsidP="006860F9">
      <w:pPr>
        <w:pStyle w:val="AA0"/>
        <w:ind w:left="773" w:hanging="377"/>
      </w:pPr>
      <w:r w:rsidRPr="00A26B22">
        <w:rPr>
          <w:rFonts w:hint="eastAsia"/>
        </w:rPr>
        <w:t>(</w:t>
      </w:r>
      <w:r w:rsidRPr="00A26B22">
        <w:t>D)</w:t>
      </w:r>
      <w:proofErr w:type="gramStart"/>
      <w:r w:rsidRPr="00A26B22">
        <w:rPr>
          <w:rFonts w:hint="eastAsia"/>
        </w:rPr>
        <w:t>鐵樁在</w:t>
      </w:r>
      <w:proofErr w:type="gramEnd"/>
      <w:r w:rsidRPr="00A26B22">
        <w:rPr>
          <w:rFonts w:hint="eastAsia"/>
        </w:rPr>
        <w:t>岩層中移動的時間</w:t>
      </w:r>
      <w:proofErr w:type="gramStart"/>
      <w:r w:rsidRPr="00A26B22">
        <w:rPr>
          <w:rFonts w:hint="eastAsia"/>
        </w:rPr>
        <w:t>與鐵樁深入</w:t>
      </w:r>
      <w:proofErr w:type="gramEnd"/>
      <w:r w:rsidRPr="00A26B22">
        <w:rPr>
          <w:rFonts w:hint="eastAsia"/>
        </w:rPr>
        <w:t>的距離無關</w:t>
      </w:r>
    </w:p>
    <w:p w:rsidR="0053038C" w:rsidRPr="00A26B22" w:rsidRDefault="0053038C" w:rsidP="006860F9">
      <w:pPr>
        <w:pStyle w:val="AA0"/>
        <w:ind w:left="773" w:hanging="377"/>
      </w:pPr>
      <w:r w:rsidRPr="00A26B22">
        <w:t>(E)</w:t>
      </w:r>
      <w:r w:rsidRPr="00A26B22">
        <w:rPr>
          <w:rFonts w:hint="eastAsia"/>
        </w:rPr>
        <w:t>在鐵塊</w:t>
      </w:r>
      <w:proofErr w:type="gramStart"/>
      <w:r w:rsidRPr="00A26B22">
        <w:rPr>
          <w:rFonts w:hint="eastAsia"/>
        </w:rPr>
        <w:t>與鐵樁碰撞</w:t>
      </w:r>
      <w:proofErr w:type="gramEnd"/>
      <w:r w:rsidRPr="00A26B22">
        <w:rPr>
          <w:rFonts w:hint="eastAsia"/>
        </w:rPr>
        <w:t>瞬間的前後，兩者的總動能相等</w:t>
      </w:r>
    </w:p>
    <w:p w:rsidR="00CE63DD" w:rsidRPr="00A26B22" w:rsidRDefault="00F44D9B" w:rsidP="006860F9">
      <w:pPr>
        <w:pStyle w:val="TIT1"/>
        <w:spacing w:line="360" w:lineRule="atLeast"/>
      </w:pPr>
      <w:r w:rsidRPr="00A26B22">
        <w:rPr>
          <w:rFonts w:hint="eastAsia"/>
        </w:rPr>
        <w:t>43</w:t>
      </w:r>
      <w:r w:rsidR="00CE63DD" w:rsidRPr="00A26B22">
        <w:t>.</w:t>
      </w:r>
      <w:r w:rsidR="00D163D1" w:rsidRPr="00A26B22">
        <w:rPr>
          <w:rFonts w:hint="eastAsia"/>
        </w:rPr>
        <w:tab/>
      </w:r>
      <w:r w:rsidR="00CE63DD" w:rsidRPr="00A26B22">
        <w:rPr>
          <w:rFonts w:hint="eastAsia"/>
        </w:rPr>
        <w:t>承上題，若</w:t>
      </w:r>
      <w:r w:rsidR="000E7833" w:rsidRPr="00A26B22">
        <w:rPr>
          <w:position w:val="-10"/>
        </w:rPr>
        <w:object w:dxaOrig="220" w:dyaOrig="320">
          <v:shape id="_x0000_i1082" type="#_x0000_t75" style="width:10.3pt;height:15.8pt" o:ole="">
            <v:imagedata r:id="rId119" o:title=""/>
          </v:shape>
          <o:OLEObject Type="Embed" ProgID="Equation.DSMT4" ShapeID="_x0000_i1082" DrawAspect="Content" ObjectID="_1514377951" r:id="rId140"/>
        </w:object>
      </w:r>
      <w:r w:rsidR="00CE63DD" w:rsidRPr="00A26B22">
        <w:rPr>
          <w:rFonts w:hint="eastAsia"/>
        </w:rPr>
        <w:t>保持定值，但以不同</w:t>
      </w:r>
      <w:r w:rsidR="000E7833" w:rsidRPr="00A26B22">
        <w:rPr>
          <w:position w:val="-10"/>
        </w:rPr>
        <w:object w:dxaOrig="240" w:dyaOrig="320">
          <v:shape id="_x0000_i1083" type="#_x0000_t75" style="width:10.3pt;height:15.8pt" o:ole="">
            <v:imagedata r:id="rId121" o:title=""/>
          </v:shape>
          <o:OLEObject Type="Embed" ProgID="Equation.DSMT4" ShapeID="_x0000_i1083" DrawAspect="Content" ObjectID="_1514377952" r:id="rId141"/>
        </w:object>
      </w:r>
      <w:r w:rsidR="00CE63DD" w:rsidRPr="00A26B22">
        <w:rPr>
          <w:rFonts w:hint="eastAsia"/>
        </w:rPr>
        <w:t>進行打樁實驗。</w:t>
      </w:r>
      <w:proofErr w:type="gramStart"/>
      <w:r w:rsidR="00CE63DD" w:rsidRPr="00A26B22">
        <w:rPr>
          <w:rFonts w:hint="eastAsia"/>
        </w:rPr>
        <w:t>假設鐵樁與</w:t>
      </w:r>
      <w:proofErr w:type="gramEnd"/>
      <w:r w:rsidR="00CE63DD" w:rsidRPr="00A26B22">
        <w:rPr>
          <w:rFonts w:hint="eastAsia"/>
        </w:rPr>
        <w:t>鐵塊碰撞後合為一體並以最初速率</w:t>
      </w:r>
      <w:r w:rsidR="000E7833" w:rsidRPr="00A26B22">
        <w:rPr>
          <w:position w:val="-6"/>
        </w:rPr>
        <w:object w:dxaOrig="180" w:dyaOrig="200">
          <v:shape id="_x0000_i1084" type="#_x0000_t75" style="width:9.5pt;height:10.3pt" o:ole="">
            <v:imagedata r:id="rId142" o:title=""/>
          </v:shape>
          <o:OLEObject Type="Embed" ProgID="Equation.DSMT4" ShapeID="_x0000_i1084" DrawAspect="Content" ObjectID="_1514377953" r:id="rId143"/>
        </w:object>
      </w:r>
      <w:r w:rsidR="00CE63DD" w:rsidRPr="00A26B22">
        <w:rPr>
          <w:rFonts w:hint="eastAsia"/>
        </w:rPr>
        <w:t>進入岩層，則下列何者最接近</w:t>
      </w:r>
      <w:r w:rsidR="000E7833" w:rsidRPr="00A26B22">
        <w:rPr>
          <w:position w:val="-6"/>
        </w:rPr>
        <w:object w:dxaOrig="180" w:dyaOrig="200">
          <v:shape id="_x0000_i1085" type="#_x0000_t75" style="width:9.5pt;height:10.3pt" o:ole="">
            <v:imagedata r:id="rId142" o:title=""/>
          </v:shape>
          <o:OLEObject Type="Embed" ProgID="Equation.DSMT4" ShapeID="_x0000_i1085" DrawAspect="Content" ObjectID="_1514377954" r:id="rId144"/>
        </w:object>
      </w:r>
      <w:r w:rsidR="00CE63DD" w:rsidRPr="00A26B22">
        <w:rPr>
          <w:rFonts w:hint="eastAsia"/>
        </w:rPr>
        <w:t>對</w:t>
      </w:r>
      <w:r w:rsidR="00CC6884" w:rsidRPr="00A26B22">
        <w:rPr>
          <w:rFonts w:hint="eastAsia"/>
        </w:rPr>
        <w:t>（</w:t>
      </w:r>
      <w:r w:rsidR="00CC6884" w:rsidRPr="00A26B22">
        <w:rPr>
          <w:position w:val="-10"/>
        </w:rPr>
        <w:object w:dxaOrig="620" w:dyaOrig="320">
          <v:shape id="_x0000_i1086" type="#_x0000_t75" style="width:30.85pt;height:15.8pt" o:ole="">
            <v:imagedata r:id="rId145" o:title=""/>
          </v:shape>
          <o:OLEObject Type="Embed" ProgID="Equation.DSMT4" ShapeID="_x0000_i1086" DrawAspect="Content" ObjectID="_1514377955" r:id="rId146"/>
        </w:object>
      </w:r>
      <w:r w:rsidR="00CC6884" w:rsidRPr="00A26B22">
        <w:rPr>
          <w:rFonts w:hint="eastAsia"/>
        </w:rPr>
        <w:t>）</w:t>
      </w:r>
      <w:r w:rsidR="00CE63DD" w:rsidRPr="00A26B22">
        <w:rPr>
          <w:rFonts w:hint="eastAsia"/>
        </w:rPr>
        <w:t>的正確作圖</w:t>
      </w:r>
      <w:r w:rsidR="00C300B0" w:rsidRPr="00A26B22">
        <w:rPr>
          <w:rFonts w:hint="eastAsia"/>
        </w:rPr>
        <w:t>？</w:t>
      </w:r>
    </w:p>
    <w:p w:rsidR="00275BE5" w:rsidRPr="00CC1285" w:rsidRDefault="00275BE5" w:rsidP="006860F9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  <w:rPr>
          <w:spacing w:val="24"/>
        </w:rPr>
      </w:pPr>
      <w:r w:rsidRPr="00CC1285">
        <w:rPr>
          <w:spacing w:val="24"/>
        </w:rPr>
        <w:t>(A)</w:t>
      </w:r>
      <w:r w:rsidRPr="00CC1285">
        <w:rPr>
          <w:spacing w:val="24"/>
        </w:rPr>
        <w:tab/>
        <w:t>(B)</w:t>
      </w:r>
      <w:r w:rsidRPr="00CC1285">
        <w:rPr>
          <w:spacing w:val="24"/>
        </w:rPr>
        <w:tab/>
        <w:t>(C)</w:t>
      </w:r>
      <w:r w:rsidRPr="00CC1285">
        <w:rPr>
          <w:spacing w:val="24"/>
        </w:rPr>
        <w:tab/>
        <w:t>(D)</w:t>
      </w:r>
      <w:r w:rsidRPr="00CC1285">
        <w:rPr>
          <w:spacing w:val="24"/>
        </w:rPr>
        <w:tab/>
        <w:t>(E)</w:t>
      </w:r>
    </w:p>
    <w:p w:rsidR="00275BE5" w:rsidRDefault="006860F9" w:rsidP="006860F9">
      <w:pPr>
        <w:pStyle w:val="TIT1"/>
        <w:spacing w:line="360" w:lineRule="atLeast"/>
        <w:rPr>
          <w:spacing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75D75664" wp14:editId="611A392E">
                <wp:simplePos x="0" y="0"/>
                <wp:positionH relativeFrom="column">
                  <wp:posOffset>371475</wp:posOffset>
                </wp:positionH>
                <wp:positionV relativeFrom="paragraph">
                  <wp:posOffset>107315</wp:posOffset>
                </wp:positionV>
                <wp:extent cx="937260" cy="935355"/>
                <wp:effectExtent l="0" t="0" r="0" b="0"/>
                <wp:wrapNone/>
                <wp:docPr id="74" name="群組 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7260" cy="935355"/>
                          <a:chOff x="0" y="0"/>
                          <a:chExt cx="937707" cy="935808"/>
                        </a:xfrm>
                      </wpg:grpSpPr>
                      <pic:pic xmlns:pic="http://schemas.openxmlformats.org/drawingml/2006/picture">
                        <pic:nvPicPr>
                          <pic:cNvPr id="625" name="圖片 625"/>
                          <pic:cNvPicPr>
                            <a:picLocks noChangeAspect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0629" y="0"/>
                            <a:ext cx="719455" cy="7194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87569"/>
                            <a:ext cx="135255" cy="177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CC6884" w:rsidRDefault="000A12CD" w:rsidP="005B3AD8">
                              <w:pPr>
                                <w:rPr>
                                  <w:i/>
                                  <w:sz w:val="22"/>
                                  <w:szCs w:val="28"/>
                                </w:rPr>
                              </w:pPr>
                              <w:proofErr w:type="gramStart"/>
                              <w:r w:rsidRPr="00CC6884">
                                <w:rPr>
                                  <w:rFonts w:hint="eastAsia"/>
                                  <w:i/>
                                  <w:sz w:val="22"/>
                                  <w:szCs w:val="28"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3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3446" y="730180"/>
                            <a:ext cx="193040" cy="195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CC6884" w:rsidRDefault="000A12CD" w:rsidP="004D5CD4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CC6884">
                                <w:rPr>
                                  <w:rFonts w:hint="eastAsia"/>
                                  <w:sz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3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69407" y="740228"/>
                            <a:ext cx="368300" cy="195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CC6884" w:rsidRDefault="000A12CD" w:rsidP="005B3AD8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  <w:proofErr w:type="gramStart"/>
                              <w:r w:rsidRPr="00CC6884">
                                <w:rPr>
                                  <w:rFonts w:hint="eastAsia"/>
                                  <w:i/>
                                  <w:sz w:val="22"/>
                                </w:rPr>
                                <w:t>h</w:t>
                              </w:r>
                              <w:r w:rsidRPr="00CC6884">
                                <w:rPr>
                                  <w:i/>
                                  <w:sz w:val="22"/>
                                  <w:vertAlign w:val="subscript"/>
                                </w:rPr>
                                <w:t>2</w:t>
                              </w:r>
                              <w:r w:rsidRPr="00CC6884">
                                <w:rPr>
                                  <w:i/>
                                  <w:sz w:val="22"/>
                                </w:rPr>
                                <w:t>-h</w:t>
                              </w:r>
                              <w:r w:rsidRPr="00CC6884">
                                <w:rPr>
                                  <w:i/>
                                  <w:sz w:val="22"/>
                                  <w:vertAlign w:val="subscript"/>
                                </w:rPr>
                                <w:t>3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D75664" id="群組 74" o:spid="_x0000_s1307" style="position:absolute;left:0;text-align:left;margin-left:29.25pt;margin-top:8.45pt;width:73.8pt;height:73.65pt;z-index:251661824" coordsize="9377,935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zSxIlBAAADQ0AAA4AAABkcnMvZTJvRG9jLnhtbORXzW4bNxC+F+g7&#10;EHuX91daSbAcOLJjBEgbo2kfgNrlaonskixJWXKL3goE6QO4l14K9NpjD730bRy/RmfIXcmRDDTN&#10;oXBQAVoNf2Y48803w9Xxk03bkCumDZdiFsRHUUCYKGTJxXIWfPP1s8E4IMZSUdJGCjYLrpkJnpx8&#10;/tnxWk1ZImvZlEwTMCLMdK1mQW2tmoahKWrWUnMkFROwWEndUgtDvQxLTddgvW3CJIpG4VrqUmlZ&#10;MGNg9swvBifOflWxwr6sKsMsaWYB+GbdU7vnAp/hyTGdLjVVNS86N+hHeNFSLuDQrakzailZaX5g&#10;quWFlkZW9qiQbSirihfMxQDRxNFeNBdarpSLZTldL9UWJoB2D6ePNlt8eXWpCS9nQZ4FRNAWcnT3&#10;1293f/xIYALQWavlFDZdaPVKXepuYulHGPCm0i3+Qihk43C93uLKNpYUMDlJ82QE6BewNEmH6XDo&#10;cS9qSM6BVlGf7/TyKN/qjaMx6oX9oSH6tnVF8WIK3w4kkA5A+mcygZZdaRZ0RtoPstFS/XqlBpBP&#10;RS1f8Ibba8dNyBw6Ja4ueXGp/WCH9ygZ9oDf/nJz9/YNwRmID3Vwm1eiGNQLWbw2RMh5TcWSnRoF&#10;vIZqc2i8vz3E4XsnLhqunvGmwSSh3MUGNbDHoQfg8fw8k8WqZcL6gtOsgTClMDVXJiB6ytoFA/7o&#10;52UMqYJit8AhpbmwriKABC+MxdORDq4mvk/Gp1E0SZ4O5sNoPsii/HxwOsnyQR6d51mUjeN5PP8B&#10;teNsujIMwqfNmeKd6zB74PyDBdC1Cl9arkTJFXWNwNMIHHJ06l0EZiFC6KuxmtmiRrEC8L4CwL3O&#10;dsEhvQMXcTdQIaixVxNxGo2SSUAOCyOPJxkUgyuMTr5PcMi9NvaCyZagABiDGw5UegWY+q39Fohk&#10;54MTYYj1C43V9FmH0YdBh231oZb0qqaKgQtodsflHZXf3by5/f3ndzd/3v76E0mQoN1O7B7Ebp5K&#10;6Aexi8GoPVprLdc1oyW46Kl9T9XbQYDJYv2FLIFidGWlM7QHNzQaQDoe58PRBB3wxMM+FKfDpIc7&#10;zvN45Opt20/+Jdx0KiQWljuiEWQNzQ3sO5furbTcwg3X8HYWjCP8eJ8w0HNROmVLeeNl8KURkEmM&#10;3LMJJbtZbFyPjlMHDM4tZHkNYGgJtICI4QoGoZb6u4Cs4TqbBebbFcVW1jwXACjefb2ge2HRC1QU&#10;oDoLbEC8OLfujkTwhDwFoCvu6LY7uXMSqPUfcWyUQgz+gnoEJEvSLBs5ouVpFI+7pGKHc0SbpFEG&#10;7uKFF0+GQ7/+SRFtW7v/Q6LBPfZoiAZNDO5Hz7QsShL3CrRraelonEJL+ZSZlva3xGNimnu3hHdu&#10;937Q/T/Al/r7Y9cCd/9iTv4GAAD//wMAUEsDBBQABgAIAAAAIQBYYLMbugAAACIBAAAZAAAAZHJz&#10;L19yZWxzL2Uyb0RvYy54bWwucmVsc4SPywrCMBBF94L/EGZv07oQkaZuRHAr9QOGZJpGmwdJFPv3&#10;BtwoCC7nXu45TLt/2ok9KCbjnYCmqoGRk14ZpwVc+uNqCyxldAon70jATAn23XLRnmnCXEZpNCGx&#10;QnFJwJhz2HGe5EgWU+UDudIMPlrM5YyaB5Q31MTXdb3h8ZMB3ReTnZSAeFINsH4Oxfyf7YfBSDp4&#10;ebfk8g8FN7a4CxCjpizAkjL4DpvqGkgD71r+9Vn3AgAA//8DAFBLAwQUAAYACAAAACEA364VWt8A&#10;AAAJAQAADwAAAGRycy9kb3ducmV2LnhtbEyPQUvDQBCF74L/YRnBm90kmlBjNqUU9VQEW0G8bbPT&#10;JDQ7G7LbJP33Tk96nPceb75XrGbbiREH3zpSEC8iEEiVMy3VCr72bw9LED5oMrpzhAou6GFV3t4U&#10;Ojduok8cd6EWXEI+1wqaEPpcSl81aLVfuB6JvaMbrA58DrU0g5643HYyiaJMWt0Sf2h0j5sGq9Pu&#10;bBW8T3paP8av4/Z03Fx+9unH9zZGpe7v5vULiIBz+AvDFZ/RoWSmgzuT8aJTkC5TTrKePYNgP4my&#10;GMThKjwlIMtC/l9Q/gIAAP//AwBQSwMECgAAAAAAAAAhAMsZL22+EgAAvhIAABUAAABkcnMvbWVk&#10;aWEvaW1hZ2UxLmpwZWf/2P/gABBKRklGAAEBAQDcANwAAP/bAEMAAgEBAQEBAgEBAQICAgICBAMC&#10;AgICBQQEAwQGBQYGBgUGBgYHCQgGBwkHBgYICwgJCgoKCgoGCAsMCwoMCQoKCv/bAEMBAgICAgIC&#10;BQMDBQoHBgcKCgoKCgoKCgoKCgoKCgoKCgoKCgoKCgoKCgoKCgoKCgoKCgoKCgoKCgoKCgoKCgoK&#10;Cv/AABEIAK0ArQ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sz/ggP+1h+0d+0l+0l+2f4V+O3xf1jxRp3gP44TaV4Ps9UnDppNkLzUkEEPA2o&#10;FijGOeEFfphX5Gf8GzH/ACdl+35/2cRP/wCl2rV+udABRRRQAUUUUAFFFFABRRRQAUUUUAFFFFAB&#10;RRRQAUUUUAFFFFABRRRQB+Rn/Bsx/wAnZft+f9nET/8Apdq1frnX5Gf8GzH/ACdl+35/2cRP/wCl&#10;2rV+udABRRRQAUUUUAFFFFABRRRQAUUUUAFFFFABRRRQAUUUUAFFFNlcou4LmgB1FQWt/Be/NbSL&#10;Iu5l3I2RuBIYfUEEH0IOanoA/Iz/AINmP+Tsv2/P+ziJ/wD0u1av1zr8jP8Ag2Y/5Oy/b8/7OIn/&#10;APS7Vq/XOgAooooAKKKKACiiigAooooAKKKKACiiigAooooAKKKzfF/jDwr4B8Lal428b+I7HR9H&#10;0exlvNV1TUrpYLezt40LySyyOQqIqgsWJAABJoA0JJki5c1+M/8AwVT/AOC+fxg+OXxauv8AgmD/&#10;AMERPDmoePPidq8v2HW/iV4YkWe10lPuzJYyDMYKbgJL53WGAbtpLfvI/K/21P8AgpD+2N/wcKft&#10;Aah/wTW/4JGx3mi/B2ykj/4WR8W7pJ7Nb20LlWaR/leGzbkJbAefdGM5Cxh1H6if8EtP+CQv7KP/&#10;AASh+FMvgf4F6DJqXiLVooz4s8d6yiNqOsSLyFJUYhgVixSFMKoOSXbLkAw/+CJn/BND4g/8Ew/2&#10;Rl+EfxZ+PWqeOfFWvatJrniIzXkkmnaZeTKDLBZCT59m7LPK2GmclyqZ2j7GoACjAFFAH5Gf8GzH&#10;/J2X7fn/AGcRP/6XatX651+Rn/Bsx/ydl+35/wBnET/+l2rV+udABRRRQAUUUUAFFFFABRRRQAUU&#10;UUAFFFFABQSB1NFeBf8ABQz/AIKOfsz/APBNT4AX3x6/aR8WpaRKkkfh/wAP28itqGvXgXK2trES&#10;N7Hjc/3Iwdzso5oA9I/aE/aG+DP7K3wf1z48ftAfEXTfC/hXw9Ztc6pq+qTbURR0RVHzSyucKkSB&#10;nkchVVmIFfhR8T/jv/wUQ/4OqvjfP8CP2ZNH1T4U/sl+G9f8nxR4ruCQ2rBQHRrobl+1z4UPHYxE&#10;xwtLG8zNiOQT/An9kL/goT/wdCfGnTv2uP29dZ1D4Zfsx6PqRm8EeAdLkaNtUjAKEWgYfvCwGJdQ&#10;lXksyQIFysX7p/Ar4A/B/wDZm+FmjfBP4C+AdO8L+FfD9stvpWi6XbhIokHUn+KR2OWaRyzuxLMz&#10;MSSAcV+wt+wf+zh/wTy/Z/0r9nT9mrwQul6Pp8avfX02177WLraA93dyhR5szEcnAVRhUVEVVHs4&#10;44oooAKKKKAPyM/4NmP+Tsv2/P8As4if/wBLtWr9c6/Iz/g2Y/5Oy/b8/wCziJ//AEu1av1zoAKK&#10;KKACiiigAooooAKKKKACiiigAoZtqlj2oLBepr85f+C1P/BwD8IP+Ca+mz/AT4G2tr8QPj5qyRQa&#10;L4MtY5J4dIebAjnvjFyWOQUtUIlk3JnYjhyAep/8Fff+Cy37OP8AwSa+Dn/CReOLyHxB8QNYt2/4&#10;Qv4d2d2FutRf7vnzHn7Paq33pSMnBVAzcV+eX7AX/BIP9sf/AILF/tD2P/BUP/gt9PeJ4b3C5+Hv&#10;wbu1e3jlsyA8Cvbbv9DsQSp8lv39yyl5sq26X0b/AIJAf8EDvid4y+LU3/BUf/gspLN42+MniHUB&#10;quieC/EMy3EGiMQDHPeR48szoOIbVQYbVVTA3hVh/YxY0TlFxQBX0PQ9H8M6LZ+HPD2k21jYafax&#10;21jY2cCxQ28KKFSNEUAKiqAAoGAAAKtUUUAFFFFABRRRQB+Rn/Bsx/ydl+35/wBnET/+l2rV+udf&#10;kZ/wbMf8nZft+f8AZxE//pdq1frnQAUUUUAFFFFABRRRQAUUUUAFNZto3dqh1PVLDSLObUdUu4re&#10;2t4WluLieQIkSAZLMTwABySeBX4d/wDBQz/gtH+1b/wVO+O2of8ABLX/AIIZaJdX1veLJa+OfjJa&#10;zNDGtrv8qZ7a4XItLIAgNecyzbwsKj5TKAep/wDBYX/gv18SLX4vQ/8ABMj/AII96H/wsD446/eS&#10;aZqviTRYo7qHw9OMhre33ZilukCu0sshEFsq5cswcRek/wDBF/8A4N+vBn7CmpTftaftieIYfih+&#10;0J4knkvtU8R6o7XtvoU8rF5DayTgvNdMxJkvGw5yVQIpcyetf8Eev+CJP7NP/BJz4VRjwxYWviX4&#10;naxYiPxh8Rry0AuLjdtZrW1Bz9mtAwGEBy5VWkLEKF+1UBVdpoARECDAPU5p1FFABRRRQAUUUUAF&#10;FFFAH5Gf8GzH/J2X7fn/AGcRP/6XatX651+Rn/Bsx/ydl+35/wBnET/+l2rV+udABRRRQAUUUUAF&#10;FFFABXMfGP4x/C74A/DTWPi/8Z/Hmm+GfDOgWZutY1zWLpYbe1jBAyzHuSQoUZLMQoBJAriv22f2&#10;3/2cf+CfnwF1L9on9pv4gQaHoOnssVvCMPd6ndMCY7S1hzunmfacKOiqzsVRGZfxJ8NeCf8Agpb/&#10;AMHX3xVs/HfxQnm+EP7Inh3xHI2n2FmT52r+TIynyt2ftt7tLRtckC2t237EZ1aNwDU/aq/bv/bS&#10;/wCDmD4/X37AX/BMey1Lwj+z1pM1sfiR8SNWtZLdr+BnPz3OGBWFireRYAiWcxF5Nqqyw/r7/wAE&#10;5v8Agmp+zB/wTB+A8PwK/Zt8JtEkrLP4g8Salsk1LXboDHn3MoVc4GQsahY0HCqMknvf2Yf2VP2f&#10;v2Ofg9pfwH/Zu+F2m+FfDGjx7LXT9PiO6Rj96aWRsvNK55aR2Z2PJJr0SgAooooAKKKKACiiigAo&#10;oooAKKKKAPyM/wCDZj/k7L9vz/s4if8A9LtWr9c6/Iz/AINmP+Tsv2/P+ziJ/wD0u1av1zoAKKKK&#10;ACiikZtq7jQApOBnFfMP/BTr/grL+yp/wSr+Df8Awsr9oDxL9q1vUY3Twn4H0qRX1LW7gA8Imf3U&#10;II+e4fCJkD5nZI38k/4LP/8ABdj4J/8ABK7w1bfD7wro0Xjz40eI4QvhfwDaTkrbb8rHdX5jy8cW&#10;4jbEo82c/Ku1d0qfJn/BL7/ghb+0B+2Z8eG/4Kpf8FzZZPEvi7WGhvfCXwr1hcQ6fGPmga/tx8kU&#10;ca7fLsB8oyTOC5eOgDzj9kj/AIJ7ftp/8HGX7Rdh/wAFF/8AgqnHqXhH4G6fMk3w1+FdnLLbpqtq&#10;GDCOJGO+O1kC5mvGAlud2IiibGi/dzwR4I8H/DzwppvgnwD4asdF0XSbOO10rSdLtEt7ezgQbUij&#10;jQBURQAAoAAArTtLW3sbaOzs7eOGKGMJHHEgVUUDAAA6AelSUAFFFFABRRRQAUUUUAFFFFABRRRQ&#10;AUUUUAfkZ/wbMf8AJ2X7fn/ZxE//AKXatX651+Rn/Bsx/wAnZft+f9nET/8Apdq1frnQAUUUjOij&#10;czgAckk0ADOqDLHFfll/wWW/4OF9I/Zc8WyfsM/8E89Bb4n/ALQ2uXR0tLXR7Jr+28NXLgKqtGgP&#10;2q9BPy2y5VCpM2MCN/M/+CvH/BdH41/Hn4xyf8En/wDgilaah4v+KGuTy6b4q+IHhmRPL0dcbZob&#10;K4ztjdAW82+ZkS2A+Ry/zxfT3/BFb/ghP8FP+CWPgj/hPvGkln42+Nevw7/FHj64gLiy3jL2dgZB&#10;ujhyW3SkLJOTl8KFjQA8h/4Iqf8ABAHVv2f/ABw3/BRD/gpXq/8Awn/7RHiK8Oqxw6te/bYfDE0i&#10;5LM5JW4vhnBkBaOHaqw52iU/q0FVeQtIiKi7VFLQAUUUUAFFFFABRRRQAUUUUAFFFFABRRRQAUUU&#10;UAfkZ/wbMf8AJ2X7fn/ZxE//AKXatX651+Rn/Bsx/wAnZft+f9nET/8Apdq1fp5+0P8AtEfBr9lj&#10;4O698d/j549svDPhXw7Zm51XV7+TCRrkBUUDLSSOxCpGoLOzKqgkgUAb/j7x94N+GHg3VPiF8RPE&#10;9jomg6JYSXusaxql0sFvZ28alnlkdiFVVUEkk4r8Lv2yv+Cpv7cP/BfH42ap/wAE7P8AgjHomp6H&#10;8L43Nt8QPi9erNZJe2bEqzSShd9lZvtcLEAbm6XcpRV8yM818Qfi5+3l/wAHXH7QknwX+Altrnwn&#10;/ZF8K6x5fiLxBdKd2sSI6yIbgKQlzdkeW8dmrNHBuEkjMdjH9tv2LP2Kf2e/2AvgHpP7OH7NPgeH&#10;RfD2lqHkkKq11qV0VVZLy6lCgzXD7V3OQBgKqhVVVAB49/wSf/4I7fsvf8EnvhC/gv4Saf8A234u&#10;1iBP+Ex+IGqWqrfatIOfLUZP2e2U8pApIHVi7Zc/XCLsQJnpS/hRQAUUUUAFFFFABRRRQAUUUUAF&#10;FFFABRRRQAUUUUAFFFFAH4J/8Eo/+CjX7L//AATP+IH/AAUF+N37S/j2309W/aDvR4f8PQTI2pa/&#10;cJe6r/o9nCSDIwLpub7kYYM7KvNYP7Pf7I/7cH/B0X+0BH+2V+3xrWsfDn9mXQ9QnHw/8C6RcGNt&#10;SjDFfLtDIMOflAn1FkPmMrRwog4gj/4Ko/8ABt78Mvi9+3l8QPit8JP2gf8AhA9L8TakmrXHh0+F&#10;JtU8u+uIkmu5/Pm1BWPm3Dyy7QoVPM2qAqgV4HH/AMGx+tQxrDD+33coqrhVX4csAP8Ayp0Af0r/&#10;AAF+BfwZ/Zk+Emh/Av4EeBNL8L+E/Dlmtro+i6Yu2OCMHOSSSzuzEu8jlnd2ZmZmYk9j58P/AD2X&#10;/voV/Lz/AMQyWvf9JALz/wAN2/8A8s6P+IZLXv8ApIBef+G7f/5Z0Af1DefD/wA9l/76FHnw/wDP&#10;Zf8AvoV/Lz/xDJa9/wBJALz/AMN2/wD8s6P+IZLXv+kgF5/4bt//AJZ0Af1DefD/AM9l/wC+hR58&#10;P/PZf++hX8vP/EMlr3/SQC8/8N2//wAs6P8AiGS17/pIBef+G7f/AOWdAH9Q3nw/89l/76FHnw/8&#10;9l/76Ffy8/8AEMlr3/SQC8/8N2//AMs6P+IZLXv+kgF5/wCG7f8A+WdAH9Q3nw/89l/76FHnw/8A&#10;PZf++hX8vP8AxDJa9/0kAvP/AA3b/wDyzo/4hkte/wCkgF5/4bt//lnQB/UN58P/AD2X/voUefD/&#10;AM9l/wC+hX8vP/EMlr3/AEkAvP8Aw3b/APyzo/4hkte/6SAXn/hu3/8AlnQB/UN58P8Az2X/AL6F&#10;Hnw/89l/76Ffy8/8QyWvf9JALz/w3b//ACzo/wCIZLXv+kgF5/4bt/8A5Z0Af1DefD/z2X/voUef&#10;D/z2X/voV/Lz/wAQyWvf9JALz/w3b/8Ayzo/4hkte/6SAXn/AIbt/wD5Z0Af1DefD/z2X/voUefD&#10;/wA9l/76Ffy8/wDEMlr3/SQC8/8ADdv/APLOj/iGS17/AKSAXn/hu3/+WdAH9Q3nwf8APZf++hQJ&#10;Ym+7Ip+hr+Xn/iGT17/pIBef+G7b/wCWdfsn/wAG9f7DF3+wB+xn4h+Dt58X5PGjah8Q7rVhqkmj&#10;GxMYks7OLythnmzjyd27cPvYxxkgH//ZUEsBAi0AFAAGAAgAAAAhAIoVP5gMAQAAFQIAABMAAAAA&#10;AAAAAAAAAAAAAAAAAFtDb250ZW50X1R5cGVzXS54bWxQSwECLQAUAAYACAAAACEAOP0h/9YAAACU&#10;AQAACwAAAAAAAAAAAAAAAAA9AQAAX3JlbHMvLnJlbHNQSwECLQAUAAYACAAAACEAOLNLEiUEAAAN&#10;DQAADgAAAAAAAAAAAAAAAAA8AgAAZHJzL2Uyb0RvYy54bWxQSwECLQAUAAYACAAAACEAWGCzG7oA&#10;AAAiAQAAGQAAAAAAAAAAAAAAAACNBgAAZHJzL19yZWxzL2Uyb0RvYy54bWwucmVsc1BLAQItABQA&#10;BgAIAAAAIQDfrhVa3wAAAAkBAAAPAAAAAAAAAAAAAAAAAH4HAABkcnMvZG93bnJldi54bWxQSwEC&#10;LQAKAAAAAAAAACEAyxkvbb4SAAC+EgAAFQAAAAAAAAAAAAAAAACKCAAAZHJzL21lZGlhL2ltYWdl&#10;MS5qcGVnUEsFBgAAAAAGAAYAfQEAAHsbAAAAAA==&#10;">
                <v:shape id="圖片 625" o:spid="_x0000_s1308" type="#_x0000_t75" style="position:absolute;left:1306;width:7194;height:71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QMod7GAAAA3AAAAA8AAABkcnMvZG93bnJldi54bWxEj09rAjEUxO8Fv0N4Qi9FswpVWY0ihYKH&#10;XuqK6O2xee6ubl6WJO6fb98UCj0OM/MbZrPrTS1acr6yrGA2TUAQ51ZXXCg4ZZ+TFQgfkDXWlknB&#10;QB5229HLBlNtO/6m9hgKESHsU1RQhtCkUvq8JIN+ahvi6N2sMxiidIXUDrsIN7WcJ8lCGqw4LpTY&#10;0EdJ+eP4NAqW7Ve/9I/83J1m1+x+Gao3lw1KvY77/RpEoD78h//aB61gMX+H3zPxCMjtD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dAyh3sYAAADcAAAADwAAAAAAAAAAAAAA&#10;AACfAgAAZHJzL2Rvd25yZXYueG1sUEsFBgAAAAAEAAQA9wAAAJIDAAAAAA==&#10;">
                  <v:imagedata r:id="rId148" o:title=""/>
                  <v:path arrowok="t"/>
                </v:shape>
                <v:shape id="文字方塊 2" o:spid="_x0000_s1309" type="#_x0000_t202" style="position:absolute;top:1875;width:1352;height:17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LLksMA&#10;AADbAAAADwAAAGRycy9kb3ducmV2LnhtbESPQWvCQBSE70L/w/IK3nSjo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LLksMAAADbAAAADwAAAAAAAAAAAAAAAACYAgAAZHJzL2Rv&#10;d25yZXYueG1sUEsFBgAAAAAEAAQA9QAAAIgDAAAAAA==&#10;" filled="f" stroked="f">
                  <v:textbox inset="0,0,0,0">
                    <w:txbxContent>
                      <w:p w:rsidR="000A12CD" w:rsidRPr="00CC6884" w:rsidRDefault="000A12CD" w:rsidP="005B3AD8">
                        <w:pPr>
                          <w:rPr>
                            <w:i/>
                            <w:sz w:val="22"/>
                            <w:szCs w:val="28"/>
                          </w:rPr>
                        </w:pPr>
                        <w:proofErr w:type="gramStart"/>
                        <w:r w:rsidRPr="00CC6884">
                          <w:rPr>
                            <w:rFonts w:hint="eastAsia"/>
                            <w:i/>
                            <w:sz w:val="22"/>
                            <w:szCs w:val="28"/>
                          </w:rPr>
                          <w:t>v</w:t>
                        </w:r>
                        <w:proofErr w:type="gramEnd"/>
                      </w:p>
                    </w:txbxContent>
                  </v:textbox>
                </v:shape>
                <v:shape id="文字方塊 2" o:spid="_x0000_s1310" type="#_x0000_t202" style="position:absolute;left:234;top:7301;width:1930;height:19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hWN8IA&#10;AADcAAAADwAAAGRycy9kb3ducmV2LnhtbERPz2vCMBS+D/wfwhN2m6kblFlNRWQDYTCs9eDx2by2&#10;weala6J2//1yEHb8+H6v1qPtxI0GbxwrmM8SEMSV04YbBcfy8+UdhA/IGjvHpOCXPKzzydMKM+3u&#10;XNDtEBoRQ9hnqKANoc+k9FVLFv3M9cSRq91gMUQ4NFIPeI/htpOvSZJKi4ZjQ4s9bVuqLoerVbA5&#10;cfFhfr7P+6IuTFkuEv5KL0o9T8fNEkSgMfyLH+6dVpC+xfnxTDwCM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GFY3wgAAANwAAAAPAAAAAAAAAAAAAAAAAJgCAABkcnMvZG93&#10;bnJldi54bWxQSwUGAAAAAAQABAD1AAAAhwMAAAAA&#10;" filled="f" stroked="f">
                  <v:textbox inset="0,0,0,0">
                    <w:txbxContent>
                      <w:p w:rsidR="000A12CD" w:rsidRPr="00CC6884" w:rsidRDefault="000A12CD" w:rsidP="004D5CD4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CC6884">
                          <w:rPr>
                            <w:rFonts w:hint="eastAsia"/>
                            <w:sz w:val="22"/>
                          </w:rPr>
                          <w:t>0</w:t>
                        </w:r>
                      </w:p>
                    </w:txbxContent>
                  </v:textbox>
                </v:shape>
                <v:shape id="文字方塊 2" o:spid="_x0000_s1311" type="#_x0000_t202" style="position:absolute;left:5694;top:7402;width:3683;height:19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TzrMUA&#10;AADcAAAADwAAAGRycy9kb3ducmV2LnhtbESPQWvCQBSE74L/YXlCb7qxhVCjq4hYKBSKMR48PrPP&#10;ZDH7Nma3mv77rlDwOMzMN8xi1dtG3KjzxrGC6SQBQVw6bbhScCg+xu8gfEDW2DgmBb/kYbUcDhaY&#10;aXfnnG77UIkIYZ+hgjqENpPSlzVZ9BPXEkfv7DqLIcqukrrDe4TbRr4mSSotGo4LNba0qam87H+s&#10;gvWR8625fp92+Tk3RTFL+Cu9KPUy6tdzEIH68Az/tz+1gvRtCo8z8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VPOsxQAAANwAAAAPAAAAAAAAAAAAAAAAAJgCAABkcnMv&#10;ZG93bnJldi54bWxQSwUGAAAAAAQABAD1AAAAigMAAAAA&#10;" filled="f" stroked="f">
                  <v:textbox inset="0,0,0,0">
                    <w:txbxContent>
                      <w:p w:rsidR="000A12CD" w:rsidRPr="00CC6884" w:rsidRDefault="000A12CD" w:rsidP="005B3AD8">
                        <w:pPr>
                          <w:rPr>
                            <w:i/>
                            <w:sz w:val="22"/>
                          </w:rPr>
                        </w:pPr>
                        <w:proofErr w:type="gramStart"/>
                        <w:r w:rsidRPr="00CC6884">
                          <w:rPr>
                            <w:rFonts w:hint="eastAsia"/>
                            <w:i/>
                            <w:sz w:val="22"/>
                          </w:rPr>
                          <w:t>h</w:t>
                        </w:r>
                        <w:r w:rsidRPr="00CC6884">
                          <w:rPr>
                            <w:i/>
                            <w:sz w:val="22"/>
                            <w:vertAlign w:val="subscript"/>
                          </w:rPr>
                          <w:t>2</w:t>
                        </w:r>
                        <w:r w:rsidRPr="00CC6884">
                          <w:rPr>
                            <w:i/>
                            <w:sz w:val="22"/>
                          </w:rPr>
                          <w:t>-h</w:t>
                        </w:r>
                        <w:r w:rsidRPr="00CC6884">
                          <w:rPr>
                            <w:i/>
                            <w:sz w:val="22"/>
                            <w:vertAlign w:val="subscript"/>
                          </w:rPr>
                          <w:t>3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51A3D2AF" wp14:editId="14D6595F">
                <wp:simplePos x="0" y="0"/>
                <wp:positionH relativeFrom="column">
                  <wp:posOffset>1564005</wp:posOffset>
                </wp:positionH>
                <wp:positionV relativeFrom="paragraph">
                  <wp:posOffset>107315</wp:posOffset>
                </wp:positionV>
                <wp:extent cx="937260" cy="928370"/>
                <wp:effectExtent l="0" t="0" r="0" b="5080"/>
                <wp:wrapNone/>
                <wp:docPr id="75" name="群組 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7260" cy="928370"/>
                          <a:chOff x="0" y="0"/>
                          <a:chExt cx="937530" cy="928989"/>
                        </a:xfrm>
                      </wpg:grpSpPr>
                      <pic:pic xmlns:pic="http://schemas.openxmlformats.org/drawingml/2006/picture">
                        <pic:nvPicPr>
                          <pic:cNvPr id="626" name="圖片 626"/>
                          <pic:cNvPicPr>
                            <a:picLocks noChangeAspect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0628" y="0"/>
                            <a:ext cx="719455" cy="7194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3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80870"/>
                            <a:ext cx="134620" cy="1765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CC6884" w:rsidRDefault="000A12CD" w:rsidP="00174896">
                              <w:pPr>
                                <w:rPr>
                                  <w:i/>
                                  <w:sz w:val="22"/>
                                  <w:szCs w:val="28"/>
                                </w:rPr>
                              </w:pPr>
                              <w:proofErr w:type="gramStart"/>
                              <w:r w:rsidRPr="00CC6884">
                                <w:rPr>
                                  <w:rFonts w:hint="eastAsia"/>
                                  <w:i/>
                                  <w:sz w:val="22"/>
                                  <w:szCs w:val="28"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3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3446" y="723481"/>
                            <a:ext cx="192948" cy="1954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CC6884" w:rsidRDefault="000A12CD" w:rsidP="00174896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CC6884">
                                <w:rPr>
                                  <w:rFonts w:hint="eastAsia"/>
                                  <w:sz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3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69406" y="733530"/>
                            <a:ext cx="368124" cy="1954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CC6884" w:rsidRDefault="000A12CD" w:rsidP="00174896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  <w:proofErr w:type="gramStart"/>
                              <w:r w:rsidRPr="00CC6884">
                                <w:rPr>
                                  <w:rFonts w:hint="eastAsia"/>
                                  <w:i/>
                                  <w:sz w:val="22"/>
                                </w:rPr>
                                <w:t>h</w:t>
                              </w:r>
                              <w:r w:rsidRPr="00CC6884">
                                <w:rPr>
                                  <w:i/>
                                  <w:sz w:val="22"/>
                                  <w:vertAlign w:val="subscript"/>
                                </w:rPr>
                                <w:t>2</w:t>
                              </w:r>
                              <w:r w:rsidRPr="00CC6884">
                                <w:rPr>
                                  <w:i/>
                                  <w:sz w:val="22"/>
                                </w:rPr>
                                <w:t>-h</w:t>
                              </w:r>
                              <w:r w:rsidRPr="00CC6884">
                                <w:rPr>
                                  <w:i/>
                                  <w:sz w:val="22"/>
                                  <w:vertAlign w:val="subscript"/>
                                </w:rPr>
                                <w:t>3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1A3D2AF" id="群組 75" o:spid="_x0000_s1312" style="position:absolute;left:0;text-align:left;margin-left:123.15pt;margin-top:8.45pt;width:73.8pt;height:73.1pt;z-index:251668992" coordsize="9375,928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qBroqBAAADg0AAA4AAABkcnMvZTJvRG9jLnhtbORXzW7jNhC+F+g7&#10;ELo71p8tS4izyDrZYIFtN+i2D0BLlEWsRLIkHTtb9FZg0X2A9NJLgV577KGXvk02r9EZSrIdO0C3&#10;W6BN0QCxhxRnOPPxm4/y8ZN1U5Mrpg2XYuoFR75HmMhlwcVi6n315bPBxCPGUlHQWgo29a6Z8Z6c&#10;fPrJ8UplLJSVrAumCQQRJlupqVdZq7Lh0OQVa6g5kooJeFhK3VALQ70YFpquIHpTD0PfHw9XUhdK&#10;y5wZA7Nn7UPvxMUvS5bbl2VpmCX11IPcrPvU7nOOn8OTY5otNFUVz7s06Edk0VAuYNNNqDNqKVlq&#10;fhCq4bmWRpb2KJfNUJYlz5mrAaoJ/L1qLrRcKlfLIlst1AYmgHYPp48Om39+dakJL6ZeMvKIoA2c&#10;0d3vP9/9+h2BCUBnpRYZLLrQ6pW61N3Eoh1hwetSN/gNpZC1w/V6gytbW5LDZBol4RjQz+FRGk6i&#10;pMM9r+BwDrzy6nzrN4q2fukkxYyG/aZDzG2TiuJ5Bv8dSGAdgPTnZAIvu9TM64I0HxSjofr1Ug3g&#10;PBW1fM5rbq8dN+HkMClxdcnzS90OtniPw3EP+O2PN3ffvyU4A/WhDy5rnSgW9ULmrw0RclZRsWCn&#10;RgGvodscGveXD3F4b8d5zdUzXtd4SGh3tUEP7HHoAXhafp7JfNkwYduG06yGMqUwFVfGIzpjzZwB&#10;f/TzIoAjhma3wCGlubCuI4AEL4zF3ZEOrie+CSenvp+GTwezkT8bxH5yPjhN42SQ+OdJ7MeTYBbM&#10;vkXvIM6WhkH5tD5TvEsdZg+Sf7ABOqloW8u1KLmiTghaGkFCjk59isAsRAhzNVYzm1dolgDeFwB4&#10;67N54JDegou4G+gQ9NjriSDyxyHo4GFjJEEaj6DvsDE6e5fgcPba2AsmG4IGYAxpOFDpFWDaLu2X&#10;QCXbHJwJQ+xfEFbTnzqMPgw6lNWHJOlVRRWDFDDsDpejjXi8v3l7+8sP729+u/3pHQmRod1SlA9i&#10;108lCELgijBqj9day1XFaAE5ttzecW3jIMJkvvpMFsAxurTSBdrDGxQD8Awm/qQXGmQeClEQxeOw&#10;E5QgGaO4/A28aSYkdhaEoFktyArUbRSOXEo7Txpu4YqreTP1Jj7+4Z40w0LPReFsS3nd2kDBWsBR&#10;YuUtndCy6/naiTQU0EM6l8U1gKEl8AJKgjsYjErqNx5ZwX029czXS4paVj8XACgssb2he2PeG1Tk&#10;4Dr1rEdac2bdJYmJCnkKQJfc8Q2zaXfukgRu/WMk2wjmIyBZGMUx5IONC+bE8bWVOEe0NExjaHls&#10;7CAdxaP7N9dfbOx/hWjd7d8f9/+KaEl/Mz8Coo3Gaex3TIuiTrK2TIvGkyCM/9NMc289W2F5HExz&#10;L5fw0u1eELofCPhWvzt2Erj9GXPyBwAAAP//AwBQSwMEFAAGAAgAAAAhAFhgsxu6AAAAIgEAABkA&#10;AABkcnMvX3JlbHMvZTJvRG9jLnhtbC5yZWxzhI/LCsIwEEX3gv8QZm/TuhCRpm5EcCv1A4Zkmkab&#10;B0kU+/cG3CgILude7jlMu3/aiT0oJuOdgKaqgZGTXhmnBVz642oLLGV0CifvSMBMCfbdctGeacJc&#10;Rmk0IbFCcUnAmHPYcZ7kSBZT5QO50gw+WszljJoHlDfUxNd1veHxkwHdF5OdlIB4Ug2wfg7F/J/t&#10;h8FIOnh5t+TyDwU3trgLEKOmLMCSMvgOm+oaSAPvWv71WfcCAAD//wMAUEsDBBQABgAIAAAAIQAU&#10;1/Yt4AAAAAoBAAAPAAAAZHJzL2Rvd25yZXYueG1sTI9BS8NAEIXvgv9hGcGb3aTRYGM2pRT1VARb&#10;ofS2zU6T0OxsyG6T9N87PeltZt7jzffy5WRbMWDvG0cK4lkEAql0pqFKwc/u4+kVhA+ajG4doYIr&#10;elgW93e5zowb6RuHbagEh5DPtII6hC6T0pc1Wu1nrkNi7eR6qwOvfSVNr0cOt62cR1EqrW6IP9S6&#10;w3WN5Xl7sQo+Rz2ukvh92JxP6+th9/K138So1OPDtHoDEXAKf2a44TM6FMx0dBcyXrQK5s9pwlYW&#10;0gUINiSLhIfj7ZDEIItc/q9Q/AIAAP//AwBQSwMECgAAAAAAAAAhAIoT7bylEgAApRIAABUAAABk&#10;cnMvbWVkaWEvaW1hZ2UxLmpwZWf/2P/gABBKRklGAAEBAQDcANwAAP/bAEMAAgEBAQEBAgEBAQIC&#10;AgICBAMCAgICBQQEAwQGBQYGBgUGBgYHCQgGBwkHBgYICwgJCgoKCgoGCAsMCwoMCQoKCv/bAEMB&#10;AgICAgICBQMDBQoHBgcKCgoKCgoKCgoKCgoKCgoKCgoKCgoKCgoKCgoKCgoKCgoKCgoKCgoKCgoK&#10;CgoKCgoKCv/AABEIAK0ArQ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Psz/ggP+1h+0d+0l+0l+2f4V+O3xf1jxRp3gP44TaV4Ps9UnDppNkLz&#10;UkEEPA2oFijGOeEFfphX4U/8G5X7XnhHwD/wWJ/bG/Yz8WSWtnqXxA+J+u674buJLghrm50/Vb5Z&#10;7NAR87GCdphjBC28hwe37qoSVBNAC0UUUAFFFFABRRRQAUUUUAFFFFABRRRQAUUUUAFFFFABRRRQ&#10;AUUUUAfx/wDi/XPjX+yH/wAFKPij/wAFUvhVbSXOn/Cf9rzVNN16CLO4rd32oSiJjggRXEEF5bsx&#10;IwXQDlhj+t34P/FPwZ8cPhR4Z+M3w61P7ZoHizw/Z6xol1tKmW0uYVmiYg8glHXg8g8V+H//AAS8&#10;/Y+0T9vjwd/wVE/ZK1u4WBvGHxmu4dLupGwttqMWoapcWUzeqpcxQswHVVI4zmvbf+DTP9szxJ4j&#10;/Z48Zf8ABMv46JJp3xC/Z/166tYdLvrjdcNpkl1KJIsEnJtbvzYW2naqS26jHcA/XaiiigAooooA&#10;KKKKACiiigAooooAKKKKACiiigAooooAKKKKACiiigD8i/8Ag2YAP7WX7fmR/wA3EXH/AKXatXin&#10;/BXXRPFP/BEf/gt78Ov+CuXwqsZYvhn8YLz+x/itptjbiODzisaXyNtGN80Sx3yZ+Z7i0mYkgGvb&#10;P+DZj/k7L9vz/s4if/0u1avtX/gr3/wT28Nf8FMf2EfGX7NOp29vHrslv/angfVLgf8AIP1q3Vjb&#10;SZ/hV8vA5/55zyY5xQB9KaLq+l6/pFrruh6jDeWV5bpPZ3VtKJI5onUMrqwyGUgggg4INWq/KP8A&#10;4NWv+ChmvfHT9ljVP2A/2gNQuLH4q/AO5OkPo2s4hvpdESQxQgxNh91pIDZyDb+7C2wY7pBn9XKA&#10;CiiigAooooAKKKKACiiigAooooAKKKKACiiigAooooAKKKKAPyM/4NmP+Tsv2/P+ziJ//S7Vq/XN&#10;gGG01+Rn/Bsx/wAnZft+f9nET/8Apdq1frnQB+En/Baf4feL/wDgjD/wWB+G3/Baz4IeCrlvh742&#10;v10r4uaXo4WKOa8dGS5RwMLuurZfPTIINzaO7HcwNftz8Jfip4E+N/wy8P8Axi+GHiSHWPDfijRb&#10;XVtB1S3VlS7tLiJZYpQGAYbkYHBAI6EAgiuD/bu/Y8+HP7e37Jnjj9lD4pM0el+MNFa2jvo4VeTT&#10;7pSJLe7jDcb4pkjkA77cHgmvy0/4NtP20/ix+yj8cPG3/BBX9t28W18XfDvVL2X4a307NsvrdXMs&#10;9lE8pVpI2Rxe23yZaGSbJASNaAP2pooHSigAooooAKKKKACiiigAooooAKKKKACiiigAooooAKKK&#10;KAPyM/4NmP8Ak7L9vz/s4if/ANLtWr9c6/Iz/g2Y/wCTsv2/P+ziJ/8A0u1av1zoACMjFfkT/wAH&#10;OP8AwTZ8feI/Cnh7/grZ+xy1zpPxi+B7w3+rXWjqFnv9HtpPOW59Hls2y/I+eB5lbcI41r9dqjub&#10;S2vYWtry3WWORSskci5VlIwQQeoxQB8y/wDBIv8A4KQ+BP8AgqP+xf4d/aU8MpBY64FOmeOfD8LE&#10;/wBk6xEq+dEM8mJwyyxNk5jlXPzBgPp6v59fipoPiv8A4NZv+Cu1r8aPBFhqc37KPx2uDDrmm2sb&#10;TR6MwkZmgA+ZmmsmlM0JI3S28skQLMHYfvl4B8eeDvif4K0n4ifD/wAS2es6Hr2mw3+j6tp8wkgv&#10;LWVA8c0bDhlZWDAjsaANiiiigAooooAKKKKACiiigAooooAKKKKACiiigAooooA/Iz/g2Y/5Oy/b&#10;8/7OIn/9LtWr9c6/Iz/g2Y/5Oy/b8/7OIn/9LtWr9c6ACiiigDxn9vf9iT4Rf8FBf2VPFn7Kfxks&#10;/wDiWeJrEpZ6lHCrzaTfKCbe+hzjEkUmGAyAw3Ifldgfyg/4ILft4fFn/gmv+1Nrf/BBf/go3rMe&#10;n3mi600Xwd8S3jstvc+e5dLGOVyN1vch1mtSQCJJJIT8zRov7i1+fP8AwX7/AOCMujf8FQvgDH49&#10;+EdtaaV8b/AMLXXgXXlKwSajGhMh0qafgrGz5eJ2OIZTuBVXkyAfoJGxddx/SnV+Yn/Bvr/wWp1X&#10;9tfwrffsTftkmTw/+0R8NvNsNYstWX7PceI4bZvLkufLYAreRMpS4hweV80cOyx/p3QAUUUUAFFF&#10;FABRRRQAUUUUAFFFFABRRRQAUUUUAfkZ/wAGzH/J2X7fn/ZxE/8A6XatX651+Rn/AAbMf8nZft+f&#10;9nET/wDpdq1frnQAUUUUAFNcMVwvWnUUAfk5/wAF7/8AgiL41+N/iC1/4KY/8E5VuPDf7Q/gaaDU&#10;7iDQXEM3iZbYApInY38aqoTOfPRfKYMdgr2f/ghZ/wAFs/A//BU/4P3Hgj4kQWvhv43+C7YR+OvC&#10;JHlfa1RljOpWqMd3ks5VZIz80ErBG4aN3++mjR+Stfjf/wAFzf8Agj78ZvhJ8Y7X/gs1/wAEmrdv&#10;DfxW8GzPqvjzwzoNuc69GAfOv4IQCskxjZ1uLfG25jLMAZd4mAP2Sor4p/4Iv/8ABZ34If8ABWv4&#10;HrqmlTWug/Ezw5YQjx94HaQhraU/L9rtd3MtpIwJVskxlgj87Wb7WBBGQaACiiigAooooAKKKKAC&#10;iiigAooooAKKKKAPyM/4NmP+Tsv2/P8As4if/wBLtWr9c6/Iz/g2Y/5Oy/b8/wCziJ//AEu1av1z&#10;oAKKKKACiiigApskayDDU6igD8Z/+CyH/BC74w/DL4x3H/BWT/gjlqOpeGfi1ompf2z4q8DeH5Fh&#10;i1hVXdPPZRKAJJpNpM1o25LoO+1TIfLm+lv+CL//AAXu+AX/AAVF8L2/wq8aw2ngP44aXBIviD4f&#10;3Ujot80I/e3WntJzJHwWaAkzQ4YNuVRK36AOpcYBr8vv+CyH/BvRo37XHjG3/bV/YB8XW3wl/aB8&#10;P3P9oQ6lpTtY2niK4U7leaSABra8B+7dKDv3FZQwKvGAfqHRX5D/APBI7/g4W1/WPiRcf8E7v+Cw&#10;Vovw3+OXh2+bTIfEmt2sdhYa9Kn3Y7gjENtdN95HXFvcDaYypZEf9dYplmGVFAD6KKKACiiigAoo&#10;ooAKKKKACiiigD8jP+DZj/k7L9vz/s4if/0u1av1zr8jP+DZj/k7L9vz/s4if/0u1av1zoAKKKKA&#10;CiiigAooooAKCAeCKKKAPj3/AIKt/wDBFP8AZC/4Kv8AgbZ8WfDw0Hx5punvB4X+I+jQgX1hkhhH&#10;MuQt5b7h/qpPuhn8to2YtX5n/suf8FP/APgoP/wb2fFDTf2D/wDgrr4E1nxl8H2u/sngP4uaWst4&#10;bS0DcGGdhm8t0BybWTbc26cKrII4j++VcD+0j+zL8CP2uPhHqnwK/aN+F+l+LvCusRMl5pOrQblV&#10;tpAmjcEPDMu4lJY2WRDyrKeaAL3wN+P3wY/aV+F2k/Gj4C/ErSvFnhfWrcTabrWjXAlhlHdTjlHU&#10;8NGwDqwIYAggdgrBhuU1+C/xm/4JFf8ABUL/AIIO/E24/a2/4I0fErxB8R/hqbh7nxV8HdWWS8mE&#10;OSxWS0jZV1BQiIgngCXaZwoI3NX21/wSq/4OMv2Of+CjMlv8J/HUy/Cf4tQutvdeBvFV8iR6hcZI&#10;ZbC5fYJyCOYXWOYE4CMAXoA/Q6ikDoRkMPzpaACiiigAooooAKKKKAPyM/4NmP8Ak7L9vz/s4if/&#10;ANLtWr9c6/Iz/g2Y/wCTsv2/P+ziJ/8A0u1av1zoAKKKKACiiigAooooAKKKKACiiigBrrvGM18D&#10;/wDBUz/g3c/YQ/4Kbz6h8S9Y0ifwB8TrmFR/wsDwtCu66ZR8pvbQlYrvjjcdk2Ao80BQK++qMe1A&#10;H4D+Dv29P+C1X/Buvr+m/Cf/AIKL/Di8+N37P8epR2Ok/Eawvmubqyt2f5VhvX+YOqbytnehS23Z&#10;FKkYDD9fv2G/+CmH7GP/AAUY8B/8J1+yd8atN8QPBBHJq3h+Rvs+qaUzj7lzaviSPkFQ4BjYqdjs&#10;Oa9m8Z+CvCXxE8Lah4G8eeGNP1rRNWs5LTVNI1azS4tryB1KvFLG4KujKSCpBBB5r8lf25f+DVD4&#10;Y33jqT9qD/glN8bdX+AvxK0+SS90vSdN1CePSnutpwLeaFhcabuJIJQyxgNhYlXIoA/X4HIyKK/C&#10;n4U/8HCP/BTL/gltr2mfs8/8Fvv2KfEWoafDfLYWfxb0O3WKS8gjGDKCAbPVH+6xaKWFwpy6s+c/&#10;rd+xx/wUG/Y5/b28CR+Pf2Ufj1oPi638lZL7T7O7Eeoadu6Lc2km2a3OQfvoAcEqSMGgD2iimq4b&#10;oKdQAUUUUAfkX/wbNMsf7WP7fhdgv/GRE/U/9P2rV+uXnw/89l/76Ffz7/8ABUj/AINy/APxS/bx&#10;+IHxU+DH7R83w90vxRqSatdeHY/DM+pbb64iSa7m8+XUUY+bcPLLsCqqb9igKoFeA/8AEMlr3/SQ&#10;C8/8N2//AMs6AP6hvPh/57L/AN9Cjz4f+ey/99Cv5ef+IZLXv+kgF5/4bt//AJZ0f8QyWvf9JALz&#10;/wAN2/8A8s6AP6hvPh/57L/30KPPh/57L/30K/l5/wCIZLXv+kgF5/4bt/8A5Z0f8QyWvf8ASQC8&#10;/wDDdv8A/LOgD+obz4f+ey/99Cjz4f8Ansv/AH0K/l5/4hkte/6SAXn/AIbt/wD5Z0f8QyWvf9JA&#10;Lz/w3b//ACzoA/qG8+H/AJ7L/wB9Cjz4f+ey/wDfQr+Xn/iGS17/AKSAXn/hu3/+WdH/ABDJa9/0&#10;kAvP/Ddv/wDLOgD+obz4f+ey/wDfQo8+H/nsv/fQr+Xn/iGS17/pIBef+G7f/wCWdH/EMlr3/SQC&#10;8/8ADdv/APLOgD+obz4f+ey/99Cjz4f+ey/99Cv5ef8AiGS17/pIBef+G7f/AOWdH/EMlr3/AEkA&#10;vP8Aw3b/APyzoA/qG8+H/nsv/fQprS27cNKv/fQr+Xv/AIhkte/6SAXn/hu3/wDlnR/xDJa9/wBJ&#10;ALz/AMN2/wD8s6AP6ZPij8LvhZ8avAeo/DD4ueBNE8T+HdWg8nUtD16wiurW5jz914pAVbnkZHBG&#10;RzX5M/tif8GlvwJm1yT48/8ABLv4++I/gh8RtPvm1DRbNtanm0pJQpKxwTIRd2B8zaRIHmCrlRF0&#10;x8A/8QyWvf8ASQC8/wDDdv8A/LOj/iGS17/pIBef+G7b/wCWdAH1X4f/AOCz/wDwW7/4I26vD4B/&#10;4LC/smX3xN8AQ3FtZ2/xV8NxpHIA/wB3F9Cn2S7kKK+IJ1gnZhl5O5/Rn9hT/gu9/wAEyv8AgoLq&#10;Nn4T+Cv7Rdnpviy+ZUt/BPjKE6XqkshGfLiSU+XdNweLeSTHevw5m/4NjNYuI2in/b6uJFbhlf4c&#10;sQfr/wATOqw/4NdWU5H7c3/mM/8A750Af1IfaICM+cv/AH1SiWJvuyKfoa/l5H/Bslro4H7f93+H&#10;w7b/AOWdfsn/AMG9f7DF3+wB+xn4h+Dt58X5PGjah8Q7rVhqkmjGxMYks7OLythnmzjyd27cPvYx&#10;xkgH/9lQSwECLQAUAAYACAAAACEAihU/mAwBAAAVAgAAEwAAAAAAAAAAAAAAAAAAAAAAW0NvbnRl&#10;bnRfVHlwZXNdLnhtbFBLAQItABQABgAIAAAAIQA4/SH/1gAAAJQBAAALAAAAAAAAAAAAAAAAAD0B&#10;AABfcmVscy8ucmVsc1BLAQItABQABgAIAAAAIQBz6ga6KgQAAA4NAAAOAAAAAAAAAAAAAAAAADwC&#10;AABkcnMvZTJvRG9jLnhtbFBLAQItABQABgAIAAAAIQBYYLMbugAAACIBAAAZAAAAAAAAAAAAAAAA&#10;AJIGAABkcnMvX3JlbHMvZTJvRG9jLnhtbC5yZWxzUEsBAi0AFAAGAAgAAAAhABTX9i3gAAAACgEA&#10;AA8AAAAAAAAAAAAAAAAAgwcAAGRycy9kb3ducmV2LnhtbFBLAQItAAoAAAAAAAAAIQCKE+28pRIA&#10;AKUSAAAVAAAAAAAAAAAAAAAAAJAIAABkcnMvbWVkaWEvaW1hZ2UxLmpwZWdQSwUGAAAAAAYABgB9&#10;AQAAaBsAAAAA&#10;">
                <v:shape id="圖片 626" o:spid="_x0000_s1313" type="#_x0000_t75" style="position:absolute;left:1306;width:7194;height:71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tWUQzFAAAA3AAAAA8AAABkcnMvZG93bnJldi54bWxEj0FLw0AUhO+C/2F5gje7MYdQ0m5LEQQV&#10;ojUWen1kX5Nts2/j7prGf98tCB6HmfmGWa4n24uRfDCOFTzOMhDEjdOGWwW7r+eHOYgQkTX2jknB&#10;LwVYr25vllhqd+ZPGuvYigThUKKCLsahlDI0HVkMMzcQJ+/gvMWYpG+l9nhOcNvLPMsKadFwWuhw&#10;oKeOmlP9YxVkjc23p1dd7avKvB3fvfn+GGul7u+mzQJEpCn+h//aL1pBkRdwPZOOgFxd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7VlEMxQAAANwAAAAPAAAAAAAAAAAAAAAA&#10;AJ8CAABkcnMvZG93bnJldi54bWxQSwUGAAAAAAQABAD3AAAAkQMAAAAA&#10;">
                  <v:imagedata r:id="rId150" o:title=""/>
                  <v:path arrowok="t"/>
                </v:shape>
                <v:shape id="文字方塊 2" o:spid="_x0000_s1314" type="#_x0000_t202" style="position:absolute;top:1808;width:1346;height:17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/1r8UA&#10;AADcAAAADwAAAGRycy9kb3ducmV2LnhtbESPQWvCQBSE7wX/w/IK3uqmFYONriLSgiBIYzz0+Mw+&#10;k8Xs2zS7avrvu0LB4zAz3zDzZW8bcaXOG8cKXkcJCOLSacOVgkPx+TIF4QOyxsYxKfglD8vF4GmO&#10;mXY3zum6D5WIEPYZKqhDaDMpfVmTRT9yLXH0Tq6zGKLsKqk7vEW4beRbkqTSouG4UGNL65rK8/5i&#10;Fay+Of8wP7vjV37KTVG8J7xNz0oNn/vVDESgPjzC/+2NVpCOJ3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b/WvxQAAANwAAAAPAAAAAAAAAAAAAAAAAJgCAABkcnMv&#10;ZG93bnJldi54bWxQSwUGAAAAAAQABAD1AAAAigMAAAAA&#10;" filled="f" stroked="f">
                  <v:textbox inset="0,0,0,0">
                    <w:txbxContent>
                      <w:p w:rsidR="000A12CD" w:rsidRPr="00CC6884" w:rsidRDefault="000A12CD" w:rsidP="00174896">
                        <w:pPr>
                          <w:rPr>
                            <w:i/>
                            <w:sz w:val="22"/>
                            <w:szCs w:val="28"/>
                          </w:rPr>
                        </w:pPr>
                        <w:proofErr w:type="gramStart"/>
                        <w:r w:rsidRPr="00CC6884">
                          <w:rPr>
                            <w:rFonts w:hint="eastAsia"/>
                            <w:i/>
                            <w:sz w:val="22"/>
                            <w:szCs w:val="28"/>
                          </w:rPr>
                          <w:t>v</w:t>
                        </w:r>
                        <w:proofErr w:type="gramEnd"/>
                      </w:p>
                    </w:txbxContent>
                  </v:textbox>
                </v:shape>
                <v:shape id="文字方塊 2" o:spid="_x0000_s1315" type="#_x0000_t202" style="position:absolute;left:234;top:7234;width:1929;height:19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71r2MQA&#10;AADcAAAADwAAAGRycy9kb3ducmV2LnhtbESPQWvCQBSE70L/w/IK3nRThaCpq0hRKAjSmB56fM0+&#10;k8Xs25jdavz3bkHwOMzMN8xi1dtGXKjzxrGCt3ECgrh02nCl4LvYjmYgfEDW2DgmBTfysFq+DBaY&#10;aXflnC6HUIkIYZ+hgjqENpPSlzVZ9GPXEkfv6DqLIcqukrrDa4TbRk6SJJUWDceFGlv6qKk8Hf6s&#10;gvUP5xtz3v9+5cfcFMU84V16Umr42q/fQQTqwzP8aH9qBek0hf8z8Qj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+9a9jEAAAA3AAAAA8AAAAAAAAAAAAAAAAAmAIAAGRycy9k&#10;b3ducmV2LnhtbFBLBQYAAAAABAAEAPUAAACJAwAAAAA=&#10;" filled="f" stroked="f">
                  <v:textbox inset="0,0,0,0">
                    <w:txbxContent>
                      <w:p w:rsidR="000A12CD" w:rsidRPr="00CC6884" w:rsidRDefault="000A12CD" w:rsidP="00174896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CC6884">
                          <w:rPr>
                            <w:rFonts w:hint="eastAsia"/>
                            <w:sz w:val="22"/>
                          </w:rPr>
                          <w:t>0</w:t>
                        </w:r>
                      </w:p>
                    </w:txbxContent>
                  </v:textbox>
                </v:shape>
                <v:shape id="文字方塊 2" o:spid="_x0000_s1316" type="#_x0000_t202" style="position:absolute;left:5694;top:7335;width:3681;height:19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HOQ8UA&#10;AADcAAAADwAAAGRycy9kb3ducmV2LnhtbESPQWvCQBSE74L/YXmF3nRTC6mNriLSQqFQTOKhx2f2&#10;mSxm38bsVtN/3xUKHoeZ+YZZrgfbigv13jhW8DRNQBBXThuuFezL98kchA/IGlvHpOCXPKxX49ES&#10;M+2unNOlCLWIEPYZKmhC6DIpfdWQRT91HXH0jq63GKLsa6l7vEa4beUsSVJp0XBcaLCjbUPVqfix&#10;CjbfnL+Z89dhlx9zU5avCX+mJ6UeH4bNAkSgIdzD/+0PrSB9foHbmXg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8c5DxQAAANwAAAAPAAAAAAAAAAAAAAAAAJgCAABkcnMv&#10;ZG93bnJldi54bWxQSwUGAAAAAAQABAD1AAAAigMAAAAA&#10;" filled="f" stroked="f">
                  <v:textbox inset="0,0,0,0">
                    <w:txbxContent>
                      <w:p w:rsidR="000A12CD" w:rsidRPr="00CC6884" w:rsidRDefault="000A12CD" w:rsidP="00174896">
                        <w:pPr>
                          <w:rPr>
                            <w:i/>
                            <w:sz w:val="22"/>
                          </w:rPr>
                        </w:pPr>
                        <w:proofErr w:type="gramStart"/>
                        <w:r w:rsidRPr="00CC6884">
                          <w:rPr>
                            <w:rFonts w:hint="eastAsia"/>
                            <w:i/>
                            <w:sz w:val="22"/>
                          </w:rPr>
                          <w:t>h</w:t>
                        </w:r>
                        <w:r w:rsidRPr="00CC6884">
                          <w:rPr>
                            <w:i/>
                            <w:sz w:val="22"/>
                            <w:vertAlign w:val="subscript"/>
                          </w:rPr>
                          <w:t>2</w:t>
                        </w:r>
                        <w:r w:rsidRPr="00CC6884">
                          <w:rPr>
                            <w:i/>
                            <w:sz w:val="22"/>
                          </w:rPr>
                          <w:t>-h</w:t>
                        </w:r>
                        <w:r w:rsidRPr="00CC6884">
                          <w:rPr>
                            <w:i/>
                            <w:sz w:val="22"/>
                            <w:vertAlign w:val="subscript"/>
                          </w:rPr>
                          <w:t>3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1280" behindDoc="0" locked="0" layoutInCell="1" allowOverlap="1" wp14:anchorId="389FA27D" wp14:editId="5F29620F">
                <wp:simplePos x="0" y="0"/>
                <wp:positionH relativeFrom="column">
                  <wp:posOffset>3853180</wp:posOffset>
                </wp:positionH>
                <wp:positionV relativeFrom="paragraph">
                  <wp:posOffset>104140</wp:posOffset>
                </wp:positionV>
                <wp:extent cx="937260" cy="938530"/>
                <wp:effectExtent l="0" t="0" r="0" b="13970"/>
                <wp:wrapNone/>
                <wp:docPr id="77" name="群組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7260" cy="938530"/>
                          <a:chOff x="0" y="0"/>
                          <a:chExt cx="937531" cy="939037"/>
                        </a:xfrm>
                      </wpg:grpSpPr>
                      <pic:pic xmlns:pic="http://schemas.openxmlformats.org/drawingml/2006/picture">
                        <pic:nvPicPr>
                          <pic:cNvPr id="628" name="圖片 628"/>
                          <pic:cNvPicPr>
                            <a:picLocks noChangeAspect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0581" y="0"/>
                            <a:ext cx="719455" cy="7194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90919"/>
                            <a:ext cx="134620" cy="1765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CC6884" w:rsidRDefault="000A12CD" w:rsidP="00174896">
                              <w:pPr>
                                <w:rPr>
                                  <w:i/>
                                  <w:sz w:val="22"/>
                                  <w:szCs w:val="28"/>
                                </w:rPr>
                              </w:pPr>
                              <w:proofErr w:type="gramStart"/>
                              <w:r w:rsidRPr="00CC6884">
                                <w:rPr>
                                  <w:rFonts w:hint="eastAsia"/>
                                  <w:i/>
                                  <w:sz w:val="22"/>
                                  <w:szCs w:val="28"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3447" y="733530"/>
                            <a:ext cx="192948" cy="1954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CC6884" w:rsidRDefault="000A12CD" w:rsidP="00174896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CC6884">
                                <w:rPr>
                                  <w:rFonts w:hint="eastAsia"/>
                                  <w:sz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69407" y="743578"/>
                            <a:ext cx="368124" cy="1954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CC6884" w:rsidRDefault="000A12CD" w:rsidP="00174896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  <w:proofErr w:type="gramStart"/>
                              <w:r w:rsidRPr="00CC6884">
                                <w:rPr>
                                  <w:rFonts w:hint="eastAsia"/>
                                  <w:i/>
                                  <w:sz w:val="22"/>
                                </w:rPr>
                                <w:t>h</w:t>
                              </w:r>
                              <w:r w:rsidRPr="00CC6884">
                                <w:rPr>
                                  <w:i/>
                                  <w:sz w:val="22"/>
                                  <w:vertAlign w:val="subscript"/>
                                </w:rPr>
                                <w:t>2</w:t>
                              </w:r>
                              <w:r w:rsidRPr="00CC6884">
                                <w:rPr>
                                  <w:i/>
                                  <w:sz w:val="22"/>
                                </w:rPr>
                                <w:t>-h</w:t>
                              </w:r>
                              <w:r w:rsidRPr="00CC6884">
                                <w:rPr>
                                  <w:i/>
                                  <w:sz w:val="22"/>
                                  <w:vertAlign w:val="subscript"/>
                                </w:rPr>
                                <w:t>3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9FA27D" id="群組 77" o:spid="_x0000_s1317" style="position:absolute;left:0;text-align:left;margin-left:303.4pt;margin-top:8.2pt;width:73.8pt;height:73.9pt;z-index:251681280" coordsize="9375,939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1yZEkBAAACw0AAA4AAABkcnMvZTJvRG9jLnhtbORXzW7jNhC+F+g7&#10;ELo71q9lGXEWWScbLLBtg277ALREWcRKJEvSsdOitwKL9gHSSy8Feu2xh176Ntm8RmdIyc4f0O0e&#10;iiwaIPaQ4pDffPPNUD58tu1acsG04VLMg+ggDAgTpay4WM2Dr796MZoGxFgqKtpKwebBJTPBs6NP&#10;PzncqBmLZSPbimkCmwgz26h50FirZuOxKRvWUXMgFRPwsJa6oxaGejWuNN3A7l07jsNwMt5IXSkt&#10;S2YMzJ74h8GR27+uWWm/qGvDLGnnAWCz7lO7zyV+jo8O6WylqWp42cOgH4Cio1zAobutTqilZK35&#10;g606XmppZG0PStmNZV3zkrkYIJoovBfNmZZr5WJZzTYrtaMJqL3H0wdvW35+ca4Jr+ZBngdE0A5y&#10;dPPXbzd//EBgAtjZqNUMFp1p9Vqd635i5UcY8LbWHX5DKGTreL3c8cq2lpQwWSR5PAH2S3hUJNMs&#10;6XkvG0jOA6+yOd37ZUk0+BVh4hCNh0PHiG0HRfFyBv89SWA9IOmfxQRedq1Z0G/SvdceHdVv1moE&#10;+VTU8iVvub102oTMIShxcc7Lc+0He74nMZSGJ/z6l6ubH98SnAGC0QeXeSeKQb2S5RtDhFw0VKzY&#10;sVGga6g2XD2+u9wN75y4bLl6wdsWk4R2HxvUwD0NPUKP1+eJLNcdE9YXnGYthCmFabgyAdEz1i0Z&#10;6Ee/rDBVUOwWNKQ0F9ZVBIjglbF4OsrB1cR38fQ4DIv4+WiRhYtRGuano+MizUd5eJqnYTqNFtHi&#10;e/SO0tnaMAiftieK99Bh9gH4RwugbxW+tFyJkgvqGgES5wAN3w4iTCFDiNVYzWzZoFkDeV8C4d5n&#10;98AxvScX02CgQtDjXk1EcZhNgZuHhZFHRZplXuC97U8ZdlDa2DMmO4IGcAwwHKn0AgD7pcOSXgoe&#10;gwMHkLB+obGaIeswej/qsK0+1pJeN1QxgIDb3tLyrne8u3p7/fvP767+vP71JxL7BuJWYvcgdvtc&#10;Qj+IXAxG3ZO11nLTMFoBRC/t/hB09SdicGS5+UxWIDG6ttJtNJB1pwVFRVhEBQLwwsM+FCXpJO77&#10;UJRP+j606ydQav+GbjoTEgvLHdEKsoHmlsWZg3TrScct3HAt7+bBNMQ/jwkDPRWVc7aUt94GLK2A&#10;TGLkPpNo2e1y63p05Dsgzi1ldQlkaAmygJDgCgajkfrbgGzgOpsH5ps1xVbWvhRAKN59g6EHYzkY&#10;VJTgOg9sQLy5sO6ORPKEPAaia+7ktj+5BwnS+q80tmuXT0BjcZKmoHmo6DxJdvfZcN9FRVykABfv&#10;u6jI0szp8KPSmbuJ9tn+P+msGK7lJ6CzbFLA7eiFliZZ7tKyb2jJZBrF6UctNFcaT01o7s0S3rjd&#10;20H/6wBf6W+PXQPc/4Y5+hsAAP//AwBQSwMEFAAGAAgAAAAhAFhgsxu6AAAAIgEAABkAAABkcnMv&#10;X3JlbHMvZTJvRG9jLnhtbC5yZWxzhI/LCsIwEEX3gv8QZm/TuhCRpm5EcCv1A4ZkmkabB0kU+/cG&#10;3CgILude7jlMu3/aiT0oJuOdgKaqgZGTXhmnBVz642oLLGV0CifvSMBMCfbdctGeacJcRmk0IbFC&#10;cUnAmHPYcZ7kSBZT5QO50gw+WszljJoHlDfUxNd1veHxkwHdF5OdlIB4Ug2wfg7F/J/th8FIOnh5&#10;t+TyDwU3trgLEKOmLMCSMvgOm+oaSAPvWv71WfcCAAD//wMAUEsDBBQABgAIAAAAIQA+dV/83wAA&#10;AAoBAAAPAAAAZHJzL2Rvd25yZXYueG1sTI9BS8NAEIXvgv9hGcGb3aS2UWI2pRT1VARbQbxNk2kS&#10;mp0N2W2S/ntHL3qbmfd4871sNdlWDdT7xrGBeBaBIi5c2XBl4GP/cvcIygfkElvHZOBCHlb59VWG&#10;aelGfqdhFyolIexTNFCH0KVa+6Imi37mOmLRjq63GGTtK132OEq4bfU8ihJtsWH5UGNHm5qK0+5s&#10;DbyOOK7v4+dhezpuLl/75dvnNiZjbm+m9ROoQFP4M8MPvqBDLkwHd+bSq9ZAEiWCHkRIFqDE8LBc&#10;yHD4PcxB55n+XyH/BgAA//8DAFBLAwQKAAAAAAAAACEAE+zGFooSAACKEgAAFQAAAGRycy9tZWRp&#10;YS9pbWFnZTEuanBlZ//Y/+AAEEpGSUYAAQEBANwA3AAA/9sAQwACAQEBAQECAQEBAgICAgIEAwIC&#10;AgIFBAQDBAYFBgYGBQYGBgcJCAYHCQcGBggLCAkKCgoKCgYICwwLCgwJCgoK/9sAQwECAgICAgIF&#10;AwMFCgcGBwoKCgoKCgoKCgoKCgoKCgoKCgoKCgoKCgoKCgoKCgoKCgoKCgoKCgoKCgoKCgoKCgoK&#10;/8AAEQgArQCt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+zP+CA/7WH7R37SX7SX7Z/hX47fF/WPFGneA/jhNpXg+z1ScOmk2QvNSQQQ8DagW&#10;KMY54QV+mFfkZ/wbMf8AJ2X7fn/ZxE//AKXatX650AFFFFABRRRQAUUUUAFFFFABRRRQAUUUUAFF&#10;FFABRRRQAUUUjMFGWNAC0U0SITtB5p1AH5Gf8GzH/J2X7fn/AGcRP/6XatX651+Rn/Bsx/ydl+35&#10;/wBnET/+l2rV+udABRRRQAUUUUAFFFFABRRRQAUUUUAFFFFABRRRQAUUUUAFeA/8FPf24vCf/BO3&#10;9h7x5+1f4ieymuvD+ksnhvTLyYqup6tKPLs7X5fmIaVl37eVjWRuimvfq/BT/gpp4m8af8F7/wDg&#10;tr4a/wCCT3wy8R3UXwY+Cd9JqPxRvtPuGTz7qBlTUZc8r5kfmLp8BKExzTXDfMjEAA+z/wDg2auP&#10;27viF+wZL+0r+3D8fvEXjCX4l+JLnWfBWk+IWSWTStNLsvmrKV83ZcSb3SEsYo4kiMar5jCv0crJ&#10;8CeCPCfw18FaP8O/AXh+00nQ9B02DT9H0uwhEcFnawxiOKGNRwqKiqoA4AFa1AH5Gf8ABsx/ydl+&#10;35/2cRP/AOl2rV+udfkZ/wAGzH/J2X7fn/ZxE/8A6XatX650AFFFFABRRRQAUUUUAFFFFABRRRQA&#10;UUUUAFFFFABQTgZoqtq+q6Zoel3OsaxqENra2tu81zdXEgSOKNVJZ2Y8KoAJJPAAoA+LP+C9n/BT&#10;3w9/wTI/YP1/xxofiaG2+JHi63m0T4Z6eGRpmvnUCS9CE8x2qN5rMQV3+SjcyAHzP/g2O/4Jn3H7&#10;C37DcPxl+KuiXMPxS+Myw694qbUUdbiysfmaxsnD/MrqkrzSAgMJLhkbPlrXxZ+z5pq/8HIP/BeL&#10;XP2k/FFrNq37Nn7O3lReGbC8j3WeqyJIfsqNFIFOLyeKW8kDIT5EEcEmMoa/flEVFwooAdRRRQB+&#10;Rn/Bsx/ydl+35/2cRP8A+l2rV+udfkZ/wbMf8nZft+f9nET/APpdq1frnQAUUUUAFFFFABRRRQAU&#10;UUUAFFFFABRRRQAUUUUABOOTX5D/APBzv/wUe8a6P4X0T/gkH+x5aza58XPjg0FhrlrpLF5tO0me&#10;QItt8rDZNdkFDuBC2wmZgokjev0b/bq/bE+Gf7Bf7KHjb9q74tTf8Snwho7XMdnG+2TULpiI7e0j&#10;/wBuWZ44wei79xwqkj8sv+Da/wDY++LH7Wfx68d/8F6f22bEXfir4iapeW/wytLqPellbFzFPeQi&#10;Tc0UaJGLG2+YMIY5s7ldGIB+iX/BJf8A4J2eB/8AgmP+xJ4V/Zi8OC1udZt4ft/jbXLVTjVdZmAN&#10;zMCVVjGpAiiyARDFGCN24n6YHHFFFABRRRQB+Rn/AAbMf8nZft+f9nET/wDpdq1frnX5Gf8ABsx/&#10;ydl+35/2cRP/AOl2rV+udABRRRQAUUUUAFFFFABRRRQAUUUUAFFFFABTXcIMtTq/LP8A4OUP+Cr3&#10;i39ln4SaZ+wL+yhJeah8cvjZGNM0230f5rvR9LuZDbGaPAJ+0XDbreAAhlzJKGRo49wB8q/t8ePv&#10;iR/wcgf8FcdP/wCCaXwC8Stb/s9/BXV21D4heKdPkHl3lxCfJurpS23e+95LG2C7wS8043Rklf3Z&#10;+GPw38E/B34c6D8J/hv4eh0nw/4Z0e20vQ9Nt87LW0giWKKIEkkhUVRkkk4ySTXyP/wQw/4JR+Ev&#10;+CVP7G+m+ANQ063uPiN4sjh1X4ma3HhvMvih2WaNuOYbZXaJSDhm8yTC+aQPtWgAooooAKKKKAPy&#10;M/4NmP8Ak7L9vz/s4if/ANLtWr9c6/Iz/g2Y/wCTsv2/P+ziJ/8A0u1av1zoAKKKKACiiigAoooo&#10;AKKKKACiiigAozRWT438aeFPh34R1Tx3478Q2ej6JounzX2r6tqNwsNvZ20SGSSaR24VFRSxY8AA&#10;0AeL/wDBSz/gob8Gf+CZH7KGvftQ/GO4W4WxX7L4d0CO4EdxrmqSA+RZxZzyxBZ2APlxpI5BC4P5&#10;q/8ABvV+wr8d/wBr79qDxR/wXv8A+Cg2hL/wk3jaaWX4S6TcRlBbWzx+R9vSPPyQpbBbW2D5JjDy&#10;nrFI3jngzSviL/wdQ/8ABVebx/4qtdS0/wDZG+BmpGPTbJkkgGttuBEbdQbm8MatLja0NoI0yHKu&#10;/wC/+g6DpHhjR7Xw/wCH9Nt7KxsbWO2srO1hEcUEKKFSNFXAVVUAAAAADFAFxRhcUUUUAFFFFABR&#10;RRQB+Rn/AAbMf8nZft+f9nET/wDpdq1frnX5Gf8ABsx/ydl+35/2cRP/AOl2rV+udABRRRQAUUUU&#10;AFFFFABRRRQAUUUjMqjLHFAA52rur8Iv+CyH7XPxu/4Lc/ttWP8AwRB/4J6fbv8AhEfDviISfGrx&#10;5ayCSxYW8saymTay5tLOQnKs4NxdeXGigpG0nsn/AAcBf8Fefi03jjTv+CPP/BMia81z45/ES6j0&#10;3xJqvh24VZvD1tMM/ZI5c4gupI8vJMWUWsAZyVZg8X1P/wAEVP8Agj58LP8Agkt+zqfC9hcx658R&#10;vFi2918RfGBU/wClXCA7bW3yAUtoi8gUH5mZmdvvBVAPdv2H/wBif4B/8E/f2ctD/Zi/Z18KLpug&#10;aLGWluJtrXWp3bgedeXMgA8yaQjluAAFRQqIqj12iigAooooAKKKKACiiigD8jP+DZj/AJOy/b8/&#10;7OIn/wDS7Vq/XOvyM/4NmP8Ak7L9vz/s4if/ANLtWr9c6ACiiigAooooAKKKKACiikZtq7qAFJwM&#10;1+Yf/Be3/gucv7EmjL+xT+xmtx4m/aQ8bwxWmjWGi2Ivn8NLckJFO8QDeZeybh9nttrEkrJIuzYk&#10;un/wXN/4LtaL+wHp9r+yr+yZp0Pjj9ofxltstF8P2EZu/wDhHTPhYri4hjDGS5ZnXyLXGXPzuNm1&#10;ZOf/AOCDH/BCzUv2QXuv26f29C3iz9pDxjLLeXV1rWpf2g3hlZ8mRRMWYTX0mT51wGfaP3cbBTI0&#10;oB0P/BBL/giPN/wT88O6h+1X+1Zqsnij9oX4h25uPE2rajOt02gJMxlltIpyWMtxI7A3E+4h2RVX&#10;5VLSfpOq7V25pVBAwaKACiiigAooooAKKKKACiiigD8jP+DZj/k7L9vz/s4if/0u1av1zr8jP+DZ&#10;j/k7L9vz/s4if/0u1av1zoAKKKKACiiigAoozWT438c+D/hx4T1Dx3498Vafoui6Ravdarq2qXiQ&#10;W9pCg3NJJI5CooHJJOBQBqu6oMsfavyc/wCCxP8AwcS6f8G/Gt1/wT+/4Ji6HN8T/j9rl0+iteaF&#10;am8tPDl44KNHGqgi7vo+vlrmKFlJlYmNoj4b+3f/AMFyv2rf+CtHxWf/AIJt/wDBC3wd4ke21K9a&#10;z8Y/GSOCS1VLLcY5JYZQpbT7LHzG6crPJwkUasQJPvf/AII3/wDBEP8AZ4/4JNfDRrjTRb+Lvijr&#10;tuo8W/ES+sQJmyMm0s92Wt7YN1AO6UgNIThFQA8a/wCCF/8AwQH0L9iuxg/bN/bYi/4TT9o7xI0l&#10;/qWoa1qH9oL4ZkmJd0jkcsJr5if313lzuLJE+wu8v6iAAcgUiIEGFpaACiiigAooooAKKKKACiii&#10;gAooooA/Iz/g2Y/5Oy/b8/7OIn/9LtWr9c6/Iz/g2Y/5Oy/b8/7OIn/9LtWr9c6ACignAzTJLiKJ&#10;S8j7VXlmbtQA+mu+xd2K+L/2/v8Agvv/AME0v+Cd73fhn4q/GtfEnjKzbZJ4D8BpHqWqRvjO2bDr&#10;DanBBxNJGxByAa/ObXv+Cm//AAXs/wCC59y/gP8A4Jkfs53XwK+Fl8zRXfxO1PUJIJpFVyGYasY1&#10;2cbMxWUTzId2ZCp4AP0d/wCCnH/BdT9hL/gl9oVxpXxW8cr4m8eNATp3w38J3EU+pOxUlGufm22U&#10;ROMySkMQcokhG2vzK8Ofs7f8FiP+DnPxdpvxC/ay1S6+BP7LkGrfa9K8KWsckdxqkG3dG9vFIitq&#10;Ehwii7uNkCeY7wxt80R+0f8Agmh/wbEfsZ/sU+IbP46/tBajN8bPitHe/b28SeLLf/iX2d5v8wTQ&#10;Wbs4aVW+YTTtI4cb18s9P0wjjWMbVUYHAxQB5F+xT+wp+zF/wT6+Cdn8Bf2WPhtb+HtEgbzbybd5&#10;t5qdyRhrm7nb5p5TgDLHCqAihUVVHr4GBjNFFABRRRQAUUUUAFFFFABRRRQAUUUUAFFFFAH85/8A&#10;wTV/4LWfsgf8Em/2zf20PD37Tum+MLi58ZfHvU7rRx4V0WK7Gy31HUlkDmSeLacyrjrnnkY5988Y&#10;/wDB6v8As4ahqkeg/s/fsJfErxZqFzdeVY2eq6taWElx6bUtxdsWJ/hAP1ryP/gql/wbdfDH4wft&#10;4+P/AIq/CT9oH/hA9L8TakmrXHh3/hFJtU2X1xEk13N582oKx824eWXaFCpv2KAqgV4DB/wbB6hb&#10;f8e37ec0eBj938Nyv8tToA+0de/4La/8HGv7WHiGHQv2Jv8AgjReeA7Ka1CyXXxE0W+mZpG6SpeX&#10;p061RcEYVkfnncRxWRL/AMEQf+C/f/BSyUD/AIKnf8FLofB/hSSRJZvBvhe5W78whs7Hs7D7NYgq&#10;MhZDJMQecHqfkv8A4hktexj/AIeAXn/hu2/+WdH/ABDJa91/4eAXn/hu2/8AlnQB+vf7DH/Bs5/w&#10;Sy/Yk1qHxu/w1u/ib4nhljmt9c+J9xBqC2kqnduhtUijt0O/DBmjeRSBh+tfoLax2Frbx21vHDHH&#10;Gu2OOPACgdAMdK/l/wD+IZLXv+kgF5/4bt//AJZ0f8QyWvf9JALz/wAN2/8A8s6AP6hRNbqMCVP+&#10;+hS+fD/z2X/voV/Lz/xDJa9/0kAvP/Ddv/8ALOj/AIhkte/6SAXn/hu3/wDlnQB/UN58P/PZf++h&#10;R58P/PZf++hX8vP/ABDJa9/0kAvP/Ddv/wDLOj/iGS17/pIBef8Ahu3/APlnQB/UN58P/PZf++hR&#10;58P/AD2X/voV/Lz/AMQyWvf9JALz/wAN2/8A8s6P+IZLXv8ApIBef+G7f/5Z0Af1DefD/wA9l/76&#10;FHnw/wDPZf8AvoV/Lz/xDJa9/wBJALz/AMN2/wD8s6P+IZLXv+kgF5/4bt//AJZ0Af1DefD/AM9l&#10;/wC+hR58P/PZf++hX8vP/EMlr3/SQC8/8N2//wAs6P8AiGS17/pIBef+G7f/AOWdAH9Q3nw/89l/&#10;76FHnw/89l/76Ffy8/8AEMlr3/SQC8/8N2//AMs6P+IZLXv+kgF5/wCG7f8A+WdAH9Q3nw/89l/7&#10;6FHnw/8APZf++hX8vP8AxDJa9/0kAvP/AA3b/wDyzo/4hkte/wCkgF5/4bt//lnQB/UN58H/AD2X&#10;/voUCWJvuyKfoa/l5/4hk9e/6SAXn/hu2/8AlnX7J/8ABvX+wxd/sAfsZ+Ifg7efF+Txo2ofEO61&#10;YapJoxsTGJLOzi8rYZ5s48ndu3D72McZIB//2VBLAQItABQABgAIAAAAIQCKFT+YDAEAABUCAAAT&#10;AAAAAAAAAAAAAAAAAAAAAABbQ29udGVudF9UeXBlc10ueG1sUEsBAi0AFAAGAAgAAAAhADj9If/W&#10;AAAAlAEAAAsAAAAAAAAAAAAAAAAAPQEAAF9yZWxzLy5yZWxzUEsBAi0AFAAGAAgAAAAhAN81yZEk&#10;BAAACw0AAA4AAAAAAAAAAAAAAAAAPAIAAGRycy9lMm9Eb2MueG1sUEsBAi0AFAAGAAgAAAAhAFhg&#10;sxu6AAAAIgEAABkAAAAAAAAAAAAAAAAAjAYAAGRycy9fcmVscy9lMm9Eb2MueG1sLnJlbHNQSwEC&#10;LQAUAAYACAAAACEAPnVf/N8AAAAKAQAADwAAAAAAAAAAAAAAAAB9BwAAZHJzL2Rvd25yZXYueG1s&#10;UEsBAi0ACgAAAAAAAAAhABPsxhaKEgAAihIAABUAAAAAAAAAAAAAAAAAiQgAAGRycy9tZWRpYS9p&#10;bWFnZTEuanBlZ1BLBQYAAAAABgAGAH0BAABGGwAAAAA=&#10;">
                <v:shape id="圖片 628" o:spid="_x0000_s1318" type="#_x0000_t75" style="position:absolute;left:1205;width:7195;height:71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aerBW7AAAA3AAAAA8AAABkcnMvZG93bnJldi54bWxET08PwTAUv0t8h+ZJ3Og4iIwSIRJHRpxf&#10;1mcd6+usZfPt9SBx/OX3f7nubCXe1PjSsYLJOAFBnDtdcqHgct6P5iB8QNZYOSYFH/KwXvV7S0y1&#10;a/lE7ywUIoawT1GBCaFOpfS5IYt+7GriyN1cYzFE2BRSN9jGcFvJaZLMpMWSY4PBmraG8kf2sgqy&#10;V+FxMt9drpi19mqO99szOSs1HHSbBYhAXfiLf+6DVjCbxrXxTDwCcvUFAAD//wMAUEsBAi0AFAAG&#10;AAgAAAAhAASrOV4AAQAA5gEAABMAAAAAAAAAAAAAAAAAAAAAAFtDb250ZW50X1R5cGVzXS54bWxQ&#10;SwECLQAUAAYACAAAACEACMMYpNQAAACTAQAACwAAAAAAAAAAAAAAAAAxAQAAX3JlbHMvLnJlbHNQ&#10;SwECLQAUAAYACAAAACEAMy8FnkEAAAA5AAAAEgAAAAAAAAAAAAAAAAAuAgAAZHJzL3BpY3R1cmV4&#10;bWwueG1sUEsBAi0AFAAGAAgAAAAhAGaerBW7AAAA3AAAAA8AAAAAAAAAAAAAAAAAnwIAAGRycy9k&#10;b3ducmV2LnhtbFBLBQYAAAAABAAEAPcAAACHAwAAAAA=&#10;">
                  <v:imagedata r:id="rId152" o:title=""/>
                  <v:path arrowok="t"/>
                </v:shape>
                <v:shape id="文字方塊 2" o:spid="_x0000_s1319" type="#_x0000_t202" style="position:absolute;top:1909;width:1346;height:1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ZJvsUA&#10;AADbAAAADwAAAGRycy9kb3ducmV2LnhtbESPQWvCQBSE7wX/w/KE3upGD2kb3YhIBaFQGuPB4zP7&#10;kixm36bZVdN/3y0Uehxm5htmtR5tJ240eONYwXyWgCCunDbcKDiWu6cXED4ga+wck4Jv8rDOJw8r&#10;zLS7c0G3Q2hEhLDPUEEbQp9J6auWLPqZ64mjV7vBYohyaKQe8B7htpOLJEmlRcNxocWeti1Vl8PV&#10;KticuHgzXx/nz6IuTFm+JvyeXpR6nI6bJYhAY/gP/7X3WkH6DL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1km+xQAAANsAAAAPAAAAAAAAAAAAAAAAAJgCAABkcnMv&#10;ZG93bnJldi54bWxQSwUGAAAAAAQABAD1AAAAigMAAAAA&#10;" filled="f" stroked="f">
                  <v:textbox inset="0,0,0,0">
                    <w:txbxContent>
                      <w:p w:rsidR="000A12CD" w:rsidRPr="00CC6884" w:rsidRDefault="000A12CD" w:rsidP="00174896">
                        <w:pPr>
                          <w:rPr>
                            <w:i/>
                            <w:sz w:val="22"/>
                            <w:szCs w:val="28"/>
                          </w:rPr>
                        </w:pPr>
                        <w:proofErr w:type="gramStart"/>
                        <w:r w:rsidRPr="00CC6884">
                          <w:rPr>
                            <w:rFonts w:hint="eastAsia"/>
                            <w:i/>
                            <w:sz w:val="22"/>
                            <w:szCs w:val="28"/>
                          </w:rPr>
                          <w:t>v</w:t>
                        </w:r>
                        <w:proofErr w:type="gramEnd"/>
                      </w:p>
                    </w:txbxContent>
                  </v:textbox>
                </v:shape>
                <v:shape id="文字方塊 2" o:spid="_x0000_s1320" type="#_x0000_t202" style="position:absolute;left:234;top:7335;width:1929;height:19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ndzMAA&#10;AADbAAAADwAAAGRycy9kb3ducmV2LnhtbERPTYvCMBC9C/6HMMLeNNVD0WoUEQVhYdnaPexxbMY2&#10;2ExqE7X77zcHwePjfa82vW3EgzpvHCuYThIQxKXThisFP8VhPAfhA7LGxjEp+CMPm/VwsMJMuyfn&#10;9DiFSsQQ9hkqqENoMyl9WZNFP3EtceQurrMYIuwqqTt8xnDbyFmSpNKi4dhQY0u7msrr6W4VbH85&#10;35vb1/k7v+SmKBYJf6ZXpT5G/XYJIlAf3uKX+6gVpHFs/BJ/gF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0ndzMAAAADbAAAADwAAAAAAAAAAAAAAAACYAgAAZHJzL2Rvd25y&#10;ZXYueG1sUEsFBgAAAAAEAAQA9QAAAIUDAAAAAA==&#10;" filled="f" stroked="f">
                  <v:textbox inset="0,0,0,0">
                    <w:txbxContent>
                      <w:p w:rsidR="000A12CD" w:rsidRPr="00CC6884" w:rsidRDefault="000A12CD" w:rsidP="00174896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CC6884">
                          <w:rPr>
                            <w:rFonts w:hint="eastAsia"/>
                            <w:sz w:val="22"/>
                          </w:rPr>
                          <w:t>0</w:t>
                        </w:r>
                      </w:p>
                    </w:txbxContent>
                  </v:textbox>
                </v:shape>
                <v:shape id="文字方塊 2" o:spid="_x0000_s1321" type="#_x0000_t202" style="position:absolute;left:5694;top:7435;width:3681;height:19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V4V8MA&#10;AADbAAAADwAAAGRycy9kb3ducmV2LnhtbESPQWvCQBSE74L/YXmCN93YQ6jRVUQsCEJpjAePz+wz&#10;Wcy+jdlV03/fLRR6HGbmG2a57m0jntR541jBbJqAIC6dNlwpOBUfk3cQPiBrbByTgm/ysF4NB0vM&#10;tHtxTs9jqESEsM9QQR1Cm0npy5os+qlriaN3dZ3FEGVXSd3hK8JtI9+SJJUWDceFGlva1lTejg+r&#10;YHPmfGfun5ev/JqbopgnfEhvSo1H/WYBIlAf/sN/7b1WkM7h90v8AX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AV4V8MAAADbAAAADwAAAAAAAAAAAAAAAACYAgAAZHJzL2Rv&#10;d25yZXYueG1sUEsFBgAAAAAEAAQA9QAAAIgDAAAAAA==&#10;" filled="f" stroked="f">
                  <v:textbox inset="0,0,0,0">
                    <w:txbxContent>
                      <w:p w:rsidR="000A12CD" w:rsidRPr="00CC6884" w:rsidRDefault="000A12CD" w:rsidP="00174896">
                        <w:pPr>
                          <w:rPr>
                            <w:i/>
                            <w:sz w:val="22"/>
                          </w:rPr>
                        </w:pPr>
                        <w:proofErr w:type="gramStart"/>
                        <w:r w:rsidRPr="00CC6884">
                          <w:rPr>
                            <w:rFonts w:hint="eastAsia"/>
                            <w:i/>
                            <w:sz w:val="22"/>
                          </w:rPr>
                          <w:t>h</w:t>
                        </w:r>
                        <w:r w:rsidRPr="00CC6884">
                          <w:rPr>
                            <w:i/>
                            <w:sz w:val="22"/>
                            <w:vertAlign w:val="subscript"/>
                          </w:rPr>
                          <w:t>2</w:t>
                        </w:r>
                        <w:r w:rsidRPr="00CC6884">
                          <w:rPr>
                            <w:i/>
                            <w:sz w:val="22"/>
                          </w:rPr>
                          <w:t>-h</w:t>
                        </w:r>
                        <w:r w:rsidRPr="00CC6884">
                          <w:rPr>
                            <w:i/>
                            <w:sz w:val="22"/>
                            <w:vertAlign w:val="subscript"/>
                          </w:rPr>
                          <w:t>3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 wp14:anchorId="26B15882" wp14:editId="7C9D4652">
                <wp:simplePos x="0" y="0"/>
                <wp:positionH relativeFrom="column">
                  <wp:posOffset>2700655</wp:posOffset>
                </wp:positionH>
                <wp:positionV relativeFrom="paragraph">
                  <wp:posOffset>104140</wp:posOffset>
                </wp:positionV>
                <wp:extent cx="937260" cy="938530"/>
                <wp:effectExtent l="0" t="0" r="0" b="13970"/>
                <wp:wrapNone/>
                <wp:docPr id="76" name="群組 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7260" cy="938530"/>
                          <a:chOff x="0" y="0"/>
                          <a:chExt cx="937531" cy="939037"/>
                        </a:xfrm>
                      </wpg:grpSpPr>
                      <pic:pic xmlns:pic="http://schemas.openxmlformats.org/drawingml/2006/picture">
                        <pic:nvPicPr>
                          <pic:cNvPr id="627" name="圖片 627"/>
                          <pic:cNvPicPr>
                            <a:picLocks noChangeAspect="1"/>
                          </pic:cNvPicPr>
                        </pic:nvPicPr>
                        <pic:blipFill>
                          <a:blip r:embed="rId1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3930" y="0"/>
                            <a:ext cx="719455" cy="7194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3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90919"/>
                            <a:ext cx="134620" cy="1765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CC6884" w:rsidRDefault="000A12CD" w:rsidP="00174896">
                              <w:pPr>
                                <w:rPr>
                                  <w:i/>
                                  <w:sz w:val="22"/>
                                  <w:szCs w:val="28"/>
                                </w:rPr>
                              </w:pPr>
                              <w:proofErr w:type="gramStart"/>
                              <w:r w:rsidRPr="00CC6884">
                                <w:rPr>
                                  <w:rFonts w:hint="eastAsia"/>
                                  <w:i/>
                                  <w:sz w:val="22"/>
                                  <w:szCs w:val="28"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3447" y="733530"/>
                            <a:ext cx="192948" cy="1954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CC6884" w:rsidRDefault="000A12CD" w:rsidP="00174896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CC6884">
                                <w:rPr>
                                  <w:rFonts w:hint="eastAsia"/>
                                  <w:sz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69407" y="743578"/>
                            <a:ext cx="368124" cy="1954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CC6884" w:rsidRDefault="000A12CD" w:rsidP="00174896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  <w:proofErr w:type="gramStart"/>
                              <w:r w:rsidRPr="00CC6884">
                                <w:rPr>
                                  <w:rFonts w:hint="eastAsia"/>
                                  <w:i/>
                                  <w:sz w:val="22"/>
                                </w:rPr>
                                <w:t>h</w:t>
                              </w:r>
                              <w:r w:rsidRPr="00CC6884">
                                <w:rPr>
                                  <w:i/>
                                  <w:sz w:val="22"/>
                                  <w:vertAlign w:val="subscript"/>
                                </w:rPr>
                                <w:t>2</w:t>
                              </w:r>
                              <w:r w:rsidRPr="00CC6884">
                                <w:rPr>
                                  <w:i/>
                                  <w:sz w:val="22"/>
                                </w:rPr>
                                <w:t>-h</w:t>
                              </w:r>
                              <w:r w:rsidRPr="00CC6884">
                                <w:rPr>
                                  <w:i/>
                                  <w:sz w:val="22"/>
                                  <w:vertAlign w:val="subscript"/>
                                </w:rPr>
                                <w:t>3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6B15882" id="群組 76" o:spid="_x0000_s1322" style="position:absolute;left:0;text-align:left;margin-left:212.65pt;margin-top:8.2pt;width:73.8pt;height:73.9pt;z-index:251675136" coordsize="9375,939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kOCskBAAADA0AAA4AAABkcnMvZTJvRG9jLnhtbORXzW7jNhC+F+g7&#10;ELo71q9lGXEWWScbLLBtg277ALREWcRKJEvSsdOitwKL9gHSSy8Feu2xh176Ntm8RmdI+SdOgG73&#10;UGRRA5aHFGc48803Q/r42bpryRXThksxDaKjMCBMlLLiYjENvv7qxWAcEGOpqGgrBZsG18wEz04+&#10;/eR4pSYslo1sK6YJGBFmslLToLFWTYZDUzaso+ZIKibgZS11Ry0M9WJYaboC6107jMNwNFxJXSkt&#10;S2YMzJ75l8GJs1/XrLRf1LVhlrTTAHyz7qndc47P4ckxnSw0VQ0vezfoB3jRUS5g062pM2opWWr+&#10;wFTHSy2NrO1RKbuhrGteMhcDRBOFB9FcaLlULpbFZLVQW5gA2gOcPths+fnVpSa8mgb5KCCCdpCj&#10;u79+u/vjBwITgM5KLSaw6EKr1+pS9xMLP8KA17Xu8BdCIWuH6/UWV7a2pITJIsnjEaBfwqsiGWdJ&#10;j3vZQHIeaJXN+U4vS6KNXhEmOXo03Gw6RN+2riheTuDbgwTSA5D+mUygZZeaBb2R7r1sdFS/WaoB&#10;5FNRy+e85fbacRMyh06Jq0teXmo/2OE9ivMN4Le/3Nz9+JbgDMSHOrjMK1EM6pUs3xgi5KyhYsFO&#10;jQJeQ7U5NO4vH+Lw3o7zlqsXvG0xSSj3sUENHHDoEXg8P89kueyYsL7gNGshTClMw5UJiJ6wbs6A&#10;P/plhamCYrfAIaW5sK4igASvjMXdkQ6uJr6Lx6dhWMTPB7MsnA3SMD8fnBZpPsjD8zwN03E0i2bf&#10;o3aUTpaGQfi0PVO8dx1mHzj/aAH0rcKXlitRckVdI/A0AoccnTYuArMQIfTVWM1s2aBYA3hfAuBe&#10;Z/vCIb0DF3E3UCGocVATUZwUQHnysDDyqEizzBO8l/cJDrnXxl4w2REUAGNww4FKrwBTv3SzBCLZ&#10;+eBEGGL9QmM1m6zD6P2gw7b6WEt63VDFwAU0u8flpNhw+d3N29vff3538+ftrz+RGBnaL8X2Qez6&#10;uYSGELkgjDrgtdZy1TBagY+e23uq3g4iTOarz2QFHKNLK52hA7w91FERFlGBDnjmYSOKknQU940o&#10;ykd9I9o2lH+JN50IiZXltmgFWUF3y+LMubT3puMWjriWd9NgHOLH+4SBnovKKVvKWy+DL62AVGLk&#10;nk4o2fV87Zp0lDptnJvL6hrA0BJ4ASHBGQxCI/W3AVnBeTYNzDdLir2sfSkAUFhiN4LeCPONQEUJ&#10;qtPABsSLM+sOSQRPyFMAuuaOb7udeyeBW/8VydInxLE4SVPo31DSeZJsDzTscI5nRVykcPPBAy8q&#10;sjRzPPyoeOYKcJft/xPPoCH7i9AT6GXZqIDj0RMtTbJ8fL+hJaNxFENdfMRE254RT6mhuaslXLnd&#10;9aD/e4B3+v2xa4C7PzEnfwMAAP//AwBQSwMEFAAGAAgAAAAhAFhgsxu6AAAAIgEAABkAAABkcnMv&#10;X3JlbHMvZTJvRG9jLnhtbC5yZWxzhI/LCsIwEEX3gv8QZm/TuhCRpm5EcCv1A4ZkmkabB0kU+/cG&#10;3CgILude7jlMu3/aiT0oJuOdgKaqgZGTXhmnBVz642oLLGV0CifvSMBMCfbdctGeacJcRmk0IbFC&#10;cUnAmHPYcZ7kSBZT5QO50gw+WszljJoHlDfUxNd1veHxkwHdF5OdlIB4Ug2wfg7F/J/th8FIOnh5&#10;t+TyDwU3trgLEKOmLMCSMvgOm+oaSAPvWv71WfcCAAD//wMAUEsDBBQABgAIAAAAIQBhHxsI4AAA&#10;AAoBAAAPAAAAZHJzL2Rvd25yZXYueG1sTI/BTsMwDIbvSLxDZCRuLG23DihNp2kCThMSGxLiljVe&#10;W61xqiZru7fHcIGj/X/6/TlfTbYVA/a+caQgnkUgkEpnGqoUfOxf7h5A+KDJ6NYRKrigh1VxfZXr&#10;zLiR3nHYhUpwCflMK6hD6DIpfVmj1X7mOiTOjq63OvDYV9L0euRy28okipbS6ob4Qq073NRYnnZn&#10;q+B11ON6Hj8P29Nxc/nap2+f2xiVur2Z1k8gAk7hD4YffVaHgp0O7kzGi1bBIknnjHKwXIBgIL1P&#10;HkEcfhcJyCKX/18ovgEAAP//AwBQSwMECgAAAAAAAAAhALYT1GCSEgAAkhIAABUAAABkcnMvbWVk&#10;aWEvaW1hZ2UxLmpwZWf/2P/gABBKRklGAAEBAQDcANwAAP/bAEMAAgEBAQEBAgEBAQICAgICBAMC&#10;AgICBQQEAwQGBQYGBgUGBgYHCQgGBwkHBgYICwgJCgoKCgoGCAsMCwoMCQoKCv/bAEMBAgICAgIC&#10;BQMDBQoHBgcKCgoKCgoKCgoKCgoKCgoKCgoKCgoKCgoKCgoKCgoKCgoKCgoKCgoKCgoKCgoKCgoK&#10;Cv/AABEIAK0ArQ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sz/ggP+1h+0d+0l+0l+2f4V+O3xf1jxRp3gP44TaV4Ps9UnDppNkLzUkEEPA2o&#10;FijGOeEFfphX5Gf8GzH/ACdl+35/2cRP/wCl2rV+udABRRRQAUUUUAFFFFABRRRQAUUUUAFFFFAB&#10;RRRQAUUUUAFFFFABRRRQB+Rn/Bsx/wAnZft+f9nET/8Apdq1frnX5Gf8GzH/ACdl+35/2cRP/wCl&#10;2rV+udABRRRQAUUUUAFFFFABRRRQAUUUUAFFFFABRRRQAUUMdozXyX/wUX/4LW/sB/8ABMrSZLX9&#10;oD4sR33ixoBJZ/D/AML7L3WZ1IO1mhDBbZDg4kneNTg7Sx+UgH1puX+9Xyr+3/8A8Fm/+Cfv/BNv&#10;TLu2/aL+OdkfFFvarPb+AfDpW+1u6DHCgW6sBCGwcPO0aHafm4xX5ez/ALdH/Bwl/wAF6rq38Ofs&#10;K/B+7/Zt+Dt4sb3HxAudTuLeW4QOQzx6r5Mc04yOEsYgQVKvIVavqb9gz/g1T/YK/Zr1iT4m/tWa&#10;neftAePLi8e6m1TxpbmPTBIW3F/sHmyCdySdzXMkwYnIVTQB9Wf8Eo/+Ck3hz/gqf+y+/wC054V+&#10;FGseDbRfFWoaRHpOtSCSSSOAq0VwrhVV1kikjY7QVWTzEDNs3H6aqtp2lWOkWsNhpdrFb21vCsVv&#10;bwRhI40UYCqo4UAYAAGBj6VZoA/Iz/g2Y/5Oy/b8/wCziJ//AEu1av1zr8jP+DZj/k7L9vz/ALOI&#10;n/8AS7Vq/XOgAooooAKKKKACiiigAooooAKKKKACihmCjLGvIf2zP26/2V/2APhHcfGz9q74u6f4&#10;W0WOTyrRZg0t3qE2QPJtraMNLcPzyEU7RlmKqCwAPXHkVDhq+Zv+Chf/AAV2/YS/4JmeGv7Q/ad+&#10;Mdvb67cWv2jSfBGiqLvWtQUlgrR2yn93GxRwJpTHFlSN+eK/L34i/wDBbz/grd/wWV8Xaj8BP+CJ&#10;f7MmreC/Bi3T2WrfF7xDHGtxAoKsWN0+bXTyY2BMK/aLkhgYyDgV77/wT5/4NW/2bvgv4m/4aE/4&#10;KG+N7j9oD4pX1217qB8QSSSaLHcOVZmeKYtJqEm7fmS4Yo4YHyVIBoA+cbr9vP8A4L4/8F/dTm0H&#10;/gnl8Npv2e/gbczGCX4g319JbTXsau0cmNTEfmStuVsxWEYKMpSSQg5P1f8A8E8/+DV79gv9kfVb&#10;P4q/tE3N18c/iBHIZrjUPGVmi6PHPuyJItPJcOwGBuuJJsn5gEJAH6a6PomkaDpVvoui6Xb2dnaw&#10;rFbWtrCsccMajCqqqAFAAAAAwAKtABRgCgCGzs4LKBbW3gjjjjULHHGgVUUdAAOgqaiigAooooA/&#10;Iz/g2Y/5Oy/b8/7OIn/9LtWr9c6/Iz/g2Y/5Oy/b8/7OIn/9LtWr9c6ACiiigAooooAKKKKACiik&#10;dtiFsdKAFrN8W+LfDfgfw3feMfF/iGx0rSdLtZLrUtT1K6SC3tIEUs8skjkKiKoJLEgADJr5P/4K&#10;lf8ABbX9jH/glT4OJ+MHif8A4SDxxeQ79D+G/h24STU7oHGJZs/LaQ4bPmS43AN5ayMCtfmH4L/Z&#10;O/4LEf8AByz4r/4XH+2V4+1T4A/s2i+8zw/4FsYJopNTg4IaK2fabtsKD9tu/kDSEwRMhaNQD2r9&#10;tD/g6cn8e/EiT9kz/gjD+z1q3xq+IF5M1vD4ofRbiXTYiDteS2tY9s10qk8zSGGFcBsyIc1h/sef&#10;8Gz/AMcf2r/ihF+2h/wXi+PmteOvGV7cR3Efw30/Wla3to1Yn7Pd3MPyLF0xbWXlxrj/AFjbio/T&#10;r9g7/gnF+yZ/wTj+D9p8IP2X/hla6XCtui6rr1zGsuqazMAMz3dztDSuxydo2xpnaiIoCj3VQVXB&#10;NAGJ8Pfhn8PPhJ4N0/4dfCvwPpPhvQNLgEOm6Loenx2traxj+COKNQqj2ArcoooAKKKKACiiigAo&#10;oooA/Iz/AINmP+Tsv2/P+ziJ/wD0u1av1zr8jP8Ag2Y/5Oy/b8/7OIn/APS7Vq/XOgAooooAKKKK&#10;ACignAya+ff+ChX/AAUy/ZJ/4Jm/CJvi3+078RlsfOVxofhvTVWfVNbmAz5VtBkFveRisaZG51yM&#10;gHtXjfx/4I+GvhPUPHnxF8V6foWh6TbtcaprGr3iW9taQr96SSSQhUUepIFfi1+2d/wcW/tM/t4/&#10;GBv2D/8AggX8K9W8ReIL6SWDVPipeaWiRwQLjdcWazkR20P3gbq7C9QEj3mN68w8LfC3/gqV/wAH&#10;U/xJX4h/GDXtS+Cf7JWmasX0nQ7Utv1lUbrCpVRqNwCig3Mv+jwFm8pWcPG37WfsU/sH/stf8E+v&#10;gza/A79lf4U2XhvR4T5l7OrGa81Kc8tPdXD5knkOeCxwq4VAqKqgA+C/+CXv/Bsd8Fv2bPF0P7U/&#10;/BQHxivx0+NVxe/2hcXmuXE95pGn3hzmVVuf3l/Nznz7kcMFZY0ZQx/VMKoGAooVVXhRS0AAGBgC&#10;iiigAooooAKKKKACiiigAooooA/Iz/g2Y/5Oy/b8/wCziJ//AEu1av1zr8jP+DZj/k7L9vz/ALOI&#10;n/8AS7Vq/XOgAooooAKRmwOKR32DOK/Kr/gtJ/wX/wBY/Z28fQ/8E/P+Canh+P4iftDeI7oaYTpd&#10;uL+Hw1cOdgi8pcrcX3XELfJDgNKCB5bAHsP/AAWg/wCC7vwQ/wCCU/g2LwP4b0u38dfGXxBAv/CL&#10;+AbW5O23DttW7vmTLRQg52RgeZOw2LsG6VPj3/gnB/wQj+P/AO318a5P+CoH/BeKW98QeI9aaG68&#10;J/CXUGaGKygRy8K3sC4WGBeqWC8EMxn3Mzxn2T/gjB/wbx6N+zH4mh/bu/4KHat/wsb9orWdSl1i&#10;WXVLw3tp4dupTu8wO2ftd9klmuWysbHbEMoJn/VJF296AK+i6JpPh3SrXRNC023srKztkt7OztIV&#10;jht4kUKkaIoCqqgAAAAADAq1RRQAUUUUAFFFFABRRRQAUUUUAFFFFABRRRQB+Rn/AAbMf8nZft+f&#10;9nET/wDpdq1frnX5Gf8ABsx/ydl+35/2cRP/AOl2rV+udABTXdU5anMTt4r8y/8Agvp/wW11D9hn&#10;QLX9i39kHT7rxR+0b8RbWO08O6fo1r9qk8PR3LeXFdNCAxlu5CcW9vtOW/eOCqqkoBxX/Bdf/guL&#10;49+E3jWz/wCCZH/BMaWbxV+0J4wvU0zULzQUW4bwz5oKiCM52/bmBzlji3QF32nbt9d/4Icf8ELP&#10;h5/wTB8DP8W/jA+neMvjt4oV5vE/jORWm/stJQC9jZySfMV3ZMk+FeZic4UKoxv+CBP/AARDsv8A&#10;gnh8P7j9pL9qG2TxD+0J48ha58Ta1f3Au5NBjmO97GGbLb5mY7p51Y+Y/wAqkqm5/wBJQAowooAA&#10;AowoooooAKKKKACiiigAooooAKKKKACiiigAooooAKKKKAPyM/4NmP8Ak7L9vz/s4if/ANLtWr9c&#10;6/Iz/g2Y/wCTsv2/P+ziJ/8A0u1av1a+Ivj3wd8LPAWs/Ev4h+IrXSNB8P6ZNqOtapeybIbS1hQy&#10;Syueyqikn6UAfNP/AAWK/wCCpPw1/wCCUv7Ieq/G/wASPZ6h4s1NX0/4eeFZ5Tv1bU2X5SyqQwt4&#10;gRJK4wAoCAh5EB+J/wDg3W/4JY/FTW/Fmof8Fo/+Cil/N4i+MHxRjfUvCNvrFtH5mk2Vyuf7QZAA&#10;kU80W1Yo0VRBb4UAeYUj8G/ZD8C/EL/g5s/4Kx3f7dHxw8KXFr+zL8E9QFl4L8M6tD+71WVX82C0&#10;dMlWklIS6u8FgEEMBLKUYfv7DF5K7QBjtjt7UAPFFFFABRRRQAUUUUAFFFFABRRRQAUUUUAFFFFA&#10;BRRRQAUUUUAfkZ/wbMf8nZft+f8AZxE//pdq1c9/wdJ/tnfEn4j3/gD/AIIq/skzvqHj/wCNGrWU&#10;ni+1sZAzQ6a04FrZyHBMSzTJ58jZUrDa/NlJTm5/wboeMvDvw7/aA/4KJeP/ABjq0On6Pofx2vtQ&#10;1a+uGwlvbQ3WsSSyMfRUVifYV51/wbqeD9e/4KYf8FSP2hP+C1/xd0ZrjT4dYm0H4apqlkheyaZV&#10;VBGw4SS10yO2t2K5LC8fJ5YsAfrN/wAE+v2Lfhl/wT7/AGQ/BX7J/wALbeNrLwtpax3+pCHY+qag&#10;533V7ICWIaWZnfbuIQFUB2qoHs9CqFGBRQAUUUUAFFFFABRRRQAUUUUAFFFFABRRRQAUUUUAFFFF&#10;ABRRRQB/Lf46/azX9mD9j7/gpX4W0u/uINb+Kv7TS+DdLe1fBWKe+1ie839/Lazt7iE46mZR0Jr9&#10;2P8Aghn+yTb/ALFn/BLX4P8AwdltpI9VuvC8ev8AiT7RbiOUajqP+mzROPWIzCAE87YFzjpX8y/i&#10;/wAO3Hx3/wCC1upfsmau80/h7xb+2heRavpq/wCrnFx4g+yszDvtiaYA9g7etf2PRIqRqirgKMCg&#10;B1FFFABRRRQAUUUUAFFFFABRRRQAUUUUAFFFFABRRRQAUUUUAFFFFAH8n/8AwT88G2fjr/g6wj0j&#10;UE3RW/7SHjDUeezWk2p3KH/vuFa/q9E8BHEy/wDfQr+fb/gqV/wbh/Dj4q/t7ePvi58G/wBod/h/&#10;p/iTUl1afw+nhabUzHfXMSTXc32iXUEY+bcPLLtCqqeZsUBVArwP/iGS17/pIBef+G7b/wCWdAH9&#10;Q3nw/wDPZf8AvoUefD/z2X/voV/Lz/xDJa9/0kAvP/Ddv/8ALOj/AIhkte/6SAXn/hu3/wDlnQB/&#10;UN58P/PZf++hR58P/PZf++hX8vP/ABDJa9/0kAvP/Ddv/wDLOj/iGS17/pIBef8Ahu3/APlnQB/U&#10;N58P/PZf++hR58P/AD2X/voV/Lz/AMQyWvf9JALz/wAN2/8A8s6P+IZLXv8ApIBef+G7f/5Z0Af1&#10;DefD/wA9l/76FHnw/wDPZf8AvoV/Lz/xDJa9/wBJALz/AMN2/wD8s6P+IZLXv+kgF5/4bt//AJZ0&#10;Af1DefD/AM9l/wC+hR58P/PZf++hX8vP/EMlr3/SQC8/8N2//wAs6P8AiGS17/pIBef+G7f/AOWd&#10;AH9Q3nw/89l/76FHnw/89l/76Ffy8/8AEMlr3/SQC8/8N2//AMs6P+IZLXv+kgF5/wCG7f8A+WdA&#10;H9Q3nw/89l/76FHnw/8APZf++hX8vP8AxDJa9/0kAvP/AA3b/wDyzo/4hkte/wCkgF5/4bt//lnQ&#10;B/UN58P/AD2X/voUefD/AM9l/wC+hX8vP/EMlr3/AEkAvP8Aw3b/APyzo/4hkte/6SAXn/hu3/8A&#10;lnQB/UN58P8Az2X/AL6FHnw/89l/76Ffy8/8QyWvf9JALz/w3b//ACzo/wCIZLXv+kgF5/4bt/8A&#10;5Z0Af1DefB/z2X/voUCWJvuyKfoa/l5/4hk9e/6SAXn/AIbtv/lnX7J/8G9f7DF3+wB+xn4h+Dt5&#10;8X5PGjah8Q7rVhqkmjGxMYks7OLythnmzjyd27cPvYxxkgH/2VBLAQItABQABgAIAAAAIQCKFT+Y&#10;DAEAABUCAAATAAAAAAAAAAAAAAAAAAAAAABbQ29udGVudF9UeXBlc10ueG1sUEsBAi0AFAAGAAgA&#10;AAAhADj9If/WAAAAlAEAAAsAAAAAAAAAAAAAAAAAPQEAAF9yZWxzLy5yZWxzUEsBAi0AFAAGAAgA&#10;AAAhAN0kOCskBAAADA0AAA4AAAAAAAAAAAAAAAAAPAIAAGRycy9lMm9Eb2MueG1sUEsBAi0AFAAG&#10;AAgAAAAhAFhgsxu6AAAAIgEAABkAAAAAAAAAAAAAAAAAjAYAAGRycy9fcmVscy9lMm9Eb2MueG1s&#10;LnJlbHNQSwECLQAUAAYACAAAACEAYR8bCOAAAAAKAQAADwAAAAAAAAAAAAAAAAB9BwAAZHJzL2Rv&#10;d25yZXYueG1sUEsBAi0ACgAAAAAAAAAhALYT1GCSEgAAkhIAABUAAAAAAAAAAAAAAAAAiggAAGRy&#10;cy9tZWRpYS9pbWFnZTEuanBlZ1BLBQYAAAAABgAGAH0BAABPGwAAAAA=&#10;">
                <v:shape id="圖片 627" o:spid="_x0000_s1323" type="#_x0000_t75" style="position:absolute;left:1239;width:7194;height:71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11FdzDAAAA3AAAAA8AAABkcnMvZG93bnJldi54bWxEj82LwjAUxO8L+z+Et+BtTa1QpWsUUZTF&#10;mx8Hj4/m9YNtXkoSa/3vzYLgcZiZ3zCL1WBa0ZPzjWUFk3ECgriwuuFKweW8+56D8AFZY2uZFDzI&#10;w2r5+bHAXNs7H6k/hUpECPscFdQhdLmUvqjJoB/bjjh6pXUGQ5SuktrhPcJNK9MkyaTBhuNCjR1t&#10;air+TjejYF2UQ3mcUjPt99ntenX77WGSKjX6GtY/IAIN4R1+tX+1giydwf+ZeATk8gk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LXUV3MMAAADcAAAADwAAAAAAAAAAAAAAAACf&#10;AgAAZHJzL2Rvd25yZXYueG1sUEsFBgAAAAAEAAQA9wAAAI8DAAAAAA==&#10;">
                  <v:imagedata r:id="rId154" o:title=""/>
                  <v:path arrowok="t"/>
                </v:shape>
                <v:shape id="文字方塊 2" o:spid="_x0000_s1324" type="#_x0000_t202" style="position:absolute;top:1909;width:1346;height:1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L/qsUA&#10;AADcAAAADwAAAGRycy9kb3ducmV2LnhtbESPQWvCQBSE70L/w/KE3nSjhVBTV5GiIBSKMR48vmaf&#10;yWL2bcyumv77rlDwOMzMN8x82dtG3KjzxrGCyTgBQVw6bbhScCg2o3cQPiBrbByTgl/ysFy8DOaY&#10;aXfnnG77UIkIYZ+hgjqENpPSlzVZ9GPXEkfv5DqLIcqukrrDe4TbRk6TJJUWDceFGlv6rKk8769W&#10;werI+dpcvn92+Sk3RTFL+Cs9K/U67FcfIAL14Rn+b2+1gvRtB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Iv+qxQAAANwAAAAPAAAAAAAAAAAAAAAAAJgCAABkcnMv&#10;ZG93bnJldi54bWxQSwUGAAAAAAQABAD1AAAAigMAAAAA&#10;" filled="f" stroked="f">
                  <v:textbox inset="0,0,0,0">
                    <w:txbxContent>
                      <w:p w:rsidR="000A12CD" w:rsidRPr="00CC6884" w:rsidRDefault="000A12CD" w:rsidP="00174896">
                        <w:pPr>
                          <w:rPr>
                            <w:i/>
                            <w:sz w:val="22"/>
                            <w:szCs w:val="28"/>
                          </w:rPr>
                        </w:pPr>
                        <w:proofErr w:type="gramStart"/>
                        <w:r w:rsidRPr="00CC6884">
                          <w:rPr>
                            <w:rFonts w:hint="eastAsia"/>
                            <w:i/>
                            <w:sz w:val="22"/>
                            <w:szCs w:val="28"/>
                          </w:rPr>
                          <w:t>v</w:t>
                        </w:r>
                        <w:proofErr w:type="gramEnd"/>
                      </w:p>
                    </w:txbxContent>
                  </v:textbox>
                </v:shape>
                <v:shape id="文字方塊 2" o:spid="_x0000_s1325" type="#_x0000_t202" style="position:absolute;left:234;top:7335;width:1929;height:19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TXycQA&#10;AADbAAAADwAAAGRycy9kb3ducmV2LnhtbESPQWvCQBSE7wX/w/KE3urGUkIb3YhIC0KhGOPB4zP7&#10;kixm36bZVdN/3xUKPQ4z8w2zXI22E1cavHGsYD5LQBBXThtuFBzKj6dXED4ga+wck4If8rDKJw9L&#10;zLS7cUHXfWhEhLDPUEEbQp9J6auWLPqZ64mjV7vBYohyaKQe8BbhtpPPSZJKi4bjQos9bVqqzvuL&#10;VbA+cvFuvr9Ou6IuTFm+JfyZnpV6nI7rBYhAY/gP/7W3WkH6A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E18nEAAAA2wAAAA8AAAAAAAAAAAAAAAAAmAIAAGRycy9k&#10;b3ducmV2LnhtbFBLBQYAAAAABAAEAPUAAACJAwAAAAA=&#10;" filled="f" stroked="f">
                  <v:textbox inset="0,0,0,0">
                    <w:txbxContent>
                      <w:p w:rsidR="000A12CD" w:rsidRPr="00CC6884" w:rsidRDefault="000A12CD" w:rsidP="00174896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CC6884">
                          <w:rPr>
                            <w:rFonts w:hint="eastAsia"/>
                            <w:sz w:val="22"/>
                          </w:rPr>
                          <w:t>0</w:t>
                        </w:r>
                      </w:p>
                    </w:txbxContent>
                  </v:textbox>
                </v:shape>
                <v:shape id="文字方塊 2" o:spid="_x0000_s1326" type="#_x0000_t202" style="position:absolute;left:5694;top:7435;width:3681;height:19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hyUsQA&#10;AADbAAAADwAAAGRycy9kb3ducmV2LnhtbESPQWvCQBSE7wX/w/KE3urGQkMb3YhIC0KhGOPB4zP7&#10;kixm36bZVdN/3xUKPQ4z8w2zXI22E1cavHGsYD5LQBBXThtuFBzKj6dXED4ga+wck4If8rDKJw9L&#10;zLS7cUHXfWhEhLDPUEEbQp9J6auWLPqZ64mjV7vBYohyaKQe8BbhtpPPSZJKi4bjQos9bVqqzvuL&#10;VbA+cvFuvr9Ou6IuTFm+JfyZnpV6nI7rBYhAY/gP/7W3WkH6A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1IclLEAAAA2wAAAA8AAAAAAAAAAAAAAAAAmAIAAGRycy9k&#10;b3ducmV2LnhtbFBLBQYAAAAABAAEAPUAAACJAwAAAAA=&#10;" filled="f" stroked="f">
                  <v:textbox inset="0,0,0,0">
                    <w:txbxContent>
                      <w:p w:rsidR="000A12CD" w:rsidRPr="00CC6884" w:rsidRDefault="000A12CD" w:rsidP="00174896">
                        <w:pPr>
                          <w:rPr>
                            <w:i/>
                            <w:sz w:val="22"/>
                          </w:rPr>
                        </w:pPr>
                        <w:proofErr w:type="gramStart"/>
                        <w:r w:rsidRPr="00CC6884">
                          <w:rPr>
                            <w:rFonts w:hint="eastAsia"/>
                            <w:i/>
                            <w:sz w:val="22"/>
                          </w:rPr>
                          <w:t>h</w:t>
                        </w:r>
                        <w:r w:rsidRPr="00CC6884">
                          <w:rPr>
                            <w:i/>
                            <w:sz w:val="22"/>
                            <w:vertAlign w:val="subscript"/>
                          </w:rPr>
                          <w:t>2</w:t>
                        </w:r>
                        <w:r w:rsidRPr="00CC6884">
                          <w:rPr>
                            <w:i/>
                            <w:sz w:val="22"/>
                          </w:rPr>
                          <w:t>-h</w:t>
                        </w:r>
                        <w:r w:rsidRPr="00CC6884">
                          <w:rPr>
                            <w:i/>
                            <w:sz w:val="22"/>
                            <w:vertAlign w:val="subscript"/>
                          </w:rPr>
                          <w:t>3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7424" behindDoc="0" locked="0" layoutInCell="1" allowOverlap="1" wp14:anchorId="11D08298" wp14:editId="072EBA65">
                <wp:simplePos x="0" y="0"/>
                <wp:positionH relativeFrom="column">
                  <wp:posOffset>5006340</wp:posOffset>
                </wp:positionH>
                <wp:positionV relativeFrom="paragraph">
                  <wp:posOffset>100491</wp:posOffset>
                </wp:positionV>
                <wp:extent cx="925195" cy="899795"/>
                <wp:effectExtent l="0" t="0" r="8255" b="0"/>
                <wp:wrapNone/>
                <wp:docPr id="78" name="群組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25195" cy="899795"/>
                          <a:chOff x="0" y="0"/>
                          <a:chExt cx="923674" cy="900325"/>
                        </a:xfrm>
                      </wpg:grpSpPr>
                      <pic:pic xmlns:pic="http://schemas.openxmlformats.org/drawingml/2006/picture">
                        <pic:nvPicPr>
                          <pic:cNvPr id="629" name="圖片 629"/>
                          <pic:cNvPicPr>
                            <a:picLocks noChangeAspect="1"/>
                          </pic:cNvPicPr>
                        </pic:nvPicPr>
                        <pic:blipFill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3930" y="180870"/>
                            <a:ext cx="719455" cy="7194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97618"/>
                            <a:ext cx="134620" cy="1765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CC6884" w:rsidRDefault="000A12CD" w:rsidP="00174896">
                              <w:pPr>
                                <w:rPr>
                                  <w:i/>
                                  <w:sz w:val="22"/>
                                  <w:szCs w:val="28"/>
                                </w:rPr>
                              </w:pPr>
                              <w:proofErr w:type="gramStart"/>
                              <w:r w:rsidRPr="00CC6884">
                                <w:rPr>
                                  <w:rFonts w:hint="eastAsia"/>
                                  <w:i/>
                                  <w:sz w:val="22"/>
                                  <w:szCs w:val="28"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048" y="0"/>
                            <a:ext cx="192405" cy="1949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CC6884" w:rsidRDefault="000A12CD" w:rsidP="00174896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CC6884">
                                <w:rPr>
                                  <w:rFonts w:hint="eastAsia"/>
                                  <w:sz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56009" y="10048"/>
                            <a:ext cx="367665" cy="1949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CC6884" w:rsidRDefault="000A12CD" w:rsidP="00174896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  <w:proofErr w:type="gramStart"/>
                              <w:r w:rsidRPr="00CC6884">
                                <w:rPr>
                                  <w:rFonts w:hint="eastAsia"/>
                                  <w:i/>
                                  <w:sz w:val="22"/>
                                </w:rPr>
                                <w:t>h</w:t>
                              </w:r>
                              <w:r w:rsidRPr="00CC6884">
                                <w:rPr>
                                  <w:i/>
                                  <w:sz w:val="22"/>
                                  <w:vertAlign w:val="subscript"/>
                                </w:rPr>
                                <w:t>2</w:t>
                              </w:r>
                              <w:r w:rsidRPr="00CC6884">
                                <w:rPr>
                                  <w:i/>
                                  <w:sz w:val="22"/>
                                </w:rPr>
                                <w:t>-h</w:t>
                              </w:r>
                              <w:r w:rsidRPr="00CC6884">
                                <w:rPr>
                                  <w:i/>
                                  <w:sz w:val="22"/>
                                  <w:vertAlign w:val="subscript"/>
                                </w:rPr>
                                <w:t>3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1D08298" id="群組 78" o:spid="_x0000_s1327" style="position:absolute;left:0;text-align:left;margin-left:394.2pt;margin-top:7.9pt;width:72.85pt;height:70.85pt;z-index:251687424;mso-width-relative:margin;mso-height-relative:margin" coordsize="9236,900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srxQfBAAACg0AAA4AAABkcnMvZTJvRG9jLnhtbORXzW7jNhC+F+g7&#10;ELo7lmTZsoQ4i6yTDRbYtkG3fQBaoixiJZIl6Z+06K3Aon2A9NJLgV577KGXvk02r9EZUrITJ0AX&#10;W6DIogFiDylyOPPNNx/l42fbtiFrpg2XYhZER2FAmChkycVyFnz91YvBNCDGUlHSRgo2C66YCZ6d&#10;fPrJ8UblLJa1bEqmCTgRJt+oWVBbq/Lh0BQ1a6k5kooJeFhJ3VILQ70clppuwHvbDOMwnAw3UpdK&#10;y4IZA7Nn/mFw4vxXFSvsF1VlmCXNLIDYrPvU7nOBn8OTY5ovNVU1L7ow6AdE0VIu4NCdqzNqKVlp&#10;/sBVywstjazsUSHboawqXjCXA2QThQfZXGi5Ui6XZb5Zqh1MAO0BTh/stvh8fakJL2dBCpUStIUa&#10;3f712+0fPxCYAHQ2apnDogutXqtL3U0s/QgT3la6xW9IhWwdrlc7XNnWkgIms3gcZeOAFPBommUp&#10;2A73oobiPNhV1Oe7faNJmvh9WRiOYrdv2B86xNh2oShe5PDfgQTWA5D+mUywy640Czon7Xv5aKl+&#10;s1IDqKeili94w+2V4yZUDoMS60teXGo/2OM9ibMe8Jtfrm9/fEtwBnDBPbjMb6KY1CtZvDFEyHlN&#10;xZKdGgW8hm7D1cP7y93w3omLhqsXvGmwSGh3uUEPHHDoEXg8P89ksWqZsL7hNGsgTSlMzZUJiM5Z&#10;u2DAH/2yjKBU0OwWOKQ0F9Z1BJDglbF4OtLB9cR38fQ0DLP4+WA+DueDJEzPB6dZkg7S8DxNwmQa&#10;zaP597g7SvKVYZA+bc4U70KH2QfBP9oAnVT41nItStbUCQEC5wLqv12IMIUIYazGamaLGs0KwPsS&#10;APd7dg8c0ntwsQwGOgR3HPREFI+yEYgPsD+ahtO0U52+O9IoS8Zdd3S2P6p3o7SxF0y2BA0AGmJx&#10;yNI1RO2X9ks6PvhAXIQQFzYxqKvpSw+j98MPtfUxXXpdU8UgBHS7J3QK5fcC8u767c3vP7+7/vPm&#10;159IjCztVqKEELt9LkEUIpeDUQfc1lpuakZLCNHz+85W7weTI4vNZ7IEntGVlc5RD9Y9HYqydBI5&#10;GfPsQzGKRskkhmqgGEXpZAyV+Rdw01xI7C5wQfNGkA2o3Rh0Cod3nrTcwjXX8BYEMMQ/PJPmmOi5&#10;KJ1tKW+8DTRsBFQSM/eVRMtuF1sn1FEy6iFdyPIKwNASaAEpwT0MRi31twHZwJ02C8w3K4p61rwU&#10;AChegL2he2PRG1QUsHUW2IB4c27dRelTOQWgK+7ohtH4k7sggVr/FcfiJ8SxKASpcm190NFRFidh&#10;19HQ3NDeHx3Fkv8vxUZPiGLj8QQuSn91OLY5qehvDng7mkw+bp65ztgLytOQMvdiCS/c7uWg+3GA&#10;b/R3x0769j9hTv4GAAD//wMAUEsDBBQABgAIAAAAIQBYYLMbugAAACIBAAAZAAAAZHJzL19yZWxz&#10;L2Uyb0RvYy54bWwucmVsc4SPywrCMBBF94L/EGZv07oQkaZuRHAr9QOGZJpGmwdJFPv3BtwoCC7n&#10;Xu45TLt/2ok9KCbjnYCmqoGRk14ZpwVc+uNqCyxldAon70jATAn23XLRnmnCXEZpNCGxQnFJwJhz&#10;2HGe5EgWU+UDudIMPlrM5YyaB5Q31MTXdb3h8ZMB3ReTnZSAeFINsH4Oxfyf7YfBSDp4ebfk8g8F&#10;N7a4CxCjpizAkjL4DpvqGkgD71r+9Vn3AgAA//8DAFBLAwQUAAYACAAAACEA3nNY7uAAAAAKAQAA&#10;DwAAAGRycy9kb3ducmV2LnhtbEyPwU7DMBBE70j8g7VI3KgT2tAQ4lRVBZwqJFokxG0bb5OosR3F&#10;bpL+PdsTHHfmaXYmX02mFQP1vnFWQTyLQJAtnW5speBr//aQgvABrcbWWVJwIQ+r4vYmx0y70X7S&#10;sAuV4BDrM1RQh9BlUvqyJoN+5jqy7B1dbzDw2VdS9zhyuGnlYxQ9SYON5Q81drSpqTztzkbB+4jj&#10;eh6/DtvTcXP52Scf39uYlLq/m9YvIAJN4Q+Ga32uDgV3Oriz1V60CpZpumCUjYQnMPA8X8QgDldh&#10;mYAscvl/QvELAAD//wMAUEsDBAoAAAAAAAAAIQBcTmFZQBIAAEASAAAVAAAAZHJzL21lZGlhL2lt&#10;YWdlMS5qcGVn/9j/4AAQSkZJRgABAQEA3ADcAAD/2wBDAAIBAQEBAQIBAQECAgICAgQDAgICAgUE&#10;BAMEBgUGBgYFBgYGBwkIBgcJBwYGCAsICQoKCgoKBggLDAsKDAkKCgr/2wBDAQICAgICAgUDAwUK&#10;BwYHCgoKCgoKCgoKCgoKCgoKCgoKCgoKCgoKCgoKCgoKCgoKCgoKCgoKCgoKCgoKCgoKCgr/wAAR&#10;CACtAK0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5N/4Ldah/wTr/AG1P+Cufijx7q37a/ifwT/anioeFPF0l58IZbyz8NT6TaR2DzvMl8j3U&#10;bzwceVEWVSWI4G76E8Ef8GV1z8SvCWl+Pfh9/wAFQ/DetaHrVjHeaTq+l/Dlpre7t5F3pLG66iQ6&#10;MpBBBOc16x/wR0/Ya/Zt/wCCg/j3/god+z7+058OrXXdHvv2hLk2d4Y1W90m4+26tturOfBaCZSB&#10;8y8MMo4ZGZTwfh3xz/wUd/4NRPjNb+A/idDqnxk/ZD8R6ww03U7NT5mjPLIWby9x22N6AGc27MLa&#10;5JZkZXLtGAQ/8QOXjr/pI7pP/hr5P/lhR/xA5eOv+kjuk/8Ahr5P/lhX7ofsu/tU/AT9sj4MaP8A&#10;Hz9nH4laf4o8M65AJLW9sZMtC38UE0Z+aCZD8rxOAysCCBXolAH89f8AxA5eOv8ApI7pP/hr5P8A&#10;5YUf8QOXjr/pI7pP/hr5P/lhX9ClFAH89f8AxA5eOv8ApI7pP/hr5P8A5YUf8QOXjr/pI7pP/hr5&#10;P/lhX9ClFAH89f8AxA5eOv8ApI7pP/hr5P8A5YUf8QOXjr/pI7pP/hr5P/lhX9ClFAH89f8AxA5e&#10;Ov8ApI7pP/hr5P8A5YUf8QOXjr/pI7pP/hr5P/lhX9ClFAH89f8AxA5eOv8ApI7pP/hr5P8A5YUf&#10;8QOXjr/pI7pP/hr5P/lhX9ClFAH89f8AxA5eOv8ApI7pP/hr5P8A5YUf8QOXjr/pI7pP/hr5P/lh&#10;X9ClFAH89f8AxA5eOv8ApI7pP/hr5P8A5YUf8QOXjr/pI7pP/hr5P/lhX9ClFAH89f8AxA5eOv8A&#10;pI7pP/hr5P8A5YUf8QOXjr/pI7pP/hr5P/lhX9ClFAH89f8AxA4+Ov8ApI7pP/hr5P8A5YV+pf8A&#10;wRO/4JUat/wSN/ZX1v8AZv1f402vjqTV/HFz4gXVrfQDp4iWW1tYPJ8tpps4+zbt24ffxjjJ+yaK&#10;APyM/wCDZj/k7L9vz/s4if8A9LtWr9S/jF8Hfhn8evhlrnwf+MPgnT/EnhnxFYvZ61ouqQCSC6hb&#10;qrL6g4YEYZWAZSCAR+Wn/Bsx/wAnZft+f9nET/8Apdq1frnQB+AP7VH7BP7aX/BtL8f7j9vz/gmL&#10;da140/Z+1GSNviX8N9Vu3n/s6BWPyXO0FnhUMfJvgpktySku5WYzfrl/wTb/AOCoX7Kv/BUT4Kw/&#10;Fn9nLxrFJfWsEP8AwlPhG+kVNT8P3Dg/ubiLP3SVfZKuY5ApKnIIH0HqmlafrNhcaXqtlDdWt1C0&#10;N1a3EQeOaNhhkZTwykEgg8EGvxU/4KL/APBCj9pv9gr4+3H/AAU7/wCCDurN4Z1jT7aSbxV8IdJh&#10;Yx3cG4PNHY2+ClxBJsVm09gMMgMHIjjQA/bTcCcA0V+f/wDwRZ/4Lw/AT/gqR4Ht/h94qks/B3xu&#10;0exx4o8CXDNGt4Y+JLvTjISZYTgs0RJlhOVcFdsr/fyPvXcKAHUUUUAFFFFABRRRQAUUUUAFFFFA&#10;BRRRQAUUUUAFFFFAH5Gf8GzH/J2X7fn/AGcRP/6XatX651+Rn/Bsx/ydl+35/wBnET/+l2rV+udA&#10;BRgelFFAH5X/APBaj/g30sv2n9fX9ur/AIJ2Xcfw7/aM8P6jHqsNxpN//Z9v4lmjO8M0i4FtfhgG&#10;S5yocjbLwyyxVv8AgjD/AMHDGm/tH+K7b9gr/goxpEnw7/aJ0XUpNGkXVLD7FaeIrqNtgi2sR9mv&#10;yfla3ICyMAYjmQRJ+rJAYYIr4L/4LO/8EJ/gR/wVa8FL4y0i6t/A/wAYtBt8eFfiDZ2/EwVty2l+&#10;qYaaDOdrg+ZCx3pkb43APvJJBIMr64p1fiX/AME3f+C4n7Tf7AHx7tf+CWf/AAXZ0248P6zZ+Xbe&#10;D/jBqsxaC7gZykDXtz9y4tnI2JfqRsKFbgBhJIn7YWl5aX1vHd2VzHNFIgeOSNgyupGQQRwQRQBJ&#10;RRRQAUUUUAFFFFABRRRQAUUUUAFFFFABRRRQB+Rn/Bsx/wAnZft+f9nET/8Apdq1frnX5Gf8GzH/&#10;ACdl+35/2cRP/wCl2rV+udABRRRQAUjKHXa3elooA+af+Cmn/BLP9lr/AIKl/BI/CL9oPw1JFqFh&#10;ul8LeMdKVF1LQpzjLwuwIaN9oWSFwUdR/CwR1/Jv9nX9uD/goL/wbN/G3S/2K/8AgpTpeofEP9nP&#10;VrkQ+A/iVpcckx0mDefmt2OWKICTLp0h82MDfCWTaJv36rzn9qv9k74Bftr/AAT1b9nv9pT4d2fi&#10;XwvrEY+0Wd0CrwyLyk8MikPDMh5WRCGHI6EggHRfCf4s/Dn44/D7Sfix8I/G2meIvDOu2a3Wj61p&#10;F2s9vdxH+JXUkdcgjqCCCAQRXSAgjINfz4+JfBH/AAUT/wCDT/40P45+Hmp6h8ZP2QvE+tImp6de&#10;EibRmlk43hcLZ3oUbVnUfZrnIDqjlFi/bT9jP9tn9m39vb4HaX8f/wBl/wCI1r4i0DUhtmVP3d1p&#10;9wPv211AfmgmU9VbqMMpZWVmAPWqKKKACiiigAooooAKKKKACiiigAooooA/Iz/g2Y/5Oy/b8/7O&#10;In/9LtWr9c6/Iz/g2Y/5Oy/b8/7OIn/9LtWr9c6ACiiigAooooAKKKKAMb4gfD3wP8VfBmpfDr4k&#10;+EdN17QdYtXtdW0fVrNLi2u4GGGjkjcFWUjsRX4Vftof8Ewv2yP+DfP4z3//AAUj/wCCQHiDUta+&#10;FDTxv8SPhLfPLefYrLeXYOv3rmyXoJgftNsHyWdPMkH73VHcW0FxG0c0KuGGGVlzkelAHyr/AMEt&#10;P+CwX7Jf/BVn4Ujxb8EfEJ03xZptpHJ4t+HuqyqNS0Z2JXPYXEBYfLPHlSGUOI3JjX6uzzjFfjb/&#10;AMFXf+Dfb4j/AAz+Kcn/AAUv/wCCKOu3fw7+K2hzx32pfD3wv5dnZaqqcyvZIuI0kfavmWbgwXA3&#10;cKxKy+6f8EWP+DgT4Uf8FHbKH9nv9oG0tfh78ftJ8y21fwbdI9vDrEkORJNZCX5lcbWL2rsZI8Nj&#10;zFUsAD9HqKargjGeadQAUUUUAFFFFABRRRQAUUUUAfkZ/wAGzH/J2X7fn/ZxE/8A6XatX651+Rn/&#10;AAbMf8nZft+f9nET/wDpdq1frnQAUUUUAFFFFABRRRQAUUUUAIVDda/ND/gtV/wb/eBf242/4a1/&#10;Y5v4/hr+0T4cmXUdK8Q6K32GPxDcxEPGLqSLa0V0GUeXeA71Iw+5Qpj/AEwooA/IL/gkH/wcLeKN&#10;V+Jll/wTW/4K2+Fb74e/HTR7xdGs/EuuWq2trr9wPljjuV+Vba6f5drrmG4JDKyFlVv17ik8xA2R&#10;+FfGn/BYP/gi5+zb/wAFaPhGdO8bwx+HfiJotpIngv4hWVuDcWTHLC3uF4+02hfkxEgqSzRsjEk/&#10;nl+wl/wWY/a9/wCCOfx4s/8AgmR/wXH0i8k0Gxs4IPAfxZtle8KWpk8uOSac4N9Y44EwXz4DEySK&#10;/IiAP3aoqj4a8SaF4x8P2XivwtrFrqGm6lax3On6hY3Cyw3MLqGSSN1JV0ZSCGBIIORV6gAooooA&#10;KKKKACiiigD8jP8Ag2Y/5Oy/b8/7OIn/APS7Vq/XOvyM/wCDZj/k7L9vz/s4if8A9LtWr9c6ACii&#10;igAooooAKKKKACiiigAooooACAeCK8T/AG8v+Cf/AOzP/wAFHfgTffs9/tQ+BhqejTN5+nahZusO&#10;oaRdhSFu7Sba3lSrnuGRgSrq6Myn2ygjIwaAP58/hh+0H/wUo/4NXvippfwC/ap0y6+K37J+ueIZ&#10;Lfw34o0/cz6SsjM5+zFifslxtDzPp8hMchWRoZATJKf3Y+AX7Qvwa/ai+Eeh/Hb4B/EDT/E/hTxF&#10;Z/aNJ1jTJd8cq5Ksp7pIjgo8bAMjqysAQQH/AB4+AHwZ/ad+E+s/Az4/fDnS/FXhPX7XyNW0PVrf&#10;zIplzuVh0ZHVgGSRSHRlVlZWUEfhJ8Xv2cv+Cg3/AAau/GyT9pH9lLXtX+KX7KXiDXxJ4u8H3m4n&#10;SUkbYq3WAwt5tm1ItQjVUd1jSZOVjcA/oMByM0V4b+wP/wAFC/2YP+Cj/wAC7H47/sy/EO31Syki&#10;jXWNGmdY9R0O5IOba8gyWikBVgDykgG9GdCGPuQIYZBoAKKKKACiiigD8jP+DZj/AJOy/b8/7OIn&#10;/wDS7Vq/XOvyM/4NmP8Ak7L9vz/s4if/ANLtWr9c6ACiiigAooooAKKKKACiiigAooooAKKKKACs&#10;/wAV+FPDfjnw3feDvGOh2mqaTqlnJaalpmoW6zW93BIpR4pI3BV0ZSQVIIIODxWhRQB+Gf7d3/BF&#10;P9sH/gk98ctS/wCCk3/BCHxFqFnpcEKzeM/grbeZeeZaId8yQwyMxv7Viu42xPnxMxMDHCiP7q/4&#10;I3/8Fw/2cv8Agq/8M0sNPns/CPxV0iFR4q+Hd9fqJi2PmurLeQ1zbEg5IBaIkLJjKM/3BIm9Cmet&#10;fkp/wWS/4N+L/wAfeOv+Hiv/AASpu/8AhXfx+8Oag+t3OnaDP9jh8SXABZpYuRHb3rHIJwIrgu4l&#10;GXZyAfrbRX5g/wDBEr/g4M8GftrzQ/sd/tr2n/Cu/wBovQ2/s++0jWrM2EPiW4iJSQwRuF+z3gK/&#10;vLNgrbsmIMoZYv0+ByMigAooooA/Iz/g2Y/5Oy/b8/7OIn/9LtWr9c6/Iz/g2Y/5Oy/b8/7OIn/9&#10;LtWr9c6ACiiigAooooAKKKKACiiigAooooAKKKKACiiigApsihlPy/SnUUAfnh/wWs/4II/Cf/gp&#10;p4c/4XN8HJ7DwF8etD8qbw/46t99umpmHmO2vjCNxwQvl3ADSwlF27kBQ/NX/BND/g4E+OX7M3xn&#10;T/gmp/wXe0GXwB480eGC10X4lawqrDqAY4i/tCWItDhxjbfxnyX2sZSrBpG/aTHOa+Y/+Cn/APwS&#10;l/Zc/wCCqHwNm+FXx08Nx2euWaM/hPx1ptnGdU0K4wcGNyAXhY/6y3Y7JBg/K6o6gH0vaXVvdQRz&#10;21wsqSKGjkVshwRkEHuMVLXxz/wRM/Yc/bC/4J9fslf8M8/td/tJWvxEm0vWpo/B8dlHLJFomkL8&#10;sNss84WWRSBvEbDbCCI0JVRj7GoA/Iz/AINmP+Tsv2/P+ziJ/wD0u1av1zr8jP8Ag2Y/5Oy/b8/7&#10;OIn/APS7Vq/XOgAooooAKKKKACiiigAooooAKKKKACiiigAooooAKKKKACiiigAooooA/Iz/AINm&#10;P+Tsv2/P+ziJ/wD0u1av1zr5z/YX/wCCaXwL/YE+Inxe+JHwf8TeJ9QvvjR4ybxN4oj8QXsEsVtd&#10;tLcSlLYRQxlI91y/DlzgL83XP0ZQAUUUUAFFFFABRRRQAUUUUAFFFFABRRRQAUUUUAFFFFABRRRQ&#10;AUUUUAf/2VBLAQItABQABgAIAAAAIQCKFT+YDAEAABUCAAATAAAAAAAAAAAAAAAAAAAAAABbQ29u&#10;dGVudF9UeXBlc10ueG1sUEsBAi0AFAAGAAgAAAAhADj9If/WAAAAlAEAAAsAAAAAAAAAAAAAAAAA&#10;PQEAAF9yZWxzLy5yZWxzUEsBAi0AFAAGAAgAAAAhAMpsrxQfBAAACg0AAA4AAAAAAAAAAAAAAAAA&#10;PAIAAGRycy9lMm9Eb2MueG1sUEsBAi0AFAAGAAgAAAAhAFhgsxu6AAAAIgEAABkAAAAAAAAAAAAA&#10;AAAAhwYAAGRycy9fcmVscy9lMm9Eb2MueG1sLnJlbHNQSwECLQAUAAYACAAAACEA3nNY7uAAAAAK&#10;AQAADwAAAAAAAAAAAAAAAAB4BwAAZHJzL2Rvd25yZXYueG1sUEsBAi0ACgAAAAAAAAAhAFxOYVlA&#10;EgAAQBIAABUAAAAAAAAAAAAAAAAAhQgAAGRycy9tZWRpYS9pbWFnZTEuanBlZ1BLBQYAAAAABgAG&#10;AH0BAAD4GgAAAAA=&#10;">
                <v:shape id="圖片 629" o:spid="_x0000_s1328" type="#_x0000_t75" style="position:absolute;left:1239;top:1808;width:7194;height:71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kG+djDAAAA3AAAAA8AAABkcnMvZG93bnJldi54bWxEj0uLwkAQhO8L/oehBW/rRA+6xkzEB+ru&#10;RfB1bzJtEsz0hMyo8d/vCILHoqq+opJZaypxp8aVlhUM+hEI4szqknMFp+P6+weE88gaK8uk4EkO&#10;ZmnnK8FY2wfv6X7wuQgQdjEqKLyvYyldVpBB17c1cfAutjHog2xyqRt8BLip5DCKRtJgyWGhwJqW&#10;BWXXw80o2GeDxXm3KV012UZypce3v8WYlOp12/kUhKfWf8Lv9q9WMBpO4HUmHAGZ/g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Qb52MMAAADcAAAADwAAAAAAAAAAAAAAAACf&#10;AgAAZHJzL2Rvd25yZXYueG1sUEsFBgAAAAAEAAQA9wAAAI8DAAAAAA==&#10;">
                  <v:imagedata r:id="rId156" o:title=""/>
                  <v:path arrowok="t"/>
                </v:shape>
                <v:shape id="文字方塊 2" o:spid="_x0000_s1329" type="#_x0000_t202" style="position:absolute;top:1976;width:1346;height:1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rijMQA&#10;AADbAAAADwAAAGRycy9kb3ducmV2LnhtbESPQWvCQBSE74X+h+UJ3upGD9pGNyJFoSCUxvTg8Zl9&#10;Jkuyb2N2q+m/dwsFj8PMfMOs1oNtxZV6bxwrmE4SEMSl04YrBd/F7uUVhA/IGlvHpOCXPKyz56cV&#10;ptrdOKfrIVQiQtinqKAOoUul9GVNFv3EdcTRO7veYoiyr6Tu8RbhtpWzJJlLi4bjQo0dvddUNocf&#10;q2Bz5HxrLp+nr/ycm6J4S3g/b5Qaj4bNEkSgITzC/+0PrWAxhb8v8Qf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q4ozEAAAA2wAAAA8AAAAAAAAAAAAAAAAAmAIAAGRycy9k&#10;b3ducmV2LnhtbFBLBQYAAAAABAAEAPUAAACJAwAAAAA=&#10;" filled="f" stroked="f">
                  <v:textbox inset="0,0,0,0">
                    <w:txbxContent>
                      <w:p w:rsidR="000A12CD" w:rsidRPr="00CC6884" w:rsidRDefault="000A12CD" w:rsidP="00174896">
                        <w:pPr>
                          <w:rPr>
                            <w:i/>
                            <w:sz w:val="22"/>
                            <w:szCs w:val="28"/>
                          </w:rPr>
                        </w:pPr>
                        <w:proofErr w:type="gramStart"/>
                        <w:r w:rsidRPr="00CC6884">
                          <w:rPr>
                            <w:rFonts w:hint="eastAsia"/>
                            <w:i/>
                            <w:sz w:val="22"/>
                            <w:szCs w:val="28"/>
                          </w:rPr>
                          <w:t>v</w:t>
                        </w:r>
                        <w:proofErr w:type="gramEnd"/>
                      </w:p>
                    </w:txbxContent>
                  </v:textbox>
                </v:shape>
                <v:shape id="文字方塊 2" o:spid="_x0000_s1330" type="#_x0000_t202" style="position:absolute;left:100;width:1924;height:19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h8+8QA&#10;AADbAAAADwAAAGRycy9kb3ducmV2LnhtbESPQWvCQBSE74L/YXlCb7rRg63RVURaKBTEGA8en9ln&#10;sph9G7Nbjf++KxQ8DjPzDbNYdbYWN2q9caxgPEpAEBdOGy4VHPKv4QcIH5A11o5JwYM8rJb93gJT&#10;7e6c0W0fShEh7FNUUIXQpFL6oiKLfuQa4uidXWsxRNmWUrd4j3Bby0mSTKVFw3GhwoY2FRWX/a9V&#10;sD5y9mmu29MuO2cmz2cJ/0wvSr0NuvUcRKAuvML/7W+t4H0Cz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4fPvEAAAA2wAAAA8AAAAAAAAAAAAAAAAAmAIAAGRycy9k&#10;b3ducmV2LnhtbFBLBQYAAAAABAAEAPUAAACJAwAAAAA=&#10;" filled="f" stroked="f">
                  <v:textbox inset="0,0,0,0">
                    <w:txbxContent>
                      <w:p w:rsidR="000A12CD" w:rsidRPr="00CC6884" w:rsidRDefault="000A12CD" w:rsidP="00174896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CC6884">
                          <w:rPr>
                            <w:rFonts w:hint="eastAsia"/>
                            <w:sz w:val="22"/>
                          </w:rPr>
                          <w:t>0</w:t>
                        </w:r>
                      </w:p>
                    </w:txbxContent>
                  </v:textbox>
                </v:shape>
                <v:shape id="文字方塊 2" o:spid="_x0000_s1331" type="#_x0000_t202" style="position:absolute;left:5560;top:100;width:3676;height:19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TZYM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NNlgxQAAANsAAAAPAAAAAAAAAAAAAAAAAJgCAABkcnMv&#10;ZG93bnJldi54bWxQSwUGAAAAAAQABAD1AAAAigMAAAAA&#10;" filled="f" stroked="f">
                  <v:textbox inset="0,0,0,0">
                    <w:txbxContent>
                      <w:p w:rsidR="000A12CD" w:rsidRPr="00CC6884" w:rsidRDefault="000A12CD" w:rsidP="00174896">
                        <w:pPr>
                          <w:rPr>
                            <w:i/>
                            <w:sz w:val="22"/>
                          </w:rPr>
                        </w:pPr>
                        <w:proofErr w:type="gramStart"/>
                        <w:r w:rsidRPr="00CC6884">
                          <w:rPr>
                            <w:rFonts w:hint="eastAsia"/>
                            <w:i/>
                            <w:sz w:val="22"/>
                          </w:rPr>
                          <w:t>h</w:t>
                        </w:r>
                        <w:r w:rsidRPr="00CC6884">
                          <w:rPr>
                            <w:i/>
                            <w:sz w:val="22"/>
                            <w:vertAlign w:val="subscript"/>
                          </w:rPr>
                          <w:t>2</w:t>
                        </w:r>
                        <w:r w:rsidRPr="00CC6884">
                          <w:rPr>
                            <w:i/>
                            <w:sz w:val="22"/>
                          </w:rPr>
                          <w:t>-h</w:t>
                        </w:r>
                        <w:r w:rsidRPr="00CC6884">
                          <w:rPr>
                            <w:i/>
                            <w:sz w:val="22"/>
                            <w:vertAlign w:val="subscript"/>
                          </w:rPr>
                          <w:t>3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275BE5" w:rsidRDefault="00275BE5" w:rsidP="006860F9">
      <w:pPr>
        <w:pStyle w:val="TIT1"/>
        <w:spacing w:line="360" w:lineRule="atLeast"/>
      </w:pPr>
    </w:p>
    <w:p w:rsidR="00275BE5" w:rsidRPr="00655236" w:rsidRDefault="00275BE5" w:rsidP="006860F9">
      <w:pPr>
        <w:pStyle w:val="TIT1"/>
        <w:spacing w:line="360" w:lineRule="atLeast"/>
      </w:pPr>
    </w:p>
    <w:p w:rsidR="00A26B22" w:rsidRDefault="00A26B22" w:rsidP="006860F9">
      <w:pPr>
        <w:widowControl/>
        <w:spacing w:line="360" w:lineRule="atLeast"/>
        <w:rPr>
          <w:rFonts w:cs="新細明體"/>
          <w:color w:val="000000"/>
          <w:spacing w:val="24"/>
          <w:kern w:val="0"/>
          <w:sz w:val="22"/>
          <w:szCs w:val="20"/>
          <w:u w:val="single"/>
        </w:rPr>
      </w:pPr>
    </w:p>
    <w:p w:rsidR="000E301C" w:rsidRDefault="000E301C" w:rsidP="006860F9">
      <w:pPr>
        <w:widowControl/>
        <w:spacing w:line="360" w:lineRule="atLeast"/>
        <w:rPr>
          <w:rFonts w:cs="新細明體"/>
          <w:color w:val="000000"/>
          <w:spacing w:val="24"/>
          <w:kern w:val="0"/>
          <w:sz w:val="22"/>
          <w:szCs w:val="20"/>
          <w:u w:val="single"/>
        </w:rPr>
      </w:pPr>
    </w:p>
    <w:p w:rsidR="00CE63DD" w:rsidRPr="00A26B22" w:rsidRDefault="00F44D9B" w:rsidP="00B83DD7">
      <w:pPr>
        <w:pStyle w:val="-05"/>
      </w:pPr>
      <w:r w:rsidRPr="00A26B22">
        <w:rPr>
          <w:rFonts w:hint="eastAsia"/>
        </w:rPr>
        <w:t>44-45</w:t>
      </w:r>
      <w:r w:rsidR="00CE63DD" w:rsidRPr="00A26B22">
        <w:rPr>
          <w:rFonts w:hint="eastAsia"/>
        </w:rPr>
        <w:t>為題組</w:t>
      </w:r>
    </w:p>
    <w:p w:rsidR="0053038C" w:rsidRPr="006649B6" w:rsidRDefault="00A01157" w:rsidP="006860F9">
      <w:pPr>
        <w:pStyle w:val="tit22"/>
        <w:ind w:firstLineChars="200" w:firstLine="440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825664" behindDoc="0" locked="0" layoutInCell="1" allowOverlap="1">
                <wp:simplePos x="0" y="0"/>
                <wp:positionH relativeFrom="column">
                  <wp:posOffset>3705225</wp:posOffset>
                </wp:positionH>
                <wp:positionV relativeFrom="paragraph">
                  <wp:posOffset>379730</wp:posOffset>
                </wp:positionV>
                <wp:extent cx="2134235" cy="1126490"/>
                <wp:effectExtent l="0" t="0" r="0" b="0"/>
                <wp:wrapSquare wrapText="bothSides"/>
                <wp:docPr id="11" name="群組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34235" cy="1126490"/>
                          <a:chOff x="0" y="0"/>
                          <a:chExt cx="2134800" cy="1126800"/>
                        </a:xfrm>
                      </wpg:grpSpPr>
                      <wpg:grpSp>
                        <wpg:cNvPr id="510" name="群組 510"/>
                        <wpg:cNvGrpSpPr/>
                        <wpg:grpSpPr>
                          <a:xfrm>
                            <a:off x="0" y="0"/>
                            <a:ext cx="2134800" cy="1126800"/>
                            <a:chOff x="-283940" y="-1"/>
                            <a:chExt cx="2134330" cy="1127322"/>
                          </a:xfrm>
                        </wpg:grpSpPr>
                        <wps:wsp>
                          <wps:cNvPr id="517" name="文字方塊 517"/>
                          <wps:cNvSpPr txBox="1">
                            <a:spLocks/>
                          </wps:cNvSpPr>
                          <wps:spPr>
                            <a:xfrm>
                              <a:off x="676965" y="934281"/>
                              <a:ext cx="401320" cy="19304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A12CD" w:rsidRPr="00EF1681" w:rsidRDefault="000A12CD" w:rsidP="00CE63DD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EF1681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 w:rsidRPr="00EF1681">
                                  <w:rPr>
                                    <w:sz w:val="22"/>
                                    <w:szCs w:val="22"/>
                                  </w:rPr>
                                  <w:t>1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8" name="圖片 8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57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3023" t="8180" r="57962" b="18684"/>
                            <a:stretch/>
                          </pic:blipFill>
                          <pic:spPr bwMode="auto">
                            <a:xfrm>
                              <a:off x="-283940" y="-1"/>
                              <a:ext cx="2134330" cy="9243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1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44650" y="131639"/>
                            <a:ext cx="190500" cy="1746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D91CFD" w:rsidRDefault="000A12CD" w:rsidP="00A01157">
                              <w:pPr>
                                <w:snapToGrid w:val="0"/>
                                <w:jc w:val="center"/>
                                <w:rPr>
                                  <w:i/>
                                </w:rPr>
                              </w:pPr>
                              <w:proofErr w:type="gramStart"/>
                              <w:r w:rsidRPr="00D91CFD">
                                <w:rPr>
                                  <w:i/>
                                </w:rPr>
                                <w:t>m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11" o:spid="_x0000_s1332" style="position:absolute;left:0;text-align:left;margin-left:291.75pt;margin-top:29.9pt;width:168.05pt;height:88.7pt;z-index:251825664" coordsize="21348,1126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SipGSBQAAig4AAA4AAABkcnMvZTJvRG9jLnhtbLxXT2/bNhS/D9h3&#10;EHR3rX+WLSFO4ThpUSBrgrZDzzRFWUQlkiPp2Nmw24Bi+wDZZZcBu+64wy77Nm2/xh5JSY4dd1mb&#10;YQEik+Ij+d7v/d4fHT3eNLV3RaSinE398FHge4RhXlC2nPpfv3oymPie0ogVqOaMTP1rovzHx19+&#10;cbQWOYl4xeuCSA8OYSpfi6lfaS3y4VDhijRIPeKCMFgsuWyQhqlcDguJ1nB6Uw+jIEiHay4LITkm&#10;SsHbU7foH9vzy5JgfVGWimivnvqgm7ZPaZ8L8xweH6F8KZGoKG7VQJ+hRYMog0v7o06RRt5K0jtH&#10;NRRLrnipH2HeDHlZUkysDWBNGOxZ81TylbC2LPP1UvQwAbR7OH32sfj51aX0aAG+C32PoQZ89OGv&#10;3z788YMHLwCdtVjmIPRUipfiUrYvlm5mDN6UsjG/YIq3sbhe97iSjfYwvIzCOInike9hWAvDKE2y&#10;FnlcgXvu7MPV2a2dkwAc1+00E1Bi2F08NPr16vSTXu/WuFEIZ+xYZ978h+YdUhLlvXmDaBJnCegA&#10;AAwsrmbxtpVxvLVyHEfRP1oJsaK2dFAPo8PLCgliWaaMp3vExh1i72/evvv95/c3f7779SdvFI4d&#10;blbYcMLTmxMOXg5tAChxzvEbZXy0Fr2M8YfKFUgf4Ew6TrMU2AHYZECUSYtPx54kCOOoAyeLA4Dx&#10;NgNQLqTSTwlvPDOY+hKC3qqCrs6VdqKdiLld8ZoWT2hd24lJNGReS+8KQYqotb0c6LUjVTNvPfXT&#10;eBTYgxk3293JNTPHEJtq2uu2ptqRvq6JkanZC1JCqNkoOXA3wpiw/n4rbaRKuOpTNrbyW60+ZbOz&#10;A3bYmznT/eaGMi6dh3chK950kJVOvvW8cnYbCPRmsXE5Jkk78ix4cQ3ckdylZCXwEwruO0dKXyIJ&#10;ORg8DnVFX8CjrDnAz9uR71VcfnvovZGHWIBV31tDTp/66psVksT36mcMogSO1N1AdoNFN2CrZs6B&#10;A5AHQRs7hA1S192wlLx5DeVmZm6BJcQw3DX1dTeca1dZoFxhMptZIUjzAulz9lLgLkQMGV9tXiMp&#10;WsZqoPpz3sUhyveI62SNRxifrTQvqWW1Qdah2CIOOeH4SFCcw39bK2B0JzncX1Nhl14Z2Fxdbv7V&#10;GQ2Sb1Zi4OylC1pTfW1LNJDGKMWuLik28W8m2zwD/YHLy+9+ufnw41tvYgjSibgNEOEU26ziMT6v&#10;EFuSmRIQ5QZQE4W74na6c9uipsJErGHba6ori3TnDbPYGgre26urB7ByNfuU41UD4eqaEElqpKED&#10;UhUVCjiTk2ZBCkhFzwpgE4YGSENdFZIyl5mg4bhW2GQQSB0bDXmjHbme4btoMguCLDoZzEfBfJAE&#10;47PBLEvGg3FwNk6CZBLOw/n3JhjDJF8pAtig+lTQ1gx4e8eQgw1C20q51sO2MC4LdgkWVAN0tyrC&#10;0KBldFUSvwAPmLYqDqLYdlaTcGICZuqPxlka+d4CIJ6kk8T4CHZoSTSuOn91PnHONpXBW6y/4gXg&#10;hIDjNtPs9RaHimhXJEyL0ZfQLIJxZqnR9QmfXCX6HG8St9G/fwEotEn/gOdGcZqA59LBbHY6HiTJ&#10;6WRwcgKj+fwsS+IwTUZnvedUhQq+vlgoDMFWPNx5BlrrrO7X8sqGg6u8dgjBAus7ndL/0E5s+6+d&#10;bsK2OSaRQUL4aC+xjXop+boiqIBc7iL/1tZti3EvkcANSQq13HQcITjFccVCZ/vVMAtGfdM5TtJo&#10;9DAu7fQS9tNm23Esll353JFyHUc2gqt3yIfyhmr4YqppM/Wh6YQ/F14GljNW2FDTiNZu3HLVtmKO&#10;A3v1uG/m9urxw0rpxyqjM+XeGmbZCR88lsftx5n5oro9txzefkIe/w0AAP//AwBQSwMEFAAGAAgA&#10;AAAhAI4iCUK6AAAAIQEAABkAAABkcnMvX3JlbHMvZTJvRG9jLnhtbC5yZWxzhI/LCsIwEEX3gv8Q&#10;Zm/TuhCRpt2I0K3UDxiSaRtsHiRR7N8bcGNBcDn3cs9h6vZlZvakELWzAqqiBEZWOqXtKODWX3ZH&#10;YDGhVTg7SwIWitA22019pRlTHsVJ+8gyxUYBU0r+xHmUExmMhfNkczO4YDDlM4zco7zjSHxflgce&#10;vhnQrJisUwJCpypg/eKz+T/bDYOWdHbyYcimHwquTXZnIIaRkgBDSuMnrAoyA/Cm5qvHmjcAAAD/&#10;/wMAUEsDBBQABgAIAAAAIQBkuduQ4QAAAAoBAAAPAAAAZHJzL2Rvd25yZXYueG1sTI9NS8NAEIbv&#10;gv9hGcGb3XyQ2sRsSinqqQhtBfG2TaZJaHY2ZLdJ+u8dT3qbYR7eed58PZtOjDi41pKCcBGAQCpt&#10;1VKt4PP49rQC4bymSneWUMENHayL+7tcZ5WdaI/jwdeCQ8hlWkHjfZ9J6coGjXYL2yPx7WwHoz2v&#10;Qy2rQU8cbjoZBcFSGt0Sf2h0j9sGy8vhahS8T3raxOHruLuct7fvY/LxtQtRqceHefMCwuPs/2D4&#10;1Wd1KNjpZK9UOdEpSFZxwigPKVdgIA3TJYiTgih+jkAWufxfofgBAAD//wMAUEsDBBQABgAIAAAA&#10;IQD2RTkRFVAAALx7AgAUAAAAZHJzL21lZGlhL2ltYWdlMS5lbWbsXQk8Vc37P7YoKWlB1puryC5J&#10;IvselcqWpbi2bGVJ2SuVoqxR0SKUspRLyN4iXXsqJVlahGRfI/zn3Ovkanlfven95/fe8Zkzc+Y8&#10;88zM8zzznec8hyKDIMgWZCzIeiCH0EDQEQpQmUhOshD0ZgEEcSppKkMQGZTjTg5Rk0MQFUIwUZ5j&#10;gKDLyyGoGNyjyKY+lF5MAS21pIQAA4gfZE6QATs+MlkyiBXU6UEmpy+oBQWkB3jDGaY1BHkLyDDt&#10;CllKaD6ow4lddu6XOhrwQNqFZcnxvCjxVD4yKFnqL88oZaEv9WXgOdyHCeR5INODjKS5oEIP8vqF&#10;EOQL5MAN6jAtEIEPcV0btO0F64SXGjU+Pg6KLymIsH4/MA+GW+bCngssnp7/8vAfVIK+9IGlAkGV&#10;0Zr40g9/hSAaCkK7qljXfrgJUR/yfB70nGIB0KvPBZWJHoQCrAmfCvTE6eDKLav4tjFq/FoJDyau&#10;jSMr8TWkhPshfeEHCuxBZH5U5ORnTQn9x8mhy8OfK3iW4XvBMqLH1xBZ+AwT+N0LuIwfb4IMujXR&#10;3nVv9CM8Dzhh9kNg5pN6gEWL6OHrOqITYD4/0glEKQutUIB2A5u3hkwhR3D9ZynoSzdlfO1ndUID&#10;OX9XJ/Da4JR5c6pOkHbCUwhCdIGU8HNimnWCsBWSLyTSSeN4IiRLME0IujRRQWTxKzqB5Q2PDe+T&#10;r+uITmCbjP3+PvEB+0REE9oGcUKaQB/2kBlkBTkA+p9NQV86/HOd0H9nn9BO8LXSnKoTpB0ZNugz&#10;wa6REn5OTKMiHUTmAwCHWCcjo0V7GCYYXMJLDwJSIMhCeGLffb1Pdk20/9U+geWN6OTrOqITGCd/&#10;oJM/Zp/MgR5B39MJYut/t08QXSAl3A/pC4v9Z/fJr+gEljeik6/rsA3A+wfelkwTdVCQI/Tk4OZH&#10;dRR4BoMkO8hwXyQhZ9gK0ADzBttvHOHx9fjE7cTjbwf94KwKBuAHhoT4B/A8FxUel1VOPi4LP4PP&#10;SrhtE8gwbyQhc9gCGjhB1gCZmD8yLjhPfH5U5wF94PnDfJE6bNNIHZYNUofnoA3yXlCB6987m0H7&#10;H3Q236DgoAGL/4dn894uAuYg5a+ezfSdBH5fY47sRPtfYQ4sb0SHX9cRncC6+oFOYMxh2A5OADvI&#10;HHKCOCEtULqCUhucBnbgzLYHfaeTgr4QKeNrP38250Pf0wnCtpJr6jmAtCMlogukRNqRUgX4S2Br&#10;T/pLq6FGuQNQAex7wmkcFh5IiCx+RSewvBGd/O46PG1krB/Vf/cciPlPB1Ng+tmLHc8pJEjYgcf5&#10;Pwk7vqcTYGb4RMKOSYwg3qs/wgvidmL6313/J9iBYN9f9dUGVjCbfBMdEr78cfjyPZ1MwAv0v4Yv&#10;xPv/R/XfjQU/y/+v9j/ia8A8kTq8rtmFC88pbEi48Ifhwo3v6oSEC9+PSyJn9c/u7V+h/ye4AL/B&#10;hrGDgAXI8HeQ1bIQhAZtTHjF+siAwoeQJ+scshT4eAlMgpYlrB+uf6cv3AwSvi++xic7Sc8uO+cL&#10;H5Qs1Zc68feX6fAk/g5DTH+LnF8SPyi4EOqP5OF7YhriuRHXiWl+Hx9RBTAz+V+RybdzI/Aklgla&#10;dvLbFvG6zt86LAvLA045UYdlIYjQl0YWouJhhSBWkOHvZvD58XWC205s0VKhm7ccRJwhOjVVRXDE&#10;kOmDeijNHHBFD+zJBQWZk7aKPJRcztoKbigt5TTlICglkPbzbipwP3evqr4T+NZzH85kRQ7xGAhi&#10;OaOmKLf9gHH7Beo0NqW7RSlmVBsGXqSYoYTQDDSLVOVvcx1EkVlXRdIbMMiWldCiqN9xxVv1UZDJ&#10;+dEwcB7fXHj45PJFS3fKBlIlvlhU6zW4zvW9xf4GW416+/3Pxzuj1uPqxnPqcgfbR+pqQCrzpZen&#10;QU3jIn7skWNrXMQCdb+sHn3a6rOmrptpUC9PCWVKkVUHa2Dl/bRe0woq1t1B8/m2LDGnPBt70jBk&#10;qbzzSVHyvuurIzBH6S/cyxJQPg+x7Xgfkkh/ZZteBt0jBs7tF/Bdd9dZPFq8i43QudrhKKWeiiBu&#10;Hkry6L/F3vlwkpt50Zi3U3S975j3Bj+hTHqX5pBEK1Sv+1GzcOxhKiq9Or4Oy/TdciUvsLodnUsH&#10;vNfTutnW83kss3EvzF1XnJQbskRQpsKyqVruzk1dnf55hzsWIFIQwHQa77siu/zRSloDu+SNcaeS&#10;JMalE9NudvaFc9NeKgkwJvN133zT98PWjo4z4l7dvrxcspduOKrppNHHqvOVqpleMsbdc/jkFU4l&#10;8CCCv5NMpMcbo07rsvWmoYVJtpvfGSF0RkBFgI6wi/XdLLclBsN1BZOCtuL1i4vnlPDc77LQXI5W&#10;Lf0hr594zepr/ecTVaI1DglScGykzS+vzq3ySqydg5lLf6OcW/+xtgTVfsfLceFL/O5HbNPJvRoa&#10;xp9UFbuLzWt8DTda73hD0975tAaBLpGozT4u74CMRDrCzokGUpF9TibXCq5V18bqe8Z70Z6p4Gnz&#10;N993MzPrc/6oXv5SBrx6DQKE/NIEKfITOG92puPQ3JFHvXcL31x4vjohoYTq9sBbWkGEadr7KE4e&#10;XLRq3lmJ3HKWo5WYYtXqTnVcKL8llGy/Dt02YWwGpxuunc2Jb3JdmmbEGWK7tZhGWG0psCMDreou&#10;fjDMeol8O1Ws0heRRsV6GEYcyo/qvmKnEiJw0mVngBiZ5I1SsGwy+hOLqQR2du3MNMrcI4hbVphl&#10;JxsORX8AZsxWwIFVZCQbMqIyyjTfDndDFt8COS8ayggdDtnN6cUYhPE3HdVRxUulhWbMSGsMw5M8&#10;crkdjN9NFbGqQBLo1JnSXmwvtktD92p3KMb/zcQqJMnXLR8ymhMmdTdtrlo6D2I4bIdpd6kWnlHL&#10;rVo6xBCt4TtYGHZMnxMzyPzuVGLjGkeXbBG5Tcxkw9vPTGyiZVyaPqdXO6np0DzmnVQoSvHaLfs1&#10;7+beOo3fkfPaMuTJE7kIW5LR8CLU9ohbH9B0UTFe6UD27CZtJfwGVPouez+3F/YHcPW1dEJGG63L&#10;QyrS4+aXsRuJiElJOhy/U1Lby+PSlk6mT+57A0zFb4+ctkKqSkekmKXYHptzEu59Y2r3NZZ1Crvu&#10;7uVQtv6y8RXX2m5wdU444aSsczz2WbXovgO4C4stA8XctWi+TJjJeyVdYLmVe9vahErJDIfbB4cO&#10;lxBg48GQqJhrN6WT2wX6J+/ulFyxVkkMsLiYtvr8+vHzVjeVbK7klmfeCTbP2Ja8dkRitMU/Btcb&#10;XlR/nE8hNUI0zrQXWbupR6uJ2Ela6w8oRmV3/kwUT9rVCGnG+iWaGz7fTxk0K/74OJulRmWnso/a&#10;DVhoDwMv7lqoWWzVbCZEV5xgZ/7whG5hPePRx9QDSeuOI8DHxMH0PuzjystULAw6O0v6YsbWrdQv&#10;fuepEtkvtqstncma3Hn7OaC/gIUK97lGHrxb46pvk02jXXJl7eMwinKWHJXiyihu/48qlfMRjXri&#10;XirJx5ouMF2EqYoKPpPnYdVPpfSsB9s2V/ch9wapqsSi5FqzZ0EEewu7y/pghWrP4QhmOfqg7bW0&#10;jPc+D+K2rB1ZJEbhnriMsCmLdwFevgnteR77ZUaHL8dmbWmZ192QMEpznox6z1Y8vF+Z/55zmVxI&#10;CB3uOp958VizuC42r1H+KUBvwhN0zbEtE1LZOseJ3h9sRQWeCRjDT8EPXUv/MWU5YqBEbZKcGj5b&#10;XARxJ0XPHtGjDMawHJbWoTsILLRBDydolCX20uW5EbV5g+fgKfYDjWSRyc0Z+aN2aXue3Wgp5rsZ&#10;kNd9yuFF3L6O3EHjbcd7cJu9RIerIvIwoRL5I3WdVzZ7fthmYWQy1hPRXiVxaejBKtMRpXNrbXT6&#10;Qi99flDdcl88pD8P0L1Mq+AYHypqOW+TfCI5b3hPqsPnbLf+Dy2g8XjS42YH75Gdzu23nz/80D18&#10;03s0ATQ1jI9lfDroWAzmxljnPT4q3n4/62b+2PCLrI2jrZtVvMd6L9md2jj+uVkmhsUhRyTrw42E&#10;OZfYjlY8apYZ/7S5706FZ7lH8jsPL++h+xy2BqwTErtVtAcFxO2QiBmsseTw2r+FfeRF0Ut0+cml&#10;fHNcVmqex0Q8XN+Z02va5lbfe9HSN4zyTpbkTtsUpTT7OsnIxObcTk8HW6NkjxYFDuza4aiD78+Z&#10;ffDoTzC5bc1BGZHYG3RcCj18d6HXLps+uSGcW5iQV7d/ujKHInh05qZH4VXPvN4LnYoL3SqPPHyq&#10;cHqjzEhNRWkeus3zHRdHytphzqdFMmPdKZKrLnlgNf2fjKwPPgxUKrHFf96t0x5m6JFrMqO8br2R&#10;DVJDMXG2t5/pKG/0KgnQqcmu709uWRR4wDf4jb/JZ9Mn2P7osZQidhbpj7sX+l8c67umstP+jnnf&#10;g1UbRYZfL/S2sumLrn/0SLWv8vjGp0/NIo+zu1n1lZiMVVX7XXHvuLNKsjU21HSkaZ62S9Ldhs/v&#10;1z3ua31S9DR6h2rJwheDqeWSfG5dRzhYpfuvbz51sSfs2tnRK+wC8oPcXUBtJTRRTZu9ekI1pcea&#10;+qk3dpGFUvSv0oqyGrhUcVLyUZikvdHnks5jlzyrQi9iqpXkrvovE1iedrmmKNIhb71OoKcH0BQ7&#10;m+urfSkNZAzNqZ73Fl/clT5ytkjqoQeqfn+tnZnBS/2+dG7tIGDAeO+Bhaumbn9t2aNmoGx753fB&#10;Ksob2tNCPx1pDvxUvdPh9u0rLQ8WbxYrOX78+KmCoXHQxDY6NpifsfaKVfebQotPHdmd9u/KWsVu&#10;XuoOsFR0rXOJSFrKzIyKu77t2nm33vdla/ovDqRdU8offnZz04V1Oa/plFXTXr0QKmZpGFLeFtgU&#10;Yeh44npRBXb80bgf12m/gQZv797lZNhLPhI19TbGvedbnueP3W6tGgJDckj3BAeKtTl2hm7z8gof&#10;HS0U8tqtWJFf4VadWur4nNwl6QWtUI5wVmfeyKYLjDmNVBZGUeX3GfO6qHqXM/fU6zPWXhQ1P1kT&#10;wZecee+pmQx7f7wKs36PuaJ0Xk79cHXGebfmi+7JYCordqf729YIGokDgd7R3z/cei3STanlGSOv&#10;KpYuOgAK3R7s4IexlhttUZFZHuXVkdHgZXFnMVfTG38hcYFkeHuCBSaXbxyxffLGWSBnTbnE/c+s&#10;pWdF7j+iqyHvp1/Sv0CyhTN1/gKpLlmuILPT6x/mXH32sTpjf7sB1xLfRzZjLpyo8K0t6pf9D200&#10;MH5CThnb/iEH2LuYZ0qUdqq0Yvtbg4LkkUPLVt5sGBvIiHx+2jXnLZvFHXeTm27PEq7AuzbFPih3&#10;4GXJU/1023MHyyyLbNJfO3XdpY5s6nDKfn2MpdSmuvWIWE1zzGnJ4hzl+Kdm2d6fSkxKRc/KeOd9&#10;Im+0jeXJ7fdbQsDJjTuaWF6GeL6mNbEa23tp9KOlisnIy+elorEPjnKF9xaVUMUO5jRLv18rID1I&#10;PQZ2tdDLg80Xyq7zrVDenvaIPtL7pD9Nc+k5M8pTkDVd1albRezuZ58vGBZaJKptmk8/v47B0NmR&#10;c62iakKgZ0ycqnSWoGFJuE7jqztO1CPjYP9X0vgvk+wsawaLumN9Kv+juZB/uJAJu+ZZYdR5qYM9&#10;Z+3pjWGrOh3Or8/gCXa0WJvWQEQVuTdOw9h0+LL1hZ4Nb/yPjOlwGFze0JFp1hfVLFXksZuOjk4p&#10;0P3V29KKoUo2+dz7CzaUGkK1XiPtms+Lwa7ZbdP3+krNx5rUmHNrLF9yf+obMInlxIlTuic+VF18&#10;OabYQwFdwiF4rfkzjcBaDsVHjsUXXOuttfY1DKRn1DhLd4SdfWK+ykLwNHc0d4DPorkCBh8E9G4V&#10;XG2T07bPDtPNebNU/MSR2FE3nA6rqAuzZ64QEH1Rmimbx9YtgUK0Y3Eb0JRJzgbXnRdJ9Z6rYO27&#10;PpzZMX844JNpjX12uy1Dc0tMIPtHjqbbNz2TNN9UVjVr+Gxd9vRtyaoH169dXN6OLREc2LEx1+UE&#10;rLxdgc/wjk0vXXDiYvKQfUl61LopwYuvjdEcWlZTfIbPLot92Kx1Vezt/mLdvKrP0auO65IZLRZy&#10;e+xfWin8AWVncE/tgLdh3+58+oUCzWhDjytrS5Q4PqQYPz/ZvzvsyAhDtLDzasprbX3XqiSVP2S8&#10;cvQHE2LrGn6eXx8mFt2d+nFQw2RY+8m9/aPX1azo1kgeGb0iJNW38VC09dPoEt+OoMoRyrxbErSN&#10;uUuiM7TwAP0xZQ/8ZnVQH+c1Utsg7p0TFujVF7PfmlWr6c7Zdx88P5pxpOLcJPpdXKweZ/mvV5Mo&#10;a+57keS/rVfManRrc9g2rRSNe5l5xoL0cd1Zz3PLn0ZvuHtqPo0cB39//WiHay23WY17Z64m2zzG&#10;gapdbE+jaznXs1cXGaExufqVSfLSeVFVu2LnuFQde8bd+sxOLFvQUHr3+8Nr+Swv5l0dqBnmxgsU&#10;9kaF+PQNDLfHJeqnPhQ8peAfFs7vsv/F7uMinsd8pJgtFC+tEMjYYvP8Lq8Y17KgwvaMBvuI0+a1&#10;dhlrazE8esv7PjkWa0kLfo59/e7cqkvSg6+ePNUYSB029PrUdNV8k9ppp/7X91Ce1xLX0A6fqFnJ&#10;2IFtJGdmZGvN1zwipGmQnfbIv7LWnmufo0tRKnqn3bkqZ9yypXiJZT2pTAxnCVE6+dRJ95lC5dLG&#10;Ye1UNNX8U2/ENtI9zMnqTjgY4tkXw2F3zGff61V0HfVXqMpa3ZfZYyDGdOxlE8kab7bDu82fXNVM&#10;vXmP1ftzt0WkYVDJ4YZFnsUHhc8foj2r1GKXsRXd9OEkflQMbvgw7VbXjgXqA2X8j+6qiR9sDgsU&#10;qkmsXnHtdR+fqPGa9gG9y2dKrA6leak37slnGWw95np0aKRh3P7YRZTrsei4u7dWDYemat2+60LF&#10;6vgItV+N6didpcyrC5+NSeGy9hUFUJe/8V2sJRzD0XM5roxRfZFbrR2ltaOLUkhS+ibrIxgFNBV4&#10;Z3/FFvYx0ihs7pHO68PgaGgQZPYHc9i5rtVVEeMsMLROaGjo7c71Z8ZKLTeahUrMdzWNZ+zHDttZ&#10;52Z1kK/LW0fJeD3+vvB1/ijMnRgBf4oFEgWGezc0Rzl9DEnZG0Net+pgHZX9WeZ1RzBy62gvzWXk&#10;TB0aKpKpX457j7s91/xlMKMGNjIE7ze7Us8ZsWA0v+c5up1tIc7xUGmdalD1qraH4Vk9eYO5FSv3&#10;6TFey3m6O377cpPx4efUIwNX1+XiBNlodYev3xe4pb8kmJ+L91XhhmMJcXcl4xVsxGkFX2wValux&#10;vMtcITenmj/EPMphkVtbLTpNLjlZFRvJhODQKzYmnKcZ55h4re2aq5mR9A8VsK+iGtEsyw9BDeAw&#10;23Q6lumKkjdmub3VEypGw10RAUdF4p35hI3FNbBpu/QZzZyt1199fSzVXC2cdvPTaJfSszVihiYJ&#10;3sd30rhuPW1PNV4ucqkCOIdHhNjsj10e30Bnj3o/uHTYc0159bWMPM17iU/so9a1pa11HRG12ROM&#10;WScyoMcWxC0bL+lKrezYEHWrSl1n3GorznHf9XjMHR/lcR6FhKq995MFs1pWZKMXeBY4r9/LuDyp&#10;8J1dwsaxERVtayCHJN30or28gplxr9ElI30O3ppv0CVWR9NwRplx1Q3jYswURsLJ9lh09jq3EnFe&#10;u6AkdPaJlKIb+Hf7jgLVDpYr8gbR93idrfTCY/wwdb6r7ON1L2LOOfjwNc1/on7EM0bQ1fjow3Oi&#10;WOj6k6Zg10MnOsiVxTibtkSQ3btaqMaxurY0hF9URWeJ/T7NIyxrmMoKhiVCVe+rhXtqhPJn8Djt&#10;C6R1TFNNbaw2EQzh9q5Iex/6ZP1Aei1NDyaB1uRZOJiQ7SLgEWcfqWrIOFUYwe+qd1Q1/WIPWqNt&#10;Mc6iPzhrHzYsKDaIP0lGECsStdqGZkkMO1N44X4FM9VWS/P5N2rZD286suGtHuMozpk5Vi6DkovL&#10;is3yGd8K/XqOt0Hn5gVvqH3oX7+fRem8LXfNnpKwqxrp8eB9uE6udcBOqovbXyJk8QUfGTNGV699&#10;3dyKzLiqHlM32Q8jofclojDMgg/tsjbZnZ3javRY6e7S4UrPcdXw6F2vVO+OWdK9dgxhY2Mrs8VV&#10;mZTW7flsHOSxXAnIX+GFR7lReCIX70619JeicbiQfvilO2cPTvusL3puoA5KYY6fSPv7Y6IhTWlM&#10;vCvyK3l8YzGpWt3B/G2NydfFcD3s5/x9dFa1aQAJ0u46GGKO3beSooLBbCtO1Nm/4lO+HHbBKgJr&#10;uhC64CW7Qlb3SKKz976Wj0wsUguP3llqemY/hxczTrQCqqN/tXbp+U98vABiLBfhsCbHObwymdUL&#10;zQ5U8fDpJw9oYFmoFfI+etsohNjRmFO2bNthfBQDfEB7p+WabWE4PXoVhlU1vRUyDa8WsISsCDvD&#10;32ae7cejtjQkbm2pJllIIuwHS+uYxc6t3GoOeh7EzIuZw5SAW9pR+aJ6Ndp/U2bltgjMuReR7Zxb&#10;1XSAC3iXPYECS0mzo3nHbQzzg057k7IPgkybcaKRS7Bm2D32Zpqi9SHmG6lWRkYvPFv0JhaFG3Ml&#10;OBDLe0C0EIzQGury1oQ3Ws00CnMuNDwlwdopWxLn6M8DwPghbsWuDE3K0Adq4S6iHw5ZWsTdtbv6&#10;am+Kc6t2r20iWortsBBDRm4iynDTu3tZQ/K45ecLh+qfaG0o8xBHpWw4qRqOMkxrsa6xTErgz20/&#10;OeEHwMfWTXVsxz3GxY5rutUY1vn6f7K4U3YmXJdmlX5HwZXCSG5e1zXkFS9NlyWhSwuOYqyXrnnl&#10;v+rp1btGupvItXIr2UwS/T2jS3zsLE5t31Wva/AipyiRhdPKc401nYl6n9C1rYpYjxPCPYeqnYLP&#10;ZZ6sqk1WlQOqYI1XogLrvY15YnBAquroqzNpzClRGCO5y9YSuKua9PfnG5YeKlBa/8Fc837LRays&#10;WmRm5LUNnKIfMGrhvAvqsrAWL97o6FmUmY5/XtW+kneFPjuZIlvWGqw9raCGw4UVVGrpqCH4HIIH&#10;uNhaQcHQunLvvRgZUV8hfYNC/cUP3qkti/KwOmTs2f9sf6veK0qRjxxJ7WJRsqlojYbknbrVYgHO&#10;mlsCtd9dp9MPaRpsy7ItlurZEFg/rDgPRAS6qCIemLu836EaTmvSsVBKzKPkrmFKh9pNP64HL2/b&#10;aGq9to+nZj9QsNIsulA5N5H5XhDDQul3rXP1Q69mgmhabSd4yc925u/oXqPP+LjFoDGltjQi6Pa4&#10;h73HepGO8LG3Yq+2H3f2jFUL18/ItFLJjbTPwgnWHXBrWzzxiuF5ozgh6ONm7+FtvUWauD3B3Va2&#10;6+7OW7P9aBfHq7NrexmFGcmSCksEs0sF597nMsNe5J2j9UKfsQhCaQtpYAso+a2T3DiUeYWbZZc5&#10;HCzZWSr+6bB6KH/XAwqL0eLz728RmQYhqKOL0reIvxL3iIpDa/BJY+B4Ymq5aD/wOMWzxRassEjn&#10;+4CRFpxzljlABWN5gvrAds3qJ7sOWZ5OKXNpq67h3v2Cvf8A/+ZlpZLKuCO8C5jZQfR3Wzru1Tx9&#10;8ibp98AQ4XgMsUO6Gs0H/Dc/JXqgwRdTwz+E2IsBITDJcwQQBcViBvX2KmzZYsQTOrAhuyZEYDU+&#10;OkmIFm0Wzxh+U9MeZnPk8Af57obmBzUxg7WBl5nxhoEEapjPr8kqjqgQLDJiX7K9tqT00/MHaA3a&#10;ei/Kssv4lzkkMuQWcqGzxHKEoiJwwCBtJc8N8Qi2hdk8gjXrufjaQVCrmKby2g0QdTQXpk6hgWN4&#10;vpkeyjGtKiasS3bsLEleZcjs7h3Wfizio53MYQvgfRNEOwI+Ldiypn0IYTjv0rNWbvftpL0oh56c&#10;ppRBcTEpbHVe//tddeITcaV5Il4fhV0/hYdaBL5662/V88r8sWCRyaIlujuLS0N1Ti3iZ8xZ2bkh&#10;65RnW9ndrLKJsJlft3lVV8t8E+XkTdLv5LkSgh6cN2BCibR3LQw8KLRk+HL7TvtlX75TiIzB4c9F&#10;DE8uf3TdL9bfuPSUgGEabUeGwOLmgMT0yTBlaOLJkyfVa0vsaZ9/fJG5DxvxuSGrsfxGfHx8WtID&#10;NMsK3gI0eIVwsPRqa3dVor7gJic2WmB+90nn1fDr1FGLL4zJPFd+Xueo8n7kyMp3V7N3melcNrzj&#10;2IQKG1zDpZ/Nr/x4KY8uuzxoGWUISzRB+To2AW5C4YHBtlh5BriuaywVqCa+/a4KoCk+E1FCHaKZ&#10;0LglGWbS5MRVkzgPz694HT+gUqyfF8anm2x40G1jkK3fCj6YrIe+eORccKLRspgW8HBhNGjxmqte&#10;fZMeHrT4DGNJkaq4PuoEYdyLRWiWG40xMPPikiYK3NUde3kAvzs9PXeCbXWoCMOyhAOqFQ5U8OSS&#10;paQ5VMUVg8EqwLA0TaOlqtWC/ludwcPjgPpgPiV3my4NGBQw9G8yQ0cmBikSxq0wC6Hb0bWVsJCe&#10;Q5gnqyUIc//0SlU8gZwwLF0JoArOIAcT5dO9eHEhmuXKI/wSpXx7vCzQNhGFPFngoQKgzjE5HNLP&#10;50uYYmFPGXAGU8epnTh199BrZteCr3aQmpKWYrL8rsM0smQ0aHDPBDLynRD+vXnixCILyYqBBh6Q&#10;4W+G8PdtkPLx2ScRfP9crID00YcJoFAIBa40IJuCDP9ePty8dKJO+VUd/n69BGSYfrvWli1zAPFW&#10;UH/APPk3h6Lge+RNMDAWtOuBjCR4vFBwswVkYZB9QFYE/eB0DOqADoFvlPDfCsJzR2jJ8LPBk3z3&#10;Av4EAv93EKCcTiLREqREkgNJDsT7hWQPs9MefIiV+Dd1vI4/fxdF8Y0yhP6N+Bu4/ve0XdOh9Sbw&#10;/RnaoS98Rwmdia74R/Blom06tGQTtIQVwTc/5kuiJUiYJIdZKIdG4L1N09bJCqZPu/An+HL8BN+J&#10;qeKLv9mbyLKmQ4tAw7RovfFUhMvfzAGS+Qk5UP+EHKCf4AvJTl9vEEiI4P5ubSTayX/1gyQz2Br+&#10;VNshWDJhhl9dJ/bypK3/Pe2k//AXtBMg0YUfDh5khmhlYF7j443T4SuDJ50eLTWBFs/27/w+Cjzt&#10;2LRooR1w2j49WgIVifb/Vw5ksvjxyWTp4V8BhxOs7+/bL1kXnoCiQGIhvjINWrIC4Yl/2ucv+FIQ&#10;NhlZgQT4mwl8+vEcKG7hCabHNxNPO635UrNOn+/CqAnaacz3Z/guICx/WvOdoJ2WHL7QTmO+rAR1&#10;TYuvFIGWotHj7/WG8O3yYMcL769sR4LCB6YhGxvP+1ta4QnahreIzf7YdhC+ga8JBvdXc5gYmKj4&#10;MV8ior+dL4n2WwkQWkjy/XPk8CMdkdr/mxKAv+E8PUX25ZvNdL7h8IA+B0A2BP3g9BDy+8E3HHr8&#10;8+9dxr0JP2Hat3XCtJG7cW/SPUkef6Y9AJ9iwmbHvW/rwD+ke0QCJHn8mfYA/uachK1fdi3pbPnz&#10;z5Zxbwj6M/cSCesIEiBh/df2CdssCVv+fGwhnYUIhsEl7M+S9vLXe5l0/ye/1xDewUhYS8La2YPl&#10;SNyAhLUkbP2TsZXYPhGbJcVjSWfNbDlrJm2W5NcS72XY1yfd/5lnDyk+O3v8ONJZCJ+FpPgsCUv/&#10;TCxFYlvf6ocUnyVh12zz40nxWZLfOvv8dlJ8Frba2YY1/+35InGDb/2G2ebnkOY7W+Krv3q2ITZL&#10;wpr/NnbNJv1P2uzs82tIZ8N/82whxWdJ8VkkrjQ7sJYUnyVh9WzDalJ8dnZgC+ksmDwLSPHZX32H&#10;JfX/99+DSPFZ2OpIMYPZ8jtdsLaQuAHJr5ttft1/d76IzZKwhoS1swVrJ2323/dLSNj+38XKX3kP&#10;IMVnSe/ksP0QfmbDWUOKz/63sd7QslcEyx3MFsK2D+SZLbGo/fIbTGZevjMZnx3RZlw5yM0EMqkk&#10;yeF32gHsz87MXmBazbiSlEky+N02gMS6ZsKPgbEF8YtI5Z8tgX3MwcAbIM6pqFC2VFQIyDNTEvMG&#10;deaZlAcSN/h1rIX310zOjMTr90lg0n9NRQ3wMq0GulstAa4zWTKuTgN7YNJPnrnVIDb76/FZ2I+d&#10;uXmROP0+CeybwNgQtmeoiZMctlbYs5vhcoAbtloC5s7ceiZt9lf9WnjVMzcvEqffJwEE+wa4Zxpb&#10;v+XHuDoERRgvmG2mVjRz8VmSPztTOvm9fBDce/qbMRbB7GcglkYYc6bWNXP//iwJZ2dKJ7+TD4Kx&#10;IWyw9wp7A99i40y3w+92hHFnZmUwzs7Md2aSPzszGvm9XBDMewbePmbef0WwdWo5wE3A2X0z5B3M&#10;bHz298qbxP3XJRA88c1rgPvfwVgCZiPf2H59/jAHwjvYTGAtyZ+dGY38Xi5IzIBxxmMEU7F1KoYj&#10;PvTMrA2JG5DiszMjzz+dC+LP/ht+7KRfjMQOZkY6iM2S4rMzI88/nQvizwIc/Nf8WabVsG8AY+3M&#10;SGfSZv/N+GynNC+3gc3UFYgof90WIKLO6+4wlcrdYdC43n1qW5TT1Ht4//Fyf906aMzLvd5yKmW9&#10;e67r1Bb47mv+g8bqvCLKU+nq3b+mmvr8T72DcRbOkxj4b/i1qSiCHz0zUvn/iM9GOcH/H2Sn9NQV&#10;oCghiNgyDGxgKm31qVQ0KDg6N7VNnddJa2rLQyYIChCZ2sbL/W1b+Xp6+alU494BIuXrp7bZCECQ&#10;PM1UG72t08w6lWp23CH+7FR/83dj7kzjLOzJTsr7n/u18GkzyeevalFOsH1OtVl3B7P5EGQjMNmP&#10;YLNTqca9YWv82o4fMn1tZc3gfymPWzIVQ9V5IShp7SR/uMbLTTwi3ALPjZd7KhVss2bzp7bRy0PQ&#10;oPHUttlw97/hz85EzAD+Xf/px2e/xVmCxX7PZlGUU+0RtsapqJq0FsbjagNii4GpIIgGRdz2rc2K&#10;KMNUxNg+7q2tDrdN3SkEmyXG2TBteNep8xLznx31/xV/9p9jK0FPhP4/i7PEtjhoDFvK1LObgLNf&#10;Wx6Ms1Nt1pce7jnVymAPAoKIT+96d9g3IB5z3Bu24q8tr3w9bI3EPce9v8VZeJ/I0zxkmh12SjzL&#10;/w1/Fl7RTGDt9OOzBJwlxsZqA9g2UZTEJzVss82s8jRT7QdG0GZW4ncps/kiyl97B3FLmlmbWYlt&#10;imDFU30D2DOwEZiKxgEiNgKd0r70xHr+FmdtBHi54VGJqWZH/X/DnyXI+tex9mdxlhgbYZwN0zab&#10;/7XNaqs/ZPrWZqfipS+9gU2AyFRr9KXXVtdWn7S8encYPaf2G/emQcFUU23WRoBeftA4bgmxBX6L&#10;szYC5euZzKZSEff4c+v/G/4sIt9fxdqf8WdRlPCJPvnODuOs9v+x9zQAUVVL35VNVqMWFXUVZF1E&#10;RY2eaP5gIhsiqOXvSyx85TMySFNTM1FUthflb2mmlmXZp/EqlcwUtZ4k5R9palmYphJaqZU+SVPX&#10;RPab2bOH+7vbwt2lK+8c9uy9d+6cnzszZ86cuXPY/gkGoYWIejY4YbdJrM12m8ZG54YIfQJpQbHp&#10;Y6OlMhuTFJzAy1TB1ASDRZ9gEJbDFVhM0tD+4jGBXoPDqby0I3WU9Cxi8fVTGmr/WFvsWUppdbq2&#10;anoWtRRvXaKenTwwwSDVszFJOMvT/uExN8SUdiBWiIcyK9WzuSEos7zklWTh+s5gEZYjejYmSaxn&#10;F8RciMtPEUujXM+iZEu1sbCX2j2vHfasr/b3V82evRCXFsSvm4ieTQv6cz2bG3I49UKcEM87PYt+&#10;rv7txDKrrGcvxNVmPVs77FnUrrxeqL6urZqeReuStw2IPSu3DZT07NWHcZ3E9zgnWFnPYlmKhXr2&#10;QKzUG4syK9WzuAKTzvq1Tc++BO/Bbu54A7V2LC1fFXsWJVa4BkM9OzY6LYi3FhzZ7uzZ4IQEAy/t&#10;jmzv9KxFb7BIbQNlPat1exbpfFXy1oOOzT8/1hZ7tvq6ldCIlK+qnl0Qw0cEEP+sRS/U+Cizcj17&#10;JgzflwnfQBF7Vry6Qns2JklozyYYOM6iF6/U0G8g1bMLYoITtGzPggXm9ftGJQmuHfYsPhnVlfQp&#10;q3NdNXtWaBk4slHPYhLa1sp6lrzhEr5VIHpWvJLKCZb6DYivSyyzxDYQr/FwddW/nRim7Deo6TUY&#10;0pfoWDxSTlX1WDvsWfLU6nWtcPwvGYp+VZrPhImjs0i8gXB+L8k6E4ZSJZVZuZ7F92BCa5bYBgti&#10;xDKL2jgnWCh5C2JQ04plVsk/m9cFWxD2g/q6hNKR1yU3BDGFMEd2wdQLcfwz87OIGKt6V0S/Io2F&#10;dK56Xcw/K+St0J4l2pDoTvwWR7XI4w2Q9ihTwvqIbSD1z2LNQiyU2ZgkfC8l5B9pXyxT8ngDXJPF&#10;JAkl25F9IY7jdpuEsQVUZoUwEuMgrh8iLlxvoMlzi+MYhL2r2jmvW331f9C+gd3bLun38f8zcLdX&#10;wddxXTwF1ela4fhHPUv/ckOkEQJKcV0lWWinSu3ZnGChRwx7itIotAwwdhDfFgi9XwRL+gYBZVa4&#10;xnNkY4zMmTCxtB+IFUc9YJtoG4j1eGw6vhORymx+ikVPn3q3SfgsPI2reibWr1TPqjvi/3dh8bPI&#10;CXf2bGy6N3q2JAv1rFAasRwmsQ2BsiLEcmTHpqNVIZZZnN+lEiXXs2SciGUWNah4PUdkVlw/if+S&#10;tpCfwq/6qiqb7vHFdqwvdG0x0bM1pGNR9/paz6J25SlWfV0r1LN8fShTUimT27O4NwD1rDD2hVgQ&#10;aUFCH0HBVJRPsaWB1oFUzjAiRjznkygusT3ryM7rYtGLa8tPkeps1OQcJ5ZsR3ZwgjRKEvd5+ENm&#10;HdnEhlWnW4V1fAN6lvln0cIU2rNCmTWlyWUW9Sf/Foxg5wRb9KY0YcklQxMMYoki0i6e4dESzg0R&#10;r3hi09OC+DcKpE65nkUNKl7PIaY00ovYuFKZvRAnrd9/MuuUWoHPgPln1e4Do+U96VmxfBLJk65R&#10;0O4Vr64c2RifJZRiYkFIZRbfFwix8DwnWDpzo8yKa1OWWakPwpGNNq60BfQQSNtcMtQ/epa2w+tK&#10;Cqn6kflnKc3Qn+vOnkU9K34LQGZ9g0XoASOx1mJLFfev7DaJ9zriGkwqs2jjikcFyqfUNsCYb3H9&#10;+SlpQWlB4h0OVx8WRz3gE2I/pHoWbQPxCEgdu9vkX5kl1Cb2LaV8VY/MP8tTLD/FnZ7NmoAyK9Sg&#10;NJqVh1GIWH5QFqW6EWVWLJ+oU6VrMMSSzt24+heXRMmWlkSdKpU89C9I12A4AsSalngheIr478zb&#10;fXdKPWD+WV7q3NuzZPXD79MuycK1+YHYBANfumBqWhD66A0WoV2aGzI2Gn30vD7GuHCUFaFsY/wB&#10;Sihf29D+iCXcB4G+05xgtHuFFjO+78IoBJ63prQzYWijCDVobDqOgJxgYZs4d+w2pQXxbaLVmxMs&#10;XC/ytWrprLbEG1CaVt9ngDW407P4fgg1IV3tkPe0WROEESvoWyiYKp690erNmoDyzXu70IeFSajh&#10;UGIx0foxhgvfeO02Cb0EWDdiUizscbvWQ/tPHijUqqiL8Q2FUI5R82IS2hoHYnND8lPEujw4QWo/&#10;ULpq6Vg77FmhrqhOnAEt786eRY6hzGJcAPq0UHo4LmsCWolEd6H8Jhgw6sGip77RFZPHRlv0JVmH&#10;U9H3RN5B4e5cgwXrsuip1kO7EutD+UGfXUkWeqbQcr0QZ7DQd1crJueG5IbgbpszYXQHecHU3aaY&#10;JHzbRp+gYGpuSE5w1gT0d1F9X5KFLeLbMhxBVPoMlrwuBVMNlrQg3tqWvoujuNo61g571t/+WeTZ&#10;ismo41AeyftNlC7UoxZ9TBLaBVSXojyjP4HAiJ4klgTiI17q2JIs/o0BWc3FJK2YjCXxfxBQLVuS&#10;hWOCrtbwLkomwqimRdnGtviVE9q3CFkylPcTUD2P/abandaM8k619IU4i15q82pLWklvaoc9q0a3&#10;Ih1oeXf+WUIrlIec4Lwu6O236Mm7A3y3vyCGzLFEI+I6pl3rkiyUkLQgousmD8R5mejPtCDUkiiB&#10;CYa8LhiBhToVRwBKIMYakiNCsNxuU8HUgqlZE3B0oCWLdgnWgX84AlBbY/uTB5ZkoS7mOMRCazUt&#10;KGsCYmF/sTasI8FAYGhBoMWLu8zwPUhJFnkXx9swWpRW0qfaYs+qs2P/zD9LaFWShZzGhNJAeYoe&#10;LlwZ0TkcfaEWfVpQgoGfnTEuAGFoo5J5HeOnSF34HZOEpYk1TKAoY/iHdgN6s1CyqC2BkpxgQCjv&#10;+cJ5n0ColYByjBDEopJIJBlhFj31P6CsIgT7izMAfS7tHmuHPYv0pbqS0ro6157sWayXyqxFT1uh&#10;/7VFuLoh/8eFn3MRl6zahFKMszNN1OfKw+gbYBqVi5h0nNAoBoTJ8SgEZ32aqLSTNyEEStsk7zgQ&#10;RqWYfzZtntUOe5bQVr2ude83IC0M7d+uNf7RVRZCcY11OJVfx6C+RMjhVKFPCrHyU6g8Ybn8FFIX&#10;ftPVUmw6hVH5JLVjbUIf1NWHSQtKMNJT/KZYVGLFMF6jmtJIbTyEr0OLZ7XDnqWUrY5upXOpk6Ps&#10;98FA1rX+V1vsWUpndbr2z/QsbYUd/0oK1A57Vqgr1ejaP7Nn/0pOsbYpBWqHPVsT/llKMXb8qylQ&#10;O+xZNboVOUDLe/bP/tW8Yu0TCtQWe1adHeudf5bJjDYoUDvsWaQl1ZWUrtW5ZvYspZ6Wj9SeZb8P&#10;hrqW+Q20LKu0b9SerYnfFKd7e+G3xZ2/lePL3w4lz1Md3Sr0OTB7lsqFlo/Unv2mBn/v9rLr925v&#10;7t8H0zJXa3vfiM7Dnbc1tfd2Mfwfxpecv0vmG9ry0aNYnxpdy+xZ33DE37VMbEZ07cYa+l8ym+D3&#10;7Mjv3frqyTDSjsZBYZ3V9yEwe9ZXPPF3PUTnLW5RXAO/LX65tW91LNIG9Wx+itAure41s2f9LWu+&#10;qp/qvZdabEQLwW+/e9u0Pf5mqG9/U5zIrBrdSqhIdDPTs76SKf/XQ3UfWprfWK60vtrO+d/h2neH&#10;/1MEfFR9bNr+Suti0LB8O758JvIbzdXVrbQnWJ7Zs5Qa2j9OBO1H9V+NHJv5kib0d8Wrb8eS3jD/&#10;rC+5UjN1UbvWv0ffPwuVWXU+A+wXs2d9zx1/1+h3HetT/UqpwcusWruW2bOUpjfbEd9Pob/fH0d/&#10;0IL5Z/1BVVanPynA/LP+pC6r2x8UYP5Zf1CV1elPCqA9q95ngDUwe9affGJ18xQgazDmn+Upws60&#10;TgHqN1Cva5me1Tqva0v/qMwy/2xt4Wjtfw5eZtXatUzP1n5p0cYTMv+sNvjAeuE9BZh/1ntaaQET&#10;50Xh3OjvPrlrT6kP7nB93Ufmn/U1Rf1bH/1vjUoy4/uWaWvSmglcDHWHK8byxRU+u3qfAfPP+oIX&#10;3tRBJaNmZBZ1OiZpz5Rg7nClZdVfk/4w/6x6StZEDU4BqvyquRalLZEuiKFKMDGGr67oGFKva5nf&#10;wFc8cV8PlQs8usfy5R3aorhO5faVccUlfXHFP7taXcviZ33BD891UKmgR8/Y6u+SdngZoTUqte8O&#10;l5bx3VHYH3W6lulZ33FFuSahpAjPlbF9A1VuB6Hy+pVx5XhqIcw/q5aCNVWeSASVlpqTD9qi8DmV&#10;WleCCcv47pz5Z31HS3/XJJQK4bk/21VuB6HyVpVx5XhqIcw/q5aCNVVeKhHSa3/0g7Qhl0+ltt3h&#10;+r5f2B91diwtz+xZ33NHWKNUTqTXQlzfnSu3glB5G8q4cjy1ENK2Wp8Blmf/30AtLzyXl0qE9Npz&#10;6ereVW5FCaoEq26rnsvR8aJe1zI965nS6u4qSYQSTF0r8tLKbSDUW1w5nloI37ZaXcv8s2p54b48&#10;kRyeVwRTWZ7c11L1O7RdccueoFVvo+olhL1Rp2uZnq069b0voSSfSjDva/QOU0k+PcG8q1UdFvPP&#10;qqNfzZR2J53u4L7rFS+ftC0pBLUeD/Ndy+5rYv5Z97TRzh2UCaXeEFlRuuMrGG2BHPlvUj9/TfF8&#10;1a6neph/1hN1tHLPnUS4g/uu39gCqY20Rb9pC/QajxTm7yO2pM6OpeWZPetvXrH6CQXI6FDrM2D+&#10;WSZPNUcBqtHV61qmZ2uOa//bLVGZZf/f4H9bDm6mp+dlltqlfO+rpnuZnuUpx878SQHmn/UndVnd&#10;/qAA88/6g6qsTn9SgPln/UldVrc/KID2bNXsVnf4zJ71B39YnXIKkDUY88/KKcMgWqUA9Ruo17VM&#10;z2qVx7WtX1RmmX+2tnG29j4PL7Pu7FT+2T3rYqZneUqxM39SgPln/UldVrc/KMD8s/6gKqvTnxRg&#10;/ll/UpfV7Q8KoD3r2U719j6zZ/3BH1annAJkDcb8s3LKMIhWKSD0G2i1j6xfjAJCCjCZFVKDnd8M&#10;FGAyezNwifVRSAEms0JqsPObgQJMZm8GLrE+CinAZFZIDXZ+M1CAyezNwCXWRyEFmMwKqcHObwYK&#10;MJm9GbjE+iikAJNZITXY+c1AASazNwOXWB+FFGAyK6QGO78ZKMBxSfBfGEMgGyDfP3Dw4EAdgd0P&#10;x76Q+wxI6tDeynGRcN8E+YM6d/SAgzOR8069AZoQaeW4IBe8g+A83Fq3Em6x3lJ5brDW0WN9WKZO&#10;cOExLBrAccF3WetU4oRb61Wee9MHizWwSvjCOjnOFo99IIk/F+LInt22oTdn+0/v+lbORunjgARk&#10;q0zW/cn9dK9M6ov3MUM7cc6D5LwOXLeG7KKhjZ4boEAKwDtCfgQqfhryDCBUcyhwC8CimmQ0jWry&#10;qmVrN8x4ntGUlg2EsvQcUJ19dPXhHrh2JVvlOfYB5WER5BzIyHuDNaDOXXAeBZnyaRGcO5OtF6I7&#10;y9N7+PwGqz6gJ9zoCBnhejgKE9IErylt8BxpxOl0zzS26rlguMYy8JgcChvSBOjgpF8kHOFR3NJw&#10;JNztDhnI5DzCofLIReg4GwIgQTfJieub0gnL0fNboCGk/R2Qe8CNgZDfhk4lAKGwf0hrpDnSHnlA&#10;y1WH7khffE5snz5zfThHAs+A/CRk6ViE7lVdZgufSuS4cI8yy/V/sK8tf4dPZPYQ0OsN6PtoIFgu&#10;PBzQlIuKO1IvKq5v875JmPH8SD01tEMaHYe6v4RcHRpJ6XjDsSdh9yMbukZa9XQ8cgYrd0tLqD8E&#10;Mso0HGQJYXMHD0y+rX5zZN1t/fomDoXjYsj7DHXh+7k/9m6Ag27y0OQE7v0DYT/DhT79ngH3cNyG&#10;hbeWj0Li1Huy74OTOe72HZh1eya8+ygA5/VLvOf+zIfPfxqDbXz21uVB4+oNagmnNZxsrzQ/eJHT&#10;XZ/9eBm23K/PwMT3E/75Lzg1WG8xRMLRBJnSB1guSqFWznoXQFDW8VFhGGHaTnLD3hx3b28QF25C&#10;wDZOp98Gx9k65G0UAMMgI28jrZU6kmsP57RNKQ+hmDN5wqF89oTjTT1c6TOJHLe0tzfznrs5TdZ/&#10;V53COa2TldOFQYeCnZ168jOQesiEbh6fobIufv71iF9Inkco/8J+4FjoCYLYETLltbNLgi+UU4Wx&#10;UADgIudYKOhemgAXVR8L79GxoLsNyn/21tVB44yBUlGDO391mjpm0POc7t3V9xRjT+hQMVh1VRon&#10;SEfxOImDcdLXOU72OOY6cri5jj2OIc554hwMqlLIOE6EtpbXY6ZSTpTtKHcy6o3ce2PXuatfKHse&#10;5dbFck84dMx702dvxyqtU9jPTsKxWjgC9ENP4Ju3Y7W0t6dnIPqmtLeQxx7xneO5tLen8fwA6Nf7&#10;IFdxPL8JJCfjudnQB16CiyqP5zo7XeP5eNz4b6ymuqUFuhatW0dHd4mLa1qqD3um95PGO02nb828&#10;HPPa5QVxJY3XrUyenhtleKco9OCESTg6vE42x+7XFxtbr7z3k6XlUbGf7Vl8ofXfshua93x7MmfV&#10;oxfu7bU08fNZy+7YVTRtRKdWTd8fWB466IlNj+btPDZhvX17XvrpqO8bjZ25I7lz5+MvNuk5q2Vm&#10;Qt6EK8vOtRg/4uCYXSMu9NvV8fp/r84e/ttH+deGD7zj9iv21EPTH+6w4ou+11ZZs3Yen/TU1p8e&#10;XRWWF/Fj4rQr80b1OD0378zpJxNG9k8dXbT8RMqD15tvOHQ655FPvm2feKBB6Cdb9jZdeebt6ZM3&#10;rN7cM/Xg0/MmPlLQ+OyQHaNCts7q2rbJiDZTLJMea2LKL//HjnOf7zplabpq6eof0w9fn79i8J2J&#10;HZKXRP7t0XWPTWvcp6jP2ka5y5eeWVzy9LZfTrRZ/tDR0/vHTLj7/em3LljeYajlwg/Tjk1sPBqw&#10;Ol9atvdgSdaVfY32wcXft/3UKeGJfTsX3Zr93r6U9IXbHj93qO2AgqXnU6Zlf/ncoPE9Ps689sn3&#10;525r+uYDv97RJX3fmG+C932wel76nNEvb121ZH5K+qbMaY3Hzsldu+WVbhfnx1/L+/n9Fr2n7/p1&#10;f/HF4LGrXx0w6atffp+3JWhD8o0TjQe+feeIA6m/Lbu37ukp5z68cr3plvFBZ7KexovNc4/3WP/C&#10;lmNDU4YfPTpu7G/Lpr1xo8e/n2hXMmn1kbxG/847kXhg177rU0a8eOitdk3XLF00qPsdbbonrs+c&#10;FvPVsW+fHVVw6sFPJzVtlb1zz0TT7F/f+Pa7rifvPDzvnaeO7887tev4gWZ3TP26/ZuHfgue8tsT&#10;wZeCP3qq65xpplwYAlVL9rYP3bmdC/vXpfvHH3t2GJalqt4HNlE46Axe14926XoLNGKAHA7ZBPlr&#10;6PQ2OKKNPRuGRGM4D4KMk6LwHG2pEMhYFtf6dQF3CJy3DOa4YqijH1w/CoWehyO9htvO5BzocDYY&#10;ckfINshvGeEL0vPcfzl6Pwqu6bmOg4o8JOkazAMqu8UowCjAKMAowCigTIF/KoCfVIBlKsDKFWAz&#10;FGCzFGDZCjCHTQ7MtsphjpZyWHZHOayiuxyWHSaHVdwuh2XXlcMqAmwyYIXCXF3hnObFqBVcoRgA&#10;VxVcqQLsSQWY/EEqnCaMGLWi0u1WCdcpw2QPrCvnwP0qTlBW9sCAp7OJ0biACjkM8GQPHACwUmlZ&#10;JZhdjhcIeGWSsoF2TgeoooSwMhGE44x2LkCKZyzjAFWcAM8shZnLZDCjo4yLl+AhDFBFqb6jlIsv&#10;FYE4LrCUMxdKYNxbcjpLUdg1owCjAKMAo8DNQYEh0E21/oHd3JxKn0AU1Pcm5CLISv4Bl68b7pJ3&#10;tPg+WZLKJdd4yWCMBkwOyMBgY4GNBTYWpGNhJQHANz8+FirAZivAAhRgzyrAnlGA2RRgXDYF8n2x&#10;bZfDuO/lMNtBOUy3Rw6z/SCH6X6Tw2zX5DBdebYLyPdPV6GABzGOJAnwHPEKMLMCbKECjD6IsL4z&#10;CniXpLAKnUMJRh+4sr6KAIddoSx9YCFeRTZBrISV6xwyGNRHH5jHA5hZWlYJFijHswOeUVLWHuio&#10;AFRMlW0gzOgE8bCyQEe5FK/M6ABUZ6osC3ilUlipUQYr44yOQgkewgBVVN9lzuwoNIthDrvZURov&#10;gTlGOmR0JijO78r+MZiAAgKeC6CMVowuKA5MDhgN/lI5kMYU4P6BCFi7B5H1uwPv74RF/VbI6uLS&#10;MN6pKnFpnmOoaMxWe6uHGNJ/zk4ED77nWCwXjtexWFZSp6dYLBZbCULjMbmLrVQbg+w+trIQ5HoT&#10;5GrLcKWceCnDXsgelWFvYhmrE39J6/d63Ll45mlM0To94VDWC3Fke2+sr8PYPJVQ3+p+7w3uY+CG&#10;v9w3EirEDFFLcc6D5Bx9jq0ho86CVLlnxgDnKQDoCPmonuzBeOIWjusGcgAH7tUBhsBXB2Q02pqC&#10;Gc8NgbQeeAlZWQ+g2gR9uAeuXUm+9wZl7F2XnAmfH6r4070eUhw9V5QQ2bDeZqGuwdhtO7R+DnIV&#10;Yz0XQ5G5ztjtPWNGHYaLKsd6cqNp7Da/j+E2Y0uoynfJPjwgtiWn27j1F2d0Gg3GUx93jbG79Zxx&#10;10/rF3GGWxZxT+ubOfcnvAXMXgLZ1/sTKP98JQfe6AlvY55p34S6oZNVsD+h8MVE2KkANCN08/gM&#10;hasAd5bnedaF4/U868Sf6THmeREM4hzIVRwHH4OwkpjnkT9evxsuqjwO9Ndd4+BYzIuR3YK4whvP&#10;dJ7dtMeUX45c+6nCNrK0rb1Bxez4jG6Bh/8V/M39U8fWLRs4XKcfP2HqXVlcnyErPnHFXVZ10Hzy&#10;4YQR5R/uuhpdceTUlugD9onzM8+vHFF+aWR5QZ91l3Y0OfhlSatZ24cXBE6IaHjqnehZJ04B6ner&#10;Wg940b681SMFKzJXz3l0QWRB+64n137/7N/WrT+0Wn90fqtZJRENn/j9j16nzrx//wn7ieRfX4jo&#10;Gt2t0Z5rUc1eTNxk7jz8cPyx23/qejZj5+kfkk6ZFtZver7fpnYNkl/uPGvzpCtPZTQYdmOO/cTC&#10;N0Nmrjhx37b3MtKT6i1e/cuU9fcfDdt4ZXTrz1s90uiz3sOOrl1zrO20GW+MeK57vYtXkxuEjjsY&#10;9XmriZd22Yve0xuHJSSt7Xyo7QP/mJT8WHHm+lV7vj/z7e6VV/84v60kqvT/1sxb/ePe0FYNP1iz&#10;d2PFzEG9ok/Frbny3nTjy017DRu2Zf3Wr7puurC/Ycdz+39qdeWPMyu2rp9uHN9mccaSlg1mdjmX&#10;dXrN4m7TCno90qZk3+SLmetbXXxt5qsflw2+fGZmxOmnTxXNmN71q5/jx8VlpeaUvzbk3IkWW5eP&#10;6flqo5gJc4a0Dl8+4KEPZ1zr+dqPo7pOif349gnjl4RFv3a8ZMXP09YO+GbQ5EkjS4b/0b945X/m&#10;XAw+vyfqnohJCVty4r7r3O3Ga7FXTp9PT31hmy554u8/ntw/bM+se7euyEm+c+WA/LkRr61Yl9X5&#10;etzGw32Pfdb717nJDfotvn6675rOawaEtE38euD8DuOSipu/ETcz8+/FG75ffGf7J2a80ejSu2Ma&#10;vTBw/sbibl1HPbzRmNYnfE1a/OLIhXUPtjn5xLqt01Nzjtxx4+PYA//ImJZWvMF8Y8r1iqWRX5j/&#10;+P2rgfO7jv5oUqp+3K2zFzR8u8/aZev7fnZEf633mxvf6fPl5if7dmkwd15og+xenUc//lg/09jN&#10;l9evaDKq61dfbS4bPCAx9fsZ+e1TCiavO/HfunnPfbTqocVX64Sn9smLaH+p8bCGSSNLuh5a+vWq&#10;n7/dP/HpJgdfX7N7XvT7m0NGbXrYnB7e6uz+75bZe923Z1KHRvNnfL7u1C+PN9gUHbbY/GbzXXsv&#10;WYof2LDrl8S383ut/nJz2eNLWsamrDnfIcvR8e6YTdE9v2g4Ojci/Ocbw9dO6xI9zzb7wVXrvliZ&#10;XpC9s38X47Bjky7viC4ZXJy67h8JO9ZdHZl3euPXUV2b3zdifnFiWN7ytPzXDt758dpfL7V5LG9X&#10;/2OdXh+3/ov9r/9y16HNZe+NiU45tuzBC9t73Lb8jaTvmvR6oeHbu8YcG/pQw+FvPv74Y+P2lTRa&#10;9NuFQ4eOF52L2HJo8xdrzu/9QT/g8pELJUljjAsfHzv+bWcFywZnbUgd8sPl1VNGLOj1+TjHjnYV&#10;47KK3+x2/0M/QvVrvuv1Q8Me/zl7ZdA9SY9sSdnbNrdbp7VzOozb98T59Mjvzq16/afI7KR9O5sO&#10;faHxcOhM/sznV9+YNvBi8d/n/e3d6eumdLGsyV95OfJkxvmwIR9divu00YJuS19etbD48KphXw7p&#10;uXrc8gFP/dFx1EfvHX1g4q4O344/EPlx/1lpxYHRa+f+tjd/4y/fZPxf2+0fjVm39bvUbZPOr/u4&#10;bPeFDzp1+Zdjad/TPWfOvVbeuVujquodil9YMGNG+a3v2Ga2fCjxcyeQzs64f1DtvqgeMNfwsfLP&#10;uImV/w7suEXQNtpxzcDOagznaPcBWHQuXdfSWHkrPP0JVx1joQ4T1IHXz0N5mpwTBFwMhtwRsg1y&#10;YUP4goSx8vR+FFzTc6V34c4Cri9Y5Asv2TmjAKMAowCjAKMAo4A/KRDwlrR2iHs227jAMincCGHS&#10;NgzSliSAQxFjuQTMIbyUM1ZI4VAz4l9SgEMR4282yQ3AB3hgmVUKtyPcaC+VwAMgZBw/HaVwO4aS&#10;B9i7S+EQUg/4dgmYgzB4CEeXRaRzEDIPQAycFycMw4dbcjiE4js/YnTcVoAR+TL6cA5OBx83cCgl&#10;TdkQSshx8C1JsE0DPxIoYAKwUAE/vpCrKMW7kgRbO/Ajg8eXcg6nTEjw4z/gYJdHvBx/KxcPHxnc&#10;fISLf1Uh3N5cxMUvQBmSJPNODj+FEjBn/C8XvxtlQpKMezjzDiX4DzYjfGT4gSdtxpOFIBOSZCwt&#10;hY9cUALL/mksfVKOH2i3G0u7y/EDyjoGloWBmEpSgL2XsSxcjh9YZjaWBcrhRjsEP8BHUo3OCEEW&#10;ZTrY6SBOEBkS4ACWSeGcuZzLLuSyZfD6Fdz2QvnWCKwVvIEBeGSJUYBRgFGAUYBR4H+eAkOAAmr9&#10;Z7iXhPrMoqA+eq7kP8P3ujSh/wwDZRRSoQIMQQxOCMPowOhAKMDowOggpACTByE1mJ5UkofykZRG&#10;lD6wL6A0GxfmrkThZbCNINtR5tpxwM+/AIciZbAxgiQBfqkZF/ISONSM+EEKcKiq7PZsOT7A7cbt&#10;UnigA/EDzRJ4OfEqGA9K4YG41aI8cI8UDo4FKBLoAlfaFeUBuF2D7tjgnxe2lAAQN5aQRJ8Xtrhg&#10;ETk8AJHl+A7Ahx0rMvqAIVQBHzdwKCVp12Fz2k7wTRLtjwO2MeFHBrcBMB5LSfAL4x06swPuSuCw&#10;9Qk/Mnih2cE5ZUKCXzjIAbugCuX4yY5C+MjgpW0dhekoEyRV9r+0m6NwsqPULIPf7SiFT7wUXtbA&#10;URiLMkFSZT1l3R2lPZXgYdll8JHh28Ozy8LjKwcAX4/ZXGY2VwpKJdxuXFlmXijHtweC52uPHL/c&#10;eNBu/AHEVNLP8sBPy4wn5fjghSsz2uXwMqebmAuU1FNRBv/EBNzW0vrBTVzOAcukcEdpgMMW77DJ&#10;4Jd1Dmt85dahynGBzcEercqtDZV0wBuCxOCEGIwOjA6CYSEaRwwupACTEyE1mN64yeRBGpPml71W&#10;lXHWXu5T8SJ2m8aKt7d62GtVuDbxz2PACY73MeCI7zkGnO21oh5Sd0d3e63Uxmu632uFr05/B+dt&#10;tfdauWRJuDdBrexRGe4AMozxopjc/bZRdfZa0fq97jPpgsffwKB1enx2Vz3ePJfBWldvAnx8ftwz&#10;gUWBVfCbTfxvPHm7fwTLYhI+rzd9UFO/kA4NC+LMuKcM8sd4ztl+7M1x3/dW+r2jOaSrEMjbK4m+&#10;U6DPD7fg944CFX/vqP3d9xdi0R+fa56MR+70/OSoZfWT8MgVvZbEBQQENIY9rcFwC0KInREDkXDE&#10;DI253as2Eu52hwyhx5W/bYTXzlRHx9lcp9JDawAg77AcPYcQZtswuL4D8ma4sRXyAcgXIWOf5oQd&#10;CZ0TltmiQ1hR+NbQonBaDgIcqry/LQrqo+3jXHYE8heQcZy3t3qYGwAHkxBHwL8ecL6Ss32rgn8G&#10;FfwzaIZ/77n496mAf2ebHwk92zyzRRLwTmP8W4ljzzfjr54i/+qOyCxEuWnz9V1k/G1enXz1p/VJ&#10;HBy5pxKTyfirpxn+rQK+PQMZx98OyGT8HYXxd7HZitAMU2bzDJOGxh/lnw/GX30V/KuvGf7h+EP+&#10;FQv4d7b5URh/F5sVA//sYZrin2T+s6vQn7cq8s+7+e9WzfCvBPiG898VyHT+M5iPhBrMmS3WhheF&#10;d4esofFH+ecaf7+q4F+QCv4FaYZ/X7n497OAfxktjoRmtMhssbuF5vhH9SexP7lrKvh3myL/lOa/&#10;Z3vkk/kvo79r/rtNM/zbC3xD/XkVMp3/TOajoSbzxWatwzWnPyn/fDD+bveaf3L75XbN8A/HH/Lv&#10;hoB/GS2Owvi72GwY8C/TrOH5z1o3sfrrP6Mi/7yb/4ya4V9dWNzi/BcORzr/zbHA+s8C6z8LrB9a&#10;ann+c6jQn8Eq+BesGf5dA94h/xoI+HcW7JezYL8kAe80xj+qP8n8p2r8NVDkn9L8J9efDTTDPxxz&#10;qD9x/NH5b44F1n8WWP+11Jz+pPxzzX9qxl9Dr/knt18aaoZ/OP6Qf20E/DsL9stZsF+OA/8MEVqe&#10;/4JVzH+NFPnn3fzXSDP8uxP4hvoTnbx0/jNEwvovEtZ/rWD9AFmz67/Ceir4F6KCfyGa4Z/Fxb9Y&#10;Af8yImD9FwHrvwjN8Y/qTzL/2dSMv8aK/FOa/+T6s7Fm+Ncc+Ib6MxmOdP4zRcL6LxLWf61g/WfR&#10;lP6k/CPzn6rx18Rr/sntlyaa4R+OP+TfAAH/MiJg/RcB6z/gX2akpvhnFr3/szZXoT+bKvLPu/mv&#10;qWb4lwJ8w/lvPBzp/DenDaz/2sD6rw2sH1pref5rpIJ/JhX8M2mGf/1c/Bsl4N9ZsF/Ogv2SBLzT&#10;GP+o/nSt/9SMv2aK/FOa/+T6s5lm+JcAfEP9ieOPzn9z2sD6rw2s/1prTn9S/rnmPzXjr7nX/JPb&#10;L801wz8cf8i/pwX8Owv2y1mwX44D/wxtNTz/2SJV6M9QRf4pzX/x8Y1J/MsH/3bFv4Rqhn+zgG84&#10;/70CRzr/mdodCTW1y2yxKQrWD5C1u/5roYJ/YV7zTx6/FKYZ/k108W+ugH8ZbWH91xbWf201xz+q&#10;P13rPzXjr4Ui/5TmP7n+bKEZ/o0BvqH+xPFH5z9TO1j/tYP1XxSs/9poSn9S/rnmPzXjL9xr/snt&#10;l3DN8A/HH/LvDQH/MtrC+q8trP+Af5ntNMw/rgjeH52oZvynWZF/pnsfc8afPbeuLYk/O/BK8rCz&#10;K5M4OHKvdnK9fzdrhn/zgHfIv42Qt0PWQ+yc3bQ81G463OxgswzTEW3Gn7n0ZzTMf9XlX0uv+Xey&#10;Zy7h34LuLv611Az/XnKNv//AkfLvgQ7LQx/ocLjZ9PYZpgwfj78ikI9tkKsTv4u+FyjqTM5z2797&#10;c7YSxfG3yIXH2T7pA6f34KU4/toSgPHLLV1weHxRsp0/lOxwZMdzOt0zja0WEb+wExiTbIAc6coQ&#10;2ly92OsIHWeFOpQStRthWIlir4fDNbZ7F9x4G/I6yBg/iM9QFFIU2rVZUSgtqzbmmj5rfag7AjI+&#10;N26BwljsdZDfguwtL72J1ffVvgC9lfQVuldJu9sF8ed4js9wF+QoyG6ewQa3IDt/R8V5bgEA8v0R&#10;yEgLIDt3H+RHIX8I+QHInepy3HpgBr1+5haAw3U7bg3cpUn5t1noXekxAgBC2ofBdTBk7HcdK/+s&#10;8FxcCGRMwZDx/P8FAAAA//8DAFBLAQItABQABgAIAAAAIQCm5lH7DAEAABUCAAATAAAAAAAAAAAA&#10;AAAAAAAAAABbQ29udGVudF9UeXBlc10ueG1sUEsBAi0AFAAGAAgAAAAhADj9If/WAAAAlAEAAAsA&#10;AAAAAAAAAAAAAAAAPQEAAF9yZWxzLy5yZWxzUEsBAi0AFAAGAAgAAAAhAEdSipGSBQAAig4AAA4A&#10;AAAAAAAAAAAAAAAAPAIAAGRycy9lMm9Eb2MueG1sUEsBAi0AFAAGAAgAAAAhAI4iCUK6AAAAIQEA&#10;ABkAAAAAAAAAAAAAAAAA+gcAAGRycy9fcmVscy9lMm9Eb2MueG1sLnJlbHNQSwECLQAUAAYACAAA&#10;ACEAZLnbkOEAAAAKAQAADwAAAAAAAAAAAAAAAADrCAAAZHJzL2Rvd25yZXYueG1sUEsBAi0AFAAG&#10;AAgAAAAhAPZFOREVUAAAvHsCABQAAAAAAAAAAAAAAAAA+QkAAGRycy9tZWRpYS9pbWFnZTEuZW1m&#10;UEsFBgAAAAAGAAYAfAEAAEBaAAAAAA==&#10;">
                <v:group id="群組 510" o:spid="_x0000_s1333" style="position:absolute;width:21348;height:11268" coordorigin="-2839" coordsize="21343,11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ZKgmMIAAADcAAAADwAAAGRycy9kb3ducmV2LnhtbERPy4rCMBTdC/5DuII7&#10;TTuDIh1TERkHFyKoA8PsLs3tA5ub0sS2/r1ZCC4P573eDKYWHbWusqwgnkcgiDOrKy4U/F73sxUI&#10;55E11pZJwYMcbNLxaI2Jtj2fqbv4QoQQdgkqKL1vEildVpJBN7cNceBy2xr0AbaF1C32IdzU8iOK&#10;ltJgxaGhxIZ2JWW3y90o+Omx337G393xlu8e/9fF6e8Yk1LTybD9AuFp8G/xy33QChZx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WSoJjCAAAA3AAAAA8A&#10;AAAAAAAAAAAAAAAAqgIAAGRycy9kb3ducmV2LnhtbFBLBQYAAAAABAAEAPoAAACZAwAAAAA=&#10;">
                  <v:shape id="文字方塊 517" o:spid="_x0000_s1334" type="#_x0000_t202" style="position:absolute;left:6769;top:9342;width:4013;height:19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mj4cYA&#10;AADcAAAADwAAAGRycy9kb3ducmV2LnhtbESP3WrCQBSE7wu+w3IE7+omBavGrKKW0oKt4E/Ay0P2&#10;mASzZ0N2q+nbu0Khl8PMfMOki87U4kqtqywriIcRCOLc6ooLBcfD+/MEhPPIGmvLpOCXHCzmvacU&#10;E21vvKPr3hciQNglqKD0vkmkdHlJBt3QNsTBO9vWoA+yLaRu8RbgppYvUfQqDVYcFkpsaF1Sftn/&#10;GAXbOs6yr7X/WCE5M/1e6rfTZqrUoN8tZyA8df4//Nf+1ApG8RgeZ8IRkP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wmj4cYAAADcAAAADwAAAAAAAAAAAAAAAACYAgAAZHJz&#10;L2Rvd25yZXYueG1sUEsFBgAAAAAEAAQA9QAAAIsDAAAAAA==&#10;" fillcolor="white [3201]" stroked="f" strokeweight=".5pt">
                    <v:path arrowok="t"/>
                    <v:textbox inset="0,0,0,0">
                      <w:txbxContent>
                        <w:p w:rsidR="000A12CD" w:rsidRPr="00EF1681" w:rsidRDefault="000A12CD" w:rsidP="00CE63DD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EF1681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 w:rsidRPr="00EF1681">
                            <w:rPr>
                              <w:sz w:val="22"/>
                              <w:szCs w:val="22"/>
                            </w:rPr>
                            <w:t>1</w:t>
                          </w:r>
                          <w:r>
                            <w:rPr>
                              <w:sz w:val="22"/>
                              <w:szCs w:val="22"/>
                            </w:rPr>
                            <w:t>5</w:t>
                          </w:r>
                        </w:p>
                      </w:txbxContent>
                    </v:textbox>
                  </v:shape>
                  <v:shape id="圖片 8" o:spid="_x0000_s1335" type="#_x0000_t75" style="position:absolute;left:-2839;width:21342;height:92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8RbGvBAAAA2gAAAA8AAABkcnMvZG93bnJldi54bWxET89rwjAUvg/8H8ITvIimEyfSGUUHgjvI&#10;UAvb8a15ttXmpSSZrf+9OQg7fny/F6vO1OJGzleWFbyOExDEudUVFwqy03Y0B+EDssbaMim4k4fV&#10;sveywFTblg90O4ZCxBD2KSooQ2hSKX1ekkE/tg1x5M7WGQwRukJqh20MN7WcJMlMGqw4NpTY0EdJ&#10;+fX4ZxQMd9lb9nvaXr4+HZ+/9+0PzjdTpQb9bv0OIlAX/sVP904riFvjlXgD5PI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J8RbGvBAAAA2gAAAA8AAAAAAAAAAAAAAAAAnwIA&#10;AGRycy9kb3ducmV2LnhtbFBLBQYAAAAABAAEAPcAAACNAwAAAAA=&#10;">
                    <v:imagedata r:id="rId158" o:title="" croptop="5361f" cropbottom="12245f" cropleft="1981f" cropright="37986f" grayscale="t"/>
                    <v:path arrowok="t"/>
                  </v:shape>
                </v:group>
                <v:shape id="文字方塊 2" o:spid="_x0000_s1336" type="#_x0000_t202" style="position:absolute;left:16446;top:1316;width:1905;height:17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wg58IA&#10;AADbAAAADwAAAGRycy9kb3ducmV2LnhtbESPTWvCQBCG70L/wzJCb7qJBWmjq1ihtIhQtB48DtnJ&#10;B2ZnQ3abpP++cxC8zfB+zDPr7ega1VMXas8G0nkCijj3tubSwOXnY/YKKkRki41nMvBHAbabp8ka&#10;M+sHPlF/jqWSEg4ZGqhibDOtQ16RwzD3LbFohe8cRlm7UtsOByl3jV4kyVI7rFkuVNjSvqL8dv51&#10;Bt6XvuzTl6s7HopP/fZdWNGiMc/TcbcCFWmMD/M9/WUFX+jlFxlAb/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bCDnwgAAANsAAAAPAAAAAAAAAAAAAAAAAJgCAABkcnMvZG93&#10;bnJldi54bWxQSwUGAAAAAAQABAD1AAAAhwMAAAAA&#10;" fillcolor="white [3212]" stroked="f">
                  <v:textbox inset="0,0,0,0">
                    <w:txbxContent>
                      <w:p w:rsidR="000A12CD" w:rsidRPr="00D91CFD" w:rsidRDefault="000A12CD" w:rsidP="00A01157">
                        <w:pPr>
                          <w:snapToGrid w:val="0"/>
                          <w:jc w:val="center"/>
                          <w:rPr>
                            <w:i/>
                          </w:rPr>
                        </w:pPr>
                        <w:proofErr w:type="gramStart"/>
                        <w:r w:rsidRPr="00D91CFD">
                          <w:rPr>
                            <w:i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proofErr w:type="gramStart"/>
      <w:r w:rsidR="00CE63DD" w:rsidRPr="006649B6">
        <w:rPr>
          <w:rFonts w:hint="eastAsia"/>
        </w:rPr>
        <w:t>一</w:t>
      </w:r>
      <w:proofErr w:type="gramEnd"/>
      <w:r w:rsidR="0091178E">
        <w:rPr>
          <w:rFonts w:hint="eastAsia"/>
        </w:rPr>
        <w:t>質量可忽略的</w:t>
      </w:r>
      <w:r w:rsidR="00CE63DD" w:rsidRPr="006649B6">
        <w:rPr>
          <w:rFonts w:hint="eastAsia"/>
        </w:rPr>
        <w:t>理想彈簧左端固定於牆上，其力常數為</w:t>
      </w:r>
      <w:r w:rsidR="006649B6" w:rsidRPr="006649B6">
        <w:rPr>
          <w:position w:val="-6"/>
        </w:rPr>
        <w:object w:dxaOrig="200" w:dyaOrig="260">
          <v:shape id="_x0000_i1087" type="#_x0000_t75" style="width:10.3pt;height:11.85pt" o:ole="">
            <v:imagedata r:id="rId159" o:title=""/>
          </v:shape>
          <o:OLEObject Type="Embed" ProgID="Equation.DSMT4" ShapeID="_x0000_i1087" DrawAspect="Content" ObjectID="_1514377956" r:id="rId160"/>
        </w:object>
      </w:r>
      <w:r w:rsidR="00CE63DD" w:rsidRPr="006649B6">
        <w:rPr>
          <w:rFonts w:hint="eastAsia"/>
        </w:rPr>
        <w:t>，如圖</w:t>
      </w:r>
      <w:r w:rsidR="00D163D1" w:rsidRPr="00963D5D">
        <w:rPr>
          <w:rFonts w:hint="eastAsia"/>
          <w:spacing w:val="30"/>
        </w:rPr>
        <w:t>1</w:t>
      </w:r>
      <w:r w:rsidR="00A83048">
        <w:rPr>
          <w:spacing w:val="30"/>
        </w:rPr>
        <w:t>5</w:t>
      </w:r>
      <w:r w:rsidR="00CE63DD" w:rsidRPr="006649B6">
        <w:rPr>
          <w:rFonts w:hint="eastAsia"/>
        </w:rPr>
        <w:t>所示。</w:t>
      </w:r>
      <w:proofErr w:type="gramStart"/>
      <w:r w:rsidR="00CE63DD" w:rsidRPr="006649B6">
        <w:rPr>
          <w:rFonts w:hint="eastAsia"/>
        </w:rPr>
        <w:t>一</w:t>
      </w:r>
      <w:proofErr w:type="gramEnd"/>
      <w:r w:rsidR="00CE63DD" w:rsidRPr="006649B6">
        <w:rPr>
          <w:rFonts w:hint="eastAsia"/>
        </w:rPr>
        <w:t>質量為</w:t>
      </w:r>
      <w:r w:rsidR="006649B6" w:rsidRPr="006649B6">
        <w:rPr>
          <w:position w:val="-6"/>
        </w:rPr>
        <w:object w:dxaOrig="240" w:dyaOrig="200">
          <v:shape id="_x0000_i1088" type="#_x0000_t75" style="width:10.3pt;height:10.3pt" o:ole="">
            <v:imagedata r:id="rId161" o:title=""/>
          </v:shape>
          <o:OLEObject Type="Embed" ProgID="Equation.DSMT4" ShapeID="_x0000_i1088" DrawAspect="Content" ObjectID="_1514377957" r:id="rId162"/>
        </w:object>
      </w:r>
      <w:r w:rsidR="00CE63DD" w:rsidRPr="006649B6">
        <w:rPr>
          <w:rFonts w:hint="eastAsia"/>
        </w:rPr>
        <w:t>的木塊，以初速率</w:t>
      </w:r>
      <w:r w:rsidR="006649B6" w:rsidRPr="006649B6">
        <w:rPr>
          <w:position w:val="-6"/>
        </w:rPr>
        <w:object w:dxaOrig="180" w:dyaOrig="200">
          <v:shape id="_x0000_i1089" type="#_x0000_t75" style="width:9.5pt;height:10.3pt" o:ole="">
            <v:imagedata r:id="rId163" o:title=""/>
          </v:shape>
          <o:OLEObject Type="Embed" ProgID="Equation.DSMT4" ShapeID="_x0000_i1089" DrawAspect="Content" ObjectID="_1514377958" r:id="rId164"/>
        </w:object>
      </w:r>
      <w:r w:rsidR="00CE63DD" w:rsidRPr="006649B6">
        <w:rPr>
          <w:rFonts w:hint="eastAsia"/>
        </w:rPr>
        <w:t>向左滑行於水平面上，在正</w:t>
      </w:r>
      <w:r w:rsidR="0091178E">
        <w:rPr>
          <w:rFonts w:hint="eastAsia"/>
        </w:rPr>
        <w:t>面</w:t>
      </w:r>
      <w:r w:rsidR="00CE63DD" w:rsidRPr="006649B6">
        <w:rPr>
          <w:rFonts w:hint="eastAsia"/>
        </w:rPr>
        <w:t>擠壓彈簧後與彈簧保持接觸，</w:t>
      </w:r>
      <w:proofErr w:type="gramStart"/>
      <w:r w:rsidR="00CE63DD" w:rsidRPr="006649B6">
        <w:rPr>
          <w:rFonts w:hint="eastAsia"/>
        </w:rPr>
        <w:t>直到被向右</w:t>
      </w:r>
      <w:proofErr w:type="gramEnd"/>
      <w:r w:rsidR="00CE63DD" w:rsidRPr="006649B6">
        <w:rPr>
          <w:rFonts w:hint="eastAsia"/>
        </w:rPr>
        <w:t>彈回，兩者分離。已知彈簧壓縮量為</w:t>
      </w:r>
      <m:oMath>
        <m:r>
          <w:rPr>
            <w:rFonts w:ascii="Cambria Math" w:hAnsi="Cambria Math"/>
          </w:rPr>
          <m:t>x</m:t>
        </m:r>
      </m:oMath>
      <w:r w:rsidR="00CE63DD" w:rsidRPr="006649B6">
        <w:rPr>
          <w:rFonts w:hint="eastAsia"/>
        </w:rPr>
        <w:t>時，其彈簧位能</w:t>
      </w:r>
      <w:r w:rsidR="006649B6" w:rsidRPr="006649B6">
        <w:rPr>
          <w:position w:val="-22"/>
        </w:rPr>
        <w:object w:dxaOrig="900" w:dyaOrig="580">
          <v:shape id="_x0000_i1090" type="#_x0000_t75" style="width:45.1pt;height:29.25pt" o:ole="">
            <v:imagedata r:id="rId165" o:title=""/>
          </v:shape>
          <o:OLEObject Type="Embed" ProgID="Equation.DSMT4" ShapeID="_x0000_i1090" DrawAspect="Content" ObjectID="_1514377959" r:id="rId166"/>
        </w:object>
      </w:r>
      <w:r w:rsidR="00CE63DD" w:rsidRPr="006649B6">
        <w:rPr>
          <w:rFonts w:hint="eastAsia"/>
        </w:rPr>
        <w:t>，而木塊與彈簧系統的力學能，定義為木塊動能與彈簧位能的總和</w:t>
      </w:r>
      <w:r w:rsidR="00081BFB" w:rsidRPr="006649B6">
        <w:rPr>
          <w:rFonts w:hint="eastAsia"/>
        </w:rPr>
        <w:t>。</w:t>
      </w:r>
      <w:r w:rsidR="0053038C" w:rsidRPr="006649B6">
        <w:rPr>
          <w:rFonts w:hint="eastAsia"/>
        </w:rPr>
        <w:t>依據上述資料，回答下列</w:t>
      </w:r>
      <w:r w:rsidR="0053038C" w:rsidRPr="006649B6">
        <w:rPr>
          <w:rFonts w:hint="eastAsia"/>
        </w:rPr>
        <w:t>44-45</w:t>
      </w:r>
      <w:r w:rsidR="0053038C" w:rsidRPr="006649B6">
        <w:rPr>
          <w:rFonts w:hint="eastAsia"/>
        </w:rPr>
        <w:t>題。</w:t>
      </w:r>
    </w:p>
    <w:p w:rsidR="0053038C" w:rsidRPr="00AA45B1" w:rsidRDefault="0053038C" w:rsidP="006860F9">
      <w:pPr>
        <w:pStyle w:val="TIT103691201"/>
        <w:spacing w:line="360" w:lineRule="atLeast"/>
      </w:pPr>
      <w:r w:rsidRPr="00AA45B1">
        <w:rPr>
          <w:rFonts w:hint="eastAsia"/>
        </w:rPr>
        <w:t>44</w:t>
      </w:r>
      <w:r w:rsidRPr="00AA45B1">
        <w:t>.</w:t>
      </w:r>
      <w:r w:rsidRPr="00AA45B1">
        <w:rPr>
          <w:rFonts w:hint="eastAsia"/>
        </w:rPr>
        <w:tab/>
      </w:r>
      <w:r w:rsidRPr="00AA45B1">
        <w:rPr>
          <w:rFonts w:hint="eastAsia"/>
        </w:rPr>
        <w:t>若木塊與水平面間沒有摩擦力，則木塊與彈簧系統的力學能守恆。在沒有摩擦力的假設下，下列敘述哪些正確</w:t>
      </w:r>
      <w:r w:rsidRPr="00AA45B1">
        <w:t>？</w:t>
      </w:r>
      <w:r w:rsidRPr="00AA45B1">
        <w:rPr>
          <w:rFonts w:hint="eastAsia"/>
        </w:rPr>
        <w:t>（應選</w:t>
      </w:r>
      <w:r w:rsidRPr="00AA45B1">
        <w:t>3</w:t>
      </w:r>
      <w:r w:rsidRPr="00AA45B1">
        <w:rPr>
          <w:rFonts w:hint="eastAsia"/>
        </w:rPr>
        <w:t>項）</w:t>
      </w:r>
    </w:p>
    <w:p w:rsidR="0053038C" w:rsidRPr="00A26B22" w:rsidRDefault="0053038C" w:rsidP="006860F9">
      <w:pPr>
        <w:pStyle w:val="AA0"/>
        <w:ind w:left="773" w:hanging="377"/>
      </w:pPr>
      <w:r w:rsidRPr="00A26B22">
        <w:t>(</w:t>
      </w:r>
      <w:r w:rsidRPr="00A26B22">
        <w:rPr>
          <w:rFonts w:hint="eastAsia"/>
        </w:rPr>
        <w:t>A</w:t>
      </w:r>
      <w:r w:rsidRPr="00A26B22">
        <w:t>)</w:t>
      </w:r>
      <w:r w:rsidRPr="00A26B22">
        <w:rPr>
          <w:rFonts w:hint="eastAsia"/>
        </w:rPr>
        <w:t>彈簧最大壓縮量</w:t>
      </w:r>
      <w:r w:rsidR="00A519E4" w:rsidRPr="00A26B22">
        <w:rPr>
          <w:position w:val="-24"/>
        </w:rPr>
        <w:object w:dxaOrig="859" w:dyaOrig="639">
          <v:shape id="_x0000_i1091" type="#_x0000_t75" style="width:42.75pt;height:30.85pt" o:ole="">
            <v:imagedata r:id="rId167" o:title=""/>
          </v:shape>
          <o:OLEObject Type="Embed" ProgID="Equation.DSMT4" ShapeID="_x0000_i1091" DrawAspect="Content" ObjectID="_1514377960" r:id="rId168"/>
        </w:object>
      </w:r>
    </w:p>
    <w:p w:rsidR="0053038C" w:rsidRPr="00A26B22" w:rsidRDefault="0053038C" w:rsidP="006860F9">
      <w:pPr>
        <w:pStyle w:val="AA0"/>
        <w:ind w:left="773" w:hanging="377"/>
      </w:pPr>
      <w:r w:rsidRPr="00A26B22">
        <w:t>(</w:t>
      </w:r>
      <w:r w:rsidRPr="00A26B22">
        <w:rPr>
          <w:rFonts w:hint="eastAsia"/>
        </w:rPr>
        <w:t>B</w:t>
      </w:r>
      <w:r w:rsidRPr="00A26B22">
        <w:t>)</w:t>
      </w:r>
      <w:r w:rsidRPr="00A26B22">
        <w:rPr>
          <w:rFonts w:hint="eastAsia"/>
        </w:rPr>
        <w:t>在壓縮過程中，木塊的動能守恆</w:t>
      </w:r>
    </w:p>
    <w:p w:rsidR="0053038C" w:rsidRPr="00A26B22" w:rsidRDefault="0053038C" w:rsidP="006860F9">
      <w:pPr>
        <w:pStyle w:val="AA0"/>
        <w:ind w:left="773" w:hanging="377"/>
      </w:pPr>
      <w:r w:rsidRPr="00A26B22">
        <w:t>(</w:t>
      </w:r>
      <w:r w:rsidRPr="00A26B22">
        <w:rPr>
          <w:rFonts w:hint="eastAsia"/>
        </w:rPr>
        <w:t>C</w:t>
      </w:r>
      <w:r w:rsidRPr="00A26B22">
        <w:t>)</w:t>
      </w:r>
      <w:r w:rsidRPr="00A26B22">
        <w:rPr>
          <w:rFonts w:hint="eastAsia"/>
        </w:rPr>
        <w:t>木塊彈回右方起始位置時的速率為</w:t>
      </w:r>
      <w:r w:rsidR="00A519E4" w:rsidRPr="00A26B22">
        <w:rPr>
          <w:position w:val="-6"/>
        </w:rPr>
        <w:object w:dxaOrig="180" w:dyaOrig="200">
          <v:shape id="_x0000_i1092" type="#_x0000_t75" style="width:9.5pt;height:10.3pt" o:ole="">
            <v:imagedata r:id="rId169" o:title=""/>
          </v:shape>
          <o:OLEObject Type="Embed" ProgID="Equation.DSMT4" ShapeID="_x0000_i1092" DrawAspect="Content" ObjectID="_1514377961" r:id="rId170"/>
        </w:object>
      </w:r>
    </w:p>
    <w:p w:rsidR="0053038C" w:rsidRPr="00A26B22" w:rsidRDefault="0053038C" w:rsidP="006860F9">
      <w:pPr>
        <w:pStyle w:val="AA0"/>
        <w:ind w:left="773" w:hanging="377"/>
      </w:pPr>
      <w:r w:rsidRPr="00A26B22">
        <w:t>(</w:t>
      </w:r>
      <w:r w:rsidRPr="00A26B22">
        <w:rPr>
          <w:rFonts w:hint="eastAsia"/>
        </w:rPr>
        <w:t>D</w:t>
      </w:r>
      <w:r w:rsidRPr="00A26B22">
        <w:t>)</w:t>
      </w:r>
      <w:r w:rsidRPr="00A26B22">
        <w:rPr>
          <w:rFonts w:hint="eastAsia"/>
        </w:rPr>
        <w:t>木塊在剛開始壓縮彈簧時受力最大</w:t>
      </w:r>
    </w:p>
    <w:p w:rsidR="0053038C" w:rsidRPr="00A26B22" w:rsidRDefault="0053038C" w:rsidP="006860F9">
      <w:pPr>
        <w:pStyle w:val="AA0"/>
        <w:ind w:left="773" w:hanging="377"/>
      </w:pPr>
      <w:r w:rsidRPr="00A26B22">
        <w:t>(</w:t>
      </w:r>
      <w:r w:rsidRPr="00A26B22">
        <w:rPr>
          <w:rFonts w:hint="eastAsia"/>
        </w:rPr>
        <w:t>E</w:t>
      </w:r>
      <w:r w:rsidRPr="00A26B22">
        <w:t>)</w:t>
      </w:r>
      <w:r w:rsidRPr="00A26B22">
        <w:rPr>
          <w:rFonts w:hint="eastAsia"/>
        </w:rPr>
        <w:t>彈簧被壓縮到最短時，木塊所受彈簧作用力最大</w:t>
      </w:r>
    </w:p>
    <w:p w:rsidR="00AD12D2" w:rsidRPr="00AA45B1" w:rsidRDefault="00AD12D2" w:rsidP="006860F9">
      <w:pPr>
        <w:pStyle w:val="TIT103691201"/>
        <w:spacing w:line="360" w:lineRule="atLeast"/>
      </w:pPr>
      <w:r w:rsidRPr="00AA45B1">
        <w:rPr>
          <w:rFonts w:hint="eastAsia"/>
        </w:rPr>
        <w:t>45</w:t>
      </w:r>
      <w:r w:rsidRPr="00AA45B1">
        <w:t>.</w:t>
      </w:r>
      <w:r w:rsidRPr="00AA45B1">
        <w:rPr>
          <w:rFonts w:hint="eastAsia"/>
        </w:rPr>
        <w:tab/>
      </w:r>
      <w:r w:rsidRPr="00AA45B1">
        <w:rPr>
          <w:rFonts w:hint="eastAsia"/>
        </w:rPr>
        <w:t>當木塊與</w:t>
      </w:r>
      <w:proofErr w:type="gramStart"/>
      <w:r w:rsidRPr="00AA45B1">
        <w:rPr>
          <w:rFonts w:hint="eastAsia"/>
        </w:rPr>
        <w:t>水平面間有摩擦力</w:t>
      </w:r>
      <w:proofErr w:type="gramEnd"/>
      <w:r w:rsidRPr="00AA45B1">
        <w:rPr>
          <w:rFonts w:hint="eastAsia"/>
        </w:rPr>
        <w:t>時，木塊與彈簧系統的力學能會持續減少。在有摩擦力的情況下，下列敘述哪些正確</w:t>
      </w:r>
      <w:r w:rsidRPr="00AA45B1">
        <w:t>？</w:t>
      </w:r>
      <w:r w:rsidR="000C720E" w:rsidRPr="00AA45B1">
        <w:rPr>
          <w:rFonts w:hint="eastAsia"/>
        </w:rPr>
        <w:t>（</w:t>
      </w:r>
      <w:r w:rsidRPr="00AA45B1">
        <w:rPr>
          <w:rFonts w:hint="eastAsia"/>
        </w:rPr>
        <w:t>應選</w:t>
      </w:r>
      <w:r w:rsidRPr="00AA45B1">
        <w:t>2</w:t>
      </w:r>
      <w:r w:rsidRPr="00AA45B1">
        <w:rPr>
          <w:rFonts w:hint="eastAsia"/>
        </w:rPr>
        <w:t>項</w:t>
      </w:r>
      <w:r w:rsidR="000C720E" w:rsidRPr="00AA45B1">
        <w:rPr>
          <w:rFonts w:hint="eastAsia"/>
        </w:rPr>
        <w:t>）</w:t>
      </w:r>
    </w:p>
    <w:p w:rsidR="00AD12D2" w:rsidRPr="00A26B22" w:rsidRDefault="00AD12D2" w:rsidP="006860F9">
      <w:pPr>
        <w:pStyle w:val="AA0"/>
        <w:ind w:left="773" w:hanging="377"/>
      </w:pPr>
      <w:r w:rsidRPr="00A26B22">
        <w:t>(</w:t>
      </w:r>
      <w:r w:rsidRPr="00A26B22">
        <w:rPr>
          <w:rFonts w:hint="eastAsia"/>
        </w:rPr>
        <w:t>A</w:t>
      </w:r>
      <w:r w:rsidRPr="00A26B22">
        <w:t>)</w:t>
      </w:r>
      <w:r w:rsidRPr="00A26B22">
        <w:rPr>
          <w:rFonts w:hint="eastAsia"/>
        </w:rPr>
        <w:t>彈簧最大壓縮量</w:t>
      </w:r>
      <w:r w:rsidR="00A519E4" w:rsidRPr="00A26B22">
        <w:rPr>
          <w:position w:val="-24"/>
        </w:rPr>
        <w:object w:dxaOrig="859" w:dyaOrig="639">
          <v:shape id="_x0000_i1093" type="#_x0000_t75" style="width:42.75pt;height:30.85pt" o:ole="">
            <v:imagedata r:id="rId171" o:title=""/>
          </v:shape>
          <o:OLEObject Type="Embed" ProgID="Equation.DSMT4" ShapeID="_x0000_i1093" DrawAspect="Content" ObjectID="_1514377962" r:id="rId172"/>
        </w:object>
      </w:r>
    </w:p>
    <w:p w:rsidR="00AD12D2" w:rsidRPr="00A26B22" w:rsidRDefault="00AD12D2" w:rsidP="006860F9">
      <w:pPr>
        <w:pStyle w:val="AA0"/>
        <w:ind w:left="773" w:hanging="377"/>
      </w:pPr>
      <w:r w:rsidRPr="00A26B22">
        <w:rPr>
          <w:rFonts w:hint="eastAsia"/>
        </w:rPr>
        <w:t>(B)</w:t>
      </w:r>
      <w:r w:rsidRPr="00A26B22">
        <w:rPr>
          <w:rFonts w:hint="eastAsia"/>
        </w:rPr>
        <w:t>木塊彈回右方起始位置時速率小於</w:t>
      </w:r>
      <w:r w:rsidR="00A519E4" w:rsidRPr="00A26B22">
        <w:rPr>
          <w:position w:val="-6"/>
        </w:rPr>
        <w:object w:dxaOrig="180" w:dyaOrig="200">
          <v:shape id="_x0000_i1094" type="#_x0000_t75" style="width:9.5pt;height:10.3pt" o:ole="">
            <v:imagedata r:id="rId169" o:title=""/>
          </v:shape>
          <o:OLEObject Type="Embed" ProgID="Equation.DSMT4" ShapeID="_x0000_i1094" DrawAspect="Content" ObjectID="_1514377963" r:id="rId173"/>
        </w:object>
      </w:r>
    </w:p>
    <w:p w:rsidR="00AD12D2" w:rsidRPr="00A26B22" w:rsidRDefault="00AD12D2" w:rsidP="006860F9">
      <w:pPr>
        <w:pStyle w:val="AA0"/>
        <w:ind w:left="773" w:hanging="377"/>
      </w:pPr>
      <w:r w:rsidRPr="00A26B22">
        <w:t>(</w:t>
      </w:r>
      <w:r w:rsidRPr="00A26B22">
        <w:rPr>
          <w:rFonts w:hint="eastAsia"/>
        </w:rPr>
        <w:t>C</w:t>
      </w:r>
      <w:r w:rsidRPr="00A26B22">
        <w:t>)</w:t>
      </w:r>
      <w:r w:rsidRPr="00A26B22">
        <w:rPr>
          <w:rFonts w:hint="eastAsia"/>
        </w:rPr>
        <w:t>木塊彈回右方起始位置時速率等於</w:t>
      </w:r>
      <w:r w:rsidR="00A519E4" w:rsidRPr="00A26B22">
        <w:rPr>
          <w:position w:val="-6"/>
        </w:rPr>
        <w:object w:dxaOrig="180" w:dyaOrig="200">
          <v:shape id="_x0000_i1095" type="#_x0000_t75" style="width:9.5pt;height:10.3pt" o:ole="">
            <v:imagedata r:id="rId169" o:title=""/>
          </v:shape>
          <o:OLEObject Type="Embed" ProgID="Equation.DSMT4" ShapeID="_x0000_i1095" DrawAspect="Content" ObjectID="_1514377964" r:id="rId174"/>
        </w:object>
      </w:r>
    </w:p>
    <w:p w:rsidR="00AD12D2" w:rsidRPr="00A26B22" w:rsidRDefault="00AD12D2" w:rsidP="006860F9">
      <w:pPr>
        <w:pStyle w:val="AA0"/>
        <w:ind w:left="773" w:hanging="377"/>
      </w:pPr>
      <w:r w:rsidRPr="00A26B22">
        <w:t>(</w:t>
      </w:r>
      <w:r w:rsidRPr="00A26B22">
        <w:rPr>
          <w:rFonts w:hint="eastAsia"/>
        </w:rPr>
        <w:t>D</w:t>
      </w:r>
      <w:r w:rsidRPr="00A26B22">
        <w:t>)</w:t>
      </w:r>
      <w:r w:rsidRPr="00A26B22">
        <w:rPr>
          <w:rFonts w:hint="eastAsia"/>
        </w:rPr>
        <w:t>當彈簧的壓縮量為最大時，系統的力學能為最小</w:t>
      </w:r>
    </w:p>
    <w:p w:rsidR="00AD12D2" w:rsidRPr="00A26B22" w:rsidRDefault="00AD12D2" w:rsidP="006860F9">
      <w:pPr>
        <w:pStyle w:val="AA0"/>
        <w:ind w:left="773" w:hanging="377"/>
      </w:pPr>
      <w:r w:rsidRPr="00A26B22">
        <w:t>(</w:t>
      </w:r>
      <w:r w:rsidRPr="00A26B22">
        <w:rPr>
          <w:rFonts w:hint="eastAsia"/>
        </w:rPr>
        <w:t>E</w:t>
      </w:r>
      <w:r w:rsidRPr="00A26B22">
        <w:t>)</w:t>
      </w:r>
      <w:r w:rsidRPr="00A26B22">
        <w:rPr>
          <w:rFonts w:hint="eastAsia"/>
        </w:rPr>
        <w:t>當彈簧的壓縮量為最大時，系統的力學能為最大</w:t>
      </w:r>
    </w:p>
    <w:p w:rsidR="00AD12D2" w:rsidRPr="00A26B22" w:rsidRDefault="00AD12D2" w:rsidP="00B83DD7">
      <w:pPr>
        <w:pStyle w:val="TIT1"/>
        <w:spacing w:line="360" w:lineRule="atLeast"/>
      </w:pPr>
      <w:r w:rsidRPr="00A26B22">
        <w:lastRenderedPageBreak/>
        <w:t>46.</w:t>
      </w:r>
      <w:r w:rsidRPr="00A26B22">
        <w:tab/>
      </w:r>
      <w:r w:rsidRPr="00A26B22">
        <w:t>質量為</w:t>
      </w:r>
      <w:r w:rsidRPr="00A26B22">
        <w:t>50 kg</w:t>
      </w:r>
      <w:r w:rsidRPr="00A26B22">
        <w:t>的</w:t>
      </w:r>
      <w:proofErr w:type="gramStart"/>
      <w:r w:rsidRPr="00A26B22">
        <w:t>某生站在</w:t>
      </w:r>
      <w:proofErr w:type="gramEnd"/>
      <w:r w:rsidRPr="00A26B22">
        <w:t>電梯內的體重計上，電梯原靜止於第一樓層，電梯起動後最初</w:t>
      </w:r>
      <w:r w:rsidRPr="00A26B22">
        <w:t>10</w:t>
      </w:r>
      <w:r w:rsidR="00512B21">
        <w:t xml:space="preserve"> s</w:t>
      </w:r>
      <w:r w:rsidRPr="00A26B22">
        <w:t>體重計的</w:t>
      </w:r>
      <w:proofErr w:type="gramStart"/>
      <w:r w:rsidRPr="00A26B22">
        <w:t>讀數均為</w:t>
      </w:r>
      <w:proofErr w:type="gramEnd"/>
      <w:r w:rsidRPr="00A26B22">
        <w:t xml:space="preserve">60 </w:t>
      </w:r>
      <w:proofErr w:type="spellStart"/>
      <w:r w:rsidRPr="00A26B22">
        <w:t>kgw</w:t>
      </w:r>
      <w:proofErr w:type="spellEnd"/>
      <w:r w:rsidRPr="00A26B22">
        <w:t>，之後</w:t>
      </w:r>
      <w:r w:rsidRPr="00A26B22">
        <w:t>20</w:t>
      </w:r>
      <w:r w:rsidR="00512B21">
        <w:t xml:space="preserve"> s</w:t>
      </w:r>
      <w:r w:rsidRPr="00A26B22">
        <w:t>體重計的</w:t>
      </w:r>
      <w:proofErr w:type="gramStart"/>
      <w:r w:rsidRPr="00A26B22">
        <w:t>讀數均為</w:t>
      </w:r>
      <w:proofErr w:type="gramEnd"/>
      <w:r w:rsidRPr="00A26B22">
        <w:t xml:space="preserve">45 </w:t>
      </w:r>
      <w:proofErr w:type="spellStart"/>
      <w:r w:rsidRPr="00A26B22">
        <w:t>kgw</w:t>
      </w:r>
      <w:proofErr w:type="spellEnd"/>
      <w:r w:rsidRPr="00A26B22">
        <w:t>。若取重力加速度為</w:t>
      </w:r>
      <w:r w:rsidR="00A519E4" w:rsidRPr="00A26B22">
        <w:rPr>
          <w:position w:val="-6"/>
        </w:rPr>
        <w:object w:dxaOrig="820" w:dyaOrig="300">
          <v:shape id="_x0000_i1096" type="#_x0000_t75" style="width:44.3pt;height:15.05pt" o:ole="">
            <v:imagedata r:id="rId175" o:title=""/>
          </v:shape>
          <o:OLEObject Type="Embed" ProgID="Equation.DSMT4" ShapeID="_x0000_i1096" DrawAspect="Content" ObjectID="_1514377965" r:id="rId176"/>
        </w:object>
      </w:r>
      <w:r w:rsidRPr="00A26B22">
        <w:t>，則電梯經過</w:t>
      </w:r>
      <w:r w:rsidRPr="00A26B22">
        <w:t>30</w:t>
      </w:r>
      <w:r w:rsidR="00512B21">
        <w:t xml:space="preserve"> s</w:t>
      </w:r>
      <w:r w:rsidRPr="00A26B22">
        <w:t>的位移為</w:t>
      </w:r>
      <w:r w:rsidR="00512B21">
        <w:rPr>
          <w:rFonts w:hint="eastAsia"/>
        </w:rPr>
        <w:t>多少</w:t>
      </w:r>
      <w:r w:rsidR="00512B21">
        <w:rPr>
          <w:rFonts w:hint="eastAsia"/>
        </w:rPr>
        <w:t>m</w:t>
      </w:r>
      <w:r w:rsidRPr="00A26B22">
        <w:t>？</w:t>
      </w:r>
    </w:p>
    <w:p w:rsidR="00CE63DD" w:rsidRPr="00A26B22" w:rsidRDefault="00CE63DD" w:rsidP="00B83DD7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A26B22">
        <w:t>(A) 100</w:t>
      </w:r>
      <w:r w:rsidRPr="00A26B22">
        <w:tab/>
        <w:t>(B) 150</w:t>
      </w:r>
      <w:r w:rsidRPr="00A26B22">
        <w:tab/>
        <w:t>(C) 200</w:t>
      </w:r>
      <w:r w:rsidRPr="00A26B22">
        <w:tab/>
        <w:t>(D) 250</w:t>
      </w:r>
      <w:r w:rsidRPr="00A26B22">
        <w:tab/>
        <w:t>(E) 300</w:t>
      </w:r>
    </w:p>
    <w:p w:rsidR="005341C9" w:rsidRPr="00A26B22" w:rsidRDefault="005341C9" w:rsidP="00B83DD7">
      <w:pPr>
        <w:pStyle w:val="TIT1"/>
        <w:spacing w:line="360" w:lineRule="atLeast"/>
      </w:pPr>
      <w:r w:rsidRPr="00A26B22">
        <w:rPr>
          <w:rFonts w:hint="eastAsia"/>
        </w:rPr>
        <w:t>47.</w:t>
      </w:r>
      <w:r w:rsidR="000A6E76" w:rsidRPr="00A26B22">
        <w:tab/>
      </w:r>
      <w:r w:rsidRPr="00A26B22">
        <w:rPr>
          <w:rFonts w:hint="eastAsia"/>
        </w:rPr>
        <w:t>質量分別</w:t>
      </w:r>
      <w:r w:rsidRPr="00A26B22">
        <w:t>為</w:t>
      </w:r>
      <w:r w:rsidR="00A519E4" w:rsidRPr="00A26B22">
        <w:rPr>
          <w:position w:val="-10"/>
        </w:rPr>
        <w:object w:dxaOrig="320" w:dyaOrig="320">
          <v:shape id="_x0000_i1097" type="#_x0000_t75" style="width:15.8pt;height:15.8pt" o:ole="">
            <v:imagedata r:id="rId177" o:title=""/>
          </v:shape>
          <o:OLEObject Type="Embed" ProgID="Equation.DSMT4" ShapeID="_x0000_i1097" DrawAspect="Content" ObjectID="_1514377966" r:id="rId178"/>
        </w:object>
      </w:r>
      <w:r w:rsidRPr="00A26B22">
        <w:rPr>
          <w:rFonts w:hint="eastAsia"/>
        </w:rPr>
        <w:t>與</w:t>
      </w:r>
      <w:r w:rsidR="00512B21" w:rsidRPr="00A26B22">
        <w:rPr>
          <w:position w:val="-10"/>
        </w:rPr>
        <w:object w:dxaOrig="360" w:dyaOrig="320">
          <v:shape id="_x0000_i1098" type="#_x0000_t75" style="width:18.2pt;height:15.8pt" o:ole="">
            <v:imagedata r:id="rId179" o:title=""/>
          </v:shape>
          <o:OLEObject Type="Embed" ProgID="Equation.DSMT4" ShapeID="_x0000_i1098" DrawAspect="Content" ObjectID="_1514377967" r:id="rId180"/>
        </w:object>
      </w:r>
      <w:r w:rsidRPr="00A26B22">
        <w:rPr>
          <w:rFonts w:hint="eastAsia"/>
        </w:rPr>
        <w:t>的甲、乙兩</w:t>
      </w:r>
      <w:proofErr w:type="gramStart"/>
      <w:r w:rsidRPr="00A26B22">
        <w:rPr>
          <w:rFonts w:hint="eastAsia"/>
        </w:rPr>
        <w:t>衛星均繞地球</w:t>
      </w:r>
      <w:proofErr w:type="gramEnd"/>
      <w:r w:rsidRPr="00A26B22">
        <w:rPr>
          <w:rFonts w:hint="eastAsia"/>
        </w:rPr>
        <w:t>作等速圓周運動，</w:t>
      </w:r>
      <w:proofErr w:type="gramStart"/>
      <w:r w:rsidRPr="00A26B22">
        <w:rPr>
          <w:rFonts w:hint="eastAsia"/>
        </w:rPr>
        <w:t>已知</w:t>
      </w:r>
      <w:r w:rsidRPr="00A26B22">
        <w:t>甲</w:t>
      </w:r>
      <w:proofErr w:type="gramEnd"/>
      <w:r w:rsidRPr="00A26B22">
        <w:rPr>
          <w:rFonts w:hint="eastAsia"/>
        </w:rPr>
        <w:t>、</w:t>
      </w:r>
      <w:r w:rsidRPr="00A26B22">
        <w:t>乙衛星</w:t>
      </w:r>
      <w:r w:rsidRPr="00A26B22">
        <w:rPr>
          <w:rFonts w:hint="eastAsia"/>
        </w:rPr>
        <w:t>的</w:t>
      </w:r>
      <w:r w:rsidRPr="00A26B22">
        <w:t>軌道半徑</w:t>
      </w:r>
      <w:r w:rsidRPr="00A26B22">
        <w:rPr>
          <w:rFonts w:hint="eastAsia"/>
        </w:rPr>
        <w:t>分別</w:t>
      </w:r>
      <w:r w:rsidRPr="00A26B22">
        <w:t>為</w:t>
      </w:r>
      <w:r w:rsidR="000A6E76" w:rsidRPr="00A26B22">
        <w:rPr>
          <w:position w:val="-10"/>
        </w:rPr>
        <w:object w:dxaOrig="300" w:dyaOrig="320">
          <v:shape id="_x0000_i1099" type="#_x0000_t75" style="width:15.8pt;height:15.8pt" o:ole="">
            <v:imagedata r:id="rId181" o:title=""/>
          </v:shape>
          <o:OLEObject Type="Embed" ProgID="Equation.DSMT4" ShapeID="_x0000_i1099" DrawAspect="Content" ObjectID="_1514377968" r:id="rId182"/>
        </w:object>
      </w:r>
      <w:r w:rsidRPr="00A26B22">
        <w:rPr>
          <w:rFonts w:hint="eastAsia"/>
        </w:rPr>
        <w:t>與</w:t>
      </w:r>
      <w:r w:rsidR="000A6E76" w:rsidRPr="00A26B22">
        <w:rPr>
          <w:position w:val="-10"/>
        </w:rPr>
        <w:object w:dxaOrig="279" w:dyaOrig="320">
          <v:shape id="_x0000_i1100" type="#_x0000_t75" style="width:15.05pt;height:15.8pt" o:ole="">
            <v:imagedata r:id="rId183" o:title=""/>
          </v:shape>
          <o:OLEObject Type="Embed" ProgID="Equation.DSMT4" ShapeID="_x0000_i1100" DrawAspect="Content" ObjectID="_1514377969" r:id="rId184"/>
        </w:object>
      </w:r>
      <w:r w:rsidRPr="00A26B22">
        <w:rPr>
          <w:rFonts w:hint="eastAsia"/>
        </w:rPr>
        <w:t>，則甲</w:t>
      </w:r>
      <w:r w:rsidRPr="00A26B22">
        <w:t>衛星</w:t>
      </w:r>
      <w:r w:rsidRPr="00A26B22">
        <w:rPr>
          <w:rFonts w:hint="eastAsia"/>
        </w:rPr>
        <w:t>繞地球的速率是乙</w:t>
      </w:r>
      <w:r w:rsidRPr="00A26B22">
        <w:t>衛星</w:t>
      </w:r>
      <w:r w:rsidRPr="00A26B22">
        <w:rPr>
          <w:rFonts w:hint="eastAsia"/>
        </w:rPr>
        <w:t>繞地球速率的多少</w:t>
      </w:r>
      <w:proofErr w:type="gramStart"/>
      <w:r w:rsidRPr="00A26B22">
        <w:rPr>
          <w:rFonts w:hint="eastAsia"/>
        </w:rPr>
        <w:t>倍</w:t>
      </w:r>
      <w:proofErr w:type="gramEnd"/>
      <w:r w:rsidRPr="00A26B22">
        <w:t>？</w:t>
      </w:r>
    </w:p>
    <w:p w:rsidR="005341C9" w:rsidRPr="00A26B22" w:rsidRDefault="005341C9" w:rsidP="00B83DD7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A26B22">
        <w:t>(A)</w:t>
      </w:r>
      <w:r w:rsidRPr="00A26B22">
        <w:rPr>
          <w:rFonts w:hint="eastAsia"/>
        </w:rPr>
        <w:t xml:space="preserve"> </w:t>
      </w:r>
      <w:r w:rsidR="000A6E76" w:rsidRPr="00A26B22">
        <w:rPr>
          <w:position w:val="-30"/>
        </w:rPr>
        <w:object w:dxaOrig="499" w:dyaOrig="700">
          <v:shape id="_x0000_i1101" type="#_x0000_t75" style="width:25.3pt;height:35.6pt" o:ole="">
            <v:imagedata r:id="rId185" o:title=""/>
          </v:shape>
          <o:OLEObject Type="Embed" ProgID="Equation.DSMT4" ShapeID="_x0000_i1101" DrawAspect="Content" ObjectID="_1514377970" r:id="rId186"/>
        </w:object>
      </w:r>
      <w:r w:rsidR="000A6E76" w:rsidRPr="00A26B22">
        <w:tab/>
      </w:r>
      <w:r w:rsidRPr="00A26B22">
        <w:t xml:space="preserve">(B) </w:t>
      </w:r>
      <w:r w:rsidR="000A6E76" w:rsidRPr="00A26B22">
        <w:rPr>
          <w:position w:val="-30"/>
        </w:rPr>
        <w:object w:dxaOrig="499" w:dyaOrig="700">
          <v:shape id="_x0000_i1102" type="#_x0000_t75" style="width:25.3pt;height:35.6pt" o:ole="">
            <v:imagedata r:id="rId187" o:title=""/>
          </v:shape>
          <o:OLEObject Type="Embed" ProgID="Equation.DSMT4" ShapeID="_x0000_i1102" DrawAspect="Content" ObjectID="_1514377971" r:id="rId188"/>
        </w:object>
      </w:r>
      <w:r w:rsidR="000A6E76" w:rsidRPr="00A26B22">
        <w:tab/>
      </w:r>
      <w:r w:rsidRPr="00A26B22">
        <w:t>(</w:t>
      </w:r>
      <w:r w:rsidRPr="00A26B22">
        <w:rPr>
          <w:rFonts w:hint="eastAsia"/>
        </w:rPr>
        <w:t>C</w:t>
      </w:r>
      <w:r w:rsidRPr="00A26B22">
        <w:t>)</w:t>
      </w:r>
      <w:r w:rsidRPr="00A26B22">
        <w:rPr>
          <w:rFonts w:hint="eastAsia"/>
        </w:rPr>
        <w:t xml:space="preserve"> </w:t>
      </w:r>
      <w:r w:rsidR="000A6E76" w:rsidRPr="00A26B22">
        <w:rPr>
          <w:position w:val="-30"/>
        </w:rPr>
        <w:object w:dxaOrig="780" w:dyaOrig="700">
          <v:shape id="_x0000_i1103" type="#_x0000_t75" style="width:38pt;height:35.6pt" o:ole="">
            <v:imagedata r:id="rId189" o:title=""/>
          </v:shape>
          <o:OLEObject Type="Embed" ProgID="Equation.DSMT4" ShapeID="_x0000_i1103" DrawAspect="Content" ObjectID="_1514377972" r:id="rId190"/>
        </w:object>
      </w:r>
      <w:r w:rsidR="000A6E76" w:rsidRPr="00A26B22">
        <w:tab/>
      </w:r>
      <w:r w:rsidRPr="00A26B22">
        <w:t>(</w:t>
      </w:r>
      <w:r w:rsidRPr="00A26B22">
        <w:rPr>
          <w:rFonts w:hint="eastAsia"/>
        </w:rPr>
        <w:t>D</w:t>
      </w:r>
      <w:r w:rsidRPr="00A26B22">
        <w:t>)</w:t>
      </w:r>
      <w:r w:rsidRPr="00A26B22">
        <w:rPr>
          <w:rFonts w:hint="eastAsia"/>
        </w:rPr>
        <w:t xml:space="preserve"> </w:t>
      </w:r>
      <w:r w:rsidR="000A6E76" w:rsidRPr="00A26B22">
        <w:rPr>
          <w:position w:val="-30"/>
        </w:rPr>
        <w:object w:dxaOrig="780" w:dyaOrig="700">
          <v:shape id="_x0000_i1104" type="#_x0000_t75" style="width:38pt;height:35.6pt" o:ole="">
            <v:imagedata r:id="rId191" o:title=""/>
          </v:shape>
          <o:OLEObject Type="Embed" ProgID="Equation.DSMT4" ShapeID="_x0000_i1104" DrawAspect="Content" ObjectID="_1514377973" r:id="rId192"/>
        </w:object>
      </w:r>
      <w:r w:rsidR="000A6E76" w:rsidRPr="00A26B22">
        <w:tab/>
      </w:r>
      <w:r w:rsidRPr="00A26B22">
        <w:t>(</w:t>
      </w:r>
      <w:r w:rsidRPr="00A26B22">
        <w:rPr>
          <w:rFonts w:hint="eastAsia"/>
        </w:rPr>
        <w:t>E</w:t>
      </w:r>
      <w:r w:rsidRPr="00A26B22">
        <w:t>)</w:t>
      </w:r>
      <w:r w:rsidRPr="00A26B22">
        <w:rPr>
          <w:rFonts w:hint="eastAsia"/>
        </w:rPr>
        <w:t xml:space="preserve"> </w:t>
      </w:r>
      <w:r w:rsidR="000A6E76" w:rsidRPr="00A26B22">
        <w:rPr>
          <w:position w:val="-30"/>
        </w:rPr>
        <w:object w:dxaOrig="760" w:dyaOrig="700">
          <v:shape id="_x0000_i1105" type="#_x0000_t75" style="width:38pt;height:35.6pt" o:ole="">
            <v:imagedata r:id="rId193" o:title=""/>
          </v:shape>
          <o:OLEObject Type="Embed" ProgID="Equation.DSMT4" ShapeID="_x0000_i1105" DrawAspect="Content" ObjectID="_1514377974" r:id="rId194"/>
        </w:object>
      </w:r>
    </w:p>
    <w:p w:rsidR="0035111B" w:rsidRPr="00FC6837" w:rsidRDefault="0035111B" w:rsidP="00B83DD7">
      <w:pPr>
        <w:pStyle w:val="-05"/>
        <w:spacing w:beforeLines="50" w:before="120"/>
      </w:pPr>
      <w:r w:rsidRPr="00FC6837">
        <w:rPr>
          <w:rFonts w:hint="eastAsia"/>
        </w:rPr>
        <w:t>4</w:t>
      </w:r>
      <w:r>
        <w:t>8</w:t>
      </w:r>
      <w:r w:rsidRPr="00FC6837">
        <w:rPr>
          <w:rFonts w:hint="eastAsia"/>
        </w:rPr>
        <w:t>-</w:t>
      </w:r>
      <w:r>
        <w:t>49</w:t>
      </w:r>
      <w:r w:rsidRPr="00FC6837">
        <w:rPr>
          <w:rFonts w:hint="eastAsia"/>
        </w:rPr>
        <w:t>為題組</w:t>
      </w:r>
    </w:p>
    <w:p w:rsidR="0035111B" w:rsidRPr="00AC11C7" w:rsidRDefault="0035111B" w:rsidP="00B83DD7">
      <w:pPr>
        <w:pStyle w:val="tit22"/>
        <w:ind w:firstLineChars="200" w:firstLine="520"/>
      </w:pPr>
      <w:r w:rsidRPr="00AC11C7">
        <w:rPr>
          <w:rFonts w:hint="eastAsia"/>
        </w:rPr>
        <w:t>現有</w:t>
      </w:r>
      <w:r w:rsidRPr="00AC11C7">
        <w:t>X, Y, Z, W, T, Q</w:t>
      </w:r>
      <w:r w:rsidRPr="00AC11C7">
        <w:rPr>
          <w:rFonts w:hint="eastAsia"/>
        </w:rPr>
        <w:t>六種元素，其相關敘述如下：</w:t>
      </w:r>
    </w:p>
    <w:p w:rsidR="0035111B" w:rsidRPr="00AC11C7" w:rsidRDefault="0035111B" w:rsidP="00B83DD7">
      <w:pPr>
        <w:pStyle w:val="tit22"/>
        <w:ind w:firstLineChars="200" w:firstLine="520"/>
      </w:pPr>
      <w:r w:rsidRPr="00AC11C7">
        <w:t>X</w:t>
      </w:r>
      <w:r w:rsidRPr="00AC11C7">
        <w:rPr>
          <w:rFonts w:hint="eastAsia"/>
        </w:rPr>
        <w:t>和</w:t>
      </w:r>
      <w:r w:rsidRPr="00AC11C7">
        <w:t>Y</w:t>
      </w:r>
      <w:proofErr w:type="gramStart"/>
      <w:r w:rsidRPr="00AC11C7">
        <w:rPr>
          <w:rFonts w:hint="eastAsia"/>
        </w:rPr>
        <w:t>均為第三</w:t>
      </w:r>
      <w:proofErr w:type="gramEnd"/>
      <w:r w:rsidRPr="00AC11C7">
        <w:rPr>
          <w:rFonts w:hint="eastAsia"/>
        </w:rPr>
        <w:t>週期的元素，其價電子數分別為</w:t>
      </w:r>
      <w:r w:rsidRPr="00AC11C7">
        <w:t>2</w:t>
      </w:r>
      <w:r w:rsidRPr="00AC11C7">
        <w:rPr>
          <w:rFonts w:hint="eastAsia"/>
        </w:rPr>
        <w:t>和</w:t>
      </w:r>
      <w:r w:rsidRPr="00AC11C7">
        <w:t>7</w:t>
      </w:r>
      <w:r w:rsidRPr="00AC11C7">
        <w:rPr>
          <w:rFonts w:hint="eastAsia"/>
        </w:rPr>
        <w:t>；</w:t>
      </w:r>
      <w:r w:rsidRPr="00AC11C7">
        <w:t>Z, W, T</w:t>
      </w:r>
      <w:proofErr w:type="gramStart"/>
      <w:r w:rsidRPr="00AC11C7">
        <w:rPr>
          <w:rFonts w:hint="eastAsia"/>
        </w:rPr>
        <w:t>均為第二</w:t>
      </w:r>
      <w:proofErr w:type="gramEnd"/>
      <w:r w:rsidRPr="00AC11C7">
        <w:rPr>
          <w:rFonts w:hint="eastAsia"/>
        </w:rPr>
        <w:t>週期元素，其價電子數依序為</w:t>
      </w:r>
      <w:r w:rsidRPr="00AC11C7">
        <w:t>4, 5, 6</w:t>
      </w:r>
      <w:r w:rsidRPr="00AC11C7">
        <w:rPr>
          <w:rFonts w:hint="eastAsia"/>
        </w:rPr>
        <w:t>；</w:t>
      </w:r>
      <w:r w:rsidRPr="00AC11C7">
        <w:t>Q</w:t>
      </w:r>
      <w:r w:rsidRPr="00AC11C7">
        <w:rPr>
          <w:rFonts w:hint="eastAsia"/>
        </w:rPr>
        <w:t>為第一週期的元素。根據以上資訊回答下列問題。</w:t>
      </w:r>
    </w:p>
    <w:p w:rsidR="0035111B" w:rsidRPr="007044C9" w:rsidRDefault="0035111B" w:rsidP="00B83DD7">
      <w:pPr>
        <w:pStyle w:val="TIT103691201"/>
        <w:spacing w:line="360" w:lineRule="atLeast"/>
      </w:pPr>
      <w:r w:rsidRPr="00CF5E21">
        <w:rPr>
          <w:rFonts w:hint="eastAsia"/>
        </w:rPr>
        <w:t>4</w:t>
      </w:r>
      <w:r>
        <w:t>8</w:t>
      </w:r>
      <w:r w:rsidRPr="00CF5E21">
        <w:rPr>
          <w:rFonts w:hint="eastAsia"/>
        </w:rPr>
        <w:t>.</w:t>
      </w:r>
      <w:r w:rsidRPr="00CF5E21">
        <w:tab/>
      </w:r>
      <w:r w:rsidRPr="00CF5E21">
        <w:rPr>
          <w:rFonts w:hint="eastAsia"/>
        </w:rPr>
        <w:t>下列有關</w:t>
      </w:r>
      <w:r w:rsidRPr="00CF5E21">
        <w:t>X</w:t>
      </w:r>
      <w:r w:rsidRPr="00CF5E21">
        <w:rPr>
          <w:rFonts w:hint="eastAsia"/>
        </w:rPr>
        <w:t>與</w:t>
      </w:r>
      <w:r w:rsidRPr="00CF5E21">
        <w:t>Y</w:t>
      </w:r>
      <w:r w:rsidRPr="00CF5E21">
        <w:rPr>
          <w:rFonts w:hint="eastAsia"/>
        </w:rPr>
        <w:t>所形成之化合物的敘述，何者</w:t>
      </w:r>
      <w:r w:rsidRPr="00CF5E21">
        <w:rPr>
          <w:rFonts w:hint="eastAsia"/>
          <w:b/>
          <w:u w:val="single"/>
        </w:rPr>
        <w:t>錯誤</w:t>
      </w:r>
      <w:r w:rsidRPr="007044C9">
        <w:t>？</w:t>
      </w:r>
    </w:p>
    <w:p w:rsidR="0035111B" w:rsidRPr="00FC6837" w:rsidRDefault="0035111B" w:rsidP="00B83DD7">
      <w:pPr>
        <w:pStyle w:val="AA0"/>
        <w:ind w:left="773" w:hanging="377"/>
      </w:pPr>
      <w:r w:rsidRPr="00FC6837">
        <w:t>(A)</w:t>
      </w:r>
      <w:r w:rsidRPr="00FC6837">
        <w:rPr>
          <w:rFonts w:hint="eastAsia"/>
        </w:rPr>
        <w:t>此化合物中</w:t>
      </w:r>
      <w:r w:rsidRPr="00FC6837">
        <w:t>X</w:t>
      </w:r>
      <w:r w:rsidRPr="00FC6837">
        <w:rPr>
          <w:rFonts w:hint="eastAsia"/>
        </w:rPr>
        <w:t>與</w:t>
      </w:r>
      <w:r w:rsidRPr="00FC6837">
        <w:t>Y</w:t>
      </w:r>
      <w:r w:rsidRPr="00FC6837">
        <w:rPr>
          <w:rFonts w:hint="eastAsia"/>
        </w:rPr>
        <w:t>之間的鍵結屬於離子鍵</w:t>
      </w:r>
    </w:p>
    <w:p w:rsidR="0035111B" w:rsidRPr="00FC6837" w:rsidRDefault="0035111B" w:rsidP="00B83DD7">
      <w:pPr>
        <w:pStyle w:val="AA0"/>
        <w:ind w:left="773" w:hanging="377"/>
      </w:pPr>
      <w:r w:rsidRPr="00FC6837">
        <w:t>(B)</w:t>
      </w:r>
      <w:r w:rsidRPr="00FC6837">
        <w:rPr>
          <w:rFonts w:hint="eastAsia"/>
        </w:rPr>
        <w:t>此</w:t>
      </w:r>
      <w:proofErr w:type="gramStart"/>
      <w:r w:rsidRPr="00FC6837">
        <w:rPr>
          <w:rFonts w:hint="eastAsia"/>
        </w:rPr>
        <w:t>化合物易溶於</w:t>
      </w:r>
      <w:proofErr w:type="gramEnd"/>
      <w:r w:rsidRPr="00FC6837">
        <w:rPr>
          <w:rFonts w:hint="eastAsia"/>
        </w:rPr>
        <w:t>水</w:t>
      </w:r>
    </w:p>
    <w:p w:rsidR="0035111B" w:rsidRPr="00FC6837" w:rsidRDefault="0035111B" w:rsidP="00B83DD7">
      <w:pPr>
        <w:pStyle w:val="AA0"/>
        <w:ind w:left="773" w:hanging="377"/>
      </w:pPr>
      <w:r w:rsidRPr="00FC6837">
        <w:t>(C)</w:t>
      </w:r>
      <w:r w:rsidRPr="00FC6837">
        <w:rPr>
          <w:rFonts w:hint="eastAsia"/>
        </w:rPr>
        <w:t>將此化合物加熱成熔融態</w:t>
      </w:r>
      <w:r>
        <w:rPr>
          <w:rFonts w:hint="eastAsia"/>
        </w:rPr>
        <w:t>，</w:t>
      </w:r>
      <w:r w:rsidRPr="00FC6837">
        <w:rPr>
          <w:rFonts w:hint="eastAsia"/>
        </w:rPr>
        <w:t>則可導電</w:t>
      </w:r>
    </w:p>
    <w:p w:rsidR="0035111B" w:rsidRPr="00FC6837" w:rsidRDefault="0035111B" w:rsidP="00B83DD7">
      <w:pPr>
        <w:pStyle w:val="AA0"/>
        <w:ind w:left="773" w:hanging="377"/>
      </w:pPr>
      <w:r w:rsidRPr="00FC6837">
        <w:t>(D)</w:t>
      </w:r>
      <w:r w:rsidRPr="00FC6837">
        <w:rPr>
          <w:rFonts w:hint="eastAsia"/>
        </w:rPr>
        <w:t>此化合物具有延展性</w:t>
      </w:r>
    </w:p>
    <w:p w:rsidR="0035111B" w:rsidRPr="00FC6837" w:rsidRDefault="0035111B" w:rsidP="00B83DD7">
      <w:pPr>
        <w:pStyle w:val="AA0"/>
        <w:ind w:left="773" w:hanging="377"/>
      </w:pPr>
      <w:r w:rsidRPr="00FC6837">
        <w:t>(E)</w:t>
      </w:r>
      <w:r w:rsidRPr="00FC6837">
        <w:rPr>
          <w:rFonts w:hint="eastAsia"/>
        </w:rPr>
        <w:t>此化合物之化學式可以</w:t>
      </w:r>
      <w:r w:rsidRPr="000215D3">
        <w:rPr>
          <w:position w:val="-10"/>
        </w:rPr>
        <w:object w:dxaOrig="440" w:dyaOrig="320">
          <v:shape id="_x0000_i1106" type="#_x0000_t75" style="width:21.35pt;height:15.8pt" o:ole="">
            <v:imagedata r:id="rId195" o:title=""/>
          </v:shape>
          <o:OLEObject Type="Embed" ProgID="Equation.DSMT4" ShapeID="_x0000_i1106" DrawAspect="Content" ObjectID="_1514377975" r:id="rId196"/>
        </w:object>
      </w:r>
      <w:r w:rsidRPr="00FC6837">
        <w:rPr>
          <w:rFonts w:hint="eastAsia"/>
        </w:rPr>
        <w:t>表示</w:t>
      </w:r>
    </w:p>
    <w:p w:rsidR="0035111B" w:rsidRPr="00CF5E21" w:rsidRDefault="0035111B" w:rsidP="00B83DD7">
      <w:pPr>
        <w:pStyle w:val="TIT103691201"/>
        <w:spacing w:line="360" w:lineRule="atLeast"/>
      </w:pPr>
      <w:r>
        <w:rPr>
          <w:rFonts w:hint="eastAsia"/>
        </w:rPr>
        <w:t>49</w:t>
      </w:r>
      <w:r w:rsidRPr="00CF5E21">
        <w:rPr>
          <w:rFonts w:hint="eastAsia"/>
        </w:rPr>
        <w:t>.</w:t>
      </w:r>
      <w:r w:rsidRPr="00CF5E21">
        <w:tab/>
      </w:r>
      <w:r w:rsidRPr="00CF5E21">
        <w:rPr>
          <w:rFonts w:hint="eastAsia"/>
        </w:rPr>
        <w:t>下列化學式代表</w:t>
      </w:r>
      <w:r>
        <w:rPr>
          <w:rFonts w:hint="eastAsia"/>
        </w:rPr>
        <w:t>由</w:t>
      </w:r>
      <w:r w:rsidRPr="00CF5E21">
        <w:rPr>
          <w:rFonts w:hint="eastAsia"/>
        </w:rPr>
        <w:t>這些元素所形成的分子，其中哪一個分子的路易斯結構</w:t>
      </w:r>
      <w:r w:rsidRPr="003D28CF">
        <w:rPr>
          <w:rFonts w:hint="eastAsia"/>
          <w:b/>
          <w:u w:val="single"/>
        </w:rPr>
        <w:t>不具有</w:t>
      </w:r>
      <w:proofErr w:type="gramStart"/>
      <w:r w:rsidRPr="00CF5E21">
        <w:rPr>
          <w:rFonts w:hint="eastAsia"/>
        </w:rPr>
        <w:t>孤</w:t>
      </w:r>
      <w:proofErr w:type="gramEnd"/>
      <w:r w:rsidRPr="00CF5E21">
        <w:rPr>
          <w:rFonts w:hint="eastAsia"/>
        </w:rPr>
        <w:t>電子對</w:t>
      </w:r>
      <w:r w:rsidRPr="00CF5E21">
        <w:t>？</w:t>
      </w:r>
    </w:p>
    <w:p w:rsidR="0035111B" w:rsidRPr="00FC6837" w:rsidRDefault="0035111B" w:rsidP="00B83DD7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FC6837">
        <w:t>(A)</w:t>
      </w:r>
      <w:r w:rsidRPr="000215D3">
        <w:rPr>
          <w:position w:val="-10"/>
        </w:rPr>
        <w:object w:dxaOrig="400" w:dyaOrig="300">
          <v:shape id="_x0000_i1107" type="#_x0000_t75" style="width:19.8pt;height:15.8pt" o:ole="">
            <v:imagedata r:id="rId197" o:title=""/>
          </v:shape>
          <o:OLEObject Type="Embed" ProgID="Equation.DSMT4" ShapeID="_x0000_i1107" DrawAspect="Content" ObjectID="_1514377976" r:id="rId198"/>
        </w:object>
      </w:r>
      <w:r w:rsidRPr="00FC6837">
        <w:rPr>
          <w:rFonts w:hint="eastAsia"/>
        </w:rPr>
        <w:tab/>
      </w:r>
      <w:r w:rsidRPr="00FC6837">
        <w:t>(B)</w:t>
      </w:r>
      <w:r w:rsidRPr="000215D3">
        <w:rPr>
          <w:position w:val="-10"/>
        </w:rPr>
        <w:object w:dxaOrig="460" w:dyaOrig="320">
          <v:shape id="_x0000_i1108" type="#_x0000_t75" style="width:23.75pt;height:15.8pt" o:ole="">
            <v:imagedata r:id="rId199" o:title=""/>
          </v:shape>
          <o:OLEObject Type="Embed" ProgID="Equation.DSMT4" ShapeID="_x0000_i1108" DrawAspect="Content" ObjectID="_1514377977" r:id="rId200"/>
        </w:object>
      </w:r>
      <w:r w:rsidRPr="00FC6837">
        <w:rPr>
          <w:rFonts w:hint="eastAsia"/>
        </w:rPr>
        <w:tab/>
      </w:r>
      <w:r w:rsidRPr="00FC6837">
        <w:t>(C)</w:t>
      </w:r>
      <w:r w:rsidRPr="000215D3">
        <w:rPr>
          <w:position w:val="-10"/>
        </w:rPr>
        <w:object w:dxaOrig="520" w:dyaOrig="320">
          <v:shape id="_x0000_i1109" type="#_x0000_t75" style="width:26.9pt;height:15.8pt" o:ole="">
            <v:imagedata r:id="rId201" o:title=""/>
          </v:shape>
          <o:OLEObject Type="Embed" ProgID="Equation.DSMT4" ShapeID="_x0000_i1109" DrawAspect="Content" ObjectID="_1514377978" r:id="rId202"/>
        </w:object>
      </w:r>
      <w:r w:rsidRPr="00FC6837">
        <w:rPr>
          <w:rFonts w:hint="eastAsia"/>
        </w:rPr>
        <w:tab/>
      </w:r>
      <w:r w:rsidRPr="00FC6837">
        <w:t>(D)</w:t>
      </w:r>
      <w:r w:rsidRPr="000215D3">
        <w:rPr>
          <w:position w:val="-10"/>
        </w:rPr>
        <w:object w:dxaOrig="400" w:dyaOrig="320">
          <v:shape id="_x0000_i1110" type="#_x0000_t75" style="width:19.8pt;height:15.8pt" o:ole="">
            <v:imagedata r:id="rId203" o:title=""/>
          </v:shape>
          <o:OLEObject Type="Embed" ProgID="Equation.DSMT4" ShapeID="_x0000_i1110" DrawAspect="Content" ObjectID="_1514377979" r:id="rId204"/>
        </w:object>
      </w:r>
      <w:r w:rsidRPr="00FC6837">
        <w:rPr>
          <w:rFonts w:hint="eastAsia"/>
        </w:rPr>
        <w:tab/>
      </w:r>
      <w:r w:rsidRPr="00FC6837">
        <w:t>(E)</w:t>
      </w:r>
      <w:r w:rsidRPr="000215D3">
        <w:rPr>
          <w:position w:val="-10"/>
        </w:rPr>
        <w:object w:dxaOrig="260" w:dyaOrig="320">
          <v:shape id="_x0000_i1111" type="#_x0000_t75" style="width:11.85pt;height:15.8pt" o:ole="">
            <v:imagedata r:id="rId205" o:title=""/>
          </v:shape>
          <o:OLEObject Type="Embed" ProgID="Equation.DSMT4" ShapeID="_x0000_i1111" DrawAspect="Content" ObjectID="_1514377980" r:id="rId206"/>
        </w:object>
      </w:r>
    </w:p>
    <w:p w:rsidR="005B3AD8" w:rsidRPr="00AA45B1" w:rsidRDefault="005B3AD8" w:rsidP="00B83DD7">
      <w:pPr>
        <w:pStyle w:val="TIT103691201"/>
        <w:spacing w:line="360" w:lineRule="atLeast"/>
      </w:pPr>
      <w:r w:rsidRPr="00AA45B1">
        <w:rPr>
          <w:rFonts w:hint="eastAsia"/>
        </w:rPr>
        <w:t>50</w:t>
      </w:r>
      <w:r w:rsidRPr="00AA45B1">
        <w:t>.</w:t>
      </w:r>
      <w:r w:rsidRPr="00AA45B1">
        <w:tab/>
      </w:r>
      <w:r w:rsidRPr="00AA45B1">
        <w:rPr>
          <w:rFonts w:hint="eastAsia"/>
        </w:rPr>
        <w:t>圖</w:t>
      </w:r>
      <w:r w:rsidRPr="00AA45B1">
        <w:rPr>
          <w:rFonts w:hint="eastAsia"/>
        </w:rPr>
        <w:t>1</w:t>
      </w:r>
      <w:r w:rsidR="00A83048">
        <w:t>6</w:t>
      </w:r>
      <w:r w:rsidRPr="00AA45B1">
        <w:rPr>
          <w:rFonts w:hint="eastAsia"/>
        </w:rPr>
        <w:t>是甲與乙的溶解度曲線。下列有關溶解度與濃度的敘述，哪些正確</w:t>
      </w:r>
      <w:r w:rsidR="00436301">
        <w:rPr>
          <w:rFonts w:hint="eastAsia"/>
        </w:rPr>
        <w:t>？</w:t>
      </w:r>
      <w:r w:rsidRPr="00AA45B1">
        <w:rPr>
          <w:rFonts w:hint="eastAsia"/>
        </w:rPr>
        <w:t>（應選</w:t>
      </w:r>
      <w:r w:rsidRPr="00AA45B1">
        <w:t>3</w:t>
      </w:r>
      <w:r w:rsidRPr="00AA45B1">
        <w:rPr>
          <w:rFonts w:hint="eastAsia"/>
        </w:rPr>
        <w:t>項）</w:t>
      </w:r>
    </w:p>
    <w:p w:rsidR="005B3AD8" w:rsidRPr="00132A97" w:rsidRDefault="00B83DD7" w:rsidP="00B83DD7">
      <w:pPr>
        <w:pStyle w:val="AA0"/>
        <w:ind w:left="715" w:hanging="319"/>
      </w:pPr>
      <w:r>
        <w:rPr>
          <w:rFonts w:asciiTheme="minorHAnsi" w:eastAsiaTheme="minorEastAsia" w:hAnsiTheme="minorHAnsi" w:cstheme="minorBidi"/>
          <w:noProof/>
        </w:rPr>
        <mc:AlternateContent>
          <mc:Choice Requires="wpg">
            <w:drawing>
              <wp:anchor distT="0" distB="0" distL="114300" distR="114300" simplePos="0" relativeHeight="251805184" behindDoc="0" locked="0" layoutInCell="1" allowOverlap="1" wp14:anchorId="0A3EAB9F" wp14:editId="214A9B00">
                <wp:simplePos x="0" y="0"/>
                <wp:positionH relativeFrom="column">
                  <wp:posOffset>3875405</wp:posOffset>
                </wp:positionH>
                <wp:positionV relativeFrom="paragraph">
                  <wp:posOffset>102123</wp:posOffset>
                </wp:positionV>
                <wp:extent cx="1915160" cy="2001520"/>
                <wp:effectExtent l="0" t="0" r="8890" b="0"/>
                <wp:wrapSquare wrapText="bothSides"/>
                <wp:docPr id="252" name="群組 2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915160" cy="2001520"/>
                          <a:chOff x="37856" y="-14913"/>
                          <a:chExt cx="2363616" cy="2470279"/>
                        </a:xfrm>
                      </wpg:grpSpPr>
                      <wps:wsp>
                        <wps:cNvPr id="25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57573" y="2231846"/>
                            <a:ext cx="502919" cy="223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081BFB" w:rsidRDefault="000A12CD" w:rsidP="00734D33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081BFB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081BFB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254" name="群組 254"/>
                        <wpg:cNvGrpSpPr/>
                        <wpg:grpSpPr>
                          <a:xfrm>
                            <a:off x="37856" y="-14913"/>
                            <a:ext cx="2363616" cy="2154152"/>
                            <a:chOff x="2701" y="-14916"/>
                            <a:chExt cx="2363875" cy="2154565"/>
                          </a:xfrm>
                        </wpg:grpSpPr>
                        <wps:wsp>
                          <wps:cNvPr id="25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1" y="96384"/>
                              <a:ext cx="288904" cy="18228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EE685A" w:rsidRDefault="000A12CD" w:rsidP="00734D33">
                                <w:pPr>
                                  <w:spacing w:line="240" w:lineRule="atLeast"/>
                                  <w:jc w:val="center"/>
                                  <w:rPr>
                                    <w:spacing w:val="10"/>
                                    <w:sz w:val="22"/>
                                    <w:szCs w:val="22"/>
                                  </w:rPr>
                                </w:pPr>
                                <w:r w:rsidRPr="00EE685A">
                                  <w:rPr>
                                    <w:rFonts w:hint="eastAsia"/>
                                    <w:spacing w:val="10"/>
                                    <w:sz w:val="22"/>
                                    <w:szCs w:val="22"/>
                                  </w:rPr>
                                  <w:t>溶解度（</w:t>
                                </w:r>
                                <w:r w:rsidRPr="00EE685A">
                                  <w:rPr>
                                    <w:rFonts w:hint="eastAsia"/>
                                    <w:spacing w:val="10"/>
                                    <w:sz w:val="22"/>
                                    <w:szCs w:val="22"/>
                                  </w:rPr>
                                  <w:t>g</w:t>
                                </w:r>
                                <w:r w:rsidRPr="00EE685A">
                                  <w:rPr>
                                    <w:spacing w:val="10"/>
                                    <w:sz w:val="22"/>
                                    <w:szCs w:val="22"/>
                                  </w:rPr>
                                  <w:t>/100g</w:t>
                                </w:r>
                                <w:r w:rsidRPr="00EE685A">
                                  <w:rPr>
                                    <w:rFonts w:hint="eastAsia"/>
                                    <w:spacing w:val="10"/>
                                    <w:sz w:val="22"/>
                                    <w:szCs w:val="22"/>
                                  </w:rPr>
                                  <w:t>水）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>
                            <a:noAutofit/>
                          </wps:bodyPr>
                        </wps:wsp>
                        <wps:wsp>
                          <wps:cNvPr id="32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2518" y="1926289"/>
                              <a:ext cx="1039144" cy="2133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081BFB" w:rsidRDefault="000A12CD" w:rsidP="00734D33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081BFB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溫度（</w:t>
                                </w:r>
                                <w:r>
                                  <w:rPr>
                                    <w:rFonts w:ascii="標楷體" w:eastAsia="標楷體" w:hAnsi="標楷體" w:cstheme="minorBidi" w:hint="eastAsia"/>
                                    <w:sz w:val="22"/>
                                    <w:szCs w:val="22"/>
                                  </w:rPr>
                                  <w:t>℃</w:t>
                                </w:r>
                                <w:r w:rsidRPr="00081BFB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321" name="群組 321"/>
                          <wpg:cNvGrpSpPr/>
                          <wpg:grpSpPr>
                            <a:xfrm>
                              <a:off x="280087" y="-14916"/>
                              <a:ext cx="2086489" cy="1941205"/>
                              <a:chOff x="0" y="-14916"/>
                              <a:chExt cx="2086489" cy="1941205"/>
                            </a:xfrm>
                          </wpg:grpSpPr>
                          <wps:wsp>
                            <wps:cNvPr id="32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58397" y="-14916"/>
                                <a:ext cx="199908" cy="2336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775454" w:rsidRDefault="000A12CD" w:rsidP="00734D33">
                                  <w:pPr>
                                    <w:snapToGrid w:val="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775454">
                                    <w:rPr>
                                      <w:rFonts w:asciiTheme="minorHAnsi" w:eastAsiaTheme="minorEastAsia" w:hAnsiTheme="minorHAnsi" w:cstheme="minorBidi" w:hint="eastAsia"/>
                                      <w:sz w:val="22"/>
                                      <w:szCs w:val="22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2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08205" y="3558"/>
                                <a:ext cx="212587" cy="21520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775454" w:rsidRDefault="000A12CD" w:rsidP="00734D33">
                                  <w:pPr>
                                    <w:snapToGrid w:val="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775454">
                                    <w:rPr>
                                      <w:rFonts w:asciiTheme="minorHAnsi" w:eastAsiaTheme="minorEastAsia" w:hAnsiTheme="minorHAnsi" w:cstheme="minorBidi" w:hint="eastAsia"/>
                                      <w:sz w:val="22"/>
                                      <w:szCs w:val="22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g:grpSp>
                            <wpg:cNvPr id="324" name="群組 324"/>
                            <wpg:cNvGrpSpPr/>
                            <wpg:grpSpPr>
                              <a:xfrm>
                                <a:off x="241942" y="195689"/>
                                <a:ext cx="1734820" cy="1497330"/>
                                <a:chOff x="0" y="0"/>
                                <a:chExt cx="1734820" cy="149733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25" name="圖片 325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20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872" t="3318" r="2278" b="33080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734820" cy="149733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32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4886" y="483884"/>
                                  <a:ext cx="219075" cy="2054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Default="000A12CD" w:rsidP="00734D33">
                                    <w:pPr>
                                      <w:snapToGrid w:val="0"/>
                                      <w:jc w:val="center"/>
                                    </w:pPr>
                                    <w:r w:rsidRPr="00E16755">
                                      <w:rPr>
                                        <w:rFonts w:ascii="新細明體" w:hAnsi="新細明體" w:cs="新細明體" w:hint="eastAsia"/>
                                        <w:color w:val="000000" w:themeColor="text1"/>
                                        <w:spacing w:val="10"/>
                                        <w:sz w:val="20"/>
                                        <w:szCs w:val="20"/>
                                      </w:rPr>
                                      <w:t>①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2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2280" y="1292967"/>
                                  <a:ext cx="234315" cy="2043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Default="000A12CD" w:rsidP="00734D33">
                                    <w:pPr>
                                      <w:snapToGrid w:val="0"/>
                                      <w:jc w:val="center"/>
                                    </w:pPr>
                                    <w:r w:rsidRPr="00E16755">
                                      <w:rPr>
                                        <w:rFonts w:ascii="新細明體" w:hAnsi="新細明體" w:cs="新細明體" w:hint="eastAsia"/>
                                        <w:color w:val="000000" w:themeColor="text1"/>
                                        <w:spacing w:val="10"/>
                                        <w:sz w:val="20"/>
                                        <w:szCs w:val="20"/>
                                      </w:rPr>
                                      <w:t>②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28" name="直線單箭頭接點 328"/>
                              <wps:cNvCnPr/>
                              <wps:spPr>
                                <a:xfrm flipH="1" flipV="1">
                                  <a:off x="875262" y="444747"/>
                                  <a:ext cx="131445" cy="9398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w="sm" len="sm"/>
                                  <a:tailEnd type="stealth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9" name="直線單箭頭接點 329"/>
                              <wps:cNvCnPr/>
                              <wps:spPr>
                                <a:xfrm flipH="1" flipV="1">
                                  <a:off x="259732" y="1291546"/>
                                  <a:ext cx="122548" cy="101338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w="sm" len="sm"/>
                                  <a:tailEnd type="stealth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0" name="橢圓 330"/>
                              <wps:cNvSpPr/>
                              <wps:spPr>
                                <a:xfrm>
                                  <a:off x="853914" y="416283"/>
                                  <a:ext cx="21590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1" name="橢圓 331"/>
                              <wps:cNvSpPr/>
                              <wps:spPr>
                                <a:xfrm>
                                  <a:off x="238385" y="1259524"/>
                                  <a:ext cx="21590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3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10298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E67565" w:rsidRDefault="000A12CD" w:rsidP="00734D33">
                                  <w:pPr>
                                    <w:snapToGrid w:val="0"/>
                                    <w:jc w:val="center"/>
                                  </w:pP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7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3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320218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E67565" w:rsidRDefault="000A12CD" w:rsidP="00734D33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6</w:t>
                                  </w: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3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58" y="530139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E67565" w:rsidRDefault="000A12CD" w:rsidP="00734D33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5</w:t>
                                  </w: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4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58" y="743618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E67565" w:rsidRDefault="000A12CD" w:rsidP="00734D33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4</w:t>
                                  </w: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4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953538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E67565" w:rsidRDefault="000A12CD" w:rsidP="00734D33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3</w:t>
                                  </w: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4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163459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E67565" w:rsidRDefault="000A12CD" w:rsidP="00734D33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4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58" y="1373379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E67565" w:rsidRDefault="000A12CD" w:rsidP="00734D33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4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1645" y="1739851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E67565" w:rsidRDefault="000A12CD" w:rsidP="00734D33">
                                  <w:pPr>
                                    <w:snapToGrid w:val="0"/>
                                    <w:jc w:val="center"/>
                                  </w:pP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4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8602" y="1739851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E67565" w:rsidRDefault="000A12CD" w:rsidP="00734D33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4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85559" y="1743409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E67565" w:rsidRDefault="000A12CD" w:rsidP="00734D33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4</w:t>
                                  </w: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4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12516" y="1743409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E67565" w:rsidRDefault="000A12CD" w:rsidP="00734D33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6</w:t>
                                  </w: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5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39474" y="1743409"/>
                                <a:ext cx="247015" cy="1828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E67565" w:rsidRDefault="000A12CD" w:rsidP="00734D33">
                                  <w:pPr>
                                    <w:snapToGrid w:val="0"/>
                                    <w:jc w:val="center"/>
                                  </w:pPr>
                                  <w:r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8</w:t>
                                  </w:r>
                                  <w:r w:rsidRPr="00E67565">
                                    <w:rPr>
                                      <w:color w:val="000000" w:themeColor="text1"/>
                                      <w:spacing w:val="10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A3EAB9F" id="群組 252" o:spid="_x0000_s1337" style="position:absolute;left:0;text-align:left;margin-left:305.15pt;margin-top:8.05pt;width:150.8pt;height:157.6pt;z-index:251805184;mso-width-relative:margin;mso-height-relative:margin" coordorigin="378,-149" coordsize="23636,247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DtiBaygkAAAxGAAAOAAAAZHJzL2Uyb0RvYy54bWzsXEuP3MYRvgfIfyB4&#10;Hw3fj4FGxmp2pRhQrIXlRGcOh7NDmGQzJHdnN0FuBgznkEsABUiMIAmSQw7yKUEQBMi/WS38L/JV&#10;d7PntU8ZGnEfBrxqPrqnu7rqq6qveubxJ8d5ph0lVZ2yYqibjwxdS4qYTdLiYKj/7ItnvUDX6iYq&#10;JlHGimSonyS1/smTH//o8bwcJBabsWySVBoGKerBvBzqs6YpB/1+Hc+SPKofsTIp8HDKqjxqcFkd&#10;9CdVNMfoeda3DMPrz1k1KSsWJ3WNu7viof6Ejz+dJnHzcjqtk0bLhjrm1vC/Ff87pr/9J4+jwUEV&#10;lbM0ltOI3mMWeZQW+FA11G7URNphlW4MladxxWo2bR7FLO+z6TSNE74GrMY01lbzvGKHJV/LwWB+&#10;UCoxQbRrcnrvYePPjvYrLZ0Mdcu1dK2IcmzS2f/+dvavrzS6A/nMy4MBXntela/K/UosEs0XLP6y&#10;1go2mkXFQbJTl5A1NIB69Ne70PXBov/xtMppHCxfO+Z7caL2IjlutBg3zdB0TQ9bFuMZdtp0Lblb&#10;8QxbSv1sP3A9XcPznumEpi02M57tySEs27M9E2/wIRzfsPyQTy8aiBnweap5zUuoYL2Qcv3DpPxq&#10;FpUJ37yaxKekbLdSfvfm69O3v3/35j+nf/mNJiXNXyUxa83xU0Zi4FpVr0u7qth8lkQTzLGVuOpK&#10;O1YPahpkPP8pm2BDo8OG8YHWJB+6vutjQiRiyzYDxxMybDfBNazQDKUALVtuQb+VXzQoq7p5nrBc&#10;o8ZQr6AD/HOioxd1Q5qweIU2vGDP0izjNpcV2nyoh67l8g5LT/K0ASRkaT7UA4P+E3Oi5e4VE965&#10;idJMtPEBWcE1TixZLL45Hh9zpTadgHqTQMZscgKRVExgADALjRmrfqlrc9j/UK9/cRhVia5lnxYQ&#10;K4FF26jaxrhtREWMrkO90TXRHDUcVMQidyDuacrXv/hkOUlomDAprneiuaweTqseyggdsYJlI+RL&#10;usykzjeNdltXDcN0HRiXELKyLcs3zIVpSbVYNa3Ad6VmYATXc2kEpRofxbQwHwFgHTAtJcDQswO+&#10;hdFAyT8IQgMbTbhkBpYVmFxLlfAWRtNdu+JIutDuNbsi64IEPoppbQHFbfii7qhaaFkuNIhQ3Awt&#10;zwr43izUzTTs0HSkvlmmbcOtLtvqLVA3l8/4QnXrGozbFsBzJZaiOxK1F7HUlTBuwQEG/gYOKxwx&#10;As/BbgsgCR3TMjgKRwOF49DTNj7aBPELuisc+gggblsqCu0AiJu2G9jhxRtghmFowPJ4gAm7Cm6f&#10;YUm17Fp8tBUQ71IojlwnIPMlc7VdlwcECwi3TMslIOCKRqkQN2ZlqLcBwVWGcysCcdtaD8Tpznsg&#10;uGOGDiCN+2bX23DNvu1g2yWCO6Fv2zLdWUNwdXevzY8v6Kl0YhW8yzQe4H9JIaC1kdxeTbWgV3NI&#10;GZKga/JrjZFH1ZeHZQ9sRxk16TjN0uaEMzdI+2hSxdF+GhOtQBeLRMhGXig96Om3b86++VqjO5B/&#10;+5roBMVP48uYiNXX+3S58onjLC0pJ6X49XXazHjW3qbd9FAuFtndGuVyjrwEnbPL4sM8KRrBT1VJ&#10;hnWzop6lZa1r1SDJx8kEqfKnE8QIMbixBgl6WaWFyJzh25E6Ux5JXp5TSL+ygh3DCK2nvZFrjHqO&#10;4e/1dkLH7/nGnu8YTmCOzNGvKY02ncFhnUAeUbZbpnLquLsx+XP5IsmsCSaKM1raUcR5M8gdeoUJ&#10;tf/yKeIWSYjmWlfx58j9iWUDTkHfkVvbIBSwYKIWfDTGdMcQHhIdmipp4hkNTHvSboPY32txFyKy&#10;kXZBsuKs0VVWcWOkJHZhibjAmsWd8/bJtT0H++T1dnZ2/Z7j7Aa9p0/RGo32Qsc2PcfdU/tUz6IJ&#10;m78c1zFMavLDt+qCLSLhkjilnHEp2JAPTnTZFoi3zmTjoe8EgeAKncAONhJyMzQUm2GAD1nlCW+s&#10;NEts1pZ4Lpezn91LkLYSxyEw6oym2cTnCGwyrdAKPZ+81lIkZwMJ4Nt4JGc4IKjpufLat0HVZBx0&#10;L1MGODKZ1//xn2f//sPpm+/Ovnv7/Z/fvvvt37//758QpCi+GbHMqNivsLlklQKDBXGuTeE1f0JB&#10;Bm/9vA03ZDkEvCpIHB4yOo7jO2sKZNrgcqQChXZ4VcoJRxulB7NmxIoCHppVoqJwAUEv0Mqzwbdw&#10;t86ydELhEb+gmlwyyioRFTTHrebWy29Jmp7I/ToHmZ6gLIgGtwFJ22vNSYmYp26SKGtm4Ag3XpVe&#10;FiFsKzneak6yhGaSFZ8nU/D7i/rI6tSiOEb81U6Pv03dpliI6igXeFlH+T51TXgp8SadVQ/+yaxo&#10;VOc8LVglxLv66QuJTsX7wIWldVNT5E4EGHQlawlbwViwTJcrviKE31vxLRf5j8yVUHdy16tRJnhO&#10;1HME22WAx7yCNX9Q/QfVv0m5/fyKLWXkbXjxj7+efvs7TeboZIHQ9VeIrs8BeTL7FtBd4t8FoJug&#10;52Whus1ZLNMNJQMgmmTeF5ZYkwzOo6bCcjS4AMRX8JifpLgStUVOc+OO18dp6zzAa3Ga1kL5UCI8&#10;i9sWfTG8mj6Xyfn6LGvkq2Daji2EuW0oz5T3uQLKVd2sLuNnKYroL6K62Y8qHEKBTlAZ7SX+TDMG&#10;J8lkS9eo3nHefXr/sqI2lYEwrChsO65PzJMobssnosAtnxSH+Ygho0ecgtnxJr3fZG1zWrH8Nc7f&#10;7NCn4lFbFY+bqr0Yibq4hhM8cbKzw18TXNCL4lUJBklsHh0f+OL4dVSVsuLZwDo+Y61Fbqi6eJf0&#10;pmDXqLZvw0PaquTzroUJxa1fCyYsG5kpAjuiCuEKXcE3LmUODzjxgBNkiQ848WFwYsGYb4sjs7vE&#10;XADACXpMnPlarz7h7FzLWeC8SnBVztm9Y2Aurx0sMijldq/ymBDKhzwGthXHpDiLDlTUhZLh/Iwl&#10;zjwtubfbr2S8KHtPlUzxAx1QMl4/JzBzbdAEa6ehrNuvZ5wRvJ96RrX07nD9dE6D9MwnHv/uOU3F&#10;ZXfryMY2nKbTpbNBwmmGru0KyvNOOU3FG99DJVNnjDrgNNvw37Md9865THHi+Z66THWSqgNapkIz&#10;08ZZN/F9rLsEZ6Kcf08VrUsnflAmx3krQWn4KJO7nIy9U6rW0RO1WwnPukScIQvwDFm3vqOqdo9P&#10;l9GJg85knMAxF9EZJ2qRdOK0qThZo2rJt57c8O7x6TKnSySaia+T4Rv4d1rX7nFVACf8ugNrJr5l&#10;h5OOd1rXOlkcWC55brTxkyP81I38eRT6TZPla7SXf8Tlyf8B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A6sz9C3wAAAAoBAAAPAAAAZHJzL2Rvd25yZXYueG1sTI9BS8NAEIXvgv9h&#10;GcGb3ayLwcZsSinqqQi2gnjbJtMkNDsbstsk/feOJ3sc3sd73+Sr2XVixCG0ngyoRQICqfRVS7WB&#10;r/3bwzOIEC1VtvOEBi4YYFXc3uQ2q/xEnzjuYi24hEJmDTQx9pmUoWzQ2bDwPRJnRz84G/kcalkN&#10;duJy18nHJEmlsy3xQmN73DRYnnZnZ+B9stNaq9dxezpuLj/7p4/vrUJj7u/m9QuIiHP8h+FPn9Wh&#10;YKeDP1MVRGcgVYlmlINUgWBgqdQSxMGA1kqDLHJ5/ULxCwAA//8DAFBLAwQKAAAAAAAAACEAY8bl&#10;bUs2AQBLNgEAFAAAAGRycy9tZWRpYS9pbWFnZTEucG5niVBORw0KGgoAAAANSUhEUgAAAcYAAAI2&#10;CAYAAAG9Hxg7AAAAAXNSR0IArs4c6QAAAARnQU1BAACxjwv8YQUAAAAJcEhZcwAAIdUAACHVAQSc&#10;tJ0AAP+lSURBVHhe7H0J0DXH1P+rKBSFolAo1MdXH1/Zyl58/O37FmtsQRCEIIRIiESWVyKJLGR5&#10;syDLG5E9kY0s9qAIUVmUpSyFQqEoFIXy1jv/8zvn/LrP9O17n3vvc+/zzDzmVP1u93SfPn26T5/u&#10;mbkzPZua7f9u+oCLLrogxbdv+1fTNNta+ZPQ/UaiMfj99z/T8b/++XdNG+Edg03//Mffmj3fu4cV&#10;LDJTjwk0LmmpMsB70yrdpnmxDAD5qZzzR0uwLOuvWkkpy1TS9JzGulleQy+/SVIySQIZYyEWiGFu&#10;0PbWcRkqT5Crxyjl8cgPvigfHXTG1tO9jDQG+aEs+TS/qOPf//pHc9ihh2j66HClsGkxKz8AqqUH&#10;qOKJYC2nCm8VLCPxViNN8GxK14b5SkAv19JL7Pa2XduNrfBMwh//8DsNV2/JOaCKV9JbQJta1hSq&#10;8Y1BKivxVVtyWqu0MKEO6KAyIyGP4bSQOn77m19pfBOEwnnjDIlQG1wUTE5OJZ0vpYX0VM55EOby&#10;NlnFshp6HTe/2abm4x87Wice5rNsLBProIzIBxnIb8+uyjwtbfcQFOOz0mjZTZsKtSbS+Lr//re/&#10;eCO1J5yRvYJwmWBdtXTQuLxa+gS84+27adjySV24Z23kPJ0Sy+joAZrm/Xvv1eaLgCFq6ZMAknD1&#10;s+scjYTfIDTf2t68aZc3Nj/58Q9bPCVmXqpEr2u//U2Nr7qRVHgmKJn1Mq1gqXk6HyRx8XAvrImO&#10;yLxApFnRibOgHdTLEPN05nXfvVbDNI3ZjJYVUAJzi8bNZEiv5LFCzTPZqOfUUz6lcdDoTEo5uYzF&#10;K/KVcnrqMJDU+9WvfElDXSdBJ2w5XhO0EJWbAlq+kt6CkDXGZadjoZJ3DOax5I9++H0NlzPxqAXM&#10;Cru+5U0Wb+UXFPPGYcbOB/bY410athtJ5WLatJBysCp6HJdHoJqVyyG1VHgdq7Yklf7iF67SUBJH&#10;eBK8Iz570YX1/AmYdQlBPVtPP1Xj4hjlUBrTSKYjdMqTxvQdM6svJsxahnpKnFo2D3nwAzVBHVwY&#10;4pUAzoTas6BZC71lliwaKcdMpwUQnn/eOZ4u5HypbJABHagH5Zg+mZ/p4+oHfvbTH+tx0twaYZms&#10;BAKAGI8wRbarAjhmyPKogGVBZZzHJcp0HEOvMo/xmhzU/ec//cEbiZZHzDiLqQKV9ATtOKeUFuJT&#10;Yp7Tuq9f81WNL252raHWwDkxcyMFx3yc15MhUc08YyMnWpI0kj77mschOAv+8uc/arhqS9Yaqb1O&#10;KvIU49InYY4yB394s4aczy3g8CIjGywhe7IM0UhtKDuIMoTSjAgZXkbLCVlo/Cif84Ic1uM8qR6X&#10;p5DjWC7J0TwhCbWRf/8rLpaFmLFB6PrvfdcbiYZFlD21ArR3JbTedCp4RjANT4FZJx6zutWz6kYq&#10;dKg41fJLTMu3GohOX7j6So2venaduYGC5DMzYOYyotd3rv2WxlfXyDkaqJi1IwX8d2wWfPc739ZQ&#10;Jp48I1kjp1DYy7zohTvYDFrjmYQ51kn6/rSAD39wnw9oXGfXT5+xFYFQsIzSdhUeexGNQhrOdW2J&#10;yEuFdhL4hBC39ZLLE8gbp2kmO1lV62a+BC4LYZpEhAcyWS+OEY/HyGdZTZdQG4nb6ff7n/t6BROG&#10;kipilBo0B+YpO2sZdMw5Z5+l8enOeCQt96ZQyNP0cDwVChlTYVLnV6Cd4vVMtYSgIRie1d6csXIF&#10;h+UMmHWdhK4//cmPNN5qpFkrKI04KfC1MFcjJ8hbFKi7xMcuIYg/5clPBFfKr4HOPRNAtfQJmNUt&#10;oP/nLr9U4+n/SRDCpLQ0jnlIsw5AsgkAUroLRgcZnz31gTiGGWS0lASHp6XyUibyME/T1Cq5s1lH&#10;ymeal6NeRx15hKbpOpmpLWwEyHVhRHncGUhbJtz+sOE6DvqwwQo8KwJUS5+Aec54jj6KliwyVmqA&#10;Wi4ouVY+OWuZqOfk2XUKzDVcvfKpMefI+d1vf63hzJZcCEC19EmYo8xkn3TASnl2s8ZzNit5cQx+&#10;GyZ2XPKkfOZ5PsukPOdHXa20kJeOyzRPR9ktxx+r8UojjX7/u980l1x8kf2RKfSH3/+2+c2vf9l8&#10;ePNBegzCczKf+uTJmgf64Q9uar79rW80hx92qFaCyQL/EWICAA8mrauvuqK57NKLm8+ceYbWgb/R&#10;P/+5y5ojjji8+eUvftb84uc/1bwzP721ufKKz+nfbyhz3rlnq5xf/fLnenz00UfqOffPf/aT5vLL&#10;LlH+Y4/5mOr3zW9c05x+2inNxZ+9aLSR1qNCIW0itOdmPEXTnp6hDsGI9VcC6ti2vfnXPzAKtxeW&#10;1NoRhLQJgLVm/gMnUi2/BqFZ69lpp1cp+y1vcbMFTDykWl4NlD9DPck3QZX8KsRgLDfayA2IoZEb&#10;BUMjNwqGRm4UDI3cKBgauVEwNHKjYGjkRsHQyI2CoZEbBUMjO4PKDaxZblN2v5HNtmaXXd7QOlaK&#10;PCtg0xOf8HiUsHLSO60eEoEpLdxK1L/RPA8hbv0BkaeVRngeQpQdyReU9YNS/X6c4i4n6sFHXFIZ&#10;4dn0wAfcP924xS13ZIKZjJMAAR855GCNr1Qm5kflynJlHsjCtiEiUIblKM/4vZFkAGZ9wkIBqqVP&#10;wpRltPMRF2X5D9XU8AYCrUbiD5d4PA3wJ08tfSLQy7X0CKipFtzWPPIRD2tZbCpIHSzTauSPf/SD&#10;FJ8W8/zNvZLCNtxA2/LzQ8Ey0wBltJMk3mok31KbBSu9wVoFqJbuePrTngKG5hUv31GPo8KzgJ2J&#10;QZ8Sv3/TDSK8PaMyTPDCTOf+GorAz6HG9HYIcnmEpFvZSKM8CXKMOYSP0iCNk47Jye2S0bCpuemG&#10;GyVxPvrbX//ssQWQKj8v2ezbJusY/9NPSA74btMs2H33d1TTx8ItUMu7853ukKwSUUtbCVpHamTM&#10;BMXjabDKMqYMqRiSqwCHLuKtRuL/+Hg8Da668vPV9InwxpjfBir5AuaxJrHq2XUl5apwOv64Y+XX&#10;lokqX0SYSKZCnHhQCXsJT24kpikxSxnUA+s94H/vhzZaOsNlgD6JXtSeFNI1bxJpwTZd87WvyK8I&#10;E9LO8vgkYn2jFMqGuvTRtkSj8tNQHplhvZGIslKcoCvzDLjxhu9V0xVeSaKUHohpE4BGzHpmhTJs&#10;fMsn+SzaLOBOKREUftyxx9QbIoSOxeMnOvmU+RVMy9dCsmQrUSgeT4E0VAihNBxjugPKHnTgAdW8&#10;cdA6OCqmxFhL/umPv0/xaXHKKZ/U9rBhI40uQarljQFkzmxJ8c9WI3l2MHG4Sj4q0oJC3DBBqcZf&#10;Q6Ra/hhYnatYQmABWuHLX/qCNqQ9mzX6bnBrCEqD2Uu4BkWcYB7zE6/PfFk+JyXLT6d6iT90KtIF&#10;iDOvvAWT4s4rP8n6qjkbgCciwchMCq2BCuAsicdMK2FKiMh03N4IbCWoPt6ISYj1s4w1ki0XTFwO&#10;xgCPXdbSI7QTYxooHk8BVbqSPg5jT9DnuZWhy0QlHUCPjjQQmNW/BLM+6466q41UisdTYNyMDJ+p&#10;NtDzaunjAIVnfqC/5ZMhY557PPokc5EG4Tu9+pXWm0WeYsbOhJyxssagPVwTWUIrFFA4C+EY8VSx&#10;kvEqhHe33d6qDU3OX+QbeZx1xbiDljA5mJ2Nz+ptz6wsPzJLS1wb+d1rv4PALDkjfe86K0t621t3&#10;9VgXyBovjcy9oDeyPD4t2HPo7fvf779H8qsA1dLHwCw268lAHgktn+Tb3LNAX3MXgeMmmSpAtfQx&#10;QCPnml093mrkPDeyvvTFq2drIDDHEhJH3DTgGRHirUb+4+9/TfGpIEL0BL2WNwGxl6cB+GctE7Ep&#10;zoBTW1L5jTYfNNtlkwJUS5+A1XSMzq463ApKQnXqtlsQmhYaCEoLu6bnraRYDnnqT5LfSgehnJaV&#10;QPIII5OHYxgiLyM+1JVMF/BAj6gj6wTvplvd8uZ2W1FopXNXCHjD63dupZ31mU+3jqcCqJY+Bqp4&#10;JX0lsFzLJ/k2dxXSKy99yYsq6bMprJixzFyNFH2rSwh30WzBh4RSmSfg/hozwYfRLJi5oT7UEW81&#10;8te/+kWKExjOEysA1dInYFaFwU+rzIKqJVv/NDutpNBFF55fTZ+EtWhk5A/T6nZ9x1EzfTzrDAVG&#10;H7JxJlVFJTz0I4doOvixW3VLGecDOPOZfBBkWj2W5j7kZVK6yKF8xBHyAqGUkWbXqKPEtZF40TMR&#10;GGpwSkIc+oJoOJ4GpYxpMGsZ5UcnSLw1XFf8w8cpWVTADQtmglc+LebplGjVViOn+esOBdMwBkAh&#10;fyrMVWa2jpGfFJ/NkhXM85+mUi19EmZtpIAjrtVIvEgdj6fBySedUE2fiHkaOSukUzhZtRqJ07rk&#10;sN5zZAQ4xjXNed78pl0sPwhFPMnxYw0ZVwo8IR9pMZ11yk87zeNZZoi7HD0WjFgSr9nHLbwxex55&#10;xEf9qNHHv7D1sK6PQnj9HVcvugOnKtLosIeFdYtikYv8r3z5i81JJ27RIYRLOrxSj+fycMaE9Rn3&#10;b8GPctDjphuvbz529FHKg78Uv/H1r+mr+ThXPvvsz2gavtCER2w2bz5Qb6dCJ7yGD32xfQAb2mok&#10;6K9/+VM+XgEQgjUrWnsl6O0SJe/5aUFL1vIK2EizItCx1ch0yRXSJkII57uPfcyj6vk1CM1az5Yt&#10;x81WRoj8aHCrkUiIY3lFCIF/pjKCWflrfjYJyueEeHu4blAMjdwoGBq5UTA0cqNgaORGwdDIjYKh&#10;kRsFQyM3CoZGbhQMjdwoGBo5YAb4PWfQuBtuSLfbpTPejp0CashY8TglBkyA0N3uemcNR/oPRlMY&#10;Lat/1ZBXfP5yrQSf2yPhHwt8ywivbeJrIlu3nqb3pHlfep8P7K3/ipzyqU/YR0mFXvD85+o/FlCW&#10;TwY95tGP1H9BpDb9lwJy9977fSn/rbu+RR+sgYxzzzlb0577nGfZxxuFTjv1FA133PGl6asme71v&#10;T/0z4xMnn2RPEQnhbyfIwL8qF5x/rqbh3SPddVkImxPjD4oP7bdveu9olze+Xt+fwNOBlIM0tBV6&#10;sl8OPGD/5pCDN2scfYR/YbD5sT6LJoQ+ufCC87Q/KGffD+7T+gcJnzFD3nvfs4ceQ3fUi3+J9FUg&#10;oRNP2KIPJ+CfIvyzBB3w34F9prTRvsYG0HhkUwdE8Gz/d0GS+A+JEP9GtlfwFj8NREChuV5vnxbU&#10;H1TmrQL81+prX/0yBGsa2hL7UakotwigDvzVGL177BqJ0aCvTyzZkJC/91571vMWCVItbxaIvjrQ&#10;Sa28ptlvvw9q2EpfIPiHHGalaJvJJztKy/dIHcWVvIUCLVlEPULpb1LpG/UKIabBAZbdZ/Iz8r/3&#10;WENCQX3YZdlKCWbeimFOxKloVtBgj/u/x+gxHq4DJaM6Dww58wPuswD2EOCtGx00nj7RkBpfsiHZ&#10;QbW8hYJUy1sJ2nlGSV+h1iNpJX8tfVFIlzq5Hh1OHFVPe8pTW9NGa78BCvCQbm3rBQQbNL2IY4Si&#10;A6wTyGvTEoAzt1wupwNIZx2xLubbSYeVY6MA5Fm66WHHnApzPazXQnvQijyW1jQPe+iDNWTfIL/d&#10;bq9b4tCHdeGY8nMc6bmNJR/7isfkiXKQVr7xQavpYzhQVB8ld2aetSKuAkPBEuN4Yhp5RvhAE3hG&#10;+D1tpfRWvlNZhvw1gN60yxt9Mwwrm/JC2VZcGVeQ63WTrxaPaSU0T0gHsfNNnFrNqO2RvnCI/Hn2&#10;p5gV5kFClTwCbbaR3177pgU7Oq5dC4f0F+Trc+LBNhPPWnWXkyUbEqMKF+C1vIVC2hFH8AiEaLx5&#10;jEishSHRDn1ZIKRPPtlRWq4h4QHzvCQ+K+gtKQ3tEqLR6IlKodwssD6TdayStzCI3hgo5ctJEw25&#10;Fnd2gD3evXs1faEIROPpdOt5t77VLTRsGXsO4FacDopK3qIAvXHbrn354YZiAxDayLIRu2xDmics&#10;oQ6RqQ0Vwr6IeIIdlAyl7bM2nn3WmRYvZcwI6zfQcvuMgyUOGB2aePwepK/ZOWEetlt0QmAOhBEB&#10;0OhRINPiyQXjNJpeTDs/OhuP/Uc5qJuKoizjKMvjWAfi8msynUbWOSHc0I/05Cc9QUPKpoxYl6U7&#10;j+cxn2sujsGLSwfma1mtl5cOFmrc08FjutuVQa6Pl0k+a0CvkI403LTXNMgSbDJGFjCiy9q2GMuf&#10;86vpKyAZz4mG0/QKP8DOAenrVgtuW5Y/X5umghrU2x3Sx5+1SgHdMXGZSgnQ+Gu//c1qHkDDRCMk&#10;bxNKo7goV4Llc1nzKH53cxFAHfA46rwswNFs9sztHmtITH/2YdTlGjJN4SGNa9u3vvn1ltHmuocp&#10;+sfZpsqzIMCAOt0us89ENurBOhkHzMTrSPyJKZGR9NUCCqgSTs965tNbBquVmRtCS5NdAG2CRy77&#10;pjnqwJ/xo4YsyDrZd3CZdXQVhHcp0ZGxM6kAF/4937tHLr8oCD36UY/QkKNYqca7AEA+gNlEZ4AK&#10;z6KAfnvX7u/UdjEtDNXGbpU5seF4CRYXn3g0Y9dd36y7SZWGIeHRBW5ZZ7eQ7NEITAMgPDoCggz7&#10;cH6jj4GgDKZy8uE71NQF36EGYUDwrBpl0Fk4Jh++UQ2ZNrUZ4fvUNhgbzcNlCN5etluPlo9HRpBO&#10;ffAYhc1E21yf7cpvy4zpA4+DzjwLRog+QgdTX+yFZucY1q8wMHjwaAkId80gH+m6YaMQdGWccpDG&#10;MrAF+gk6o510CDVkOhDF6SE8gdCdeILVlwKRjw+DV/NmgZ/JvWePd2s4lqeWviCgL3VaXWY90l+o&#10;Bx9cj7aZeNZqf54u2ZAAqJY+BThzpBmiwqNAOyblLwhwgugpiwY8UR1OaUpDrsUzO2k6quStCKEV&#10;DRgxLd+ciLNbmbcooA4MlnKXnLGGRAGbp7vjkdDJRuP2ZseXvWTqckAaxZW8RUENqbTEPhPZqZ6Q&#10;PtaQsPparJFY7HEiU8uLgPIAnlXRNqAxFb6xQDu0YCVvkRDSc4xa3iIg7cDJGU4sYx/IvOQNFGqf&#10;iW7z21jCJwXsbDA//sA4T4yYjsVeK5A0rLHMB+EYfCpLKmd57KyJuJXLtwvtxoCVff3Or9MwkTbK&#10;Hq0AH/UDPzuScnRnFiEcm0w7MUJ9prfd5aFepoedsFj+di2HOPVkORDkAsy3PMmV0E5+/L6syEGa&#10;6QUdDEizfLvHDfkol3nzfVrTbZttdoT60Q8CtRwNiK+NxTUndaQzLwu1j6dY3U3zkhe/UEM0QBtR&#10;8E0L6xAIqucvDGKYWbb0mRXsg/oNgRrEgLhukYPRvAUCyuDx+ngM4oBajfFaINXyFgToigG4MJ0r&#10;sP7Z1hyw/36teiYakoWq+QuCXeJIVOua8Sx0FqAdS25LwjLr0XbkpYHpEw1Z3mFfBmwNaZpXvmJH&#10;DWs8C8OSZxeAa2Itb1GAAcsH48YbUrDUyw8ljC6nGs8iQarlLQjo4GVPrckeStGQFeJZmG4QKMxQ&#10;LAIFy5Dx8rjF44bLZ8d2Nqj3LCNfwIoyx8QRlum1To78ZUjUeEswXU/SnJ+o8cXjGl9EzOOZLO4T&#10;jxiSHXvpJZ/VEIQC+qSWUDrj87kZx8g3w8QRAsqGb6fbjW8lrxw8ON3GA8D51FoZPHT5CqR5upRF&#10;uaRXUQ95qYfqOsLDdoVzASXWDbK6c/slV3lNtvUBKJextCBD6/XLNsQF1CvLEH7PM2KbJcn5wAM9&#10;TJft+me8pns5saAUkAgEZsEmSHd29/xZYXJWPnkB3zlnn1XNWyRio5eKaJQlAO2AMe2l5GybsWsk&#10;Olh35Z3SkKmjhOzOvI/4gq8EpqJjj/14NW8RoF7Jq4r8RUOn1jUwpu2VO6UhjSYbUjvKSf8gFkLZ&#10;ZNgVAD4906vkLRRC0+o0L6wv8p2lZcDsYucWsT1jDQmmcWetSYAQ9ghQKnimBdY6vN9fy1s4VqHn&#10;NKAhVxr8qwEMCSPafgtTeCSU4j/lMQ3E18x0dIQy84Aya3mLAupIM0wlf5FYpjcqdKDYyZT2nafz&#10;OkApXxaAtjU3XH+d7nWOxxbwaMKee76n2WWXN2gudtiA0jgNtlt5TXPwhzfrIxCQQ1nY+YIPOuPR&#10;Q5TB/uR8lAG7bvAxDr6PecghH7YPlIkO2GwBXosPOPAxCNSNUYly/CTdCVuO1/K4z2knaY3u3oF/&#10;CUC2s0iju4XYZZXtosFHWeyfHts5A+2Fnvx0HfZi5xk9nuzDYyFfv+ar9iilEGYU6IslgmXw9Ppl&#10;l14sse16Vo5/LLDrCHcmweMbqBOPgejJnhD4uW88P8OONmJnDxDKo3/Rd+X9af9cViY+H4L0ec9a&#10;6WUrnbEqRL6eINTyFglSLW9BsHb7y6mV/EWAdYDijDhxav3B928EezV/WtCoRpWzOZGvXzgo0xcN&#10;pdW1ZSWwrcs2JLwbs1psz8Sz1rkehxwDKFBrIOrRl2iK9IVDafmGBPSPgEr+ooAZ7HOXX6pLDtMm&#10;eqQ2fMmNh1I6hVfyFonaIFo0WMeylwoMfpwPxDaNNWTq4CUbEvI/evhh9bxFglTLWySsktH0BYEO&#10;Zt8MzrYZa0gwwZjqvrq4tu8vIsQxR4WedksZhpjHWQ5plINyJsN2sEDc7una4xDMQ4hyPEY+60Na&#10;DMEHMJ9yqIvJMIrlKFPlexu0TOgHzeex8OGYMlA+8pmseC/a+E2PXHZETiGfeiGPusYQvDh7jvVP&#10;XCMjo4INlzhCxtNUAn4BFUhpIdQyMR7KpWMHZZTp5GV6isd0l4l8GJa8SFN9Pa8VCkq9kzykOSif&#10;A4XldLBKPmXEfmEZzfOQoFzKKsvgmOWQluQGTFwj4TH2R6lQhWdVEIrXm4lqvKuAdbYR6nrta3ay&#10;gwrvqiCEF4ZRB3ayxPWoUo13TsCYZZ9xMIyfWgV810Kpkr8qCEGhww87VOOJaryrQSDUl7berPGu&#10;BkJ4ZwV1POLhD03vilR554UQ5NsTdEa4aQOnm2jIAf3BYMgNgsGQGwSDITcIBkNuEAyG3CAYDLlB&#10;MBhyg2Aw5AbBYMgNgsGQGwSDITcIBkNuEAyG3CAYDLlBMBhyg2Aw5AbBYMgNgsGQGwSDITcIBkNu&#10;EAyGXADwFJs9d2qkz6NWeDTO51YXiMGIC4AaSAiPKaoxJ/CkeJG/GgxGXAQavMpgNGIg8Tx7ot2M&#10;rLwxfwHQfcxjxYseJRsemB6dan1n77nQgHWe1WLTne54++bxj3usVsCKOG9jatBK5diUgcIeL/JV&#10;oIS2Nvh7CpIGXqYxLAHe1DikIRTwnQbWl/JCuZF4yEecsqlres8jgGmqX6iHx5TR4nMeEPuN6ayr&#10;NGCrHIFjT0MZlm/xSZx51IVAvkrHe+/xHXsVIITKgY9/7OjmjW/YOSmDj2nho5N41/5D++2raXhb&#10;9q27vkXjF5x/rr4fgs81POfZz9Q0fC39wgvO0/fjmYbH6fGZWyh92KGHaBreKOKuIHhHH29w3XTj&#10;9c1TnvxETcPj8PjKHF4c3WmnV2ka3p+/3//cV+OnnXqKhthH4N73uofKxjv8OMZeAk98wuM1H/sF&#10;6ZfVhT5yyMEaYqOL29/uNhrH3gR4RwQdhYEOQhxvUiN8+Y4v0zTQXu/bU0P7wp1NrewrhPrxVHS2&#10;plm+fflgu/WZGqrRNqBdaCM/aQF9+LkN+7re9uZ/7/8/GraMGOn4445NQkFg5MhiOA4oh7Dkm1TO&#10;a8nHLmNaUPa4csgH2IHj8hmPedoPjpiueSILRLlRjuVnQ7L8OB2JcXURrIMy6a1ai2WY9xnRpYVc&#10;8DIAxTjl1PIXBdSjO29U8uaGEI2kfSVp1mdtTxwptwh4HWgXjseena6FEYG1MuKi6oAsbgasxDx1&#10;guUbkHZJ5wmC8ZcYrlA1b5FYo3rQsRy5q0I4X1Cqpts0twzQ60GMTzCiUy1vgUDH6kumlbxFwjZR&#10;WkDniozv33SDdo0ZDrCBeK973l3DarkFIc1crFvSxhoxvb1byVskMJoW4iETAPn2GYjVGVH1dLJp&#10;jaf+pPCKeaX8IoB6zZAycDxt3ddE1KN1VfIWBXb0qusR4jSa+scJdVhaPvVfCjBA0uBZwROTkpW8&#10;hYJUy1sQ0GB0fjwZmAXZQE7Mc6Jc61jQ8jwRnt6aUiVt3dfEtRgs6NwrPn+5VDJ756JsPBulvvRI&#10;NVzgXaYBE3wNVl3keLwRAVAtfZEQWosTGxAbPRNgFEE6GxXK8bwuATRoNOyikWcE0wtpok3e+Nzc&#10;1DJtVEmyjy6EjLNwOnbhOLZK8v1DHoMn8sY0GDHxIo28Ak5VKc/TU5rHy7SoK9LufKc7qCxND/IQ&#10;Mi0hyvRRT2p5oMtGmGQL8Z5vkuNI9Ug64iybQN54XOTncnLo8kSnvOdKHmEoFJQXxpa3SF5SyI9N&#10;cN5tCnEDO9S2XiY/lSKxPPNsQIV6PB18Jo9ngrmMhlG+hOAFsMcqjy0/y451t2UCJeX2tOP5uFYH&#10;4laP6aVxSSd/LKM8ksddvZDW7n/IMB4gGfH662zDWNzYNsbVEBQZR5Pylke8wT8r5YG9lgQjjSPr&#10;PxiVA2QTvqHInXZB2IEXmTYihYejxK0e4xE1Ph4zHsF0ibRGWY0nxsu0iDI/HltjMk9E5CfYfhoR&#10;aejckk/TXQa8ht5T8hBl3Sy7Ul7iSQYWYzpPHmZIUDI3NTcWcsalIii0LMAYnMImQjvJOip5YY2v&#10;AutkKT1NPXOCdUBH1rPulxituX5JQMMvuRh7hdsAHYfcQWbAWTe7jR1cy18IOMgYl3DdjSg/giU2&#10;WsDO1bDMb3WKGU8/MwEqeVcA5VfrWRDSQMFxV4xoa89yp1M0/MUv2mGCEY3wJALJlpPZBlfq4BnL&#10;zQLUwXpWnE7teRKhSt5CIQbkteCygEbjsxGxc2NnpLVPaNZ1MMLk5bVqGYDsrPsKnrhWRoRSy14X&#10;0WB8ea00IsiedTHKxpzPk0zmkk/SoJtSHvxjjchT7FreoqGb7lbSFwUaLHmJUDSY3VgwUt6KjGnA&#10;AbkaGSuB+qMOjUtaJ4y47HrQYBoNT9tl4h0Xo9XOCFnWfJ48FZInIrR6pGV+IIgjiBZPhZeFJU0/&#10;HKXs2D/8/rfJkKmd2u7VrYMRkGv9Zp27DCS7hH5LnohRCLDxS9tXfC3hRCPFEyjE0emLMiBgAybf&#10;tF8KfODJQRqM0ob6DfDWE11VojAhFW6EBqSpuEW58vEUZDpZx0Sy8jYi27LYKFJuT45zkI62r6x7&#10;kp6WN6obqD1Fkzd7EMnlB30z1eT7DX/nR5ztlbaZEXmNZJuP5xMAE4gGmmA0nh4LIWawfIceocZF&#10;eM4H2dkU0ngnJNUhceSxnHVwkCXx9A8IIMdsAMvIj6aDbnmLm2mopHltg6Yzb5DLsHryIKRcxqkT&#10;6tW6vT9UvgBpKAvZ4GU7EbKPMlnbUj1CrBf8lib8LtfKxrpB3l7h2fS0pz5ZPy9A0q/FufJKruSy&#10;wEbU8iaBjUWnoQNA0VAl79bTT9VkPqmWeAPfaoF6tN8qeQtFMYBSq1NnCpm1fXqJhZcBVchG3SyA&#10;vly3s/E4ldkIJSwt0zIMCGg9lfRFwmYEiYZ2jr3ESFTLWzSmrUcHlo9CoXGeV4Px+sAMZIO3bfTV&#10;ALPCMo0ZnY1p629Eq2Q0PQCdwun9u9/5dst45o0rGyHeF9W0MBi0Ywr+eQA9iVr+QtAaiNbuCUZ0&#10;5lreIoEqYqNdMXRsWpeFouFm6aTEK3S72956JH+RWKrxHP/+Z+6TKYzoVMtbJEQReoJ2QjFdpu85&#10;gcqyU4ADIQ2CCs+iAP1R3zKNaX0EB8uz1wQjemfW8laB1EBRRM8qJR7neXQ2v14OAv+qOkUIMvGS&#10;LEfussAOXpW+U4Bn4zxel+nUGmuEr47HqRK0qDUKbeA1Id4gXnbnQr518HIHC9vE9ujGC9XRQ4pp&#10;UyBOjUC5tuEVcRjtvve5t6cs0GgBsU7tVFCFb2FgHyotz4isw0KrZ+TT8JKqDOmuRiFkRRSE99hh&#10;tPPPO8dTjFQJ4We4cDihfagDOiytLqDmCEsArxNBHPw6j5XTGZThSEZclRPjmmHjiMt01ZWfVzml&#10;rEzwBgM7lkowTHHyxmPkh/LkB0auzYSyHqavPpYpeSP1Sj7KxzSmA2hzks26PS/J8mP0WTwmwJdk&#10;REge+aNesVyLT+IINd15kLbp3HPO1gbzOuqkE7ckZnx2HDs/3HjD93RXjQ+8f+9kKO5CQcL1GmQg&#10;xM4UkIFdH+xFFsvHf3noMOyuIQzKh3zkXf+97yrfX/78R38yrWn++Iffaccg38rYPcYffP9GlX/Z&#10;pRdrGt49VE+XNMRpwFNO+aSGGL2/+uXPNR9tQt3YlQPXnKCvX/NVDVHXZ848Q0PIQR+gvq1bT5Nc&#10;6zQ+hMx2oUOvvuoKlY2/u8CDMthhRDteCP2AOB7AUucQ3i998WrN++IXrtJj6GSz1XbVF20GXXTR&#10;BWkgYSkCnfWZT7eM3vJENABklrazU8RZgIUQMj3ml2klyBN5rQHZO4l4HMsRzCNMTm5LWR5boER+&#10;ppdp41DjLesAQGUajyPGpU8DEMu7Ebe51THSQDAe40LonGUD9dXSpwQbc9e73ElV1reCCx4z7urq&#10;WQlmxDANLgH2xrOTp429xKDFa3mLBKae1XQuRySnuVoHIu2oI49YVT3TAPVYvy2xHsh20r6TtHW5&#10;TozAGqEnTJW8aZDOokGVfMA6dnz+opDqWaIRzdtJVk8njDhPPdZh+RZdjSfigQ+4vzAtr3OBpXuh&#10;IxtyRSM61fIWCSGesc2C1ois5Eegc3VHqSV3MHVSY1byFwYhrcuPxxoxdVIlb5GwemboXOFtGXCK&#10;suhUbPIXG74MoB4MyGUbEe2IdYz3RABUS18khKb1RFXcp1C9ngVV+EpYOdByPRH1rPZEbUVANkji&#10;HJRjjZgaXslbNKbxEOjDk5inPuVJ8pvvYqwElF2zS4wQLg0gDa09/TqxEbrjHW6nYTV/Avbc8z1S&#10;aLlGxGCBAdUBKvkLAe2iRCNWyEZ8vmOTC1shThllXo2Xx7ymQVxHqoc0IvLTCGZ5QI5505d3Y5De&#10;qktCPZZ4ksPyCSDjHYGko82t+iWkzFTO4+ADkB/LlDolGR5n2cQLPvJ62JLhiLzsryh3E3b/ffCD&#10;HqAZoE+cfJL8ZmartE1218Du7CAfvBE0ssmgknH3CCPKBh+UIr+Vt3xLMwPa4MqN4Z0ZyrXGtnes&#10;IO8Lnv/cVn2oQ2ULH0KNq2yQlbG09q4XSLN6bLAzHuUxDeUI08XI8k0edWLdWY888MGDOI9JWlaO&#10;dWi/d4/3NL/8+S80AycMJpgNWn+69a1u4bH56ZOfONljy6RsqGVTGggwIkY4p6k0XQVra3yJMGWk&#10;8ZU8EPcD56ibF/hnf7UyVgLaou2p5C0Mybl8apa09omNWzbFQTF/GfApKh9vs43LhQ45eLOGLf45&#10;YANl9XJWAupBxy5zsKjsRO6JJROxlg2Pg6etpFDgnReow2aZMEiXANSDAalrdyV/EdB1keRp63+x&#10;DwilEZxocR2Ozv3w5oMWKrMG1KODspK3KMQ+Yl0TrhOdankLBEYtRq+dlRmls7AFQRurtHwjts4i&#10;lwDUkfvK2jPWiMltK3mLhHXwdnsbCzEfXYsEZB5+2KHVvEUC9SxD/wjrrzBzSdoETxQrg2p5i4QQ&#10;r1Op1KKBhmPjwWV6CIB64CXLNKRNp/mmAdLGGtGYhCp5iwBHVOuyZolIn0+q5C0KyzReBGdJ1jfW&#10;iOzkWt5CIEQDroWHgJbdyanPljhY7K5VuLMjadKLmDbtAEokNyUFATWgzDSdQx4uytED4zQ6jaxZ&#10;AZmobxmyIyAfbVlmPTSiUTKiE5ic0lQqRIUQxngMiXE8RDwDjYZjnHxMr6UxXoYRtTIHf3hzun4r&#10;y5C/RJkXy9bSNQ6SYyLy1bASb8zTOB3M04FNeFAXn5wjHfHRw+QXjPE+YPueIKY/GiSNPB8VoHRm&#10;q+WyV5+x9XSPgSwd5SELZdJFsuQlg8uxDaqgPILUKFJe7C0MdQtf1ikT0tpybHMI6mTpdkvQ9Mk3&#10;rFHO2t3uDyUtZzfkwc8ymaw/NV14s6xwwqKwuqkTyyVCPYLkib/8xc80PPqoI0ygKmKEv4KoECkL&#10;9cpaFVAZ8uXpk52T6hCkznSljdoymM/OjLzkMx7qAzIjYnCcd+7Z6RgEOVlu2J0DJGHSx4+hIyjX&#10;HwnHIjvpnstZnbkt2djtdC3j/Kjb6m9TOz3Xuekud75j6uC4TiWFGJ8VrgyIcpMSBR+VWRZQ506v&#10;fmU21JJg7XVjLAkceDYY3Ig2EvKoYEebQkKFkKnB0SikFdZ4BBzhtbxFAW15+25vk0qWP1gkMpK+&#10;cKi98qcbJlzsO9XyxsAaYRWMePU4qLGX23AOSB2wlfxFYdUDf1okck8cYXCkubuSV4UIZCOSAacw&#10;DspM8tRFAMbDx03Y6GUBbUFdyx4s1rUIVzDiLKNK3VrI/gcMj0dMgXRSU8lbFCDfdpRavhG1jiXW&#10;wyUPdbDfVj2dmsDi7HOGRmAAUJllIXVuJW+RiB1cy18E7BwCS9AURqRxankJKqzJ79/XeFZAUqqS&#10;tyhM1ZbVwjt11kE8N0KfjTWizuugSh47hd63qjVASA1Zy1sQoO9aboGyzDWRdkleL2kTplNpMGgk&#10;3Wjqs88VwNeaa3mLAhq7x7t3r+YtEqljlzhYTD7J6plgRJsqYxoE5DNP0OqVxfSzNhfhEkVYyV8U&#10;cgcvz4joq3TlkIxYJcl0I6JAnB442kzh8JCt5KVOUkJ5yLGKUC5OAQhxzPI8wSEfeW3NDOuNy4pn&#10;tQxjHCH4mI7Bh2PIIA9lAGlKl7pSOded/ESLHxA+yGU55JdxlSF8KIdjLS/Hsd2IazmXhxB5bHfS&#10;PZEbEY3Dl9pIRx99ZKrw5JNPbI444nD9psQXrr6yedfu71Se71z7rearX/lS8+c//UH3qQHhE+h8&#10;QJfeil03Djv0EI2D94brr9P7sLg/C8KOFieesEUbxN0xcDNey4hy2G0Ku1wg7YD999P8X//qF801&#10;X/uKxLarriDsuLHffh+U2LbmG1//mqbhcmev9+2pbcEuHB855GCth2WgB55FRcdceMF5mgbevfd+&#10;n8S2aZ3sNMgB4fhrX/2yhugX0pFHfFRD5OnyILq/8x27JUP/4uc/1Xx8IY+EnT0g59Nn5F02Djxg&#10;fy2DNqJvEEfd6DsQdxU54IAPaQjZakTEsaUGCZ2qFlYIOePUaNHKZ51oCFDLWyTwuoK2qZK3KMAY&#10;9KRa/kLgsmOfqRFtZDfNff7rXhqCkaMjFZ4BGL18CYZeXeNTIA9Uy1sQoIOuu8vsXAHqgSdqmyv5&#10;C4G0IfWpt2fsiY01WqiSNzWEsMc4aGzDhDjtLAuo+za3vmU1b5GwzhWq5C0K6oFWiWAFIybmSt4s&#10;gIG4Rqp3Fvk6WIq0ZWDHl71ENFi+J4J0FqvkLwTqgTBgXqpmusSYB9aw7brQ1zoRg2WpjSZAtfQF&#10;gm2t5S0MakQnTxtrxNWsiVVI5drIIl2n0kXWUwHqfcubd6nWv0iYEUFL9PhkRIRWz9I9cSVgsKxF&#10;53ITvWViLYxoy5wbcGUjOtXyFoi1MiJ2k1z2+ot60MnLbI8Z0f/u64oRE9XyFogTthy/JoMFtPQ1&#10;nuTHnTDiWngIzpA3ghFZh5KnjTViOuGI8y9BvknHEqZOYzrzBKYM0kB2Roe0lO58iqLciFyPs2zK&#10;J0T+wx/2kHTcqiOGHm/JKfhiXplvx3LIvChXYCeLfow8wtOSvHCcrqFb+SSTM8ETyWyVc+1iHOm8&#10;lkQ652ogVS5xlmOc+TymF+JOh5VBveS1OGTjmLJY3urM/EgnL/Umnz3tVjw6Qp50vN3/GsuXCam+&#10;4hjQ+j0NodUHKl9hN3loH3ipK/OpJ+IxnW0ZyXci71gj8o4NQjQMWxd//GNHaxr2FsUNcJBtx9w0&#10;P/nxD9POxeCFAthOOd5wRjrCYz6e5eCVMxBv7uIh5s0HHaBx7BYMGcAhh3xY9cDNZGy2B/n4TCC2&#10;oMaX2HhTGPdIwY8b8nu+dw9Nw/bQu+76ZuX96OGH6c1xbB29Zctx2kH4AwD6Y0vnd79rdy2DrbDB&#10;g5v2SIMBLr/sEtUXN+WPPeZjzc9++mP9Y2DvvfZUfXD7EvVf991rmze8Hn9C21fwjj/uWNV717e8&#10;SXXAdtQogxvb2DIa22Bj6xncIEcbcSP90I8con2y++7v0DQ8I7Tb23bVPrOb/TIEYVyx1Vgjwspm&#10;dYz0PBWwIJDikk5ejo5U3uOUw7IxLcUlHTJ5HEeuDaqiHi8zcuxphHp4TJN4WZ7lOBtofuBDGOOx&#10;LI+p74ickEddmE5+xMtjxHnc6n/wsoyE46dTQSrAQguEyTbCKGajaryrBur4J+RLDai3xrNauO5o&#10;R2saLPnmhciPfbb937CLtWfCmtjoTWOc1S2l4YFQx9LOHl0+6Cc/+rFOXbV7uKsB9MZ0j2kQtM8+&#10;79epT9fXCv/cCIQ23fH2eJZW4lVmwEk7oJa/SmC0krDuJKrwzg0ZvRwgJIvnE5eFwOv50H77ah2g&#10;5dTTNK99zU4attpUZQaEdn7da4y5lr9aCOkTBRJHHUmpkm81wBQnFBtsTx8sdtqGJ8Y68HTBPe9x&#10;t4XOYLbcGL1nj3drfTvs8Hw9HmtEK7SkNQrwDs7xBY9awtvA9WQZU3aSKXWldSumLwhRNvsMdYz3&#10;xAG9wWDEDYDBiBsAgxE3AAYjbgAMRtwAGIy4ATAYcQNgMOIGwGDEDYDBiBsAgxE3AAYjbgAMRtwA&#10;GIy4ATAYcQNgMOIGwGDEDYDBiBsAgxE3AAYjbgAMRtwAGIy4ATAYcQNgMOIGwGDEDYDBiBsAgxE3&#10;AAYjbgAMRtwAGIy4ATAYcQNgMOIGwGDEDYDBiBsAgxE3AAYjbgAMRtwAGIy4ATAYcQNgMOIGwGDE&#10;AZ0BdscCbJtR284Ne94qgcd3B5sI4UF5bkla5o2kdQiDMw7oFrDNn1Dc89DS23smjwX5CtKt9gZn&#10;HDBgAuAghQNFR+RqWS0bsYKMapmOIUw/kdBBgSoFBwxYBOyU1FZDEJ0IDvTXv/ypxTsWgVor6rI2&#10;010SWs4YG8L4IQdvTp+uRQeVnTcTsWIhzGI6Y3mc6UxjGMvoJunVujl5WGhlbaa0fcfdKKEsryni&#10;bIoy1j4rG9tqdQeSsqgHn33gTvwkKycskg/gmPufI2Q+Q9aX2hxIeaSuuH86KPF630S5pgv0jpMq&#10;jg3tuuwzDtSf9TCfMpEOHsuHXJNv5fKXyUGxHYjbMfLyx3EyWZl3vH23NM6QhnpRblz7rX7AqO2E&#10;QtovIhuhIOtk9bEtOd1ltXhJpjvSsx5Zx3a69QtC5umx6iMx9JfrVGITP0wTG4OP0Pzut7/2o6Y5&#10;/bRTPGafiQf9/Gc/0XAqQmXeWCiNgU3lLbQ8pENZa0D7u2BMx9cRmM90azzIv1ak9eHQ8lmWhrUB&#10;Zh2G+pGvA8HLIZ/tRNz4JZv1CiHN6rYOZhxtwIwOXqSxrQTSsny0m186svayDvCRP5aD3uCJuiBu&#10;edaPZ2w9XUN8WIftALEcPhwEYrtAqAPtR0jZ0IuykY4QelAO+din5AdvbHfUgbyQQyodCXkp322S&#10;6ipoxAmlD7RdWi5PNOxj5JNYB3W2PE4YFgdlXXGcfQDlAMpGXOv2suAzXo7Pxr/eH76qBT0d2pLY&#10;IFaENIKEylgQXzEyagscOe44tFMkPPKIj6Z4n6A2iX0u8Vve4maj6euEOGZ4bAPRnCKPr/zZNPCQ&#10;Lw/m7ESgOC6j/PVC2c6YrnnuoPgqGNtZjrdNbDQYrJDNDBbPMyagaYgL/fY3v9JwGoOnch0D9NL2&#10;JZIOq/D1CbQbaOprrjUEJ/tf/fLnyaGgM8ZgHCdMkwPlIUUnTCtglyH+gbbgLKVFnhd5Z76bSmNn&#10;4es/+64GnJ3wPUSlIr9PoG3wzUajDthGdDCnYtg0T3zC45uzPvNpjY/oyGOEiqbZcvyxnVsJp4a0&#10;IZ6q8mNxHHcRMzsjZiPg2m9/U4VqJRW+vgArIzoGBo9nAX0EVxYMdk3rgG3oiHKAwdJ2quJMxCYT&#10;G7Sgu97lTi1+tq9XkPagDzgRnfKpT6AlKS/yzrkybgsXxP12RugPJ/zLn/8o8X6fpnJlxJeQuzKx&#10;UCdQdCyMn+yoPoacwHfCluP9iBT4+gTXmf2AG5B2aeR37gPv7H/6uxAbvKAedlCE6E9n7OXMGwD9&#10;0RZ83ny924L6OQBBD3zA/T0mPe5OWN5pNGe1FRTt0MGqhLT+jrNkCyG0C+23vmm3ab4ncEQILsCN&#10;+u+M6Bzc7tcZq8bTE3Dwf+qTJ2tcB32Fb6nAeFAYlaeZ2schHzeZIg9kgI+AwyJMsmNdfYD3B53w&#10;xhu+p+mYaEr7zOeMgh98/0Z0nVZUy+8LOEAOP+xQm6krPH2BDlpZRTi4y9OgNYGvbKDoZBh4Ovic&#10;8DBJ6agYS3Q88sfLoXVpz2ohemNcse37f2g/+fX/QgvfmcsZMXh//atfqPBSYN+AjrLZWqiS3zs4&#10;qfFr+UsAHUcOrHKh1oQQCOl8KCGteBUgzxw0n9rV+DoP+of0Da4XSbWJf2ZnzF6O5RfUb2fkDPWl&#10;L17d+7ZwcH9wnw+oZdbkf0bvMxsTTXOPu99VQ1Ca5ITiKggC/yRnBMwZMc4CKnxdBsYXJyqEX/ny&#10;F4P/tNtjzljSmDQKQQXfu+47lu5C2XHI0xnAK2CFzFcZnm6nIPHxLpMFHtbFeMyP/Cmd+kmoDiZh&#10;0sPltCeSUEbowgvOS+VZJoUCOm2sG0hlJN6a7Ty/5Ece+JCm/M7DvMTHYwHriPqzDGXktKbZ8717&#10;uCMUsjwOGdQV8dg2yo98MS3yIGSdoNLhbn+72zSPeuTD/Qhkz2tSFuXppOHyYl0YH9oO1x28LJ/r&#10;Nl62IfWHlEGaygttZxmEsS6F9wfiLBt5GKceeuyyox0A1SfIQzvQnvT/quun5R3ae/t9cF/NjxQ7&#10;9qQTt2hIA0MRxH/0w++rQDyNg7uRANKu++61zTlnn6XxfKPHyDoDEXbQyqRKO28qP4GsAzSmv9OU&#10;ad2QmkAtWdoG0jRtyTz5Wmgy5cE4eso3ji7+7EUem5am0T1SvuNJuttd7+yxUacEZd3zqeziaFb9&#10;p6Eoc0b5rXEBym22J9cmPJv6yZPxR6TRO3Z7e/PH3/+h+cJVOG0zOvnkEzWMAv7w+99qGo4xQAHk&#10;M14Dyk2TBkySxTyEka8WJw/BfIC6K7keE/mFp0yr8cW8Wvq8iHVRl9j/RKZaXjst6hjll2lMRyiV&#10;J+ei4yH8yCEHaxw0rnyJcXlMQztdYkpjGSKWixg3tiImlZ+EWH8cOzU+6B6vFy3Nxx7a59CevPKK&#10;z2ln7rjjS3GodOIJWzTtQ/vFVTM/t4o/lpkWBfYG3hnoJAysL3/pC9acGm9PoMYV+vDmg1qna4uC&#10;yW/fpKEzJkp8o4NtFqAs60uDvo9jDTqzLyTkONP2FLz6oPgkoBBCFtC4dBBOQY166oyE6I8JZq/3&#10;+fOcNZ6ewGyTV6uawedCcEAQ5D/+cY/1I8n1sRLHyWpBebCNOaJfb1Z4Ow36h/fh3nu/T0NNL3xn&#10;5rup2iEbyRkJaVO6PuspaBvSapyRzmCOYA64detprZVwYc4+BtYeUD5FrfF1HZxM2rQgZ6SBjPrt&#10;jNaWbc313/uuhNJhFZ6+wAbvtnTHbprBixtJ4LOy+VoQdPObtU9DY3wa2asF6uAdVd797RvYtxhn&#10;aMtPfvxD6b1RRwRm/9NfBTXNd7/zbQ1rQvsEu62+vbn8sks0rPH0DUcccbhaZirbcGA4HX3UES2n&#10;A+E4vkxuDrt8u9sEYaSTZoWn67A25Bcr8H8207QfA+98zihh3nZj+UZZJjiwzj77MxL2f2UE3v2u&#10;3c0ytQEsbdXBoHGjV7/qFSMOSIrp5eBZNqAnVkS9fIh69wz8HxV0/nnnyG/4vzXwzbkybvflFtRv&#10;Z0z6C631YFs0zMCZqtfATi99yYtGHBDleQly8kknpMfWlEo5SwZ0ofNBp3jcJ2BMqd6Y6BON+58x&#10;HEwDExy33dgA11kS8mn6PoMD9qgjj0i2ob1AcL62A5ZPshhFHsqs1bcUhAEadZeEXl435r41Z8Tl&#10;Xerzgnf2lREQuuH66zQsvbt3cP3tec5+t4WDNzoT4nGFSzOyIM/aRrjxc+973cMOIHOd+wO6qb4S&#10;56lqydN1YAKxPjdn3Gef92u7eHkUeTelU7OQQUYIGvFg8Alxu78+dlAL3h4QDd9lRHuYI7XvgO72&#10;tl2L1U84hI+gba1sbnu5GsY61wvQI9lEde3fWIP+QOpT79/U/4F3k804UxALeaeYMKcibwTM7yB4&#10;6vPtb31DdO3+KTcMG50PBEfab999/KhNaRBEBAfGDYWnPfXJGlcqedcJecDatbzdjez2WKrCfUD7&#10;W47txqf5T3nardNhOZOC7nynO3jMLuaNrDMg5AtXX6kpeHvj0ks+2xx22EeaU075ZHPJxRfp7dsr&#10;Pn+5vgnxy1/8zDdutetM7MJmp7jb9FE0XKvhtZI//+kPygPCQ9v4gxm8aXsPqff3v/tN88c//E5P&#10;WWAcbC9x6imf0ofS8zWs7Vz3ja9/TflRDgP469d8Ve+YojwJz9eiDuj8/ZtuSGnYbAuySdDtzE9v&#10;1fbkM4JGv5CExwK1U4Vw1+y8c89uzj3n7PBQRKNtQB/ddOP1ahTwoz7w5r8MjA+6YNMi9gfagv6I&#10;m0rDXgD6rSTm0abQcevpp4b3T9t745LQrq9+5UstvdGeyy69WO3PB5xRFn0D/cyhbWBddeXnm2OP&#10;+Zj2Owm6o38A201wmw7Gs886U+uhsyG8+qor1D7xLj1uEkZ7gbDZNK6JucsadAJQDn2kK6kQbH/E&#10;Rw/TNkXCeLvowvNT/6INeEQNj4Rae4wwOcMOGB+m53ZtN8aujisnyMPOCrA5/76gPhj3Nn63a/+C&#10;B+MrTSyAOyIw4oU0ULzOOPbYj1vEBzaID77G285cjlEZ4sgz/mKrcwHymK8yRDZkmtzR12l4nNKE&#10;HwMj8uC4leb6ol7T0/QAD+tUCGHXdBgj6wkjW7uiftTBeHIdkEnZlM805fXyqZzrCz4AfYY8yNL6&#10;lMcoOhfJBk6+Rc6yoF3f8iYNn/PsZ7bKGm/TnHbqKa001gd92CdRLtvY4pG4pnkcIdsiBy1+pJGX&#10;PDog5RjyWQdl6RjQuLUPbUWZyEsepqNcKScC/NSDchAHkA4e5tFZmA551J91IU/zJU0nDAl1wpGw&#10;lEeA4JAgygE/oRbBzPDgBz1AZzcSZtKHPPiBafZFBTYArNF5pu7+qd1ESHs4I7LDlwo3khoixds0&#10;6nzg9bAm00GDR+L3DSkvy3VHrsjpCqAfwAmg6/qOAyckEp21tKd+awOZ0Ys1Uxg17iHjFJpPK/vr&#10;jGiTOcN2fQfTmlPnnRve4bEPI33n2m+pg+z06ld6CinMzA6dNEr5ASa/0f18QLQpCE/lfOLkk/Q0&#10;mKf+2vZYNshab+T+Uk1buvYKojvawTOZfHo92qa5/2fcKH9tcBDiafpFGFxloE/Y2QVx1cvXRkJS&#10;jqfApbyZIWSrX3b6vBpKatAppuMUi33RBUAXjjWepqZT5D7BxwLbsvs7357Sy/bM9QQODMobHlpZ&#10;ja8HQAdphyjN99ZGGjQ4LoiO98UvXOUpTsrr/eb9iXCllW8lmMH9z3Eh1J13MLBrYNRBnQnWn3Tq&#10;AKhXnjy6pd8sQFtsZSR5W4r2zOyMEJo7CNTPDmpByO6Q1dui7ZUQnWqd2CacJdDx8gP0Tl4uIspe&#10;LaBbcuJA0CVRUaYPYF+hba3T9Qpvl6H2Fr3ZBr6YUOOd2RnpiPkWdr+dkYMZK0ga1ISuJm2i0+UP&#10;t0SyvrA+Wv1KNy3M0EbQLW+J0u/reQB3Nm2l91O9Cm+XwYkcNoL+sA3S6KSRd67TVHRQvubph8Fp&#10;XHQEOgahGdkcDv9JkZ7x9KcmpxtZ6ZQ6NgEJYVPgYz5+tMahN2itJoNlINor9XfX+n0aiM7WBhtn&#10;uqOEp/PvHWJ2ZwRE0A9/cJMKl4TR/K4AxhtDdDYg745eEsqjE/1iG8e1etYLTnS+Npne1XI9AJ0R&#10;/Z4Hc//awzbIgSASxla7PZvQUG2sHKAQCoMpzUiONMvqcROeUGkLXDgo3/XgKZnpN4aEPzobnriI&#10;T+hkgky7cYMndJRi3V2FU3RC7RfPw+ftaMeRsn2DE8doH2G2sMkkPXFV4RNrYkAalTMsjvE/GCh2&#10;Bgwfd1NDZQR5Yto4kE/LBD3GEf6joYMRWNXsoniUdAJxZ4P+aZZN9RHb9TPiaUB3Fd5H2KP0RS/c&#10;QeNpxQac7+53u4vmxbReQfTGuICt9Ekbtq+H7UEbMK50nAvhUgJpOg6L9qj3vfIVOyLQwU3C83Yk&#10;/FkMSgMZiCTHOpBJcpx4R5ZnI7yNXjoWgOc1898m48kaI5R0YT0SSpo1HmnmjDQuOsDyaGBQ3haB&#10;/MZrs5nlWZwyx4F6xfIItc7UH4IYB09LZ9MxH2dCH2UyXuhLnWP9KG92MXmYnCyfbefjdKaHxkWP&#10;UneWN1lhc6jAgzROfimdbSzaTVkmg7r42ZfzIS/pquVBLkPScr7JLOtAyLZnGVmu1q1pyKfdsnzW&#10;gTDWg3geD8bLehAqL+QSwpP1sDOYVHcBsW3bGR7z6EdqIcRJ6dlUCETBcZTyoORsZAo7xTo0Hjp/&#10;JM8o5XujQTAu5WZnM+IpOTtQV1eRRz7mkfjcoRHbZx1tqxMOg26JzNigER2F347zw9vjKNqDRB0R&#10;orytIjQ+iH2R+ySS1Sm6iR4sQ33MMdhvxgNiOghx44/29g17wU8gVXQEYnnWBWL7Ld/0NZ3auiMf&#10;vJAFggzKZF8YRZ1Mfu4XJ9Et8wuprixn9ZqOebJO/C3ekujImdg+1mn5UgfkOHTf1BElK5Q7Btju&#10;u6khmoVrBcXxSumTME+ZEivpww7hmyQxn2BaiVp+TIMhx/Exj2A+dIiDFE4Y3xKIZWoA4RljxDlo&#10;U16hwzIxqa5Z9Ig2if3JtHmxVn2htpS6FEL29oz5UStPINNt8M7I5HEK5YzFWaj3O4oL0C7O/Glz&#10;2QrfWgH6kHBtwa9JgUYMWwFtlVbRCk9fwLbYImCnkSu1v6vI171Ns99+H9QQbSt9Z+a/NkxIdEY/&#10;hekpbOIx0ommwrNMoE4dcDgWwvufrVPSgn8SYBtOlkb9nSiBNGCVEPawPaIzxlg8+2S7NAy88/3P&#10;CCTqv8ExgNNNowrPUhGuO6ITloaaBigDo+MmGMK+riSEDVqjtLpU+LoMtAGwSX9betG+xju3M26k&#10;x+EQ8umVMn8ZQJ3xhtK8K2EJGB0Ty13vcicIEmyMidKon22BrQGujB//mP21oe0p2jTXaSpuDCQP&#10;77nBFdIGbLOAtlXzVwPvH8hW+WNWQpAOvLL8rBD5tlEuqL+2Sf0lcQ7oXraHOotdYF97jJRv1rTb&#10;M/fjcBtldzgaGTPXMpzRZnbpo8IJ+Qa+plfKzQPoj/ryqttf2yRnlDbowPW0kq/zEP2T3iAJY9si&#10;75zO2DTf+ubXNeyzwQFeW9nGR4trCzvcnN3ojne4nb1c6qR5lbLzwgzc6IZayeAVvr7A2mN38NFX&#10;i+6vNQGdUSZd6K+PkUq6jYvVOiMECPLD1f13RnTWu3Z/p7Rl9asUB1DqbCFsDHzb29xK4yDwEDUZ&#10;88LqDqe/FZ6+IPVPosWdQawl0IY4FnbZ5Q0apjESeLMzTulUOGXAadBGeNMfaBm8kj8LUsfjWAiP&#10;GdIxmF4aYNGIN4aWXdeykQcyyPd6rfB1GdDfrg/zZYr6DBF4daRgwBCkRz/qEa00dIQOXBQMROdM&#10;F6QCPpYVK4VSekdJy9vSjWOeJmqelrHlHDIA8mndLgvHrI8GAy/lII+6mlx7wxo8euw6WGid1Pp2&#10;iOdZO5xPQJmmS/vZx6xf0zz3Oc8KfZlXSfCgDMC2IT22E8cI07HqCLl20R/bHcuAD3HUhT1ree1o&#10;dUubkhzjtReQTTfqB9lRV4Q8fY/1RR7Wr3qJXORZWX/eE/W6bkgHH+KRn48i0oaQx3rYXshjecQR&#10;khdAW6M+AI4pm8eMjxwjFDCNclCHxkOa8rgM5kVdkt6SrmNIQvkR5HHG/AgZMcYUHQ9/6GPDXRIf&#10;FGdFUAbXJashU346MgMYmYPUqZSZO3tlwqbMKK8ryxRlzCAgGMCI+5SOJ+vrHK5EWTZIV4Yp6IAD&#10;PuSxKUnam9uzAsW+WaGf0J82gI0m2Y6U9BDZ07Z3Wr7ZKNgotTOn1cdv2161PsUG3ybHHFdlOzb9&#10;5U9/bo4+8ijwNd+99jvNfvvup/E4qOKD4lYBn/YnUTjCCJLnh4qXgmnrUF2N1wy53d5nLPkqQLtL&#10;h8WNmdhfMJT1zwxtnqd/ijK0CXb21jz0e8ifCVH2tLotoA0RaI9NxNYWbR/ylqnPPFihHujNScne&#10;mzV/UIcOfCPTuBWKjiTFWEg7BWjCtutr1OAlgQMYlE5pxgC8cUaEA+78utf4kfeT9EcaNGuM2BZJ&#10;GMnvE9AWAJOltcvHXoW3y8CYsHEBnzK/wnFqU+Cd+6+NfDe130Znh6T//Wr5cSAIwQkvuugCjUui&#10;dmzq4LL8GoIGzjvDt43dJ6AtQDoFRXoP28MxwXbkN3DCmHLM+dfG9nBN2V+DA+ysnXd+rbQlTywc&#10;DDarGY1eD3ar7doWIepZu0nQJ7A9agM5ZtgnmBP6KanQjju+VEOklfaZ0xmb/D5jz52RN4fsK0mg&#10;0B6nlhOGsl0DBy+Id/5qfH1Bak88Dvm9gfqM+U2mUdvMdZoa72723eC4TsTAxefHNC1QeyVs36rv&#10;ImzwbvPPuq3ftesiAN3pjDnew7EGnQUYY/Ab/gVTs8/cK2PaTa2PHVQBv7aFb/L1ZSUsAePC6B89&#10;3PaA7eNpXYQNWrvpgXHW5/boHXghfC8ynbUUvjP3DZy8iXHPndEJDshdwsd1VteBwYsB+9CHPMiv&#10;UfptG04ujKtzFjxdB+3AFfHoo4+UY8lCWwr7zOyMEA5BvX1rQ/RNd+iE2qeiQrUyPYIZ2ajPKwmQ&#10;nE+oNnh7AdEZp6fmlE6eXrZnLmeEkF6+z+j0/r33ajkh2mTfLOyhsQMwYLGS4JMEaSD3FNA/OmOZ&#10;3xvImOICBsrfQRl3zeiZLYZwrg7PZrrdvOnuXxvWaG+Ht4kEB8Q36jPlbQ3t09uj/5m25BV5XYPp&#10;Glb7Ck+fwPbYAtDT/7Nl7EB/u2bc1uz53j10zHFRi7xqNRjvvve5d2u1QBw7V8c0CkbBtE25D1Sk&#10;A4hHlGkrHUN2PJ4WrJ8N07hTbAN45VeBTrFje76x1GVaTCo3rcxxfLPqpO13mqbsSjyz1B95y3Kz&#10;yIlAOaNsr1aej5eV5M9b/0qYRi51B3Gc0W84XoHoaWnQ4uOe2dma5vTTTvFYXmnwkiRO7bBSYs9R&#10;bPePj+FgX8hzzj6r2WGH5+uD0/ErThd/9qJm77321DuW+F8P5fEQ+gH77xdeVm6az5x5hm5f/973&#10;7JHu2qIBW7eepk+XWMO26dsJ+GLUS1/youZzl1+qfCS0hZ/mxqy0zz7vb178oh30bhbp6quu0PcY&#10;99zzPc2NN3xP5X7+c5c1hx16SHPhBec5l33qG3U88xlPa6WDF22xvTAb/XvkDa/fWd/a+OxFF2oa&#10;CJ+b23+/fZuPHX2UPoEBI5xyyiebN79pF9fbzkKwM9zuu7+jeeQjHpb0hB3OPefs5sorPqfHMBo+&#10;4b7Hu3dv7nXPuzennUrbmN1OPGFL+qo0DI+2vOTFL2xO2HK8poHwKOPbd3ubfhEJ242gftSHB8yx&#10;mRUJf/u88x27NQ/43/s1F5x/rsqD3fCSAD61YA9+25g49COHNP993/9qjjryCC0LAv/ZZ52pfcQP&#10;JUHOC3d4QfPhzQfpMQh86B/YC2MHhDaibNQHtHnzgc2tbnnzVN5WnO3a32i//V+8Tfvldre9tdrd&#10;yMbtySef2Lxvz/f6B2y3a/uxWmEM2lmfEcYl3lw66MADtB9QD3hPOnGL+4bJw95J97j7XZvd3rZr&#10;/q9abIT6UZf+ZSaEsfqoRz7cP78Pe0v54IiAel979TOKaZdfdon8unejoFDcxNgUy8Lp8ZwBEEeH&#10;J74ijbNLK9+BvCSnAsvLNNqW3PBUj8RjeehhDs4H4F1+1DuUiQB/ukB3/pa+KFcpG3lYJ8oi3tKT&#10;ZSWMulGvWL/l25M3aA+Okxwvl8q67Mhj5f21IOeFXMgjH3mTTA9z/bmexOtxtq/kYz77hKEU1njU&#10;J8l0xHIpP/JJvFWvp7FsPE52DHIYBzRP+NIkJHHIRjpAPpXpcpEexxbiqT3kc4x6oSpQIWGmonKw&#10;vn9tsE4nOGD8vuII/ySILHQOvm84c9kuQgi7CvAapcrTE+jAFoKTwAEQ1vi6Djoh6PDDDpVfc8yW&#10;4wrEGeFcBno54vT05IAoICE7KH+fcY0N7vTNb1wzugrW+FcA2wnSDqvw9AVsh5HbtcLXB6AtAGzC&#10;lbmX7RGd1Yc0Hims3o65/vSnlxstuIOCkjRIpEU4YIRNNnYNnDqtp+CAtetv/358ha8PoO1pH0m0&#10;9lV4uwzoj1VdLw2EcJ/E2jQ6Wc75BM52veFhtFhnbHW4ExzwNTu92g7II/VqA8m7GgjpWxu1vB7B&#10;+mW7T1j93DOGQFsADFwOXg0rvF2HLV5wvqZ53Wt3SuO35JvdGV1o3vdzlc4o5dnplA164xt2bq+C&#10;gXdExioAeegszFiLlr3WMCPb3VKLr9I26wjozzbAPum4wttlpEs/HAvhbIXtKNszszNaB/H5TdDq&#10;DB5PefGB1vI0lLMK6l3KzCiyIRenEn00doTZZrudnvbYEQmONTnorW0wttIZihDiHNPleJ7rNBUX&#10;1PO8z2idi9XP/lcjlQ641h2P9qTv5lXyewUh+w+t3zekMAZsvNgDGjZuemgf15uLDsaZOmGlLTM7&#10;o3q50CzOmDs2U+mAkKv/31TKLxuoGw8EyMFIXp9gfbwt922Fpy8oxwxXkxpv14HxZX6zTR9mSe0o&#10;2jPnaeq29JTHpA4iL6l0QGEaKbPWMB1tpV7KafAaQtuCeKJ+Dl4i2iaNpQpfpyE6YyKx1dDJ00ve&#10;7IzqNIFBj0FjOiBRPR+dZx1YktXTlc6lA9pjSkJFfp/APv3db39tTcFxha8viONn3KldHwBn5Bml&#10;Xc/baXdpn7RUYdXCs4AkHONZu7yamRMB6Jj47Coqyh0HHhLi+SFZrVTSyA9AVjoFEVKlhQ/XcZZu&#10;MyPoZnFldR6UZ90IWd4o34lDeikPZEZumsMO+4iG4DE+IcgRKI/XR5lWh3VqTMvlQ4crj/xqXcYP&#10;UK6R8aAc01GWuiDkaTyerkF7tK0tMhnxux6QFfnYV5CDdOTr0zrQw+tkXCH6II06sUzSLfFJQNmJ&#10;vI0Spn4RXutH5/eyShIHPwaslQukfGjfdtWX+kCm1esbPKHfk0za2tNcPnUC0B7t18Br/ZXLsM2E&#10;8RuxHxBquVAP+JCW2i6El4tT/c5LtM4b+ab7RReeH967aprjjj3GYy5AyN7/m4e80SJHlZKwNGJ5&#10;DMKkAODhaFKbzwaikupona1x13mUaID2NUk2MCgbKZM5DHiIVv2JWIZ5OOagwSH0inJBdTntttbI&#10;ZIPM2D6xjcjHMQF+y0/tX5G8jOvOutgHuT+MNJ5swDpBsa4yzvbG9DalOtxeJrudXif/f7oq22SA&#10;chuYhjDn07naBJmEUWp/IKalPIc4Yy649fRTPZav7x73f4/R0Eh4KSQpZmnLRG6Q1UnH1M9rgSLP&#10;jGi3RcIKT1+Q+8kHS5HfN6A9bBPPSkqezkP9C2g7MheiiE1oJGc3IxTKBRMJsw1cE7xeD4qbDqRt&#10;6eGDeIowM0ROalstvydg38CesKsO4ApfH4C2ABi4sK22rcLXC7jPpDGGI29f5Jv5bio9ej233WBD&#10;rHFGXMmVhCedihRlS3DQ7vLG16PgSH6fwP7QvpDjPj+bCqA9+RS0pxOl6I3xZeOx0XdYjRb0pz/o&#10;uu9eq+F6d5INwLyS46XmTFPoRh7EKqcOvUOgPreHk622QamnDik6t9shyTpmpS1Fe+b6n5FebtSx&#10;DmIjeVpQ4wlgR63XAweLBNoC9HbnvgJqP1IlvxcQG6RxiGb4eEvjNPDOvTLartWgjhncGzn1dYbz&#10;47N3U/F3GDT07W93G2kTqGO2mQF50Br1dbJEG9K1uxC2JeElVDneZndGF7JRvumvBpfQ9lrZCNeM&#10;28P+Mv12xjRYeYra4/ZgnAHYw8nsNPoK4FzOCLJtHUD9dka2B9T3vwNoZCOE/bUNnTGvKv29iUNH&#10;JNlNqVH7zOyMFDrNs6l9gHWMUTJ8T4HBC/ukXcp6bhubXEg9PWtxp+N/4vhEf0yPvHPdwMGg7ew1&#10;4xxAm9J1ViW/L+DgzX/z9Ns2cTXhRFPj6zqS7kJ3vtMdNKzZZu6VMV8zCiHPhZcdZgMkPrlu15w4&#10;X7Zn/Np5LIfjyJ9kgsfTUroft/jBV5QBwBPzcYz6+RWqlOf5OCYoH8Ax9Sdfku3HWrfXQWga5buc&#10;GKcc8kU5yudx8jKeQiGGkT+C8imD0Pygh6ZBRqVezQtpLBt5UtkI50v5chz10XyPx7MWSRQUcgDG&#10;PT31c+Rj6PFYN1DWm0LKiCjyGI8yeC2INKa325JlRczljNbYjUDoFKPjjzvWYytTu/00yKyU69a+&#10;FcrX4eMolJlArQcgJpHXa2QDJLZlvJ3tb6MRfVvytusZ1HR9Ewamt5GDuE0rtR8OW1JRJtTRopG6&#10;QOCz0+N4R1TTJpHzxbbbHdQmbCY9umHY7DdwBOwoVdCVNSrf0NCIh21SQyuPNNh5UTbOINYYlAf4&#10;BoBTkN8yOGWS5Bj5ub6KPi4LPFYHypteSbbzKMW4UC5HynWwr0DgKdtovGyDlYvtSXJFBuKZL9dh&#10;8njsodcZZaFNkVfj4GN7Yjz2YSIpV+S35RuVdbb6JpUH5TpyGb41YfE2uV2cjA/HJV8e/EbjHw5v&#10;2SK0P+qc+6w21nLdsYz5Bqmto/Et4m6qQBVCXCsRME3iDGtAHhRISiA9hOm/JOdt5TMeQD0gjw0k&#10;Wscsw3hMZ1ygZSKfI8pCfER/R9n21nGRDzl8dQlx5KnckM/jGCd/5OOsTfmaL8c2iIwPQD6BfE0P&#10;IfNQF0OWS7yOqGvKF2i6y2K8LBv5U34A60ccIdvDsi29PJ2rMHgTv/AgznRbyXM95EM+ZWkYeJhO&#10;OYCWCzwAZEcelmEdyoeQcQH5iLmcsTWbtChU2FFYR05LMptVZHQJGATj7ZEpDaCKjK5AB6cO1JUp&#10;DfIOAu1or4wrkJRBe2Z2Ruuw9nUJ42km7DIKwodJsEkQPnGnt52d0gO9NRldghNsULMJKMVr5bsG&#10;oag7qdaeTjqkTCbQyya/rOtub9tNQ1BsCz6oBIJfzb4y+rlvrXM0r1amS3DCzBXbgK8E/fY3v/Kj&#10;pnn5ji+zSE1GVyD0hauv1HZEgGLbGNcVtCanSxCq6V5L6+JKX67uH3j/3h6rt+UFz3+uRaTsHM7I&#10;a4Qadf80dTbq/uRSGn8cpevHioyuYPy4GkMVGV0A2jFTW1BObDP3DZxxqPF3DaXOPK2g/kwvy3Ud&#10;1LuGGn8XQV1L/celx7JdA/TjuCrjROSfyxkHDBiweAzOOGBARzA444ABHcHgjAMGdASDMw4Y0BEM&#10;zjhgQEcwOOOAAR3B4IwDBnQEgzMOGNARDM44YEBHMDjjgAEdweCMAwZ0BIMzDhjQEQzOOGBARzA4&#10;44ABHcHgjAMGdASDMw4Y0BEMzjhgQEcwOOOAAR3B4IwDBnQEgzMOGNARDM44YEBHMDjjgAEdweCM&#10;AwZ0BIMzDhjQEQzOOGBARzA444ABHcHgjAMGdASDMw4Y0BEMzjhgQEcwOOOAAR3B4IwDBnQEgzMO&#10;GNARDM44YEBHMDjjgAEdweCMAwZ0BIMzDhjQEQzOOGBARzA444ABHcHgjAMGdASDMw5YfzTbNNy+&#10;7V/Nv//1DzsWuuH66zTc/u9/ya/xrAgtu01lpWMJt/37n9PLWCcMzjigM1AHarZ72DSbNm3SEGlw&#10;pH/98+8t/hqs7Lbmn//4m6XRMRkW/F3C4IwDOgE4CmArWHREcSNf1aZyJuFTfo3PWHadMTjjgG5B&#10;CCvg4/7vMRoHwaHUmcSpqmUCjM/ophuv13DasuuNwRkHrCvoKHpaqaej7VVxpRXtb3/9c5IRHREy&#10;jvn40XZQKddFDM44YF3B00gLm+ZpT31yc/bZn9E4buas5IyAlTVHBsERz9h6uh1U+LsKdUY0eFyj&#10;p+mMAQPmRmVFI+md1VqZCC9PZ0b5PfZ4l8ZBfRq/ueUTaHDIAUuDOJPeJRWKjiiZo7w1SHkSyu+z&#10;z/v9CNT968QI0X9T81/3vmfz8Ic9pHnkIx7mjWiae93z7qFz/HazFLBZDB1gDc3/C3GGy3Eg3Y72&#10;9JJPZzTPZxk9LurCNUXiLeQR4LcZ0tOcN5ZLt7wF1C2VQ3qQheNWnZ4f9SqP7drH6q7JTLwhHXwt&#10;mZKnx6E+ytLQeRhHaAPay3s+ywPIT/V7WdaZZDpfWZbpsW6WTXyBn3kIYz2Rj3n/+Ptf5bhpbrzh&#10;e2m8UVfylceUkfU2R3zlK3bUuFLQJ7XJjzXuUBkhDvmsq8Y/KQ3lqVPSs1ImyWe+o7UyvmePd2uY&#10;nTDGfaZSwfPQdlcUFAegEBVy2Sndj7PDb9c4GwyiMY2ybsojMlsNV8rXFok0L/+/RYr6IZ71t7wk&#10;WxMon1TUk3RBurUDFGWSdPAotduDMsxDPMsjkX9bkq8kdWeZuc5RfXJ9SrFNiBPKR3sWZYRQV5o8&#10;hY/9lNoqMrL+RnHMoUwrFP6sq7WtLLvvB/fReOYDmW6RN7fT2g2drG/kWNtmhDKxXNIdFPgiKb/m&#10;mZ6xHqtDjtkW5bNjIvVA3QFzXBuhAqyhSH/2s56h4a1ueXMNiZ13fq1eQP/spz9uXrjDC5o73fH2&#10;zYknbNFyUOpLX7y6OeVTn2j++IffaRruiGEiuM9/3as56MADvMOkJlF68+YDmwP236/50x9/r/Wf&#10;fdaZzYtftENz2qmnKA8IfB/c5wNa97nnnK0O+off/7a56KIL8oW8EDr0I4ccrHwf2m9fT22av/7l&#10;T83nLr+0+cbXv5bqPuWUTzZPfMLjm3ft/k49Jh1y8ObmbW/dtbnma1/Rer7y5S9q2tFHH9n85c9/&#10;dK6mOeywjzR3ufMdm0MO+XCrnVd8/vLm97/7TTL01tNP1f570y5vbP78pz9oGuiiC89vjjv2GNUJ&#10;RkM9r3vtTs0ub3y9to12OPmkEzQNOqCP4ARf/MJVzSc/cXLzkx//UHlAOH7QA/+32XXXNze/+PlP&#10;PbVpPv+5y5rPnHmG9gFkXn3VFXpW9MY37Nz84Ps3Kg/67aorP9/svvs7mpNPPlGPf/ubX2mdb37T&#10;Ls2vf/UL5QN99qIL9SbMa1+zU/P9m27Qdv78Zz9pTj3lU9p2G0NNc+kln1U+9O8Lnv9cs68QyqPd&#10;WClB3/rm15vX7PRq1Qe6kr5z7bfUAWHLHXZ4vqZhbBxwwIfSkzsg9Ntznv3M5jGPfmTqS9jpnLPP&#10;0raS0NadX/ea5gH/ez/tKxLqhz6XXHyRloPNcZcWesex9eMf/UDbjP6AbhjnP/3Jj5ozP71V7ZEp&#10;O2BySod62p7v3aO5/LJLlBWEBpJSHAUgyAfBK14eTgkiKV+d0imix6EwDEsHAHGQJlJ+m12sfpsY&#10;AONFWjwVkSORybpMtp82uO4pXflNJgjlbAYz/VSGkKXZjIw0yAJv1l3kproiWX1sE/itPq9TyiCP&#10;MkFZL5u107GmSeB80AnxXOfoyk6i/iMkMtlPINOvzc80yLfAdGZdOd8on6mE+qQMZIKXfRrLxfFm&#10;upg9wfvDH9xk6d7HFrUQ5XZ/59s1rvUhnTxyHOuAvjhGf0E2Q2ur9Z3pBr3zav73v/1FwqIPpY7c&#10;70JaZx5jyWbeZ5Txu9/+Otvay2jo0F7InWGVVZ1RiA0C7bjjSzXEMdKZxzDGmY8KGV8JUUmmRVnE&#10;SvkRNV3YqchDnPklkB/riull2qygjLK9jCN/Uj3MswFjVPKMA2WXdZTHTCv1KxH5gZoMhqA4vtj/&#10;yCNOOnFLch6pwBiFUG7Xt7zJjyRHysX6x+lTgvqUYPlp5NRkUH8prMcIscIqBZmxjpYzcmCCkAbg&#10;lNIIHWGzBginDkpBWC8h7cnt9tm3grLjuggzupHF2zNvF2Crj40hnNrnU0IftMKDEMBg/sTJJ6l9&#10;6KggjMtDP3KIxpWKOtYa1LsGtgU4/rhj2/rWVkajvDSPkBekp4NwXagUhPUNZXv1uMLXdVDvOJlK&#10;QifbY31u1FoEkB8GJ/gw3nB9zVNbEMp86pP5mo78XYb5TRPuFQRfC3zpCRw6GkN0QHY+Ox8GcBMC&#10;9NZd36JhFNY3oD351C6c6/cRNGwis9sI33rDiY5oxOst0xdxjD3YI94tRxne24j8nUdqnxFXefWv&#10;wDfz43DmoHbXS6nC0yfk1aQnhp2AaHBJGMlfF7Bfw4DEXdUPbz5I42W/Y3LkII3taTtvR9o2A+Kk&#10;IgnWtoJnZmek0HSqUOHpHdy4tQ7qE+Lg7UpboAdBomPpWUmljAJO6tRrR5R22IS/Tf8esnYZVr0y&#10;slPxH5xShadPaM1Ylfw+IQ54jVd41hpJD6foWFVn1IGKU2yjyF8O3j7AziStPQcesL+G6JP0N0rg&#10;ndkZ5UcF4s9RpRpPj9AeLD2bdQtEZ8TxxJVnrSADLk549/uf+2qI1UL/fwu80D+2AY749Wu+agcu&#10;K/L3AWkCkbGVHxKwezJp7Dlmd0ZACE9E9HGmGoFOLpyJ+2fsEZAkXhp7XaArnRFXOYyb7Hj2B3/S&#10;1Wnk1FT4OtGeWSF66yoocX3KydOA0n/mXhnxH5FSjadH4A0chH2fXGxwk/x5yArfmsIJZ1J4PAxU&#10;c8Soe3REPErI/E60Zx5IOzG+7J+I+Bdie/Kfe2VM//3U8vsETC4SpgFR5vcIZuR8p44z8nog9adT&#10;e6WzwWkTId90aZrvfufbLT6Wp8P2crKU9kF3nKpDf2tr/QxsZmfkSnL0UUfIrw3kPoODhqjx9AHQ&#10;XQcrSdLWc/BqX2J8CEUHSzr5gOR42nvv91Ud0R6etwmmr86obZS4PaPqPoP2F045tzM+4+lPld/+&#10;O6Oe+ijVZ6u+AIMVSO1B+lq3yQeYTQqIN8097n7X5r3v2UPjppvlG48R3nApHZGOZ2/C9Ns26QyF&#10;pPHRa+C5T1P52ko1v0dgh9gdv/47JGm9VpF0h9SJTkYHNR1txQQh/7BD/TlTKYd8Asc/+uH3160t&#10;iwIWMLQHrxRa+23SUgS+uZ0R76Ip1fJ7BOsciUrI04k+AvqzLaBk9ArvsoA644oXVzteK0UdkY8B&#10;minrq3wSpvdOQ1qvoE5nkw9OxUGtiSnwzuyM7OwHP+gBGtZ4+gS0h6fetfw+IQ70mrGXDdTHZ5fx&#10;ku3Wradp3AYkn0QxgiPi/T4SByjlAODfsuW4lJ7CPsHbjvYc8dHDJC5H0lagvDs8tzPiDf4+ryQt&#10;gCRc68G7aNA2Rmt0Pe+DzeLt089M4MnUypNytX5HGtpjuxJAbqinZ+AkZDs0SCvUTqPtmdkZteOE&#10;Xr/z6zSs8fQJbI8cbDBnXMOBK3XlfhzviPjTO+ZN6m/kJZlIqwzevqBtFyFJ482syDezM/JuHfYw&#10;Uarw9Anp7qPSGq0my0DhEJIoWP7gRZ022GxVxD45D3vogzVuDmT0ljfvMuKIqm9FJtDK87ZpPYGn&#10;Nwj9YGSPw5V8s9/A8U5PG0LVeHoEu4uKNq3N4F0m4gxs8TVsj1N7VTRC2m67vdWPbJ8c6DeNM+JN&#10;B8RrK0kvoI5oenOjLLS9Zp9N8FCc00YGu/NlAxRpvBOGuHaSkP3PKCRCUrrEk8ezIg+tnM1wjKd0&#10;8JGXKNJa5fw45lN3psN4muY8LItb7+S1PL5QDZI2B5kA2wYgjvaluiOvxJEeBw3rpB48TuUkZB6O&#10;mY8Q6awbaSq3KIe8WEbznGJ6RIs31KtpchxtjWOmk4fH4EltdRrniCQty/6GDJdD+Sld0ng/Ao9d&#10;WjnUkxHTtBzilBfjEk7KT3keh9wkO5TVNJQRxHyWTfmMh3w7bnQ/H8iza0grR5nAaO/VyJkhlILv&#10;fa97IKMlOA4YKhQbyzx7EsHSYj6uKVqN9/QELw8onx/nQTHKx8FFedFZLG7PcDLemkwin4RRV5Xn&#10;fFEX5gGsCyH1IFrtdNlRJvhZvsUrIRAnFeonPwaPJ70EKAuZpR4sj3yAZVJZyWc9tBv1yDxN8/bd&#10;3tba/hIUHRF1gJ96ZJ1dD8YlzDrai8iS2OJl/QD7CPlMj/mAbUOZ+TU/yGN9bGcq7zxYycfJjseI&#10;x7ravE1z2aUXa5j+0wZQh0N7C50GnLF1Kw6VmMY7QWCGsjx+2UtfrKFkeADF80AwynnoBJRNBlQ+&#10;V0b4suIWT50mx9no4dUTlc1yFrfODGlBNgYS6jf9Y1kzEMpGWcxnGnktj6Gg0B9hrsOOAdMN5dpl&#10;s9xsvHYZly28NvBs8kAd5FNZSa4R22Rphtin1Ltdd05H2XwKLzxIJ4KOpOh4F5x/bus4OZeXhcyy&#10;z9k27TvhY5j3ZDU92bdWLsuELJZhuxHGfmB9LMu6NZRyPCYfQ62DkPwaWJawNks8lWl0r1mj0H9B&#10;tvRZ7rQTtthGwzGNcWuQdSQI/yFhk1xsVHv+eefoBrPYnwS3ovFfE27jojJ+I28sqbLTkNU7D5nu&#10;05N17GpoVFcbbDVCn64/jW1zxT7mEJnieHnIgx/YvOiFO/gRaD67sb9+8+tfargy0blmoWl1m3Ps&#10;0dG8PDaksrhNIjouySNQZyTOP/c8LRQ7N8VVKJdy22l59TTLQJyzQ6Ytp+2blebVqUu0ujbg9JTP&#10;nmKsXPfdazW+KLLTvvUmd6CZxqtTGFecLCx0ee6IgPTfqOPV0mw2hAAz3sEf3qwhBANwUoDHNaDC&#10;WnqJSXKYV+Op5SEewXS0hSHbgTbWeJXPO6xML48jJuXNCupEmTFOqI4tyqdDiaeSRpTyWEesC+Xj&#10;Kl8bM+Dj6WRZPqLWn0Cqy9tjp3wml2XIE8vXZC0DrJ+ATkwv+RCiLxCSLL4KZwSlyoWe+5xnaUhF&#10;ImIFzC/TImJ+lFMrx7QyLNMmocXvAyZ1mOdFnhrG8ZTp5XGNr4aStxbncSs/kd2YiDw1MJ/lV4Iw&#10;J2fE2MA3SuIYQR5vYlTLj6kr6kNwrIFi+qyg7JVA3lnLTAIdEkiEst4/UZb2Ijozdigop9nKgRsg&#10;JtBWRnz0RikI6w1iR0h7bBaXWNE5fUM0OOI6mCt88wIyWcc+H9hbx0d640LI8mLftmf+WUD98REZ&#10;xG0CmF/eeoHOCPr2t76hoU0yY5yxRcgYodAJ7oxPftITNEzpPQQNLgcCTDr9M3YEjW7kbarwzYo4&#10;oEjl5F0OrNWCtsl/l/TTNnQ8ABMYyCb/0fG2CY1eCbGA/EBec/e73UXDVl7PgLZxVTTqp8EJM7yR&#10;2m1B7TFZRh89/LC2I3r+yDhZJSgP36fgZLDoOtYKdEh8HtDIJsqyPXM/KH7f+9xbBdZ4egXpGOus&#10;xa0k64XojJKwqsGbBj/6xClfuhjpRFYpuwhQ9/zNSujRQ/u43mgPvkGZ7k1U2jP3s6k7vfqVGlZ5&#10;+gS0R0OQx3sKM7IRZ+Ma30qAnCgLRCfkpwBBepezUn4R0PoRV/J2zNmedYXoXPalZOg1cGqjY25n&#10;/Jlvu1fl6RFaq0klvy+AYXNbYKPpVsZ0Y8QHzb/9TikJlyN0xLgqTiN7NUjyVTfQ6GldXwC9VfdE&#10;ddvM7Yzf/MY1GlZ5+gRpDwZkuqiu8fQENHg67a7wjMAdkWXioIHz8XPeI47o5aoyFwDUAeBxONan&#10;YYW302DfShyfUzeyfivbM/c147Oe+XQNazy9gk8uNHiVpyegbYymdEYBBoutkEafPmNry/m+/KUv&#10;pE8ATrrmWSRQB4DnXNeivmUBfWsTXdOcfdaZGqZndYv2zOyMfBriLne+o4Y1nj4BHYUBRtR4+oLo&#10;jMngFb4WhIeDBQQntK8lZaJjthzRy47IWxDojF+4+sqcvsT6loV8GZDPJtO1dtGeuU9Td931zRav&#10;8fQI+mYC4qAir0/g4CW1nCaCaRLG1bB804I0cnpaylsS2B79o9yPq+3pONhnmMjyc7v51DVi7tPU&#10;jxxysIY1nr5BV0TpIHZcX0HbwMlstRsdvHiSyl6NygSHyx8vlVK+Uv6/x/9f65v7paxlAm0BvvqV&#10;LyW71AZw5+E2gO4XXmAvYtA25XibfWUEhCi4mt8jpEFbGbh9A4xLR1JD19oU6KzPfLq6GpJyXvsl&#10;3rUA9Ad++IObtN6x7ek40G/UHR/xAaW2FO2Z2RltFZHT1Le8ScMaT68gMz46zAZbv0+7zcgkXE5k&#10;Y7fzzNHSp+CFYFc6MqjlpKn82jgD6tL6cKztAPXPERWid75hw/c027YhZnZGGgz7pipVeHoFOqBS&#10;f50Rgzc6UzK2hJxAQY9/3GOL1ZA3cGywgJD/4x/9QOPJKdYY2RnDRFHw9AG0S+vSwNNLh5z7mnGj&#10;rIwcwOkOV09BoyshTZ2Lq0qj/3HByXiqBOK1cj4zaJp3v2v35h1v303jyE9OscZgvV/76pdFE7TF&#10;UfB1HWiHrYzb0w0c2Kk2ucx+zegG7vUrVBHaHmvTeg28RaDljAXBCe94h9v5EchWS5TRNgenjatm&#10;yq/Ut2yw3vjWxnrpshpAZ56Z7PW+PTXUvEp75r5m3Ej/M2qnCNVmq74gGTYQvhbcPiUVFuEzp7XB&#10;EB0489oqVA6WtQTrPuKIw1UjW7n7tzJCZ9tVr0nf2pAMwejfG5tomNRQCbUjeFyDUDJcLb9HQPt1&#10;gqnkdRK0lQC6t2zlhE3BYJ/WfjSSD97StnY8uiIyf73xq1/+XDSyMdklvWaC64/P2xmNezYVhnEo&#10;g4QwMmeishC/MrTb23Y1npDXS7BjQLX8riHYidcikeBUH//Y0X4EygOZ5RiyLLbJ2OEFz9M46tD8&#10;st41BnSwhUI0lZCo8XYarf4mjVkZk0MhWzJ5LYF0dsCIcYS4VXkrvY+QjkEb2d4qT4fA2+SqayA4&#10;YVzdjEZnYBynNKdWucC7noCOaCPHo6ZjQBd8nUdyxjxp2qXeaFtK6wlFDyaJIC9gK2bcqtGFarkx&#10;8LKdhHcSOqgXp6vBqKCnPuVJFSc0qk2k5cBol+2OraAnYHuNCiG962OpgjTBC2ETYxzbRDrqG5uw&#10;5Thn1WgYHm/efKAepxnKDYn/q2anOJDyRlCm2EpEnjqvNVCIjVM+q4+GHSWXJfw2yQi/li0p1mlx&#10;0z22B+lZXknRKEax7CSiTlEH2/Ye9sHb45FKO06ix/3fY1rXle0+KvUL9ad2xL4oyfsDvJX+KKm0&#10;D8fa2P15XabxUTevU2lc/7I/QZF3HD8p5K/YHso1go6A9bXvLKEyhA+hYxP2GCkpGjPH2VBTCukn&#10;n3RCehIdM9g3vv41/VTcRReer8B+Kcce87Hm1FM+5R+9NMIMgT+VoxG/8uUv6ldqr/naV/SYnYxB&#10;98UvXJW+T4DPTl9y8UXNT/lysxDk4BnGjx19VHpnDPyI2w0Abq3RKB/u0FFvrvR/+fMfFdwFD2Xx&#10;pa2rr7pC80l4vw9vNdh2ENuVHzrraXsw0rXf/qa2/evXfNUSJA864H8+XHez7b/8xc+aT33yZN2N&#10;PU0oQugjyOAHNkk77PB87Xv7/8366aKLLvB2Zmc89CN51zbQ9677jr4a9aUvXq3H++27T7ItbGen&#10;v7aD9ydOPkkfd+RdQBCuK2ELtBN1ot9gM6RFPnyNGI/Z4cFztBFtQv4Pvn+j/8dp4wftOvecs5vP&#10;nHlGa0LB+4voM/5Jjh3pYW+8fhT/I4U+p592itpTbSj9i93tcRw3PoZNt55+qpZHXEl4MY5su31z&#10;HLTp4s9e1JzyqU+0xhZkQR/oy0sEjI3zzj07PaoHQhsx5jFeoDvkwc6oB3kom+qXMsjXshgzDrHH&#10;Jv2eHj4LTuMwBMW4FvLOTPumKsVZBXGB8MbBlcmud2go8OrAdP6czusimwSoPEI0TDtGynAQoRyM&#10;gjLGm68FTQbIGk8+pmvc22bpDKMOaJf9P0egnhImx+rhMWQgjno1zeulbmgDeLQuLT9KcFrYYt8P&#10;7uMpJOtrlsM3UFo2S8Q+NIo81kbeyPIbQyKPfYo48xCyPVkmb99bH4HYR+QBcIyyDCHbeGzMIE55&#10;7Is0mZEkjXl6KPzsR8gATAYIx0YoA1A+9SJPKz/UwXSrwx6dtLZybJjeSFceKUO5CNlWEPaYBbGO&#10;Ei2r0UDRUDluHW2d14Q7dpZOA7Ii5ZMQ6aacDVAOvCRL0nDM8jwmv0LikEHZUR7CJNPLlsdRF5ZD&#10;HOmJN8jDjIYZEfksm+p0PqSjHOUjn3WCh8fMZxriakzla09EWl77MxO+YQIb4CyDBDkAdIesWjkQ&#10;ygH4FBn4SdG+KMe6qTN0hWwrk/XWPOgtYF4ahBIH8iqbHQq8SGM66qQ85iEOID3yY4VlHspqvd5f&#10;2neQF/qP/UFQt1iOYFoC+tBDzQvlgNgHSGee8foE7rzMZ11Is5eLg0zXnRC7jDpeLS02HPSmXd6o&#10;YRTWR7CjEKZOWja8H1v1YSAEuv5739W+xxd/W0T+ClQeZDvd4uaj14/t4/Zg6BLYN/aMrE34XdZ3&#10;HLLj2SOJFq+3Qy3zrt3fqYh01JFH5B3ghHTQskOENsqD4jy/98aM5C8c3oec+XPdRh94v+3UfeIJ&#10;9kUwEviSYSuIRi8J19Jwblx7x93ddIIt5HQFuT2cpNqrVN9g/mPtkITq5K+Pw2liInM2FEhEHhTy&#10;9Nfs9GoNKaivQKfYqYw2ZiR/4XBntHim4449Rp0QN7va5DpJGTVolBWQ7eMk8dwuo3JVxGQQZXQJ&#10;bA/bXBu8vYD0c9u/bBJEWmlPsU77whnAeXerMyQNhrULV3PGgw48QMMorG9AG+3029rBNi8akEvZ&#10;rTqF4CBA/I4lnISGQr9rWbFBabwSxmfE+kh0xOiQXBkTb4dAnewGDge0T2I9A+3CfxT4z0DZnrnf&#10;Z3zKk5+oYY2nT2BHgRYxKNnRkAXAmdhnmbYlJ2zTKgebGtgoropWTz7TadebP52+iPYvFNIe+/Rg&#10;P51QIbrT/psPsgWMk2rZ33O/QpUMWuPpEdAxeaVajNF1cGs/ZQcA7b33+7TfTjnlk57ihlEnEt6K&#10;rJmgcozU0EL4Cwr/QyoJD9uKrzu98x323iJ16JIzUhc+dGJt66dTcmLk31KwQa2v536FaqM4Iwet&#10;UiV/WkAOUdJ/3/e/tL/aT5PYjJmcUWSo0Qq5s6CsGw4XV0HUpQ/6g79FPsg7NNi1LRLiT/Mu6jct&#10;0Oe0Cx5oUJJ0ti9i7pXRXi5ewGy+jkCHwAE4wdQ6aCWgjHW2DJRA+39oP3UEvFMYyZwv/yfF0Mqv&#10;brCZHplKR1S+sg4Qy8b0dQT7FDrbaX9+CKPG32WY3u4nTmhbbeKd2RlpcJuxhCo8fQENrsdj2hKv&#10;AdNgQKhoEx6VgwMA2IW7RVIOMlROkL9qUBeJ0zag6IgtXsY7DvYVnXApfbdGaI0xpfoNqblXxvPP&#10;O0fDKk+PgFWR5/A1YzPNOs/aXhIdEM9ZtikPIqKUv2rAoIo8+7YcsTB4X2D9vc2e52R6H9siOrMt&#10;cQGrjYWZndFmqqZ51CMfrmGNp09ge+TATlc9nc5jL1OPOiH3HG0PfBL43QihrmUh3ypvmnvc/a7N&#10;C57/XI2nGbmH4ADWh8N5XPD0AWwHgIfwQbBLSg+8s6+MgFAahLX8HoGrohy0De6DO9JjHv3I5IB5&#10;CwVSngHNwc0Asa5lIf6Nkd7YF2q1p2eA7gCfEUYbe9keHw/QHW+0oB0Lc0YT0jRvfpM/M1nh6Rqi&#10;EUcMKh2iK+IYwvb2k1ZAyCNactcAWmdYtaOOcZXvI9inW7eeJq3xU/A+QsaXPSzT6Ctj9reXTdTl&#10;mJnZGTlw+/SnPw2rx5yN2BkVovN9cJ8PtFadREH2eiLqX04WG8EZEeLtILQlPpXUN3AlPPCA/d06&#10;4ewp8M19zbjLLm/QsMbTNaAjbOCOXvuB8AA1HTA9AB/I2mzXgTX56wan0hFBNWP3CbRZ2msJbelh&#10;e9LptRBeWsakYsej7Zn9mtEHdBoANZ6uYIzzgeh82D4EOxSUxHN7faNfZGkHlvLXE054TUoSNM6J&#10;EoS43tiple0BUn97WzBw9Syl4Os86HQK0pi3NtKdODlAZvRadoKGXsDSmmbP9+6hIdOXhZZOckxd&#10;aBiejlGvGl15xeeS8wE4Hksiq9OQfrD+aHSbEvtOJsj6J5Mf9w3ePm2jHkuK2BboozNCb7SlPT7b&#10;LyITtjLCcMnIuTMAPkTMwrxmxDtySi5o2cjLPT9PNp7wifPofN/9zrc9p6Tt/reAkcqv1N0lsO14&#10;3hRtSyR51j+kDp5WzwLRHWOOZy1oWx+dMUHsYXfgrV21tog14YiRbJ+PSHQCg50SvfY1O2lYClwo&#10;UJ+G46lc9VoDNBAnEbQlPcgtstExyLM2WlpnEWwV29luA8ntVZPTA2hbJMRL7iCMSab1CWYTs9ve&#10;e+VvbaT0wLuJg5SNJt3nv+7VHtgooELNGZkHoREUXKaXiHwm2+ROoif8v8clhwOwAxr+u5lIKtsH&#10;pkDr8zjajoFszglqd06XYHobtewi/YY8tIW2BFm8u+1ZCWwTdoCTBHXGXq6MYgOMMTnQneeMMNZH&#10;r4GTVaOB6/Fw0SnEdKQRyMPA5qkty+RNk9rv2dUI+7jWVruV92ltn4dDF4C66cB0WBv8WHhxqsq0&#10;Mq+Vrm1qpzOPM7e1L/MnPpRl+eK41I9g2ehk7HcQHY58FgqJ3CRzTJxl9Nj1SMBxmRbzPM62Aq02&#10;CE9qd8yXdIStuot85BE4tk2M8xlL7F8gyiPPSLwAy6ZyAsqhTlGmxoM85iFMeUEGeSMf8rDDn2Sk&#10;/BJqWRj4yCM+iqhSNHiMQyid6bBDbV9OUx6UVzauNHEQRUL+ve55d5Ud8b4936vXd/YIWp2sgRby&#10;es90QP0ZyodGprTcieC3MtbZRpFnNE5+Oh3SEWq612PpoFxnWqE8X3mcn3oQTEt8fsx+jLYAIZ3l&#10;MoyYHmWZHqZL1o16s3wYVBJnyHyWabc5y6QshC3dhD/mgZCf67LyKt9lI4xnLcgr5VpZbxfKhXqM&#10;LCz7SnmcH8eU3ZIXeT1OZFltXiDJUdmWp34jx1aOZQTUQbDpbne9syQ2rQ2QotFTnIW0wkY3uj3m&#10;40frRr2HHPJh3UoQIVY2zGblprrEfe9zb92UtiQ8EIwdl232yIT/ZvBfE42Cvxqw2axtIJsJ21Zg&#10;02HOpGg0ngX8yY9/aAxOOIbu2FSXhI7DY1dwbuss2yIBG9V++1vf0GPrvEZ1xEbA3CgXZSALb2xE&#10;Qj1nn/0Z3TzYBrDVg4mGT2SAsDkunjLBpsTZgLYpLnZGYz3ou0c/6hHp+UYS9MRGwtCLEyXagJ3I&#10;bKNl0xvPeGIzX2zya/XndMhgu1EGWwrirZPsCNZO3EyBfdAeAHVCHidFEDYkxvaS0MnK204C6A/Y&#10;mDoijpcNMBbi5At9YHP2EeThf2C8C2qbHZveKIMNszE22L+4ZEGfRXnkwyfTqSf6GeMkboqM+rAB&#10;MTZv1jHodkB5jDXwo4/YFpy9YYxzckY60rA5NmRBJ4R4hzFdSolMa3+Y5OhXArFx21lADEE5jk6g&#10;kKY1mGlIkh2b004mzixGaACNZWQzjXW2yVPZbACIoRP0i4OjpJb8VlnWYzImEfi0Di9v7bV2xAEM&#10;mSAakcfQIQ6MkijPwkad6CUvfqHGQdQz65/7MFP7rnMeoHFP1Fw/eDWeZOYVDKSyQp7FvV7EU55Q&#10;iENGlmPtN/3bOoOHfZd0ccKg1uNYh1C0F+LoL/aZOTPqEKRytkIlG3l67JtMoW1O7M/YHtaHtJZs&#10;KY80OryVMZkpDtkByevSs6ZOcEJ8Kry1P6oIYOV4OwAEwRHsECJWhuOSvwTL1fJmBeVMkpkGtlI+&#10;hY088TgaPfIAtXIxDXH0Q8kTj83gvi+NEF67iZNjKZNgOsni7dPekh9tqeWtBuPqKzGufqRTBkKc&#10;OSCs9VtEzJuElXinkTVLfWwj7Jq294c/qGO2HVKsbLPVZMrLKhQB3fte99AwVlyCHchwVsxbbiVE&#10;uRz06pRBX4J8TI/xcTxMo9FKnpgHxHw5CLNrPDOx1Yh8k5D4Ba30KcsvApPqmlYP9BFO8xCO6695&#10;sZKMRfVVGgNCuomx2mXMaSobakxmPD2WzJxuXpx57RPVSkFYH4GBr46oNHrqsJYwA6G/jeKKaOkr&#10;6Kd2MqoZu0/gODxj6+l6DBtxXPYNagsJ04MyYkudcAs+fQIHjUQBMNhpknku083IXBXN4K94+Y4a&#10;lgL7BLQN7U3OWOFZS1hfG0VHRHqyQ6UcEctPw99lQH+MN37TH2Ozl86o/mIL3Yc3H4SmpLaV7Zn7&#10;rY00WCo8vYOQOeTaD14YhiCVjlgrV6KUwUm1xtsHsN24G53a0cP2wF/MLtvTY5l2DCdtt2dmZ6TB&#10;H/mIh2lY4+kT0B5OMJIwkr9soP58mjyfI7aQyK9Lajw9QNLdSY976IwK0TveB+Apd2mfmZ2RA8c+&#10;xrn2g3fRaBt9HdqDOhXmiPgEmpLkzeVMifyviRpPD9C2C2h0JekFfFLME76QpOPMJf095pjZGeVH&#10;5WGDXKUaT4+gRvc21fKXDc6YT3ri/0sfBsUf/TDWrM5kbQHRwXu6kgjQFoBfSu6zM9IR+a0N2lXT&#10;A+/Mzmh/pjb5c3EVnj5hXMcsC6gPdekZBtKE8Cn3V7/qFRpXKspMDR2wRmkA1/h6APaTfQpBJhZP&#10;K/m6jmgH7KcEGnd/4j/+Bg7P361dyx+8emNFQvYjv8eYqOCfBWZ4I9bTV9AZ8QK1JGi8j86okHGF&#10;cYZJFzSuLXNfMz70IQ/SsMbTJ6Bj2Ka1cEaATsOvE2eav37IpFxQOq7w9gHQHbbBE0h9bwuAtuTn&#10;ikdfnwLmvmbs01aNkxDvci3L4HEwqRGE8AB6dkS7vltt/Shv8u20DgOg5OkL2Ge2C3f7YZRegY4n&#10;IV+eYHrJO7szAkK//c2vNKzm9w3SMbo61vJWCXUwdLyfapEWdWoaoXUhbkJbeX0CHRGwN09ssqrx&#10;dh6iN+wO2Bs4GAs28SZ7OeZ2Rp7/VvN7BnMSv+tVyV8N2OFxBV6GIwJalwnV42W0Zy0QB6pdQvT3&#10;P1Pobba3CRlkdlrgyvigB/6vhtX8PkE6KL1yVcufE3FAmSGMoiMu2lnMyKD8gHiNrw/IfWf91OeJ&#10;JZ11OZmdFuCMvOZJg6rC00cs2uB0BpXp1FoRxRi1i/jVAPXlFbi/p6kA+89eKO73aSqcEW3BK1QI&#10;mZ7ijpmdkYPraU99soY1nr4AndG6k7oIg7OTKc+pXBHBs2jnj46fdKjw9gFsD3aSqOX3BbQDxtnR&#10;R/mmb5LOMRB5Z3ZGDt473P62GtZ4egUfsPEu5Kog8tDR2cnbjggDRFRlzAmVl6i/11kAdd977/fp&#10;am8TTf8ml2Rn0f2977GNv/M1ZLs9czvjne90Bw1rPL2CngIZadtqPFOCHR9XqPLUlINsKVADG9Vm&#10;3j4C+9+AOKBrPJ2H2wV7J4E4TsrLlNlv4Pjgvd1tb61hladP4GqotLqVkZ1Majmi5MPZNb8otzAE&#10;Z5QEQU8HryD1kzalSOsTxAZpVU+03R4rLXjjtO0UCxnljvH/44TihqychcmnIQcClfG4hh5nGfIj&#10;BG/iZ5nAi3ji8TwAs0yaaZyfMliO6Ty2kCtj7DSBl4uzF465ORJ4tbykt3UxKh0RedZ3Jpsh5FOO&#10;hp4+0sZQBsCpTuQH7JiU/2xGHttBmSyb6kjlJS6IZVPoUD6Pa/mQhhDQUzHnUbjclswAlov9bbpJ&#10;roTMr5VJdRDIl5D8CCmjlSdh7H+WTWkSL/snOlGSFyHpqS6XBxgvyd+ocX5iE/68x8Bpn07ZYGqn&#10;mQAzUtwdzrYQSJUL0jm+xBHaIOQKlAcl8viVJ+SjXDp2XsrhqjIqN3SEg3mADgpJY+OpK3nQHrYJ&#10;6ayHcsgPmKw8+YAXcfAiTir7kvpSLvlTmuSzDpUX2p7L+UMDLgu66DHkSZrtcAbZpMzPNrUGnstH&#10;yDYinW2kfKRb/blfeWy8Vj/i1gfb1IbMQ5moB2VDBvkJpGGwW1kbL9zm0P5+ijvbWRnqCFkqT8rE&#10;P9dZBnnkBQ+AOOss+XBs48Lb6WWYBz7Tw85AEEceZYGX5cCLODbXYp6GjDtk3OSBw3gtzQgCbCV5&#10;21t31VA7QIiGtgZwtTGKDTR+GyhAblQe0MyzMuFb+xKHfK1Dj0Hb0t6i4DejWQfF8ohz305N1/Jx&#10;Fsxvx8dyphMHntVBHvIxD9TuL2t70hl6Sb2UoccKI0uXFNEH7eAANP3cuYQoE8fUGcj6UhbSQSYD&#10;sHTrnyRTdLI6WJdRHFhRB8phmurp7QJUBy9j+rBPTU/kUX/KAJ/F23rZl4utzchHXzOP8pCONCD3&#10;tZDrhLKWZu3GcTs99ykIdZCHslEWaTG0+m3cWBrIdLLjHAKxLZqGNgSkkTPOAVOchVSJcANnrUjr&#10;rpMZMVN0DpAN6kmUHUJpQl1tMmOQSkeM1NYx15eNGKnQZw3IBtx4inrWdR5HeZIllfaaRHkT6Tpl&#10;vdFn1m8rtcXsRqxMSd7U44L2g/w8ieavoYXJnH4laI0eDqZxjqnCXaH0P+OGoumMU6NJjjjQ/IQ3&#10;WzYK8eVi+pFOStEZa45XS7OBSjS6lb4RZgGkcWaKACG0ylfEtHzjME89QunUB7pGvha8jLcnnQoJ&#10;xf7KpzXCP48+06JSBnXnVcdPOSPPguoZi3nkjwF1t9XELk/WpF/nwYR6OB4QWluct1JmE74RgcEU&#10;BxSIaXw7gx1hYdOcfPKJGpYC+wacQtlplLetwtNC6kyj2G+4iYJOH3GCNYLWq8RrvzUajEsA+xHf&#10;2JAEa0sf2xNsYR9L5WnraHvaHghSASXZigGhPP/nHpBRWB9hHeVUySc4ODgZgdoTWN4AiuFaY9q2&#10;9AGpD4Vmmiy7Bne4eCYlCdkhA6/96V/x0nHgYOS3Nmo8fQKMnm/4VPpA0qwjMTtnio64Xs5XIjpj&#10;zdh9QnTGdNzH9rjO7ZtY9bdq5ngCR4QL4aM4SjWeHkH/n6ukExzUK10jlh27HrABa8TVpMbXB7A/&#10;9e14P+5CH88Ks4n9HZJeyBe7xIcHiJmdkSsjPumtVOHpE9ozVmXw+uQDwjf6kiNqXj417QLM8CS/&#10;zqrw9QHsV9uQSqJyrGOv4Os8xAacrPH9UrahNm7mdkZ+ZLXG0ydkZ7TrYgKdpR3mdPJJJ7RWRJSr&#10;deh6IuorCYL+O+P7995LW8MBXfJ1HWYTu4mz+zvfrm1Bup5pFbyzn6YCQq0VosfgTMVQ4Z1HRz39&#10;tFNajpj4OgYzvBHa02pTz4C2QH980VkSRvL7ArWJh9ykWu1SmShndkYafKOsjPIjsFNRtM3ahzSj&#10;XXd9c+vdTXZuF0HbgHQiqfD0Bezn9Hhjkd8X0PHal0PWnnIszXEDxwbqmZ/eqmGVp0+Q9uTH5eCU&#10;2REf8fCHNrvt9lY/8hmtJqMjiM6ItnR54lgJSXehNLFUVpOuQ+/US8gbgPa8r/21UY6nuZ0xbcha&#10;4+kbnOLshdPSdAdVeCyv24MhOmPXJ46VgLagDfYSQP2vgL6AD55rW+R4XDvmdsYdX/YSi9d4egQY&#10;PP5tAYIjfu7yS/2oP7NxdMZ0XPD0BXQ+vKoHG1nb+rcyJoju8WNRtfbM7Iw64wphwPbZ2ERa8Zxa&#10;N2p6NtmYgV3vnk+UaAvw2Ysu7H1b6DPXfO0rGtoxxtwqnVEh9MY37KxhNb9PCBQdMXVYrUxHkZwR&#10;x+qQ/dI/gs5ol0PWDm1fwdd1mE3sv8Zf/uJnEgfVnx2ee2Xcffd3aFjj6Q0CtVdEyfbBUC3XUZiB&#10;jdJNj56C/W+fUasP3j4g6S106imf0vi4iX6Oa0YTfMzHj9awytNhWOf4kzNC555zdtsRK2V6BSdt&#10;Xy2/J4D+wE03Xu+26p8jAtEO37/phny8GGfE6U/TvH7n12lY5ek6nOCE6dN2QhthNcnU/9NUhK27&#10;2H1sj+hsK6H5DQhts5uG7fbMvTLuuONLNazydBlOcMRXvmJHP3Kq8fcI0Rn7eM0bkVcQUL+dEW2x&#10;SQVkN6NgH7VR4J17Zdxzz/doWOXpInwSAZXXh8jr++AFojNKwkh+n0Bn/PWvfiFt6a8zoh20yx//&#10;8DsNkxMW7dmUlksBO6DFLMAx+KLgnV/3Gg1bAmN8SrBOhguF6y8HAqPoiGxPmrVqMgKWouOi4aS6&#10;zmGPWbDM/qDsj38s35voRf+XoA2E8NYGiO0o27MpL58ge0zHXra1uBZIgzoP7Nvc+pYaRmGdg+pr&#10;hD/xoyPqJCQ8fBRuJUOnfqjkdQFJfyedUDus77TYe689e90e6E0f23zQARoyvWxPeb5WpeiUFoYV&#10;RoQgjYOB8QhWVjtmvDwmL1HyxbTIp+lJT5s4sF9PeWoKJ2S7rLPap3VRnsrytMgzjq+WX/KO4xmH&#10;WLbGizQzcKaSd1y5GK9hXF6tfOSN6WVeCfKW/Nd++5veGr+UCHxElDMJNd5SVo1nJdTKprQwFr/5&#10;jWu0JXxetSy7Cdv0Y6ACb3i9/5EvxLR3v2t3PUZHmLFttXnec5+tIQQyD6AyNazEs1L5SaBs6BdX&#10;e7Thq1/5kh9lfdkZWCHROTFtVlDv1ZafF7Feo7xVSORbCaUeKx2XYP6s5cYB7dLWSHlMnmV+lDup&#10;jnnrnwYryW7tJOHEhSClO2Ss5hWD8VoamCFchQjx3axRMmdtESprpZvDQBaVgmyQhWFl07K85rMt&#10;+xCyEzQ16UU+I+h+0YXnazw7KPSwwWqySChrSCslSOsHWTmtU9JYnvoDpgPIncF1hzyTaTLAx3KU&#10;w9nSSOp2mZwo2NYsBySh8CAPMuyNACPlcxnIi+XZBupjMiUm9TAfSDK8HvlJupg8c3aWz3xCEmob&#10;lawOKxN0E2KaUqiLurCspnv9oCwvPEQuhLZmfrODlSnkRv0kbpdmEhU5sV6Lg/KYNT3dRloPxko+&#10;a0Q6eVG/8WRSPuFhSCSvw+nAJGekcFaI3eGe9cynN58+Y2vzs5/+uDnv3LP1rexPfRJPTBjhmwvv&#10;ePtuzf3+577N0Ucf6anmyCeduMW+qyGEQbT/h/bTT5N/9PDDNA2EOvFwwebNB6aBhle3XvuanZqz&#10;zzpTj0HQCfrc57/ulXZtht54lOq6716rxySct9/yFjdrDv7w5tTR2PYf15TQy64htzefOfOM5vnP&#10;e45+HzB25hFHHK6vVeFTZTDgz3/2k+a4Y49pjjzio9oeyCIf2g3d8Y0F8KINX/7SF1QnGv+sz3y6&#10;efCDHqBPNLE/QJdfdknzsaOP0ucZ0e9fuPpK3Xdojz3e5V/zNTr+uGP1nUvowDqwveGxx3681Xac&#10;Af2/x/+ffpbhJz/+oQ0AoYsuukD3wLVB0zSf/9xlzZOf9ATt47iB8JVXfK75wPv3bk455ZOqD7Yg&#10;OeTgzaoTNue1b30Y38te+mJ9XBJ7vsA2P/3Jj5pPnHxSc+kln1UeEOLPfc6zmpe+5EXp9A32wDiC&#10;zdGvIOShffhfG31AuuH665oXv2gH7XfYDMBY/MghB+uZEG0Lm6IegPWgj84/75zm6quu0GPYG3/I&#10;v3XXtzSPf9xj/UkZIzzcDX0uu/TiZG/0+ZvftEtzztlnOVej5XFTc493795877rvqD54YAHjFbY0&#10;4jiyiaGEehoMlV4WFqo5Y55hbMXYeefXakjnJMVj47c0TUelSvk0Cp2Wy/gsKHwsm/NRr9UdCXwc&#10;2CA4W9R/hJIOoCxP69O8XE+sl8bNhPSic71cDpE/Kot11WSy/YijjPFYGcYTCZ/1UzsNlGVLXkzz&#10;uJVpn2GYLCOWVzulMn4cytaJdRof+gHyWA8otaWlD/qLK6GkCD+cIdaDNNo765brIZkMPw76W5x2&#10;AUASIj3C09i/ud0mMx87CS90Az/1tfaaHOiMZ1NRDumax7ocmw4/7FAtGKnmjFYB/49julVE4Va5&#10;ORorU37nScfaIC7rFqb0wKuIvJ4H3sSj+UbQCbMlCbMTjDIi22Wqwbwe6Bz5smx+9CaXb+ngPEzj&#10;MeJmMMuLgJyUX6unKMNjhuRjWslv6WYbzZcw1eV1I11DT9MyHm/luXyWSXyejnjMY5uZhmPTx/kd&#10;aAPrYBlFkm2TEfhqdWJ1Yx1AqiPIo3zyIA6+lO68yh/4KAvhSNz51AahTGxDLIMQ4xB1snyUo6FD&#10;xu+m5r73uXdzMwnpeCDE4zGFWwVN85AHP1DDKGytwEZGausqbK6r8lZkEInHy9R4+gK2Q4911m4b&#10;u0+gXS44/1xth7Wth+0RnTnpX3jBeXIsJHG0J04KQHsEC9lsU5AXRshTCLuWEgrC1gTJMEY//MFN&#10;hSP6ijAlMKPZShNO43qK2C+SkGzWR1D3fK/BVp2SrxdQ3ZvmqCOP0JBtKe0jo9iWUTYUAzIxSZo5&#10;X3GaIvSoRz5cwyhsTQA9nXBDITriPM7E9ihV8vuEVlukn9LpVw/BMdj3lTGdngpdcvFF2gZeZpTt&#10;2QTGeL4LII2dofBC4KPgHV7wPA0Tz1pAT72MytNSThbVcpMQZFbzewTaxmh05u0LWuNPiJNsH9uD&#10;cWkLWiak1cbr3C8XL/VNf1FS65E4DMA6QbgjtZrT0irokLW8nqDsJzX0PJNTR5Cd0dvR17aI3snx&#10;nLRtlfbM/dYG/qdRqvEsAFC4HGBwwuiIdNjVAKfo1jlyyAHQQ5R9JYmCng5gAW2B/zNB6ays4Os8&#10;3AZYHflfOdqR7sYGzO2Mtp/oAlalGqQB2vFhNoET7rfvPn5kpy6LMA7kwNCLkrdegO7RGdNxhbcP&#10;oC3wR36fJxXqjvbwA8PaNh3b7XbNfZp6u9veWsMaz2phyhrh6Y7y+lCYcoMq5WdBuslR6Zw+Af2x&#10;EVdGvrXRV/uYTUz33d62KxqibauN35md0YQ0zV3vcicNazyzgMpSuXixi4fRW45YKb8I1E4Z+ohs&#10;ZO2sDbEy4lHL1hgp+PoA2uHHP/qBm6bON7Mz2t8gTfOiF/qTLhWeWcCOjk4IKldDrGDgXYpBpP6l&#10;yV5DmCPaZQQHQF+BtqAN/DS7poudSr4+gJdCiHO819oy9zVjegi5xjMDTDmTCTrssI+MOOLSr+dA&#10;Em6EAUzaKM7ISbivjgiwLbrgII3OWLRpZmfkCrYoZ+RKC4ITpr11hOiAOqtUlF8ErD18EHzx8tcS&#10;6C/0FdvC/usjoDvA71P01TZoA+yRxldsR9Gm2VdGQOjVr3qFhtX8SRAF7AmEvBritZz2aih5tbJL&#10;ADqJhu+rwYnUBqX+XzNae9AUSZN26XHB1wdgjNnqLq2gTSpjbe6VEQ+WK1V4xiF3cHZEOCF3DVCq&#10;lFsmTB8MYEeFpy9oD96N4Yx4xxPt4HGNt8ug7gh1dzhJUx/yvMg7szNqhwjxfcYaTwl2JAFCJ8MR&#10;8aA3yE5F125FJKCP/RmLCWLt618k2LdGG+NuKp7nzOOmh5Ol6AzdcTaYHpQR2yBt1c6oAoTwVr5S&#10;hadE7kwjOGH7tFQIvOvQ2WyPUb9XxnZbMLn0tz06XiTEzgag9HB1wdd5QGfHLru8QUKQvay8amek&#10;U2FrBaUKTwscFELYfqHmhOz4dUNX9FgloD/tsxHagsGKbUokId/Eq/B2GqIzL+2+8uUvym+eJFft&#10;jJx9bZuO8Z0TBwaoXA0hpwt/tkMPdlYvje0o+1sS7bjC2wdAdxtr+YGQXtrHdY62YdtK+8zsjPKj&#10;ArHxj1KNR5A70xzxxhu+p3FQq5MrZdcS5ojWpl4a2xH722hjnKYa9fhvGuoeCMeA3qsIvNkZS8Op&#10;MccYVCjtjFXmOVhhm7braqjplTLrAehig1jaWsnvC0b7e2OsjPbWho/B2ljsOqCzAKfZ+p8pjqRd&#10;NdvIeSNXBScV0CYWNGMb/z4f2FtDHFN4DAE4HkIrY3+s67HIQtxWJTunThfoAvKYLpZGijIQoj40&#10;VK8pnB/p4KPe5GN9SEtyUvvD6VAhh8clT4o7L45ZT2wPdEv1STkcsyxCljV9TFYrzfWlbNaNvFiP&#10;xY007nrHuoGYh5D1IQ651IF1ACjDY4QR7HvmU58aL6B1e/04Rnnwsp+oF+Inn3RCksmyLIMQeZrv&#10;6altDtXN5UU5rDPKBdi/CskjD+PK6/EWbwD5EGp5SQMvv2nKvFgvkC7iyhsrON73g/vku6YyaFHY&#10;lGmam9+sff1nCjPuhEqE0HDtFD3ODeH7XUhvlaODKL/FYZRI2hFKNhlwILIuDh7WBz6Uof6QzTLU&#10;XXUUAn+MZ6Lj2mDnrl8kxlk/CHVauumBvKR70AFprBPEeErXvsjpRu0JbqQ8yjhYD9pPPpRDeaQh&#10;bOvAmyYW1/IuK9UpBB7WDyr5CNTBMpLpQOC29zIK6SvqcsKW48EUdAGZcyiE3/IgzyYklDU57C+r&#10;y+K5jPI5RRlKWj4vNEgnP9JQTxpLQsxDyHFt7fXxJ/LwcAsI5cpTVGATXut4ypOf2HLGcXEUsAos&#10;HQ6CzXqx6Ss20cXGrvhqEDaoxWavqPTYYz7WvPMdu+nmuCCk4a4qNpe1AWJOjs1esclV/i/GGoON&#10;a3FKjPoA/C+59fRT/S4babum7f7Otzff+PrXVB4cBZvwYhNg8oAgHxv5oj6moQOxsS82B7bNeLfr&#10;ZrzYxnLr1tOUh4T/vbBRM57ARz04jULbrvj85a1H+/BFZNyWRzoNhA2O8RghX5hFPdhwGHwnnrAl&#10;bYAMwmbM2DgXby2gPDbJxUbAp592SosPd+gw46KPOEB+9cuf6ybL6GfSl754dfOh/fbVwR03S8a1&#10;PHSAfuhv1HPA/vupTGxCDEL6j374fa0bGwGjnTjlwm7t6Ats0kxC/x/x0cN0XIAHOqG+Uh/ofdCB&#10;B+hm0nhNzmi7bk6MPqOOsP+W44/V8WXf9zfCjg9Ix45r0B19BN2gk27S7AQ+2BGbZLN+9BHGBtoE&#10;QvsgG99kwabT6CsSPkmH8Qx7oC1wWowN7DWcvwPS6LjB5sbwCX67H+MJ7eR/6XxrA/XDlxgmZ9Rc&#10;oXEOGOM6e6CgEHZynp444/gf0Zx95BgKqVIFoXMj0RlJMd9mNZLVo6E3EryR3+ozHVplvW2krBf1&#10;rdH4NkR5lm/Oj9D6wamo1yYp1Ml6US6u7J7u7SNFHVrySa16TBfyVfUPpPlSPvPFjX3ZrjYZr+dr&#10;3QwlKOrLx9K2wGt9YVRtkxP6ZrTfIrV1bLXHdRpLrk/uf5M1vqzpQN72+BTSMt7OgPRJuBWd0Quw&#10;c2ynK9Co0IWi2rGRzBmSk9dkTADKobOs45bclrWAEgZLv9tCm9oHRjEGetoe0Vt9TOJ2BhHaUrRJ&#10;d4cDreiMbmA6b/qrIghbFpKjOEGnfM1qM6jNPrMbzNpjs1jtPL5P0H5CXKnfDklnRJjsX+HrOtAG&#10;Wygy2fFoe5IzxhsyoFe8fMfmHne/qx8JeQHyv+qVL9cwClsWkkFwLARnjBOGNk7z5jCYDlqTkero&#10;IaA72sBTIrt+7bczsk1qF7Slh+2B7jybzKer3paiPTKikegkCSgYz3ERj4OdNw+e+ITHaxiFrQmE&#10;cFMDlB3SGqZGq5WZgGjoecp3BdA9twXU/5URsP/mzD59bA/aoP4j9tAzLyVri9or8M79bCo+Y6ZU&#10;4Vk6ApUrpDW83tgaMNmwTZIwkt8XZKOT+ju5QG/qjruWEnEb9c8ZbSzazZ8tW47TOJDsFXhndkbe&#10;vn/qU55kgis8y0YylpNtAe9EPumEsrFVaOeQemjsEon6vzIixH/doKls2UWIDTiRvPc9e2hbJCO1&#10;L2KOZ1Ph6U1z5zvdQcMqzxqCTon/6fC/FcgmjOkGI+90GfXbGeMEJQm9HcBoBwdr+sBqwdMbyJjC&#10;GEN7Lv7sRWoT3jRc9cpIgz/wAffXsMazlkCD4n9Rj33Mozw2pWPFWarnzqj6gzS+MVZGEAezTrIF&#10;X9dh91/4cSkjtAXjNrXRMbczHnDAhzSs8awloA8RCY0tZ54qdNA61fJ7hHYfSLsqPH2BtgVxUkzr&#10;EaAzJ5NEyKtMlHOcpobBC6rxrCdItbwK2gO43yvjhmuLhHb33iYWpvUJXAHTSijE09TSRrM7IyCU&#10;3tqo5a8zrNHT3U1kB4FfO6nC0wegHUA+Ze//aSoGMJ5NTQO3h+1hO6A7nqfW01bkVdozpzNu978U&#10;utk5bPw0+uFc3viFG2GFpy/IE4vPvhWevoCDGC8eGPX0r5owDvGgv1F4Rjvwzr0yPv95z+n94AVg&#10;YDtt6PdKAqAtdMheDtwAtgVvkeAYY62XbZIxRcfDs6lmH5tYSv+Z2xnf8fbdNKzm9wjslHT60GOY&#10;oe2aHnE9rvB1HdQdwKtXsE16OKPC32mI49lk3+hrg6DFXTOqsbc3n7v8UgkRrfD0CDCwzVxy2Edj&#10;B6j+QtYeu+nRV6AtwA++f6O1pTJ4+4A4pvCOr1LIj5jZGfl/yWfOPEPDGk+fwFMIo/4ZO4LOCEqz&#10;b4WvD0iDGKShbV8SefoA1Zm6K2Gs2TWjjr3AO/dp6st3fJmG1fweIXcSqN/OaIYm9fsa2CaWbb4j&#10;gxDS+9ge0ZlnXkqSFlfLiLmd8XH/9xgNq/l9gg5aUr9P7RROtZm3TzBn5Olpe2+dPsEc0drAMxek&#10;YREo7TOzM5rwRve1Uarw9Am8uDbaOM5oA6DvK2Oje99omrRl3IrSddBnsCGV/Q9stilPu+e4gWNe&#10;vqjPiK83aHRQX40NQPfYFlA58/YJ1pZtzcMe+mAJ+3vKHe3yljfvoiHsYg7abtPMzkjB/33f/xoR&#10;xopTZZIG79cy5JMyzG+lex7jzANfksF8hAXITz6ERJQX8/MxKcxWkIvQ46lNSHdEWWWcx6UMHmu+&#10;hFpf4GvV43xJloDlmBd5jI/kMoNsxqP8VB95Qn6SybyY5vGYByRZOA7pLMN4Ohaemj6W3zR777Wn&#10;hi2ZAtaN/uP4AFg+1kV+xpGuPJTjclvlnS/x4DjC8xiP8qJMwPSxHfokwfIEpdyZndEGT9M84H/v&#10;J78m2CqrK468lBZ5A2K+Isb9ODVQkOLgI6+HyEMdrAfHRI1Xj4XKP/4TP6F8hbNGXh5HxLIeQi/I&#10;UP1CWtLRy0Ye5ml+5TjKiJTySwh/Ko/6JK3F6zrwmHyJP+Sl9MCX8mPoSDwsX/AhP8qzx+F8hzVP&#10;G5GBeIHUv8z3kLJTmqCVFtJjfqrTkcoQsVwRz/JJ9cuhuW/gfPaiCzXkIIghBjZC7ZCgPJD/8My3&#10;dznwjD+ng5eyKAf5ANLVQJLGctpor4tyWA5xpOOvmagD22NkztiWEwe6xakv0iALYa0MQshnfSzH&#10;MlGW8digw7GWT/1tbUacdVEm2mP9YLqTSjmsj2UJymM+9SWvyd2u9URerZ/6CcgPsI8jP/JVvsiq&#10;5THertueWgFxP1utT0Le0CnLl7JK3SiDOqi8IAeIOiAe+5J5Zd0MS6h81CmkbdBjaZnLiJjjmtEE&#10;r47yoOka2cAeR7ntk/lqNH2/qaGEOJiUGI4hlplMvrIHQrn4PmiVvG7wlvXogBuhcfb1CTDRaJ9w&#10;EGvbhbBx8ih5uep4rPUz0op0Lztdv81PsX+4WbPaQOu3yZqY2Rmp/KfP2Kq7TmPHZRBmMJxSxF2j&#10;QdjB+127v1N3rSZhp2XsHM0OB4EP70jm/ViNsFs3dnAmL3bjxl0p+9ZdJuzg/cF9PtDcdOP1eoyN&#10;jLCD8/eu+44ekyAfu6hfftklniIk7cIu3NhBm5sGYWdsfGnLHm7Igwtva2MHdexGjY5Gmauu/Lzq&#10;aHt8Nhpqe/bfL51BgNBHaDeMgnrgBNjy8v1776U7UWMXbaThtSHIw27Z2B0bKw36GTzYERxPcsCg&#10;6AvUc8jBm3XrEfCBfvfbX+vO2l/9ypdUP+Csz3y6+cD7927VAz7073nnnq39hjpwXbPX+/Zsjj76&#10;SK0HeiIP8rFLOPod9oNM7GKO3cPRfvQfdtjG/4LYKgM7yaMfsBqgPHYeRx7az93J99nn/bqjOHb3&#10;Rj142gbpn/zEyc1FF12g+mEPHOwIftSRR2iboNN3rv2W7uyAfkN/QG/ohKfCcPcVMq6+6grdkR18&#10;uO488ID9VT/oA9vioW3wYixhTGA38Q9vPqjZfNABajPIxM7mqJv1ozx2FodORx91hI5/jAfsZo+x&#10;u+uub9Zd26Ef+hjlMVZQFvXjTSfYyHyo7YjAXM4YnQjUml2cR6OYFVBOCGXyjAByZRAT/jiDxDjJ&#10;0uwUB4QycZZvlVG5NhOCL+mHdK8T/CqL+jBMenEmDTNqSEdZ0yXXQx3BF3Wz+sEHp7Ywp1l5UG4D&#10;22l5MW40GkdZOiMI9VMewnpfuZzUrty/IOODzu2P6mha6q82X6Qoi+1FWuYneZwyJQR/LG+U+WJ7&#10;lC/pw0sFkLRpRE8jK89+pC7WB6ZrhVRWlB+JshgGCjqAUN7qkHqR55jZGSHIlDFBKR4EoyJtLI49&#10;HWlUIiki0JXI+fIACjcwnE9BeQGt+nkMPgePbTDlfOoBQ1JXpgFRLuJIi/JiXuIN6cyjXLZN5YRy&#10;1bJepuRXHgHTUxrLhfLIA9hugHogjnTyRLksX8olb+KXNMpK8PTIk8own/A86KRtjGXBOw6Bj3bD&#10;MWWw/IhMxP04wdMiL8JSdgxTukP7N+QjRHnIjH1PvRimeJA1xzWjCWkZE8Ilj3EoAqWJlsLOi/Qo&#10;h3mIsyEICZZDqMdBHo5VhqSlPMZdJo/LOhECzCOQx47HMU57md6qJ8ggb6pTwlQXeItyY8H8Ql4q&#10;KxjpU+evypdjygEQJ9juFn9Amc94WYZ9FdMUSGN6yI/6QxbBfORpW8IxeVJdIY08LKdpOA7piJf9&#10;k44FLIM0gnwlWK+ejbg8lkfIshznMT/FJdRjx1zOmAezJGnopwM9gJ36oEPlUHTHsXVcoEq5LgL6&#10;2zWunRppe/4JgzfN3//6t+aff893TK3NbeN3Daonj6FtGNC0GQhtSnYM5bsA6BwdcNu/JF3oH3+T&#10;Mz2PK22T02E5Rjs4uczhjJVzYqE4W3UaM1Af2pSdbSXqtiMC07XDKLW7ImddoZNGeze4ieTl0JY5&#10;nNGIO3nHHb072TklhKAz7rjhjhn132/fffT7Ibg7eb//ua+mSYHR8l2DE9phT0UZ1ezTZYc0R7SJ&#10;vqZ7LS2d6nYMnFRwN/UhD8LjfG29b77pZhqmNC83tzPaM4NG+ZPi3Z99S6oZueykzkJn4Ub/ZgA9&#10;/nGP1RB0/rnnaXjHO9xOw75MlO2P4BrhLwV+9QyTKD+k2unxJoS/c0gTxxlIysztjNHwWWi/nPHZ&#10;z3qG/p8FqndSx9vjtOPLXqIhP0Z0wIf21xD0nj3e7bF+rPLPefYzU/8zxH/F/NgRCP8Fgro6wXBl&#10;BKENz3zG09LW/nGc2ScyjHDaPbMz2oVz0zz6UY/QEMSn0Wv8nYNT7BRQPG7l1WR0BULQNeKyS2w7&#10;lBuvv0HD//nv+2ioVJPRJQjhj3MSHo7AZ9cR8mEOTJ75s+MdnSyL020Q47U0Pd2WtszsjPT6mvC+&#10;rIzQGU9VnLH1dH1iArTrW96kT37gKRm2qfOndgU9/WlP8diofdIdyZqcrsCJOsdvhpbtMepge0Qn&#10;3p3nEzmgqPeLXriDhjnNysztjCXxNnStTKcwA6UHErqMaalWtmMYN7bq1NVVUfQS2OQ3HaHdwFzO&#10;CMezjrMOobCSt5PQzooUrqWcUvtiua6isAGgE6PmSeBprTIdRdLdBzTihDCgOULFQwIVOV1AbgvJ&#10;9G61xfmI2W/gCKKAEjX+LqGmMw1eptfKdxml/kSNt4uI+kb9J6XH8l0C9YvjaqUxNpczDhgwYPEY&#10;nHHAgI5gcMYBAzqCwRkHDOgIBmccMKAjGJxxwICOYHDGAQM6gsEZBwzoCAZnHDCgIxicccCAjmBw&#10;xgEDOoLBGQcM6AgGZxwwoCMYnHHAgI5gcMYBAzqCwRkHDOgIBmccMKAjGJxxwICOYHDGAQM6gsEZ&#10;BwzoCAZnHDCgIxicccCAjmBwxgEDOoLBGQcM6AgGZxwwoCMYnHHAgI5gcMYBAzqCwRkHDOgIBmcc&#10;MKAjGJxxwICOYHDGAQM6gsEZBwzoCAZnHDCgIxicccCAjmBwxgEDOoLBGQcM6AgGZxwwoCMYnHHA&#10;gI5gcMYBAzqCwRkHDOgIBmccMKAjGJxxwICOYHDGAQM6gsEZBwzoCAZnHDCgIxicccCAjmBwxgED&#10;OoLBGQcM6AgGZxwwoCMYnHHAgI5gcMYBAzqCwRkHDOgIBmccMKAjGJxxwICOYHDGAQM6gsEZBwzo&#10;CAZnHDCgIxicccCAjmBwxgEDOoLBGQcM6AgGZxwwoCMYnHHAgI5gcMYBAzqCwRkHDOgIBmccMKAj&#10;GJxxwICOYHDGAQM6gsEZBwzoCAZnHDCgIxicccCAjmBwxgEDOoLBGQcM6AgGZxwwoCMYnHHAgI5g&#10;cMYBAzqCwRkHDOgIBmccMKAjGJxxwICOYHDGAQM6gsEZBwzoCAZnHDCgIxicccCAAQMKbN/2L8W/&#10;//WPZtu//6koadOmTQoSeJtmW/Ovf/69KnNeWN3bmn/+428aKpAnIfKgZ+IP+VqO6QNmwrAwDhgw&#10;YEAAF0UuOLYgZdq8+cCRRdFo++giVsieFZSXZDEuSItiyI96M23A7BgWxgEDBgwowAXGrgIzveqV&#10;L9cF8ac/+ZGngLY3//j7XyW0BUqvGCVMC9QqEBc/WyTHEMsMi+FCMCyMAwYMGFCDLHiReJVoiyBp&#10;e1pEUQYhr/I0LGXOCMiwhbZN1OX3v/tN87e//tlTfTHG4rig+v9TMSyMAwYM+I9FXMS4uMnPyGLE&#10;hagklktlZ4UvYlzQcAs2LWjFwgyiHp858wxPMZq7/gFVDAvjgAED/nMhi9Hf//YXjWNBsoUy0zln&#10;n6UL0d3vdhdPcRJ+LohES+6U0HK+OCqQrvE2cUE84ojDPYVki+q89Q+oY1Pq0GQcnKUA2VDs+Dav&#10;89TyBwwYMKAHwJyFxfAvf/6jzGdt2nL8sboYbT39VE+RIsJvV5N5/lsNkjwcV4gL4j4f2NtTMun/&#10;n4W8AYvB6L2BVdHqB8qAAQMGrBV4Ml8+ZMMF6YrPX+4pfB3DnzxF+QXMd+UTryTWv/dee3pKJruq&#10;5cM4w5y7DOjCCAPcTHDb29yque997t08/WlPSYbZb999wKL0kx//MKXvsssbmsc8+pEaf/ObdnEO&#10;Ix1s0XACHQBSIfLKQZgISim5sZ3aA8HJG0CCzHzmJWdzGlrdiKMs6qYjIJ3HmkZeT7cBSzn2B7se&#10;e5oeI49xSU+PaAusjW2ZKfQyBMoyPbWjqAfpsT8Vks4w5qEMjtlmyjKdcl0JXgZhaoOnA5TFPkky&#10;g46pv1owuakvnLeUr3Eeh3TWK4kK1KGylEfSJEy6RBleFsdW3uQyTX6CXONHnP0DHuqNkHUgRDnm&#10;UZY9/GAycx1WJ8umPJeDkKBMPXaZuazf6ottCHF7ECTLYnnKQ0g5kSfZxJHkAiqDY8L6Bfm0sfKC&#10;x+vCMXhNBuuuy8bYZn7kS/GgP0AbMB2h6R7ba+VG5Hke4tQxldE86tomznEl0eZsJ9uV63KdPA/p&#10;pX1auleIde+882s9xYgP/OhYY13eDtTT8k1PU/2ch32U9A0hwDYBpZ9TZpaV7YM4+8XKZbnsH6Qz&#10;rRVWZCJMejMu/DgeKaM8WVbKB7+XSeX9eFpUrxjHDQykPeyhD/ajTEjfsuU4PxISwdZIU8iUE0Kl&#10;a0CpPiEbiHWKnS4/mlYntCNTKRPHTMvtNrLjkpjfrtMGlpEtjoFC37WfijNq119SW/86QZdgK4mz&#10;LRqWtgvHo3WWfWnH5Mtty3pFm2XZk2wS8mq6aZrJZ70IYz1J77J8i2LfSZ3Oq2U9bjLpxEZJdqAR&#10;m1YoyWjJzmGUYTaf1Eekmv1zWhw7uQ2Qm2XHtk1XJynXA/moC2Gtf0bTxtdDH6BeVpZ1eRjsCj62&#10;cxz98Q+/07lshx2e7ykFqTzTqd0GpMU+pt7T9xPn3D32eJenlARZXDxWpnwCEijpD10lTP1T6knf&#10;LymWMUK/krf06zhW45yV7FDISjQuXeXmfkbduf44dxlRL4Sap3KlvIQso2kVjKx+MM5d73InP8p0&#10;4QXnad4ffv9bT8mE9K1bT/MjIzoAKkcHsZOgYLw9sQxCvaWRQNZxPgjQAU5xQUr5Y8iMmmWSWF8Z&#10;ZnkWIr004EqEOpPuqjfqt4HQljW942g5kVXq8u1vfcNj0NcHm/dVu59G+6BO1u7xcozieBknOzkU&#10;KNivlS5UHrNP/vqXP2mYywbdnGL/lX2D45YtvHwKQ/tKHUB25ccyoxT7iOWpAx4CadWjfNZPpnOU&#10;O842TPcwyNCJa0zdkJ/7ZZzsTLEPSUiLfQLZQJRLn2G92YdqZHroWFK945UGqGirUM0mpNNPO0Xn&#10;sb33fp+ntImyqVscw7/59S89ZkQe6GQ0vs9QJ/D6nV/nKZFQPpe1xaU2fown1zvad+NsEtvB8myr&#10;UurPOrXryfpCNuVFHuphee32kbKdmFdrc5aBkHVBPuv42U9/3Pz8Zz9xeTY3Kp+2qXLVGtBaGGmk&#10;cYS8Y4/5mB9lQvonP3GyHxmZctIwVqaNtEace87ZYHFCuneA8FFZNsY6NYeJR+LsQHYMjIwQ+ZZn&#10;EzuOKRch01gOssiDY5St5UMHHCPO+uMxnZRpkQ9x8sc0xMkP+Wwn0xACqazIZ36UF9MAtB3lCeQh&#10;1L4O/YByWqfrbWU5OPNtEpbFsZXjWSVtY/ZFGtMRRjlRBuLUSeV5HcrT0iXbPqaZDuZYUR7SopwU&#10;j2UkHWVwDFi+jUOmIc7FAvnkU17Xj+k4htw0cXkZ6oU0ykwyJI1xymI+5DAdMqzNmSgrhpnP63Id&#10;KIfpxsNb/ZYW89kW9jn4TLc2b5kGaFroG9bRLmvjj3ItzfIpM9ob/Ei3vBD39sWyyg/9BfDFxBvK&#10;UWakcfMeTmSiTIB1sR0mC22UmMrOPsPjsj4Q63zfnu/1lEBSFjJyXSYz+ilksj3RVqyTeVoeegoQ&#10;B6gfZSmPlEGc5SmTwLHmuRykUTblUl4tDcAxQq1f9GecvDWwHIA6IQ/+gXQ9FvCvDKD0wUywgYFy&#10;9Vj4akij4Q2v37kyOFBZJjyyDJ6468NOO73KykGgk3WqO66kJyWEsIK/9jU7aVxJ8lPDXSkej0ur&#10;oeSbttysoNwaavwrYbXlp0WsJ4IDkzYj4biUMQ5RHo45mGP6OEQ5ZZlpZJTlyzK1/GkQZUyDmox5&#10;QXnmNyWZc3MSJH8NUea8WK28WvmYthKirGlQltNjmcfQVzZptokLVElpzpqgA2WD9FiIC0jObxPr&#10;G32opn1CRzCtljeOh6jxlqiVq6FWdhrUZEVM4plWDvo7vnKDtDZxXrM+tqvkvD7V0BoR8bLaKDth&#10;pJtuvL7ZfNABIy+ZGvFsw1ZmhHlnhqb59a9+0Xxwnw/4EcgG31islD9gbsA+alscO9mtcnP2lLeR&#10;0YXxBR1cD9iEiE7+q1/+XEPjtzPiAVNA+hXzWjmHgbBAPf5xj/UjI/DqhCnlyokz2oVAelpwJV76&#10;E4kL4kknbvGUQC5/wJxw/4E9zM42f8GWcU2j7chfleXQ9xghzAoY8VaOCfVbAy6sdtZlaV5RDAWQ&#10;AxmU/4Pv39g877nP1rjRZAVXA627kj4gOzniaUBJ3F4gLmw5YOmI9mC/R5/EpJrJF8bBPisDfaTI&#10;dMbW07U/d931zZ5ixHkQgC20/wt5TCcPyBa70XpAXBAvOP9cT8lUkz9gdtBvzB5YFM0OHzv6qOaQ&#10;Qz6scdjW8iVPeOOT3jXowkgDJUNJAQhCYVscw2rsBakMB0iUA34qYWFeGG+4/rrmgQ+4v8aNxis3&#10;C6iPYkEyRwC5RC2/h6B97Cq/aV6z06stjwOs4C/R6vcB8yP0Nfo09atTXBjNZlOMxSnst+FR0Jt2&#10;eWNxkgHKV4f8CwHxcWMb6Zz3cHzgAfu7nExcEH/0w+97SiaU07KDfRaDYD/5QRerHXfb7a36tx3X&#10;ntTn3u+0Xw1rsyUclNXQ3oW8973uoXGjYXCsJ2xBzPY5+6wzNUwDbcC6IE+eRnByOrgwTHTq/yjI&#10;/JEmPDnmiXzsOxIXqxEqZQZYn9vEC5l2zAc+jH74g5s0vOrKz4+vgz42YKFIJzJuI57gI37lFZ9r&#10;Pn3GVj1WQhkfJyPxAstfGF1hG1C2ML74RTto3GhYGNcbdHbeSlKraDjYZj2RJvwR4h2YwT5xUuSx&#10;3tkKhEVsnkURYD8j5MJYyv/A+/eeW/6AVUJsY4uh+QLipX1AsB2hvEQpz7EmC6NEfIAZnfnpsIpP&#10;UG7A8sH/kUE2aPiqRt6taMDaIztxjXwhGHyn1Rc2ltu01/v21AXr5JNO8BSj9E5pTWZAXBBL2vUt&#10;bxq7IIJfy1RkDlgg4APuBzgBUp/R9Ez0I9gj3lGYZJ81uZVaOjgvdzXfGzVgfcCBRMfHhEH76AJZ&#10;8A9YG8Au0W9++5tfeQwTgd9KHXzHIP2QJrlAN7+ZLVrfu+47ngIy3kknfex77WOmB7r1rW4xdkGE&#10;fJ5Yqh8FuQOWB9jU5rD8sCgeCuUtb9qSfsOwlEOs2RUjBiKAXez33PM9kkYanHu9YQMJV43bm698&#10;+Yseh90G26wnzHmNDth/P4/ZVc5Kjv2fAvQDT+oiTVq4WEb7UGRYeRvv1q/t/xBJD3/YQ1TmO9+x&#10;m6cYffc735Zf8x/KVAz2WTt4X2Mu4wL5ta9+ufnyl74gcckNNo62H4c1uWI0pUDbm+9c+63mv+/7&#10;X3qUlK2UGbA2wFktBxJsYX9Wm5MPtlk/wHEJ2Gj/D3FhBA3/MbYQ6LBDD9HFq/ywASZMngCiTzmB&#10;tvpRx3xJ29Mi+61vft3TIm1vrr7qCpdd3KIb7LN8SB/DP+grZgcjPAx16SWf9aPi7we31Yg8x5pc&#10;MaoCTj/+0Q/CGZcoSUUHrBvihHHjDd/T+DDxrh/o5AAd/ZKLL1K7gJD+n2qf2DeaFminV79SFzC8&#10;EpapPZZx1yoeW5wngpn4gWJghLxe3XtX4tiT0/5+EBlynPQb/GfpiP0MW6ZjIdgFAEWbm60m22bp&#10;C2MeeEbYcPfd79rdj0DD4FlP2J/RNnkA2EzZBtZgl/UCJ1bzHaP/9/j/05AnMbCPTgKV8hsdcfIj&#10;1Rcxfz+XZaVMOvYxXxI2ER+3IGab2EIK34E9zjv37NbJZbLL4EPLR/CD1PdCsA02cvjEySelk8tk&#10;Dw+TnSpYk1up8qNqgXCWddyxx/gRaBg86wk8bMOBgz+rv3D1lRqXzBHeAWsHOjkdnTt4GNnCqJN0&#10;pexGgrU/3wZjf5BwhwOL2B3vcDtPMQIf+8dO/rCQUk6ej0jcK/qpT3mSpwSiHkEn6oWFFltkwodi&#10;WtLVywxYEmBXCWFXAH3OEH/bff2ar7pdQDYG0hWjl61hTRbGvGI3ze9/95vi0y7jlRuwfPCKEXHY&#10;ySYOsYqGg23WC3BmIPpOJlsYa+U2EmxCswUmjcdA/HD66J7NxV8BchzHdqRxV4dGVncNkGXyfJGV&#10;eniM/NaV6oClAf0cT0Tq/mJkeTYmaMdSHrEmC6Mq4AMIX9fAu0WZhsl3PQFnLgeUveMl2RMGzoDl&#10;gU5rflMS/MgXxg3sO6n9Eq9NdlzQ+NQhyfrM+0bhC1egs8/+TCqP78yWxEVNF7qKThFKkmcnmPwQ&#10;w8a1S9cQF0b0PcaK2QW2N8rjx/3Gy02y09IXRlOSg3ObXjEe/OHNfgwaBtF6AvbJZ77bwq3VwS7r&#10;idbEK/TnP/3BYyC3zUazUaU95aL4zW9ckxa1kjhubTyPEvYBRrlxX+jHXwmUoX1PPaCXp0Uor+Sj&#10;nNVp+mtZ6kEZA5YC9jXiqb99vfnTH3/vC6CkKJ/NcRpXvvH+s/wrRiri9Mtf/KzZ5Y2v9yPQeOUG&#10;rAGk/20ysHe3sCN9sslgm3UDfCZO8HEhiJPwRkG80kLbMSZj+0GHHfYR7Yejjz7SU4yMD5MeX+7O&#10;hMmRC+nuu7/DU0lSxutLk+UKIC+AeuEz+sAa8oVom1lkDpgftIP2tfQ74rx6xzg59COHaFz5fWG0&#10;+GT/WbsrRhwL4bNTwybi3YI5s91CfeMbdtY4SNMr/AOWDPeJNLEKxYUR6ZwIWuV6iNQOb4uNRUxg&#10;beLixkkPlPqHCPSLn/80lcFdqjahPr/CjOWnAPuedSNsfYU/8m8A+3Qe0sdqCwlhT/sEotHu73x7&#10;s/POr9U4eNLtUy8zaX5bkyvGeBZ33Xevbe51z7v7EWgYPOsKHSj2sAImHf3PxfPmmTgGLA62SNgk&#10;/pY3+wvryPMzX07OvYa0g+1M7QkLI3bK4gLXJvCMLqB3uP1tlfcRD3+op0SysY5xjSu9ecc39KSu&#10;mGzxP6ceh7aUZQYsCaHPcWKPOG2Bd3/xPqqRjRddHKVc4ivlOdZkYURoytpLlzu+7CUaNxoG0Xoj&#10;DRAhO4nxp/oKvgFrB9jEHL4kXxAqZfoITmIWthc6vAaBRQ7vokXiXBKJi6e9hxsI9RTjGWN8pYlx&#10;ElAulXVK+mtamPO8zIAlIfS1+cvo7XQl5W0/rTzJPnIaFh9lbgvl04k4azPDi8AEIQixiO0CISHS&#10;0iAUPsjLMm3gX37ZJRoamTwqycvdeNmbQNkSB3/SydPL46gHQ/BQRisvxFNZOU68AujEOlI8lLX+&#10;Ml6UY34sF+Uxzv9X2OZYR+TjcSvudaNMzAfS/zYCzfO2Jb2RJ2Gyf0gDpfIhHXKiPpRb8pXtZd+A&#10;H3lMB29ZD8uSP6ahHMB0yollgGQLkRllKB/1FLTkSHrUizwog1s0ZVnyUQbQ0td5NU3iSKP8WAZ5&#10;SAfAo2UlnbeFcMy9O1GO+UDSV8B6ok6xHsa1vNdJvZQnlEuAPAlpo1gfy7VC8EeZgMsAIF/r8DTw&#10;4TjOOyAudHlLr1F6zrOfmfhKMn2FpB72K3VAnG3HMduG9MRHnSWMZQHOddQ5yocsxmNa6jeXyzIp&#10;PfCn9EK/lowA8LMseSgf8TIkTyzHOgDYg+mtusJxKz+EcfxU5Ug89hHzbKz7sfPEMqntjHs6AFlI&#10;M3vEfW7ziZbpheNQfgJGRhSefjMhkwl/ateoVakokSbdSeT80TjWcWhIBhsOXs33cpZuDUYcebHj&#10;Y1zLeGh6FekCtJ95CFk+ytF8rz8dhzwepzYJH8unfC+LdLaB+fFY7RH0S3p4/UlWhPMS1IcheCgH&#10;8gEcW75vd6X93i6PBUcXHa9DZVCWp4FX+cNx5AUSj6QrnBc8Nv4sPk5+7J/RcdPWOdUj5SkbiLyI&#10;K5/XQb6U5unx5AdAuVJO5EcIXZMOBPMFUSfyQY61UY4kLf53IoVTveQ3e5lc2hLHsZ/+/c8cBx95&#10;KIt5KR50RD2qp6eVPPE48kUZ4Gn1g+eZ/Yz4bmJtsQOhH5h/5BEf9dRMaK/qIrKpE2ym9aK+oA/i&#10;KV2Oox2Amq6QaX26PdnE9A9XI4JyTCKP+iAeeRmP/RbnDdRXG+NRJkOAYyGmxePUTm9/We+4cho6&#10;XxxXSEtlPB+A3FRGENsc0xmPbSZvkhvjLMM0L4sygOkWSPKpL/LLsjXo6Hvn29+hA+1zl12OQ6Xa&#10;4Hz9zrY7xGWXXOopdT6R3GqkKWL0xz/8Tj/suXzCpJ7JdLC0ZCB0QiDwWF6N2vKMPM3lxDpAbQNJ&#10;eqoPhjY9ct9Y2jiywex1hPpMXzplpMnyjKAr9bWQGyWb7p6H+rTOrHekqFMmyg1n70JZbj7jTv0U&#10;ZFAm+4ftb1Ouo8rnOiNP62jpmMuCWB6U9GlR7s9SVjzWvmnVMyWFMmxD7OfPXnRh63icvqPjgPnW&#10;50qsS0Ljt/Qox+QjvWi3U7RpJNZv5a2stmekzlHCE9GYS9o7Yxnt+8F9xsw1oGhLiWtd7btfbZ5I&#10;TGc5EtJzXu5vTwu8v/rlzz1GfqeWvLZt4jgdsWWrHPrQ5JIv8q9M2X5GUX/kmfxx+hiVMkbJyohs&#10;yBXEvkd81C814qFQbHOMlzytslYf+zXV6Tx46Ap7cyNfeSRd9dR8aRPCMdBRhsH2jWvCzvHbgjKB&#10;wLf5oPgOohHSy/8BUHFSSBpA5XEblYOb4QXnn9t87vJLtfNOPvlE3a3++u99N71vhPceP/mJkzUe&#10;y+IWL/5cvf3tbpPSQG/a5Y3NhzcfpHF8Kga0x7t3b7ZuPU3L7LffB7XT8OTaPvu8X/NRFy7Bz/rM&#10;p5uHPPiBmkZ5O7zgec1+++6jcabd8hY30zNGTFjPe+6zNe0VL99ROx7/ox57zMc0Df954LFhpLPs&#10;W3d9S9qtg2kMT9hyfPO/9/8fjTPtgAM+pH0C2vl1r9FNEtBPhx92qPbrUUceoQMA9MQnPF5Dlj3l&#10;lE82L3rhDhpn2uMf99hmy/HHahzflgMh73e//bV+dur44ywPbbvoogu0n177mp007ZiPH502aKA8&#10;PGV8yqc+oXGmMfzo4Yc1L3vpizV+M0+D7jpeZADCTl/8wlW6tdfrXmt1vH23t6kesFEpb/NBB4y0&#10;54U7vEAfgMCZ8j3vcTdN23XXN2t5nIhhz0TcCbnma1/xXZe2pbLou9K2d7rj7fWPe+zrW9a/9fRT&#10;08SNLzhAb4xdfP0Cttiy5Th9gRx0m1vfUkOUxTcBYaNSHl4heNtbd9U40zDervj85ao/5GKcXfzZ&#10;i9RPUMd79ni36nbZpRc3T3nyE7UMy+KpYj4lGeuCbTGGmPaYRz9SfrfrFwiOPuoItQXGE8Y/ZKNP&#10;QXjcnb5dysNtTtqUeTjp/dQnzVfvfre7qE0OOvAA1RVXbvh6C74tiXbAT0F4sAjlAY7LWBcAneBz&#10;TAPhQT7abp8P7K12wFhF+yH/tFNP0a9tgFjmyU96QnPIwTaHxTpA0PuBD7i/xpkG3eGTmHTxlCP0&#10;+OpXvqTjGoQ+Q73IL+VhoX/kIx6mcabBF8r+5LjHvIG5Aicd4MHrKRi3z3j6UzUfcx3aCWJZzFXW&#10;3/YVEBBD8OOEAgRb/PpXv9D5iHMT6oBdQA976IM1fPSjHqE+D1uV8jAWX/mKHTXONOzhe/555+jc&#10;if6BHieesEX7BLp/aL99tc8wnnfa6VVa5ra3uZX8bmsOPGD/5lWvfLmmxbqwRkTfv8ud76gh9Hr/&#10;3ntJbLt+iAJzBD75hfkRBD/HfAdiWZ7AYW2xxdtOlDE+EI+LYYSWhpDb3OrWiCa61z3umYSDLr3Y&#10;FrTf//Z3npIJ6aee8ik/cvIKoAQGjSliO99wQ+REzqeKJvgZQQuzEPijPIfrlQA+DUO+xmuE9KhH&#10;pY4om0jlSoAYRirTcOyyY10C9FtEjWc8ZT1gH9jp85+7TI9NjgSU25JX07lGrncqE45FftR7tA6A&#10;/JOokEtAf4fK5rHms0zENAS+ILtSV0qP+SyX4qRaHCH5GbeJH0Q/yj7FclNQSzerI/V91N2RbTKp&#10;jpiHeAGRaVcLTAMxtLN6zB+PeuTDPaXRkyWkAT/8wU2eWtLo2I9otyXWXSPk5XZnKtMBSUuyTS4m&#10;6Hyru7xSLYkynURW0reAprfqZp3TkNWT+4L1Coo6cj3WnoySwDOJyvIC1hXrpR6pzhoxHwSeWCbD&#10;dLcFkHGjbbrvMxb+nN6+ja0hdSqQFsZPnGxneZGQ/qxnPNOP7Pgtb3qzH2VC+kknbvEjkiltgyRf&#10;MeLsAWcRiUQJ8M0LNqQ8LtNrvEyLxxGT8tYC6LNa+jyIbYlx1IGJi/bB2bTyCCFtFlBmxKS8aQBd&#10;iZi+WrnTolb3tJikH/WP7avVI4lqC/iYkvCUZ7+TME7uNFhN/7J9iOeH99qEd5rRLls4rY0Azvxb&#10;hDZYREG5mFtiXbHORaGUXUPeycv/d1R9ZeIO/V4rR8T6+oR5x9UsqPVP7DvogEWR60w+CbMr9iOO&#10;OFzjIOUvFke1VQXqbXh3DQMSl7W4TYRLZg7SSBiwSMMVHy5ZN28+UI9xa65N5QqfF8af/uRHupN9&#10;pvHKDVgOOMD0WPpfB5PHYWMdZHosdvQy8yLVM0DBvm/ZoALm02+e/7znaMgJQMt20HeoNwF9ufBF&#10;4vxCvOTFL/ScTJRhc4if4UuoaZW61wrUC/rgliNuc4NUP/BMqeN6t2MjQPuQfsB+94XxzE9vLV7f&#10;sXHUKjMG7ZVv1cQFsP2EV5547T663YsGWX6p1ExYbfmNjtg/3t8YGMkp5TjfBpIjn4iTk8+AltwB&#10;q0Zy4BFaxQlLHA9LRBoLBeEvl7gg1om3I11XH7PWF+EW2Fq0JdTBNqW2aX5+rY36jeUtMC59wOzA&#10;GsP+rJ2I2X+NdsGWeCeMn00tw/lKa2QDkPnj+JiW8gognZMtCP8x4sGITGswuAdUAdvEe/PRTpiY&#10;xtl0wPKBvi99h2T26obfUJe0WAk4b0TC/3D3+5/76mL4zGc8zVMj5RM2ItbTFYzoBzsI8Tj2Q1ds&#10;tJFh/hHflzd71MnutNiJzGTbpIUxGTog5k2DsrxCFEh5TngKMdMweNYTGFg2oIzwf5DmCelZVsE/&#10;YG0AnzGnN4pf10j+tg6+w7ojoGd+qbpN//fYR0++Qhwjs6y3KxjRUSZbPPnMCVl9yfmGuW35QD/z&#10;ChCIPoO5LN4N40VAuoM5AWuyJVycfOHgfDzdaBg86wrpf05qGDQnn3SChsjTQVbyD1gTlE5+//v9&#10;t8cwAU/3P8migTojsn7xTpO9UoNFEPuW4rkFxPfeK36DlbSKW8LrCLafx3yVLF+xGKaZgAesDrAD&#10;Frw0V/lVIQivhaWHQiUPPABtF21YYk2+rgHQib5z7beKM8dhYVxPwDbpylAI7yvyJCYNtgFrh9If&#10;nOgz9v+JLSiTHHsZoC9rvQXxtQsA78uBePyH3/9Wj41s0cAYW2v9F4XUBxKH77z3PXuYDymFRbG0&#10;5YClINqD6wz6Hn/Z8T1JEK/mkaf8E+yz5l/XuPbb39QXqDMNg2c9YQPJHnNG/Gtf/bLZZLDLuoGO&#10;np3c3u0DIS059aJs5LJscrc4XsznZGNp8hv0AcUv4ceP//KTT9xsIZLJaG9h1zfQPozjJfO00Eub&#10;WjYqyg5YMKSPkz2875GO+QybxGAzBknQtFl8Z/kLo8MUsqdS+ei50TB41ht24mK3wzBh0cnVZhX+&#10;ActH6n8h/E/CqzCQ2Sv8d78a+GSS6zN/TA8oVIiLIVASdr6ppUM2F0VMWqm+Up8egLqr/kLZNvCh&#10;sDBWyg5YArzP4Rc6xjRNUiVuJ2Dt29zZduPXnqUvjGmQqFJGaXcVV7RWbsAawQcKBxaJi2O1zICl&#10;IzuvTbbpVh3yPW0R9uFEYra3k6OSsBUXnyjF9ovY0q1G9cXS9YSfC7jgol693Vjo0wfQNoDdMuUt&#10;7jyfMb8sO2Cx0D6WPk+Looxh+Ep+hUZI+NLCGMpw7NewJgujRFqTbv7PwRy8Vm7A2gEDhRNjOxxs&#10;s96g33DipV0WNenaJFEnLnSji12bsF8reLBX8AhJHTYHtCelFHc9+gToTbTnN5nPwOP26Wv7egWM&#10;JUFa5LzvGdJ/yMe7FYmvlOdYs4WRpC/47/4OPwINk+96gg6N0AaM3brj4KmVGbB8oP/NBvCdeCXn&#10;k++08MkgTQRSXm8vad4ocSHEU7B493AlGrdwbuTxQ9tYG/nyeGgr4kQoN2CJkL6Oi6ORhfFkkuPS&#10;XuMYb581+Y8xr9qNbgqcHAn5E5QbsEaQyZKDRt9jnGLgDFguohODvvTFqzW0Y1scdcErypVQGRJG&#10;HyyJi1ttgQNhLNji2ibw86sMLfJ600S1gUC7EOhXLIzav+BR+5jfbMT2dxGwA/pcw3RsOxLxu8Hk&#10;oW0UMV5gDf9jNMIf1a/Z6dV+BBqv3IDlA/ax9xjtqhGfiyFxoA1Ye6DvAZ1chfgNU1vgwg4elbIt&#10;VAifE+N/hvjsGB9QaBO3d2x/qw/ERRSfG2oTr0rNp6dZuPsE2oRAGtr4zW9c02o34tZ3w9y2JpB+&#10;hl9wvNJnYBeAhPT45LXy1eQJlr4wpkHkhO/X3fc+9/Yj0DB41hMYHDbZGvHbkslulTIDlotW3zvF&#10;qzlendQc23wt3nrNxAVtlze+3lPalMqKnDyBtAnl2ye2RtBF9fEJZyOOHdqFYBq/K1nyDHPbGkH6&#10;2carf93ECeOU8xnI5rnwWlJNlmP5t1JFgTjx4mvX/Aiq0Yz/mQxYKNIkprQtfUQVpOmVMgOWC06s&#10;ttAY8cEW8yW7uo/xGuGDvVwM+QHrKrFuTBYKLKztRREfsIUcfOw7EnX9TxoryTYSR3jeuWejJ7Q/&#10;4hVJWW7AEuB9zfEX737gw95mG5KvNUWZGtZsYaTz4qvbd7zD7TRuNCyM6wm1i8fj2ZYOnsA3YO3A&#10;hcYWRptw2zR+McQuLFwM8TX+cZTszgnCw7gYg/CSNOWVRD21fNGGjYxWm90+6Dezib0uQL5YbsAS&#10;4POU3e63tUb7vSBLg63sYTQb5+PnuKUvjKZwdu7f/fbXzet3fp0fgYYJeD0Be0jE7WSUB9Zgm/UA&#10;+h8oF6kaYZcZ7CTFxQt73ZZE26pdUQfs6rblFQ4mlLI+fDcVMvHt1Uw2uaw0sWwk0B7VY5LnWdp0&#10;t+sGLADSx1wUM2yjEpLaSohjVvm97Ig8x5r8xygRO3bihz2NhsGznhhxcg39D+zAN2A5SH1fpCW/&#10;qdCnz9iaFkKgTvnhGciMkwcnCNaD4/IKdJzspBt0/Q/13VYfCPLtU85zkx/sGLBA+Di2/s9jepSy&#10;bRDSB1qyAmTkm0AwwnlKoyOejOy8zJskmMhljfAk3YEH7O9HoJVlDFgeYF/e+sHk+KlPnty2d+Ad&#10;MAekD5NPSZw+pn0rSA4qjmvpFRI5cSF81+7v9IyChI91EZCvcoM+ANJ0MdS0TG958y5axwEHfMhT&#10;nFx2kvMfDPatHovdTjuVX4nPk286EQnlBiwBPpY5ruOtVNw9Oe7YYzQO3lleQUtXjHCgmhMl53FY&#10;pTiTNUdmGSLyAtHxQXh8tn0mOgye9QTsEydIfS3A45FvwJyQ8a0+EOL0GUm0vh9DXAjvfre7NPe+&#10;1z08tSCRG/2vBOuO8YSCWF+b8juuQKv8fyDYD7Qj7Hfwhzd7X7X/uy3LDlgCgk/p+PZ1BuEhh3xY&#10;obZQQl44Oa3Jc7gXsOA4sjOh8U5s+TXnaSvb6E70dD6TNwygdYX0P+wAwHa2G71kwY6DbVYNG//W&#10;x+2Hm9qEfscXKrg4la9UpO/KOeEqH7JrPteC1B3z8wSSiU+v7rnnezzFKcoZoGB/E7ADP7yu/Uyf&#10;Kfp9wHJAH0Bot7R5srmt+dY3v65+lezitpnmaj6dHuJl3X0+sLdeMeBWzXv2eHfz8h1f5rltet1r&#10;d0oOPErtCk0JLIy2OOJhATw5tzxCPd4JNQTdWhjhpc4ryCsxlewStToqdZeyynrK/BYor6xLSMph&#10;8OQBZGnKG2VrWiw7DmUdFZRyJ8qu6V1LKzBTHcA4mUVaTW5Eq9x4wifY6Ef3uPtdPbVOdV9zvVK9&#10;UU/EDTZR1HUZ58dp8miBMqdNd8S+iajxJqwgk6jJjaiVaWGKOoAgK/kK01JdkULZ1JYJdVFGRI0v&#10;YZy8CXUQM9dVQ6Wemlyi5G2BbZlC9wo4b9kJX/hLQus1ynObQNKT/cZAPeLjHzt6jOO1qeZEL3vp&#10;izUN7ydmyrdfsoNles6zn6mPgSPcsuW45oytpzeHHfYRPaN+1CMf3lx26cX6ciby9v3gPrpYf+SQ&#10;g5vd3rarHu+221ub3d/59uahD3lQ8/Vrvto8/nGP1X0d8WFK0Dlnn5X2eTz1lE/J7/bmyis+p3Wi&#10;ji9cfaVuFYT/O6+68vPKh/8JoOuPf/SD5sQT7Oz87bu9TUN8d86+U9g07997Lw2P+fjReoaCdn/m&#10;zDM0De/NIA1PRP3g+zeqoTD5AaiX39TD7jI3XH+dxvd8r50k7LfvPhrixIFPFu6006s0/PKXvtD8&#10;+U9/0P5EHdip5tvf+oa2HXWgrbwa4XuI1BP6WR80zUtf8iIN8T/iz3/2E4ltb44++khNO/KIj6os&#10;bD0G3VAXvqIAfdCmc8+x94GQB/3Be9CBB2jascd8LLXng/t8QENchYDQb2d+eqvGP3b0URriY9Xg&#10;x4SN+n7z619qn+ErDhiU+PoKPnyLNrFfcKIGuvqqK5K8XXZ5g4Znn3Vm88c//E77Zcvxx2rapZd8&#10;Vsujju/fdIPqiydwMQ5Apsu25kc//L6OB8T5ovbhhx2q/Y3t8Y746GGa9tZd36Ih7Ip+B6EO8KFu&#10;u2rYprbGMYj9ziuKww49JPkQgC+MRzrlU5/QMO4oE/mJd75jN83D+IUtQex39CH8B8T+OerIIzTE&#10;WMCuNyDIgCz2K+h7131HbY52bz39VE1D38FeoDe/aRcN0SfcbuvYYz+uaRyrGIvwIYwZ+BF86pqv&#10;faX55S9+pmnob9gatlF7Cx1xxOGah3rpS298w84awraQifH4of321TTcukT96Hve4bjk4ov0GIBd&#10;QNCb+ft/aD8N8bV9+jLbvvfe79Mw+r4+ByFjEbyQg/ohFzoCnDcwHjn26d+wMwhXLLTPS178Qg3h&#10;v9gWE7KNf7v3g72cjvo4D33j61/TOO8W4FU3jl/MuyD0P9JBHAPvftfuOt7R19ATPoB2o89uuvF6&#10;nTuQj81W4N8Yt5g3wAffQt3IP/ooGzfc2xq+ygcnmQZ7YVxBNmyAdmGehVzIw9wFX8aOZxddeL6W&#10;wVwDgm4XXnCexnGxBcJYwBiEPMz5IKxPILSHtsX7iZALPvYJfBPtA2F842MVfOrekJ9ITWuTxGvQ&#10;VQ5XivjScXQ+dnwkpJcv+IKQTqcGaYWiBDoXIZTQCp0sfxnEBbj9v46Rny0A3vjUMUKqo/NanJ3J&#10;W74gygJZHtOsrUa57vgfEvmFPC+Txa3ekiDfXqdgPvsPxwDr03xvT1vXkiRvRAeQpVs9ZrfYdksv&#10;Hv8npXqNcp7X4fkcE5aewXpyfux36pnblPs7PrRi+Ulv1CkwfUVGahsOoz5CfhzbC0rHno8JHHlJ&#10;5goUfWoSxb6McUyKUcbNb7byCSx1hZ5RFmmyPtZu9IuVlePYb0IpXYkhia/+FHKgk+pFfrebpoWn&#10;oCsU6wavBcab7OzyCNSDEHKzTUftm+wvxHoyj41NyqNMti+WrVKlPTZ+wrhRnvx3Bol1Wh3xI9JZ&#10;P/oh0qk7x6WVy/XgOLXD+yvXmXeOQR7lUyYoxtvtCm3RuEN4UGZUhvO3ZNQo9zcI7WJ56Ic49bQt&#10;LWN/RBsKeXshT3lcN+0j5FWg3rHTq1+pZ4uRcLYL5+EVCP8btBW4TUjnWbwRJzprHI61QqGf/uRH&#10;zY4ve4nGSWx0Np41AseAypLybKw2SCh3lqXZVRM3wLYzMOO1wY04Qi3jHcB0xBmCn3msO5bnICI/&#10;zlpQL3g1TeLK47JG4q4PoOkCys5typOvtdt0Ypx6gY8yAMpo6ePpJhd9Gx3HdOHgyn3GwWU6g4ey&#10;WEblsW7IkpA2aOdlHak3ZEIeoLxSnnZjvRHkS/WGNMTjfq8xH0Cc9VEH9jP1STpDV0GSLXkmOzsV&#10;5NUIvvLgBz0gLTy86qlRbCN1BNAHyLP88YSnR3HGXyfTz+RmwlUL9MLVQyS2FaCtVYbbiXH2H/tF&#10;8yRkH8Z2kA+g/JgW87TPJY8ymJ7zITPPB0yLcqLsmMc4yrDPowwA9mUeQs2r6KLyXE+TbWMGV5BK&#10;QQeUgSzEOa4pF3HkMV/TJY1xhByviEc+YKSsyOQxQsoiH+tDSJlsB8syPfog68Ixxj6OWR/AfKbF&#10;8cA6yhC8iBNJpusc/TLycV4p6/nXP2yOjLJNnq0P6rNCmiY8lKFzNo7HQBdGXB3GzVZJcCI8EUfC&#10;8a1ueXM/yoR0XnYrsQIo4YrID3L01kyUiXTtfC9jjpidgHLYaPIR5GFHIqQ8djKR5Akoi3m1OHlR&#10;Pxc/QPMk5GApyzEfx1qnxBkij20kP/VkvuYx7vUzZBuQR1A20pMsiSOd/cI8ymUaZWkcMoSYT0Bf&#10;8iCEXIDxmIeQfcX+oWwOaJZheeqUZHhZLSdgm1p5EkbZqayElBllt9K8TGwX01kH+i3zjieMfYK3&#10;r2uU5AW9oi5sL+qfp25gEtV41E/E/6JdWvq4juwTpsXxy3LgYTpD8iOPAC/5eQyeVE+Qx2PAdLU6&#10;SxmxHvKxTZSNY5XnfEhDPssintK9DHm0XJCV8pTMZyi3lINjxGOdSZ7LVB08Penp5WIY0xln2VgX&#10;81kOeRoPIfIjtLyA/Qa5SKc+APqW/ZX61+tEPvNYtswnmI44dSRPki0h05THj1kHylA38lOOxhUg&#10;C5kOftZDPWpQT9nrfXuq02A/Rfy3h02+cfyiF+6A7BbRwfDU3GtfYw/h8D+MTPkMD6ENViPcd//f&#10;+/+PH4FstR+wPoCNbKDYiQtu3cVBVCvTN9AR4FQtx/E8tj+1dwzhobFb3uJmyQewM0yNON61rqDH&#10;LKBelPWIhz9Uw0j4DwV64D+ZV75ix6q/4rNQ4Dn9NL5rZwS5q9HvPxW0C8cK+pD/i9JnNM/H14Dl&#10;IvW1wHwF85j5Mp4bSXdHnJf8GhayIiafZiayylYm8rUnnbgw4o/dZz/rGX4EEv5CqQFrB7u6y7bl&#10;n+Bw+JUGT1/AxRDtYVwyLN9J21oQ/l7gIgjgz/5xZOVHr5ZKXaYBZGVdjVB/IvBpG0YJD8SQF+G9&#10;7nl3jUfS21KUEeodsDJoG7U30qQP+fAOKI61oX+XjzRPeV9jbNux/d3w6le9QuMg8iGMV5k1iAfF&#10;e99G5tT21BvyIYgKpEWOQkQ4L52znDxBUBEAxE2JMw0L43oBNlE74VgIduRDVLC92qwo0zlMGNwK&#10;ybcxi7EIyicBkS6/7BK9W4KxCTzm0Y8sdmgaJfSXyvZ6GHJyTGlzIPoMCPoY5f+LkI+64okn6J73&#10;uJu2AU9vP/MZT9OnfkngNf3QD/Pr958I2iTZRtLw/+QVn7882xy8HpJnwPKAPub6Q5+z/yPt6fsT&#10;thyvcWFWJNsJX1qvKpAVKt/jRpyFNPQ025DVKk3pNYDHwzg5WNxodGH0MgPWFNUBQlsgNmHQdBVs&#10;UxqjQtbGOnERBGyHjJXIFxMB+67Uweo1nrH50yLJyZQXwdEPCIPQlniWTEI6X81pUz5xLVHVacBo&#10;/yTK4wPoow/1EehntYf2O08c22T5YWFEWfAXsog120ScyuL9OVziZhqv3IDlA/bBwDL7xKup9kNR&#10;6wpOMhKmgZ3SbDKqOQMJ78LFq0E8Ocp3zkYpn1mu+9hE/S2bjCe2De/VTSI8F3D7293G7wZFsnaj&#10;3tZEU+o0oI5E3mcSah+WfAMWCvYxxytCi49SGtcoq741fnyvyfcY+SrAKNmkVi03YE1ht76NeCWi&#10;C0+Fd00RB7CPF1sQxxM2juBCAbRfJaoTHAZyscAibn3QgbG5AmGjCbRx77329BQjtsPsWl9c2T8k&#10;8sY7RFWd/oOBPiVwHP3GTs5yn3XCfzY4bC6wPk/9reM9j/l0ZyXw037jsGbfY+QZPZyOu1AYDc63&#10;XtDBgf4X+8BOGDS2O0W+QquVWyTiRFPCdODV2yhhxw982Z4TPIAnRbEDRo0wBlO74DjQgW300CY6&#10;5C+/7ZPAPtBjIexmUhLbTN8yCmfNWraYBHTCKBdK9kV43kAQ4wMM7Nvcv03avUXTfOwgrnNfUX7A&#10;guH9jbHK+YJ3Q7BDF22TTnQBKZdO/kp5jrW5lcpjIWwPBWfONF65AcsDnTsOKIR44MSO18YuaXzo&#10;oJ1MT33Kk9JiAHALwHGk7VDZWAjqZ4maVrSV7a/xrxVQNwGKPnPXu9xJj+u3g9GPBrYt9QNQ5DEE&#10;4klBfKF6gIH2QH9G4EPOvEJHn2l/S6jHFTkDFgzv82wDO/nDNqP6+TTlAZlNWnYqZTnW5FYqBwoI&#10;u3XgqblMg/OtF+i4CHFGBWBnIqTZVciUtlHbRjvbAMRxaxDKYM2DdzzhjgL34AVud9tbp31ex5Pp&#10;Ctk1jOjcJXifcWGCvrYw5Ss7PmmH/rjFzeOJJciv+AYsHeW4wrjGPqDM13EeeBkfsBxoHwffj3MQ&#10;Xl3CPq7wq2QL56WfUU6JNVkYUyiEiRef18nk+QPWB97/GFBYtLABQxpsE2wDHoK8iLcmdPCuQNzM&#10;OmJqKvSoIercRUBHPQnBsfQh7IA0LoQk9g2e6m7T4D9ridbY0nFv35g14paP2Y41GQMWCJ93aI+4&#10;MOI1JWz4D19CfsyrygpYm4VRBozd4zXC1yoyrazkgCVC+p8DBg9J/eTHP3Rb2e3Hkp+DEGW0nMqY&#10;TPg6ws47vzbtwgL832MfrV9/GP/SPK+WbCBTRzpASiv06xvs/5C8v6+mB8KuUuyzNk0+4x2wHHD8&#10;53G4Xbe5NPL/aH18KioyBiwOsb9hE97pQhybyeAOZev/xcA7af5Yk/8YdRDh2ImfxZFEwTB41hXS&#10;/za47A9qO+OVLNiM9lFMR/gMDidyAp8Bm0RWlxG2OUO9lmZ168Cu6D2S1kOgndm528T+Kwn8qUxF&#10;5oDlgfZCqGNU0sxngq+Ad7DN2sD7XP2hlW72sIUSlNcazi20Xw1r8/CNKmWEVfzpT3uKH2VlB6wO&#10;k4zMSRQ8aQBJ3yMOcPAY38q0xx7vanbc8aWtxe/JT3pC8/qdXzfylZZRyoOz1LmWtpHBtpb9fuc7&#10;3UH79Pjj7NuSkfKt6sFv1gMco2mcKvFETuyiaT7pDjZaOtDP5j/S1wL70klebyLp3RmUc95SVsTS&#10;F0ZTOis6bAm3PHCQEHRexHHVZc46PeFWZ1z8gDve4XaeuzKp7QsdBxQoCH3M/WprZCcxw8K4XoAP&#10;RbQJE67Zhj5YkzFgcdA+9oUO9sDxqF1Ats5YXuYv5RHL/49RYMob4eEbfgncaFgYV4NkXDU2nHI6&#10;Qrm3vXVX/SJDufg9/3nPSV+uH0teJ682NUx6jLn9OcCgfZSJG38D+Ep5JDr5Di94noZGw8K4XoA9&#10;CE0T4lflbZ6z9+j4EE5ZfsCCEfqYT5/af4pmF375BPNTXETVPlFOgTV5+MYmT5sMcMV473vdQ+NG&#10;w8K4IrTvpl/0Iu2zz/tbix4xboNsPCVaI15xpjMy0QtxDjYbjGEikHiaPKaFtjPI2CBAP6S+KIhP&#10;5dY+AB75wRMpOXmoZ8DyQVvSngjxFwJJ08Uug33WBuxn9jtP1EHY/ONZz3y6H3FnJ7eJhJNO3sXb&#10;bDJiBQhZiTJRgIQto3teiyemOfjHNBXGU49tJ2/z9w18qjD1wf9v781jfquq+3+bNrbRVNOmNdWo&#10;cUirqdbUMVar1tapthVHbC1aarUi2GIRFEVRFEVA9CogygUuiBOieEWZncc4R9E4xCFq1Fhj037/&#10;+f2+KeF892ut/d57nfM5z3Ofe5/n83nuvayVvD97Wnvttdfaw5k+55RQ9on2Ii5QRl63Y3+7i+Vt&#10;gDjL4MwO59/pjrdvGx7gHi73AJ97xHMq90bI7zm+9S3n1HTJqbomNgf5ViHEK9zw1a1vdcua08nn&#10;ip5w9AOiP73XPS2ErBzZB/jcOZCBLzWH3/H2iz0fj5jP+lo5rZdYEuo662uwE98gHd+nD08Nlzrr&#10;rW9tYwQ6s+vCXRACfAOoZy1UJij5msSEbTBUGaTbLl3pC5//7EG1MZqha5z+uuG3hm5329uMNryI&#10;j37kusq1J4pnmm5rDSD5Vjwed9JlCfUtsW+IE1UkH04pziXqaj5OCb+APV0OSmwe680BzSP5xOPM&#10;pbqmHeBr24EAX2+ZI74xMmd8zxmT5kzkX8+3dinVmUsaxhma/tl4PWqNlYYZKKMFttJrXn1yjUH7&#10;+eCpRnTETabTWnab0mXvu9TO8niLy5Oe+PjRRgfueY+721keX4J433vfU2ttlKSf68oA0UKLf9ER&#10;EOcgR2e6yndeJw0s69ecTRIbw4S4T4ifpy81x/bykc3FUtfn5Nx46+PRfDhtM7GlsDkgm9e0YDyV&#10;nE8HN3nGuDIUG/tckc3LnCn5c+uZ5thG/HMzFzomLdRzpLL4uH7/+0UlhKvxEqeNuSNnKQHf3gKZ&#10;6uh6EB+QXiVizW8VcX9ItlgLPOiyb4S+TvRHm53sC2RH2VL9nJYpz2yB3JLXbFPbsTolbu3EuokN&#10;odu/0+MPeVwbB2PCj34Z3edHvww/8kEl9xMU/udZ202sDppD8WxR+c0n6ZvVoNjZN76+Hsb1rFHh&#10;jf4Z+WoGo5nKO0x///d+Z3jtKa+ZmcRrb5jk8YYOkSZ5a7iFvoksPvEYrw/3U2J1UHHvTLhOLKqy&#10;nfZt07v6qiuGE192gt2z4z2dD33Ig1t/p7j//e5jL7B+9rP+ZTjt1FOGL3/pC1XKRsj16xtc6Unr&#10;D1g8wyM/xiO/HCz+Zu9JmfIoV3100Bk9cULsQBgx154GY4TKDKUdS4dQPOJrccpqOW1Ze6pX+SJ/&#10;1Ef1wGhzqXmxjuSofBo2PSpaW8qDp6CN75rXdVokjZlFQpYf4Kh906+2C2hHco99wTEWOo1fgDCN&#10;T32jcsuvfWl1Spw2lCaM8aiP8dc6hNSLdQXVG8WDnFjH+hfkKa46yo8yhSgbSH6MK91l32hXwDT/&#10;LH8qr8aByqNNVdfDG+o3MF2W8kwW/FUXxZsupAMfeYpbWPUAanskp4bijfVBayO0t1A/lge+abnS&#10;1B/JCFA+uja+Sb5krBdSR/oorbjx1Lh0Ra7H3a/k+fwchmuvucrgVPtTMGpT8iewGXvOOWePJu+O&#10;N/hrqCJxGZA8/wPlmMi/+OKLasqpda7AFXdi4Z1fKDRIRXSiytlLmnv/5no4b+e5tebWEroDGxTY&#10;ohATR33qfesOVp47j4gGl97D6HmjyRlkI0sDQzKUjkQZ6Dp4Hp9qgaxOaAc+1YEUQpLh7ZTFvuoD&#10;ic/lQGEzKHxet9+jXuT3S/mtvVrH69WJY2NFk8/1sPoTXtnBQx9fULOrkWTWuKi10w9qkKv4lDS2&#10;+JpMJOtHkOV1vb7r6eFURx7WkQ3GYeVpOkuOdNIiMr5ELltYGXVrffqjMumq9kSSp3Kn3l7M87ql&#10;rLXh+ngb2lycYryTy0WO2rU2oCpT9Sh3HvW5v4rS0kEvRySXGccCbQpQ1NnjXue6a6+2sPW1QHK6&#10;zk5dR28rylZ96Uo7QDxer/uz2av2i/yWB1X7qL6XaZ31jcHKan3X2fskHvhF5Hm+8ty/wPOD/YpM&#10;+mT5VT6h9Ot2nvhCvFCNI8P70NchK2vy+lyUHtAnP/Gx4eMf+4jFpSd9cp7StypjDjd73N/9jU1g&#10;7mtx7++U15xs97rI40v7l39gtwmGyONJnymRf8H5O2sKKh0twk2B2pAU5r2C8EN6AvLb3/qGvfCV&#10;Jy2J87Z6Xg3G/1D++79+aXX48j+kTYwPtELIPfusM20z37Hj9Xb29qtf/sLK1iR0qqR3deqs7+c/&#10;+8nwwcu9z5xBQh/Y/f7hB9//rsU5Q4T4KjzO/dEPvz9cc/WVloe+6MNCzsu4MT668xcVePk8DXk8&#10;OMP/OXGk7reeccbpVvfHP/rBcP55bssXHnds+fV3MepVaejGvSXsxMuLqfPZz3zK9Ibee+klFr7u&#10;9NNsIKC3/mely7n8twcbUy6/XXThLtOR1/VFW+AT3qF65RUfNH1plwFHP7A37V+46wLjpVx+0d9B&#10;0N2/8TjUtm6w7yXSf9r70hc/b1cROODCjujEETh+p13Z51WvPMlCXgp86Xu8j/wVBaJ/6MlE5P4d&#10;OmFjZOILdKMteHhvK3ZkHMHHuxTdV8Nw9NH/ZiHjkjHEN9t2nvsWy9M3RPmfITpAHI3iC3QV/dkD&#10;72/j+9+ed1T95tswvPtd77C+0L7G/PHHv9BCJu5HPnyt9fvct3oZ4426yMUX9AG7alzTN/pDuf6n&#10;deprT7H+fOyjH67+GYaTXuE6v+WcN5tvqK823n7x2yyPcYBPqcsmDg+y/X3GN1gZD8xBLz7+RRYy&#10;3+gPY9KeyCxEGTK+cf3XKv+N5gvawF74m34wHgnxlcYl+lGXNUCvD+TtSsxTxoT6o6tSrz/jdVYf&#10;ftqiDXjwN8AG6E6bfLMTOuvMN5bfG4fduy9rL/3WmDr5VR4yLtU+V7XwCXmMUfSjDc0Hl3GD+Qd/&#10;4K9dF5xndTnRgL7+ta+YL6GjjnquhWyi6AVhR8jXWP9ANGORtnhDmOt+QxvvrIEae1ytgjhh0dum&#10;WAMhzT1ksDZgR3yB3flXgNYj5LP+0R5jFOLZBngo18mOxj7jVAcBykN3xhCyOemBGDOac4wpytA9&#10;zj2ItNZafW8UGzKu8KPGqtZD5OqhQ+zK+AfuixttLqM79JIXH29900v38SXAnqOw7k9TzJ26DW/c&#10;8Ya2eUUib5rPwCVPk8epHqmVBqJCgEXQBn0g4zUKG6ol+xGGyygSVFYJo2+UqDuW4+1BtCM9KLN2&#10;razyVF2snvRSWPsGlI79Fq/q+oMvfpQjO5Em7nqVlNWVfnKmH4k6Tz/yIWztwV/gevQjKeKSMa5f&#10;clS3EINfMgD51JdtiKue+gVF3clXm5SjM0R55JE+zlvlSa9SL/IorTLp0+oHPZBBvrc17u9CP0o9&#10;8XmZt0XeON/1d3362aeIBXNufjj1s1nqxzjk/ZavayiQLhQ/VOz8haqeLV14p2Uuo8+x1u9C5Hnc&#10;x67PJeLi15gpuYVvUUb3i7UjVPuoHfrrevXbItQ12bWOyy5tW/1gkwKzl+XLl1P9vN8e17iWLbo9&#10;LV3luw+8PecrVMuoT57aIt/j/TKqpWu+DlSMRvIr1TzZj1BxypouBfhAbdEf4oQAPi/rsqS75/tY&#10;cXldR2Spjai/6ki+yiWTOq2syiFsdWucfHii7MV4nTMmp6RqPYhyH3vVVyUUb+ML7QLaUwipDSfs&#10;cIMduLLxehnUbWrtrIMyi12YGoA4Cjnu2HhPoxMLAA/ePPXQp9hTdrw2bEQSHpVQRyvF+5HwwrcR&#10;RKNsBHvDuxb2ts29xVryl92uECcbaR3hEmdAbVYP1d+snAjJQr+58rUQ9QDKm/JNAU8b1za2OzGu&#10;5zZE6u2tfnOwtgvp6gV5yGUh2Yz8aIPNQHLWwlydvcFWyZlio3LX4yNfCzAhafnEytZZ2yQXzJVv&#10;FTbbxrL12yzUP9mdEEC6GiMSj+95/QB8Dv7mm8oowY1KmSq7wLXIj8588/MGjb/U8zwdCQx2ueDk&#10;k19pcSc/GthX0I7a2izmZG2l/H2B2o+Y49sXNHl2hDU+ytUR20YR9TOZMzwbxVbKmmIqc602lM/Z&#10;PeM5HtiJtCFe/LYLaw6ELet4XwdrtTuF8TQKB7GlDN0kZy1Z65VtBFH+HObqbAZzbYA53oi5OmCO&#10;V9hT+RwklzEhlALLs7UTvrqeTutGSM5cWYT41sJcnYiN8q2FvWlrXxDlz2GuzgjFzuIjxB+jPayS&#10;fGW8qrOOj/yMkURknlYM6Si8ofAoj1Cn7arbMdh17Xv9yT0s7lT5EisHvhJKhrujkC5P26SfqXdT&#10;QLSLX/ruxP0dNsTjjntBzYmkg8D1j0g3hDpnXA/ReC7O1kssDRoX2N7sX8jGB+WFuP/ofquY1E9s&#10;LTQXALaXT+Kc0XpWcmt5nUMz8oSbydHNiapU022TK0CoyprgwK9GyW/xCu3i3Nw/4jnPtriT8yf2&#10;Dc0PewnqRZTMdsaI79xf2++bkY7T8iXq5zZh7I6JDfEB979vTVWijh1YuD66cmL2DDL3Bq3PMzq0&#10;/Jl6NzU0O82ULQsLbUafhAOjVeu1P2I9G2yVfeLVLWTOXd1hPWvtyTfrzKGlv0TcFehnIzyleNg/&#10;/kNNQXUgJbYfheK7UtuloYMY04M9P6Dr4xXiiVxdNtXTvyLqWP0Z2ZtBk1vpgQ+4n4XtIYWir+k6&#10;UzexXESf4wOeBPdx0x/qiTyJ5SHOgX4S58STuKO/4onfeNY/sFzZZ6d0xsilVF4k0Gl9BRNLRrR/&#10;Id7SIrqpTGz66RPGN5xI2hDnaJn2abIrRR3aYpBzZ1uAb6J/jv735y1cYdnbe/SJfUSxObaWPyys&#10;9LR/eOroc21exvzeD84YmcRxY+Q/QeOFJif3tiLav9BZZ73JQj/6OvjP5unn3KWXX6sb4vjBGoiJ&#10;1e9VzMncCjBx4yTnjVQiLcJWPlM3sVw035Q444D/Gfp/VvvYyI1xdcAX2NznS79tt3PnW4c3vdH/&#10;V90OXOKcjfEJVnQpFYWcDravaxzowD8aSBBxDbQ5/oMJPjbH9KIX+uegpm9ygvpY3uCY3cexTTuC&#10;KPqIfN/Mc+5sB6b+6YtyveIQ+GK9xBJQ7d39Ed4QFsjmT+Ub1V8DKzljLJGq9GBvduE9o51ycm8n&#10;2kCpR7oaXMQPqs2xjDP1j3B6lsibW9gQx5f5K83JWwE0Z8wPI/Iz+ea7xEqB3TWO5I9x3vhBxMQS&#10;EWzN5udxXdERccBC0O8x+r36tf2zknuMhjUpB8+2og4s/SWB+GiSz9U5wOCb4HSyOPFqPzbE8VUM&#10;p+3qv+wPoHgEbBMavuq3ad3EchF94+PJF11dael/3chL3SuB5kGYD4RxzvR4fwOQ6o5kBaxmY7TB&#10;U5Qo9JMf/7C9o9DLcmPcTmjyMrEB73HURjLl3S+xp/FTypko1s9AvI9VG2I8e5Q9NNkW5K0I6AHs&#10;ElAhvZGIia0FIOfOaiGfCBpX9h7lUt78AtI3KwH2b+lqc80Z3s/Ku1Ph8bxSLr/swT/L3xiLAqZ8&#10;JV7q2o/O64Y5Vy+xEtimQLz4gUWXl/76IKqXvyf8+zPQdworm9BaZ4hQr7N/jEtNcr3MvGT2vuXc&#10;WT6w8cTOsj/AP1/8wucWeNM/q4HWL/mDuB/U3mgPeppvSNWyjfpk5Rsjb3y/7R/8fk1BOXi2FcX+&#10;DCTAJLc3/5d8H1wHgG/QMfSBzZ3x5vqPSRuiPkXTaf/rpya6Nka+egAp/4DwzUEG2T4C/3AVbJqf&#10;/lkN/GqP7zGC5gxni3yRA2rrWQHxPflo6RujlLV0IT7TxOesOuUA2k7gG/1pnAFzyimvdrccKGfz&#10;YbC3wW/5ne58pzvYhsgL8Ec0lbUfoc2bSjf/jV+rsVJc8kd9TawM8ov5pqQ5ELM5QzkeqX5J/6wG&#10;8oOFxd6EbIxsmHy2ik+UmR+gWke+Ud05rOQeoyvtxMaob5M55eDZbtgN6RIymPhOXxs0+5lv0GkK&#10;6Wh9IB7o7nf7Q9sQ9V1C0aj+pI39Bb1/Tk964uNrzPubC+/2IY4f/ODfcGTsHXi3Hw50jOZBDVnH&#10;yOcqi61nKqvQ5ddWbwYrfPjGib9rHHWkfzDXaW3lEqtBm8zFT/50qv5es//5RguSoMsmke7xx3ez&#10;DXHhnaaFmDBgf+2foP6J9EHtUlix/hFvYnloviFd/KDL9yOf7Mdj62CCNkbsrnmtNYGXiusF4p5X&#10;fBJ81Hw1g6VvjH4k3zdG7mH9xcMeUlNQDqDtAgNDA0mDyQaLxzxvpt5KUcZHPxsMY0XpQH/7N39t&#10;G+Ij/urhNaeTJk2ETarY1n6CqKPlBfKFIDyAM6mbWC5kd/wANG9G8wfeMjbTPytCXQuiPzxvSn5A&#10;qfuShjl5BSt5+CYqyS7+vKOOrClobeUSK0C0f6P9xycMdltgik4e9oMs0V8/5lG2IYIpUSdCcqfp&#10;/Q1Nvwn5pC42mKmTWA3i2NGBisjTfjBn8UndxBZDa1UJfVP0vUZnikZWbpHG2zZHyZlgJRujK+H0&#10;y//8+XDiiS+tKWj/WYRvkij2Z5LjIwYTf3iH9jRwlo2+MYRFZkKHHfY02wx/+5a/VXM6qQ7QInbA&#10;AftXeuITDqmxUlRtc8D26wBHtD3j65qrr7T54guzn5VQnhvjClDXB9mcPJ01co/xwl0XWFz8vo4w&#10;r9Zf23xjNMY5mlTeKN8U4YjqW9+8frjTHW9fU1Ae/W43GCw2mEr8GU8/rA2s7ZzYWnx8II/pn55x&#10;2JpniJD01uaoCXPAIcy33td+//eA7dcBDo1NSxc/HHPM80dzRv4xTOomthjFxm2dKnH5ATryuUfY&#10;wXMptHTjq7zrzZ/RysL/Pna//30lttYG2Ind+Dvf/mZNdYoDpsd1CjsM13/9q5MF7cb61et6T6vW&#10;U93R0UAJ7Uym5JOmo1Ze29Pi7g+QuMEUp54GrRmo5DXU+oByZEYZja+Wi19ti2fhLKvGtUCTjnJH&#10;9VSnQG2MwsInWxhfDU1GCdW2ZFJHZaSxjewrOfD4JQfl3Ti8+13vsDrOOz5okQy10fm63YjHcun+&#10;3//1y8avckKrE/i8HwxkUGQE4m8+jJ3f+PXFDRFZUZf4EBGgPOpl8RLKbuJRHFBOOtpLdS1eZUkG&#10;fOpPQ8k3XWo9tSGZyickT3LFJ3rMox9ZY/VsvsqOclvbJT/2YSqTkDxL13ZVR+Oz1Z/Iko0lJ4bw&#10;SKZsYqg6NV6lS6i67esUoUyQHpGfEL0J1a7ignjRuckoUFxh7LP0VigZMa52PH+wr2tAtBPHYOtL&#10;QSwDalO+hF91YhyIF6jtqANx6aYxIJ9GfpOHnBrG/OnYibyk45ibtqs0iHyUqc8KKZdtFdJ2bJ9Q&#10;shtfzbPygmiT2Ff99Yz0Ze+7dHjH2y8u8ZKiruQDySNvBrbC8DBM3KzoKOm73PmONceJj9iSf/ZZ&#10;Z9YcP5K95S1+s6acMAIy1LAbxYnvMfa2XEn4jNfSN5ohYl7srMq4JKv6bKzehm+utC1gNMkyHjpe&#10;6oiPtLVTQ9WzNuEtoE3jrfLJE5/xoFvNI4RHbZps01Pv6vRQ8sRvcqostQ2PO93fGG98Jd50p37l&#10;J628qXzxECKHsqksb8fvActmsi11xa+yubbUhvJp+3/++1cWByqf2lP5Xa8x8VcFxkwfN5G8XWuv&#10;xGlPtnNZ48VB7VpotunlbgO3mXRSv1W/28b7SVplpGUv2Z2y1kfyan6UDw9pa6vyuDzGjZNvHE6S&#10;SQgvcet3kae+SI71qcpTPmHjCf239irvSE6RixwdwEp3eBRSbm3VdJTR+lXkE7e09c3nBfU6j9tf&#10;soDaRZbahJ+0dGwyW7z7jjrEVddQ+JTv7fbFW3JMByvztq2tEpdutmAXwh6UkY9MtRP7wH9opQ/8&#10;4on89FNtqM+CbB7biP2TDNO3gDKgPsQDU9lMOpeEy6p1kaXxRFoyyKfOqL3afgsLn29anoYf2cSt&#10;jZIfx490UBuE5Kkd8gTlU1cy5CuVqy1IIaR+wuN+6/XmMLfSGM0tRKS5jDUl8uOX3xGsjgLvRKd3&#10;vfPtNbYMwliVavsQ+mggRwOP05YKcSfVg2Jf3NHRAeFoq7XNRHOSXNXr7fjipHhsL+ri9bo80pZX&#10;2hGf5HQ9O/+ITLdqq5n6cVBRBqSX9DcyOZO8SsiI+vvgLFTq9DL0m9fxqYc+xcYWf9Bfk2r7JVKD&#10;3i/0bTaCWj81RhQWamXztos+gVpfCk9vw/mn9aMNvM0ud9ZPoQ/KjxsjZDJr37UQQSM/1HIRZVEX&#10;59XCNvUh7XrbbSw0edM5UnUv5bIL9tIaAG/Tt8DkBVndluP5FWls/76oWqrpgh5uhxF/aUvpnh98&#10;b1TqNp2qzJp2+9a8QpKB3s02hVQex0LJLVB8rFezt9qteo7rO8mW69KkHN2QN7a3yOXL9rHNbk+R&#10;22qUb/LGNlR/8GHkbToYxTreXrShU2+vy4G3n61CHi+8VRfSsm+vF8d1uFIjUHcGo53vvJ3ntg0R&#10;+GVVp0sueZfl/fQnP6o5nci/6MJdNVWoCDbFFFalraiE8L/0hJe0dl550iss5M//hP/x/KNb2Wte&#10;fbKF//i0v295t/rtW7S4cNqpp1gIcZ/slNecbPF73uPuFv77vx01vO2iXXYk9LKXnjD8/Gc/sfaO&#10;O/YYK3/0ox5hR3VcSrzPve9leZL3qEf+1fCKl/ufxJVHyFEddnnsXz/a8v7msY+x/vHaO30gE5ue&#10;8+azhl/98hetLi84kL2iPAhe6ay8k056+bB792UW56vUvBz3nHPOtj5jW8LPfuZTVv7gBz3QQtXd&#10;tet80wtS3kMf8uD27s3YPjp+8xtfH3bseL3lcSnivZdeYj7/+6ceanlnvmnH8IJj/sPiqvt7v3vr&#10;+mKAG0fyoFNfe8pw6FOeZHHlvfnss4bzz9tpcXz/1a98yfxxwgkvtrz4lOnUFi8/8WX2twxIeaQ/&#10;+pHrzLe3+f3ftTwuu6I3feJjw0yYa6+5ysYWE0V1d7zhjOGElxxvceX95s1/fbj6qitMJ+UpRO+z&#10;znyjxZ/5z4eb7thJMnjThi7fxLrcQuC9jVN56POvz/Y3QSnv7/72seZvxiM2YUx94uMftfmI7ny2&#10;jTOAK6/44PCgP3uA1VHdf3nm4cNzj3iOxWNbvLbsqis/1PJ0n/+KD11uV4Bo4+RXnWQPX8H7yEf8&#10;pZXzVhc9wBDl8X9k2o95EPpecL779ta3uqX14SUvPt5egs58YTxSl8UTP0PUxXfoMh2rpDWXY1vU&#10;//znPmNzGTr66H+zMcC7mF943LGWh6/0JifVvf/97rOQpxDdeCkEpDw+eKD5gF2Ze5/59CeH0087&#10;1fLwNw/fQFN52PXef/onFlceX5TXx6+V9w9/X+ZWWSux+xtef4bZiRMN9MR+6AyxZhz/ouMsrrr4&#10;cdcF55XY4txjTvI5NYg3J/FfWPqoK36sTYwJSJ9bu9ef3GN4/2XvtXan8k582QntRRPKu+99/tRO&#10;dNjcNO6YU8hl7tE+V/d4DaMeIFNdyqZrAyHzKa6XrPcQaxH+ZqyyntMG/ta6wTjlbTeQ6or6wcFk&#10;gyVvBlb7u9/+DsECIfxhD3loTXn6+Bf5AhCJ/Pb0j9HkzKk4LR4VaGFZLXEUIoQjBkMs2wzNyZb8&#10;zVLUMWKT7Zh/OjEhoHiUNW5vH9qodeLZkY8HZHfS/xD/8K53rjmbIdqMthH2Rf9IssEcYhtgMxR1&#10;HmwDjtT9sxmKOgPpPcXe0rQO6dhObG8zJP2miPLBZinKLrA5U+TX9c0ve9LevhJypbMwabNhb2la&#10;h/RcW5sl6TeVLfmbbUMy1kD1hVEN8YuutDBf2JOEppvqTWAbI4sRiDSXd9wLjrW8V530yprjfBxl&#10;jMnPEFn8CFFKGyNHV2O5oVOJlUN+gvCTNq+WP1NnrxAGH7LVVqSHPfTPZ8ebUalHHcEGtWQf5LC+&#10;VvrFz39qoW2IlK8zqRPLBX4R8AeX58wvowU6/bMK+KVTPxGTD7RW4BfgPGyg/UGePflntBJ94fOf&#10;tcsg9n2xERUhE+KSy+c+++ma6uQLK/yuhJRVyJOvv3Pr3y5xyJWdUyyxGjCgGET4gZBLHrrvsCW+&#10;qTJ8cI7prne5k22GTz/sH2uOk+ljdX2hiQtRk3uQQ/1139xol9itDCqhfBbrJJaPOBYFLnObW0o8&#10;8rRFOLE8lDkQNzvWLp8bg+1Pn/zExyxOme9Bvje1p1qn8ir6H/xnqW5chvHl0AUyGf3arULlqw3u&#10;v+m6stPayiWWDy28XHbAZ9zP9AFE9nyd9aBFQSiZLivQH9zm92xD1H25TvHIL4yhm+AY6faj/35l&#10;RjSyz0zdxHIgnwiaO9wXNB75psTzwGV1iLb2y9ruB+7/sp6J5JuNzJ3lv/kGlMFjihTikpBusDv5&#10;WUFie8Cgkm8ge3Ai5k/4pxAPR23EXZYv5lPS5VJbSEbk4yNi2s5NDc0OhbDt+HaF28vO7GfqJpYD&#10;+aT5hvxC9vBL5dEibWHNSywR1dZsen61Uidz/nARDwtCfsXKy/Cd/DQrs2Alr4RDaRtIhb5x/deG&#10;2932NhZ3yo1xOxEnOL7Swzcb3RgbX6nLwPQB2IkybYhTUt21MNfeTQXNBpXi7Q1N6twYV4+F8VnI&#10;v3zii268lWSY1E9sMaqd8UffGJ1Yi3QGKX7NnT2tbys5Y3RlnHglHH+N6JSDZzthlxfKYIoTXaH5&#10;LfAKWhhUx2WMiUe+tSHyt4cFKvXWkp9Y3BjH1BeDubqJ5SKO/amPPF03xVzblg/Ng2rvthHOUNsM&#10;N+CbpW+MrkjfxSH+09QpB8+2otjfD1z65W6jWhZ5KReoo3qR+A/femeIJrO1OR6gkt3anLR/U0K0&#10;tWhLH4pKbAptnGr8W7wEzWfpo5Wg2Bl723pS0oRxzjSqZapD2Hw4g5VsjFFR/uzJH7w75QDabuAf&#10;XQLlTK9kWlq+a5tY4bUjMupN6EUvPG7NDTG2ldgYZHsA8cKCTjqIybmzakS/aKHtB/p+ORW0S6qT&#10;+onlQPOBq1day6679urhg5fvtrhd1RKf6q3jn6VvjL6o6svwfimVx/Q75eDZdhT/6HIob7cwKvn4&#10;zvPjgBufIfIWFjbDxx/yuJozptFATGwYWnxF/YCjL75p2+1B802Js669cccbvKyQn9W7f2KdxHKg&#10;g3atVZ4uOSXkrVq8EcnJ368q//jc2saNEQVQxhXx/5a0SQ5PDqDtRRskflTFK+5UpsHmm2MnvS4K&#10;8Gq6MbEo1MU7tpPYK+AT94sfiBz+T0+3uE/8Gs7USywfzTclzsHiey55t/kojvn0z2rgB+tud2yu&#10;tQzibNG+FgTB39a6PR9UruThG0Olb3/rG8Mj/urhNZUL6Laj2N8XW3+Ky9+wEgbOhLQhzt3k1qCj&#10;nsss8fTvPgFbAh2UfPpTn+iLbdsg07arhvyC/QFx3oOrsoXxH+omloBiY/nB7F/zIJ4W5n3YTuTF&#10;dW39zXFll1KlLGSXHhrl4NlOtMlc/aO/a0TiPbjaEHnJ+JiKb2fkJjaHNtGrjX/20x/bgct6kzmx&#10;Gsg3AJ9wRcwv0emWxJ7PSBJbA93LbfauB43k82J6XkYe9yA7wzS+ekIQZEWs5IwRJb0DTrrf6JQb&#10;47ai2H96qVTEH/HZDB/4gPvVnDGtN7ASm4MW3pLA0m3Bpczi8OXc2RbIN1qM2RTxCYtumxP4Jv2z&#10;fFQb++bn88QPUvzWkM8byDdM8cGz3vq1ko3RJzgDxd98w2eXjCjPwbOtcN+MSWeHZ5xxes0R+eDq&#10;/kzfLQtt4ZWdi+19klebl9DKJ/USy4d84/7xB248nmeM24Ji73ZQwoGk5eljxv1Sa5s7BettimBl&#10;9xhd6WH40hc/b4tup1xcVw5sPkPaEBcfqOGspT5ZXOu7P9N3y0JceBtR5pFceLcR8g3QGQmh+4u5&#10;5fMifbR8yOba/ID2mkhxvRLfVFbE8jfGoowNHov7wzd/cs8/trhTLq6rAD6Ye2DmWc96pm2Gd7zD&#10;7WoOm2CgGVmJFaKSn73LN74x7kNj+VMAADYvSURBVGlyJ7YesnuzfVm/vvylL9TLd/VMsYS2EE/q&#10;JrYesne0uS6l8iHr9nUN+CtP8906WPrG2BV34uGN8Ydoc2NcJhgIdsN5Qjo7/I1fH/8h//DDn1Fj&#10;UL0skVg5mDc+d5zwFaSDmzavZuomlgf5xexPXvEBX9XXJVTAnGtXVxJLBba2DTHY3uPDcORzjxj+&#10;8Wl/b3EnDiydx9fEtefPSs4Y48LMS8TzjHEV8MERicfKtSG2//dM6LTTXltjiNjzkVViOWiLbyVt&#10;jD7x/YDF4pN6ieVBPmm+KXn4YOfOt7YzRq1ntuaFuonlQH6IcQsL7djx+uHVJ7/K4k79GYlYbw4r&#10;2Rh9Mjtx2eH3fvfWNQXlxrjlmNC/PPPwtiEuki+yOuL1v2v4kdWeBk9iOdDE1SSGvv61r1gI+XzK&#10;ebNdkH8sXej//M9/1Xg/Y2nliaXC54cfkMjmvpYN9ncNAHlevwK2J//cTI6kYjzqaZMPwBzza2Up&#10;FXkXTlFLXIpC3//ed4bDDntaTUGBdxsRDbUno60Szd7VvsTRTyDPw0XSB4EPPfTJNaeTX5JD5uTL&#10;GoWavKpDYvWY+qSR5bnP4lxMrA7YXv6ZmyttDazzNbFEFBtr/yEE/SnhMXme+wQ++XAOc6cQjWxD&#10;g1GL555Igmvjo8sLdhbi1G6IGh3Ygwe7rGfgTaPaZ9ROsykY04c++IF1zg71Lke/pNCOogo8v0i0&#10;Qea0kX7N8SzVHhOM7HKQQH2KvujUH/CYq7vVWLZ9lyl7I1D/9kaPEX+hfuCvzx753DT/Teomthbm&#10;hzonfL709z530t5TzxgLPwcv6/l8tHo++EEPHH77lr813P9+97Enetai/3j+0cMtfuvmw53vdIea&#10;M6UwaUs8KsrAsa/EiwqPBhodE5S3KkQ9pvGY3ihUb726G5Eb5Yjf7Duhhz30z20zfOQj/rLmROpf&#10;y7CJiyz5KIaFrvjQ5WZ/bZpRlzlIp5ie5m2kbF+xXeNlKyG7TO1Dv0THHXtM+XUf4Usr22JbHuhY&#10;9ViQ/T/z6U/a5dTml+InhdM6U6QP5zGdC2tB/ma9UrxUZJoM11x9pZ0oOPkJwNQ/amcK2xhZUO/2&#10;R3cl2ugxj37kwlnH3JnIXF6RXBVkIo//rvGdb39zuO99/tTinVzpEaRky0NWKK951k7lJR5B5yOm&#10;5eKJ8Wla8Zg3l78R7KmuyiN8g3IH+iWaMcn+X/3Kl2pOJ8mkvtf1geHxfpRFSBnhGa87rcRJ9ie+&#10;BMqnmOZPeZVeC2vVk08j71pQnc1gX2XuLf/ewGxQ6da3umWN9bEwV2dvsZ7usUz+mJav1X/lT+ts&#10;FHNy5/Lm9FovfyuBfPQ57dRTzDPkab4STvkF9QNoHk7zI/9GEOvuS/31sCy5IMreF/nUKZa3A37l&#10;uQ+G4ayz3mQP4HTqB/qaR2thuqM1Ou64F8xuguOGnMi/6MJdNeXkCvvO7IqwkfnfNW5329sMV191&#10;xXDlFR+0vLPPOnP47//65fDC4461d9tdfPFFw9e++uXhne+42OJ8AZ73dfJS2JNPfqXdpzzzTTss&#10;/7vf+dZw/nnhDDRQMwKd9Zwaun7aaFzXKXVeM2Ih70e8dNLb4FKk8uMGpjpjqht6o95WrLsWPfwv&#10;Hmo2f/KTnlBz5sn61fo+7WdvU5dRoQ9fd02NBd1NxpyO2MVtA7VX/dU2Z/u+UOZy/S0VtY2g85QW&#10;fdX1cqr6FBniNb+YzPHVCyimR7KDntLV+m35arPr2+t2m8Q+qu6sTQr5JTjpMO3TMJx44kstVH3x&#10;Q4s2WaToY8mn3kif2o84ljvNXaKqVG2lfjspHo7OC7ovxrZfe9yXek1+iVZ946V/9Z9wPDYLWd2o&#10;V6RoZ+Kepo3Zvlb7THX61Cc/XmNO0kfyIq9TbFd98TWhtUudVk/8sZ76tEbfRvUh6YwMrxNt6XHK&#10;xrp16u2oHrTQ10rw9LI9+HqkZ6Sxnt6Gt2OyQ73YlvI/+5lPDV/58herfX38Oh9yqz3WwMLGyObD&#10;ojvdFC99zyWW99Of/KjmdCL/bReNN0bvjCaFTmGH4Yc/+N7wlCc/0eJ7TSi9QYrOo/1O3cGzg79S&#10;r9/51yLjDbpp0nZHjKm/N3atQThP8ssprzm55kSayuo2n6feL+nLgNVTXLE/fSDHNsbtLS5slIsn&#10;2LDIHfumlErPPfq3tynfzfvQ+aJOHp/6crpRjvs0JfQEc2OLPM+fGS+1X4s2mvBO+h/b+ciHrw3+&#10;1LwSVb1n7Tejj9E4v7elV2l18rI52yzmRTlTavPB9By3P+9Hp2iHTvGqlIj4XH/HeWPbdVI782PZ&#10;qZeR53KZM/FABVrbZk6j/hZ7wN9tI/L6Xd+pvLXlQ61elelpr2Pt13z1qdt5zoZ7oqkuM74IfVvP&#10;34uyoD33Xfqr35xs2Xpm7RZdagif89a8GbTd71+f/SxbdHftOr/mLBLl/Q0pnciPZ4yumAwTFfFN&#10;4fIP+FeVnehgffijKuW8nk+6OXRUhmw/Eld5rCd5nhePVMeGsTDwAclT6E6MZSVe9RIPechQOXUk&#10;u8mvdSQn8q9F/AEf+z76UY+oOZH6JdLePz1I0+2h0PvR+0UoiO8Ln/9siZN0WV7X+66+NHsYT88v&#10;P60t32B7fdqIsqzNUodQejW5Ki95oMVb270dEOt1XapvS9jGlvGM6xKXfMuvOjl/z1O7yGjtlXw/&#10;S/a2Y7yhypNPQJc1hvQihMfT0I125cRiJS/6XLrrjJtQcgDxmO5yu37e124v4HI9VBu++Lsc8uCP&#10;fVFbqmtlVbbsQBwe2craLGUuh7aDv2fiShO2OkG20i1eID5rq8pSPMqTLqpPXpQrHmxs9i58pPXZ&#10;KaOaR5uEku86lLZrucUbqs4F8ONf4zGZrrfJsbTrLrkeqq8uj7xom17ukKzYRuSLbQFkjdopZZ4e&#10;t4+81m5BkzOVXeVa+yXU2CWtvBj38t4GiO003tIO+V7mf3HiRM+p2hlIp3VgGyMLL/jLhz9suN99&#10;720P1SjvvJ3nwtJI+dD7L3uvxXlYZ0yuhJS1MFC8XCdFnWf+7x7Kk7xYrjIMLhniId3qTPNCPKat&#10;fkGTp7oV4ml6Vt6Y12QGfuLia/Eqs/wUdOISs+zcvqgfSIsf0ECQbELFpYO34e1KH5XBK1nowVEW&#10;YRuMta4virWPVaZkxTYJp/6K+vS23HZA/KN6lNW21V6UpTK1MRuvofJb3YKFtgri20pifdWLfR+h&#10;lBlPiUd5kUc6RB7JVV3io7LKX37sSgshFPkbT4XqS1e10VD5pvkLOtS4QvFTNtW/8RfMlpWQMvJa&#10;OtYrcflDcgTxt/ICP8gY6yI5sY7ypEuLB17C5tcSp+5U99gObRNnfvgCPF7YRzIm7Uc9DKFcdS0v&#10;1itxK6t5sV7LF2reqJ0pb8hr9YSa1+rX/Kib5Cgv8s610eoW2P89azzyiif6WH0X4ImyRukqhzrm&#10;E0v7mby3CVX/VF7JkPwpFi6lbpZ8sIw7rgEE/fhHPxhecMx/WNypduwghRyoCdVsM0N3ufMdRwce&#10;Y+qDwepP5Mc29wYagD7AvZ02wA5y3+zPWPDriHxitwU9sTLIL/LNdN7IN+mfFaHYua2tJU3oa5co&#10;nHRUfvxi/Pgpygq4GULGgpx89xYhHGiTm1K4FFF4FOoIQEpDvEScJ147HeSLb7XZvN36Wff8Zggt&#10;1z6zA6nku+88nlg98EucN04+yclvi/CkXmL5GPuGTRAanwyA3BhXgGrrvsbqVpL84idrPl/iJdr1&#10;5469Es4EkVEbaYJLnoTEMx7xNseXOGVcihKPNsUoA/rB9787/N3fPtbiTlXewQr1MZA+vQX0tKEI&#10;W8nBZrc5mVsMbYyEl73v0hK7oV2uneNPLB/Y3ueNE88AdAr3dmbqJpYH+UVzgzlz7TVXVbcUnuKT&#10;dpIQ6iWWA80DX8NYZ3U/dzC/7N59mcWnB/p78k9/V2oR2pjjhKuOjvkjoSWvbYIFIxmRH6UK8VcL&#10;7mV2Cm0dTJihI57z7D2eHcZJNbLzvmADtqUNgfRRRx5R/Vlqy++JlaP5vlIcM1Z2sM6b/RhxrrR5&#10;WvzAC086hTUwsRJocwR+v9fpmGOePxxxxL+WWL/SEuut56eVfHaqb6x+KfXmv/FrFnfazyf4jH70&#10;qRm1OqQ/sTcm/n+pzXDnuW+puZG2uf+lfTvCKnHC00871fJyU9w+aHzhA5/08xtju2KTWBnkG/MB&#10;eYXefPZZzVc6c5GPpvUTW4y6VjV7a14U4ktBLz/xZRZvZ4zVJ+0q6RpYydc14i7O3wF+bXTGdOAN&#10;ntHkMGcskjbDuKB16q9om5O/Upj+/fLDz376Y0sbzfEnlg6NLW2KUP+6Rp/cie1Bm/ukiz94klsH&#10;Kbkxrh4+T+rBPPOD/JLmS0H9qVSov2gj3i6cw0o2xj6IhuF73/325GsP+/fg6bq7nm1SaPMIdIfb&#10;3zZshovlcoocuaejlpVg4p8RTXkTW45m+0keYyRujCIfe7nwbhewu0BaB5Ql0XzWfJP+WQ2Knft8&#10;cbvHk7FO/tyG+IxnTl7B8jfGAh8onfpggvb/wSNjTvsBvfdSfyPQ7Jkh9QvpP4DNeZa/f1yu1GZt&#10;KORHUk77g343VTDW5sYb5Pm56K4a8knzDfntAJgFuZ6tFOTcWQ3iXODhz7i+LtJ4zW0+nMFKNsby&#10;Y0qJ3nPJuy3c0+nsKhAN2+I1zQY+3sSdLrnkXW0zfMfbL665nSSHcD3j7y+wwYLGJfzoR67rem+z&#10;b27KkA/cD8NwxhmnWzjOT/9sB5r9S5w587GPfhjPVBw48/6gAHOgAl/Yem35w/DFL3xu+NxnP23x&#10;5o8NzpnVbIwFWnx5Ofg973F3i5uyG1R0mZAe6Cg950ib4YP+7AE1J5I7R7IIdR/R8mba3R/QLucW&#10;Qk9e3K74lDexOmjcmB8KHXLI31no46yfmSRWC/lEawVzXH9xKgwWtnVkpn5ii2F272uv7M66xgnY&#10;u9/1jlIG1b84lTKfU+tfsVvJPUZTwJQf7PNId73LnSyu8oU6q4aMZgN7TNoM7/HHd6u8kbxPMrT6&#10;YpcnS9zyYzv7KfoLkG+073Cid+vTDH9i+ZAP3A/+5GOn8f+EE6tD9IvWjI9/7CPmFeLySSuf1E9s&#10;MbB3BTb3K3yk/SQMQP1M0vcjeI1vKq9i6RujK1AHTKGf/PiHw/OOOtLiTmsrt3RUnab01EOf0jbE&#10;KcUJ4fUX9YenGX4Nnv0FOmNk4KCzPgXW9J/wJ1aDPoagG+3Rc8WNp/jGyif1EsuHfAOYN5/8xMfa&#10;/JFfFJ+rn9hCVBubvS3tT9izrvHZKb/MDQW/xPprYCVnjD5InPhs1StefmJNQcsdPLqP2QZqMZwf&#10;bY/p8MOf0TbD6ffVjIqsjRr1QILboh+48Hkx2SqPeLcP+ADo6TpevCC/eB7+Wu7cSSxCfhHI47WO&#10;Tv2gJc/oVwPWKD9R8TXezgwr8fX+9733PRY3XxX/iH9P/ln6xuhKs/A68eTQu9759pqCtm7wxAEr&#10;RENNif/saTPUTdox3TQWH7cRffUnaLFbKej3HxPbAvcDdIP9zQnCJ91fB//Y3N8Q1xaAL/i/nPtK&#10;/wd239jaNyMjsXVwuwd7217j84IDSM8T6etBdd4onMEKzxh9c/zFz3+6tP8xarBae+TVNiM961/+&#10;uW2Gp516Ss2dEobufwa9SaGQDiZyYm8fGMPN/hPCP22MJ1aK6RrjV6QKlbgvwqwdjpvk+rFqFDvr&#10;qqCnF9d8o1JmPit8zX+qM4Plb4zAlPXNhrO0Qx73tyUuWlu5vUHv7CKddeYb22Z42GFPq7lTGhv4&#10;pnIphMmsoyrvs2h1LzFPjIHdo1/G1I+IE6uH1hlfa4ovap7iFhb/WF6ol1gO3PY+H+QXHdiPaeyT&#10;WG8OKzljjBP8Rz/8/nDUUc+tKWjfJrmM4B2cLurDcNyxx7TNkI1xnnKBAbIh1O6XKH/Cm1gN4tiG&#10;4jdMbeLDl+N3W4Bf+oGLnkotvqjw/DxjXAX6PAmXro1usP9kA6hd4lZd4jE9wUo2xrhpXf/1r06+&#10;+L+2cnOQITQ4I13xocvbZnjB+TtrbiSdufbBO9fGTQrFBn1wDcMznn5Y+dXRb9pnOzA3vhnTIk3y&#10;thAkVoo2X2r6ZS89od2P93kUHpCqPInlgDnQ54rf440PrD35SU+wONR8prmzjn9WcilVSkPf/MbX&#10;h9/6zd+wuNPeDR4Nym4Mpwfc/77DCSe8uKY6yXBNRjXKngxzU0K048mvOqn8FrsUGtktsTLMje+4&#10;MbYzkRy/2wL5x9KFzjnn7HDw3w80zX+TuomtBTY2X9S5QFrz5k1v3NH/5lTKmt80b9aZP31jhGmW&#10;gpB1qZ5lzCBOcP7zs9nPTqmD3skqY0IcOcSBGY2y1CNu0yVgjmc/QbdJfysET9hBOgJOLBdm/5m8&#10;7hsf2/p/qd8H708/Rl7jn8hKbC1kZ+aL4E86+hP3hWm/8sf+osfSUOaAzYUStzWs2p/8X/7nz4ef&#10;/+wnJV5SVhbW4xifwc2m9+Ygjk7jf/l8EjrhfF2uBPwZPlLbkNRwCZtjCqHoa159ssWNSv5YB13u&#10;1OQn3RcCZPf/cflC4e1BN9Yy56ddZKt95SkuPqtf8iizctosaX1j0cKShk/8kkO52lyPqKc2XV/v&#10;11Qf6UJccrUYxrh0ALGOySlxt6nzkQff//z3rxbak4yxD9z+0lN2oJ7yqK92lYcceGNfBPjaZlvr&#10;95D2dMDifVQdy1NYZUo/+aXne13rY4mrb7GcECBPeYYiR2PF8oNc8qSH5JG2eMmTTPIbb4m3sVfl&#10;q0zlpFtbtTzKmSPlS5bqqJ5kgzhWNGfQqfGrP7V98QONPckVj/LUDqF4CF0/51/MDwejNS6e2BfK&#10;iaNrlC/fEsa+tbDqKN3IazJLmrjaAeojIWniJre2r/pRHiHlHq9rY0hTLvnkSX+lVW7x0E7kER+h&#10;2qZMfYv11QfpEOsAeFu66TkeJ4oTKk49ZEum2vR1YtFf0m3Or5SJV/msRYSq6/3QbTfXS33TmCWu&#10;/sS2o2ziyBmTrxeqT9rC2vYc2vWZb33z+tGGxx+9p6SySPyJkrwf/uB7NafILY16B10Bj6+KqrGJ&#10;qfOeKugGk4FAc4bxRqNSJ5LL8AHg5HI6nfmmHc1O4NOf+kQtqdT0gSYOHJX1tnsbzu+DxGKhj7V/&#10;xEdynKZ6xrZ9kYkHQFWO8dQ2oCi7hF0PJ6VH/I1qeyUv6kK8yZH8WG8kI1LXfySj+tHbUD/0hROn&#10;6L8Yh6Zpr6+2CN0v0z4ojH1Rfhv/VZdRGzWvk7e1oEclz3cetdX73nUpsQLpDSmuxaHTuK3Ch04T&#10;vdQHPysaU5MX6jQ9R7LQye0HoXfXZaKf6kzC2FfqjNNQGK9GYzuoH9M1KcoZ9bG26/xdjmix/U7T&#10;NswmzRZQ77PHu23og9U3/rDxW2EJYzyEo77XvK6jNvexbrEPGgsup+ujNSLKcOo26W2XeqVtpcXv&#10;Mpx/LN9D6eT8LkOkAxajGkpX+GO/Y3wsR+NFY6ToQtkMbJf7xvVfG50hsqBPN0b+f0j++M/5TuRf&#10;fPFFNQXJeBjBlYnK7rrgPNtQz9t57rB792XD2y9+m10P5mW8P/7RD4aL33ahPb3Kk6WkL7pwl73a&#10;h/d4nvSKE+2skxveyH7lSa+wr11Arz75VRayGbHRU65+cAn3V7/8helBHENzRMK7WyG7VFUMAo+/&#10;FHgYTn2t/8/xA7vfb2/sgc46600WoiNEvrc1DMcf/8K2IUb40dHQbEf7+oDmjh2vtxCbQJz+67KZ&#10;vj7NfVku16D7h6+7xgYQed/+1jes/Etf/HwbVOrvG3e8wUL+HvORD19rcbfZMHzw8t3mT0j8vCGC&#10;y6jY4z9/8TPLw846y7zm6istjwMgXrUE4TOIT2/xqj8In0IcIEDwX3vNVRbXGPnOt79p/IyLr3z5&#10;i7ZpsRjZQUTxwWc+/UmzD+W7dp1vdSQPW1937dUWP+U1fuWBNDKwgd50wdNo+JjJwxhiLNAXvchB&#10;ctFFdnzVK7m/6n6CFx0Ym9AZrzvNQv5o72PhBhuTtIudsBt2ol+MXUh16Tf+Q94l736n5cm3fAGA&#10;cY088V915YesffpDOYQMXeamv9gGnquvusLydu58q4XIkn9ed7rrzIvhGevwawzK74y3737nWyaP&#10;B+PoG74wnxVfYO/vf+87xqsxxYNt9JV+qz8nnfRyC5HBmEMebWD/L3/pCzav8Ae2Rj71Nc7fdtEu&#10;48M+jG/I73V7X9EP0gN1zBXqY3vsTl3sRBo703/5QnWlO+NYc1l557zZ30NLfzT3zz/P20JfxgjE&#10;Gonu2NF9Ngw/+P53m7019lmvINqXf156wkssRAa2wLY7z32L5TEfIezDXIawuele+Fh/SsT8r7Xm&#10;JS8+3kKeIkdvxo/kaaziB413/I5P0Jf1Hrm0oTElPyIPPzBetK6+4fVnWEjb6uvpp51qIbrTT8aq&#10;PwF6o8nV/JVfgHyrcc640FxmHYcYM4xJfCp/68MGrFl86B5iTcPX+ENPnuIX9e3ss840fpuLJY08&#10;bATQy9fL9TZGIhNiMdcCI2IDI1+LZiTyNSgamVzt0BwR+JECC/of3vXOFp8jBvQc9fzxUUYPx0eK&#10;HqdM8HIhGkG8HqJn4a/6Q27UkrK+eJ54PW9MxxzzfLMJm/+UvF4la8P1H8uJcoMNm67qq/etxYPO&#10;XdfwVHBojzrAy8jzfuvR81afOrVe06NANvF65TfoqzxC6RvrW57kNp2kQ+StaePxeKsrKnHJJVSc&#10;fLXd8grI8/xuNytvMnt7Xg+i7fJb0qM64oE/YLENr+tyglxrByLf++9lquftYmst4k4uZ1ynxErY&#10;26k0aqPXaW1Una2e8XY+9UE6eb6THcEXUttqx8dFb0NobZV413OiS5U/len5AtQv/xmq3NgG8bH+&#10;QW6hNn5rG2N9SqzpUxDll7Tkks/84UXVlmd83YcOgpJfEPOlf5MV44VXcdVx/sXx3+tXPWvZuD8u&#10;X2gyajtjffvYNqryxn6N8DzqdN1KXgwX2hnXBfIHPM03VhbbXvSBwia7tgUPfuFgu61xpcz4qk4m&#10;X/EJbtaV7cSiriPKSOSDKZGnI3oImUycpkSQz1HHXe58x5qC1lbugII5cWxHEZuNjnQWyZ1sC02T&#10;4zYZOXFJoG0NJNKcrUExL7E9cB84cQbnc9UXCpvsM3USywd+wRean/qCQ0kU9Dlj/qvxxHKBrQVf&#10;Q/0krK+71TcFG/FL2eW0+1Yis2x0O97gp89T0uZ46FOe1OJHPveIWurEgGkbY5GvCQ1xavukJz6+&#10;pqCDY/GNjhFKgXex0O/+zq2avcAx/3F0LXEy/iiz2GUVi590xUe055cY5bPcGLcD8omNCaMbh6c8&#10;+YleXtPE28FUYqWYzhkuCbuvfPHtvsv5s3Rg42pzDhiZE/iEOLd4/PYNfqkbY6lj6+oefGMbI4ib&#10;VyR38EbJT2lHC7rJ94kMcSm2v6O0K3tQwvreiQ2RgwLuXxCfUptcpW6bXFOZWwz8RTv4jDj3e9B7&#10;I4MnsRzI9/IL9MQnHGKh8dR5w/2Vad3EchF9I3A2735yv5Dn62nOn2UDW8vO2Nzt7n7Y/f732f1o&#10;vxTLWux8G1nb2sYIdC1XoTGVfAS5AjQICOoNTePpA0KCSZuSKrfQb1Y/51+fZXGn9RU8KLAOsUGe&#10;csqra6qS1al+mcpaAuRHbrjbgwkl3nyX2BYwl9p8KhTv+Wuij+ZbYiWQX2R7Qh5ycarrXGJ1qPNA&#10;YN3SwSQP8fBgkNFMvfXW15W8Es7hxBNez/znw2sKWs3iv92IzrO8QDw9dY8/vtvsWSTkR0F1Iayh&#10;4tN29haSo8Hk5P7KS3XbA/m3H1iOqfl+C/yf2DvIN+YD8gK1/OqbPLhcPrC3zgCxt9t/nngyVnNG&#10;a+pUnrCijbGeZRbi8eD4QuT1lDuYoEkjWP7ENhB/AWCD1N9IOvmG2J2/dXZzeV0PT9dwhj+xfGD7&#10;qV86+ZlJ+mf1kF+a7c0/fRNsC27ISywP+CFujCWzYEr4A+qfEjT/kT+RJ6zkXal+6ccJhU4++ZU1&#10;BW3dAn8gwh2EM8cO/cTHP2ob5EP+/EE1x4nLnWDL7BblFOLxZk3unNjbDHxjGIYXH/8iCyH8sqeJ&#10;ndh6YPMIyy8+4EluzRmussSyWD+xBFQby+YWVuL/jfr/tVPdGKkjRFkBqzljLKE2R/60+hcPe4jF&#10;ndZW7qYCJtVoE5rQgx/0wOFvHvuYmoLCf42CnH0BcuKBS/wk2EinxMoRJ/n4MruOjnPubAfwS9v8&#10;CvzjBX5gq/u/Vpb+WQ3qfACaM/iBF5ocffS/WRqK65nzre2flWyMdq+qEmckt77VLWsKumkPHk2y&#10;ORhPpAl/lLOvQI7uL/KUo7+ho/iE39wYtw3Nx5X6xuiLwFb5P7H3aL4pceaMf+/V/2ze5ozNodwY&#10;VwLZuYRayyDeLnX8i46rKSi8d7Xwr7e+LX1jZLCwe9tAKsSfLjfzPcabKmRDt+PW2czllaPdEtcr&#10;tRgwduQ74U2sDs3XpAvx/1/5SmclrTyxUsg3Ag/PmS+Yl8EvChPLg21udT30eeFrGbbnqVTQqV5p&#10;K+Vxg5zDCh++IfT3B8b7JepUYh6acO7grbdV2wAL6f5I2xjTN9sCfCA4hdeFGenLGemfVSL6hTkC&#10;7AyllHHf3xba4hvlJVaAMge0yUVAnM37Ogb120/isTk1J7NgJQ/fSNF5ysm9J/iiWOxUoLicPMe/&#10;N/AFVgtvfIu9H3klthl4ovrGic2xHxUv8Ce2FpM5hs2FtrgWHtsM4RV/jCeWh2JjrYVsgh7XASQ+&#10;KGR8Jah+k18sHmUFrOzhm/KDbv6FgfrWdqccPNsJBlI7Oyxkb+qv+esNnMRyoUnsC64/tOZx3xjt&#10;rTc5d1YO+UVg7nD7YcRnc6ki5ie2HPgAO8sf/WBlML+Ybwpp81yoG9IRK9sYpSxvvulPpebg2W7o&#10;CIuQhVefobHNcoY/sRpoolu6+Id78079ktB6Ezux9ZBPIrQxEi9M5hfB/DQjJ7GFqHbWlS75pCTs&#10;M1RA+ZozMT6SFbCSh28IdeTL97nuc+97WdwpN8btBP7RZSAGGN9v62cm6ZvtQp/ATue+9Zwa8zPG&#10;XHS3B/JL9A9v8yKOTwiZP16W82clCHaOV784mNSXT/CNzZnKG+NzWM3GWCayBhEvET/qSH2NIxff&#10;7YbuMerAxT8Qi1/yrHE7wXzRnIHud9971xiT3ueNlc/UTSwP8ov7xhfg+K5jLcytfEZGYgthPnB7&#10;983Pn5Xggwj6CDXUXoxSoJOBWZkFK3n4xlAXW76I/eQnPcHiUnKWP7E6FB/4hB6GP3/wn1kI5ca4&#10;H6DS6A/+c3yJlaFvjH72/g9/f6i5xdezkgdfibcH2RJLQ/eFHsLpV1P4uPc/PeMw94lR3W8a79p7&#10;z0ruMWo3h371y18Mzz3iORZ3yo1xO6HB5GeOw/CsZz3TQkgDLLF62GQnXukWv3XzGqsUeRIrRV+M&#10;fRHmDStWVsjOSiyeZ/SrgDY4Qq1lHg72paD4gXj84evcns/oV/PwTVD2+9/7zvCA+9/X4k65MW4r&#10;6qASveWcN9dYKc6JvS3A7s32leIEd8p5s11o/rG17YbRJ8HI7/e50kdLR7Wz/GGXSC1/jpxXm6Nh&#10;Kq9iJRtjXHhRaseO19cUlINnO9EfFHDSvUbKLH/Cn1g+sLsgevPZ/V6Jz6ecN9sF/NJ8UMj/OiPS&#10;SUBd92bqJ7YOPkf6hujpfumUB6NE4rW6JbR0kBWxmnuMKGqhf3Yq3hAd3cfSYIpK05GQv1BeeZRW&#10;+UIdyaqhbr7KWLGe5JLX6gqhLmWK8/9M1ZVMwqjntC2lKZu23+pNylVnVB7yxWfhRA55Olpq7dUy&#10;3WPcee5bLKScvFm51At15/RQGHVYkFHLYh3Fp/6Zhtam2q3hAk8oa2GNwyPEPEK1rfzYZ/ErT+ko&#10;R6HkCdO0IdYJctq8qBTvMdL2rCzjD21LdkiPQtUJUH4rrzLU5qhekGP2qPmWF9uoMmKZ8qM84tN0&#10;45kJxae2Y135p/EF/lau9IzMhXqEgc/l+wL8jrdfbKGPG/ICb63b2gsyCCNUPhr7sQ7xAvUt5s3x&#10;kQbNFiG/5Qkqm0Mpj7osyCtQufpJGOtEvRS3UGVR3oSfdNR3WsZcYV1zOf1Bzw/sfv9w0itOtLiT&#10;ny023ZAnOROs5lJqCX1B9j8qP+qRf2VxdQSoY75A94VBi7M6MgpDO/GVTHYEV/LgkUEtrLziIwSu&#10;W0/D0xamxl83v5Ju+pT4VG+1CSRD9b0dbUKuU9QR+S1d6y3oMcmXHpFHMqIuSke+UV6l+PRjtAs8&#10;xlvyiesP5uqL7EBcMilTnvhIq5xQekR9CNW/ablAuXgkT1Ab8MU0GNWp+kg3hYC6xlN4Pd/H1Vw9&#10;a6fWV1x8UY7aJU/5TU4pG9WFv8RpF4obY5QhmZI/hZVV3aI+UYbyxGN+L3VJixeovuRGWXOQbPhj&#10;PclVfZUrHvNUL+oSZSnOZqJy21hqffVJ9SVL9Qk1doHkyQatzyFsdYkXeuITDqlxLco+hjReJFNt&#10;ECdPcelLWpui6hDGvgtRpuKqG20ByGv9KYg2kWxkzMkkLn5kKJ9QZcRlQ+Ot9TYC6RX1UHtqQzyk&#10;AXG1Bx92tnybK/0Je149Gr/kFGWrfWTNYSVnjK60E/dKbnfb29SUyCd/D52845H6giOSEaDeTi8X&#10;+aO6LtONUwkdK3VZqj+Vo/bXI/owU7/awpysdKMxv3SNpI1fOlpfqzx0Ut+jPYwm7UT9my6BnnfU&#10;kTXmFH3Xyf3k9fVSa6LqXymv7bb60iPke1m//0xd178PbuKRZ1xH48Xt5nViHz0u/ca+o073z8hu&#10;VUfpYiT9Sx3kjWVq43GS/6SzCF7xd/K46nuoPqh/w/Dwv3hojTnF9jpvXJidx9OdXz6XregXPFZe&#10;4uIbp12P3h/ke10v8/ZaXgG88hEyiBPGuNWtvIoLsZxQOiq/jd3G6/q5rNq/WqY6+EX2mI5d8QON&#10;BS+rfa19FL9C6NgXHFNjhUzfOXndNuWn6SR9LRzxdx8A8QPi9IM60kO83j/NH5fvbXQbKlR9eK2e&#10;6tNm5bd0IW/HbSDbe1n3kXSIspWWbMn3ui5P/fX0OE9tefvelsqQ0eqWfL9q1+nqq65oVyedL7xj&#10;uEC6zGHpG6MboA9kNkaOfrn2e+RzjxiOOeb5w7ve+fb2HUCOvr7y5S8OLzzuWMvfdcF5wwkvOd4u&#10;Vzz/6H8fvvTFz9vnROjws5/1L8M733HxcNqppwyXf2C3yznyiOGqKz80PPOfD7fXm/EE7Ic++IHh&#10;Na8+2e7TfPi6a4YjnvPs4RvXf204/J+ebp/B4vLhu9/1juF1p582HH/8C4e3vuUc+2/Sl7/0heHE&#10;l51gp+S0/fWvfWU47bTXDuecc/Zw0YW7hpe8+Hhrgyc5eTn6oYc+eXj7xW8bLnn3O00meccde4zp&#10;xudPeLkBdS+++CLDGWecPly46wILr7zig6YXbwaibf6cStu0d8WHLq//LxzMFsih7NL3XGLOp1/o&#10;Shlf/j/ppJcPl73vUpPznkvePVxw/k6zAX08+6wzh/df9t7hFS8/0S5r73jDGdYv+vymN+4YPvXJ&#10;jw+nn3aqDWx8873vfttsjJzrrr3abE2ITM7+d+063x4+OPW1pwzXXnOV9Z80NjvlNSfbk2Ho/rOf&#10;/tjSfDgUndGdF6Njc9o88007zO8qwx7oQ5z2ZTs+PortP/bRD1tbjAvGFJ/+YfBT51vfvN7uYyOD&#10;OPrwBQTawK6MKfy++/3vMz2xL2n48N1HPnztcN7Oc+2tGfjnxz/6wXD+eTuHi992odUnhJCHfPqE&#10;TSijPn7Hv3wR44OX7zb/A/joK20xRukb9kU2T2ujC36kHH7+84vdIezM4sDDa+jHOKH/8GKLz3/u&#10;MwbGNx+5xibohE0ZE++99BL7egpjALtjQ9pG149/7CM2FtCJPOQQoj994i9WyKUtZH32M5+yNtAP&#10;GxMypihDP8oZP9RBDuMLGbwhhnnHAkab9IE2eKkEIWXwMWawA3msE8jDt8hDd9YA5GKz67/+VfMT&#10;44MyQHusN8jH7/DRD/pIPXzAWQY6wE8Z45M49qItxhn81EUOefChOz6nTfqDfPRljJCPLfhTOXXR&#10;H71YB7ETtqacDxuzJuJH+OBBFjJ/+IPvme7oSBnrC/Iopw3sga74l5A2mYfoiZ2og//QCd3Qmb4i&#10;j7bpo17iof6Il7awndrAVuThC3jIwz7oie7IQyd8gM7w0RbtM9bQhTZkE8mgDfLQmzFDG4xhxg48&#10;yJNd6Bf82A7d6S/zQP5BR/kYechnDNEH9KGuEftRsTn7UduUwz41xYo2RnZojnbWIdWp1HbzWdqD&#10;rEB+tLTV5Ec1Tl0X7ys0PjMb00Z1n+Mjz/MZgGvSmnbbE21Et9r3ddvYgJxaf84/a9tuD9R08iPC&#10;9YiFYbPUjoprfKO0bv/Ws+uobP3+Oa3hhzXa6H1YT/ZG2p1SH7eyF7RhPwd9F+283ljbwDicoQ2N&#10;jfX8tJe0ph023Eb0yb7452Chub5rDOjsHB6tzyWOjWewknuMUSHgZ4/9coKHXkZc/AsdKfK8Q6Wz&#10;ilsbnja5Ne2XszCKlzVZqhdkKt/b0uUoneW6QUd5tQ3V8U0q8unSmutuKLwxb9THKq/VD2lCq1fb&#10;olztNV1qmcopkx6tvAB5kqm+kd/aBFVOyy9x553md/+Rdrm9/Sa/5I1sEdqRfMmRbpJh6aBHq1/L&#10;FtuSDOdVvVa/tjsqD7pIj1GblBdIN8lvvAUL7ZtM8Qb/1fxFeZ4X22/5BeSrTPmun5f3fvT2yVM+&#10;eY2/8omHvjT/Vl7KvT3ZzPk5UyDeZJNfIPmWV/kVb3kFLrvb1FDrK65800lh5ZFurS1kjfT2dJdH&#10;2vlVl34pzgbocoLMJmvST+QFqI1YL8YpV135rpWXeGxDdZvuJZ8zLkJg9QsPcdU31HbWi0v+KD+E&#10;5EeZMb/FA1+TV/OkW+S1ePWL+BbaIF7Kmsxahjyl/QDF67Y6NS25LQxx8cLX/V3HSkGrvw5WdsZI&#10;2Du0qNyofAJ1rPGofgmNp4SRR3kx3tI1PjLWhGdUr4Sq18pqXOWE7sQgV/VKqLxpqLqkZ+URl5yS&#10;Rxjjxh/jhVeLnPRZ4AlxeKSLb7Yuo+lXeZSvenEhNShOOOGN+ZLV6heIz8JQL7YLTKcatzLiKi9h&#10;lCk+pZG5VjvEW1sV6r94VU4Y60XeWEf1Gl+B6k35W1nlb/VjvJZZH2vc6ge5sQ8L/hFKnvzc+CUj&#10;hNO+qC2BtMoiVN7sRLrKUTzqSV6rW9KSG8uUT7hQVkKVKYxxyRvxoEeBbDQqK+FcG2u1NSoP+XOy&#10;DMRrOpYRlywwlSNYuspp8xXUPMkctVtC2by1UeJNdk0TtnrincYLj+wW/ShZ0zG10A/aqu1FXWK+&#10;ymKbygdTvwlqe6221J7iMW8Oq3v4psaljHdg5ihkDqVzGggjXgxQEI0Uyy1OfuBv7Ym3lkvHWE6e&#10;4tHp4mthyB/FI5S/noyAUVmtp36Kn3DER90Sj3or1ICKdeBrvCXdj9bQYfHIzNovYZNhfGN9pKPV&#10;s7q1vMZVn7jkAdVr9Sf1FFfdFq/1G8+krvIIY9z4al3xjuTUNPqQbrpO6jfeIK/Faxj7prqxn3bU&#10;rTzxlxDeCPE4vx8Zj+pM5MYx2/JL3FB5R/rUfMsr8Wk4LW9lkis5Nd1kzvEKc3VKvG3uwrR+CZWO&#10;+gijshJii8ZX81XmZ2dVbkW0ncVrvuvX58ZI38oj/8Az4i98loavxCXD2lG6xiVX+bFM8bVCQ9Vl&#10;lmdSFvlHmJbVdOyDypA1bSPmiW8WE5mjOqFuy4/8QrA34WhOVRltfauyFJ/DSi6lcuO4JFp6nsan&#10;wuspndg7+CRfn7C5JvSe6cb6BFgftIm9B2PcN4B+uc2I8indUHj+fxaG9Qk5+DIuCIm9R1s48UlN&#10;r0frz52+5kXf5Bq3MWCvdqBiwM66hbE23fi/bvc9zhvaCX4GK9kY2wCoxLsFeTI1Yko5aLYIxf4+&#10;aZ0e+pAHL9je7x2NiaeEI8+DH/TAWlIk2sS22HybiY2jTMhuTyeewMPmt77VLWvOmKJfAE8PjykX&#10;3c1Ai6OlA73qlSct2H6O7nLnO454jv7359WSSia3+j20m1iEDiJanm2Knd56zltGtgaXvPuSWtrp&#10;umuuXeD7n//iSkGlKlt+X9E9xt6ZO97hdqZUJB5Fn+Y55cK7WfSzxRvNxne4/W1r2olHm8nnUXkR&#10;6ace+pSacuLvKlMf5cTePKab4iP+6uHDk574eLP1+J3CTuS/5Rx9m9GJvLFv/Ig6N8d9h69bnbAv&#10;fonE3wPueY+715T/fxW+M153Ws1xuvOd7jDxj558zfVtT8APbRwXe8WDfP4uNbXr177yVcvT2SL0&#10;u7f+nQU+yHx1xuk15Wf9uoS/unuMlVDmQX/2gJrqRP5U+ZzYm0cbWGvQH9/9j0Z25z9OpPlP0ZTI&#10;f+AD7ldTlWbaTGwQgfAR9uWsBCI+3Rg/sHv3yFci/qu7mJ8b46YQ6JBD/s7sy3/jCCMicXBJ3lpz&#10;h+8DivKgcmNodiqble8j4zPGxz7mr822v/jZz4dTT3ntrF/m8qA/uusfDnf7o7vWVPVJacfm4lSR&#10;rcb0/hYKTt/iAS0q79d8E5vH1Ac8yCR786ftSJ/8xMcsnz/gTon8h/z5g2qq0kx7iQ0g0KMf9YjJ&#10;2Hdb+6vGOl16yXsW+CC+OTfOz01x0+BsrpI2xtef8bqa48Qf6snXV+L5cz5p/oQ+JfL1TlWIRTh9&#10;tHdo9qrE696wqz/D4sRaR94jH/GXNWdub3HibJ+zedGN/6uTiFWcMZZJ6jux05ySvKVlmpcDZ2vg&#10;jnbiXiJ2/qM/vEvNmSd4eFNQJN7kM+ejuTYTG0Al3vrBx6Fvf7s/sDNEJjtvZMLW4JDHHTJ88/pv&#10;VG73zXk7d9aU0y1v8ZsT3/Qn9GbbTmwMgbDvq09+VU058YYW8nUbgjexkI4bIHT/+91n5B9fD8dP&#10;sibWgB2g+CXnuJZB2JS3jU2J/GjvaVpEnt4oBnEplTbAis4Yx6e/vERcygrt1T2FzACqO5GX2EtU&#10;eto/PHXB5hG8gizSr83wjMhk5z2STWEyLyJh79+8+a/X1Jimflm8NZEPdmwWWoMi6Qwlwje5SOVs&#10;Y8Jzn3vfq5Y5+V/P6h/YJ+0mxpAf5vwB/c6tf3vB3rw8fEpveP0ZC3y81q6Ryfb1DJ8ufWPU0RGI&#10;N07niM7boCn1miESm0Oh6aXUNcn4116sIfzZB2lujFuCOj9KooZj+r//X7E5DxOs75pCMBQUmTl/&#10;NgfsZzbcwLoFOe+eyO9ftTVxpt3EDIqtZLO2/myAWPf2tPa1g5Myb6yNEidcycM3GmQaFOqc0rF8&#10;ijl5ib3DnF2nkF+m/on1p/mJ5UA23gjSJ8tBtPEc4lyJPthbzLWdWB+y3Vo+mMvbW6xkYxTU6Fze&#10;Woi8iX3HnG3BWuWx7rR8WpbYPqQ/tg85J7YX+2r3jfhtpRtjIpFIJBL7O3JjTCQSicRBiX09q8yN&#10;MZFIJBKJgNwYE4lEIpEIyI0xkUgkEomA3BgTiUQikQjIjTGRSCQSiYDcGBOJRCKRCMiNMZFIJBKJ&#10;gNwYE4lEIpEIyI0xkUgkEomA3BgTiUQikQjIjTGRSCQSiYDcGBOJRCKRCMiNMZFIJBKJgNwYE4lE&#10;IpEIyI0xkUgkEomA3BgTiUQikQjIjTGRSCQSiYDcGBOJRCKRCMiNMZFIJBKJgNwYE4lEIpEIyI0x&#10;kUgkEomA3BgTiUQikQjIjTGRSCQSiYDcGBOJRCKRCMiNMZFIJBKJgNwYE4lEIpEIyI0xkUgkEomA&#10;3BgTiUQikQjIjTGRSCQSiYDcGBOJRCKRCMiNMZFIJBKJgNwYE4lEIpEIyI0xkUgkEomA3BgTiUQi&#10;kQjIjTGRSCQSiYDcGBOJRCKRCMiNMZFIJBKJgNwYE4lEIpEIyI0xkUgkEomA3BgTiUQikQjIjTGR&#10;SCQSiYDcGBOJRCKRCMiNMZFIJBKJgNwYE4lEIpEIyI0xkUgkEomA3BgTiUQikQjIjTGRSCQSiYDc&#10;GBOJRCKRCMiNMZFIJBKJgNwYE4lEIpEIyI0xkUgkEomA3BgTiUQikQjIjTGRSCQSiYDcGBOJRCKR&#10;CMiNMZFIJBKJgNwYE4lEIpEIyI0xkUgkEomA3BgTiUQikQjIjTGRSCQSiYDcGBOJRCKRCMiNMZFI&#10;JBKJgNwYE4lEIpEIyI0xkUgkEomA3BgTiUQikQjIjTGRSCQSiYDcGBOJRCKRCMiNMZFIJBKJgNwY&#10;E4lEIpEIyI0xkUgkEomA3BgTiUQikQjIjTGRSCQSiYDcGBOJRCKRCMiNMZFIJBKJgNwYE4lEIpEI&#10;yI0xkUgkEomA3BgTiUQikQjIjTGRSCQSiYDcGBOJRCKRCMiNMZFIJBKJhv8d/h+ok45kw7vNvQAA&#10;AABJRU5ErkJgglBLAQItABQABgAIAAAAIQCxgme2CgEAABMCAAATAAAAAAAAAAAAAAAAAAAAAABb&#10;Q29udGVudF9UeXBlc10ueG1sUEsBAi0AFAAGAAgAAAAhADj9If/WAAAAlAEAAAsAAAAAAAAAAAAA&#10;AAAAOwEAAF9yZWxzLy5yZWxzUEsBAi0AFAAGAAgAAAAhAAO2IFrKCQAADEYAAA4AAAAAAAAAAAAA&#10;AAAAOgIAAGRycy9lMm9Eb2MueG1sUEsBAi0AFAAGAAgAAAAhAKomDr68AAAAIQEAABkAAAAAAAAA&#10;AAAAAAAAMAwAAGRycy9fcmVscy9lMm9Eb2MueG1sLnJlbHNQSwECLQAUAAYACAAAACEAOrM/Qt8A&#10;AAAKAQAADwAAAAAAAAAAAAAAAAAjDQAAZHJzL2Rvd25yZXYueG1sUEsBAi0ACgAAAAAAAAAhAGPG&#10;5W1LNgEASzYBABQAAAAAAAAAAAAAAAAALw4AAGRycy9tZWRpYS9pbWFnZTEucG5nUEsFBgAAAAAG&#10;AAYAfAEAAKxEAQAAAA==&#10;">
                <o:lock v:ext="edit" aspectratio="t"/>
                <v:shape id="文字方塊 2" o:spid="_x0000_s1338" type="#_x0000_t202" style="position:absolute;left:9575;top:22318;width:5029;height:2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qB+cYA&#10;AADcAAAADwAAAGRycy9kb3ducmV2LnhtbESPQWvCQBSE70L/w/IK3nRTpVLTrCKlBaFQGuPB4zP7&#10;kixm36bZVeO/dwuFHoeZ+YbJ1oNtxYV6bxwreJomIIhLpw3XCvbFx+QFhA/IGlvHpOBGHtarh1GG&#10;qXZXzumyC7WIEPYpKmhC6FIpfdmQRT91HXH0KtdbDFH2tdQ9XiPctnKWJAtp0XBcaLCjt4bK0+5s&#10;FWwOnL+bn6/jd17lpiiWCX8uTkqNH4fNK4hAQ/gP/7W3WsHseQ6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ZqB+cYAAADcAAAADwAAAAAAAAAAAAAAAACYAgAAZHJz&#10;L2Rvd25yZXYueG1sUEsFBgAAAAAEAAQA9QAAAIsDAAAAAA==&#10;" filled="f" stroked="f">
                  <v:textbox inset="0,0,0,0">
                    <w:txbxContent>
                      <w:p w:rsidR="000A12CD" w:rsidRPr="00081BFB" w:rsidRDefault="000A12CD" w:rsidP="00734D33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081BFB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 w:rsidRPr="00081BFB">
                          <w:rPr>
                            <w:rFonts w:hint="eastAsia"/>
                            <w:sz w:val="22"/>
                            <w:szCs w:val="22"/>
                          </w:rPr>
                          <w:t>1</w:t>
                        </w:r>
                        <w:r>
                          <w:rPr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v:group id="群組 254" o:spid="_x0000_s1339" style="position:absolute;left:378;top:-149;width:23636;height:21541" coordorigin="27,-149" coordsize="23638,215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nSPs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pC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adI+xgAAANwA&#10;AAAPAAAAAAAAAAAAAAAAAKoCAABkcnMvZG93bnJldi54bWxQSwUGAAAAAAQABAD6AAAAnQMAAAAA&#10;">
                  <v:shape id="文字方塊 2" o:spid="_x0000_s1340" type="#_x0000_t202" style="position:absolute;left:27;top:963;width:2889;height:18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rOCsIA&#10;AADcAAAADwAAAGRycy9kb3ducmV2LnhtbESP3YrCMBSE74V9h3AWvNNUpWXpGkUKoleCPw9waM42&#10;xeak20Rb394IgpfDzHzDLNeDbcSdOl87VjCbJiCIS6drrhRcztvJDwgfkDU2jknBgzysV1+jJeba&#10;9Xyk+ylUIkLY56jAhNDmUvrSkEU/dS1x9P5cZzFE2VVSd9hHuG3kPEkyabHmuGCwpcJQeT3drILD&#10;Q5p+YdNLWRTZIVv8b/G6a5Qafw+bXxCBhvAJv9t7rWCepvA6E4+AX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ys4KwgAAANwAAAAPAAAAAAAAAAAAAAAAAJgCAABkcnMvZG93&#10;bnJldi54bWxQSwUGAAAAAAQABAD1AAAAhwMAAAAA&#10;" filled="f" stroked="f">
                    <v:textbox style="layout-flow:vertical;mso-layout-flow-alt:bottom-to-top" inset="0,0,0,0">
                      <w:txbxContent>
                        <w:p w:rsidR="000A12CD" w:rsidRPr="00EE685A" w:rsidRDefault="000A12CD" w:rsidP="00734D33">
                          <w:pPr>
                            <w:spacing w:line="240" w:lineRule="atLeast"/>
                            <w:jc w:val="center"/>
                            <w:rPr>
                              <w:spacing w:val="10"/>
                              <w:sz w:val="22"/>
                              <w:szCs w:val="22"/>
                            </w:rPr>
                          </w:pPr>
                          <w:r w:rsidRPr="00EE685A">
                            <w:rPr>
                              <w:rFonts w:hint="eastAsia"/>
                              <w:spacing w:val="10"/>
                              <w:sz w:val="22"/>
                              <w:szCs w:val="22"/>
                            </w:rPr>
                            <w:t>溶解度（</w:t>
                          </w:r>
                          <w:r w:rsidRPr="00EE685A">
                            <w:rPr>
                              <w:rFonts w:hint="eastAsia"/>
                              <w:spacing w:val="10"/>
                              <w:sz w:val="22"/>
                              <w:szCs w:val="22"/>
                            </w:rPr>
                            <w:t>g</w:t>
                          </w:r>
                          <w:r w:rsidRPr="00EE685A">
                            <w:rPr>
                              <w:spacing w:val="10"/>
                              <w:sz w:val="22"/>
                              <w:szCs w:val="22"/>
                            </w:rPr>
                            <w:t>/100g</w:t>
                          </w:r>
                          <w:r w:rsidRPr="00EE685A">
                            <w:rPr>
                              <w:rFonts w:hint="eastAsia"/>
                              <w:spacing w:val="10"/>
                              <w:sz w:val="22"/>
                              <w:szCs w:val="22"/>
                            </w:rPr>
                            <w:t>水）</w:t>
                          </w:r>
                        </w:p>
                      </w:txbxContent>
                    </v:textbox>
                  </v:shape>
                  <v:shape id="文字方塊 2" o:spid="_x0000_s1341" type="#_x0000_t202" style="position:absolute;left:9225;top:19262;width:10391;height:2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9jbsEA&#10;AADcAAAADwAAAGRycy9kb3ducmV2LnhtbERPTYvCMBC9L/gfwgje1lQFWatRRHZBWBBrPXgcm7EN&#10;NpPaRO3+e3MQ9vh434tVZ2vxoNYbxwpGwwQEceG04VLBMf/5/ALhA7LG2jEp+CMPq2XvY4Gpdk/O&#10;6HEIpYgh7FNUUIXQpFL6oiKLfuga4shdXGsxRNiWUrf4jOG2luMkmUqLhmNDhQ1tKiquh7tVsD5x&#10;9m1uu/M+u2Qmz2cJ/06vSg363XoOIlAX/sVv91YrmIzj/H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evY27BAAAA3AAAAA8AAAAAAAAAAAAAAAAAmAIAAGRycy9kb3du&#10;cmV2LnhtbFBLBQYAAAAABAAEAPUAAACGAwAAAAA=&#10;" filled="f" stroked="f">
                    <v:textbox inset="0,0,0,0">
                      <w:txbxContent>
                        <w:p w:rsidR="000A12CD" w:rsidRPr="00081BFB" w:rsidRDefault="000A12CD" w:rsidP="00734D33">
                          <w:pPr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081BFB">
                            <w:rPr>
                              <w:rFonts w:hint="eastAsia"/>
                              <w:sz w:val="22"/>
                              <w:szCs w:val="22"/>
                            </w:rPr>
                            <w:t>溫度（</w:t>
                          </w:r>
                          <w:r>
                            <w:rPr>
                              <w:rFonts w:ascii="標楷體" w:eastAsia="標楷體" w:hAnsi="標楷體" w:cstheme="minorBidi" w:hint="eastAsia"/>
                              <w:sz w:val="22"/>
                              <w:szCs w:val="22"/>
                            </w:rPr>
                            <w:t>℃</w:t>
                          </w:r>
                          <w:r w:rsidRPr="00081BFB">
                            <w:rPr>
                              <w:rFonts w:hint="eastAsia"/>
                              <w:sz w:val="22"/>
                              <w:szCs w:val="22"/>
                            </w:rPr>
                            <w:t>）</w:t>
                          </w:r>
                        </w:p>
                      </w:txbxContent>
                    </v:textbox>
                  </v:shape>
                  <v:group id="群組 321" o:spid="_x0000_s1342" style="position:absolute;left:2800;top:-149;width:20865;height:19411" coordorigin=",-149" coordsize="20864,194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vkNR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XQS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vkNRsQAAADcAAAA&#10;DwAAAAAAAAAAAAAAAACqAgAAZHJzL2Rvd25yZXYueG1sUEsFBgAAAAAEAAQA+gAAAJsDAAAAAA==&#10;">
                    <v:shape id="文字方塊 2" o:spid="_x0000_s1343" type="#_x0000_t202" style="position:absolute;left:13583;top:-149;width:2000;height:2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FYgsUA&#10;AADcAAAADwAAAGRycy9kb3ducmV2LnhtbESPQWvCQBSE7wX/w/KE3urGFKRGVxFpQSgUYzx4fGaf&#10;yWL2bcyumv77rlDwOMzMN8x82dtG3KjzxrGC8SgBQVw6bbhSsC++3j5A+ICssXFMCn7Jw3IxeJlj&#10;pt2dc7rtQiUihH2GCuoQ2kxKX9Zk0Y9cSxy9k+sshii7SuoO7xFuG5kmyURaNBwXamxpXVN53l2t&#10;gtWB809z+Tlu81NuimKa8PfkrNTrsF/NQATqwzP8395oBe9p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MViCxQAAANwAAAAPAAAAAAAAAAAAAAAAAJgCAABkcnMv&#10;ZG93bnJldi54bWxQSwUGAAAAAAQABAD1AAAAigMAAAAA&#10;" filled="f" stroked="f">
                      <v:textbox inset="0,0,0,0">
                        <w:txbxContent>
                          <w:p w:rsidR="000A12CD" w:rsidRPr="00775454" w:rsidRDefault="000A12CD" w:rsidP="00734D33">
                            <w:pPr>
                              <w:snapToGrid w:val="0"/>
                              <w:rPr>
                                <w:sz w:val="22"/>
                                <w:szCs w:val="22"/>
                              </w:rPr>
                            </w:pPr>
                            <w:r w:rsidRPr="00775454">
                              <w:rPr>
                                <w:rFonts w:asciiTheme="minorHAnsi" w:eastAsiaTheme="minorEastAsia" w:hAnsiTheme="minorHAnsi" w:cstheme="minorBidi" w:hint="eastAsia"/>
                                <w:sz w:val="22"/>
                                <w:szCs w:val="22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shape id="文字方塊 2" o:spid="_x0000_s1344" type="#_x0000_t202" style="position:absolute;left:16082;top:35;width:2125;height:2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39GcUA&#10;AADcAAAADwAAAGRycy9kb3ducmV2LnhtbESPQWvCQBSE70L/w/IKvZlNFcSmbkRKCwVBjOmhx9fs&#10;M1mSfZtmtxr/vSsIPQ4z8w2zWo+2EycavHGs4DlJQRBXThuuFXyVH9MlCB+QNXaOScGFPKzzh8kK&#10;M+3OXNDpEGoRIewzVNCE0GdS+qohiz5xPXH0jm6wGKIcaqkHPEe47eQsTRfSouG40GBPbw1V7eHP&#10;Kth8c/Fufnc/++JYmLJ8SXm7aJV6ehw3ryACjeE/fG9/agXz2RxuZ+IRk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ff0ZxQAAANwAAAAPAAAAAAAAAAAAAAAAAJgCAABkcnMv&#10;ZG93bnJldi54bWxQSwUGAAAAAAQABAD1AAAAigMAAAAA&#10;" filled="f" stroked="f">
                      <v:textbox inset="0,0,0,0">
                        <w:txbxContent>
                          <w:p w:rsidR="000A12CD" w:rsidRPr="00775454" w:rsidRDefault="000A12CD" w:rsidP="00734D33">
                            <w:pPr>
                              <w:snapToGrid w:val="0"/>
                              <w:rPr>
                                <w:sz w:val="22"/>
                                <w:szCs w:val="22"/>
                              </w:rPr>
                            </w:pPr>
                            <w:r w:rsidRPr="00775454">
                              <w:rPr>
                                <w:rFonts w:asciiTheme="minorHAnsi" w:eastAsiaTheme="minorEastAsia" w:hAnsiTheme="minorHAnsi" w:cstheme="minorBidi" w:hint="eastAsia"/>
                                <w:sz w:val="22"/>
                                <w:szCs w:val="22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  <v:group id="群組 324" o:spid="_x0000_s1345" style="position:absolute;left:2419;top:1956;width:17348;height:14974" coordsize="17348,149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o6u3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mi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jq7exgAAANwA&#10;AAAPAAAAAAAAAAAAAAAAAKoCAABkcnMvZG93bnJldi54bWxQSwUGAAAAAAQABAD6AAAAnQMAAAAA&#10;">
                      <v:shape id="圖片 325" o:spid="_x0000_s1346" type="#_x0000_t75" style="position:absolute;width:17348;height:1497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j4CLPEAAAA3AAAAA8AAABkcnMvZG93bnJldi54bWxEj9FqwkAURN8F/2G5Qt90U0ulRNfQNC1U&#10;fIr6AZfsNYnJ3g3ZrUn79a4g9HGYmTPMJhlNK67Uu9qygudFBIK4sLrmUsHp+DV/A+E8ssbWMin4&#10;JQfJdjrZYKztwDldD74UAcIuRgWV910spSsqMugWtiMO3tn2Bn2QfSl1j0OAm1Yuo2glDdYcFirs&#10;6KOiojn8GAUu26dIf5hmu0tDx/NnfumyVKmn2fi+BuFp9P/hR/tbK3hZvsL9TDgCcns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j4CLPEAAAA3AAAAA8AAAAAAAAAAAAAAAAA&#10;nwIAAGRycy9kb3ducmV2LnhtbFBLBQYAAAAABAAEAPcAAACQAwAAAAA=&#10;">
                        <v:imagedata r:id="rId208" o:title="" croptop="2174f" cropbottom="21679f" cropleft="3848f" cropright="1493f"/>
                        <v:path arrowok="t"/>
                      </v:shape>
                      <v:shape id="文字方塊 2" o:spid="_x0000_s1347" type="#_x0000_t202" style="position:absolute;left:9748;top:4838;width:2191;height:20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pegcUA&#10;AADcAAAADwAAAGRycy9kb3ducmV2LnhtbESPQWvCQBSE7wX/w/KE3upGC6FGVxFpQSgUYzx4fGaf&#10;yWL2bcyumv77rlDwOMzMN8x82dtG3KjzxrGC8SgBQVw6bbhSsC++3j5A+ICssXFMCn7Jw3IxeJlj&#10;pt2dc7rtQiUihH2GCuoQ2kxKX9Zk0Y9cSxy9k+sshii7SuoO7xFuGzlJklRaNBwXamxpXVN53l2t&#10;gtWB809z+Tlu81NuimKa8Hd6Vup12K9mIAL14Rn+b2+0gvdJ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Cl6BxQAAANwAAAAPAAAAAAAAAAAAAAAAAJgCAABkcnMv&#10;ZG93bnJldi54bWxQSwUGAAAAAAQABAD1AAAAigMAAAAA&#10;" filled="f" stroked="f">
                        <v:textbox inset="0,0,0,0">
                          <w:txbxContent>
                            <w:p w:rsidR="000A12CD" w:rsidRDefault="000A12CD" w:rsidP="00734D33">
                              <w:pPr>
                                <w:snapToGrid w:val="0"/>
                                <w:jc w:val="center"/>
                              </w:pPr>
                              <w:r w:rsidRPr="00E16755">
                                <w:rPr>
                                  <w:rFonts w:ascii="新細明體" w:hAnsi="新細明體" w:cs="新細明體" w:hint="eastAsia"/>
                                  <w:color w:val="000000" w:themeColor="text1"/>
                                  <w:spacing w:val="10"/>
                                  <w:sz w:val="20"/>
                                  <w:szCs w:val="20"/>
                                </w:rPr>
                                <w:t>①</w:t>
                              </w:r>
                            </w:p>
                          </w:txbxContent>
                        </v:textbox>
                      </v:shape>
                      <v:shape id="文字方塊 2" o:spid="_x0000_s1348" type="#_x0000_t202" style="position:absolute;left:3822;top:12929;width:2343;height:20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b7GsYA&#10;AADcAAAADwAAAGRycy9kb3ducmV2LnhtbESPQWvCQBSE74X+h+UVvNVNFbSmWUVKC0JBGuPB4zP7&#10;kixm36bZVdN/7xaEHoeZ+YbJVoNtxYV6bxwreBknIIhLpw3XCvbF5/MrCB+QNbaOScEveVgtHx8y&#10;TLW7ck6XXahFhLBPUUETQpdK6cuGLPqx64ijV7neYoiyr6Xu8RrhtpWTJJlJi4bjQoMdvTdUnnZn&#10;q2B94PzD/GyP33mVm6JYJPw1Oyk1ehrWbyACDeE/fG9vtILpZA5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Eb7GsYAAADcAAAADwAAAAAAAAAAAAAAAACYAgAAZHJz&#10;L2Rvd25yZXYueG1sUEsFBgAAAAAEAAQA9QAAAIsDAAAAAA==&#10;" filled="f" stroked="f">
                        <v:textbox inset="0,0,0,0">
                          <w:txbxContent>
                            <w:p w:rsidR="000A12CD" w:rsidRDefault="000A12CD" w:rsidP="00734D33">
                              <w:pPr>
                                <w:snapToGrid w:val="0"/>
                                <w:jc w:val="center"/>
                              </w:pPr>
                              <w:r w:rsidRPr="00E16755">
                                <w:rPr>
                                  <w:rFonts w:ascii="新細明體" w:hAnsi="新細明體" w:cs="新細明體" w:hint="eastAsia"/>
                                  <w:color w:val="000000" w:themeColor="text1"/>
                                  <w:spacing w:val="10"/>
                                  <w:sz w:val="20"/>
                                  <w:szCs w:val="20"/>
                                </w:rPr>
                                <w:t>②</w:t>
                              </w:r>
                            </w:p>
                          </w:txbxContent>
                        </v:textbox>
                      </v:shape>
                      <v:shape id="直線單箭頭接點 328" o:spid="_x0000_s1349" type="#_x0000_t32" style="position:absolute;left:8752;top:4447;width:1315;height:94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YteMQAAADcAAAADwAAAGRycy9kb3ducmV2LnhtbESPTWvDMAyG74P9B6PBLmN1+sEoWd2y&#10;Dgq9Nu1hu4lYS8xiOdhOk/376VDoUbx6H+nZ7CbfqSvF5AIbmM8KUMR1sI4bA5fz4XUNKmVki11g&#10;MvBHCXbbx4cNljaMfKJrlRslEE4lGmhz7kutU92SxzQLPbFkPyF6zDLGRtuIo8B9pxdF8aY9OpYL&#10;Lfb02VL9Ww1eKC+D2zc5fK1X/ryMh2MVvkdnzPPT9PEOKtOU78u39tEaWC7kW5EREdDb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Vi14xAAAANwAAAAPAAAAAAAAAAAA&#10;AAAAAKECAABkcnMvZG93bnJldi54bWxQSwUGAAAAAAQABAD5AAAAkgMAAAAA&#10;" strokecolor="black [3213]" strokeweight=".5pt">
                        <v:stroke startarrowwidth="narrow" startarrowlength="short" endarrow="classic" endarrowwidth="narrow" endarrowlength="short" joinstyle="miter"/>
                      </v:shape>
                      <v:shape id="直線單箭頭接點 329" o:spid="_x0000_s1350" type="#_x0000_t32" style="position:absolute;left:2597;top:12915;width:1225;height:101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qI48MAAADcAAAADwAAAGRycy9kb3ducmV2LnhtbESPQWsCMRSE74X+h/AKXkrNqkV0NYoK&#10;gteuHuztsXnuBjcvSxLd9d8bodDjMDPfMMt1bxtxJx+MYwWjYQaCuHTacKXgdNx/zUCEiKyxcUwK&#10;HhRgvXp/W2KuXcc/dC9iJRKEQ44K6hjbXMpQ1mQxDF1LnLyL8xZjkr6S2mOX4LaR4yybSouG00KN&#10;Le1qKq/FzSbK581sq+jOs297nPj9oXC/nVFq8NFvFiAi9fE//Nc+aAWT8RxeZ9IRkK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aiOPDAAAA3AAAAA8AAAAAAAAAAAAA&#10;AAAAoQIAAGRycy9kb3ducmV2LnhtbFBLBQYAAAAABAAEAPkAAACRAwAAAAA=&#10;" strokecolor="black [3213]" strokeweight=".5pt">
                        <v:stroke startarrowwidth="narrow" startarrowlength="short" endarrow="classic" endarrowwidth="narrow" endarrowlength="short" joinstyle="miter"/>
                      </v:shape>
                      <v:oval id="橢圓 330" o:spid="_x0000_s1351" style="position:absolute;left:8539;top:4162;width:216;height:2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lcocIA&#10;AADcAAAADwAAAGRycy9kb3ducmV2LnhtbERPy2rCQBTdC/7DcIXudOKTkjpKFFpcVWqL4O6SuWZC&#10;M3diZhqTv3cWBZeH815vO1uJlhpfOlYwnSQgiHOnSy4U/Hy/j19B+ICssXJMCnrysN0MB2tMtbvz&#10;F7WnUIgYwj5FBSaEOpXS54Ys+omriSN3dY3FEGFTSN3gPYbbSs6SZCUtlhwbDNa0N5T/nv6sgkPI&#10;bmZ13H1c+vz8SYtlm/X7q1Ivoy57AxGoC0/xv/ugFczncX48E4+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2VyhwgAAANwAAAAPAAAAAAAAAAAAAAAAAJgCAABkcnMvZG93&#10;bnJldi54bWxQSwUGAAAAAAQABAD1AAAAhwMAAAAA&#10;" fillcolor="black [3213]" strokecolor="black [3213]" strokeweight="1pt">
                        <v:stroke joinstyle="miter"/>
                      </v:oval>
                      <v:oval id="橢圓 331" o:spid="_x0000_s1352" style="position:absolute;left:2383;top:12595;width:216;height:2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X5OsUA&#10;AADcAAAADwAAAGRycy9kb3ducmV2LnhtbESPQWvCQBSE74X+h+UVeqsbtZUSXSUKLZ4UtQjeHtln&#10;Nph9m2a3Mfn3rlDwOMzMN8xs0dlKtNT40rGC4SABQZw7XXKh4Ofw9fYJwgdkjZVjUtCTh8X8+WmG&#10;qXZX3lG7D4WIEPYpKjAh1KmUPjdk0Q9cTRy9s2sshiibQuoGrxFuKzlKkom0WHJcMFjTylB+2f9Z&#10;BeuQ/ZrJdvl96vPjht4/2qxfnZV6femyKYhAXXiE/9trrWA8HsL9TDwCcn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lfk6xQAAANwAAAAPAAAAAAAAAAAAAAAAAJgCAABkcnMv&#10;ZG93bnJldi54bWxQSwUGAAAAAAQABAD1AAAAigMAAAAA&#10;" fillcolor="black [3213]" strokecolor="black [3213]" strokeweight="1pt">
                        <v:stroke joinstyle="miter"/>
                      </v:oval>
                    </v:group>
                    <v:shape id="文字方塊 2" o:spid="_x0000_s1353" type="#_x0000_t202" style="position:absolute;top:1102;width:2470;height:18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9tx8UA&#10;AADcAAAADwAAAGRycy9kb3ducmV2LnhtbESPQWvCQBSE7wX/w/KE3upGBbXRVUQsFARpTA89vmaf&#10;yWL2bcxuNf57tyB4HGbmG2ax6mwtLtR641jBcJCAIC6cNlwq+M4/3mYgfEDWWDsmBTfysFr2XhaY&#10;anfljC6HUIoIYZ+igiqEJpXSFxVZ9APXEEfv6FqLIcq2lLrFa4TbWo6SZCItGo4LFTa0qag4Hf6s&#10;gvUPZ1tz3v9+ZcfM5Pl7wrvJSanXfreegwjUhWf40f7UCsbjKfyfiUd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n23HxQAAANwAAAAPAAAAAAAAAAAAAAAAAJgCAABkcnMv&#10;ZG93bnJldi54bWxQSwUGAAAAAAQABAD1AAAAigMAAAAA&#10;" filled="f" stroked="f">
                      <v:textbox inset="0,0,0,0">
                        <w:txbxContent>
                          <w:p w:rsidR="000A12CD" w:rsidRPr="00E67565" w:rsidRDefault="000A12CD" w:rsidP="00734D33">
                            <w:pPr>
                              <w:snapToGrid w:val="0"/>
                              <w:jc w:val="center"/>
                            </w:pP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70</w:t>
                            </w:r>
                          </w:p>
                        </w:txbxContent>
                      </v:textbox>
                    </v:shape>
                    <v:shape id="文字方塊 2" o:spid="_x0000_s1354" type="#_x0000_t202" style="position:absolute;top:3202;width:2470;height:18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D5tcMA&#10;AADcAAAADwAAAGRycy9kb3ducmV2LnhtbERPz2vCMBS+D/wfwhO8zdQJstXGUmQDYTBWu4PHZ/Pa&#10;BpuX2mTa/ffLYbDjx/c7yyfbixuN3jhWsFomIIhrpw23Cr6qt8dnED4ga+wdk4If8pDvZg8Zptrd&#10;uaTbMbQihrBPUUEXwpBK6euOLPqlG4gj17jRYohwbKUe8R7DbS+fkmQjLRqODR0OtO+ovhy/rYLi&#10;xOWruX6cP8umNFX1kvD75qLUYj4VWxCBpvAv/nMftIL1Oq6NZ+IR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AD5tcMAAADcAAAADwAAAAAAAAAAAAAAAACYAgAAZHJzL2Rv&#10;d25yZXYueG1sUEsFBgAAAAAEAAQA9QAAAIgDAAAAAA==&#10;" filled="f" stroked="f">
                      <v:textbox inset="0,0,0,0">
                        <w:txbxContent>
                          <w:p w:rsidR="000A12CD" w:rsidRPr="00E67565" w:rsidRDefault="000A12CD" w:rsidP="00734D33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6</w:t>
                            </w: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355" type="#_x0000_t202" style="position:absolute;left:35;top:5301;width:2470;height:18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xcLsQA&#10;AADcAAAADwAAAGRycy9kb3ducmV2LnhtbESPQWvCQBSE74L/YXlCb7pRQTS6ihQLBaEY46HH1+wz&#10;Wcy+TbNbjf++Kwgeh5n5hlltOluLK7XeOFYwHiUgiAunDZcKTvnHcA7CB2SNtWNScCcPm3W/t8JU&#10;uxtndD2GUkQI+xQVVCE0qZS+qMiiH7mGOHpn11oMUbal1C3eItzWcpIkM2nRcFyosKH3iorL8c8q&#10;2H5ztjO/Xz+H7JyZPF8kvJ9dlHobdNsliEBdeIWf7U+tYDpdwONMPAJy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MXC7EAAAA3AAAAA8AAAAAAAAAAAAAAAAAmAIAAGRycy9k&#10;b3ducmV2LnhtbFBLBQYAAAAABAAEAPUAAACJAwAAAAA=&#10;" filled="f" stroked="f">
                      <v:textbox inset="0,0,0,0">
                        <w:txbxContent>
                          <w:p w:rsidR="000A12CD" w:rsidRPr="00E67565" w:rsidRDefault="000A12CD" w:rsidP="00734D33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5</w:t>
                            </w: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356" type="#_x0000_t202" style="position:absolute;left:35;top:7436;width:2470;height:18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69IsYA&#10;AADcAAAADwAAAGRycy9kb3ducmV2LnhtbESPQWvCQBSE70L/w/IK3nRTLVLTrCKlBaFQGuPB4zP7&#10;kixm36bZVeO/dwuFHoeZ+YbJ1oNtxYV6bxwreJomIIhLpw3XCvbFx+QFhA/IGlvHpOBGHtarh1GG&#10;qXZXzumyC7WIEPYpKmhC6FIpfdmQRT91HXH0KtdbDFH2tdQ9XiPctnKWJAtp0XBcaLCjt4bK0+5s&#10;FWwOnL+bn6/jd17lpiiWCX8uTkqNH4fNK4hAQ/gP/7W3WsH8eQa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e69IsYAAADcAAAADwAAAAAAAAAAAAAAAACYAgAAZHJz&#10;L2Rvd25yZXYueG1sUEsFBgAAAAAEAAQA9QAAAIsDAAAAAA==&#10;" filled="f" stroked="f">
                      <v:textbox inset="0,0,0,0">
                        <w:txbxContent>
                          <w:p w:rsidR="000A12CD" w:rsidRPr="00E67565" w:rsidRDefault="000A12CD" w:rsidP="00734D33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4</w:t>
                            </w: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357" type="#_x0000_t202" style="position:absolute;top:9535;width:2470;height:18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IYucUA&#10;AADcAAAADwAAAGRycy9kb3ducmV2LnhtbESPQWvCQBSE74X+h+UVvNVNaxFNXUWKglCQxnjw+Mw+&#10;k8Xs25hdNf57Vyh4HGbmG2Yy62wtLtR641jBRz8BQVw4bbhUsM2X7yMQPiBrrB2Tght5mE1fXyaY&#10;anfljC6bUIoIYZ+igiqEJpXSFxVZ9H3XEEfv4FqLIcq2lLrFa4TbWn4myVBaNBwXKmzop6LiuDlb&#10;BfMdZwtzWu//skNm8nyc8O/wqFTvrZt/gwjUhWf4v73SCgZfA3iciUdAT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ohi5xQAAANwAAAAPAAAAAAAAAAAAAAAAAJgCAABkcnMv&#10;ZG93bnJldi54bWxQSwUGAAAAAAQABAD1AAAAigMAAAAA&#10;" filled="f" stroked="f">
                      <v:textbox inset="0,0,0,0">
                        <w:txbxContent>
                          <w:p w:rsidR="000A12CD" w:rsidRPr="00E67565" w:rsidRDefault="000A12CD" w:rsidP="00734D33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3</w:t>
                            </w: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358" type="#_x0000_t202" style="position:absolute;top:11634;width:2470;height:18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uAzcYA&#10;AADcAAAADwAAAGRycy9kb3ducmV2LnhtbESPQWvCQBSE74X+h+UVvNVNq4hN3YgUBUEojemhx9fs&#10;M1mSfRuzq8Z/7xYKHoeZ+YZZLAfbijP13jhW8DJOQBCXThuuFHwXm+c5CB+QNbaOScGVPCyzx4cF&#10;ptpdOKfzPlQiQtinqKAOoUul9GVNFv3YdcTRO7jeYoiyr6Tu8RLhtpWvSTKTFg3HhRo7+qipbPYn&#10;q2D1w/naHD9/v/JDboriLeHdrFFq9DSs3kEEGsI9/N/eagWT6RT+zsQj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UuAzcYAAADcAAAADwAAAAAAAAAAAAAAAACYAgAAZHJz&#10;L2Rvd25yZXYueG1sUEsFBgAAAAAEAAQA9QAAAIsDAAAAAA==&#10;" filled="f" stroked="f">
                      <v:textbox inset="0,0,0,0">
                        <w:txbxContent>
                          <w:p w:rsidR="000A12CD" w:rsidRPr="00E67565" w:rsidRDefault="000A12CD" w:rsidP="00734D33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2</w:t>
                            </w: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359" type="#_x0000_t202" style="position:absolute;left:35;top:13733;width:2470;height:18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clVsUA&#10;AADcAAAADwAAAGRycy9kb3ducmV2LnhtbESPT2vCQBTE70K/w/IKvemmfxRNXUWkgiBIYzx4fM0+&#10;k8Xs25jdavrtXUHocZiZ3zDTeWdrcaHWG8cKXgcJCOLCacOlgn2+6o9B+ICssXZMCv7Iw3z21Jti&#10;qt2VM7rsQikihH2KCqoQmlRKX1Rk0Q9cQxy9o2sthijbUuoWrxFua/mWJCNp0XBcqLChZUXFafdr&#10;FSwOnH2Z8/bnOztmJs8nCW9GJ6VenrvFJ4hAXfgPP9prreD9Ywj3M/EIy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ByVWxQAAANwAAAAPAAAAAAAAAAAAAAAAAJgCAABkcnMv&#10;ZG93bnJldi54bWxQSwUGAAAAAAQABAD1AAAAigMAAAAA&#10;" filled="f" stroked="f">
                      <v:textbox inset="0,0,0,0">
                        <w:txbxContent>
                          <w:p w:rsidR="000A12CD" w:rsidRPr="00E67565" w:rsidRDefault="000A12CD" w:rsidP="00734D33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1</w:t>
                            </w: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360" type="#_x0000_t202" style="position:absolute;left:1316;top:17398;width:2470;height:18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W7IcUA&#10;AADcAAAADwAAAGRycy9kb3ducmV2LnhtbESPQWvCQBSE7wX/w/IK3uqmVYKNriLSgiBIYzz0+Mw+&#10;k8Xs2zS7avrvu0LB4zAz3zDzZW8bcaXOG8cKXkcJCOLSacOVgkPx+TIF4QOyxsYxKfglD8vF4GmO&#10;mXY3zum6D5WIEPYZKqhDaDMpfVmTRT9yLXH0Tq6zGKLsKqk7vEW4beRbkqTSouG4UGNL65rK8/5i&#10;Fay+Of8wP7vjV37KTVG8J7xNz0oNn/vVDESgPjzC/+2NVjCepH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1bshxQAAANwAAAAPAAAAAAAAAAAAAAAAAJgCAABkcnMv&#10;ZG93bnJldi54bWxQSwUGAAAAAAQABAD1AAAAigMAAAAA&#10;" filled="f" stroked="f">
                      <v:textbox inset="0,0,0,0">
                        <w:txbxContent>
                          <w:p w:rsidR="000A12CD" w:rsidRPr="00E67565" w:rsidRDefault="000A12CD" w:rsidP="00734D33">
                            <w:pPr>
                              <w:snapToGrid w:val="0"/>
                              <w:jc w:val="center"/>
                            </w:pP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361" type="#_x0000_t202" style="position:absolute;left:5586;top:17398;width:2470;height:18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keusYA&#10;AADcAAAADwAAAGRycy9kb3ducmV2LnhtbESPQWvCQBSE70L/w/IKvemmrdiauoqIBaEgTeLB4zP7&#10;TBazb9PsVtN/7wpCj8PMfMPMFr1txJk6bxwreB4lIIhLpw1XCnbF5/AdhA/IGhvHpOCPPCzmD4MZ&#10;ptpdOKNzHioRIexTVFCH0KZS+rImi37kWuLoHV1nMUTZVVJ3eIlw28iXJJlIi4bjQo0trWoqT/mv&#10;VbDcc7Y2P9vDd3bMTFFME/6anJR6euyXHyAC9eE/fG9vtILX8Rv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ZkeusYAAADcAAAADwAAAAAAAAAAAAAAAACYAgAAZHJz&#10;L2Rvd25yZXYueG1sUEsFBgAAAAAEAAQA9QAAAIsDAAAAAA==&#10;" filled="f" stroked="f">
                      <v:textbox inset="0,0,0,0">
                        <w:txbxContent>
                          <w:p w:rsidR="000A12CD" w:rsidRPr="00E67565" w:rsidRDefault="000A12CD" w:rsidP="00734D33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2</w:t>
                            </w: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362" type="#_x0000_t202" style="position:absolute;left:9855;top:17434;width:2470;height:18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aKyMIA&#10;AADcAAAADwAAAGRycy9kb3ducmV2LnhtbERPz2vCMBS+D/Y/hDfwNlM3kVmNImMDQRDbevD4bJ5t&#10;sHnpmqj1vzcHYceP7/d82dtGXKnzxrGC0TABQVw6bbhSsC9+379A+ICssXFMCu7kYbl4fZljqt2N&#10;M7rmoRIxhH2KCuoQ2lRKX9Zk0Q9dSxy5k+sshgi7SuoObzHcNvIjSSbSouHYUGNL3zWV5/xiFawO&#10;nP2Yv+1xl50yUxTThDeTs1KDt341AxGoD//ip3utFXyO49p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BorIwgAAANwAAAAPAAAAAAAAAAAAAAAAAJgCAABkcnMvZG93&#10;bnJldi54bWxQSwUGAAAAAAQABAD1AAAAhwMAAAAA&#10;" filled="f" stroked="f">
                      <v:textbox inset="0,0,0,0">
                        <w:txbxContent>
                          <w:p w:rsidR="000A12CD" w:rsidRPr="00E67565" w:rsidRDefault="000A12CD" w:rsidP="00734D33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4</w:t>
                            </w: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363" type="#_x0000_t202" style="position:absolute;left:14125;top:17434;width:2470;height:18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ovU8UA&#10;AADcAAAADwAAAGRycy9kb3ducmV2LnhtbESPQWvCQBSE7wX/w/KE3urGVkRTVxFRKAhiTA89vmaf&#10;yWL2bZrdavz3riB4HGbmG2a26GwtztR641jBcJCAIC6cNlwq+M43bxMQPiBrrB2Tgit5WMx7LzNM&#10;tbtwRudDKEWEsE9RQRVCk0rpi4os+oFriKN3dK3FEGVbSt3iJcJtLd+TZCwtGo4LFTa0qqg4Hf6t&#10;guUPZ2vzt/vdZ8fM5Pk04e34pNRrv1t+ggjUhWf40f7SCj5GU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Si9TxQAAANwAAAAPAAAAAAAAAAAAAAAAAJgCAABkcnMv&#10;ZG93bnJldi54bWxQSwUGAAAAAAQABAD1AAAAigMAAAAA&#10;" filled="f" stroked="f">
                      <v:textbox inset="0,0,0,0">
                        <w:txbxContent>
                          <w:p w:rsidR="000A12CD" w:rsidRPr="00E67565" w:rsidRDefault="000A12CD" w:rsidP="00734D33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6</w:t>
                            </w: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364" type="#_x0000_t202" style="position:absolute;left:18394;top:17434;width:2470;height:18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6kQE8IA&#10;AADcAAAADwAAAGRycy9kb3ducmV2LnhtbERPz2vCMBS+D/Y/hDfwNlM3lFmNImMDQRDbevD4bJ5t&#10;sHnpmqj1vzcHYceP7/d82dtGXKnzxrGC0TABQVw6bbhSsC9+379A+ICssXFMCu7kYbl4fZljqt2N&#10;M7rmoRIxhH2KCuoQ2lRKX9Zk0Q9dSxy5k+sshgi7SuoObzHcNvIjSSbSouHYUGNL3zWV5/xiFawO&#10;nP2Yv+1xl50yUxTThDeTs1KDt341AxGoD//ip3utFXyO4/x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qRATwgAAANwAAAAPAAAAAAAAAAAAAAAAAJgCAABkcnMvZG93&#10;bnJldi54bWxQSwUGAAAAAAQABAD1AAAAhwMAAAAA&#10;" filled="f" stroked="f">
                      <v:textbox inset="0,0,0,0">
                        <w:txbxContent>
                          <w:p w:rsidR="000A12CD" w:rsidRPr="00E67565" w:rsidRDefault="000A12CD" w:rsidP="00734D33">
                            <w:pPr>
                              <w:snapToGrid w:val="0"/>
                              <w:jc w:val="center"/>
                            </w:pPr>
                            <w:r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8</w:t>
                            </w:r>
                            <w:r w:rsidRPr="00E67565">
                              <w:rPr>
                                <w:color w:val="000000" w:themeColor="text1"/>
                                <w:spacing w:val="10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</v:group>
                <w10:wrap type="square"/>
              </v:group>
            </w:pict>
          </mc:Fallback>
        </mc:AlternateContent>
      </w:r>
      <w:r w:rsidR="005B3AD8" w:rsidRPr="00132A97">
        <w:t>(A)</w:t>
      </w:r>
      <w:r w:rsidR="005B3AD8" w:rsidRPr="00132A97">
        <w:rPr>
          <w:rFonts w:hint="eastAsia"/>
        </w:rPr>
        <w:t>在</w:t>
      </w:r>
      <w:r w:rsidR="00D536AC" w:rsidRPr="00132A97">
        <w:t>55</w:t>
      </w:r>
      <w:r w:rsidR="00D536AC" w:rsidRPr="00132A97">
        <w:rPr>
          <w:rFonts w:ascii="標楷體" w:eastAsia="標楷體" w:hAnsi="標楷體" w:hint="eastAsia"/>
        </w:rPr>
        <w:t>℃</w:t>
      </w:r>
      <w:r w:rsidR="005B3AD8" w:rsidRPr="00132A97">
        <w:rPr>
          <w:rFonts w:hint="eastAsia"/>
        </w:rPr>
        <w:t>時的溶解度甲＞乙</w:t>
      </w:r>
    </w:p>
    <w:p w:rsidR="005B3AD8" w:rsidRPr="00132A97" w:rsidRDefault="005B3AD8" w:rsidP="00B83DD7">
      <w:pPr>
        <w:pStyle w:val="AA0"/>
        <w:ind w:left="773" w:hanging="377"/>
      </w:pPr>
      <w:r w:rsidRPr="00132A97">
        <w:t>(B)</w:t>
      </w:r>
      <w:r w:rsidRPr="00132A97">
        <w:rPr>
          <w:rFonts w:hint="eastAsia"/>
        </w:rPr>
        <w:t>在</w:t>
      </w:r>
      <w:r w:rsidR="00D536AC" w:rsidRPr="00132A97">
        <w:t>40</w:t>
      </w:r>
      <w:r w:rsidR="00D536AC" w:rsidRPr="00132A97">
        <w:rPr>
          <w:rFonts w:ascii="標楷體" w:eastAsia="標楷體" w:hAnsi="標楷體" w:hint="eastAsia"/>
        </w:rPr>
        <w:t>℃</w:t>
      </w:r>
      <w:r w:rsidRPr="00132A97">
        <w:rPr>
          <w:rFonts w:hint="eastAsia"/>
        </w:rPr>
        <w:t>時，對</w:t>
      </w:r>
      <w:r w:rsidR="00436301">
        <w:rPr>
          <w:rFonts w:hint="eastAsia"/>
        </w:rPr>
        <w:t>溶質</w:t>
      </w:r>
      <w:r w:rsidR="00436301" w:rsidRPr="00132A97">
        <w:rPr>
          <w:rFonts w:hint="eastAsia"/>
        </w:rPr>
        <w:t>乙</w:t>
      </w:r>
      <w:r w:rsidR="00436301">
        <w:rPr>
          <w:rFonts w:hint="eastAsia"/>
        </w:rPr>
        <w:t>而言，在</w:t>
      </w:r>
      <w:r w:rsidRPr="00132A97">
        <w:rPr>
          <w:rFonts w:hint="eastAsia"/>
        </w:rPr>
        <w:t>點</w:t>
      </w:r>
      <w:r w:rsidR="007F4356" w:rsidRPr="00132A97">
        <w:rPr>
          <w:rFonts w:ascii="新細明體" w:hAnsi="新細明體" w:hint="eastAsia"/>
          <w:color w:val="000000" w:themeColor="text1"/>
          <w:sz w:val="20"/>
          <w:szCs w:val="20"/>
        </w:rPr>
        <w:t>①</w:t>
      </w:r>
      <w:r w:rsidRPr="00132A97">
        <w:rPr>
          <w:rFonts w:hint="eastAsia"/>
        </w:rPr>
        <w:t>的濃度為</w:t>
      </w:r>
      <w:r w:rsidRPr="00132A97">
        <w:t>50g/100g</w:t>
      </w:r>
      <w:r w:rsidRPr="00132A97">
        <w:rPr>
          <w:rFonts w:hint="eastAsia"/>
        </w:rPr>
        <w:t>水</w:t>
      </w:r>
    </w:p>
    <w:p w:rsidR="005B3AD8" w:rsidRPr="00132A97" w:rsidRDefault="005B3AD8" w:rsidP="00B83DD7">
      <w:pPr>
        <w:pStyle w:val="AA0"/>
        <w:ind w:left="773" w:hanging="377"/>
      </w:pPr>
      <w:r w:rsidRPr="00132A97">
        <w:t>(C)</w:t>
      </w:r>
      <w:r w:rsidR="00436301" w:rsidRPr="00436301">
        <w:rPr>
          <w:rFonts w:cs="Times New Roman"/>
        </w:rPr>
        <w:t>在</w:t>
      </w:r>
      <w:r w:rsidR="00D536AC" w:rsidRPr="00436301">
        <w:rPr>
          <w:rFonts w:cs="Times New Roman"/>
        </w:rPr>
        <w:t>20</w:t>
      </w:r>
      <w:r w:rsidR="00D536AC" w:rsidRPr="00436301">
        <w:rPr>
          <w:rFonts w:ascii="新細明體" w:hAnsi="新細明體" w:hint="eastAsia"/>
        </w:rPr>
        <w:t>℃</w:t>
      </w:r>
      <w:r w:rsidR="00436301" w:rsidRPr="00436301">
        <w:rPr>
          <w:rFonts w:cs="Times New Roman"/>
        </w:rPr>
        <w:t>時，</w:t>
      </w:r>
      <w:r w:rsidR="00E708DB">
        <w:rPr>
          <w:rFonts w:cs="Times New Roman" w:hint="eastAsia"/>
        </w:rPr>
        <w:t>配製</w:t>
      </w:r>
      <w:r w:rsidR="00436301">
        <w:rPr>
          <w:rFonts w:cs="Times New Roman" w:hint="eastAsia"/>
        </w:rPr>
        <w:t>甲與乙的</w:t>
      </w:r>
      <w:proofErr w:type="gramStart"/>
      <w:r w:rsidR="00436301">
        <w:rPr>
          <w:rFonts w:cs="Times New Roman" w:hint="eastAsia"/>
        </w:rPr>
        <w:t>飽和溶液均會使</w:t>
      </w:r>
      <w:proofErr w:type="gramEnd"/>
      <w:r w:rsidR="00436301">
        <w:rPr>
          <w:rFonts w:cs="Times New Roman" w:hint="eastAsia"/>
        </w:rPr>
        <w:t>水溫上升</w:t>
      </w:r>
    </w:p>
    <w:p w:rsidR="005B3AD8" w:rsidRPr="00132A97" w:rsidRDefault="005B3AD8" w:rsidP="00B83DD7">
      <w:pPr>
        <w:pStyle w:val="AA0"/>
        <w:ind w:left="773" w:hanging="377"/>
      </w:pPr>
      <w:r w:rsidRPr="00132A97">
        <w:t>(D)</w:t>
      </w:r>
      <w:r w:rsidR="00436301">
        <w:rPr>
          <w:rFonts w:hint="eastAsia"/>
        </w:rPr>
        <w:t>對溶質甲與乙而言，在</w:t>
      </w:r>
      <w:r w:rsidRPr="00132A97">
        <w:rPr>
          <w:rFonts w:hint="eastAsia"/>
        </w:rPr>
        <w:t>點</w:t>
      </w:r>
      <w:r w:rsidR="007F4356" w:rsidRPr="00132A97">
        <w:rPr>
          <w:rFonts w:ascii="新細明體" w:hAnsi="新細明體" w:hint="eastAsia"/>
          <w:color w:val="000000" w:themeColor="text1"/>
          <w:sz w:val="20"/>
          <w:szCs w:val="20"/>
        </w:rPr>
        <w:t>②</w:t>
      </w:r>
      <w:r w:rsidRPr="00132A97">
        <w:rPr>
          <w:rFonts w:hint="eastAsia"/>
        </w:rPr>
        <w:t>的</w:t>
      </w:r>
      <w:r w:rsidR="00AC6735">
        <w:rPr>
          <w:rFonts w:hint="eastAsia"/>
        </w:rPr>
        <w:t>重量百分濃度</w:t>
      </w:r>
      <w:r w:rsidRPr="00132A97">
        <w:rPr>
          <w:rFonts w:hint="eastAsia"/>
        </w:rPr>
        <w:t>相同</w:t>
      </w:r>
    </w:p>
    <w:p w:rsidR="005B3AD8" w:rsidRPr="00132A97" w:rsidRDefault="005B3AD8" w:rsidP="00B83DD7">
      <w:pPr>
        <w:pStyle w:val="AA0"/>
        <w:ind w:left="773" w:hanging="377"/>
      </w:pPr>
      <w:r w:rsidRPr="00132A97">
        <w:t>(E)</w:t>
      </w:r>
      <w:r w:rsidRPr="00132A97">
        <w:rPr>
          <w:rFonts w:hint="eastAsia"/>
        </w:rPr>
        <w:t>將同在</w:t>
      </w:r>
      <w:r w:rsidR="00D536AC" w:rsidRPr="00132A97">
        <w:rPr>
          <w:rFonts w:hint="eastAsia"/>
        </w:rPr>
        <w:t>6</w:t>
      </w:r>
      <w:r w:rsidR="00D536AC" w:rsidRPr="00132A97">
        <w:t>0</w:t>
      </w:r>
      <w:r w:rsidR="00D536AC" w:rsidRPr="00132A97">
        <w:rPr>
          <w:rFonts w:ascii="標楷體" w:eastAsia="標楷體" w:hAnsi="標楷體" w:hint="eastAsia"/>
        </w:rPr>
        <w:t>℃</w:t>
      </w:r>
      <w:r w:rsidRPr="00132A97">
        <w:rPr>
          <w:rFonts w:hint="eastAsia"/>
        </w:rPr>
        <w:t>的甲與乙的飽和溶液，冷卻至</w:t>
      </w:r>
      <w:r w:rsidR="00D536AC" w:rsidRPr="00132A97">
        <w:rPr>
          <w:rFonts w:hint="eastAsia"/>
        </w:rPr>
        <w:t>2</w:t>
      </w:r>
      <w:r w:rsidR="00D536AC" w:rsidRPr="00132A97">
        <w:t>0</w:t>
      </w:r>
      <w:r w:rsidR="00D536AC" w:rsidRPr="00132A97">
        <w:rPr>
          <w:rFonts w:ascii="標楷體" w:eastAsia="標楷體" w:hAnsi="標楷體" w:hint="eastAsia"/>
        </w:rPr>
        <w:t>℃</w:t>
      </w:r>
      <w:r w:rsidRPr="00132A97">
        <w:rPr>
          <w:rFonts w:hint="eastAsia"/>
        </w:rPr>
        <w:t>時，析出的質量甲＜乙</w:t>
      </w:r>
    </w:p>
    <w:p w:rsidR="00B83DD7" w:rsidRDefault="00B83DD7">
      <w:pPr>
        <w:widowControl/>
        <w:rPr>
          <w:rFonts w:cs="新細明體"/>
          <w:color w:val="000000"/>
          <w:spacing w:val="20"/>
          <w:kern w:val="0"/>
          <w:sz w:val="22"/>
          <w:szCs w:val="20"/>
          <w:u w:val="single"/>
        </w:rPr>
      </w:pPr>
      <w:r>
        <w:br w:type="page"/>
      </w:r>
    </w:p>
    <w:p w:rsidR="00CE63DD" w:rsidRPr="00132A97" w:rsidRDefault="00F44D9B" w:rsidP="00B83DD7">
      <w:pPr>
        <w:pStyle w:val="-05"/>
      </w:pPr>
      <w:r w:rsidRPr="00132A97">
        <w:rPr>
          <w:rFonts w:hint="eastAsia"/>
        </w:rPr>
        <w:lastRenderedPageBreak/>
        <w:t>51-52</w:t>
      </w:r>
      <w:r w:rsidR="00CE63DD" w:rsidRPr="00132A97">
        <w:rPr>
          <w:rFonts w:hint="eastAsia"/>
        </w:rPr>
        <w:t>為題組</w:t>
      </w:r>
    </w:p>
    <w:p w:rsidR="00CE63DD" w:rsidRPr="00AA45B1" w:rsidRDefault="00CE63DD" w:rsidP="000A0038">
      <w:pPr>
        <w:pStyle w:val="tit2"/>
        <w:spacing w:line="350" w:lineRule="atLeast"/>
        <w:ind w:firstLineChars="200" w:firstLine="520"/>
        <w:rPr>
          <w:color w:val="auto"/>
        </w:rPr>
      </w:pPr>
      <w:r w:rsidRPr="00AA45B1">
        <w:rPr>
          <w:rFonts w:hint="eastAsia"/>
          <w:color w:val="auto"/>
        </w:rPr>
        <w:t>王同學進行基礎化學（二）化學電池的實驗，取</w:t>
      </w:r>
      <w:r w:rsidRPr="00AA45B1">
        <w:rPr>
          <w:color w:val="auto"/>
        </w:rPr>
        <w:t>4</w:t>
      </w:r>
      <w:r w:rsidRPr="00AA45B1">
        <w:rPr>
          <w:rFonts w:hint="eastAsia"/>
          <w:color w:val="auto"/>
        </w:rPr>
        <w:t>個燒杯，配製了</w:t>
      </w:r>
      <w:r w:rsidRPr="00AA45B1">
        <w:rPr>
          <w:color w:val="auto"/>
        </w:rPr>
        <w:t>4</w:t>
      </w:r>
      <w:r w:rsidRPr="00AA45B1">
        <w:rPr>
          <w:rFonts w:hint="eastAsia"/>
          <w:color w:val="auto"/>
        </w:rPr>
        <w:t>種溶液並置入</w:t>
      </w:r>
      <w:r w:rsidRPr="00AA45B1">
        <w:rPr>
          <w:color w:val="auto"/>
        </w:rPr>
        <w:t>4</w:t>
      </w:r>
      <w:r w:rsidRPr="00AA45B1">
        <w:rPr>
          <w:rFonts w:hint="eastAsia"/>
          <w:color w:val="auto"/>
        </w:rPr>
        <w:t>種不同的電極，構成</w:t>
      </w:r>
      <w:r w:rsidR="008B00D4" w:rsidRPr="00AA45B1">
        <w:rPr>
          <w:rFonts w:hint="eastAsia"/>
          <w:color w:val="auto"/>
        </w:rPr>
        <w:t>甲、乙、丙、丁</w:t>
      </w:r>
      <w:r w:rsidRPr="00AA45B1">
        <w:rPr>
          <w:color w:val="auto"/>
        </w:rPr>
        <w:t>4</w:t>
      </w:r>
      <w:r w:rsidRPr="00AA45B1">
        <w:rPr>
          <w:rFonts w:hint="eastAsia"/>
          <w:color w:val="auto"/>
        </w:rPr>
        <w:t>種</w:t>
      </w:r>
      <w:r w:rsidR="00734D33">
        <w:rPr>
          <w:rFonts w:hint="eastAsia"/>
          <w:color w:val="auto"/>
        </w:rPr>
        <w:t>半</w:t>
      </w:r>
      <w:r w:rsidRPr="00AA45B1">
        <w:rPr>
          <w:rFonts w:hint="eastAsia"/>
          <w:color w:val="auto"/>
        </w:rPr>
        <w:t>電池</w:t>
      </w:r>
      <w:r w:rsidR="005B3AD8" w:rsidRPr="00AA45B1">
        <w:rPr>
          <w:rFonts w:hint="eastAsia"/>
          <w:color w:val="auto"/>
        </w:rPr>
        <w:t>（</w:t>
      </w:r>
      <w:r w:rsidR="00734D33">
        <w:rPr>
          <w:rFonts w:hint="eastAsia"/>
          <w:color w:val="auto"/>
        </w:rPr>
        <w:t>單</w:t>
      </w:r>
      <w:r w:rsidR="005B3AD8" w:rsidRPr="00AA45B1">
        <w:rPr>
          <w:rFonts w:hint="eastAsia"/>
          <w:color w:val="auto"/>
        </w:rPr>
        <w:t>電池）</w:t>
      </w:r>
      <w:r w:rsidRPr="00AA45B1">
        <w:rPr>
          <w:rFonts w:hint="eastAsia"/>
          <w:color w:val="auto"/>
        </w:rPr>
        <w:t>如表</w:t>
      </w:r>
      <w:r w:rsidR="00775454" w:rsidRPr="00AA45B1">
        <w:rPr>
          <w:rFonts w:hint="eastAsia"/>
          <w:color w:val="auto"/>
        </w:rPr>
        <w:t>3</w:t>
      </w:r>
      <w:r w:rsidRPr="00AA45B1">
        <w:rPr>
          <w:rFonts w:hint="eastAsia"/>
          <w:color w:val="auto"/>
        </w:rPr>
        <w:t>所示：</w:t>
      </w:r>
    </w:p>
    <w:p w:rsidR="006F04B2" w:rsidRDefault="00CE63DD" w:rsidP="000A0038">
      <w:pPr>
        <w:pStyle w:val="tit2"/>
        <w:spacing w:line="350" w:lineRule="atLeast"/>
        <w:ind w:firstLineChars="200" w:firstLine="520"/>
        <w:rPr>
          <w:color w:val="auto"/>
        </w:rPr>
      </w:pPr>
      <w:r w:rsidRPr="00AA45B1">
        <w:rPr>
          <w:rFonts w:hint="eastAsia"/>
          <w:color w:val="auto"/>
        </w:rPr>
        <w:t>上課時，張老師先解釋化學電池的原理：化學電池的陽極就是負極，可釋出電子；陰極就是正極，可接受電子。</w:t>
      </w:r>
      <w:proofErr w:type="gramStart"/>
      <w:r w:rsidRPr="00AA45B1">
        <w:rPr>
          <w:rFonts w:hint="eastAsia"/>
          <w:color w:val="auto"/>
        </w:rPr>
        <w:t>此外，</w:t>
      </w:r>
      <w:proofErr w:type="gramEnd"/>
      <w:r w:rsidRPr="00AA45B1">
        <w:rPr>
          <w:rFonts w:hint="eastAsia"/>
          <w:color w:val="auto"/>
        </w:rPr>
        <w:t>四種金屬釋出電子的傾向大小依序為鋅</w:t>
      </w:r>
      <w:r w:rsidR="00D536AC" w:rsidRPr="00AA45B1">
        <w:rPr>
          <w:rFonts w:hint="eastAsia"/>
          <w:color w:val="auto"/>
        </w:rPr>
        <w:t>＞</w:t>
      </w:r>
      <w:r w:rsidRPr="00AA45B1">
        <w:rPr>
          <w:rFonts w:hint="eastAsia"/>
          <w:color w:val="auto"/>
        </w:rPr>
        <w:t>鎳</w:t>
      </w:r>
      <w:r w:rsidR="00D536AC" w:rsidRPr="00AA45B1">
        <w:rPr>
          <w:rFonts w:hint="eastAsia"/>
          <w:color w:val="auto"/>
        </w:rPr>
        <w:t>＞</w:t>
      </w:r>
      <w:r w:rsidRPr="00AA45B1">
        <w:rPr>
          <w:rFonts w:hint="eastAsia"/>
          <w:color w:val="auto"/>
        </w:rPr>
        <w:t>銅</w:t>
      </w:r>
      <w:r w:rsidR="00D536AC" w:rsidRPr="00AA45B1">
        <w:rPr>
          <w:rFonts w:hint="eastAsia"/>
          <w:color w:val="auto"/>
        </w:rPr>
        <w:t>＞</w:t>
      </w:r>
      <w:r w:rsidRPr="00AA45B1">
        <w:rPr>
          <w:rFonts w:hint="eastAsia"/>
          <w:color w:val="auto"/>
        </w:rPr>
        <w:t>銀。</w:t>
      </w:r>
      <w:r w:rsidR="00775454" w:rsidRPr="00AA45B1">
        <w:rPr>
          <w:rFonts w:hint="eastAsia"/>
          <w:color w:val="auto"/>
        </w:rPr>
        <w:t>圖</w:t>
      </w:r>
      <w:r w:rsidR="00775454" w:rsidRPr="00AA45B1">
        <w:rPr>
          <w:rFonts w:hint="eastAsia"/>
          <w:color w:val="auto"/>
        </w:rPr>
        <w:t>1</w:t>
      </w:r>
      <w:r w:rsidR="004177CE">
        <w:rPr>
          <w:color w:val="auto"/>
        </w:rPr>
        <w:t>7</w:t>
      </w:r>
      <w:proofErr w:type="gramStart"/>
      <w:r w:rsidR="00775454" w:rsidRPr="00AA45B1">
        <w:rPr>
          <w:rFonts w:hint="eastAsia"/>
          <w:color w:val="auto"/>
        </w:rPr>
        <w:t>是鎳銅電池</w:t>
      </w:r>
      <w:proofErr w:type="gramEnd"/>
      <w:r w:rsidR="00775454" w:rsidRPr="00AA45B1">
        <w:rPr>
          <w:rFonts w:hint="eastAsia"/>
          <w:color w:val="auto"/>
        </w:rPr>
        <w:t>的簡易裝置。</w:t>
      </w:r>
      <w:r w:rsidRPr="00AA45B1">
        <w:rPr>
          <w:rFonts w:hint="eastAsia"/>
          <w:color w:val="auto"/>
        </w:rPr>
        <w:t>圖中，</w:t>
      </w:r>
      <w:proofErr w:type="gramStart"/>
      <w:r w:rsidRPr="00AA45B1">
        <w:rPr>
          <w:rFonts w:hint="eastAsia"/>
          <w:color w:val="auto"/>
        </w:rPr>
        <w:t>鎳片置</w:t>
      </w:r>
      <w:proofErr w:type="gramEnd"/>
      <w:r w:rsidRPr="00AA45B1">
        <w:rPr>
          <w:rFonts w:hint="eastAsia"/>
          <w:color w:val="auto"/>
        </w:rPr>
        <w:t>於負極，銅片置於正極，三用電表顯示約</w:t>
      </w:r>
      <w:r w:rsidRPr="00AA45B1">
        <w:rPr>
          <w:color w:val="auto"/>
        </w:rPr>
        <w:t>0.57 V</w:t>
      </w:r>
      <w:r w:rsidRPr="00AA45B1">
        <w:rPr>
          <w:rFonts w:hint="eastAsia"/>
          <w:color w:val="auto"/>
        </w:rPr>
        <w:t>，</w:t>
      </w:r>
      <w:proofErr w:type="gramStart"/>
      <w:r w:rsidRPr="00AA45B1">
        <w:rPr>
          <w:rFonts w:hint="eastAsia"/>
          <w:color w:val="auto"/>
        </w:rPr>
        <w:t>此鎳銅</w:t>
      </w:r>
      <w:proofErr w:type="gramEnd"/>
      <w:r w:rsidRPr="00AA45B1">
        <w:rPr>
          <w:rFonts w:hint="eastAsia"/>
          <w:color w:val="auto"/>
        </w:rPr>
        <w:t>電池的</w:t>
      </w:r>
      <w:r w:rsidR="00734D33">
        <w:rPr>
          <w:rFonts w:hint="eastAsia"/>
          <w:color w:val="auto"/>
        </w:rPr>
        <w:t>淨</w:t>
      </w:r>
      <w:r w:rsidRPr="00AA45B1">
        <w:rPr>
          <w:rFonts w:hint="eastAsia"/>
          <w:color w:val="auto"/>
        </w:rPr>
        <w:t>反應如下：</w:t>
      </w:r>
    </w:p>
    <w:p w:rsidR="006B0A37" w:rsidRPr="00132A97" w:rsidRDefault="005E7872" w:rsidP="000A0038">
      <w:pPr>
        <w:pStyle w:val="tit2"/>
        <w:spacing w:beforeLines="25" w:before="60" w:line="350" w:lineRule="atLeast"/>
        <w:ind w:firstLineChars="200" w:firstLine="440"/>
        <w:rPr>
          <w:color w:val="auto"/>
        </w:rPr>
      </w:pPr>
      <w:r>
        <w:rPr>
          <w:noProof/>
          <w:color w:val="auto"/>
        </w:rPr>
        <mc:AlternateContent>
          <mc:Choice Requires="wpg">
            <w:drawing>
              <wp:anchor distT="0" distB="0" distL="114300" distR="114300" simplePos="0" relativeHeight="251820544" behindDoc="0" locked="0" layoutInCell="1" allowOverlap="1">
                <wp:simplePos x="0" y="0"/>
                <wp:positionH relativeFrom="column">
                  <wp:posOffset>3841750</wp:posOffset>
                </wp:positionH>
                <wp:positionV relativeFrom="paragraph">
                  <wp:posOffset>104140</wp:posOffset>
                </wp:positionV>
                <wp:extent cx="1778000" cy="1664970"/>
                <wp:effectExtent l="0" t="0" r="12700" b="11430"/>
                <wp:wrapSquare wrapText="bothSides"/>
                <wp:docPr id="58" name="群組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8000" cy="1664970"/>
                          <a:chOff x="0" y="0"/>
                          <a:chExt cx="1778000" cy="1665270"/>
                        </a:xfrm>
                      </wpg:grpSpPr>
                      <wps:wsp>
                        <wps:cNvPr id="376" name="文字方塊 376"/>
                        <wps:cNvSpPr txBox="1">
                          <a:spLocks noChangeArrowheads="1"/>
                        </wps:cNvSpPr>
                        <wps:spPr bwMode="auto">
                          <a:xfrm>
                            <a:off x="682756" y="1469439"/>
                            <a:ext cx="436880" cy="1958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FA428E" w:rsidRDefault="000A12CD" w:rsidP="002D1199">
                              <w:pPr>
                                <w:snapToGrid w:val="0"/>
                                <w:jc w:val="center"/>
                                <w:rPr>
                                  <w:rFonts w:ascii="新細明體" w:hAnsi="新細明體"/>
                                  <w:sz w:val="22"/>
                                  <w:szCs w:val="22"/>
                                </w:rPr>
                              </w:pPr>
                              <w:r w:rsidRPr="00FA428E">
                                <w:rPr>
                                  <w:rFonts w:ascii="新細明體" w:hAnsi="新細明體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FA428E">
                                <w:rPr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54" name="群組 54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1778000" cy="1439545"/>
                            <a:chOff x="0" y="0"/>
                            <a:chExt cx="1793649" cy="1451945"/>
                          </a:xfrm>
                        </wpg:grpSpPr>
                        <pic:pic xmlns:pic="http://schemas.openxmlformats.org/drawingml/2006/picture">
                          <pic:nvPicPr>
                            <pic:cNvPr id="369" name="圖片 369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0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-2" r="21" b="9376"/>
                            <a:stretch/>
                          </pic:blipFill>
                          <pic:spPr>
                            <a:xfrm>
                              <a:off x="0" y="55984"/>
                              <a:ext cx="1684655" cy="116967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37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1947" y="1156996"/>
                              <a:ext cx="277393" cy="14025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4838B4" w:rsidRDefault="000A12CD" w:rsidP="002D1199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</w:rPr>
                                </w:pPr>
                                <w:r w:rsidRPr="004838B4">
                                  <w:rPr>
                                    <w:rFonts w:hint="eastAsia"/>
                                    <w:sz w:val="16"/>
                                  </w:rPr>
                                  <w:t>鎳</w:t>
                                </w:r>
                                <w:r w:rsidRPr="004838B4">
                                  <w:rPr>
                                    <w:sz w:val="16"/>
                                  </w:rPr>
                                  <w:t>片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72" name="文字方塊 3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30221" y="928396"/>
                              <a:ext cx="263428" cy="1313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CE5B29" w:rsidRDefault="000A12CD" w:rsidP="002D1199">
                                <w:pPr>
                                  <w:snapToGrid w:val="0"/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銅</w:t>
                                </w:r>
                                <w:r>
                                  <w:rPr>
                                    <w:sz w:val="16"/>
                                  </w:rPr>
                                  <w:t>片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74" name="文字方塊 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60241" y="0"/>
                              <a:ext cx="176530" cy="1308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512F77" w:rsidRDefault="000A12CD" w:rsidP="002D1199">
                                <w:pPr>
                                  <w:snapToGrid w:val="0"/>
                                  <w:jc w:val="center"/>
                                  <w:rPr>
                                    <w:b/>
                                    <w:sz w:val="20"/>
                                  </w:rPr>
                                </w:pPr>
                                <w:r w:rsidRPr="00512F77">
                                  <w:rPr>
                                    <w:rFonts w:hint="eastAsia"/>
                                    <w:b/>
                                    <w:sz w:val="16"/>
                                  </w:rPr>
                                  <w:t>＋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75" name="文字方塊 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9878" y="18661"/>
                              <a:ext cx="193675" cy="1308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512F77" w:rsidRDefault="000A12CD" w:rsidP="002D1199">
                                <w:pPr>
                                  <w:snapToGrid w:val="0"/>
                                  <w:jc w:val="center"/>
                                  <w:rPr>
                                    <w:b/>
                                    <w:sz w:val="20"/>
                                  </w:rPr>
                                </w:pPr>
                                <w:r w:rsidRPr="00512F77">
                                  <w:rPr>
                                    <w:rFonts w:hint="eastAsia"/>
                                    <w:b/>
                                    <w:sz w:val="16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71" name="文字方塊 3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0527" y="1180322"/>
                              <a:ext cx="664210" cy="2711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4838B4" w:rsidRDefault="000A12CD" w:rsidP="002D1199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</w:rPr>
                                </w:pPr>
                                <w:r w:rsidRPr="004838B4">
                                  <w:rPr>
                                    <w:rFonts w:hint="eastAsia"/>
                                    <w:sz w:val="16"/>
                                  </w:rPr>
                                  <w:t>硫</w:t>
                                </w:r>
                                <w:r w:rsidRPr="004838B4">
                                  <w:rPr>
                                    <w:sz w:val="16"/>
                                  </w:rPr>
                                  <w:t>酸鎳</w:t>
                                </w:r>
                                <w:r w:rsidRPr="004838B4">
                                  <w:rPr>
                                    <w:rFonts w:hint="eastAsia"/>
                                    <w:sz w:val="16"/>
                                  </w:rPr>
                                  <w:t>（</w:t>
                                </w:r>
                                <w:r w:rsidRPr="004838B4">
                                  <w:rPr>
                                    <w:rFonts w:ascii="標楷體" w:eastAsia="標楷體" w:hAnsi="標楷體" w:hint="eastAsia"/>
                                    <w:sz w:val="16"/>
                                  </w:rPr>
                                  <w:t>Ⅱ</w:t>
                                </w:r>
                                <w:r w:rsidRPr="004838B4">
                                  <w:rPr>
                                    <w:sz w:val="16"/>
                                  </w:rPr>
                                  <w:t>）</w:t>
                                </w:r>
                              </w:p>
                              <w:p w:rsidR="000A12CD" w:rsidRPr="00CE5B29" w:rsidRDefault="000A12CD" w:rsidP="002D1199">
                                <w:pPr>
                                  <w:snapToGrid w:val="0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4838B4">
                                  <w:rPr>
                                    <w:rFonts w:hint="eastAsia"/>
                                    <w:sz w:val="16"/>
                                  </w:rPr>
                                  <w:t>溶</w:t>
                                </w:r>
                                <w:r w:rsidRPr="004838B4">
                                  <w:rPr>
                                    <w:sz w:val="16"/>
                                  </w:rPr>
                                  <w:t>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73" name="文字方塊 3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6955" y="1180322"/>
                              <a:ext cx="369435" cy="27162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4838B4" w:rsidRDefault="000A12CD" w:rsidP="002D1199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</w:rPr>
                                </w:pPr>
                                <w:r w:rsidRPr="004838B4">
                                  <w:rPr>
                                    <w:rFonts w:hint="eastAsia"/>
                                    <w:sz w:val="16"/>
                                  </w:rPr>
                                  <w:t>硫</w:t>
                                </w:r>
                                <w:r w:rsidRPr="004838B4">
                                  <w:rPr>
                                    <w:sz w:val="16"/>
                                  </w:rPr>
                                  <w:t>酸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銅</w:t>
                                </w:r>
                              </w:p>
                              <w:p w:rsidR="000A12CD" w:rsidRPr="00CE5B29" w:rsidRDefault="000A12CD" w:rsidP="002D1199">
                                <w:pPr>
                                  <w:snapToGrid w:val="0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4838B4">
                                  <w:rPr>
                                    <w:rFonts w:hint="eastAsia"/>
                                    <w:sz w:val="16"/>
                                  </w:rPr>
                                  <w:t>溶</w:t>
                                </w:r>
                                <w:r w:rsidRPr="004838B4">
                                  <w:rPr>
                                    <w:sz w:val="16"/>
                                  </w:rPr>
                                  <w:t>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58" o:spid="_x0000_s1365" style="position:absolute;left:0;text-align:left;margin-left:302.5pt;margin-top:8.2pt;width:140pt;height:131.1pt;z-index:251820544;mso-height-relative:margin" coordsize="17780,1665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hNMJRBQAABRgAAA4AAABkcnMvZTJvRG9jLnhtbORYy27jNhTdF+g/&#10;CNo71vuFKIOMkwkGmLZB06JrWqItYiRRJenYadFdgUH7AemmmwLddtlFN/2bTH6jl6QeseN00ing&#10;JMgiDkXxce/huedecf/FqiqNc8w4oXVq2nuWaeA6ozmp56n59VevRpFpcIHqHJW0xql5gbn54uDT&#10;T/aXTYIdWtAyx8yARWqeLJvULIRokvGYZwWuEN+jDa7h5YyyCgl4ZPNxztASVq/KsWNZwXhJWd4w&#10;mmHOofdIvzQP1PqzGc7EF7MZx8IoUxNsE+qXqd+p/B0f7KNkzlBTkKw1A32EFRUiNWzaL3WEBDIW&#10;jNxaqiIZo5zOxF5GqzGdzUiGlQ/gjW1teHPC6KJRvsyT5bzpYQJoN3D66GWzz89PmUHy1PThpGpU&#10;wRld//379Z8/GtAB6CybeQKDTlhz1pyytmOun6TDqxmr5H9wxVgpXC96XPFKGBl02mEYWRbAn8E7&#10;Owi8OGyRzwo4nlvzsuL4jpm+o2eOu43H0r7enGUDLOIDUPz/AXVWoAYr/LnEoAXKDYMOqfeX767+&#10;+OX95V9Xv/1syH6Fjxos0TLE6iWV/itq8OYNzd5yo6aTAtVzfMgYXRYY5WClLWeCL/1UCTxPuFxk&#10;uvyM5nAsaCGoWmgD8iByQh9Mkth6Qey5sVwMJR36nhtEUQd+7Eeu3qxDECUN4+IE08qQjdRkEDRq&#10;H3T+hgtp1zBErlvTV6Qs1RZlbSxTM/YdX0248aYiAuK6JFVqyqOHw1cTpLvHda7aApFSt2GDsm79&#10;ly5r58VqulLMtIOwA3ZK8wuAhFEdyCA80Cgo+840lhDEqcm/XSCGTaN8XQOsMuK7Busa066B6gym&#10;pqYwDd2cCKUM2slDgHtGlP/yKPTOrZHAMR0Zinl9kLQE8b2OH10kedr+m5EkN1GzN0jBG4B/IMT6&#10;lDWyDwd4/9gDcvier8/iw7EXuxCqbdR6vh3rmXfEXkOyBP5akYLWrdj7sJjDLLGQx6cTQnWvNSrE&#10;3i6aEehpgwSZkpKIC5UbgJPSqPr8lGSSVPLhRhgH4JoWvKtfL69/eme40APM7IbpScB9kv3bGa0P&#10;H8vHtR2nJWlkwEjSfkNEoUSl0wT5snUWqLch6lvw0gnjiGaLCtdCZ0CGS/Cb1rwgDTcNluBqinOI&#10;49e5DYcH2VeAejSM1DqsQRcgrjuFUEnqeyc6tKzYeTma+NZk5Fnh8egw9sJRaB2HnuVF9sSe/CBj&#10;3PaSBceAByqPGtKaDr23jN+akdrcrXOdypnGOVKZGXAHXoFp3X9lInRJhKStnGVfQmTIPD5ywMvU&#10;dMC7KahPq7swRDAsskIuJU+hA16fqNaVO2LG9+NIxeigmnYQeYHvt+y3gzjYyDyDKN5LN5VJ2gjV&#10;BAu1zO0gX4EMaqKv5SunE1WIibOdZSs7Ah0Jdbay/SCOVdIccHfC0I3dTnQsB8RUc6PLeo8/W7V1&#10;U5czHku22klpBKG5hWpu+EBk813LkToBtVHsRO4tsgWu50Ddq+pS124TQJ/g/mOIP0hppFLWUKA8&#10;K7L1ddaarrlhW271xfRu6nAovi3H02Rry92uBLfDAJjY8cyKbPX+KfFMJ79nyjOoAraKmiqkJSY7&#10;zaCeHUchiJb83ouCQH3NDfnThqI97MoW90lSTXn0TKkG8rGVaj0mu6VaZMGNS1usRZbrqDQ+kA2u&#10;chzQMpU/ndC2Nz4Qn0D+HAqTx3W1sJNiDcrsrWRzH+bLwImDWH5xSWGzt7ANyjPPbaUN2BY4ys4n&#10;lUV7ZB8T24Y7VHW9pe6a1Wd4ey8uL7NvPqtRw+39wT8AAAD//wMAUEsDBBQABgAIAAAAIQBYYLMb&#10;ugAAACIBAAAZAAAAZHJzL19yZWxzL2Uyb0RvYy54bWwucmVsc4SPywrCMBBF94L/EGZv07oQkaZu&#10;RHAr9QOGZJpGmwdJFPv3BtwoCC7nXu45TLt/2ok9KCbjnYCmqoGRk14ZpwVc+uNqCyxldAon70jA&#10;TAn23XLRnmnCXEZpNCGxQnFJwJhz2HGe5EgWU+UDudIMPlrM5YyaB5Q31MTXdb3h8ZMB3ReTnZSA&#10;eFINsH4Oxfyf7YfBSDp4ebfk8g8FN7a4CxCjpizAkjL4DpvqGkgD71r+9Vn3AgAA//8DAFBLAwQU&#10;AAYACAAAACEAPRbSM+AAAAAKAQAADwAAAGRycy9kb3ducmV2LnhtbEyPQUvDQBCF74L/YRnBm92k&#10;2hhiNqUU9VQEW6H0ts1Ok9DsbMhuk/TfOz3pcd57vPlevpxsKwbsfeNIQTyLQCCVzjRUKfjZfTyl&#10;IHzQZHTrCBVc0cOyuL/LdWbcSN84bEMluIR8phXUIXSZlL6s0Wo/cx0SeyfXWx347Ctpej1yuW3l&#10;PIoSaXVD/KHWHa5rLM/bi1XwOepx9Ry/D5vzaX097BZf+02MSj0+TKs3EAGn8BeGGz6jQ8FMR3ch&#10;40WrIIkWvCWwkbyA4ECa3oSjgvlrmoAscvl/QvELAAD//wMAUEsDBAoAAAAAAAAAIQDSpXLN51IA&#10;AOdSAAAVAAAAZHJzL21lZGlhL2ltYWdlMS5qcGVn/9j/4AAQSkZJRgABAQEA3ADcAAD/2wBDAAIB&#10;AQEBAQIBAQECAgICAgQDAgICAgUEBAMEBgUGBgYFBgYGBwkIBgcJBwYGCAsICQoKCgoKBggLDAsK&#10;DAkKCgr/wAALCAEDAVMBAREA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9oACAEBAAA/AP38oooooooooooooJOOlRvcCMZKNUaahE38JoS9jkl8sVOGB6UtFFFF&#10;FFFFFFFFFFFFFMlm8uqNnr2l6gJDZ3scnlOUk8twdrDqD71bjuS7bRGamoJOOlMSUucEU+iiiiii&#10;iiiiiiignAyar3Tr5Z5X0/WvmH42fFf4x/E79oGz/Yv/AGX/AB+/h/UtH0hNb+JnjxtNhu5dCsZ5&#10;GWytLdJlaFru4aOcjzFZY44C20llxF4x8Gftw/svpcfEn4XfFvUvjV4f0+HdffD/AMYWdjb6w8Wf&#10;nexv7S3hV5VBLCG4QhwoRZEOM+1/s7ftB/Df9pn4Z2fxU+GOsfarG4kkguYJozHPZXUbbZbaeNvm&#10;iljfKsjcg/hXoGaKKKKKKKKKKKKKKKKY7AN96vD/ANqb4ieM9U1jR/2ZfhLqU1n4k8aLIb7VrcfP&#10;oekR4+03Yz0kbIiiOCBJIpwQprjIPhb4X/Y//aM8A3Pwk0uew8LeP1m8NeItLa5mnU6ikEl1Z6gz&#10;SMx81hDcRSSFsyGSMtubBr6cswuwSDd81WqKaEVfmFOooooooooooooopGBbpXyL/wAFoR430v8A&#10;YY1bxD4G+JfiDwreWfirQVk1Dw1qr2dxJDcapBayQ+amHClbgn5SDlV7ZrwL/ggr4z1fRPiR8Zfg&#10;v4m8eaprU18ui+LLS41/Upbu+u5phdWN4xmlYs6RpZ6eOT8vmjsRX6ZSRl7fb/s18r/FXw5cfsbf&#10;tNab+0T4Ruo7fwF8Stai0j4maGIwsNrqs21LPW0YD5HZlW3mBIDhon+8pz9U2770Az/DUtFFFFFF&#10;FFFFFFFFFc38T/HXh34Z+DNS8e+LtRjs9N0mykury4k4VURST+PoO5ryz9k34beLrmy1b9pL4qmU&#10;eLfiB5c7WcnC6PpaFzZaeq/7KO0khOSZZpOcAV8Q/wDBSvSfE3xW/aq8S32n/HTx14bh8D2+mnSb&#10;fRdceG0tb6GM3P2tYMmNpVZx87LnAxX6G/so6t4h8Q/s0+A9e8WavcahqV74VsZr6+ugBJcStCpa&#10;RwAOWJyeO9ekHPagZ70UUUUUUUUUUUUUUUV8zf8ABXrwlD4z/wCCe/xCs5bmSH+z4dP1WNo2wfMs&#10;9RtrpR9CYgD7Gvh3/glL4m/4RX9vPQwLmFU1zwjq2lMsnDOS1tdLt6ZINpjHPDH0r9eYz+5H+7XB&#10;/tF/Bnwz+0H8HfEPwb8XCQWXiDS5LVpociS3cj5JkIIw8b7XU+qiuH/YL+Onib4sfB3/AIRH4msI&#10;/HngDUJPDPjy1Zdrm+tgFF0Bx+7uYvLuUbABWYcAgge7UUUUUUUUUUUUUUVDdytHEzqegzXzv8WJ&#10;bj9qP9oOz+ASRNJ4M8C3EOr+PJFB8rUL771lph5+YL/x8Sjp8sSnIYivoCMLFY+WEVVVB8i9vb6V&#10;+RXxs+IK6/efF34rpZNKt74r1tLWP7R5hmjtpnskIOcBW8jcB0AYV+sPwt0a48N/Dfw94euoRHNY&#10;6La280a9FdIVUj8wa6KiiiiiiiiiiiiiiiiivFf+CiXhSTxt+w18V/D8F15Mj+BdQnilwDtaGBph&#10;+sdflP8Ase+LD4N/a0+FfiZriCNP+Est7WZrhtqqtxE8J57HLjHvX7gJxGB/s0SICM4r5X+OOqad&#10;+yP+13ov7TsttJa+D/iM9r4W+I11BGRDZ6hnZpWozgcYLMLRpTnaHhBIVfl+pLS4SZCyPuqbNFFF&#10;FFFFFFFFFGa83/aa+NY+CXwtvPEOkaV/aWvXkiaf4X0bdg6jqU52QQ/TcQzEfdQM3QGm/sv/AAgu&#10;/g38MofD3iPWv7V8R3876j4q1jaQL3UpsNPIoIGE3fKgwMIqirn7RvxVh+CvwJ8Z/FhTD5nhvwvf&#10;ajbpdttieWKB2RGPozAL+PrX5Q+EPgy9p8HPA/7O9hqMELXV14d8OTXkcG1D5t3bWs0wUf3g7v7k&#10;5r9mLdVMYYCpKKKKKKKKKKKKKKKKKK4T9prwxceOP2dvHvgyymWOfVvBup2cTt0VpbWRAfzIr8HL&#10;TxBf6f4C0b4gIkb3Wkrp+tLHJkLJJbNFdbcjpkxlc9s1/Qd4e1ODW9Ds9YtZUkjvLSOaNlbKsGUH&#10;IPcc1oVx/wAZPhT4Q+Mvwu1/4V+ONP8AtWl+INLmsr6M4yEdcb1yCA6n5lbHDKCOleUfsN/Fbxrd&#10;eE9X/Z2+L95HL46+GF3HpGsXG451Wz2Zs9SAYlsTRD5if+WiyDtX0JCcxqSf4afRRSF0HVqXcPWj&#10;I65pA6noaXI9aKKKCcDNV76dok3A4A5r54+HFxb/ALVf7R938Z5bWaXwT4Bkl0zwXJJxDqOq5KXt&#10;8g/iSLm3Rj/EspA6E/RNvEkPRa+bv+CoviNdF/ZS1Lw6LuWKTxRr2naMhhjDMyy3KNKvIIH7mOXk&#10;9O3OK+QfhnpVjrv7THwg8N6lM3l3HxEtrlo0bBdrS3uLuMfQSQRk+oWv1Rtf9SKkoooooooooooo&#10;ooooorK8Y2M+p+F9S0+3XMlxYzRR+5ZCB+pr+fzwrpN+PAkXhTXIUa6s7WXTb6P+HzIi0Dde2Vav&#10;2s/4J7eMpfHv7FXwr8UTxRxyS+B9OilWOTcqvFAkTc4H8SGvbKjuIjNHtFfL/wC2x4A1D4OeOPD/&#10;AO338PNPuP7W8FWr6f48sbFWf+2PDMrq86sgyWktnUXEZHzYEi8hgB9FeCfGfhnx14W03xh4Q1iH&#10;UNL1Wyju9Pvrdw0dxDIgdJFI6hlIYe1bWaCwAyaguL6G3OHavJPFf7SumTeMLj4a/Bnwje+NtetV&#10;H9pxaVIqWmm5QsoubpyI4iQMhMlyOQpqvpHgn9sDxTfSX/i74neGfDVq0ZNtpuh6S95JGxPAknmZ&#10;N2B6IMn6VaT4NftG2djcLa/tOvNcSRsYTeeFoTGjYOBhXBK5698d6zV+IH7Uvwqtyfip8M7Dxbp8&#10;fM2reBXf7QqcDLWUvztjOT5bOxxwBwD6L8Lviz8PPi94bg8T/DzxRa6pZzIRvt5MtGysUZGXgoys&#10;rKQQCCD0INdYGB6UtFNklES5Jrw/9rv4neJLXRtI+B3wpuT/AMJl4+ujYadIv/MPsRg3moOOyRRH&#10;AJBBkkjXktivT/hf4B0D4YeAtH+Hfhe18rT9F06K0tI25IjRQMk9yep9zXRNntXxN/wVY1u51Dxp&#10;8M/hzC8v2ddR1DW75VuNqt5EAhj3L/Fh7nI7DBPpXlP7JdhF4g/bj+G+njS/tDWNnrWrNLsJW3WO&#10;zFtvz0B33iKP96v0stwREAakoooooooooooooooooqG6B2HivwP1TTNU0Pxt4r0DW7Qw3Vl4w1eG&#10;ZT2Ivpv6EV+lX/BEfxr/AG3+x1L4Cez8lvBnjrWNM3eZu8xJ5xqUZ/2QEv1THYxnHGK+zKKp6lp9&#10;nqttJaXkKzRyRMkscihldWGCpB4II7Hg18wfsy/bv2Rf2g9Q/Yy16ct4P8QSXWufB+7mc/6ND9+7&#10;0bnP+obdLGMkmJyAAI8D6pRgRjNR3MpSBnBA4714J4q8TePf2mvHTeAPhvry6Z4D0O7aPxf4ks5c&#10;3GqXCnnTrQjhAp/102Tj7igklk9a8E+APBPwu8KxeHfBOg2ul6faxsywW6bVB/iY+pPUsSST1NcR&#10;r/7YHwq0qa4sPDdxqHiW6ts+ZbeG9NlvDuzjbujUqDnsT/Kq3/DXljZTqnin4MePNGt2haT7ZeeG&#10;5WjG0ZIJTcQce1dv8Pfit8P/AItadJqPgrxTa6gsJAuI4JB5kOegZD8yH2IFcT8X/gVro1ef4r/s&#10;9XljoPjqF1lZrhWWx1pFJJtrxE5IcEgTAF0JDfMBsPVfA34yWvxd8MyaheaQ2k63p032XxB4fnmV&#10;ptNugPmjbHUfxK3RlIIru1YMM0tZfiTXtG8MaBfeJPEWoR2dhYWslxeXc8gVIY0BZnJPAAUEn2rx&#10;L9kzw5P8VfEetftdeLraZbjxRGLPwfb3SlTY6EjZiKqfumdv3zdyCgP3a9+ij8pQuc9qV2wwr86v&#10;2+PFlp4x/be1DRLOa3kTwj4L0+yuDG+WjubqWe5aJuyt5K2z+pWVT0xm3/wTgstS1j9tjWNQhVVs&#10;/DvwtMczFvmaXUdSjKAewXS3yf8AaFfoVD9ynUUUUUUUUUUUUUUUUUVHcsRHxX4dftJR3Fr+1P8A&#10;FKxvLVoXh+IWo/KeMqz71I9iGBr6z/4IZ66lp4k+J3gtbdl+0TabqnmCXKs/lyQuceu1UB9QF9K/&#10;RaiivG/2vv2cP+Gifhp/Z+iazJovizw/fR6x4F8SW7bZtL1SHmN8jkxuN0Usf3ZIpGUg5p37H/7R&#10;Mfx9+FI1rXtMbS/FGi3kmk+NNBmXEmmanBgTRkf3Tw6H+JHUipP2l/FPj46NY/C74Q6hDa+KfGV4&#10;bCwvrjlNMtQN11e4/iMcO7YveVoweCSOx8A+DvCPwY8AWPg7RYorPS9JtRGjttX5QCWkc4ALE5Zm&#10;7ksT1ryOws/Ef7aV9darqGt3Wm/ClpkXRYdJv5Le68SiKXcbh5YyGjtHZAFVSGlTJyFYBvb/AAh4&#10;M8OeCdFh8N+FNBs9N0+3jWO2sbG1WKKJQMBVVQFAA9BWjPBviZEXtivMvid+zJ4b8aeILX4keErq&#10;Xw14x07P2PxBpbGMzrhh5N1GpC3UPzEhZASp5Qqckx/Af4peL/FT3/w1+Lul2uleONDIGqWdrcbo&#10;byFs+VfW/wDEYZMN1GVZXU8g1zvx90C7+B/jy1/aq8GWUawhobD4kWcShPtul5KpeHA+aa1Zwwzy&#10;YjIucqgr3PTbiG7sYbq3lWSOWNXjkU53AjrU7yhDg187/tMC4/aD+J2mfsd6bEZtFu7ddV+JEiyE&#10;KmmK/wC6siQeGuZAQRkHy1YgjIz79p1iLFFtoolWNAFRUUBVUDAAHpVyoLqYRsua/KHVtcPjz4y/&#10;Ej4uzXEkj+LPiBqFzGzrsH2W0CaZaYHobWwgb3ZmPevof/glH4Utn+J3xW+IMl7un8vRtHW3XG2O&#10;KGOe5z9S92w+mK+3gMcAUUUUUUUUUUUUUUUUUUVFc/6tq/F39utRD+298U7MW5jMfiKN9u3Gd1nb&#10;sD75zXpf/BG3xGNF/bV1Dw00MmNe8A3UqurjaGtrqDORnricY+jV+rgYHoaKKjmgWZCrj73Br5X/&#10;AGktF1X9kX492P7Z3guVl8I655OkfGLRljynlE4tdZT+7JAx8uQ/xRSZP3AR3HwhuY/i3+0v4s+L&#10;sV3DdaL4VtYPDPhmaF9yvK0Ud3fTZ6EFpreFSD1gk9qd+1XrN1428R+Ff2XvDoZrnxncS3XiKRck&#10;WegWpQ3TtgjHmySQWyjPJnJwQhx69oWiaZoum2um6VYx2ttawrFbW9vGFSJFUBVUDgAAAADoOK1A&#10;MDAoprj5eBXiP7Veg6t4TsrX9pj4f+E5tS8R+AhJd3FjYp/pOraUObyzT/no5iDPEhODKiDjdXoS&#10;3XhX4teAFmgeDUtE1/Sw8cinMdzazR8EEdmRv1rh/wBj/wAS+J7PwRqHwU8aXBn1r4c61J4fuLpj&#10;lr21RVlsbo8n5pLSW3L88SCQdq7D44fFXRfgx8NtU+I2vOPJ0+3zDb7huuZicRwr6s7lVA7k1x/7&#10;JXwf134f+E7zx18Q7trrxp431A6z4quW6RSOoEVpH3EUEQSNRnqrH+KvZqM9q5f4u+J08F/DfXfF&#10;0p+XS9FurkkNg/JEzdT9K/K/4c28sfgXTZp/M8yWzWWQSNubc/znnuctX2B/wSbsdPb4f+PtbtLb&#10;El144eO4mOf3hitoVA98e1fXFFFFFFFFFFFFFFFFFFFR3R/dGvx6/wCCnk2n2X7fHjmxRVjmbTtI&#10;upB/eD2aIG98tE4/CuG/Y08bf8K7/bk+D/jpLmc26+MW0fUltZsGSLUrO4sY0dc4ZBdzWjkHOPL3&#10;dRX7c2DKV4arNFFYXjTwxonjHQL7wt4m0uG90/UrOS11CzuBmOeF0KujD0Kkj8a+NP2B9X8Sfsnf&#10;B3wH4b8TaeF+Gvjotf8AhnWJrppZtFkv5nms7O7kbO5WjeGNJMgB8LxxXv8A8JbZvFn7THxM8c/a&#10;I5V0eLS/Ddj5cgby1SD7ZN0HBL3SgjPJj7YFezwqVjANOooqC/VDaSK23lTXjv7HF5FpXhTxN8H2&#10;dfO8C+LrzS0hC7fLtXK3NtxgAL5M6AYGMDjiq0V/beCf247vSBOscXjnwKt2qM7DfeafPsJA6ZaC&#10;5TPfEP5YNzaN+1P+04ukTw+d4H+EuoR3Fwr58vVfERjJj6feS2R93oZHXIO3FfRVumyJQ68qvPFT&#10;U2aQRLvIr5v/AOCp3jS28P8A7FPivRodTgt7rxK1j4ftftE+z5r67htmYYOSVjeR8eiHtmvivT7z&#10;S5oEt9OuYXSNQiiFwVXA4HHtX2n/AMEuLe7b9l7+172y8n+0PFusSwr3eNLySDd+JhOPavpOiiii&#10;jNGcdaKKKKKM0UUUUUVDeZ8hiP8APNfh/wD8FgPgb8T/ABR/wUo1a6+KvxSaPS9Q8B6Xd+H7Hw5b&#10;G1aawS+1FBDcOSTJJE2MsuMrMvAwK+e9b+AHhXwvDb+MfDHjHxNol9pGpW+oQ6np+qSSSW7wyrJ5&#10;iq2QxXG8D+8tf0U/Diy/szwZpenLqdxfC302CJb28YGa4AjUeY57s2Nx9810NFFcD+0z4h1Lwl+z&#10;1478U6PM0N5pngvVLu0mXrHJHaSMrfgwBrD8G/Arwjqv7Inh34F69Z/bNLj8C6fpTLNydsdrGiSf&#10;7ylQ4PZgD2rg/wDgmTZ+INL+Eni7T/HV/b3HiK3+Jesxa3PDJuaSRJVSN3/2miWNj9a+lVdW6Glo&#10;oqO6XdAy+teM+Azp3hP9szx/oVtLMsniTwhoetNC/wBx5opLuzldf+2cVopHsD3rhv2/fFXxK8Be&#10;J/hf4m+DVlZ3Xi7UPE95oGi2l7HuhL31lIv2iTHPlQmJZXA5KgjuK9l/Z6+Emn/A/wCFemfDvT72&#10;W9ltYi1/qFx/rL66c75rhz/eeRmY/XHau+opsyeZGVr88v8Agtt8CfAHxZ8b/CGw8Q+I9cinmvtS&#10;e60mx1SSG3u7OC3/ANY6qfvJLcRYcYPz45zXx1qX7DXw90HSvtHwq+Ifijwnf27NLDfW+tSzoHxg&#10;eYkpIZRjkcV+l3/BHfRPjFov/BPX4cXPxq1jS77VNa0KPXLa50xGXdb6h/pyCUEAeb/pB3beM9K+&#10;pqKKKK4X4vftHfA34B6MviD4y/FLR/DdmxAjm1W9WPfllUbQfmPLAcDvXnqf8FQ/+CfjHH/DV3hH&#10;8dQP/wATTv8Ah5//AME/jwP2r/CH/gwP/wATS/8AD0D/AIJ+/wDR13hH/wADj/8AE0f8PQP+Cfv/&#10;AEdd4R/8Dj/8TR/w9A/4J+/9HXeEf/A4/wDxNMk/4Khf8E/IkLv+1l4PAHUnUTx/47Xr3g74ieCf&#10;H+gweJvBHiex1bTrmMPb3lhcrLG6kZBypPUVuLIHGRTqKKKKGAYYIr80P+C92m2mhfE34N/ES7tY&#10;YLNtK8S6Te6izBf3jtplxbxs3+7b3RUf7/rX59eIfjb8JdR0DU9JtvH9j5n2OSJmVmYRs0ZxnA/H&#10;6V++37M/ii68b/s+eBfGl80bXGr+D9Mvbjy+gkltI3bHtlq76iivO/2u0DfsqfEzP/RPda/9IZq6&#10;XwKpf4caKq9W0e1x/wB+lr4S+D2peMv2UPjt4v8A2ihqM138OfHvxe1bQ/iBZzTMy6HfLc+VY6nH&#10;k4WJsiCUDH3om/hNfoDZXdvIiiF9ysowy8g8etWwcjIoopsyloyBXlN1bpH+2Xp8hjXe3wyvAzY6&#10;41C2xz+J/OvKv2rILjVf2r/hX4jsbo7vCvjbTbYpuO0f2hHdJJxnG7y407ZAk7V9VooUcLTqKjuH&#10;VI9zV+af/BV39o7wR4Q/bM8NeEPGGvGG30X4dtLZxx2byHzr++/fFiBwAljbkezmvAfGfxf+H3xS&#10;+EHiLTPhT4zsdWv7/S5rDT4bW6Cu086eVHjODw7rz2xX7HfDzw1ovg3wfpng7w5pkVlp+k6bb2dj&#10;ZwDCW8MUaoka+yqoA+ldBRRRRX82/wC0B+1F46/aj8VQ/H3x/C17rPiq8MnhfTZvmj0q1l/fRxL1&#10;ChIVUsw+8VPfFc9b+DoLJPO8S+Nbua4kA8x2uhEmQOQq9hn61L/wjnhMnH/CVzf+DIf40f8ACN+E&#10;/wDoa5v/AAZD/Gj/AIRvwn/0Nc3/AIMh/jR/wjfhP/oa5v8AwZD/ABol8N+EZEaOTxNIylcFW1IF&#10;T7Hmu8/Zs+Ovxf8A2TNfj8S/s5/FC7tUimEk+hXV4Z9NuCeCjw5wgPquPXrX7gfsPftYaH+2V8Bd&#10;J+MOlaS2l3U0klprejvIHNjexHa8e4dVIwynurKT1Ne0AEdTRRRRRXz7/wAFFfgX8E/jJ+zxrHiH&#10;42/DceKLXwLp954jsNMFwYmea3tZThT6lNy8+tfzlXP7Rko/aC8f+IPhP4A03w/oPiO1sm03RLxm&#10;vTp0axJHmNyVAZvKyeCPnIHFf0L/APBHz4xat8cv+Ce/w+8Z+InVtShsJdPvmVFVTJbzPFlVXhRh&#10;RgelfUFFFed/tcn/AIxU+Jg/6p7rX/pDNXUfDzn4d6G3/UHtv/RS14T+z/8AD3wn8V/g98Ufhx44&#10;0hL7Sda+KHia1vrd/wCJHuiMj0YdQRyDgjmov2G/iF4v8Hanrf7GHxq1yW+8XfD3b/ZOsXfD+INB&#10;kJ+yXue8iLiGUDOHTP8AEK+lY2BHBpwORkUUyeQpGWFfM37RHx11r4WftZaHbeBfh7feLddvvh/d&#10;21tpOmsv7hmvrdledv8Almh2HDHrg4rC8ReDviZoVp8P/Fvxmkth4n8U/HDS7/ULWykLQ2SeTJHF&#10;bKT12Ioye5LGvrhfu0tFQXuRA30/KvhT9vrxtFr/AIh8eT33wd8G6xovw70ESXusalqEtvfpI1m9&#10;wQroMbF/d8Me7ECvnH/gkx+xj+z7r/ws+F/w2/ao+EGuSfES/ju/E+ka3Hds9jJbLeNeW6rKhyPL&#10;ikt1ZHPL7uua/XqC3jtxiP7v8qmoooor+XzwCinw78NwF3bfDqn5u3+hxDP6mv0+/wCCHn7NHwU+&#10;Lngv4jfE34nfDbSfEGqWPi6PRtPfV7NZ1trQafZ3LKqtlQWlnck4z0GeK+9/+GN/2VQP+TdfBv8A&#10;4T0H/wATXzL+2d+0x/wSs/Yc+JWk/B34s/AHS9Q8UaxpLanBovhnwEt9cR2m9kEzrGh2qWVwD3KN&#10;6V037FfxC/4Jpft5eG9e1/4IfAXw+snhrVFsdc0vWfBsVpd2cpjDrvidAwDKeDiuR0f9sb/girrv&#10;xwT9nXStC8FTeLG8RHQ/7OTwchxfeZ5ZiLeXtzu461k/Ej9vv/ghn8I/Huu/DP4gaZ4LsdX8N6xc&#10;aXrFu3gsEQXUErQyJu8vBw6kZzzXj3/BZT4Ofs7eHfDnwl+O3wF8C6To6+LGntJrrR7UQR31l9mN&#10;zDuRcLlWZiGxn5yCSMY9n/4N/Vb/AIUJ49DHgePMgf8AbnBk47Zr9AKKKKKKxvFXh+DxLol9ol3F&#10;HJDfWUtvKkigqVdSuCD1Hzc+or+T7xN8PYvAXxH17RriZmvtL1C50i4kXKq/2ad4ydvbkNX7bf8A&#10;BtB8RV139jXxX4BmGG8N/EC5Vd0md0c9tbzg46qNzMB7hq/SJZAw4/u5p1Ga87/a6wP2VfiYxP8A&#10;zT3Wv/SGauo+HWW+HOhf9ge2/wDRS15f+xPEj+GfiAHH/NXvEX/pWa5z9uj4b/ELSLLSf2s/gdoY&#10;1Dxn8NZJLptIj+V9d0d8C+sM9S5iBeL/AKaIvrXs3wg+JPhX4vfDvSPif4I1JbvSdb0+K7sZlP3k&#10;cZ59GByCOoIxXU/ShjgZrk/ix8UvBvwi+HmtfEXx9rMdjpOi2ElzfXMmcBFGcDHJZj8oA5J46185&#10;/sm+CfFP/DVM3xq+JUFxD4o8ffD+51C+s7hudOtEvrVLS0A6Dy42Of8Abd/avTv2ulVb/wCE4I+b&#10;/hbmk/8AoM9e1Z70UVHc4aPGa+KbvwH4S/aD074t+FfHFutzovi3xVqWl6lHaSbGlt4o0tWXd6/I&#10;wJ7V2H7OHh/SrP8Aas/4R7RCsVj4N+GcFtb2scfyxLdXZVfm7HbZYx9fWvqrpwKKKKKK/mB+Hg/4&#10;pz4b/wDYur/6SRV+vn/BvoP+LEfE/wD7KcP/AEz6dX6BEZ4Ir4FbStO1H/g401D7daQzeX+ytYtG&#10;0kYbYTrV4OM9CQe3Y1zf/BLy3t7b/grF+3JbQxhY4/GGglVXAAzaNngV8x/A/wDbW03/AIJS3Hxi&#10;1D9qH9gzxRqlrrPx81fXNF8dPokHlRQ3P2aGBUmkUspLws4wR9/jvX2Z/wAF2Phb8LE/4JO/GXx9&#10;p3w50O31W40azuv7Sj0iBbjzJNTtCzmQLu3HccnOTk+teE/8FQVA/Yb/AGW1z/y5x/8ApoWvaf8A&#10;ggBn/hQ3j7/sfD/6RwV990UUUUZGM5rH8S+LvDfhOH7T4j8QWOnxlWZXvLpIwQOv3iM4r+af/gpR&#10;ovhzw/8A8FB/jBpfhLXLTUtMuPGT6pY3VkQY3jvoY74qpHBCtcPHkcExmvoz/ggF+2X8K/2UfjR8&#10;TPCfxm8VWuj6N4v8L2GoWl9dzEKt1p9xJG0Sr3aSPUM+uLb6V+nFv/wWU/4J/PK0KfG6FvL+Vttn&#10;J/hU3/D5H9gEnafjXGfpYyf4VDP/AMFlv+Cf0C75PjdGuT3spP8ACsv4+/8ABSf9i/4kfsu/EKx8&#10;MfHzRXuLzwJq8NvbzTeXJJI1nKqrg9ySK+ovhu+74daCR/0Brb/0UteU/sQ6zpL6Z8QtHTVLZrxP&#10;i14id7VZl8xV+1/eK5zj3xXtd/5bWzK67lK4YV8ufs/3w/ZH/ah1j9kfVblo/CvjpbzxR8Lppvlj&#10;t5g4Oo6Up6ZR5FuI16mN5f7lfVUL7olJPahyNvJr528eD/hpv9pa1+FFvbifwZ8PbyHUPFjt80V7&#10;q3D2tiR0ZYx++cdm2AjrXbPBDB+2Pp4jGFPwzvuP+4jaVhftoapY6TL8LNR1K8it7eP4uaS0s00g&#10;RUGyfkk8Cu3uP2j/AIEW1y1nP8YPDqyr/wAsxq0Wf0NP/wCGkPgVjP8Awt3QP/BjH/jQ37RvwKBy&#10;fi74f/8ABkn+NZ+tftSfs9aTYT3uofGbw5DHBC8sjyapGAFUZJ6+lfOH7IU2u6n+zf4S8ZeKLJbf&#10;VvFGljxFrFvHGVEN1qLNfSxgHkbXnZBn+7Xd/sLtdeKviF8ZPiVcSyPayePLfw7okjRbUe107TrY&#10;SEeuL+51GMn1ix2r6bDqRnNLnPIoooor+X/4fMB4c+G5z/zLq/8ApJFX69f8G/F5bxfAj4nIzfMP&#10;icv/AKZ9Or9A2kQjrXxB+2F+xL+2vfft76f+3X+xV4/8JWepzfDWPwhrWleLreR4jDHdy3KSps7k&#10;zEH/AHRXnfwi/wCCR37WF5pHxb+Inxf+Pmn6J8Rvix8RNC1/UtQ8ICWO2gtdOZf9HXkN+8UFW7Yq&#10;7/wUd/4Jf/t/ft/W3iH4Ta3+1p4csPhjqHiKHUtK8Onw3/pFqsD74kacHLEd/Wvqb9vT9ky6/bJ/&#10;Yq8Xfsn23itdHk8UaXa2i6q0O9YfKuYZsle+fKx+NfFn/BaDwA3wl/Z3+AHwum1AXT6BfT2H2jbj&#10;zvK03Zux2yR+Felf8G/zbvgN4+P/AFPh/wDSOCvvyiiiiub+Kdp4yvvhzr1l8PtRhs9fk0e5TRby&#10;4XdHDdmJhE7DuocqT7V+NPgf4bftAay8fxV/a/8AhJ8V/HVrql1qDtr3hvXiFnjWQqOOQEGzG0KP&#10;u96+T/26/Dnwcf406brv7P8A8O/FHhrTdU0GOG8sfGcjLcT3iSNmVZZVUOGR1HGAMVf/AOCZfjf4&#10;a/CX9tPwv4w+P/hXT5/DCQ3lrqzaosFxHAskJCuF3HJDha/Xez/bB/4JBPtktfD/AIbkCjDPD4TE&#10;gH4qpqyv7a3/AASG5A07w/6f8ia//wAapkv7Yv8AwSEKLcXHhrw7tz/rJPCO0D8WQV57+0x+1Z/w&#10;ST8UfALxtofhPw54WuNWvfCeowaVHb6DErtcvbusRB4wQ+05zxXf+Cf+C1n7IcPhfS/CemWPi6+v&#10;7XSIEaHTfD8lwcrGoJ/dljivgzxXL8W/jxqHxE/aM/Zv+EPxK0++k8Qa7rJ8QLqTW1tYLFMHx5fy&#10;7JFVPnDZyR04r9dv2LtI+Oulfs2eEYP2jPEsOseLG0wSatfw8mQOxaMORwziMoGYABmBPes/9uT4&#10;Lax8W/hGus+ArFP+E08F6jF4j8D3g+WSHULfJ8sN2EsTSwMOhWUj0x137Ofx38JftF/BTw38Z/B0&#10;j/Y9c01ZmgkXbJbTj5ZoJB/C8cgeNgejIRWP+1J8Z5vhL4EgTwxtuPFPiC+XSfCWmfea5vpASG29&#10;dkahpHboFXmvjr9sj4jftM/8E+vCPgD4UfBDT7xdE1+6MnjL4hQaW2p3txqczvJcyNEPmJ/jH+zw&#10;PuCuU/YB/a++CngL9oy48b/Gn9szxJ4qu9U8By2M9340tXjNjPFexv5SRqpMYZSx5AJ2V61+3t+1&#10;T+w1+0p4T8C/Ca6/aI0trDUPiXpZ1R7PUHtZoLcCbc4kZRswdoz2zVGb/gnX/wAEqb8LJd/tCNNn&#10;DfP8TrcZB9cEGr9h/wAE6v8Agj5EN1z4l8O3jf8APS6+Iqsf0mFT33/BO7/gjrMmxNb8L2x6eZD8&#10;QlU/X/XV5D+1v+wJ/wAEyPCn7P8A4ovPh/8AHRodXvrSPTtPjh+IkNwiSXMiQbvLySQokLY9Bziv&#10;atV/a4/Zl8OzSaQ3xc0WSS1j/wBRpsxuNigcD9yGHQYFfHuha5+y9ZaPH8V9P/bl8beEPF15dXes&#10;6pYabbzRPDe3U8lw6Rq5CnmU8bepHevZv+Ccf7aH7YnxB/aV0r4Jajr2rePPAV1o9xft4x8UaG1j&#10;dCGEIHcMQPNw9zaruxz5vtX6ZWpJgUk1JRRRX8v/AMPhnw38OQf+hbX/ANI4q+mf2MvEH7a2n+JP&#10;E+hfsWwa/NIIrW68TW+krGYg0gZIZGDkfORCVyOy1678Xf2mP+CvHwC8PWvi34xah4n0DS7zUFso&#10;b68tYPL85o5HVPlJIyqPj8K4Uf8ABT/9ucjP/C977/wHj/wo/wCHn37c3/ReL7/wHj/wo/4efftz&#10;gZPx4vv/AAHj/wAKv+E/+ChH/BSv4gR3M3gLxT4v1yGzuPIurjS9D86NJMZ2ZA64IrzL9pj4tftU&#10;/FTxDol3+1MfE/m29vMNCj17TWt4l/56sgxgv8ygn0xX6Df8G/hB+Anj4j/ofP8A2zgr78ooooqG&#10;/TfayD/ZryX9iGxR/wBl3wuSP4bz/wBLJ6/PT/g53+GtlN4O+FvxIe2LJFrN9pUmYQYwzwrMuTjh&#10;j5MhHsDX5c/s66l4U8BftDeA/F2u6DpdzYWPjLTX1GHULdTA1ublEk3jGNoR2P4Gv6T9N/YY/Y+E&#10;a3Wnfs/eG41lRXUwWe0HPf5SKtf8MO/sn7gT8CtD/wC/Lcf+PVFP+wl+yPeDyrz4AeHpUH8E1qWH&#10;6mua/aT/AGZf2ffCH7KPxGi8M/BbwvZ/Z/AGsNbtFocG6NhZS4IJXIPHXPBFeifB74W/Dnw54H0P&#10;U/D3gDRdPuJNEthJcWOlQxOw8peCyqD/AI14h4RthD+yF+0EU4H/AAknjn5dv+zLX0r8PUEfgTRV&#10;A/5hNt/6KWtC5hildfMP096+SfCHjXwx+w/+1j46+FvjXUY9L8BeP7eXxl4RupCfKs9T3BNTs1Hq&#10;8jx3CqB1kkwOtd18APCus/HL4qXn7VfxF0OS1toEew+HGl3SMr2Vi3E126t92ac/lGoHc12nxpso&#10;j8SPhmjLlW8XT/Ke/wDxLrmuC8d/sx/ATxx+2Bptp4o+Euh3Kt8O764ZVsFj3Sfb7Ub2KY3Ngnk5&#10;61xnx8/4Jr/sa6Wnh240/wCDGnxtqnjvTbe8XJZXjkkwy4bPBroPEn/BIH9hDxJbNaz/AAXtbbdz&#10;us8Iw/Ssmz/4IqfsJWcYjg+HU2P9u45/lTrj/gi7+wnMmyT4cyc8f68f4V5L+0Z/wTO/Yx+DFz4F&#10;8M+BvBP2fUfEnjiKFmlxK0tpDDLcToMr8oyiAn0NN+M37KP7N/w3+DXiTxFZeAvs6WOkTTBdPYxu&#10;zqhCfcxk7sfjX1J8GP2LP2dvBXg3Q5pfgvokmqw6JbwXV1qFmtzKziNd24ybudw5NX9c0TTtM/a4&#10;8A6dp9lHbww/DHxUkMMMYREUX/h3ChRwAMdunSvWYUKIq1JRRRX8v/w+/wCRf+HP/Yur/wCkkVfR&#10;37I37YXxe/Ys8X+JvE3wv0nSNQXxRZ2UF1HqiNmM27TFSu31845+ldR+11/wUk+O/wC2J8OtP+GP&#10;xG8PeH9P0yw16HVXm09XEjPFDKirljjrL+leA+BrbxP8VdetfDnwy8LXWqm+1FbKHVGQw2ImOcI1&#10;ww25yCvGRu4619FW3/BLD9ru50mO9urvwvb3EkId7P7ZI3ltjOzdjqOeehryn4qfs3/tD/AizbVP&#10;iv8AC28tNPXBk1awf7Vap7syDK89cjAHevS/2KP+Ci/xV/Y08Eap4J8DeEdD1iy1jWm1MXF5I+5G&#10;aJEwNpwQQoP41R/bT/bm+Jv7bc/hn/hO/Cul6XH4Za6a3Gms7ea06xg7tx7eWPzr7b/4N/VCfATx&#10;9z/zPn/tlBX35RRRRUd2f9Hb6V5X+w6f+MXPC/8Au3n/AKWT182/8HBvwgl+I3/BNbxJ4ptIbiS8&#10;8CeItL8RWsdvj5lFytpcs/8AsJa3lzIfQoD2r8B7+Brq0ntkZcvEyhh/DxwfzNf1MfslfFS3+M37&#10;Mfw8+KUdxFK3iDwbpt7M8P3fOe2QygewfcPwr0kPnikMmK85/a4mQfsp/Ewgf8091r/0hmrqfhnK&#10;H+HOg/8AYFtT/wCQVr538Ln/AIxB/aD/AOxj8cfylr6R8A/8iJov/YJtv/RS1g/HH4naL8Gvh7qX&#10;xH14PJDp9uBDbx8vczudsUKjuzuVUD3r41/ai/Z8+M+mfCNf+CiHxWV/EHj74dX1v4rtfBNsxexs&#10;dFhBN/p0MeD5kzWjSkyEEmVVwOBX3B4E8TaF408L6b4v8NXaXGm6pp8N3p88X3ZIZEDow9ipB9q5&#10;X4zn/i5Xwv8A+xuuP/TddVDfH/jMvTD/ANUxvv8A042lSftGNtt/Bv8A2UTSP/Rpr0fzlxmlEhIz&#10;imyNkcCvmX9pjy/Ev7WvgnRjcSbfDPhXU9VkjWP5RNcSxWsZJ90WfA/GuP8A2h9JTxlovhj4VSW8&#10;0y+LvHmj6bcxwSbS1qt0t1dAn0+y28/16d6+yrTAt1wa808WH/jMfwL/ANk08V/+nDw7XpyfdpaK&#10;KK/mB+HZ/wCKf+G//YuL/wCkcVegPwuAKr3vwh+I/iLw/Y/H3WvCl1c/B7wz4ljtvH1xYXBW6kg2&#10;kNIgAyYYnKGTHJGRX6LeF/A/wj8V/Bqx8LeA7OzXwpeaeh0waVhI1iPzJJGV6EE53DnPNd9+zj8W&#10;tXOozfAn4oXxbWtNTdouqXUnza3YjIEme8yDCyDvw38Rr2C50ywvrWSyvbSOaGZCskUsYZWUjBBB&#10;6/1r86P+Cin7FekfAJI/jj8HtFjtvCk94IfEelQZ26dLLJhLiMdBEWYKw6KSCOM180QOXUn3r9RP&#10;+Df/AP5IP4+/7Hw/+kcFfflFFFFQ3rEW7/7pr4h/Zu/bq1zRPgRpPgv4PfADXPFV3pV1fWl5f3Fw&#10;ljYrMl7OGVZHyz49QuPc1wf7Yeu/8FJP2rf2cPHXwlvLX4a+EdJ8ReGb6zmsbeO5vruWFomwnmsw&#10;RXPTcFwDzivwgsfDPjgW0X9r+N3WTy8TxQ2cYAf2Pt0r9n/+CQutfGzxj+wp4PTTv2n9ct4dDF5o&#10;39nWdvCq2n2e5kVE+7nJiMb8/wB+vo9vDn7S5b93+174oX/t1g/+JqLWfDX7Tl3p7W+j/tieKLO4&#10;24+0GwtpPm9cMuK87+POg/tzaX8BPG1sf2zpNWsZPBeqJfW+seE7VmlX7JJuAZANuVJHsTmvYPgv&#10;Zf8ABUvwT8MfD9zf+Ifhb43hbRLV1huLG6024VfJTC70coWA4ztwa8H/AOG7tb+Cn7PXxs8DftMf&#10;AfWPC6ar4j8Vwr4h0+4S+0+G6uEfbE7KAyjcdoYgg8etfox8OZVm+H+hyK2Q2j2xBHf90teI/tb3&#10;F14n/aP+BPwXubJptH1fxPqmu6sVY/MdLsGlt42HQoZ5omOe8S17vq1ha6los2mXkCyQ3FuY5o2X&#10;IZWGGB+oOK8B/wCCZustY/AG7+Cd9JI198L/ABVqHhS4SRgXENvMWtSfQG2eEgdcY9a0f22/jf4R&#10;/Z8ufhz8SPG0V7JZ2/jR4Vh0+1M000slhcqiKo7kkdSB3JrxHwb+2N+0R+0X+1qbj4A/s/afp8mn&#10;eAbiFrjxprO1fLe+gPmeXAM5yoG0N368U79s5/8Agoh4V+Hmi/EHxf8AGfwHpcFj4y0uRdP8O+GZ&#10;ZHR/MODvuHbOG56civJIf2j/ANt+cK+tftS3TMG/eLaaDbRD2xgcc0++/aC/a8nCm0/ae1yFh94/&#10;ZYW3fpRB8f8A9rxI2S7/AGoNdm3fd/0eFcfktY/wSj/aY/aC+PfjjW7j9qTXra48O6Tpelm8bR7e&#10;WORnE1yYvmXqFmjc47SCpPjde/tlfBf41/Dm7tPj3oPia6086lrNjb654bWFEkjhW03OICrHK3rb&#10;fQg16h4R/wCCqf7V3hl47b4n/s3+G9chXAa68K63Jbv7ny5w3P0IzXq/wD/bI+HP7Vv7XXhm38La&#10;Rqmj6xofwz8TNrGi6xb7JYFl1DQRG4IJV1Yxvhgf4T0r6uT7tLRRRX8wHw8Zj4e+HOP+hcX/ANJI&#10;q7PXdXt9E0e61q7J8mztZJ5f91QWP6Cv1c/Yx+D9n4S/Yt8D/DvxfoUMlxfeEbWfxNYzxKVlvLmI&#10;TXSuBwR5kjrj0AFfMkukeIP+CcPxvg+E/izVJrz4P+PNZk/4QO++zkr4Yv3OTp0j9FgY8x54DFh3&#10;Ne1/EDwX/wAJdp8F5o92LHXNJuFu9B1bbuezuEYFXGfvKQCjL0ZSVPWvUP2fvjpY/FbRrrQtaaK1&#10;8V6DIkHiXSlUr5MpGVkTP3oXHKuMg4I6qQOk+K3gTw/8Tfhlr3w/8S6dDdafrGk3FrdW8ybldXjY&#10;Hj26/r2r8YdCt7iz06OwurjzpLbMDzbfvlCV3fjgmv1O/wCDf/8A5IP4+/7Hw/8ApHBX35RRRRVa&#10;/wA+Qxx/D+dfl1+z5+yB4l0fwn/wsr4J/tCeKvCd9qmq6lNqWkvcC+0q4mN9OWlFrMCsbEcHbivS&#10;G8Mftu6dazWknjzwVrkbAoq3WkyWzMvQ5KNjpxwK/C34veEfix8J/iz4o+G3iHwlZx3mieIb20uI&#10;I75mCbZ32hWOcjYV98V9zf8ABFj9pH9pDR/hn40+EvgT4E2fiL+z9cj1Xa+vJbmHz4FjI5Q5BMAP&#10;tz619nR/Hz9u8f6z9ivTfw8bp/8AGqsaj8dv24Y7VX0z9i+xknI+dZvGkYUH0BEVcb8a/iz+3rq/&#10;wV8ZR6z+zT4Z0ax/4Q/UTdXE3ihpmRfssm4gKgycZx7ivqz4IQft5eP/AIJeD/EH/CY+CPDsOoeG&#10;bC4WOHSZLqWFXt42Cks20sAcdMZr4/8AEv7J998VLz4yeM/2k/ivrni+Pw34q10aboCyCz0p5kgV&#10;jPJaxYWRvM6bs4wDX6j/AA6iS38A6HBGMKmk2wUegESivEv2no9S0b9sr9njxi0oh0k6x4j0a8ma&#10;QANcXWkmW3j+rNaNj/d96+gpE8y3wn92vnL4A2yfD/8Ab0+N3gA3NrFF4k0rw74us9Pgj2kM8M9j&#10;cTOe7O9mn/fNcd/wWC8B6F8Sfg14O8M+JFuPs03jZX820uWhmiZbO4KvG6nKMD0I6GvnL/gnp8Jf&#10;2j/Dv7S+p6Z8LP2gDcLbeA3IPi7S1vJHi+2xYjaUYduRncTnHHc16/8A8FFZP22tM+BFnH4qXwLq&#10;lkvizSw01qs9vIW83jgsQMnrXyG3jn9p+x2JL8FtHutv+sa31wrx/wACWm3nxU/aOiWNrP8AZxjk&#10;Y/f/AOKijGP/ABymW/xW/aQebyrz9m+OOPbncviSMn/0CvSf2CPHv7U83ws1zxj4U+AVjcR+JvG2&#10;qXs2pap4i2bvJm+xwqihP9WsFrEgb+LYT3rn/jrq37VXjH9ofUNU1Hw34S0260XQLLSxH9rlnCb3&#10;luGZemCyyRg+8Y9KwpfBP7RmvI0Oq/GDT9LhkHzro+jK0nvhpc4J9a95/wCCUfwj8N/Cv9rvFtq2&#10;qatq2pfDjW3vtX1m8a4ubgLqOjkAsfuqC3CjgZNfpan3aWiiiv5gfh3/AMi/8N/+xcX/ANI4q7XW&#10;dJtdb0m60e/XdDdW7wyAf3GBB/Q1+rn7A/xGf4m/sgfD3XNQvPO1K18M2ena47Sbm+320SwTkn3k&#10;RmHqGHrXZ/HT4KeAf2iPhhq/wl+JOmC60nWLVoZtvDxt/DIjfwurYYMOQQK+PfgD4z8efAX4n3n7&#10;EH7Q2s3d3qmlRtN4D8Xak4/4qbTQ3y5bobmMYWRR1xuAr1Lxpp3ijQdbs/ix8N5mXXNJGLixiwF1&#10;i0zua0cn1GSjH7rfWvUr79pP4d3P7OOqftCQahJb6Np+hz3V5HfQmKa2kjU7oZU6rIGypXkknjOQ&#10;a/I3Q5ru50+O9vrdYp7jM8sS/wDLNnJYr+BOPwr9Tv8Ag3//AOSD+Pv+x8P/AKRwV9+UUUUVDeHN&#10;u4H92vif9lSV5fghpry/e+3aj/6XT16Izgxmvwz/AOCvGm/8K0/b78baRpthG11r7Wuq2dqkmdwl&#10;t498rf3RvVs/UY617B/wQY8Zy6N+1J4m8D3l/tbXPBq3C26r8jSW067mB9hPX62J0JFOrh/2m1D/&#10;ALOHxAXOD/wg+rY/8A5a+jP2U7xL79lv4b3yn5ZvAOjuv42URr5L8SQiPwX+0Js3K3/CSeKH+n+j&#10;Eg/yr7e+HIYeAdDRz839kW27/v0teSft6WVrafDLQfiPIsS3Hgvx5o+t2082cQKtyIJXAHUmCeZR&#10;/vV7fbyq9qsingoDXzZ4ZTzv+CtXjaQqdv8AwoPQBnH/AFGNU4ql/wAFRCo+HfglCP8Amcf/AGyu&#10;K80/4JtZT9qrXJG+6fh6Qv8A4HRV6/8A8FP5I1/ZtgnZ/lXxlpH4f6QBXxvGQec04ADoKzPF2pjR&#10;PDd/rGG/0S0km+X73Ck4FfTn7KOgnQP2bfBGly2kkLr4btWkhmXDK7xhmz75P86+ctbuF1T4u+O/&#10;ERRVa68TyR7g27IhijiH5bTTlKEYyK9Q/wCCe92n/DdFnZf3fhTr0mfrqeiCv0ISRMffH507cvrQ&#10;CD0NFFfzAfDwgeHvhySf+ZbX/wBI4q79pEPyhule4fsIftit+yz4tvfDXjy6uJvA+vTCW4EUIdtK&#10;u8YNwONxjb5VdecY3AdQf0t8IeM/Cvjrw1a+LvBniC11PTb2JZLW+tZhJG6/UfljqMc815f+2z+y&#10;P4a/a3+GK6Kbg6b4r0O5/tLwT4kt/lm0y/Q/IwIxmNvuuvRgfUCvDv2Yv2lJvHena18MfjT9l0H4&#10;j+BZTb+NtHkk2IgGCl5GWwDDIm1w3QbsehPzF+018frP4u+OtW8OfBzXJx4Fvp7eXXQrEW2t3tux&#10;2SxqeiA4ywGJDGp6DJ4BF8oYY1+on/Bv+f8Aiw/j7/sfD/6RwV9+UUUUVDdlvIb/AHa+K/2ZVjg+&#10;DWnoD/y/X5/8nZ6wPjx+0RqnhDxDa/Br4NeGl8SfEDVlDw6fuxb6XbkkG8vGH3Ixg7V+854Xua/K&#10;r/grD+zDrfwI/aj8NfEDxl4rvPEOt+PPBtxcavrt5J8s9/b3v76OGPpDFHFcWqqo4x1yc1hf8EyP&#10;ie/wo/4KB/DHVrmeSOx1/V5vDeoCKPcZPt9tJFbA+g+2i0yfSv3Rj4BxTq4b9plkH7OvxADnj/hB&#10;9WP/AJJTV4Z+yh4O/wCCh3jf9m/4a/EQ/t6XGgxt4G06bSNA0fwnZPZQW5tE+zxyB0Jm2oV3FiST&#10;n2q1+zl4z+I/j/8AZW+M2vfF+5s5/Eya94uttYmsYfLillhikj8xV/h3KqvgdN2BX6R+ADnwJov/&#10;AGCbb/0Utebft3TpZ/sj/EG/ESvJZeF7q6t1kUECWNTIjY9mUV6J4Ovpr7wJpN7cNmSbS7d5Ce7G&#10;MZ/WvAP2QLvUPip+018cfj5hm0lvEFh4R8NzSKPmh0yF/tLI3Xabu4m46bkY8jFZ/wDwVOZ1+Hfg&#10;YL/0OoDf+AVzXxx4N/ax+IH7N37Slh4d+EvwtXxP4i8VeD7qG3W6uzDa2UMV1bs88rD5iAWVQB/e&#10;9q6b9rL9tz9p3xVoXhf4U/GD4L6Gmm+JPGlgsOveHb+VlspI2MqiVJByG2YBB4P1qjGoVeBTq5P4&#10;wyl/AVzpcJmWTVJrfTrf7Pw/mXMyQJj0yzgZr66+K2kfFvRvANnZfBHxRoOjy6ag+13XiKzaeMWy&#10;R4/hZdpAA5JxgV+ffwm1f9rzxD4E0/xzdReD3k8RodckgkhniaNr5jdPGfmONrSlR7KPSt+58R/t&#10;Y6Mn2q4+H3hfUo93zW9lqUsT/mwNej/sO/F34/8Ag/8Aa7j8Yah+y5eatdN8M9YtoNN0HxBFJIyf&#10;2hpDM58xVAAIQYyc7+2K9I+Pv/BWT9p/4O/tK+B/D4/ZJ8UR6T4g8uy1LwNcNZ3GpuGlYf2hb+Q5&#10;l2KMKd4EfyE5BzX6HaZO2oWUV35EkXmQq5imADJuGdpwSMjvjoatQI0abWHerFFfy/8Aw9P/ABT3&#10;w55/5l1f/SSKvpj9iT9k/SP2yfjXqHwv8QfFq58I2un+F5tTF3aRQM88i3MEIj/fKRjbKTxzXq37&#10;dH/BKrwZ+yR+zB4g/aC8L/tTal4hvtDvNMji0i8tbLy7hbnUba1YHy0DcLOWGD1Uds180/C74ofE&#10;/wCDF3JffCb4ganoa3ExlntbO4P2eaTP3zGfl3HgZx0r1KH/AIKQ/tiwaJJo5+Itk0jLIFvpNHhM&#10;w3Hg5x27V4t8StV8SfGf4kTfFv4neIbjUtdudLTTrm6UiLzrUMGETqgAZQ43ANnkmvff2LP+CZ/x&#10;W/bT8Fat4+8C/GHw34asdJ1g6aLHUfD8907kRK+/dHPGAPmAAxn3rI/bi/YK+Kn7Cdx4Ql8cfFXw&#10;/wCJrfxZdXdtDHpehz2j27QxCTJMk8gYNnGMfjX27/wb+H/iwvj7/sfD/wCkcFfflFFFFVdRm2W8&#10;hU9Fr8x/DP7QviC6+Hem/Aj9m+ODVPHl9cXhurySMvZ+Hrdr6cNdXRHG4DOyHO5zjOBzXsnwD/Z3&#10;8LfAvSL17W+uNW1/WpxdeJPEupNvutSuNoXczdlAGFQYVRjAr43/AODgb4dadqXwu+GvxWawke70&#10;HxRdaatwv3Y7e8tsuG9i9tBj8B3r82fCPiWfwP400Hx9aXU0MmgeINP1WOS3b50a1uo5gR/37r+i&#10;zTNSttYsY9Wsh+5uo1mh/wB0jcP0qxXHfHzw9q/iv4H+MvC+gWLXF9qXhLUrSyt1IzJNLbOiLzwM&#10;kgZ7V4F+y1+3h+zX8Jv2OvBfhn4y+N5PCeu+EvCVho+t+H9asJYr6O7tYEhdUiCEyAuuVKbgQfY1&#10;a/ZZXUdT/Y/+KXjy40a8sbbxlqvirWNHivrcxSvZ3CS+TIyHldygHB6A+9fpF4Bcx+BtFSQYZdJt&#10;t3P/AEyWvI/28fEVrL8GP+FPWnlzaz8Q7+Lw7o+nn5mn845nbHZI7dZnZugAHcgVl/tWfHPxh4C8&#10;J2P7NX7N32C9+K3iixWy8NWt1ITDpNvtCS6pc7eRFCmWUH78gVRnmvTP2dfgz4e/Z++EmjfCXwxL&#10;NNb6Pa7JL265lu5mYvLO57u7szH3NeK/8FRWB+H/AIL4z/xWBP0/0K5r4Jt9Y0Xw7+3Z4FvNc1KG&#10;0ivvh/4gsreS5mCLNObrTZFjBOMttR2x/sn6V3n7UfjDwsB4S0OHxDZSX154ws/s9nHMrSMF3MzB&#10;Qc4AGc9ADVlD8tKTgZNc/P4cf4hfHP4Z/DuC2aRT4uj1i+HnbFFrYoZSf9o+YYSB04z2xX1B+13q&#10;sGl/s2eMra5lWNNR0WXTCzPtI+1Yt8g9d2JCR7gV882qRxxCOKJY41ACxou0BfQDt2+gqRlyDXrf&#10;/BPi3jk/bBglZyrR/DfXAq+u7UNGz+WFr7bf4aeB5/GrfEpvClidebTksP7Ya1U3ItUd3WHfjO0N&#10;JI2M8F29a3reDy14Palgh8r+PdUtFfy/+CILvT9N8B6VqVpLb3Vjo8lpeW88ZSSGaO3SN42U4Ksr&#10;KVIPOa76ENHcm+s5ZIZtrR+ZFIVO3I447Egcewpb4Xer2xsdXvbi5hZlYxzzsykqwZTgnswUj0IB&#10;pSCq4/r1rw+7/bL8J+Fvjjq3ws8c2i2NnZzJFa6nktiTZuO8ehz2GRjmvRviN42bRPhpfeMfC95H&#10;N/o6Pa3SYeMKzAeZx94DJbnjiqPwm+PniSzRtNsvij4k8Pz3TI8y6P4gntYLmXaFL7Y2VQSAOgwe&#10;1dtq994n8XX1jq3i/wCIHiLXmsPMNkNY164u0hMgAcqJGIBK1+oP/Bv/ADxr8BvHoDbseO+cdv8A&#10;QoK+/TdRhtpqQMCMiignAqvdXkcB2sT+VfNPxj/ai8c/E74tah+yb+yK9veeJLGNl8beNJV82x8I&#10;qynCEdJrwj7sOcKeX4+U+T/sTfCbw18KPgLpulaJZ7ri4uLqTU9UkjX7RqFx9plDTzMANzt1J9TX&#10;ri4ztCt+VfJv/Babwh/wlH7AvijVEtXmfQL2x1XavGBFOu4n2Cs1fjXeItzpcyOrbZLchtq84I/n&#10;X7vf8E6fivb/ABt/Yn+GXxAQ3DPc+E7WC4N1/rDNAvkuSe/zRk5717oIIwfue1L5UAG5QKwvEPw/&#10;8C+IJ11HXPB2m3c8bfLNcWKOw79SOOawPjX5Fj8FfFwhiEaw+Fb87EUcBbZ+APp/Sul+IP8AwUV+&#10;APwr+GcEnhzxHZ+JL+z0uFJ1s7+OOxtJBCCRcXjHyYsDkrkvjopOK8c+F3j79oH9oP4o3nxa+FPh&#10;BPEPia+s2tNN+IevWMlt4e8J2LHmLTopAHvZWIBeXCq5VcsVGD9S/sy/so6H8B7SbxLr3iG78WeO&#10;NYUSeJ/HGsANeahITnaMcRQr91IkAVFAAGcmvYFiRegr5P8A+CpsNw3gXwTKku1V8cDgd1+x3PFf&#10;GfxE+FXgH4qafHp3j3wxb6hHExMDSr88JI5ZG6qcY5GDXO/DH9lT4JfCXWl8S+EPCbDUEUpFeXt3&#10;JcyRK3UIZWJUew7V6RTZPuGtD9lzTNG8Rftc3niK6jt3bwb4HCQyedl45tRuiPug8YSwYep3j1rv&#10;P29fGGnQfDHw/wCEnvLdJtc8a6fEIZOS8cO65baO5HkDntmvMIZVxgHNP8wV65/wT0eM/tjQxE/M&#10;fhprRA+moaPn+Yr78QfJinAY4Aooor8v/wDgpH/wRJ8S/EPxjcftFfsa6vYWOvf2lLqep+CdSUpa&#10;6jNJv8/yJB/qJJNxbBBQuATtJzXwb4/8CfFb4P6n/YHxU+EPivQ77fIv2e48P3EgcqxBKvGrI656&#10;MrEEfXFYf/CQy/8AQseIP/CbvP8A41TTr0rdfC/iD/wm7z/41XnvxB/Z++EHxJ1W61zxR8M/EDX1&#10;5tMl1D4fvlbKrgdI/T25rm/DPwU8cfCaOaw+GGr+IL3SJI2Enh3xF4VvZIGyOissYZOSSeDmta61&#10;jUJmhsfGX7NXiVCgWMXmg6HcyxhVVfmwYkdR2A5OO9b1lr76PoUUelaH43Vm+SCzuvDN2CmTwGJi&#10;IVQeSecDselfpD+xF4gtPgD+z/pum/C/9oH4mazf6pcfbPFEfgH4Ry3Ntb6i8ah4w9zbozIoAQMT&#10;ztzgZwPc9S/aL/bf8Pk2vgv4VfGDxEskYMGpap4R0RIznoTH9qidfcHms3X/AIt/8Fxnhjvfh58I&#10;/C19G67vI1yxt7CRBj7p2XE3NWPC/wC0X/wXis4vJ8R/sSfDG8P/AD2HjB1K/goFb0f7Sf8AwWiS&#10;RZLz9hv4ceWOZPL8XyZ2+2Xrhbv9uz/goZ+1RFr/AMDfgz+yXa6VqWh3kdt4u8b6R44ieztkJPmW&#10;dpK0BU3gGMkbxGGBI3ECvUPgBD+0H+zJ8O4/hv8ACr/gnTZ2Nkskk99df8LPhe4vrmQ7pLmdzabp&#10;ZXb5mZiTmvDPhN+0x+0v4e+FumjTf2K9R1lDNdjztP8AFtsF3fa5cjDx8YOR744qvr37XH7ffnSN&#10;4c/YJmjXPy/bNbik/wDQZFrgvjd8Xf8AgoX8a/g/4o+FniT9hyzW08RaDdWE7G9VjH5kZXfj7RjI&#10;JDD3WvyX04yzaTCLmHZJ9nXzUx91sYI9vSv0P/4JUfFz9ry1/Zpg8A/CbQZr7RdD8RXtra3X9hwX&#10;KxKzCbyy73cbceaeNmOwr6bn8bf8FRY9RC2Pw48OahZE/eaaKzkA91/egfrV7WdI/wCCnPiCa3vd&#10;J8UeB/Dti6g3cd7M1zNB642worfTI6Dmj9ne8+OvxpvPE1mv7XY1a38O6n/Zs2oaH4RW3tZLjb+8&#10;SKWUus+z7pKcBuMmsz9pL9irUL/4ReMPE3xH/aT8Ya6ln4XvpI7C6vFitfMWF3VvLjAUkMAASCea&#10;+m/2df8Agl7+yX4E0Twz4w1vwNJ4n1fT7G1uNOuvFE7XaWMuyN8wwt+7hIdQw2qMHpX0xZaPY2Fu&#10;lnZWiQwxrtjjiQKqjGOAKtRpsUJnpTq+U/8AgqiGTwB4HYN18bL/AOkdzXyiwBO3PalUEDBpaR87&#10;Diu9/YM8MJet8QvHUskLNqXipbSIxx/MkdtaQxlSec/MXOO31rK/bQuI9Q+OPgfwkmoqF0vR9R1a&#10;a32biWdoreMn22mRu+Sp9K8UufirrGhfH21+F/iPT7eHS9d0I3Phu+XO6W6hY/aLd+27y3jdcYyF&#10;frXoCpleDXrH/BPRcfts2qhv+aW69/6cdEr9A1GB1paKKKb5UZ6pVe40vTrxw13p8Mu3hfNiVuO+&#10;M03/AIR/Qv8AoC2v/gOv+FH/AAj+hf8AQFtf/Adf8KP+Ef0E9dEtf/Adf8KT/hH9Czn+wrT6/Z1/&#10;woHh7QOg0O1/8Bl/wobw5oD8nQ7P/wABk/wqW002ysRtsrOKFTyVijC/yqby0/u02QxRJuYVE97a&#10;qpKsB7tXyt8ZPG3xW/ba1vUf2ef2WvGkmg+C4br7F48+KWnndIwR8T6dpjfdachTHJcDIi3MqneM&#10;r9B/BX4M/Dz4C/D2x+GHwv8AC8Ok6NpsYS2toslmOOXdmJZ3J5LMSWPJJrpruNmRljXnFfKPiLwb&#10;r37MfirVtP1XRp5vA+qalcajpOsWUBkGlyTN5ktrNHGuVQOWZJRkYfa2MA1Sg/aX/Z4uYlmT44eE&#10;QvOUk8QW6MMdQVZwVPsakb9oz9nluP8AheXg7/wprX/45X4j+Nf2VviH42/aG8c+HPh9f+GW0u38&#10;YamdP1rUvFVjZ2c0JuXkRo90pZgVdcbV28EAiv0P/wCCV/w78HfsYfDHxP4W+KX7SPw9vLnXtciv&#10;7eHS/FUDJbgQLGy5ZxySAeBivqO8/aY/ZysLSS+uvj14NSOGNnkc+JrbgDPPElfN2oftJ+Bf2+T/&#10;AGfY/HTR/BXwqs9WxfTSeILe11PxdHGcGJQXDW1mx+8eJJAoHyqWDfQfhv40fsreAPDlv4e8M/Fv&#10;wTp+m2EGy3tbPX7RUjUDoFD8/lk/pU2lvqv7Wesx+Avh3otx/wAIYLiGTxJ4qvraSG3uYlk3fZLQ&#10;MFaZ3CjdIP3YVurE4H2NYxrBbpbxKFVFCqqjhRjAH6VYooYkDivBf28PgJ4u+OnwXeHwNbxzeIPD&#10;upR6vodrNdeUl1KisrQF8ELvjdwpIIDEZr4N0bxDpmq3d5pkMrQ3unTeRqmmXHyXFjN3jlQ/MjcH&#10;GeD1GRzWpmimyZ28HFb37Kv7UXw6+DfgO48B/FrSNY0K9XWNQu5dQ/sd5rOZHuSY2EkO8j92UJLq&#10;v8XpXMfEH4reEfjf+0r4h8WfD/xZa6zo+i6Fp+kRXVlzGtxunnmj34+ZgJIdw7Zwec1wX7TXw+1f&#10;xr8O11rwg/k+JPDN5HrHhu42j5bqEkmM+qyJviI5BEh44Fb3g34oeGvFXwu034qTahHZ6dfWEdzJ&#10;NNIFWLOAyEk9Vf5frx1r6x/4JkfA7xJJrmtftQeKtKurGDWdHi0rwfaXtu8Uq2Bk8+W5MbBSnnus&#10;HykBtttGT1NfZ0ORH8wp9FFFFFFFFFFFFBYA4NV78xm2Yk/lX5d/C7/gof42/wCCg/7QGofsbyeM&#10;tQ8JeF7fxjrNlrHiKy0u6jvNehjuXSDS7VkiK2yLDGGmuXdSxfagGCx/Sz4ffDzwh8MPCeneB/AX&#10;h620rR9Js0tdPsLOMJHDGihVAA9APx610FFU7vTo7wNHcRhlbghh1Hpz61l/8K08CNJ5r+DtMYsd&#10;zMbGP5j6/d71Ifhv4DI48E6V/wCAMf8AhVeb4afD+D/SB4N0vjnH2GPH/oNcD8R/it+y78MPAutf&#10;ELxRL4fXTfD949nqS2llHNMLxAP9EWNAWecllxGBu5rxXwN+zFrH7cmv6P8AG39p74YR+FPBWn6g&#10;t/4R+Es0KLLOYzuhvdW2DDyFwrrajKRgLuLNnH1Ra/C74f2sQih8DaSq8bVWwjA/lx1qZ/hp4AZN&#10;v/CE6XzxxYR/4VoWuj2trCtvbQLGqjCqqgbauQxmNdtOooqO4jE0LR4+9xXl3xi/Yz/Zr+PWoRa5&#10;8UfhHpWoanAoFvrKw+TexDLHas8eJFGWbgNg5rjB/wAEuP2MQuP+Fb6h/wCFNf8A/wAep3/Drb9i&#10;/wD6JzqH/hUX/wD8eob/AIJcfsYY5+HGof8AhUX/AP8AHqif/gll+xg0bI3w31Bg2QQ3ie/PB+s1&#10;RW//AASq/YntC4t/hdeRiSTzJPL8SXy729Tibk8Yovv+CX37GcW0p8N9Q9D/AMVRf/8Ax6vh34QX&#10;f7FP7JX7ct58Cvhl8P8AQPHDeMPiRpq+CbbWFkkvvCQnkeHVbJY58vGYZo/tqNgb47tjyFDn9abe&#10;1jtUAiQKAMDaMYqzketGaKKKKKKKKKKKKjmRnGV9KjW3Zv8AWntyKz9G8F+GvDytHonh+zs1aZpG&#10;FtbJHl26twOpPf3rVEIGMN0p9AYHpRRTXcLVe/aVrRvsy/vNpMYY4BbHAPtmvz9/Yc/4Jt/tZfCv&#10;9oXXvjN+1Zr/AIV8Wpd+Lr/VtBjbUrqaPR4ruZ5pPIt9scZuSfKU3E3muEjVE2AsD+gkQSMKCv3V&#10;xnbU3mpQ0iqm80kUySj5TT6KKKKKKKKa0iqcGh8sny1GluxHzjr69q808Zfsj/s/eOvjR4d/aE8S&#10;fCvS5vGXhO6efQ/EEcHlXUDtEYjl0wXBRiuGyAMcZAI9RIyMCoEZ0GWFLDdrNK0QjYbP4scH6VNR&#10;RRRRRRRRRRRRRRRTQFHINOBB6UUdeoproDzijy/WnbRjGKQKBSOgdNhojjVBwtOoooooooopCik5&#10;IpaKMZ6ijIHU02RA64xTY4fLbdntipKKKKKKKKKKKKKKKKKrXBuFiYQx7m6qpNPtfMA+dcVNRRRR&#10;RRRRRRRRRRRRRRRRVR5LkS4FuzL/AHlYVZjLEZanUUUUUUUUUUUUUUUUUUEA8kUUUUUUUUUUUUUU&#10;UUUUUUUUUEA9RRRRRRRRRRRRRRRRRRRRRRRRRRRRRRRRRRRRRRRRRRRRRRRRRX//2VBLAQItABQA&#10;BgAIAAAAIQCKFT+YDAEAABUCAAATAAAAAAAAAAAAAAAAAAAAAABbQ29udGVudF9UeXBlc10ueG1s&#10;UEsBAi0AFAAGAAgAAAAhADj9If/WAAAAlAEAAAsAAAAAAAAAAAAAAAAAPQEAAF9yZWxzLy5yZWxz&#10;UEsBAi0AFAAGAAgAAAAhAPihNMJRBQAABRgAAA4AAAAAAAAAAAAAAAAAPAIAAGRycy9lMm9Eb2Mu&#10;eG1sUEsBAi0AFAAGAAgAAAAhAFhgsxu6AAAAIgEAABkAAAAAAAAAAAAAAAAAuQcAAGRycy9fcmVs&#10;cy9lMm9Eb2MueG1sLnJlbHNQSwECLQAUAAYACAAAACEAPRbSM+AAAAAKAQAADwAAAAAAAAAAAAAA&#10;AACqCAAAZHJzL2Rvd25yZXYueG1sUEsBAi0ACgAAAAAAAAAhANKlcs3nUgAA51IAABUAAAAAAAAA&#10;AAAAAAAAtwkAAGRycy9tZWRpYS9pbWFnZTEuanBlZ1BLBQYAAAAABgAGAH0BAADRXAAAAAA=&#10;">
                <v:shape id="文字方塊 376" o:spid="_x0000_s1366" type="#_x0000_t202" style="position:absolute;left:6827;top:14694;width:4369;height:19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lxnMUA&#10;AADcAAAADwAAAGRycy9kb3ducmV2LnhtbESPQWvCQBSE74L/YXmF3nRTC6mNriLSQqFQTOKhx2f2&#10;mSxm38bsVtN/3xUKHoeZ+YZZrgfbigv13jhW8DRNQBBXThuuFezL98kchA/IGlvHpOCXPKxX49ES&#10;M+2unNOlCLWIEPYZKmhC6DIpfdWQRT91HXH0jq63GKLsa6l7vEa4beUsSVJp0XBcaLCjbUPVqfix&#10;CjbfnL+Z89dhlx9zU5avCX+mJ6UeH4bNAkSgIdzD/+0PreD5JYXbmXg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uXGcxQAAANwAAAAPAAAAAAAAAAAAAAAAAJgCAABkcnMv&#10;ZG93bnJldi54bWxQSwUGAAAAAAQABAD1AAAAigMAAAAA&#10;" filled="f" stroked="f">
                  <v:textbox inset="0,0,0,0">
                    <w:txbxContent>
                      <w:p w:rsidR="000A12CD" w:rsidRPr="00FA428E" w:rsidRDefault="000A12CD" w:rsidP="002D1199">
                        <w:pPr>
                          <w:snapToGrid w:val="0"/>
                          <w:jc w:val="center"/>
                          <w:rPr>
                            <w:rFonts w:ascii="新細明體" w:hAnsi="新細明體"/>
                            <w:sz w:val="22"/>
                            <w:szCs w:val="22"/>
                          </w:rPr>
                        </w:pPr>
                        <w:r w:rsidRPr="00FA428E">
                          <w:rPr>
                            <w:rFonts w:ascii="新細明體" w:hAnsi="新細明體"/>
                            <w:sz w:val="22"/>
                            <w:szCs w:val="22"/>
                          </w:rPr>
                          <w:t>圖</w:t>
                        </w:r>
                        <w:r w:rsidRPr="00FA428E">
                          <w:rPr>
                            <w:sz w:val="22"/>
                            <w:szCs w:val="22"/>
                          </w:rPr>
                          <w:t>1</w:t>
                        </w:r>
                        <w:r>
                          <w:rPr>
                            <w:sz w:val="22"/>
                            <w:szCs w:val="22"/>
                          </w:rPr>
                          <w:t>7</w:t>
                        </w:r>
                      </w:p>
                    </w:txbxContent>
                  </v:textbox>
                </v:shape>
                <v:group id="群組 54" o:spid="_x0000_s1367" style="position:absolute;width:17780;height:14395" coordsize="17936,145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<o:lock v:ext="edit" aspectratio="t"/>
                  <v:shape id="圖片 369" o:spid="_x0000_s1368" type="#_x0000_t75" style="position:absolute;top:559;width:16846;height:116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QKydrGAAAA3AAAAA8AAABkcnMvZG93bnJldi54bWxEj8FOwzAQRO+V+AdrkbgRh1KqEupWVaoK&#10;6AVoOXBc4iVOiddRbBrz9zUSUo+jmXmjmS+jbcWRet84VnCT5SCIK6cbrhW87zfXMxA+IGtsHZOC&#10;X/KwXFyM5lhoN/AbHXehFgnCvkAFJoSukNJXhiz6zHXEyftyvcWQZF9L3eOQ4LaV4zyfSosNpwWD&#10;HZWGqu/dj1Vwd3gkXH+Uz3F92Gw/J6V5fRmiUleXcfUAIlAM5/B/+0kruJ3ew9+ZdATk4gQ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9ArJ2sYAAADcAAAADwAAAAAAAAAAAAAA&#10;AACfAgAAZHJzL2Rvd25yZXYueG1sUEsFBgAAAAAEAAQA9wAAAJIDAAAAAA==&#10;">
                    <v:imagedata r:id="rId210" o:title="" cropbottom="6145f" cropleft="-1f" cropright="14f"/>
                    <v:path arrowok="t"/>
                  </v:shape>
                  <v:shape id="文字方塊 2" o:spid="_x0000_s1369" type="#_x0000_t202" style="position:absolute;left:1819;top:11569;width:2774;height:1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xMc8IA&#10;AADcAAAADwAAAGRycy9kb3ducmV2LnhtbERPz2vCMBS+D/wfwhN2m6kKblajiCgMBrJaDx6fzbMN&#10;Ni+1ybT+9+Yg7Pjx/Z4vO1uLG7XeOFYwHCQgiAunDZcKDvn24wuED8gaa8ek4EEelove2xxT7e6c&#10;0W0fShFD2KeooAqhSaX0RUUW/cA1xJE7u9ZiiLAtpW7xHsNtLUdJMpEWDceGChtaV1Rc9n9WwerI&#10;2cZcd6ff7JyZPJ8m/DO5KPXe71YzEIG68C9+ub+1gvFnnB/PxCM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HExzwgAAANwAAAAPAAAAAAAAAAAAAAAAAJgCAABkcnMvZG93&#10;bnJldi54bWxQSwUGAAAAAAQABAD1AAAAhwMAAAAA&#10;" filled="f" stroked="f">
                    <v:textbox inset="0,0,0,0">
                      <w:txbxContent>
                        <w:p w:rsidR="000A12CD" w:rsidRPr="004838B4" w:rsidRDefault="000A12CD" w:rsidP="002D1199">
                          <w:pPr>
                            <w:snapToGrid w:val="0"/>
                            <w:jc w:val="center"/>
                            <w:rPr>
                              <w:sz w:val="16"/>
                            </w:rPr>
                          </w:pPr>
                          <w:r w:rsidRPr="004838B4">
                            <w:rPr>
                              <w:rFonts w:hint="eastAsia"/>
                              <w:sz w:val="16"/>
                            </w:rPr>
                            <w:t>鎳</w:t>
                          </w:r>
                          <w:r w:rsidRPr="004838B4">
                            <w:rPr>
                              <w:sz w:val="16"/>
                            </w:rPr>
                            <w:t>片</w:t>
                          </w:r>
                        </w:p>
                      </w:txbxContent>
                    </v:textbox>
                  </v:shape>
                  <v:shape id="文字方塊 372" o:spid="_x0000_s1370" type="#_x0000_t202" style="position:absolute;left:15302;top:9283;width:2634;height:13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J3n8YA&#10;AADcAAAADwAAAGRycy9kb3ducmV2LnhtbESPQWvCQBSE74X+h+UVvNVNFbSmWUVKC0JBGuPB4zP7&#10;kixm36bZVdN/7xaEHoeZ+YbJVoNtxYV6bxwreBknIIhLpw3XCvbF5/MrCB+QNbaOScEveVgtHx8y&#10;TLW7ck6XXahFhLBPUUETQpdK6cuGLPqx64ijV7neYoiyr6Xu8RrhtpWTJJlJi4bjQoMdvTdUnnZn&#10;q2B94PzD/GyP33mVm6JYJPw1Oyk1ehrWbyACDeE/fG9vtILpfAJ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4J3n8YAAADcAAAADwAAAAAAAAAAAAAAAACYAgAAZHJz&#10;L2Rvd25yZXYueG1sUEsFBgAAAAAEAAQA9QAAAIsDAAAAAA==&#10;" filled="f" stroked="f">
                    <v:textbox inset="0,0,0,0">
                      <w:txbxContent>
                        <w:p w:rsidR="000A12CD" w:rsidRPr="00CE5B29" w:rsidRDefault="000A12CD" w:rsidP="002D1199">
                          <w:pPr>
                            <w:snapToGrid w:val="0"/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</w:rPr>
                            <w:t>銅</w:t>
                          </w:r>
                          <w:r>
                            <w:rPr>
                              <w:sz w:val="16"/>
                            </w:rPr>
                            <w:t>片</w:t>
                          </w:r>
                        </w:p>
                      </w:txbxContent>
                    </v:textbox>
                  </v:shape>
                  <v:shape id="文字方塊 374" o:spid="_x0000_s1371" type="#_x0000_t202" style="position:absolute;left:14602;width:1765;height:1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dKcMYA&#10;AADcAAAADwAAAGRycy9kb3ducmV2LnhtbESPQWvCQBSE70L/w/IKvemmrdiauoqIBaEgTeLB4zP7&#10;TBazb9PsVtN/7wpCj8PMfMPMFr1txJk6bxwreB4lIIhLpw1XCnbF5/AdhA/IGhvHpOCPPCzmD4MZ&#10;ptpdOKNzHioRIexTVFCH0KZS+rImi37kWuLoHV1nMUTZVVJ3eIlw28iXJJlIi4bjQo0trWoqT/mv&#10;VbDcc7Y2P9vDd3bMTFFME/6anJR6euyXHyAC9eE/fG9vtILXtzH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ydKcMYAAADcAAAADwAAAAAAAAAAAAAAAACYAgAAZHJz&#10;L2Rvd25yZXYueG1sUEsFBgAAAAAEAAQA9QAAAIsDAAAAAA==&#10;" filled="f" stroked="f">
                    <v:textbox inset="0,0,0,0">
                      <w:txbxContent>
                        <w:p w:rsidR="000A12CD" w:rsidRPr="00512F77" w:rsidRDefault="000A12CD" w:rsidP="002D1199">
                          <w:pPr>
                            <w:snapToGrid w:val="0"/>
                            <w:jc w:val="center"/>
                            <w:rPr>
                              <w:b/>
                              <w:sz w:val="20"/>
                            </w:rPr>
                          </w:pPr>
                          <w:r w:rsidRPr="00512F77">
                            <w:rPr>
                              <w:rFonts w:hint="eastAsia"/>
                              <w:b/>
                              <w:sz w:val="16"/>
                            </w:rPr>
                            <w:t>＋</w:t>
                          </w:r>
                        </w:p>
                      </w:txbxContent>
                    </v:textbox>
                  </v:shape>
                  <v:shape id="文字方塊 375" o:spid="_x0000_s1372" type="#_x0000_t202" style="position:absolute;left:4198;top:186;width:1937;height:1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vv68YA&#10;AADcAAAADwAAAGRycy9kb3ducmV2LnhtbESPQWvCQBSE70L/w/IKvemmLdqauoqIBaEgTeLB4zP7&#10;TBazb9PsVtN/7wpCj8PMfMPMFr1txJk6bxwreB4lIIhLpw1XCnbF5/AdhA/IGhvHpOCPPCzmD4MZ&#10;ptpdOKNzHioRIexTVFCH0KZS+rImi37kWuLoHV1nMUTZVVJ3eIlw28iXJJlIi4bjQo0trWoqT/mv&#10;VbDcc7Y2P9vDd3bMTFFME/6anJR6euyXHyAC9eE/fG9vtILXtzH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Gvv68YAAADcAAAADwAAAAAAAAAAAAAAAACYAgAAZHJz&#10;L2Rvd25yZXYueG1sUEsFBgAAAAAEAAQA9QAAAIsDAAAAAA==&#10;" filled="f" stroked="f">
                    <v:textbox inset="0,0,0,0">
                      <w:txbxContent>
                        <w:p w:rsidR="000A12CD" w:rsidRPr="00512F77" w:rsidRDefault="000A12CD" w:rsidP="002D1199">
                          <w:pPr>
                            <w:snapToGrid w:val="0"/>
                            <w:jc w:val="center"/>
                            <w:rPr>
                              <w:b/>
                              <w:sz w:val="20"/>
                            </w:rPr>
                          </w:pPr>
                          <w:r w:rsidRPr="00512F77">
                            <w:rPr>
                              <w:rFonts w:hint="eastAsia"/>
                              <w:b/>
                              <w:sz w:val="16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字方塊 371" o:spid="_x0000_s1373" type="#_x0000_t202" style="position:absolute;left:4805;top:11803;width:6642;height:27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1Dp6MYA&#10;AADcAAAADwAAAGRycy9kb3ducmV2LnhtbESPQWvCQBSE7wX/w/KE3urGFmyNWUVEoVCQxnjw+My+&#10;JIvZt2l2q+m/dwuFHoeZ+YbJVoNtxZV6bxwrmE4SEMSl04ZrBcdi9/QGwgdkja1jUvBDHlbL0UOG&#10;qXY3zul6CLWIEPYpKmhC6FIpfdmQRT9xHXH0KtdbDFH2tdQ93iLctvI5SWbSouG40GBHm4bKy+Hb&#10;KlifON+ar/35M69yUxTzhD9mF6Uex8N6ASLQEP7Df+13reDldQ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1Dp6MYAAADcAAAADwAAAAAAAAAAAAAAAACYAgAAZHJz&#10;L2Rvd25yZXYueG1sUEsFBgAAAAAEAAQA9QAAAIsDAAAAAA==&#10;" filled="f" stroked="f">
                    <v:textbox inset="0,0,0,0">
                      <w:txbxContent>
                        <w:p w:rsidR="000A12CD" w:rsidRPr="004838B4" w:rsidRDefault="000A12CD" w:rsidP="002D1199">
                          <w:pPr>
                            <w:snapToGrid w:val="0"/>
                            <w:jc w:val="center"/>
                            <w:rPr>
                              <w:sz w:val="16"/>
                            </w:rPr>
                          </w:pPr>
                          <w:r w:rsidRPr="004838B4">
                            <w:rPr>
                              <w:rFonts w:hint="eastAsia"/>
                              <w:sz w:val="16"/>
                            </w:rPr>
                            <w:t>硫</w:t>
                          </w:r>
                          <w:r w:rsidRPr="004838B4">
                            <w:rPr>
                              <w:sz w:val="16"/>
                            </w:rPr>
                            <w:t>酸鎳</w:t>
                          </w:r>
                          <w:r w:rsidRPr="004838B4">
                            <w:rPr>
                              <w:rFonts w:hint="eastAsia"/>
                              <w:sz w:val="16"/>
                            </w:rPr>
                            <w:t>（</w:t>
                          </w:r>
                          <w:r w:rsidRPr="004838B4">
                            <w:rPr>
                              <w:rFonts w:ascii="標楷體" w:eastAsia="標楷體" w:hAnsi="標楷體" w:hint="eastAsia"/>
                              <w:sz w:val="16"/>
                            </w:rPr>
                            <w:t>Ⅱ</w:t>
                          </w:r>
                          <w:r w:rsidRPr="004838B4">
                            <w:rPr>
                              <w:sz w:val="16"/>
                            </w:rPr>
                            <w:t>）</w:t>
                          </w:r>
                        </w:p>
                        <w:p w:rsidR="000A12CD" w:rsidRPr="00CE5B29" w:rsidRDefault="000A12CD" w:rsidP="002D1199">
                          <w:pPr>
                            <w:snapToGrid w:val="0"/>
                            <w:jc w:val="center"/>
                            <w:rPr>
                              <w:sz w:val="20"/>
                            </w:rPr>
                          </w:pPr>
                          <w:r w:rsidRPr="004838B4">
                            <w:rPr>
                              <w:rFonts w:hint="eastAsia"/>
                              <w:sz w:val="16"/>
                            </w:rPr>
                            <w:t>溶</w:t>
                          </w:r>
                          <w:r w:rsidRPr="004838B4">
                            <w:rPr>
                              <w:sz w:val="16"/>
                            </w:rPr>
                            <w:t>液</w:t>
                          </w:r>
                        </w:p>
                      </w:txbxContent>
                    </v:textbox>
                  </v:shape>
                  <v:shape id="文字方塊 373" o:spid="_x0000_s1374" type="#_x0000_t202" style="position:absolute;left:12969;top:11803;width:3694;height:27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7SBMUA&#10;AADcAAAADwAAAGRycy9kb3ducmV2LnhtbESPQWvCQBSE7wX/w/KE3upGBbXRVUQsFARpTA89vmaf&#10;yWL2bcxuNf57tyB4HGbmG2ax6mwtLtR641jBcJCAIC6cNlwq+M4/3mYgfEDWWDsmBTfysFr2XhaY&#10;anfljC6HUIoIYZ+igiqEJpXSFxVZ9APXEEfv6FqLIcq2lLrFa4TbWo6SZCItGo4LFTa0qag4Hf6s&#10;gvUPZ1tz3v9+ZcfM5Pl7wrvJSanXfreegwjUhWf40f7UCsbTMfyfiUd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ztIExQAAANwAAAAPAAAAAAAAAAAAAAAAAJgCAABkcnMv&#10;ZG93bnJldi54bWxQSwUGAAAAAAQABAD1AAAAigMAAAAA&#10;" filled="f" stroked="f">
                    <v:textbox inset="0,0,0,0">
                      <w:txbxContent>
                        <w:p w:rsidR="000A12CD" w:rsidRPr="004838B4" w:rsidRDefault="000A12CD" w:rsidP="002D1199">
                          <w:pPr>
                            <w:snapToGrid w:val="0"/>
                            <w:jc w:val="center"/>
                            <w:rPr>
                              <w:sz w:val="16"/>
                            </w:rPr>
                          </w:pPr>
                          <w:r w:rsidRPr="004838B4">
                            <w:rPr>
                              <w:rFonts w:hint="eastAsia"/>
                              <w:sz w:val="16"/>
                            </w:rPr>
                            <w:t>硫</w:t>
                          </w:r>
                          <w:r w:rsidRPr="004838B4">
                            <w:rPr>
                              <w:sz w:val="16"/>
                            </w:rPr>
                            <w:t>酸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>銅</w:t>
                          </w:r>
                        </w:p>
                        <w:p w:rsidR="000A12CD" w:rsidRPr="00CE5B29" w:rsidRDefault="000A12CD" w:rsidP="002D1199">
                          <w:pPr>
                            <w:snapToGrid w:val="0"/>
                            <w:jc w:val="center"/>
                            <w:rPr>
                              <w:sz w:val="20"/>
                            </w:rPr>
                          </w:pPr>
                          <w:r w:rsidRPr="004838B4">
                            <w:rPr>
                              <w:rFonts w:hint="eastAsia"/>
                              <w:sz w:val="16"/>
                            </w:rPr>
                            <w:t>溶</w:t>
                          </w:r>
                          <w:r w:rsidRPr="004838B4">
                            <w:rPr>
                              <w:sz w:val="16"/>
                            </w:rPr>
                            <w:t>液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0D2E87" w:rsidRPr="006B0A37">
        <w:rPr>
          <w:color w:val="auto"/>
          <w:position w:val="-10"/>
        </w:rPr>
        <w:object w:dxaOrig="5319" w:dyaOrig="340">
          <v:shape id="_x0000_i1112" type="#_x0000_t75" style="width:266.65pt;height:16.6pt" o:ole="">
            <v:imagedata r:id="rId211" o:title=""/>
          </v:shape>
          <o:OLEObject Type="Embed" ProgID="Equation.DSMT4" ShapeID="_x0000_i1112" DrawAspect="Content" ObjectID="_1514377981" r:id="rId212"/>
        </w:object>
      </w:r>
    </w:p>
    <w:tbl>
      <w:tblPr>
        <w:tblStyle w:val="af8"/>
        <w:tblpPr w:leftFromText="180" w:rightFromText="180" w:vertAnchor="text" w:horzAnchor="margin" w:tblpX="250" w:tblpY="171"/>
        <w:tblW w:w="0" w:type="auto"/>
        <w:tblLook w:val="04A0" w:firstRow="1" w:lastRow="0" w:firstColumn="1" w:lastColumn="0" w:noHBand="0" w:noVBand="1"/>
      </w:tblPr>
      <w:tblGrid>
        <w:gridCol w:w="1116"/>
        <w:gridCol w:w="1836"/>
        <w:gridCol w:w="1356"/>
        <w:gridCol w:w="1045"/>
      </w:tblGrid>
      <w:tr w:rsidR="000C1722" w:rsidRPr="00D536AC" w:rsidTr="00D536AC">
        <w:tc>
          <w:tcPr>
            <w:tcW w:w="5353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05863" w:rsidRPr="00D536AC" w:rsidRDefault="00405863" w:rsidP="005E7872">
            <w:pPr>
              <w:spacing w:line="24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表</w:t>
            </w: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3</w:t>
            </w:r>
          </w:p>
        </w:tc>
      </w:tr>
      <w:tr w:rsidR="000C1722" w:rsidRPr="00D536AC" w:rsidTr="00D536AC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734D3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>
              <w:rPr>
                <w:rFonts w:ascii="Times New Roman" w:eastAsia="細明體" w:hAnsi="Times New Roman" w:cs="Times New Roman" w:hint="eastAsia"/>
                <w:sz w:val="22"/>
                <w:szCs w:val="22"/>
              </w:rPr>
              <w:t>半</w:t>
            </w:r>
            <w:r w:rsidR="00405863"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電池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溶液（</w:t>
            </w: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1M</w:t>
            </w: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）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溶液顏色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電極</w:t>
            </w:r>
          </w:p>
        </w:tc>
      </w:tr>
      <w:tr w:rsidR="000C1722" w:rsidRPr="00D536AC" w:rsidTr="00D536AC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甲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硫酸鋅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無色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proofErr w:type="gramStart"/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鋅片</w:t>
            </w:r>
            <w:proofErr w:type="gramEnd"/>
          </w:p>
        </w:tc>
      </w:tr>
      <w:tr w:rsidR="000C1722" w:rsidRPr="00D536AC" w:rsidTr="00D536AC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乙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widowControl/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硫酸鎳（</w:t>
            </w:r>
            <w:r w:rsidRPr="00D536AC">
              <w:rPr>
                <w:rFonts w:ascii="新細明體" w:eastAsia="新細明體" w:hAnsi="新細明體" w:cs="新細明體" w:hint="eastAsia"/>
                <w:sz w:val="22"/>
                <w:szCs w:val="22"/>
              </w:rPr>
              <w:t>Ⅱ</w:t>
            </w: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）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綠色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proofErr w:type="gramStart"/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鎳片</w:t>
            </w:r>
            <w:proofErr w:type="gramEnd"/>
          </w:p>
        </w:tc>
      </w:tr>
      <w:tr w:rsidR="000C1722" w:rsidRPr="00D536AC" w:rsidTr="00D536AC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丙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硫酸銅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藍色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銅片</w:t>
            </w:r>
          </w:p>
        </w:tc>
      </w:tr>
      <w:tr w:rsidR="000C1722" w:rsidRPr="00D536AC" w:rsidTr="00D536AC"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丁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硝酸銀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無色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5863" w:rsidRPr="00D536AC" w:rsidRDefault="00405863" w:rsidP="00734D33">
            <w:pPr>
              <w:spacing w:line="360" w:lineRule="atLeast"/>
              <w:jc w:val="center"/>
              <w:rPr>
                <w:rFonts w:ascii="Times New Roman" w:eastAsia="細明體" w:hAnsi="Times New Roman" w:cs="Times New Roman"/>
                <w:sz w:val="22"/>
                <w:szCs w:val="22"/>
              </w:rPr>
            </w:pPr>
            <w:proofErr w:type="gramStart"/>
            <w:r w:rsidRPr="00D536AC">
              <w:rPr>
                <w:rFonts w:ascii="Times New Roman" w:eastAsia="細明體" w:hAnsi="Times New Roman" w:cs="Times New Roman"/>
                <w:sz w:val="22"/>
                <w:szCs w:val="22"/>
              </w:rPr>
              <w:t>碳棒</w:t>
            </w:r>
            <w:proofErr w:type="gramEnd"/>
          </w:p>
        </w:tc>
      </w:tr>
    </w:tbl>
    <w:p w:rsidR="008E0AA2" w:rsidRDefault="008E0AA2" w:rsidP="00BB7997">
      <w:pPr>
        <w:pStyle w:val="TIT103691201"/>
        <w:snapToGrid w:val="0"/>
        <w:spacing w:beforeLines="0" w:before="0" w:line="200" w:lineRule="exact"/>
      </w:pPr>
    </w:p>
    <w:p w:rsidR="00CE63DD" w:rsidRPr="00AA45B1" w:rsidRDefault="00F44D9B" w:rsidP="00BB7997">
      <w:pPr>
        <w:pStyle w:val="TIT103691201"/>
        <w:spacing w:line="345" w:lineRule="atLeast"/>
      </w:pPr>
      <w:r w:rsidRPr="00AA45B1">
        <w:rPr>
          <w:rFonts w:hint="eastAsia"/>
        </w:rPr>
        <w:t>51</w:t>
      </w:r>
      <w:r w:rsidR="00CE63DD" w:rsidRPr="00AA45B1">
        <w:t>.</w:t>
      </w:r>
      <w:r w:rsidR="00CE63DD" w:rsidRPr="00AA45B1">
        <w:tab/>
      </w:r>
      <w:r w:rsidR="00CE63DD" w:rsidRPr="00AA45B1">
        <w:rPr>
          <w:rFonts w:hint="eastAsia"/>
        </w:rPr>
        <w:t>下列關於</w:t>
      </w:r>
      <w:r w:rsidR="006F04B2" w:rsidRPr="00AA45B1">
        <w:rPr>
          <w:rFonts w:hint="eastAsia"/>
        </w:rPr>
        <w:t>王同學所進行的實驗</w:t>
      </w:r>
      <w:r w:rsidR="00CE63DD" w:rsidRPr="00AA45B1">
        <w:rPr>
          <w:rFonts w:hint="eastAsia"/>
        </w:rPr>
        <w:t>，哪些</w:t>
      </w:r>
      <w:r w:rsidR="006F04B2" w:rsidRPr="00AA45B1">
        <w:rPr>
          <w:rFonts w:hint="eastAsia"/>
        </w:rPr>
        <w:t>敘述</w:t>
      </w:r>
      <w:r w:rsidR="00CE63DD" w:rsidRPr="00AA45B1">
        <w:rPr>
          <w:rFonts w:hint="eastAsia"/>
        </w:rPr>
        <w:t>正確？</w:t>
      </w:r>
      <w:r w:rsidR="006F04B2" w:rsidRPr="00AA45B1">
        <w:rPr>
          <w:rFonts w:hint="eastAsia"/>
        </w:rPr>
        <w:t>（</w:t>
      </w:r>
      <w:r w:rsidR="00CE63DD" w:rsidRPr="00AA45B1">
        <w:rPr>
          <w:rFonts w:hint="eastAsia"/>
        </w:rPr>
        <w:t>應選</w:t>
      </w:r>
      <w:r w:rsidR="00CE63DD" w:rsidRPr="00AA45B1">
        <w:t>3</w:t>
      </w:r>
      <w:r w:rsidR="00CE63DD" w:rsidRPr="00AA45B1">
        <w:rPr>
          <w:rFonts w:hint="eastAsia"/>
        </w:rPr>
        <w:t>項</w:t>
      </w:r>
      <w:r w:rsidR="006F04B2" w:rsidRPr="00AA45B1">
        <w:rPr>
          <w:rFonts w:hint="eastAsia"/>
        </w:rPr>
        <w:t>）</w:t>
      </w:r>
    </w:p>
    <w:p w:rsidR="00CE63DD" w:rsidRPr="00132A97" w:rsidRDefault="00CE63DD" w:rsidP="00BB7997">
      <w:pPr>
        <w:pStyle w:val="AA0"/>
        <w:spacing w:line="345" w:lineRule="atLeast"/>
        <w:ind w:left="773" w:hanging="377"/>
      </w:pPr>
      <w:r w:rsidRPr="00132A97">
        <w:t>(A)</w:t>
      </w:r>
      <w:r w:rsidRPr="00132A97">
        <w:rPr>
          <w:rFonts w:hint="eastAsia"/>
        </w:rPr>
        <w:t>隨著反應</w:t>
      </w:r>
      <w:r w:rsidR="006F04B2" w:rsidRPr="00132A97">
        <w:rPr>
          <w:rFonts w:hint="eastAsia"/>
        </w:rPr>
        <w:t>式</w:t>
      </w:r>
      <w:r w:rsidR="006F04B2" w:rsidRPr="00132A97">
        <w:rPr>
          <w:rFonts w:hint="eastAsia"/>
        </w:rPr>
        <w:t>(1)</w:t>
      </w:r>
      <w:r w:rsidRPr="00132A97">
        <w:rPr>
          <w:rFonts w:hint="eastAsia"/>
        </w:rPr>
        <w:t>的進行，</w:t>
      </w:r>
      <w:r w:rsidR="00A77A73" w:rsidRPr="00132A97">
        <w:rPr>
          <w:rFonts w:hint="eastAsia"/>
        </w:rPr>
        <w:t>右</w:t>
      </w:r>
      <w:r w:rsidRPr="00132A97">
        <w:rPr>
          <w:rFonts w:hint="eastAsia"/>
        </w:rPr>
        <w:t>燒杯中硫酸銅的藍色會變淺</w:t>
      </w:r>
    </w:p>
    <w:p w:rsidR="00CE63DD" w:rsidRPr="00132A97" w:rsidRDefault="00CE63DD" w:rsidP="00BB7997">
      <w:pPr>
        <w:pStyle w:val="AA0"/>
        <w:spacing w:line="345" w:lineRule="atLeast"/>
        <w:ind w:left="773" w:hanging="377"/>
      </w:pPr>
      <w:r w:rsidRPr="00132A97">
        <w:t>(B)</w:t>
      </w:r>
      <w:r w:rsidRPr="00132A97">
        <w:rPr>
          <w:rFonts w:hint="eastAsia"/>
        </w:rPr>
        <w:t>隨著反應</w:t>
      </w:r>
      <w:r w:rsidR="006F04B2" w:rsidRPr="00132A97">
        <w:rPr>
          <w:rFonts w:hint="eastAsia"/>
        </w:rPr>
        <w:t>式</w:t>
      </w:r>
      <w:r w:rsidR="006F04B2" w:rsidRPr="00132A97">
        <w:rPr>
          <w:rFonts w:hint="eastAsia"/>
        </w:rPr>
        <w:t>(1)</w:t>
      </w:r>
      <w:r w:rsidRPr="00132A97">
        <w:rPr>
          <w:rFonts w:hint="eastAsia"/>
        </w:rPr>
        <w:t>的進行，</w:t>
      </w:r>
      <w:r w:rsidR="00A77A73" w:rsidRPr="00132A97">
        <w:rPr>
          <w:rFonts w:hint="eastAsia"/>
        </w:rPr>
        <w:t>左</w:t>
      </w:r>
      <w:r w:rsidRPr="00132A97">
        <w:rPr>
          <w:rFonts w:hint="eastAsia"/>
        </w:rPr>
        <w:t>燒杯中硫酸鎳（Ⅱ）的綠色會變淺</w:t>
      </w:r>
    </w:p>
    <w:p w:rsidR="00CE63DD" w:rsidRPr="00132A97" w:rsidRDefault="00CE63DD" w:rsidP="00BB7997">
      <w:pPr>
        <w:pStyle w:val="AA0"/>
        <w:spacing w:line="345" w:lineRule="atLeast"/>
        <w:ind w:left="773" w:hanging="377"/>
      </w:pPr>
      <w:r w:rsidRPr="00132A97">
        <w:t>(C)</w:t>
      </w:r>
      <w:r w:rsidRPr="00132A97">
        <w:t>若圖中燒杯的</w:t>
      </w:r>
      <w:r w:rsidR="008B00D4">
        <w:rPr>
          <w:rFonts w:hint="eastAsia"/>
        </w:rPr>
        <w:t>溶</w:t>
      </w:r>
      <w:r w:rsidRPr="00132A97">
        <w:t>液不變，將電極片清洗後，交換</w:t>
      </w:r>
      <w:r w:rsidR="00530B85">
        <w:rPr>
          <w:rFonts w:hint="eastAsia"/>
        </w:rPr>
        <w:t>電極片</w:t>
      </w:r>
      <w:r w:rsidRPr="00132A97">
        <w:t>位置，則三用電表同樣可</w:t>
      </w:r>
      <w:r w:rsidR="008B00D4">
        <w:rPr>
          <w:rFonts w:hint="eastAsia"/>
        </w:rPr>
        <w:t>顯示</w:t>
      </w:r>
      <w:r w:rsidRPr="00132A97">
        <w:t>約</w:t>
      </w:r>
      <w:r w:rsidRPr="00132A97">
        <w:t>0.57 V</w:t>
      </w:r>
    </w:p>
    <w:p w:rsidR="00CE63DD" w:rsidRPr="00132A97" w:rsidRDefault="00CE63DD" w:rsidP="00BB7997">
      <w:pPr>
        <w:pStyle w:val="AA0"/>
        <w:spacing w:line="345" w:lineRule="atLeast"/>
        <w:ind w:left="773" w:hanging="377"/>
      </w:pPr>
      <w:r w:rsidRPr="00132A97">
        <w:t>(D)</w:t>
      </w:r>
      <w:r w:rsidRPr="00132A97">
        <w:rPr>
          <w:rFonts w:hint="eastAsia"/>
        </w:rPr>
        <w:t>若</w:t>
      </w:r>
      <w:proofErr w:type="gramStart"/>
      <w:r w:rsidRPr="00132A97">
        <w:rPr>
          <w:rFonts w:hint="eastAsia"/>
        </w:rPr>
        <w:t>將鎳銅</w:t>
      </w:r>
      <w:proofErr w:type="gramEnd"/>
      <w:r w:rsidRPr="00132A97">
        <w:rPr>
          <w:rFonts w:hint="eastAsia"/>
        </w:rPr>
        <w:t>電池的裝置改</w:t>
      </w:r>
      <w:proofErr w:type="gramStart"/>
      <w:r w:rsidRPr="00132A97">
        <w:rPr>
          <w:rFonts w:hint="eastAsia"/>
        </w:rPr>
        <w:t>為鋅銅電池</w:t>
      </w:r>
      <w:proofErr w:type="gramEnd"/>
      <w:r w:rsidRPr="00132A97">
        <w:rPr>
          <w:rFonts w:hint="eastAsia"/>
        </w:rPr>
        <w:t>，則三用電表的讀數會大於</w:t>
      </w:r>
      <w:r w:rsidRPr="00132A97">
        <w:t>0.57 V</w:t>
      </w:r>
    </w:p>
    <w:p w:rsidR="00CE63DD" w:rsidRPr="00132A97" w:rsidRDefault="00CE63DD" w:rsidP="00BB7997">
      <w:pPr>
        <w:pStyle w:val="AA0"/>
        <w:spacing w:line="345" w:lineRule="atLeast"/>
        <w:ind w:left="773" w:hanging="377"/>
      </w:pPr>
      <w:r w:rsidRPr="00132A97">
        <w:t>(E)</w:t>
      </w:r>
      <w:r w:rsidRPr="00132A97">
        <w:rPr>
          <w:rFonts w:hint="eastAsia"/>
        </w:rPr>
        <w:t>表</w:t>
      </w:r>
      <w:r w:rsidR="006F04B2" w:rsidRPr="00963D5D">
        <w:rPr>
          <w:rFonts w:hint="eastAsia"/>
          <w:spacing w:val="30"/>
        </w:rPr>
        <w:t>3</w:t>
      </w:r>
      <w:r w:rsidRPr="00132A97">
        <w:rPr>
          <w:rFonts w:hint="eastAsia"/>
        </w:rPr>
        <w:t>的丁</w:t>
      </w:r>
      <w:r w:rsidR="00530B85">
        <w:rPr>
          <w:rFonts w:hint="eastAsia"/>
        </w:rPr>
        <w:t>半電池</w:t>
      </w:r>
      <w:r w:rsidRPr="00132A97">
        <w:rPr>
          <w:rFonts w:hint="eastAsia"/>
        </w:rPr>
        <w:t>可</w:t>
      </w:r>
      <w:proofErr w:type="gramStart"/>
      <w:r w:rsidRPr="00132A97">
        <w:rPr>
          <w:rFonts w:hint="eastAsia"/>
        </w:rPr>
        <w:t>使用碳棒來</w:t>
      </w:r>
      <w:proofErr w:type="gramEnd"/>
      <w:r w:rsidRPr="00132A97">
        <w:rPr>
          <w:rFonts w:hint="eastAsia"/>
        </w:rPr>
        <w:t>取代銀片，同理</w:t>
      </w:r>
      <w:r w:rsidR="00530B85">
        <w:rPr>
          <w:rFonts w:hint="eastAsia"/>
        </w:rPr>
        <w:t>，</w:t>
      </w:r>
      <w:proofErr w:type="gramStart"/>
      <w:r w:rsidRPr="00132A97">
        <w:rPr>
          <w:rFonts w:hint="eastAsia"/>
        </w:rPr>
        <w:t>鎳銅電池</w:t>
      </w:r>
      <w:proofErr w:type="gramEnd"/>
      <w:r w:rsidRPr="00132A97">
        <w:rPr>
          <w:rFonts w:hint="eastAsia"/>
        </w:rPr>
        <w:t>的銅片亦可</w:t>
      </w:r>
      <w:proofErr w:type="gramStart"/>
      <w:r w:rsidRPr="00132A97">
        <w:rPr>
          <w:rFonts w:hint="eastAsia"/>
        </w:rPr>
        <w:t>使用碳棒來</w:t>
      </w:r>
      <w:proofErr w:type="gramEnd"/>
      <w:r w:rsidRPr="00132A97">
        <w:rPr>
          <w:rFonts w:hint="eastAsia"/>
        </w:rPr>
        <w:t>取代</w:t>
      </w:r>
    </w:p>
    <w:p w:rsidR="00CE63DD" w:rsidRPr="00AA45B1" w:rsidRDefault="00F44D9B" w:rsidP="00BB7997">
      <w:pPr>
        <w:pStyle w:val="TIT103691201"/>
        <w:spacing w:line="345" w:lineRule="atLeast"/>
      </w:pPr>
      <w:r w:rsidRPr="00AA45B1">
        <w:rPr>
          <w:rFonts w:hint="eastAsia"/>
        </w:rPr>
        <w:t>52</w:t>
      </w:r>
      <w:r w:rsidR="00CE63DD" w:rsidRPr="00AA45B1">
        <w:t>.</w:t>
      </w:r>
      <w:r w:rsidR="00CE63DD" w:rsidRPr="00AA45B1">
        <w:tab/>
      </w:r>
      <w:r w:rsidR="00CE63DD" w:rsidRPr="00AA45B1">
        <w:rPr>
          <w:rFonts w:hint="eastAsia"/>
        </w:rPr>
        <w:t>由甲、乙、丙、丁的</w:t>
      </w:r>
      <w:r w:rsidR="00CE63DD" w:rsidRPr="00AA45B1">
        <w:t>4</w:t>
      </w:r>
      <w:r w:rsidR="00CE63DD" w:rsidRPr="00AA45B1">
        <w:rPr>
          <w:rFonts w:hint="eastAsia"/>
        </w:rPr>
        <w:t>種</w:t>
      </w:r>
      <w:r w:rsidR="00530B85">
        <w:rPr>
          <w:rFonts w:hint="eastAsia"/>
        </w:rPr>
        <w:t>半</w:t>
      </w:r>
      <w:r w:rsidR="00CE63DD" w:rsidRPr="00AA45B1">
        <w:rPr>
          <w:rFonts w:hint="eastAsia"/>
        </w:rPr>
        <w:t>電池，以</w:t>
      </w:r>
      <w:r w:rsidR="00530B85">
        <w:rPr>
          <w:rFonts w:hint="eastAsia"/>
        </w:rPr>
        <w:t>圖</w:t>
      </w:r>
      <w:r w:rsidR="00530B85">
        <w:rPr>
          <w:rFonts w:hint="eastAsia"/>
        </w:rPr>
        <w:t>1</w:t>
      </w:r>
      <w:r w:rsidR="004177CE">
        <w:t>7</w:t>
      </w:r>
      <w:r w:rsidR="00530B85">
        <w:rPr>
          <w:rFonts w:hint="eastAsia"/>
        </w:rPr>
        <w:t>的</w:t>
      </w:r>
      <w:r w:rsidR="00CE63DD" w:rsidRPr="00AA45B1">
        <w:rPr>
          <w:rFonts w:hint="eastAsia"/>
        </w:rPr>
        <w:t>方式連結兩</w:t>
      </w:r>
      <w:r w:rsidR="00530B85">
        <w:rPr>
          <w:rFonts w:hint="eastAsia"/>
        </w:rPr>
        <w:t>半</w:t>
      </w:r>
      <w:r w:rsidR="00CE63DD" w:rsidRPr="00AA45B1">
        <w:rPr>
          <w:rFonts w:hint="eastAsia"/>
        </w:rPr>
        <w:t>電池時，共可構成幾種電流方向</w:t>
      </w:r>
      <w:proofErr w:type="gramStart"/>
      <w:r w:rsidR="00CE63DD" w:rsidRPr="00AA45B1">
        <w:rPr>
          <w:rFonts w:hint="eastAsia"/>
        </w:rPr>
        <w:t>與鎳銅</w:t>
      </w:r>
      <w:proofErr w:type="gramEnd"/>
      <w:r w:rsidR="00CE63DD" w:rsidRPr="00AA45B1">
        <w:rPr>
          <w:rFonts w:hint="eastAsia"/>
        </w:rPr>
        <w:t>電池相同</w:t>
      </w:r>
      <w:r w:rsidR="00530B85">
        <w:rPr>
          <w:rFonts w:hint="eastAsia"/>
        </w:rPr>
        <w:t>的電池</w:t>
      </w:r>
      <w:r w:rsidR="00CE63DD" w:rsidRPr="00AA45B1">
        <w:rPr>
          <w:rFonts w:hint="eastAsia"/>
        </w:rPr>
        <w:t>？（不含鎳銅電池）</w:t>
      </w:r>
    </w:p>
    <w:p w:rsidR="00CE63DD" w:rsidRPr="00132A97" w:rsidRDefault="00CE63DD" w:rsidP="00BB7997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spacing w:line="345" w:lineRule="atLeast"/>
        <w:ind w:leftChars="0" w:left="369"/>
        <w:jc w:val="both"/>
      </w:pPr>
      <w:r w:rsidRPr="00132A97">
        <w:t>(A)</w:t>
      </w:r>
      <w:r w:rsidR="00812952">
        <w:rPr>
          <w:rFonts w:hint="eastAsia"/>
        </w:rPr>
        <w:t xml:space="preserve"> </w:t>
      </w:r>
      <w:r w:rsidRPr="00132A97">
        <w:t>1</w:t>
      </w:r>
      <w:r w:rsidRPr="00132A97">
        <w:tab/>
        <w:t>(B)</w:t>
      </w:r>
      <w:r w:rsidR="00812952">
        <w:t xml:space="preserve"> </w:t>
      </w:r>
      <w:r w:rsidRPr="00132A97">
        <w:t>2</w:t>
      </w:r>
      <w:r w:rsidRPr="00132A97">
        <w:tab/>
        <w:t>(C)</w:t>
      </w:r>
      <w:r w:rsidR="00812952">
        <w:t xml:space="preserve"> </w:t>
      </w:r>
      <w:r w:rsidRPr="00132A97">
        <w:t>3</w:t>
      </w:r>
      <w:r w:rsidRPr="00132A97">
        <w:tab/>
        <w:t>(D)</w:t>
      </w:r>
      <w:r w:rsidR="00812952">
        <w:t xml:space="preserve"> </w:t>
      </w:r>
      <w:r w:rsidRPr="00132A97">
        <w:t>4</w:t>
      </w:r>
      <w:r w:rsidRPr="00132A97">
        <w:tab/>
        <w:t>(E)</w:t>
      </w:r>
      <w:r w:rsidR="00812952">
        <w:t xml:space="preserve"> </w:t>
      </w:r>
      <w:r w:rsidRPr="00132A97">
        <w:t>5</w:t>
      </w:r>
    </w:p>
    <w:p w:rsidR="003511DF" w:rsidRPr="007044C9" w:rsidRDefault="004144EA" w:rsidP="00BB7997">
      <w:pPr>
        <w:pStyle w:val="TIT103691201"/>
        <w:spacing w:line="345" w:lineRule="atLeast"/>
      </w:pPr>
      <w:r>
        <w:rPr>
          <w:rFonts w:asciiTheme="minorHAnsi" w:eastAsiaTheme="minorEastAsia" w:hAnsiTheme="minorHAnsi" w:cstheme="minorBidi"/>
          <w:noProof/>
          <w:szCs w:val="22"/>
        </w:rPr>
        <mc:AlternateContent>
          <mc:Choice Requires="wpg">
            <w:drawing>
              <wp:anchor distT="0" distB="0" distL="114300" distR="114300" simplePos="0" relativeHeight="251822592" behindDoc="0" locked="0" layoutInCell="1" allowOverlap="1" wp14:anchorId="7A9DB5E4" wp14:editId="0F57DB1A">
                <wp:simplePos x="0" y="0"/>
                <wp:positionH relativeFrom="column">
                  <wp:posOffset>4082415</wp:posOffset>
                </wp:positionH>
                <wp:positionV relativeFrom="paragraph">
                  <wp:posOffset>328930</wp:posOffset>
                </wp:positionV>
                <wp:extent cx="1728012" cy="1203325"/>
                <wp:effectExtent l="0" t="0" r="5715" b="0"/>
                <wp:wrapSquare wrapText="bothSides"/>
                <wp:docPr id="377" name="群組 3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28012" cy="1203325"/>
                          <a:chOff x="0" y="0"/>
                          <a:chExt cx="1728315" cy="1211523"/>
                        </a:xfrm>
                      </wpg:grpSpPr>
                      <wps:wsp>
                        <wps:cNvPr id="37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63583" y="1021206"/>
                            <a:ext cx="428815" cy="1903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C760EB" w:rsidRDefault="000A12CD" w:rsidP="004144E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379" name="群組 379"/>
                        <wpg:cNvGrpSpPr/>
                        <wpg:grpSpPr>
                          <a:xfrm>
                            <a:off x="0" y="0"/>
                            <a:ext cx="519430" cy="1029172"/>
                            <a:chOff x="0" y="0"/>
                            <a:chExt cx="519430" cy="1029508"/>
                          </a:xfrm>
                        </wpg:grpSpPr>
                        <wps:wsp>
                          <wps:cNvPr id="38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621" y="820593"/>
                              <a:ext cx="309880" cy="2089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8D0DBD" w:rsidRDefault="000A12CD" w:rsidP="004144EA">
                                <w:pPr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 w:rsidRPr="008D0DBD">
                                  <w:rPr>
                                    <w:rFonts w:ascii="細明體" w:eastAsia="細明體" w:hAnsi="細明體" w:hint="eastAsia"/>
                                    <w:sz w:val="20"/>
                                    <w:szCs w:val="22"/>
                                  </w:rPr>
                                  <w:t>(Ⅰ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8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519430" cy="8896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Default="000A12CD" w:rsidP="004144EA">
                                <w:r w:rsidRPr="005C1DB4"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783B8784" wp14:editId="1ECAC393">
                                      <wp:extent cx="467360" cy="753110"/>
                                      <wp:effectExtent l="0" t="0" r="8890" b="8890"/>
                                      <wp:docPr id="23" name="圖片 2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30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1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467360" cy="75311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382" name="群組 382"/>
                        <wpg:cNvGrpSpPr/>
                        <wpg:grpSpPr>
                          <a:xfrm>
                            <a:off x="708962" y="24169"/>
                            <a:ext cx="1019353" cy="976159"/>
                            <a:chOff x="0" y="0"/>
                            <a:chExt cx="1019353" cy="976159"/>
                          </a:xfrm>
                        </wpg:grpSpPr>
                        <wps:wsp>
                          <wps:cNvPr id="38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8650" y="767244"/>
                              <a:ext cx="306070" cy="2089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8D0DBD" w:rsidRDefault="000A12CD" w:rsidP="004144EA">
                                <w:pPr>
                                  <w:rPr>
                                    <w:sz w:val="20"/>
                                    <w:szCs w:val="22"/>
                                  </w:rPr>
                                </w:pPr>
                                <w:r w:rsidRPr="008D0DBD">
                                  <w:rPr>
                                    <w:rFonts w:ascii="細明體" w:eastAsia="細明體" w:hAnsi="細明體" w:hint="eastAsia"/>
                                    <w:sz w:val="20"/>
                                    <w:szCs w:val="22"/>
                                  </w:rPr>
                                  <w:t>(Ⅱ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8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019353" cy="83304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Default="000A12CD" w:rsidP="004144EA">
                                <w:r>
                                  <w:object w:dxaOrig="2373" w:dyaOrig="1706">
                                    <v:shape id="_x0000_i1114" type="#_x0000_t75" style="width:79.1pt;height:56.2pt" o:ole="">
                                      <v:imagedata r:id="rId214" o:title=""/>
                                    </v:shape>
                                    <o:OLEObject Type="Embed" ProgID="ChemDraw.Document.6.0" ShapeID="_x0000_i1114" DrawAspect="Content" ObjectID="_1514377989" r:id="rId21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9DB5E4" id="群組 377" o:spid="_x0000_s1375" style="position:absolute;left:0;text-align:left;margin-left:321.45pt;margin-top:25.9pt;width:136.05pt;height:94.75pt;z-index:251822592;mso-height-relative:margin" coordsize="17283,12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IJSowMAAJ0QAAAOAAAAZHJzL2Uyb0RvYy54bWzkWM2O5DQQviPxDpbvTJykkzjRZFbL/oyQ&#10;Flhp4QHcidOJSOxgeyY9nJGQeIDljMSVIwcuvM3uvgZlu5Pu7QEWdqXdHjGHjOOkylWf6/tS7vN7&#10;26FH11zpTooSh2cEIy4qWXdiU+Kvv3r8CcVIGyZq1kvBS3zDNb538fFH59NY8Ei2sq+5QuBE6GIa&#10;S9waMxZBoKuWD0yfyZELeNhINTADt2oT1IpN4H3og4iQNJikqkclK641zD70D/GF8980vDJfNo3m&#10;BvUlhtiMuyp3XdtrcHHOio1iY9tVuzDYW0QxsE7Aoourh8wwdKW6W66GrlJSy8acVXIIZNN0FXc5&#10;QDYhOcrmUsmr0eWyKabNuMAE0B7h9NZuqy+unyrU1SWOswwjwQbYpFd//PLqt++RnQF8pnFTwGuX&#10;anw2PlW7iY2/sylvGzXY/5AM2jpkbxZk+dagCibDLKIkjDCq4FkYkTiOEo991cIG3bKr2kcHlnGY&#10;zJZhmESxtQzmhQMb3xLONEId6T1U+t2getaykbsd0BaDBSqoag/Vy+c/vPj1p5fPf3/x848o8nC5&#10;Vy1WyGw/lTZ7Vxp6fCKrbzQS8kHLxIbfV0pOLWc1xBi6lGzwsIo1tbDrQlsn6+lzWcOusCsjnaMj&#10;wJM0TmiMkUWWRABu6pGdsV9FlC4A5iQO3a4u+LFiVNpccjkgOyixAtK4ddj1E2081PMrdp+FfNz1&#10;PcyzohdoKnGewGYePRk6A7zuu6HElNg/H5NN95GonbFhXe/HEEsvYEvnlH3yZrveusoMs9UM7FrW&#10;NwCJkp7IIDwwaKX6DqMJSFxi/e0VUxyj/jMBsFrGzwM1D9bzgIkKTEtsMPLDB8Ypg0/lPsDddC5/&#10;G5dfeRckVJjnhau7hSJLeeRzeSxMyn0G786kJMxXMeTliESiHJjloX0TkY4NE0Kt4VIHH4JHFBI5&#10;GR5RmkahoxGNSJI7lWHFzKKY5NSGa3GPCM2BUYfo3QUWuYj3tXwqLHofgk1hY0+m0KCKbn8hD+lJ&#10;aQ6afufqy313Tq2+9rL2T4pNoTV5vfeBGeD3f+x9MhCGFFxZjViFqRP9vYSEJMzjBL7UVkPyLA2T&#10;3Qtvku6/Mfyw0g15nAyj4oymiadVlmbRyvULe+BjkpLsbmv3rhOf+5D/lXavTqjS/lK7X+MnjWOy&#10;8v38fES5C82Bawb/lXgLOMi/lwb7ULrdGM7ArmHdndftIfvw3jXn+18VLv4EAAD//wMAUEsDBBQA&#10;BgAIAAAAIQDGWRuk4QAAAAoBAAAPAAAAZHJzL2Rvd25yZXYueG1sTI9BS8NAEIXvgv9hGcGb3Wza&#10;FBuzKaWopyLYCuJtm0yT0OxsyG6T9N87nuxxmMd735etJ9uKAXvfONKgZhEIpMKVDVUavg5vT88g&#10;fDBUmtYRariih3V+f5eZtHQjfeKwD5XgEvKp0VCH0KVS+qJGa/zMdUj8O7nemsBnX8myNyOX21bG&#10;UbSU1jTEC7XpcFtjcd5frIb30YybuXoddufT9vpzSD6+dwq1fnyYNi8gAk7hPwx/+IwOOTMd3YVK&#10;L1oNy0W84qiGRLECB1YqYbmjhnih5iDzTN4q5L8AAAD//wMAUEsBAi0AFAAGAAgAAAAhALaDOJL+&#10;AAAA4QEAABMAAAAAAAAAAAAAAAAAAAAAAFtDb250ZW50X1R5cGVzXS54bWxQSwECLQAUAAYACAAA&#10;ACEAOP0h/9YAAACUAQAACwAAAAAAAAAAAAAAAAAvAQAAX3JlbHMvLnJlbHNQSwECLQAUAAYACAAA&#10;ACEA2HyCUqMDAACdEAAADgAAAAAAAAAAAAAAAAAuAgAAZHJzL2Uyb0RvYy54bWxQSwECLQAUAAYA&#10;CAAAACEAxlkbpOEAAAAKAQAADwAAAAAAAAAAAAAAAAD9BQAAZHJzL2Rvd25yZXYueG1sUEsFBgAA&#10;AAAEAAQA8wAAAAsHAAAAAA==&#10;">
                <v:shape id="文字方塊 2" o:spid="_x0000_s1376" type="#_x0000_t202" style="position:absolute;left:5635;top:10212;width:4288;height:19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pAdcIA&#10;AADcAAAADwAAAGRycy9kb3ducmV2LnhtbERPz2vCMBS+D/wfwhN2m6kKblajiCgMBrJaDx6fzbMN&#10;Ni+1ybT+9+Yg7Pjx/Z4vO1uLG7XeOFYwHCQgiAunDZcKDvn24wuED8gaa8ek4EEelove2xxT7e6c&#10;0W0fShFD2KeooAqhSaX0RUUW/cA1xJE7u9ZiiLAtpW7xHsNtLUdJMpEWDceGChtaV1Rc9n9WwerI&#10;2cZcd6ff7JyZPJ8m/DO5KPXe71YzEIG68C9+ub+1gvFnXBvPxCM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akB1wgAAANwAAAAPAAAAAAAAAAAAAAAAAJgCAABkcnMvZG93&#10;bnJldi54bWxQSwUGAAAAAAQABAD1AAAAhwMAAAAA&#10;" filled="f" stroked="f">
                  <v:textbox inset="0,0,0,0">
                    <w:txbxContent>
                      <w:p w:rsidR="000A12CD" w:rsidRPr="00C760EB" w:rsidRDefault="000A12CD" w:rsidP="004144EA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1</w:t>
                        </w:r>
                        <w:r>
                          <w:rPr>
                            <w:sz w:val="22"/>
                            <w:szCs w:val="22"/>
                          </w:rPr>
                          <w:t>8</w:t>
                        </w:r>
                      </w:p>
                    </w:txbxContent>
                  </v:textbox>
                </v:shape>
                <v:group id="群組 379" o:spid="_x0000_s1377" style="position:absolute;width:5194;height:10291" coordsize="5194,102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zwuXc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jMP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88Ll3FAAAA3AAA&#10;AA8AAAAAAAAAAAAAAAAAqgIAAGRycy9kb3ducmV2LnhtbFBLBQYAAAAABAAEAPoAAACcAwAAAAA=&#10;">
                  <v:shape id="文字方塊 2" o:spid="_x0000_s1378" type="#_x0000_t202" style="position:absolute;left:886;top:8205;width:3099;height:20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k8VMEA&#10;AADcAAAADwAAAGRycy9kb3ducmV2LnhtbERPTYvCMBC9C/sfwix401QF0WoUWVwQBLHWwx5nm7EN&#10;NpNuk9X6781B8Ph438t1Z2txo9YbxwpGwwQEceG04VLBOf8ezED4gKyxdkwKHuRhvfroLTHV7s4Z&#10;3U6hFDGEfYoKqhCaVEpfVGTRD11DHLmLay2GCNtS6hbvMdzWcpwkU2nRcGyosKGviorr6d8q2Pxw&#10;tjV/h99jdslMns8T3k+vSvU/u80CRKAuvMUv904rmMzi/HgmHgG5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HJPFTBAAAA3AAAAA8AAAAAAAAAAAAAAAAAmAIAAGRycy9kb3du&#10;cmV2LnhtbFBLBQYAAAAABAAEAPUAAACGAwAAAAA=&#10;" filled="f" stroked="f">
                    <v:textbox inset="0,0,0,0">
                      <w:txbxContent>
                        <w:p w:rsidR="000A12CD" w:rsidRPr="008D0DBD" w:rsidRDefault="000A12CD" w:rsidP="004144EA">
                          <w:pPr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 w:rsidRPr="008D0DBD">
                            <w:rPr>
                              <w:rFonts w:ascii="細明體" w:eastAsia="細明體" w:hAnsi="細明體" w:hint="eastAsia"/>
                              <w:sz w:val="20"/>
                              <w:szCs w:val="22"/>
                            </w:rPr>
                            <w:t>(Ⅰ)</w:t>
                          </w:r>
                        </w:p>
                      </w:txbxContent>
                    </v:textbox>
                  </v:shape>
                  <v:shape id="文字方塊 2" o:spid="_x0000_s1379" type="#_x0000_t202" style="position:absolute;width:5194;height:8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WZz8UA&#10;AADcAAAADwAAAGRycy9kb3ducmV2LnhtbESPQWvCQBSE74X+h+UVems2VhBN3YhIBaFQGuPB42v2&#10;mSzJvo3ZVdN/3y0UPA4z8w2zXI22E1cavHGsYJKkIIgrpw3XCg7l9mUOwgdkjZ1jUvBDHlb548MS&#10;M+1uXNB1H2oRIewzVNCE0GdS+qohiz5xPXH0Tm6wGKIcaqkHvEW47eRrms6kRcNxocGeNg1V7f5i&#10;FayPXLyb8+f3V3EqTFkuUv6YtUo9P43rNxCBxnAP/7d3WsF0PoG/M/EIy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hZnPxQAAANwAAAAPAAAAAAAAAAAAAAAAAJgCAABkcnMv&#10;ZG93bnJldi54bWxQSwUGAAAAAAQABAD1AAAAigMAAAAA&#10;" filled="f" stroked="f">
                    <v:textbox inset="0,0,0,0">
                      <w:txbxContent>
                        <w:p w:rsidR="000A12CD" w:rsidRDefault="000A12CD" w:rsidP="004144EA">
                          <w:r w:rsidRPr="005C1DB4">
                            <w:rPr>
                              <w:noProof/>
                            </w:rPr>
                            <w:drawing>
                              <wp:inline distT="0" distB="0" distL="0" distR="0" wp14:anchorId="783B8784" wp14:editId="1ECAC393">
                                <wp:extent cx="467360" cy="753110"/>
                                <wp:effectExtent l="0" t="0" r="8890" b="8890"/>
                                <wp:docPr id="23" name="圖片 2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302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16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467360" cy="75311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</v:group>
                <v:group id="群組 382" o:spid="_x0000_s1380" style="position:absolute;left:7089;top:241;width:10194;height:9762" coordsize="10193,97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E3MC8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w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TcwLxgAAANwA&#10;AAAPAAAAAAAAAAAAAAAAAKoCAABkcnMvZG93bnJldi54bWxQSwUGAAAAAAQABAD6AAAAnQMAAAAA&#10;">
                  <v:shape id="文字方塊 2" o:spid="_x0000_s1381" type="#_x0000_t202" style="position:absolute;left:3786;top:7672;width:3061;height:2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uiI8UA&#10;AADcAAAADwAAAGRycy9kb3ducmV2LnhtbESPQWvCQBSE74L/YXmF3nRTBbGpGxGpIBRKYzx4fM0+&#10;kyXZt2l21fTfdwWhx2FmvmFW68G24kq9N44VvEwTEMSl04YrBcdiN1mC8AFZY+uYFPySh3U2Hq0w&#10;1e7GOV0PoRIRwj5FBXUIXSqlL2uy6KeuI47e2fUWQ5R9JXWPtwi3rZwlyUJaNBwXauxoW1PZHC5W&#10;webE+bv5+fz+ys+5KYrXhD8WjVLPT8PmDUSgIfyHH+29VjBfzuF+Jh4B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G6IjxQAAANwAAAAPAAAAAAAAAAAAAAAAAJgCAABkcnMv&#10;ZG93bnJldi54bWxQSwUGAAAAAAQABAD1AAAAigMAAAAA&#10;" filled="f" stroked="f">
                    <v:textbox inset="0,0,0,0">
                      <w:txbxContent>
                        <w:p w:rsidR="000A12CD" w:rsidRPr="008D0DBD" w:rsidRDefault="000A12CD" w:rsidP="004144EA">
                          <w:pPr>
                            <w:rPr>
                              <w:sz w:val="20"/>
                              <w:szCs w:val="22"/>
                            </w:rPr>
                          </w:pPr>
                          <w:r w:rsidRPr="008D0DBD">
                            <w:rPr>
                              <w:rFonts w:ascii="細明體" w:eastAsia="細明體" w:hAnsi="細明體" w:hint="eastAsia"/>
                              <w:sz w:val="20"/>
                              <w:szCs w:val="22"/>
                            </w:rPr>
                            <w:t>(Ⅱ)</w:t>
                          </w:r>
                        </w:p>
                      </w:txbxContent>
                    </v:textbox>
                  </v:shape>
                  <v:shape id="文字方塊 2" o:spid="_x0000_s1382" type="#_x0000_t202" style="position:absolute;width:10193;height:83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n1NcQA&#10;AADcAAAADwAAAGRycy9kb3ducmV2LnhtbESPT2sCMRTE74V+h/AK3mqyKmXZGqUUBS8K/rl4e908&#10;d1c3L0sSdf32plDocZiZ3zDTeW9bcSMfGscasqECQVw603Cl4bBfvucgQkQ22DomDQ8KMJ+9vkyx&#10;MO7OW7rtYiUShEOBGuoYu0LKUNZkMQxdR5y8k/MWY5K+ksbjPcFtK0dKfUiLDaeFGjv6rqm87K5W&#10;w2m9uZwX1606VyqnY+ap/8k2Wg/e+q9PEJH6+B/+a6+MhnE+gd8z6Qj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59TXEAAAA3AAAAA8AAAAAAAAAAAAAAAAAmAIAAGRycy9k&#10;b3ducmV2LnhtbFBLBQYAAAAABAAEAPUAAACJAwAAAAA=&#10;" filled="f" stroked="f">
                    <v:textbox inset="0,0,0,0">
                      <w:txbxContent>
                        <w:p w:rsidR="000A12CD" w:rsidRDefault="000A12CD" w:rsidP="004144EA">
                          <w:r>
                            <w:object w:dxaOrig="2373" w:dyaOrig="1706">
                              <v:shape id="_x0000_i1114" type="#_x0000_t75" style="width:79.5pt;height:56.25pt" o:ole="">
                                <v:imagedata r:id="rId217" o:title=""/>
                              </v:shape>
                              <o:OLEObject Type="Embed" ProgID="ChemDraw.Document.6.0" ShapeID="_x0000_i1114" DrawAspect="Content" ObjectID="_1514331281" r:id="rId218"/>
                            </w:objec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F44D9B" w:rsidRPr="00AA45B1">
        <w:rPr>
          <w:rFonts w:hint="eastAsia"/>
        </w:rPr>
        <w:t>53</w:t>
      </w:r>
      <w:r w:rsidR="003511DF" w:rsidRPr="00AA45B1">
        <w:rPr>
          <w:rFonts w:hint="eastAsia"/>
        </w:rPr>
        <w:t>.</w:t>
      </w:r>
      <w:r w:rsidR="00C953D0" w:rsidRPr="00AA45B1">
        <w:rPr>
          <w:rFonts w:hint="eastAsia"/>
        </w:rPr>
        <w:tab/>
      </w:r>
      <w:r w:rsidR="003511DF" w:rsidRPr="00AA45B1">
        <w:rPr>
          <w:rFonts w:hint="eastAsia"/>
        </w:rPr>
        <w:t>環</w:t>
      </w:r>
      <w:r w:rsidR="003511DF" w:rsidRPr="00AA45B1">
        <w:t>烯烴</w:t>
      </w:r>
      <w:r w:rsidR="003511DF" w:rsidRPr="00AA45B1">
        <w:rPr>
          <w:rFonts w:hint="eastAsia"/>
        </w:rPr>
        <w:t>的命名須先以環上雙鍵的位置開始編號。</w:t>
      </w:r>
      <w:proofErr w:type="gramStart"/>
      <w:r w:rsidR="003511DF" w:rsidRPr="00AA45B1">
        <w:rPr>
          <w:rFonts w:hint="eastAsia"/>
        </w:rPr>
        <w:t>若環上</w:t>
      </w:r>
      <w:proofErr w:type="gramEnd"/>
      <w:r w:rsidR="003511DF" w:rsidRPr="00AA45B1">
        <w:rPr>
          <w:rFonts w:hint="eastAsia"/>
        </w:rPr>
        <w:t>有取代基時，則以最小的阿拉伯數字標示取代基的位置。圖</w:t>
      </w:r>
      <w:r w:rsidR="00C953D0" w:rsidRPr="00AA45B1">
        <w:rPr>
          <w:rFonts w:hint="eastAsia"/>
        </w:rPr>
        <w:t>1</w:t>
      </w:r>
      <w:r w:rsidR="004177CE">
        <w:t>8</w:t>
      </w:r>
      <w:r w:rsidR="003511DF" w:rsidRPr="00AA45B1">
        <w:rPr>
          <w:rFonts w:hint="eastAsia"/>
        </w:rPr>
        <w:t>結構</w:t>
      </w:r>
      <w:r w:rsidR="000D2E87" w:rsidRPr="00AA45B1">
        <w:rPr>
          <w:rFonts w:hint="eastAsia"/>
        </w:rPr>
        <w:t>（</w:t>
      </w:r>
      <w:r w:rsidR="000D2E87" w:rsidRPr="00AA45B1">
        <w:rPr>
          <w:rFonts w:ascii="標楷體" w:eastAsia="標楷體" w:hAnsi="標楷體" w:hint="eastAsia"/>
        </w:rPr>
        <w:t>Ⅰ</w:t>
      </w:r>
      <w:r w:rsidR="000D2E87" w:rsidRPr="007044C9">
        <w:rPr>
          <w:rFonts w:hint="eastAsia"/>
        </w:rPr>
        <w:t>）</w:t>
      </w:r>
      <w:r w:rsidR="003511DF" w:rsidRPr="007044C9">
        <w:rPr>
          <w:rFonts w:hint="eastAsia"/>
        </w:rPr>
        <w:t>可命名為</w:t>
      </w:r>
      <w:r w:rsidR="003511DF" w:rsidRPr="007044C9">
        <w:t>4-</w:t>
      </w:r>
      <w:r w:rsidR="003511DF" w:rsidRPr="007044C9">
        <w:rPr>
          <w:rFonts w:hint="eastAsia"/>
        </w:rPr>
        <w:t>甲基環戊</w:t>
      </w:r>
      <w:proofErr w:type="gramStart"/>
      <w:r w:rsidR="003511DF" w:rsidRPr="007044C9">
        <w:rPr>
          <w:rFonts w:hint="eastAsia"/>
        </w:rPr>
        <w:t>烯</w:t>
      </w:r>
      <w:proofErr w:type="gramEnd"/>
      <w:r w:rsidR="00A77A73" w:rsidRPr="007044C9">
        <w:rPr>
          <w:rFonts w:hint="eastAsia"/>
        </w:rPr>
        <w:t>，</w:t>
      </w:r>
      <w:r w:rsidR="003511DF" w:rsidRPr="007044C9">
        <w:rPr>
          <w:rFonts w:hint="eastAsia"/>
        </w:rPr>
        <w:t>則下列選項中，何者為結構</w:t>
      </w:r>
      <w:r w:rsidR="000D2E87" w:rsidRPr="007044C9">
        <w:rPr>
          <w:rFonts w:hint="eastAsia"/>
        </w:rPr>
        <w:t>（</w:t>
      </w:r>
      <w:r w:rsidR="000D2E87" w:rsidRPr="00AA45B1">
        <w:rPr>
          <w:rFonts w:ascii="標楷體" w:eastAsia="標楷體" w:hAnsi="標楷體" w:hint="eastAsia"/>
        </w:rPr>
        <w:t>Ⅱ</w:t>
      </w:r>
      <w:r w:rsidR="000D2E87" w:rsidRPr="007044C9">
        <w:rPr>
          <w:rFonts w:hint="eastAsia"/>
        </w:rPr>
        <w:t>）</w:t>
      </w:r>
      <w:r w:rsidR="003511DF" w:rsidRPr="007044C9">
        <w:rPr>
          <w:rFonts w:hint="eastAsia"/>
        </w:rPr>
        <w:t>的</w:t>
      </w:r>
      <w:r w:rsidR="00A77A73" w:rsidRPr="007044C9">
        <w:rPr>
          <w:rFonts w:hint="eastAsia"/>
        </w:rPr>
        <w:t>正確</w:t>
      </w:r>
      <w:r w:rsidR="003511DF" w:rsidRPr="007044C9">
        <w:rPr>
          <w:rFonts w:hint="eastAsia"/>
        </w:rPr>
        <w:t>中文系統名</w:t>
      </w:r>
      <w:r w:rsidR="006C7A47" w:rsidRPr="007044C9">
        <w:rPr>
          <w:rFonts w:hint="eastAsia"/>
        </w:rPr>
        <w:t>稱</w:t>
      </w:r>
      <w:r w:rsidR="00C300B0" w:rsidRPr="007044C9">
        <w:t>？</w:t>
      </w:r>
    </w:p>
    <w:p w:rsidR="00A77A73" w:rsidRPr="00132A97" w:rsidRDefault="003511DF" w:rsidP="00BB7997">
      <w:pPr>
        <w:pStyle w:val="ABC0"/>
        <w:spacing w:line="345" w:lineRule="atLeast"/>
        <w:ind w:left="773" w:hanging="377"/>
      </w:pPr>
      <w:r w:rsidRPr="00132A97">
        <w:t>(</w:t>
      </w:r>
      <w:r w:rsidRPr="00132A97">
        <w:rPr>
          <w:rFonts w:hint="eastAsia"/>
        </w:rPr>
        <w:t>A</w:t>
      </w:r>
      <w:r w:rsidRPr="00132A97">
        <w:t>) 1,2-</w:t>
      </w:r>
      <w:r w:rsidRPr="00132A97">
        <w:rPr>
          <w:rFonts w:hint="eastAsia"/>
        </w:rPr>
        <w:t>二</w:t>
      </w:r>
      <w:proofErr w:type="gramStart"/>
      <w:r w:rsidRPr="00132A97">
        <w:rPr>
          <w:rFonts w:hint="eastAsia"/>
        </w:rPr>
        <w:t>甲</w:t>
      </w:r>
      <w:r w:rsidRPr="00132A97">
        <w:t>基</w:t>
      </w:r>
      <w:r w:rsidRPr="00132A97">
        <w:rPr>
          <w:rFonts w:hint="eastAsia"/>
        </w:rPr>
        <w:t>環戊烯</w:t>
      </w:r>
      <w:proofErr w:type="gramEnd"/>
      <w:r w:rsidR="00CE79BE" w:rsidRPr="00132A97">
        <w:rPr>
          <w:rFonts w:hint="eastAsia"/>
        </w:rPr>
        <w:tab/>
      </w:r>
      <w:r w:rsidRPr="00132A97">
        <w:t>(B) 1,3-</w:t>
      </w:r>
      <w:r w:rsidRPr="00132A97">
        <w:rPr>
          <w:rFonts w:hint="eastAsia"/>
        </w:rPr>
        <w:t>二</w:t>
      </w:r>
      <w:proofErr w:type="gramStart"/>
      <w:r w:rsidRPr="00132A97">
        <w:rPr>
          <w:rFonts w:hint="eastAsia"/>
        </w:rPr>
        <w:t>甲</w:t>
      </w:r>
      <w:r w:rsidRPr="00132A97">
        <w:t>基</w:t>
      </w:r>
      <w:r w:rsidRPr="00132A97">
        <w:rPr>
          <w:rFonts w:hint="eastAsia"/>
        </w:rPr>
        <w:t>環戊烯</w:t>
      </w:r>
      <w:proofErr w:type="gramEnd"/>
    </w:p>
    <w:p w:rsidR="00A77A73" w:rsidRPr="00132A97" w:rsidRDefault="003511DF" w:rsidP="00BB7997">
      <w:pPr>
        <w:pStyle w:val="ABC0"/>
        <w:spacing w:line="345" w:lineRule="atLeast"/>
        <w:ind w:left="773" w:hanging="377"/>
      </w:pPr>
      <w:r w:rsidRPr="00132A97">
        <w:t>(C) 1,4-</w:t>
      </w:r>
      <w:r w:rsidRPr="00132A97">
        <w:rPr>
          <w:rFonts w:hint="eastAsia"/>
        </w:rPr>
        <w:t>二</w:t>
      </w:r>
      <w:proofErr w:type="gramStart"/>
      <w:r w:rsidRPr="00132A97">
        <w:rPr>
          <w:rFonts w:hint="eastAsia"/>
        </w:rPr>
        <w:t>甲</w:t>
      </w:r>
      <w:r w:rsidRPr="00132A97">
        <w:t>基</w:t>
      </w:r>
      <w:r w:rsidRPr="00132A97">
        <w:rPr>
          <w:rFonts w:hint="eastAsia"/>
        </w:rPr>
        <w:t>環戊烯</w:t>
      </w:r>
      <w:proofErr w:type="gramEnd"/>
      <w:r w:rsidR="00A77A73" w:rsidRPr="00132A97">
        <w:rPr>
          <w:rFonts w:hint="eastAsia"/>
        </w:rPr>
        <w:tab/>
      </w:r>
      <w:r w:rsidRPr="00132A97">
        <w:t xml:space="preserve">(D) </w:t>
      </w:r>
      <w:r w:rsidR="004144EA">
        <w:t>3</w:t>
      </w:r>
      <w:r w:rsidRPr="00132A97">
        <w:t>,5-</w:t>
      </w:r>
      <w:r w:rsidRPr="00132A97">
        <w:rPr>
          <w:rFonts w:hint="eastAsia"/>
        </w:rPr>
        <w:t>二</w:t>
      </w:r>
      <w:proofErr w:type="gramStart"/>
      <w:r w:rsidRPr="00132A97">
        <w:rPr>
          <w:rFonts w:hint="eastAsia"/>
        </w:rPr>
        <w:t>甲</w:t>
      </w:r>
      <w:r w:rsidRPr="00132A97">
        <w:t>基</w:t>
      </w:r>
      <w:r w:rsidRPr="00132A97">
        <w:rPr>
          <w:rFonts w:hint="eastAsia"/>
        </w:rPr>
        <w:t>環戊烯</w:t>
      </w:r>
      <w:proofErr w:type="gramEnd"/>
    </w:p>
    <w:p w:rsidR="003511DF" w:rsidRPr="00132A97" w:rsidRDefault="003511DF" w:rsidP="00BB7997">
      <w:pPr>
        <w:pStyle w:val="ABC0"/>
        <w:spacing w:line="345" w:lineRule="atLeast"/>
        <w:ind w:left="773" w:hanging="377"/>
      </w:pPr>
      <w:r w:rsidRPr="00132A97">
        <w:t>(E) 2,</w:t>
      </w:r>
      <w:r w:rsidR="004144EA">
        <w:t>4</w:t>
      </w:r>
      <w:r w:rsidRPr="00132A97">
        <w:t>-</w:t>
      </w:r>
      <w:r w:rsidRPr="00132A97">
        <w:rPr>
          <w:rFonts w:hint="eastAsia"/>
        </w:rPr>
        <w:t>二</w:t>
      </w:r>
      <w:proofErr w:type="gramStart"/>
      <w:r w:rsidRPr="00132A97">
        <w:rPr>
          <w:rFonts w:hint="eastAsia"/>
        </w:rPr>
        <w:t>甲</w:t>
      </w:r>
      <w:r w:rsidRPr="00132A97">
        <w:t>基</w:t>
      </w:r>
      <w:r w:rsidRPr="00132A97">
        <w:rPr>
          <w:rFonts w:hint="eastAsia"/>
        </w:rPr>
        <w:t>環戊烯</w:t>
      </w:r>
      <w:proofErr w:type="gramEnd"/>
    </w:p>
    <w:p w:rsidR="00F8222D" w:rsidRPr="000C1722" w:rsidRDefault="00F44D9B" w:rsidP="00BB7997">
      <w:pPr>
        <w:pStyle w:val="TIT103691201"/>
        <w:spacing w:line="345" w:lineRule="atLeast"/>
      </w:pPr>
      <w:r w:rsidRPr="00AA45B1">
        <w:rPr>
          <w:rFonts w:hint="eastAsia"/>
        </w:rPr>
        <w:t>54</w:t>
      </w:r>
      <w:r w:rsidR="00CE63DD" w:rsidRPr="00AA45B1">
        <w:t>.</w:t>
      </w:r>
      <w:r w:rsidR="00CE63DD" w:rsidRPr="00AA45B1">
        <w:tab/>
      </w:r>
      <w:r w:rsidR="00F8222D">
        <w:rPr>
          <w:rFonts w:hint="eastAsia"/>
        </w:rPr>
        <w:t>下列關於有機化合物的敘述，哪些正確？</w:t>
      </w:r>
      <w:r w:rsidR="00F8222D" w:rsidRPr="000C1722">
        <w:rPr>
          <w:rFonts w:hint="eastAsia"/>
        </w:rPr>
        <w:t>（應選</w:t>
      </w:r>
      <w:r w:rsidR="00F8222D" w:rsidRPr="000C1722">
        <w:t>3</w:t>
      </w:r>
      <w:r w:rsidR="00F8222D" w:rsidRPr="000C1722">
        <w:rPr>
          <w:rFonts w:hint="eastAsia"/>
        </w:rPr>
        <w:t>項）</w:t>
      </w:r>
    </w:p>
    <w:p w:rsidR="00F8222D" w:rsidRDefault="00F8222D" w:rsidP="00BB7997">
      <w:pPr>
        <w:pStyle w:val="AA0"/>
        <w:spacing w:line="345" w:lineRule="atLeast"/>
        <w:ind w:left="773" w:hanging="377"/>
      </w:pPr>
      <w:r>
        <w:t>(A)</w:t>
      </w:r>
      <w:r>
        <w:rPr>
          <w:rFonts w:hint="eastAsia"/>
        </w:rPr>
        <w:t>烴分子中的氫原子</w:t>
      </w:r>
      <w:proofErr w:type="gramStart"/>
      <w:r>
        <w:rPr>
          <w:rFonts w:hint="eastAsia"/>
        </w:rPr>
        <w:t>被羧基取代</w:t>
      </w:r>
      <w:proofErr w:type="gramEnd"/>
      <w:r>
        <w:rPr>
          <w:rFonts w:hint="eastAsia"/>
        </w:rPr>
        <w:t>而成的有機物</w:t>
      </w:r>
      <w:proofErr w:type="gramStart"/>
      <w:r>
        <w:rPr>
          <w:rFonts w:hint="eastAsia"/>
        </w:rPr>
        <w:t>屬於醇</w:t>
      </w:r>
      <w:proofErr w:type="gramEnd"/>
      <w:r>
        <w:rPr>
          <w:rFonts w:hint="eastAsia"/>
        </w:rPr>
        <w:t>類化合物</w:t>
      </w:r>
    </w:p>
    <w:p w:rsidR="00F8222D" w:rsidRDefault="00F8222D" w:rsidP="00BB7997">
      <w:pPr>
        <w:pStyle w:val="AA0"/>
        <w:spacing w:line="345" w:lineRule="atLeast"/>
        <w:ind w:left="773" w:hanging="377"/>
      </w:pPr>
      <w:r>
        <w:t>(B)</w:t>
      </w:r>
      <w:proofErr w:type="gramStart"/>
      <w:r>
        <w:rPr>
          <w:rFonts w:hint="eastAsia"/>
        </w:rPr>
        <w:t>甲醇是醇類</w:t>
      </w:r>
      <w:proofErr w:type="gramEnd"/>
      <w:r>
        <w:rPr>
          <w:rFonts w:hint="eastAsia"/>
        </w:rPr>
        <w:t>中最簡單的化合物</w:t>
      </w:r>
    </w:p>
    <w:p w:rsidR="00F8222D" w:rsidRDefault="00F8222D" w:rsidP="00BB7997">
      <w:pPr>
        <w:pStyle w:val="AA0"/>
        <w:spacing w:line="345" w:lineRule="atLeast"/>
        <w:ind w:left="773" w:hanging="377"/>
      </w:pPr>
      <w:r>
        <w:t>(C)</w:t>
      </w:r>
      <w:r>
        <w:rPr>
          <w:rFonts w:hint="eastAsia"/>
        </w:rPr>
        <w:t>乙醚</w:t>
      </w:r>
      <w:proofErr w:type="gramStart"/>
      <w:r>
        <w:rPr>
          <w:rFonts w:hint="eastAsia"/>
        </w:rPr>
        <w:t>是醚類中</w:t>
      </w:r>
      <w:proofErr w:type="gramEnd"/>
      <w:r>
        <w:rPr>
          <w:rFonts w:hint="eastAsia"/>
        </w:rPr>
        <w:t>最簡單的化合物</w:t>
      </w:r>
    </w:p>
    <w:p w:rsidR="00F8222D" w:rsidRDefault="00F8222D" w:rsidP="00BB7997">
      <w:pPr>
        <w:pStyle w:val="AA0"/>
        <w:spacing w:line="345" w:lineRule="atLeast"/>
        <w:ind w:left="773" w:hanging="377"/>
      </w:pPr>
      <w:r>
        <w:t>(D)</w:t>
      </w:r>
      <w:r>
        <w:rPr>
          <w:rFonts w:hint="eastAsia"/>
        </w:rPr>
        <w:t>丙酮</w:t>
      </w:r>
      <w:proofErr w:type="gramStart"/>
      <w:r>
        <w:rPr>
          <w:rFonts w:hint="eastAsia"/>
        </w:rPr>
        <w:t>是酮類</w:t>
      </w:r>
      <w:proofErr w:type="gramEnd"/>
      <w:r>
        <w:rPr>
          <w:rFonts w:hint="eastAsia"/>
        </w:rPr>
        <w:t>中最簡單的化合物</w:t>
      </w:r>
    </w:p>
    <w:p w:rsidR="00CE63DD" w:rsidRPr="009871A8" w:rsidRDefault="00F8222D" w:rsidP="00BB7997">
      <w:pPr>
        <w:pStyle w:val="AA0"/>
        <w:spacing w:line="345" w:lineRule="atLeast"/>
        <w:ind w:left="773" w:hanging="377"/>
      </w:pPr>
      <w:r>
        <w:t>(E)</w:t>
      </w:r>
      <w:proofErr w:type="gramStart"/>
      <w:r>
        <w:rPr>
          <w:rFonts w:hint="eastAsia"/>
        </w:rPr>
        <w:t>丙酸與</w:t>
      </w:r>
      <w:proofErr w:type="gramEnd"/>
      <w:r>
        <w:rPr>
          <w:rFonts w:hint="eastAsia"/>
        </w:rPr>
        <w:t>乙醇反應，可</w:t>
      </w:r>
      <w:proofErr w:type="gramStart"/>
      <w:r>
        <w:rPr>
          <w:rFonts w:hint="eastAsia"/>
        </w:rPr>
        <w:t>產生丙酸乙</w:t>
      </w:r>
      <w:proofErr w:type="gramEnd"/>
      <w:r>
        <w:rPr>
          <w:rFonts w:hint="eastAsia"/>
        </w:rPr>
        <w:t>酯</w:t>
      </w:r>
    </w:p>
    <w:p w:rsidR="00CE63DD" w:rsidRPr="007044C9" w:rsidRDefault="00F44D9B" w:rsidP="000A0038">
      <w:pPr>
        <w:pStyle w:val="TIT103691201"/>
        <w:spacing w:line="360" w:lineRule="atLeast"/>
      </w:pPr>
      <w:r w:rsidRPr="00AA45B1">
        <w:rPr>
          <w:rFonts w:hint="eastAsia"/>
        </w:rPr>
        <w:lastRenderedPageBreak/>
        <w:t>55</w:t>
      </w:r>
      <w:r w:rsidR="00CE63DD" w:rsidRPr="00AA45B1">
        <w:t>.</w:t>
      </w:r>
      <w:r w:rsidR="00C953D0" w:rsidRPr="00AA45B1">
        <w:rPr>
          <w:rFonts w:hint="eastAsia"/>
        </w:rPr>
        <w:tab/>
      </w:r>
      <w:r w:rsidR="00CE63DD" w:rsidRPr="00AA45B1">
        <w:rPr>
          <w:rFonts w:hint="eastAsia"/>
        </w:rPr>
        <w:t>下列哪些與植物的</w:t>
      </w:r>
      <w:r w:rsidR="00C0332D" w:rsidRPr="00AA45B1">
        <w:rPr>
          <w:rFonts w:hint="eastAsia"/>
        </w:rPr>
        <w:t>有性生殖方式</w:t>
      </w:r>
      <w:r w:rsidR="00E30318">
        <w:rPr>
          <w:rFonts w:hint="eastAsia"/>
        </w:rPr>
        <w:t>有關</w:t>
      </w:r>
      <w:r w:rsidR="00CE63DD" w:rsidRPr="007044C9">
        <w:rPr>
          <w:rFonts w:hint="eastAsia"/>
        </w:rPr>
        <w:t>？</w:t>
      </w:r>
      <w:r w:rsidR="008205AA" w:rsidRPr="007044C9">
        <w:rPr>
          <w:rFonts w:hint="eastAsia"/>
        </w:rPr>
        <w:t>（</w:t>
      </w:r>
      <w:r w:rsidR="00CE63DD" w:rsidRPr="007044C9">
        <w:rPr>
          <w:rFonts w:hint="eastAsia"/>
        </w:rPr>
        <w:t>應選</w:t>
      </w:r>
      <w:r w:rsidR="00E30318">
        <w:rPr>
          <w:rFonts w:hint="eastAsia"/>
        </w:rPr>
        <w:t>2</w:t>
      </w:r>
      <w:r w:rsidR="00CE63DD" w:rsidRPr="007044C9">
        <w:rPr>
          <w:rFonts w:hint="eastAsia"/>
        </w:rPr>
        <w:t>項</w:t>
      </w:r>
      <w:r w:rsidR="008205AA" w:rsidRPr="007044C9">
        <w:rPr>
          <w:rFonts w:hint="eastAsia"/>
        </w:rPr>
        <w:t>）</w:t>
      </w:r>
    </w:p>
    <w:p w:rsidR="009B2C06" w:rsidRDefault="00CE63DD" w:rsidP="009B2C06">
      <w:pPr>
        <w:pStyle w:val="ABC0"/>
        <w:ind w:left="773" w:hanging="377"/>
      </w:pPr>
      <w:r w:rsidRPr="00132A97">
        <w:t>(A)</w:t>
      </w:r>
      <w:r w:rsidRPr="00132A97">
        <w:rPr>
          <w:rFonts w:hint="eastAsia"/>
        </w:rPr>
        <w:t>授粉</w:t>
      </w:r>
      <w:r w:rsidR="00C760EB" w:rsidRPr="00132A97">
        <w:rPr>
          <w:rFonts w:hint="eastAsia"/>
        </w:rPr>
        <w:tab/>
      </w:r>
      <w:r w:rsidRPr="00132A97">
        <w:t>(B)</w:t>
      </w:r>
      <w:proofErr w:type="gramStart"/>
      <w:r w:rsidR="00137867">
        <w:rPr>
          <w:rFonts w:hint="eastAsia"/>
        </w:rPr>
        <w:t>扦</w:t>
      </w:r>
      <w:r w:rsidRPr="00132A97">
        <w:rPr>
          <w:rFonts w:hint="eastAsia"/>
        </w:rPr>
        <w:t>插苗</w:t>
      </w:r>
      <w:proofErr w:type="gramEnd"/>
      <w:r w:rsidR="00C760EB" w:rsidRPr="00132A97">
        <w:rPr>
          <w:rFonts w:hint="eastAsia"/>
        </w:rPr>
        <w:tab/>
      </w:r>
      <w:r w:rsidRPr="00132A97">
        <w:t>(C)</w:t>
      </w:r>
      <w:r w:rsidRPr="00132A97">
        <w:rPr>
          <w:rFonts w:hint="eastAsia"/>
        </w:rPr>
        <w:t>胎生苗</w:t>
      </w:r>
    </w:p>
    <w:p w:rsidR="00CE63DD" w:rsidRPr="00132A97" w:rsidRDefault="00CE63DD" w:rsidP="009B2C06">
      <w:pPr>
        <w:pStyle w:val="ABC0"/>
        <w:ind w:left="773" w:hanging="377"/>
      </w:pPr>
      <w:r w:rsidRPr="00132A97">
        <w:t>(D)</w:t>
      </w:r>
      <w:r w:rsidRPr="009B2C06">
        <w:rPr>
          <w:rFonts w:hint="eastAsia"/>
        </w:rPr>
        <w:t>蕨類孢子</w:t>
      </w:r>
      <w:r w:rsidR="00E30318" w:rsidRPr="009B2C06">
        <w:rPr>
          <w:rFonts w:hint="eastAsia"/>
        </w:rPr>
        <w:t>繁殖</w:t>
      </w:r>
      <w:r w:rsidR="00C760EB" w:rsidRPr="00132A97">
        <w:rPr>
          <w:rFonts w:hint="eastAsia"/>
        </w:rPr>
        <w:tab/>
      </w:r>
      <w:r w:rsidRPr="00132A97">
        <w:t>(E)</w:t>
      </w:r>
      <w:r w:rsidRPr="00132A97">
        <w:rPr>
          <w:rFonts w:hint="eastAsia"/>
        </w:rPr>
        <w:t>組織培養苗</w:t>
      </w:r>
    </w:p>
    <w:p w:rsidR="00CE63DD" w:rsidRPr="00AA45B1" w:rsidRDefault="00F44D9B" w:rsidP="000A0038">
      <w:pPr>
        <w:pStyle w:val="TIT103691201"/>
        <w:spacing w:line="360" w:lineRule="atLeast"/>
      </w:pPr>
      <w:r w:rsidRPr="00AA45B1">
        <w:rPr>
          <w:rFonts w:hint="eastAsia"/>
        </w:rPr>
        <w:t>56</w:t>
      </w:r>
      <w:r w:rsidR="00CE63DD" w:rsidRPr="00AA45B1">
        <w:t>.</w:t>
      </w:r>
      <w:r w:rsidR="00C953D0" w:rsidRPr="00AA45B1">
        <w:rPr>
          <w:rFonts w:hint="eastAsia"/>
        </w:rPr>
        <w:tab/>
      </w:r>
      <w:r w:rsidR="00CE63DD" w:rsidRPr="00AA45B1">
        <w:rPr>
          <w:rFonts w:hint="eastAsia"/>
        </w:rPr>
        <w:t>某地層中發現一種植物化石，</w:t>
      </w:r>
      <w:r w:rsidR="00137867">
        <w:rPr>
          <w:rFonts w:hint="eastAsia"/>
        </w:rPr>
        <w:t>下列何者可</w:t>
      </w:r>
      <w:r w:rsidR="002A2304">
        <w:rPr>
          <w:rFonts w:hint="eastAsia"/>
        </w:rPr>
        <w:t>據以</w:t>
      </w:r>
      <w:r w:rsidR="00CE63DD" w:rsidRPr="00AA45B1">
        <w:rPr>
          <w:rFonts w:hint="eastAsia"/>
        </w:rPr>
        <w:t>研判該化石是早期的被子植物？</w:t>
      </w:r>
    </w:p>
    <w:p w:rsidR="00CE63DD" w:rsidRPr="00132A97" w:rsidRDefault="00CE63DD" w:rsidP="000A0038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132A97">
        <w:t>(A)</w:t>
      </w:r>
      <w:r w:rsidRPr="00132A97">
        <w:rPr>
          <w:rFonts w:hint="eastAsia"/>
        </w:rPr>
        <w:t>有種子</w:t>
      </w:r>
      <w:r w:rsidR="00C760EB" w:rsidRPr="00132A97">
        <w:rPr>
          <w:rFonts w:hint="eastAsia"/>
        </w:rPr>
        <w:tab/>
      </w:r>
      <w:r w:rsidRPr="00132A97">
        <w:t>(B)</w:t>
      </w:r>
      <w:r w:rsidRPr="00132A97">
        <w:rPr>
          <w:rFonts w:hint="eastAsia"/>
        </w:rPr>
        <w:t>有花粉</w:t>
      </w:r>
      <w:r w:rsidR="00256456" w:rsidRPr="00132A97">
        <w:rPr>
          <w:rFonts w:hint="eastAsia"/>
        </w:rPr>
        <w:tab/>
      </w:r>
      <w:r w:rsidRPr="00132A97">
        <w:t>(C)</w:t>
      </w:r>
      <w:r w:rsidRPr="00132A97">
        <w:rPr>
          <w:rFonts w:hint="eastAsia"/>
        </w:rPr>
        <w:t>有子房</w:t>
      </w:r>
      <w:r w:rsidR="00C760EB" w:rsidRPr="00132A97">
        <w:rPr>
          <w:rFonts w:hint="eastAsia"/>
        </w:rPr>
        <w:tab/>
      </w:r>
      <w:r w:rsidRPr="00132A97">
        <w:t>(D)</w:t>
      </w:r>
      <w:r w:rsidRPr="00132A97">
        <w:rPr>
          <w:rFonts w:hint="eastAsia"/>
        </w:rPr>
        <w:t>有維管束</w:t>
      </w:r>
      <w:r w:rsidR="00C760EB" w:rsidRPr="00132A97">
        <w:rPr>
          <w:rFonts w:hint="eastAsia"/>
        </w:rPr>
        <w:tab/>
      </w:r>
      <w:r w:rsidRPr="00132A97">
        <w:t>(E)</w:t>
      </w:r>
      <w:r w:rsidRPr="00132A97">
        <w:rPr>
          <w:rFonts w:hint="eastAsia"/>
        </w:rPr>
        <w:t>有孢子</w:t>
      </w:r>
    </w:p>
    <w:p w:rsidR="00CE63DD" w:rsidRPr="00AA45B1" w:rsidRDefault="00F44D9B" w:rsidP="000A0038">
      <w:pPr>
        <w:pStyle w:val="TIT103691201"/>
        <w:spacing w:line="360" w:lineRule="atLeast"/>
      </w:pPr>
      <w:r w:rsidRPr="00AA45B1">
        <w:rPr>
          <w:rFonts w:hint="eastAsia"/>
        </w:rPr>
        <w:t>57</w:t>
      </w:r>
      <w:r w:rsidR="00CE63DD" w:rsidRPr="00AA45B1">
        <w:t>.</w:t>
      </w:r>
      <w:r w:rsidR="00C953D0" w:rsidRPr="00AA45B1">
        <w:rPr>
          <w:rFonts w:hint="eastAsia"/>
        </w:rPr>
        <w:tab/>
      </w:r>
      <w:r w:rsidR="00CE63DD" w:rsidRPr="00AA45B1">
        <w:rPr>
          <w:rFonts w:hint="eastAsia"/>
        </w:rPr>
        <w:t>下列何者是利用擴散</w:t>
      </w:r>
      <w:r w:rsidR="00137867">
        <w:rPr>
          <w:rFonts w:hint="eastAsia"/>
        </w:rPr>
        <w:t>作用的方式</w:t>
      </w:r>
      <w:r w:rsidR="00CE63DD" w:rsidRPr="00AA45B1">
        <w:rPr>
          <w:rFonts w:hint="eastAsia"/>
        </w:rPr>
        <w:t>進行？</w:t>
      </w:r>
    </w:p>
    <w:p w:rsidR="00C760EB" w:rsidRPr="00132A97" w:rsidRDefault="00CE63DD" w:rsidP="000A0038">
      <w:pPr>
        <w:pStyle w:val="AB1"/>
        <w:ind w:left="773" w:hanging="377"/>
      </w:pPr>
      <w:r w:rsidRPr="00132A97">
        <w:t>(A)</w:t>
      </w:r>
      <w:r w:rsidRPr="00132A97">
        <w:rPr>
          <w:rFonts w:hint="eastAsia"/>
        </w:rPr>
        <w:t>肺泡中</w:t>
      </w:r>
      <w:proofErr w:type="gramStart"/>
      <w:r w:rsidRPr="00132A97">
        <w:rPr>
          <w:rFonts w:hint="eastAsia"/>
        </w:rPr>
        <w:t>，氧與</w:t>
      </w:r>
      <w:proofErr w:type="gramEnd"/>
      <w:r w:rsidRPr="00132A97">
        <w:rPr>
          <w:rFonts w:hint="eastAsia"/>
        </w:rPr>
        <w:t>二氧化碳的交換</w:t>
      </w:r>
      <w:r w:rsidR="00C760EB" w:rsidRPr="00132A97">
        <w:rPr>
          <w:rFonts w:hint="eastAsia"/>
        </w:rPr>
        <w:tab/>
      </w:r>
      <w:r w:rsidRPr="00132A97">
        <w:t>(B)</w:t>
      </w:r>
      <w:r w:rsidRPr="00132A97">
        <w:rPr>
          <w:rFonts w:hint="eastAsia"/>
        </w:rPr>
        <w:t>胃液的分泌</w:t>
      </w:r>
    </w:p>
    <w:p w:rsidR="00C760EB" w:rsidRPr="00132A97" w:rsidRDefault="00CE63DD" w:rsidP="000A0038">
      <w:pPr>
        <w:pStyle w:val="AB1"/>
        <w:ind w:left="773" w:hanging="377"/>
      </w:pPr>
      <w:r w:rsidRPr="00132A97">
        <w:t>(C)</w:t>
      </w:r>
      <w:r w:rsidRPr="00132A97">
        <w:rPr>
          <w:rFonts w:hint="eastAsia"/>
        </w:rPr>
        <w:t>腎的再吸收作用</w:t>
      </w:r>
      <w:r w:rsidR="00C760EB" w:rsidRPr="00132A97">
        <w:rPr>
          <w:rFonts w:hint="eastAsia"/>
        </w:rPr>
        <w:tab/>
      </w:r>
      <w:r w:rsidRPr="00132A97">
        <w:t>(D)</w:t>
      </w:r>
      <w:r w:rsidRPr="00132A97">
        <w:rPr>
          <w:rFonts w:hint="eastAsia"/>
        </w:rPr>
        <w:t>植物根細胞自土壤吸收養分</w:t>
      </w:r>
    </w:p>
    <w:p w:rsidR="00CE63DD" w:rsidRPr="00132A97" w:rsidRDefault="00CE63DD" w:rsidP="000A0038">
      <w:pPr>
        <w:pStyle w:val="AB1"/>
        <w:ind w:left="773" w:hanging="377"/>
      </w:pPr>
      <w:r w:rsidRPr="00132A97">
        <w:t>(E)</w:t>
      </w:r>
      <w:r w:rsidRPr="00132A97">
        <w:rPr>
          <w:rFonts w:hint="eastAsia"/>
        </w:rPr>
        <w:t>小腸的吸收作用</w:t>
      </w:r>
    </w:p>
    <w:p w:rsidR="00CE63DD" w:rsidRPr="00AA45B1" w:rsidRDefault="00C760EB" w:rsidP="000A0038">
      <w:pPr>
        <w:pStyle w:val="TIT103691201"/>
        <w:spacing w:line="360" w:lineRule="atLeast"/>
      </w:pPr>
      <w:r w:rsidRPr="00AA45B1">
        <w:rPr>
          <w:rFonts w:hint="eastAsia"/>
        </w:rPr>
        <w:t>5</w:t>
      </w:r>
      <w:r w:rsidR="00F44D9B" w:rsidRPr="00AA45B1">
        <w:rPr>
          <w:rFonts w:hint="eastAsia"/>
        </w:rPr>
        <w:t>8</w:t>
      </w:r>
      <w:r w:rsidR="00CE63DD" w:rsidRPr="00AA45B1">
        <w:t>.</w:t>
      </w:r>
      <w:r w:rsidR="00C953D0" w:rsidRPr="00AA45B1">
        <w:rPr>
          <w:rFonts w:hint="eastAsia"/>
        </w:rPr>
        <w:tab/>
      </w:r>
      <w:r w:rsidR="00CE63DD" w:rsidRPr="00AA45B1">
        <w:rPr>
          <w:rFonts w:hint="eastAsia"/>
        </w:rPr>
        <w:t>下列何種物質由人體某一組織產生後，分泌至血液中，經循環系統運送至其他組織或器官，以發揮調節的目的</w:t>
      </w:r>
      <w:r w:rsidR="00C300B0" w:rsidRPr="00AA45B1">
        <w:t>？</w:t>
      </w:r>
    </w:p>
    <w:p w:rsidR="00CE63DD" w:rsidRPr="00132A97" w:rsidRDefault="00CE63DD" w:rsidP="000A0038">
      <w:pPr>
        <w:pStyle w:val="ABCDE0"/>
        <w:tabs>
          <w:tab w:val="clear" w:pos="2208"/>
          <w:tab w:val="clear" w:pos="3936"/>
          <w:tab w:val="clear" w:pos="5664"/>
          <w:tab w:val="clear" w:pos="7392"/>
          <w:tab w:val="left" w:pos="2280"/>
          <w:tab w:val="left" w:pos="4080"/>
          <w:tab w:val="left" w:pos="5880"/>
          <w:tab w:val="left" w:pos="7680"/>
        </w:tabs>
        <w:snapToGrid/>
        <w:ind w:leftChars="0" w:left="369"/>
        <w:jc w:val="both"/>
      </w:pPr>
      <w:r w:rsidRPr="00132A97">
        <w:t>(A)</w:t>
      </w:r>
      <w:r w:rsidR="00D7443E" w:rsidRPr="00132A97">
        <w:rPr>
          <w:rFonts w:hint="eastAsia"/>
        </w:rPr>
        <w:t>ATP</w:t>
      </w:r>
      <w:r w:rsidR="00C63502" w:rsidRPr="00132A97">
        <w:rPr>
          <w:rFonts w:hint="eastAsia"/>
        </w:rPr>
        <w:tab/>
      </w:r>
      <w:r w:rsidRPr="00132A97">
        <w:t>(B)</w:t>
      </w:r>
      <w:r w:rsidRPr="00132A97">
        <w:rPr>
          <w:rFonts w:hint="eastAsia"/>
        </w:rPr>
        <w:t>抗體</w:t>
      </w:r>
      <w:r w:rsidR="00C63502" w:rsidRPr="00132A97">
        <w:rPr>
          <w:rFonts w:hint="eastAsia"/>
        </w:rPr>
        <w:tab/>
      </w:r>
      <w:r w:rsidRPr="00132A97">
        <w:t>(C)</w:t>
      </w:r>
      <w:r w:rsidRPr="00132A97">
        <w:rPr>
          <w:rFonts w:hint="eastAsia"/>
        </w:rPr>
        <w:t>激素</w:t>
      </w:r>
      <w:r w:rsidR="00C63502" w:rsidRPr="00132A97">
        <w:rPr>
          <w:rFonts w:hint="eastAsia"/>
        </w:rPr>
        <w:tab/>
      </w:r>
      <w:r w:rsidRPr="00132A97">
        <w:t>(D)</w:t>
      </w:r>
      <w:r w:rsidRPr="00132A97">
        <w:rPr>
          <w:rFonts w:hint="eastAsia"/>
        </w:rPr>
        <w:t>酵素</w:t>
      </w:r>
      <w:r w:rsidR="00C63502" w:rsidRPr="00132A97">
        <w:rPr>
          <w:rFonts w:hint="eastAsia"/>
        </w:rPr>
        <w:tab/>
      </w:r>
      <w:r w:rsidRPr="00132A97">
        <w:t>(E)</w:t>
      </w:r>
      <w:r w:rsidRPr="00132A97">
        <w:rPr>
          <w:rFonts w:hint="eastAsia"/>
        </w:rPr>
        <w:t>消化液</w:t>
      </w:r>
    </w:p>
    <w:p w:rsidR="00CE63DD" w:rsidRPr="00AA45B1" w:rsidRDefault="00F44D9B" w:rsidP="000A0038">
      <w:pPr>
        <w:pStyle w:val="TIT10369120"/>
        <w:spacing w:line="360" w:lineRule="atLeast"/>
        <w:rPr>
          <w:spacing w:val="20"/>
        </w:rPr>
      </w:pPr>
      <w:r w:rsidRPr="00AA45B1">
        <w:rPr>
          <w:rFonts w:hint="eastAsia"/>
          <w:spacing w:val="20"/>
        </w:rPr>
        <w:t>59</w:t>
      </w:r>
      <w:r w:rsidR="00CE63DD" w:rsidRPr="00AA45B1">
        <w:rPr>
          <w:spacing w:val="20"/>
        </w:rPr>
        <w:t>.</w:t>
      </w:r>
      <w:r w:rsidR="00C953D0" w:rsidRPr="00AA45B1">
        <w:rPr>
          <w:rFonts w:hint="eastAsia"/>
          <w:spacing w:val="20"/>
        </w:rPr>
        <w:tab/>
      </w:r>
      <w:r w:rsidR="00CE63DD" w:rsidRPr="00AA45B1">
        <w:rPr>
          <w:rFonts w:hint="eastAsia"/>
          <w:spacing w:val="20"/>
        </w:rPr>
        <w:t>下列有關抗體與抗原之敘述，哪些正確？</w:t>
      </w:r>
      <w:r w:rsidR="008205AA" w:rsidRPr="00AA45B1">
        <w:rPr>
          <w:rFonts w:hint="eastAsia"/>
          <w:spacing w:val="20"/>
        </w:rPr>
        <w:t>（</w:t>
      </w:r>
      <w:r w:rsidR="00CE63DD" w:rsidRPr="00AA45B1">
        <w:rPr>
          <w:rFonts w:hint="eastAsia"/>
          <w:spacing w:val="20"/>
        </w:rPr>
        <w:t>應選</w:t>
      </w:r>
      <w:r w:rsidR="00CE63DD" w:rsidRPr="00AA45B1">
        <w:rPr>
          <w:spacing w:val="20"/>
        </w:rPr>
        <w:t>2</w:t>
      </w:r>
      <w:r w:rsidR="00CE63DD" w:rsidRPr="00AA45B1">
        <w:rPr>
          <w:rFonts w:hint="eastAsia"/>
          <w:spacing w:val="20"/>
        </w:rPr>
        <w:t>項</w:t>
      </w:r>
      <w:r w:rsidR="008205AA" w:rsidRPr="00AA45B1">
        <w:rPr>
          <w:rFonts w:hint="eastAsia"/>
          <w:spacing w:val="20"/>
        </w:rPr>
        <w:t>）</w:t>
      </w:r>
    </w:p>
    <w:p w:rsidR="00CE63DD" w:rsidRPr="00132A97" w:rsidRDefault="00CE63DD" w:rsidP="000A0038">
      <w:pPr>
        <w:pStyle w:val="AA0"/>
        <w:ind w:left="773" w:hanging="377"/>
      </w:pPr>
      <w:r w:rsidRPr="00132A97">
        <w:t>(A)</w:t>
      </w:r>
      <w:r w:rsidRPr="00132A97">
        <w:rPr>
          <w:rFonts w:hint="eastAsia"/>
        </w:rPr>
        <w:t>新生兒預防注射是注射病原</w:t>
      </w:r>
      <w:r w:rsidR="00137867">
        <w:rPr>
          <w:rFonts w:hint="eastAsia"/>
        </w:rPr>
        <w:t>體</w:t>
      </w:r>
      <w:r w:rsidRPr="00132A97">
        <w:rPr>
          <w:rFonts w:hint="eastAsia"/>
        </w:rPr>
        <w:t>之抗體</w:t>
      </w:r>
    </w:p>
    <w:p w:rsidR="00CE63DD" w:rsidRPr="00132A97" w:rsidRDefault="00CE63DD" w:rsidP="000A0038">
      <w:pPr>
        <w:pStyle w:val="AA0"/>
        <w:ind w:left="773" w:hanging="377"/>
      </w:pPr>
      <w:r w:rsidRPr="00132A97">
        <w:t>(B)</w:t>
      </w:r>
      <w:r w:rsidRPr="00132A97">
        <w:rPr>
          <w:rFonts w:hint="eastAsia"/>
        </w:rPr>
        <w:t>抗體是由核酸組成之巨大分子</w:t>
      </w:r>
    </w:p>
    <w:p w:rsidR="00CE63DD" w:rsidRPr="00132A97" w:rsidRDefault="00CE63DD" w:rsidP="000A0038">
      <w:pPr>
        <w:pStyle w:val="AA0"/>
        <w:ind w:left="773" w:hanging="377"/>
      </w:pPr>
      <w:r w:rsidRPr="00132A97">
        <w:t>(C)</w:t>
      </w:r>
      <w:r w:rsidRPr="00132A97">
        <w:rPr>
          <w:rFonts w:hint="eastAsia"/>
        </w:rPr>
        <w:t>人體本身</w:t>
      </w:r>
      <w:r w:rsidR="00137867">
        <w:rPr>
          <w:rFonts w:hint="eastAsia"/>
        </w:rPr>
        <w:t>的</w:t>
      </w:r>
      <w:r w:rsidRPr="00132A97">
        <w:rPr>
          <w:rFonts w:hint="eastAsia"/>
        </w:rPr>
        <w:t>抗原不可能誘發自身抗體</w:t>
      </w:r>
      <w:r w:rsidR="00571848">
        <w:rPr>
          <w:rFonts w:hint="eastAsia"/>
        </w:rPr>
        <w:t>之產生</w:t>
      </w:r>
    </w:p>
    <w:p w:rsidR="00CE63DD" w:rsidRPr="00132A97" w:rsidRDefault="00CE63DD" w:rsidP="000A0038">
      <w:pPr>
        <w:pStyle w:val="AA0"/>
        <w:ind w:left="773" w:hanging="377"/>
      </w:pPr>
      <w:r w:rsidRPr="00132A97">
        <w:t>(D)</w:t>
      </w:r>
      <w:r w:rsidRPr="00132A97">
        <w:rPr>
          <w:rFonts w:hint="eastAsia"/>
        </w:rPr>
        <w:t>毒蛇咬傷之患者可用對應蛇毒之抗體治療</w:t>
      </w:r>
    </w:p>
    <w:p w:rsidR="00CE63DD" w:rsidRPr="00132A97" w:rsidRDefault="00CE63DD" w:rsidP="000A0038">
      <w:pPr>
        <w:pStyle w:val="AA0"/>
        <w:ind w:left="773" w:hanging="377"/>
      </w:pPr>
      <w:r w:rsidRPr="00132A97">
        <w:t>(E)</w:t>
      </w:r>
      <w:r w:rsidRPr="00132A97">
        <w:rPr>
          <w:rFonts w:hint="eastAsia"/>
        </w:rPr>
        <w:t>抗體可對抗入侵人體的特定病原體</w:t>
      </w:r>
    </w:p>
    <w:p w:rsidR="00CE63DD" w:rsidRPr="00AA45B1" w:rsidRDefault="00F44D9B" w:rsidP="000A0038">
      <w:pPr>
        <w:pStyle w:val="TIT10369120"/>
        <w:spacing w:line="360" w:lineRule="atLeast"/>
        <w:rPr>
          <w:spacing w:val="20"/>
        </w:rPr>
      </w:pPr>
      <w:r w:rsidRPr="00AA45B1">
        <w:rPr>
          <w:rFonts w:hint="eastAsia"/>
          <w:spacing w:val="20"/>
        </w:rPr>
        <w:t>60</w:t>
      </w:r>
      <w:r w:rsidR="00CE63DD" w:rsidRPr="00AA45B1">
        <w:rPr>
          <w:spacing w:val="20"/>
        </w:rPr>
        <w:t>.</w:t>
      </w:r>
      <w:r w:rsidR="00C953D0" w:rsidRPr="00AA45B1">
        <w:rPr>
          <w:rFonts w:hint="eastAsia"/>
          <w:spacing w:val="20"/>
        </w:rPr>
        <w:tab/>
      </w:r>
      <w:r w:rsidR="00CE63DD" w:rsidRPr="00AA45B1">
        <w:rPr>
          <w:rFonts w:hint="eastAsia"/>
          <w:spacing w:val="20"/>
        </w:rPr>
        <w:t>下列敘述表達兩種</w:t>
      </w:r>
      <w:proofErr w:type="gramStart"/>
      <w:r w:rsidR="00CE63DD" w:rsidRPr="00AA45B1">
        <w:rPr>
          <w:rFonts w:hint="eastAsia"/>
          <w:spacing w:val="20"/>
        </w:rPr>
        <w:t>生物間的關係</w:t>
      </w:r>
      <w:proofErr w:type="gramEnd"/>
      <w:r w:rsidR="00CE63DD" w:rsidRPr="00AA45B1">
        <w:rPr>
          <w:rFonts w:hint="eastAsia"/>
          <w:spacing w:val="20"/>
        </w:rPr>
        <w:t>，</w:t>
      </w:r>
      <w:r w:rsidR="00571848">
        <w:rPr>
          <w:rFonts w:hint="eastAsia"/>
          <w:spacing w:val="20"/>
        </w:rPr>
        <w:t>哪些屬於</w:t>
      </w:r>
      <w:r w:rsidR="00CE63DD" w:rsidRPr="00AA45B1">
        <w:rPr>
          <w:rFonts w:hint="eastAsia"/>
          <w:spacing w:val="20"/>
        </w:rPr>
        <w:t>互利共生？</w:t>
      </w:r>
      <w:r w:rsidR="00571848" w:rsidRPr="00AA45B1">
        <w:rPr>
          <w:rFonts w:hint="eastAsia"/>
          <w:spacing w:val="20"/>
        </w:rPr>
        <w:t>（應選</w:t>
      </w:r>
      <w:r w:rsidR="00571848">
        <w:rPr>
          <w:rFonts w:hint="eastAsia"/>
          <w:spacing w:val="20"/>
        </w:rPr>
        <w:t>3</w:t>
      </w:r>
      <w:r w:rsidR="00571848" w:rsidRPr="00AA45B1">
        <w:rPr>
          <w:rFonts w:hint="eastAsia"/>
          <w:spacing w:val="20"/>
        </w:rPr>
        <w:t>項）</w:t>
      </w:r>
    </w:p>
    <w:p w:rsidR="00CE63DD" w:rsidRPr="00132A97" w:rsidRDefault="00CE63DD" w:rsidP="000A0038">
      <w:pPr>
        <w:pStyle w:val="AB1"/>
        <w:ind w:left="773" w:hanging="377"/>
      </w:pPr>
      <w:r w:rsidRPr="00132A97">
        <w:t>(A)</w:t>
      </w:r>
      <w:r w:rsidR="005333BF">
        <w:rPr>
          <w:rFonts w:hint="eastAsia"/>
        </w:rPr>
        <w:t>魚與其以吸盤吸附的鯊魚</w:t>
      </w:r>
      <w:r w:rsidR="00C63502" w:rsidRPr="00132A97">
        <w:rPr>
          <w:rFonts w:hint="eastAsia"/>
        </w:rPr>
        <w:tab/>
      </w:r>
      <w:r w:rsidRPr="00132A97">
        <w:t>(B)</w:t>
      </w:r>
      <w:r w:rsidRPr="00132A97">
        <w:rPr>
          <w:rFonts w:hint="eastAsia"/>
        </w:rPr>
        <w:t>地衣中的藻類和真菌</w:t>
      </w:r>
    </w:p>
    <w:p w:rsidR="00CE63DD" w:rsidRPr="00132A97" w:rsidRDefault="00CE63DD" w:rsidP="000A0038">
      <w:pPr>
        <w:pStyle w:val="AB1"/>
        <w:ind w:left="773" w:hanging="377"/>
      </w:pPr>
      <w:r w:rsidRPr="00132A97">
        <w:t>(C)</w:t>
      </w:r>
      <w:r w:rsidR="005333BF">
        <w:rPr>
          <w:rFonts w:hint="eastAsia"/>
        </w:rPr>
        <w:t>菟絲子與其所攀附的牽牛花</w:t>
      </w:r>
      <w:r w:rsidR="00C63502" w:rsidRPr="00132A97">
        <w:rPr>
          <w:rFonts w:hint="eastAsia"/>
        </w:rPr>
        <w:tab/>
      </w:r>
      <w:r w:rsidRPr="00132A97">
        <w:t>(D)</w:t>
      </w:r>
      <w:r w:rsidRPr="00132A97">
        <w:rPr>
          <w:rFonts w:hint="eastAsia"/>
        </w:rPr>
        <w:t>螞蟻與受其保護的蚜蟲</w:t>
      </w:r>
    </w:p>
    <w:p w:rsidR="00CE63DD" w:rsidRPr="00132A97" w:rsidRDefault="00CE63DD" w:rsidP="000A0038">
      <w:pPr>
        <w:pStyle w:val="AB1"/>
        <w:ind w:left="773" w:hanging="377"/>
      </w:pPr>
      <w:r w:rsidRPr="00132A97">
        <w:t>(E)</w:t>
      </w:r>
      <w:r w:rsidRPr="00132A97">
        <w:rPr>
          <w:rFonts w:hint="eastAsia"/>
        </w:rPr>
        <w:t>豆科植物與其根部的根瘤菌</w:t>
      </w:r>
    </w:p>
    <w:p w:rsidR="00CE63DD" w:rsidRPr="00132A97" w:rsidRDefault="00BC7267" w:rsidP="000A0038">
      <w:pPr>
        <w:pStyle w:val="TIT1"/>
        <w:spacing w:line="360" w:lineRule="atLeas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27712" behindDoc="0" locked="0" layoutInCell="1" allowOverlap="1" wp14:anchorId="00C366C5" wp14:editId="634A446B">
                <wp:simplePos x="0" y="0"/>
                <wp:positionH relativeFrom="column">
                  <wp:posOffset>3882586</wp:posOffset>
                </wp:positionH>
                <wp:positionV relativeFrom="paragraph">
                  <wp:posOffset>334600</wp:posOffset>
                </wp:positionV>
                <wp:extent cx="1897200" cy="1570652"/>
                <wp:effectExtent l="19050" t="0" r="8255" b="10795"/>
                <wp:wrapNone/>
                <wp:docPr id="12" name="群組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897200" cy="1570652"/>
                          <a:chOff x="0" y="0"/>
                          <a:chExt cx="2060405" cy="1707236"/>
                        </a:xfrm>
                      </wpg:grpSpPr>
                      <wps:wsp>
                        <wps:cNvPr id="1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37363" y="1492190"/>
                            <a:ext cx="378635" cy="2150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Default="000A12CD" w:rsidP="00BC7267">
                              <w:r>
                                <w:rPr>
                                  <w:rFonts w:asciiTheme="minorHAnsi" w:hAnsiTheme="minorHAnsi" w:hint="eastAsia"/>
                                  <w:sz w:val="22"/>
                                </w:rPr>
                                <w:t>圖</w:t>
                              </w:r>
                              <w:r w:rsidRPr="00EF1681">
                                <w:rPr>
                                  <w:sz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4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569407" y="1400070"/>
                            <a:ext cx="131061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stealth"/>
                            <a:tailEnd type="stealth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1747620" y="200911"/>
                            <a:ext cx="276692" cy="179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12CD" w:rsidRPr="00060F3B" w:rsidRDefault="000A12CD" w:rsidP="00BC7267">
                              <w:pPr>
                                <w:rPr>
                                  <w:sz w:val="20"/>
                                </w:rPr>
                              </w:pPr>
                              <w:r w:rsidRPr="00060F3B">
                                <w:rPr>
                                  <w:rFonts w:ascii="新細明體" w:cs="新細明體" w:hint="eastAsia"/>
                                  <w:color w:val="000000"/>
                                  <w:kern w:val="0"/>
                                  <w:sz w:val="20"/>
                                </w:rPr>
                                <w:t>出生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6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1721208" y="619604"/>
                            <a:ext cx="276692" cy="189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12CD" w:rsidRPr="00060F3B" w:rsidRDefault="000A12CD" w:rsidP="00BC7267">
                              <w:pPr>
                                <w:rPr>
                                  <w:sz w:val="20"/>
                                </w:rPr>
                              </w:pPr>
                              <w:r w:rsidRPr="00060F3B">
                                <w:rPr>
                                  <w:rFonts w:ascii="新細明體" w:cs="新細明體" w:hint="eastAsia"/>
                                  <w:color w:val="000000"/>
                                  <w:kern w:val="0"/>
                                  <w:sz w:val="20"/>
                                </w:rPr>
                                <w:t>死亡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17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1144993" y="1201384"/>
                            <a:ext cx="414694" cy="179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12CD" w:rsidRPr="00E23D1A" w:rsidRDefault="000A12CD" w:rsidP="00BC7267">
                              <w:pPr>
                                <w:rPr>
                                  <w:sz w:val="20"/>
                                </w:rPr>
                              </w:pPr>
                              <w:r w:rsidRPr="00E23D1A">
                                <w:rPr>
                                  <w:rFonts w:ascii="新細明體" w:cs="新細明體" w:hint="eastAsia"/>
                                  <w:color w:val="000000"/>
                                  <w:kern w:val="0"/>
                                  <w:sz w:val="20"/>
                                </w:rPr>
                                <w:t>資源量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8" name="Rectangle 58"/>
                        <wps:cNvSpPr>
                          <a:spLocks noChangeArrowheads="1"/>
                        </wps:cNvSpPr>
                        <wps:spPr bwMode="auto">
                          <a:xfrm>
                            <a:off x="144017" y="77021"/>
                            <a:ext cx="182965" cy="1273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12CD" w:rsidRPr="000742F6" w:rsidRDefault="000A12CD" w:rsidP="00BC7267">
                              <w:pPr>
                                <w:snapToGrid w:val="0"/>
                                <w:rPr>
                                  <w:rFonts w:asciiTheme="minorEastAsia" w:eastAsiaTheme="minorEastAsia" w:hAnsiTheme="minorEastAsia"/>
                                  <w:sz w:val="16"/>
                                  <w:szCs w:val="20"/>
                                </w:rPr>
                              </w:pPr>
                              <w:r w:rsidRPr="000742F6">
                                <w:rPr>
                                  <w:rFonts w:asciiTheme="minorEastAsia" w:eastAsiaTheme="minorEastAsia" w:hAnsiTheme="minorEastAsia" w:cs="@新細明體" w:hint="eastAsia"/>
                                  <w:color w:val="000000"/>
                                  <w:kern w:val="0"/>
                                  <w:sz w:val="16"/>
                                  <w:szCs w:val="20"/>
                                </w:rPr>
                                <w:t>平均出生率或平均死亡率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>
                          <a:noAutofit/>
                        </wps:bodyPr>
                      </wps:wsp>
                      <wps:wsp>
                        <wps:cNvPr id="19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398404" y="1282481"/>
                            <a:ext cx="138691" cy="179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12CD" w:rsidRPr="00060F3B" w:rsidRDefault="000A12CD" w:rsidP="00BC7267">
                              <w:pPr>
                                <w:rPr>
                                  <w:sz w:val="20"/>
                                </w:rPr>
                              </w:pPr>
                              <w:r w:rsidRPr="00060F3B">
                                <w:rPr>
                                  <w:rFonts w:ascii="新細明體" w:cs="新細明體" w:hint="eastAsia"/>
                                  <w:color w:val="000000"/>
                                  <w:kern w:val="0"/>
                                  <w:sz w:val="20"/>
                                </w:rPr>
                                <w:t>少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0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853722" y="1194687"/>
                            <a:ext cx="92461" cy="1588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12CD" w:rsidRPr="00E23D1A" w:rsidRDefault="000A12CD" w:rsidP="00BC7267">
                              <w:pPr>
                                <w:rPr>
                                  <w:sz w:val="20"/>
                                </w:rPr>
                              </w:pPr>
                              <w:r w:rsidRPr="00E23D1A">
                                <w:rPr>
                                  <w:color w:val="000000"/>
                                  <w:kern w:val="0"/>
                                  <w:sz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1" name="Rectangle 57"/>
                        <wps:cNvSpPr>
                          <a:spLocks noChangeArrowheads="1"/>
                        </wps:cNvSpPr>
                        <wps:spPr bwMode="auto">
                          <a:xfrm>
                            <a:off x="1921714" y="1282481"/>
                            <a:ext cx="138691" cy="179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12CD" w:rsidRPr="00060F3B" w:rsidRDefault="000A12CD" w:rsidP="00BC7267">
                              <w:pPr>
                                <w:rPr>
                                  <w:sz w:val="22"/>
                                </w:rPr>
                              </w:pPr>
                              <w:r w:rsidRPr="00060F3B">
                                <w:rPr>
                                  <w:rFonts w:ascii="新細明體" w:cs="新細明體" w:hint="eastAsia"/>
                                  <w:color w:val="000000"/>
                                  <w:kern w:val="0"/>
                                  <w:sz w:val="20"/>
                                </w:rPr>
                                <w:t>多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g:grpSp>
                        <wpg:cNvPr id="22" name="群組 22"/>
                        <wpg:cNvGrpSpPr/>
                        <wpg:grpSpPr>
                          <a:xfrm>
                            <a:off x="0" y="0"/>
                            <a:ext cx="138691" cy="1269900"/>
                            <a:chOff x="0" y="36602"/>
                            <a:chExt cx="138627" cy="1271283"/>
                          </a:xfrm>
                        </wpg:grpSpPr>
                        <wps:wsp>
                          <wps:cNvPr id="24" name="Rectangle 6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36602"/>
                              <a:ext cx="138627" cy="1798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Default="000A12CD" w:rsidP="00BC7267">
                                <w:r>
                                  <w:rPr>
                                    <w:rFonts w:ascii="新細明體" w:cs="新細明體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w:t>高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26" name="Line 3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5315" y="248194"/>
                              <a:ext cx="0" cy="8432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stealth"/>
                              <a:tailEnd type="stealth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Rectangle 6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1128068"/>
                              <a:ext cx="138627" cy="1798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12CD" w:rsidRDefault="000A12CD" w:rsidP="00BC7267">
                                <w:r>
                                  <w:rPr>
                                    <w:rFonts w:ascii="新細明體" w:cs="新細明體" w:hint="eastAsia"/>
                                    <w:color w:val="000000"/>
                                    <w:kern w:val="0"/>
                                    <w:sz w:val="20"/>
                                    <w:szCs w:val="20"/>
                                  </w:rPr>
                                  <w:t>低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grpSp>
                      <wpg:grpSp>
                        <wpg:cNvPr id="30" name="群組 30"/>
                        <wpg:cNvGrpSpPr/>
                        <wpg:grpSpPr>
                          <a:xfrm>
                            <a:off x="378488" y="117231"/>
                            <a:ext cx="1639990" cy="1050925"/>
                            <a:chOff x="0" y="0"/>
                            <a:chExt cx="1639990" cy="1050925"/>
                          </a:xfrm>
                        </wpg:grpSpPr>
                        <wps:wsp>
                          <wps:cNvPr id="59" name="Line 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9048" y="468983"/>
                              <a:ext cx="0" cy="5741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/>
                              <a:tailEnd type="stealth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手繪多邊形 60"/>
                          <wps:cNvSpPr/>
                          <wps:spPr>
                            <a:xfrm>
                              <a:off x="0" y="263950"/>
                              <a:ext cx="1452880" cy="657225"/>
                            </a:xfrm>
                            <a:custGeom>
                              <a:avLst/>
                              <a:gdLst>
                                <a:gd name="connsiteX0" fmla="*/ 0 w 1453166"/>
                                <a:gd name="connsiteY0" fmla="*/ 657699 h 657699"/>
                                <a:gd name="connsiteX1" fmla="*/ 251138 w 1453166"/>
                                <a:gd name="connsiteY1" fmla="*/ 404415 h 657699"/>
                                <a:gd name="connsiteX2" fmla="*/ 459346 w 1453166"/>
                                <a:gd name="connsiteY2" fmla="*/ 239136 h 657699"/>
                                <a:gd name="connsiteX3" fmla="*/ 697606 w 1453166"/>
                                <a:gd name="connsiteY3" fmla="*/ 101761 h 657699"/>
                                <a:gd name="connsiteX4" fmla="*/ 961623 w 1453166"/>
                                <a:gd name="connsiteY4" fmla="*/ 13755 h 657699"/>
                                <a:gd name="connsiteX5" fmla="*/ 1167684 w 1453166"/>
                                <a:gd name="connsiteY5" fmla="*/ 876 h 657699"/>
                                <a:gd name="connsiteX6" fmla="*/ 1345842 w 1453166"/>
                                <a:gd name="connsiteY6" fmla="*/ 20195 h 657699"/>
                                <a:gd name="connsiteX7" fmla="*/ 1453166 w 1453166"/>
                                <a:gd name="connsiteY7" fmla="*/ 45953 h 65769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1453166" h="657699">
                                  <a:moveTo>
                                    <a:pt x="0" y="657699"/>
                                  </a:moveTo>
                                  <a:cubicBezTo>
                                    <a:pt x="87290" y="565937"/>
                                    <a:pt x="174580" y="474176"/>
                                    <a:pt x="251138" y="404415"/>
                                  </a:cubicBezTo>
                                  <a:cubicBezTo>
                                    <a:pt x="327696" y="334654"/>
                                    <a:pt x="384935" y="289578"/>
                                    <a:pt x="459346" y="239136"/>
                                  </a:cubicBezTo>
                                  <a:cubicBezTo>
                                    <a:pt x="533757" y="188694"/>
                                    <a:pt x="613893" y="139324"/>
                                    <a:pt x="697606" y="101761"/>
                                  </a:cubicBezTo>
                                  <a:cubicBezTo>
                                    <a:pt x="781319" y="64198"/>
                                    <a:pt x="883277" y="30569"/>
                                    <a:pt x="961623" y="13755"/>
                                  </a:cubicBezTo>
                                  <a:cubicBezTo>
                                    <a:pt x="1039969" y="-3059"/>
                                    <a:pt x="1103648" y="-197"/>
                                    <a:pt x="1167684" y="876"/>
                                  </a:cubicBezTo>
                                  <a:cubicBezTo>
                                    <a:pt x="1231720" y="1949"/>
                                    <a:pt x="1298262" y="12682"/>
                                    <a:pt x="1345842" y="20195"/>
                                  </a:cubicBezTo>
                                  <a:cubicBezTo>
                                    <a:pt x="1393422" y="27708"/>
                                    <a:pt x="1423294" y="36830"/>
                                    <a:pt x="1453166" y="45953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492" name="群組 492"/>
                          <wpg:cNvGrpSpPr/>
                          <wpg:grpSpPr>
                            <a:xfrm>
                              <a:off x="4714" y="0"/>
                              <a:ext cx="1635276" cy="1050925"/>
                              <a:chOff x="0" y="0"/>
                              <a:chExt cx="1635276" cy="1050925"/>
                            </a:xfrm>
                          </wpg:grpSpPr>
                          <wps:wsp>
                            <wps:cNvPr id="502" name="直線接點 502"/>
                            <wps:cNvCnPr/>
                            <wps:spPr>
                              <a:xfrm flipH="1">
                                <a:off x="0" y="0"/>
                                <a:ext cx="635" cy="105092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03" name="直線接點 503"/>
                            <wps:cNvCnPr/>
                            <wps:spPr>
                              <a:xfrm flipH="1">
                                <a:off x="0" y="1046375"/>
                                <a:ext cx="1635276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511" name="直線接點 511"/>
                          <wps:cNvCnPr/>
                          <wps:spPr>
                            <a:xfrm flipV="1">
                              <a:off x="11783" y="470685"/>
                              <a:ext cx="1446584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0C366C5" id="群組 12" o:spid="_x0000_s1383" style="position:absolute;left:0;text-align:left;margin-left:305.7pt;margin-top:26.35pt;width:149.4pt;height:123.65pt;z-index:251827712;mso-width-relative:margin;mso-height-relative:margin" coordsize="20604,170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ivL7AsAACRKAAAOAAAAZHJzL2Uyb0RvYy54bWzsXEuP48YRvgfIfyB4DCAPm+8WdtaYnccm&#10;wMZe2BvbOXIoaiSEIhWSs5p1kEsQIIgD5OgADhAggXMJkFuCwAiSf7O78L/I113dTVKjWWl2LO3G&#10;1hw0lMjq6kfVV9XVVbz37tUst55mVT0ti0ObvePYVlak5WhaXBzaP3lyNohtq26SYpTkZZEd2s+y&#10;2n73/ve/d28xH2ZuOSnzUVZZaKSoh4v5oT1pmvnw4KBOJ9ksqd8p51mBm+OymiUNvlYXB6MqWaD1&#10;WX7gOk54sCir0bwq06yu8esJ3bTvy/bH4yxt3h+P66yx8kMbfWvkZyU/z8Xnwf17yfCiSuaTaaq6&#10;kbxGL2bJtABT09RJ0iTWZTW91tRsmlZlXY6bd9JydlCOx9M0k2PAaJizNJqHVXk5l2O5GC4u5maa&#10;MLVL8/TazabvPX1cWdMR1s61rSKZYY1e/vfLl//8tYUfMDuL+cUQDz2s5h/OH1c0RFw+KtOf1VZR&#10;Hk+S4iI7queYabQhKA6WScT3i5b+alzNRDsYvHUlV+KZWYnsqrFS/MhiHmF5bSvFPRZEThjI3iTD&#10;dIIFvUaXTk4VpeuEju8EijJyItcLZa+SITGW3TPdWcwhd3U7tfXdpvbDSTLP5IrVYtb01Hp6al98&#10;/pvnf//Di8+/ev7nzyw1v/JJMblWc/WgFIOXklQvz3FVlYtJlozQRT3PhlSsUz2sRSPnix+XI6xi&#10;ctmUsqGl+Y69yAvRITGxPncZV0qgp96L4tBT8+eywPH705cM51XdPMzKmSUuDu0KKy/5JE8f1Y1Y&#10;//YRscxFeTbNc6lneWEtDm0euIEk6NyZTRvAQD6dHdqxI/5IMcVwT4uRJG6SaU7XYJAXUs5oyDT4&#10;5ur8igQ54iS49fC8HD3DlFQl6T1wCheTsvrUthbQ+UO7/vllUmW2lf+owLQKgNAXlb441xdJkYL0&#10;0G5siy6PGwkkNMgjTPd4KscvloI4q05CwKiP25c0X0vao2mRWVhHzJ3oD4TxuCD9Ta+KZf2VYvvk&#10;2Rxi0xMtItlYtIKQ+06kRAuLGC2JFvOYEwqcEVot72EptXguiVWO/t9KrJgbQWzEYtRlPh0JoZNf&#10;hCXJjvPKeprABjRXNMClpwTzk6Se0EOyAZJAILCSPyWLViOnqW6yJG8m9JASzeu3lKQmQygXlEP0&#10;R6iZNAy/4A4/jU9jf+C74enAd05OBkdnx/4gPGNRcOKdHB+fsF+KATF/OJmORlkhxqSNFPM3Qypl&#10;Lsm8GDNlVO+g37rUXnRR/5edBmJ2FY1EWyi6+H2Hsg1QIgP1ASAHZifPrKAr4NpAbQs5WeRHoQuQ&#10;gPTCOHEmRYmWVBgtNwpDrqSbRTx0JcDfLOK3Qk4hO51Vkwj49slVX/Wqi3OjeGfyT+gLJqTz2I0C&#10;2FMV5vrOA5cPzsI4GvhnfjDgkRMPHMYfcNh77p+c9VVFwh+5lZDw11WVnrnqdBoj6I5NWiyNZ73H&#10;bmnXjKaL7msd1P9X6WJr9GLJX2jkWqNXwBO/u8mr58Lknb15kxeugAXjAcDubR8WXOY62OcAFkIm&#10;xJGsgnaoerAQc5fL+3tYkPZ4DwsSPEhibnJ37wIL0kbtEBaK8i3xhOGHXvMWpOaJydgFLDDf51xt&#10;tLC59+IlXPCZD39Zb1T37kLPpO5xYcu4YIIP3zV3AYb6Gi7EAn93hQu+7zDaJEeR4y7tIVjs8lBF&#10;X7Cj9QIeKZ/5hn3yfhOBbf5+E9EJjt3FW/C0IqxEhSz5CBG0b23sjK9ABhn83BEyeDz2sXmQkVk3&#10;dv14GRu8OORs7zCY0F53D753GLbsMBjfeSU0dIPq3674ggj4XXMYzGTsYCMRB16EUKKEBcZ9RMBo&#10;t6jjC9z1Q40KQRzzb/K8Zh913EcdxWGAsIDidHH5qC028ffvGipA466hglTMHTkLDEe3Edt7C5RB&#10;sfqUqxeK34cXhjs8jTB+89uECyoNRYCYTGpR6RnCuJIuq8wXOrjrp7HIAMHt81i6Lrsbcq4zG5bS&#10;WLwwdEyCy6lOggGxi0iBzIFxI+bGcntmTg7eQCaLC8BZhr3QnDztwBmi09fOdGkvCPHVdrIiHiPE&#10;QmeN+7jJob3fHG15c2Qs/9sEdzvIbHPN4SvlG5moMqBgS/lG1jifzj/SWXIqiTAMPIaoqUjMQNiE&#10;TljbxAyAhsDQ2PdcOiY3ENqmqqlstn3a0T7tSHnw2jtYcWDwBkweg/l3QnlQ0Qr23uh1U4mWsnL2&#10;Rm/LRs+cmr09Rq91icnJl3ney/6+ZyJ6yt/HD8q9h9lSme5r/X3kSfsxZf0whizz5WB96HG4+8p7&#10;dwKHI+sZja7PYGc3UBqj1Q5SB2S2nlccmLMRaeeDrsu/JTsvpkpZd0ye49NUI/zJaRvUoqCa5CDy&#10;WSBXwczU/415l4KxTyOmfGJT57KVYgzYbrWFffHb37386m/Pv/zi61999vw/f7GuWXWJATrw2Waq&#10;9wpXXGgrqUMrkMwP3BiepvQ6wwDRe6n6HbFML6mGQgi5rptA8dBIJYlfjFQX07IoatRGfILGxrMc&#10;pUk/OLAca2GBhcdCGWURdEuP/7T7ODqAwIM1seiCQOgayScIaBoObsDgWqxn06XB0SX0by0bxFoM&#10;Gz/gnh+uZ9OlcT3OvHAtG+RdGTYhj0JnAzZdGoYcjZCtZYNwiGHDQxa63vrRdGmYFwXr5ww7G8OF&#10;sTAKY389my5RHK2fMezkWiaeH8S+u55Jlwg5bnz9WBDPatmQEK9n0yWC0AReb2GgV0ZzkglUiMzs&#10;VaG0CQUvqNhB0RyVh8zLWtSPdVULm0P9FaoDcjQJKmmtX00MDegSa/OzGTEd6hnOulxgM2LKLDTE&#10;OjS4GTGdGxhieZy58Zhpo22INbZtxhkS050wfVi5GTGlTRnOOsQnian7aslFVpQo+cxlyWdjW6jU&#10;qmwLJZ/nhH/zpBGSIlZYXIpEfw2p1gR53BIzZTXRrHyaPSnlg01bd9hiKfi2j6SX59P0QfZplyCO&#10;XOEHYtRBCMCTnQZX2RhKSgJhKHDTh/sSKUCnm4TCdFOCq5bMHpNVLD3knOMcWDTrAWEDlXlKzSIR&#10;lYsCP9x0Yx5Eak9JNwmS6aZE2o15Bh6wjBaIxUhU6fEMYU50LqzHPYSRpY4ST8JnyZNgd2OeUYyS&#10;MrimGEroM94bSRxjFqg/noPKtC5HgmriKBB4Y4bMgVePtgTHAZrttcpwN1R+6oBR4p5ZaIJtSQg0&#10;3pwhNhaohKWucr/Pz+WxGxKIMDeM1QECTSojCJeEEpk3Z4kF8lXCAWYQlQ2dtWK+64kKBilaYUw7&#10;JzNI5ZSImxKmV/CEugiFkxBrlFDobscjMnVOVOjZqxfClw0q+tDgihLRunmWo6xG3PsgG6NYVBRt&#10;Uclgv80kTbOiUXW4k2SUUV1gIDbUakymF3IkskHR8hgleqZt1cDqtsnKqOcFaSbL1Q2xqmV8FbGh&#10;kJzLojHEs2lRVqtGlmNUijM9rw/3aWpE6GtpN1/P07MpyiMfJXXzOKnggkIaRSXt+/gY5yWQEwgp&#10;r2xLpAGt+l08/6rKW45keTRL1bc+PGZ8oQpcdYeqcNWd4nJ2XALdYXzRO3kpnm9yfTmuytnHeDHA&#10;keCKW7p0N21gBHrFuxZeLZBmR0fyMZTkQyQfoTw21fFlURj65OrjpJqrAHGDA6f3Sl3n3XrvQq7N&#10;s2I9NiqEuOFEEnXZepOiQhTiF6zbLc8kfZ0hIKW2s0FBhTdMxOsFJ1ZSYvh00PYmghM4OlUboJd/&#10;/MfLf33x4vd//frff7ICOlJV4VwRppAz2N/QyeOEH+rl7m3tlibNVMWzNppjhk2r3ymLX3eQQLXw&#10;dyha3hziNoCh1fi1AQTtGr/a+u3xq/FLgJxY+d3VJwcOXHKVR9AXQ5NVrU7FbieGDK9ggJMi1P8G&#10;DdY26Yaj7r0orrKE2sYLQekY381N6euJYouPAs13cESLUM5qsaTy9Q3QcfmwFeFuhGClk4cXs1AK&#10;YEcyfWw4UOv2Tbzk4c4gSbDcvtlhhHc8KP9nQ/9wD55diZXXeBWR1Bn12iTxrqPudwm87cud7v8P&#10;AAD//wMAUEsDBBQABgAIAAAAIQBGX4g+4QAAAAoBAAAPAAAAZHJzL2Rvd25yZXYueG1sTI9BS8NA&#10;EIXvgv9hGcGb3d3UVo2ZlFLUUxFsBfE2TaZJaHY3ZLdJ+u9dT3oc3sd732SrybRi4N43ziLomQLB&#10;tnBlYyuEz/3r3SMIH8iW1DrLCBf2sMqvrzJKSzfaDx52oRKxxPqUEOoQulRKX9RsyM9cxzZmR9cb&#10;CvHsK1n2NMZy08pEqaU01Ni4UFPHm5qL0+5sEN5GGtdz/TJsT8fN5Xu/eP/aaka8vZnWzyACT+EP&#10;hl/9qA55dDq4sy29aBGWWt9HFGGRPICIwJNWCYgDwlwpBTLP5P8X8h8AAAD//wMAUEsBAi0AFAAG&#10;AAgAAAAhALaDOJL+AAAA4QEAABMAAAAAAAAAAAAAAAAAAAAAAFtDb250ZW50X1R5cGVzXS54bWxQ&#10;SwECLQAUAAYACAAAACEAOP0h/9YAAACUAQAACwAAAAAAAAAAAAAAAAAvAQAAX3JlbHMvLnJlbHNQ&#10;SwECLQAUAAYACAAAACEArFory+wLAAAkSgAADgAAAAAAAAAAAAAAAAAuAgAAZHJzL2Uyb0RvYy54&#10;bWxQSwECLQAUAAYACAAAACEARl+IPuEAAAAKAQAADwAAAAAAAAAAAAAAAABGDgAAZHJzL2Rvd25y&#10;ZXYueG1sUEsFBgAAAAAEAAQA8wAAAFQPAAAAAA==&#10;">
                <o:lock v:ext="edit" aspectratio="t"/>
                <v:shape id="文字方塊 2" o:spid="_x0000_s1384" type="#_x0000_t202" style="position:absolute;left:8373;top:14921;width:3786;height:21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s8wMEA&#10;AADbAAAADwAAAGRycy9kb3ducmV2LnhtbERPTYvCMBC9L/gfwgje1tQV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XrPMDBAAAA2wAAAA8AAAAAAAAAAAAAAAAAmAIAAGRycy9kb3du&#10;cmV2LnhtbFBLBQYAAAAABAAEAPUAAACGAwAAAAA=&#10;" filled="f" stroked="f">
                  <v:textbox inset="0,0,0,0">
                    <w:txbxContent>
                      <w:p w:rsidR="000A12CD" w:rsidRDefault="000A12CD" w:rsidP="00BC7267">
                        <w:r>
                          <w:rPr>
                            <w:rFonts w:asciiTheme="minorHAnsi" w:hAnsiTheme="minorHAnsi" w:hint="eastAsia"/>
                            <w:sz w:val="22"/>
                          </w:rPr>
                          <w:t>圖</w:t>
                        </w:r>
                        <w:r w:rsidRPr="00EF1681">
                          <w:rPr>
                            <w:sz w:val="22"/>
                          </w:rPr>
                          <w:t>1</w:t>
                        </w:r>
                        <w:r>
                          <w:rPr>
                            <w:sz w:val="22"/>
                          </w:rPr>
                          <w:t>9</w:t>
                        </w:r>
                      </w:p>
                    </w:txbxContent>
                  </v:textbox>
                </v:shape>
                <v:line id="Line 35" o:spid="_x0000_s1385" style="position:absolute;visibility:visible;mso-wrap-style:square" from="5694,14000" to="18800,1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FQ6cIAAADbAAAADwAAAGRycy9kb3ducmV2LnhtbERPS2vCQBC+C/6HZQRvuvGB2tRVQkFQ&#10;e6p66HGaHZNgdjbNrib6612h0Nt8fM9ZrltTihvVrrCsYDSMQBCnVhecKTgdN4MFCOeRNZaWScGd&#10;HKxX3c4SY20b/qLbwWcihLCLUUHufRVL6dKcDLqhrYgDd7a1QR9gnUldYxPCTSnHUTSTBgsODTlW&#10;9JFTejlcjYJk798eZvf74xbNJNmbz+3sNP9Wqt9rk3cQnlr/L/5zb3WYP4XXL+EA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zFQ6cIAAADbAAAADwAAAAAAAAAAAAAA&#10;AAChAgAAZHJzL2Rvd25yZXYueG1sUEsFBgAAAAAEAAQA+QAAAJADAAAAAA==&#10;" strokecolor="black [3213]" strokeweight="1pt">
                  <v:stroke startarrow="classic" endarrow="classic"/>
                </v:line>
                <v:rect id="Rectangle 55" o:spid="_x0000_s1386" style="position:absolute;left:17476;top:2009;width:2767;height:17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G1Gr4A&#10;AADbAAAADwAAAGRycy9kb3ducmV2LnhtbERP24rCMBB9F/Yfwiz4ZtMVF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RBtRq+AAAA2wAAAA8AAAAAAAAAAAAAAAAAmAIAAGRycy9kb3ducmV2&#10;LnhtbFBLBQYAAAAABAAEAPUAAACDAwAAAAA=&#10;" filled="f" stroked="f">
                  <v:textbox style="mso-fit-shape-to-text:t" inset="0,0,0,0">
                    <w:txbxContent>
                      <w:p w:rsidR="000A12CD" w:rsidRPr="00060F3B" w:rsidRDefault="000A12CD" w:rsidP="00BC7267">
                        <w:pPr>
                          <w:rPr>
                            <w:sz w:val="20"/>
                          </w:rPr>
                        </w:pPr>
                        <w:r w:rsidRPr="00060F3B">
                          <w:rPr>
                            <w:rFonts w:ascii="新細明體" w:cs="新細明體" w:hint="eastAsia"/>
                            <w:color w:val="000000"/>
                            <w:kern w:val="0"/>
                            <w:sz w:val="20"/>
                          </w:rPr>
                          <w:t>出生</w:t>
                        </w:r>
                      </w:p>
                    </w:txbxContent>
                  </v:textbox>
                </v:rect>
                <v:rect id="Rectangle 59" o:spid="_x0000_s1387" style="position:absolute;left:17212;top:6196;width:2767;height:18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LKjcEA&#10;AADbAAAADwAAAGRycy9kb3ducmV2LnhtbERPzWoCMRC+F3yHMIK3mt0ii65G0YJYCh60fYBhM25W&#10;N5M1ibp9+6ZQ8DYf3+8sVr1txZ18aBwryMcZCOLK6YZrBd9f29cpiBCRNbaOScEPBVgtBy8LLLV7&#10;8IHux1iLFMKhRAUmxq6UMlSGLIax64gTd3LeYkzQ11J7fKRw28q3LCukxYZTg8GO3g1Vl+PNKqDN&#10;7jA7r4PZS5+HfP9ZzCa7q1KjYb+eg4jUx6f43/2h0/wC/n5JB8jl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Eyyo3BAAAA2wAAAA8AAAAAAAAAAAAAAAAAmAIAAGRycy9kb3du&#10;cmV2LnhtbFBLBQYAAAAABAAEAPUAAACGAwAAAAA=&#10;" filled="f" stroked="f">
                  <v:textbox inset="0,0,0,0">
                    <w:txbxContent>
                      <w:p w:rsidR="000A12CD" w:rsidRPr="00060F3B" w:rsidRDefault="000A12CD" w:rsidP="00BC7267">
                        <w:pPr>
                          <w:rPr>
                            <w:sz w:val="20"/>
                          </w:rPr>
                        </w:pPr>
                        <w:r w:rsidRPr="00060F3B">
                          <w:rPr>
                            <w:rFonts w:ascii="新細明體" w:cs="新細明體" w:hint="eastAsia"/>
                            <w:color w:val="000000"/>
                            <w:kern w:val="0"/>
                            <w:sz w:val="20"/>
                          </w:rPr>
                          <w:t>死亡</w:t>
                        </w:r>
                      </w:p>
                    </w:txbxContent>
                  </v:textbox>
                </v:rect>
                <v:rect id="Rectangle 54" o:spid="_x0000_s1388" style="position:absolute;left:11449;top:12013;width:4147;height:17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+O9r4A&#10;AADbAAAADwAAAGRycy9kb3ducmV2LnhtbERPzYrCMBC+C/sOYRa82XQ9qFSjyILgyl6sPsDQTH8w&#10;mZQka+vbG2HB23x8v7PZjdaIO/nQOVbwleUgiCunO24UXC+H2QpEiMgajWNS8KAAu+3HZIOFdgOf&#10;6V7GRqQQDgUqaGPsCylD1ZLFkLmeOHG18xZjgr6R2uOQwq2R8zxfSIsdp4YWe/puqbqVf1aBvJSH&#10;YVUan7vTvP41P8dzTU6p6ee4X4OINMa3+N991Gn+El6/pAPk9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vfjva+AAAA2wAAAA8AAAAAAAAAAAAAAAAAmAIAAGRycy9kb3ducmV2&#10;LnhtbFBLBQYAAAAABAAEAPUAAACDAwAAAAA=&#10;" filled="f" stroked="f">
                  <v:textbox style="mso-fit-shape-to-text:t" inset="0,0,0,0">
                    <w:txbxContent>
                      <w:p w:rsidR="000A12CD" w:rsidRPr="00E23D1A" w:rsidRDefault="000A12CD" w:rsidP="00BC7267">
                        <w:pPr>
                          <w:rPr>
                            <w:sz w:val="20"/>
                          </w:rPr>
                        </w:pPr>
                        <w:r w:rsidRPr="00E23D1A">
                          <w:rPr>
                            <w:rFonts w:ascii="新細明體" w:cs="新細明體" w:hint="eastAsia"/>
                            <w:color w:val="000000"/>
                            <w:kern w:val="0"/>
                            <w:sz w:val="20"/>
                          </w:rPr>
                          <w:t>資源量</w:t>
                        </w:r>
                      </w:p>
                    </w:txbxContent>
                  </v:textbox>
                </v:rect>
                <v:rect id="Rectangle 58" o:spid="_x0000_s1389" style="position:absolute;left:1440;top:770;width:1829;height:127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TxpMYA&#10;AADbAAAADwAAAGRycy9kb3ducmV2LnhtbESPQWvCQBCF7wX/wzJCL0U3FlokukooLZRCC42CHsfs&#10;mESzsyG7NfHfO4eCtxnem/e+Wa4H16gLdaH2bGA2TUARF97WXBrYbj4mc1AhIltsPJOBKwVYr0YP&#10;S0yt7/mXLnkslYRwSNFAFWObah2KihyGqW+JRTv6zmGUtSu17bCXcNfo5yR51Q5rloYKW3qrqDjn&#10;f87Azyzf7ZImy178/pQf+rB9+vp+N+ZxPGQLUJGGeDf/X39awRdY+UUG0K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ZTxpMYAAADbAAAADwAAAAAAAAAAAAAAAACYAgAAZHJz&#10;L2Rvd25yZXYueG1sUEsFBgAAAAAEAAQA9QAAAIsDAAAAAA==&#10;" filled="f" stroked="f">
                  <v:textbox style="layout-flow:vertical-ideographic" inset="0,0,0,0">
                    <w:txbxContent>
                      <w:p w:rsidR="000A12CD" w:rsidRPr="000742F6" w:rsidRDefault="000A12CD" w:rsidP="00BC7267">
                        <w:pPr>
                          <w:snapToGrid w:val="0"/>
                          <w:rPr>
                            <w:rFonts w:asciiTheme="minorEastAsia" w:eastAsiaTheme="minorEastAsia" w:hAnsiTheme="minorEastAsia"/>
                            <w:sz w:val="16"/>
                            <w:szCs w:val="20"/>
                          </w:rPr>
                        </w:pPr>
                        <w:r w:rsidRPr="000742F6">
                          <w:rPr>
                            <w:rFonts w:asciiTheme="minorEastAsia" w:eastAsiaTheme="minorEastAsia" w:hAnsiTheme="minorEastAsia" w:cs="@新細明體" w:hint="eastAsia"/>
                            <w:color w:val="000000"/>
                            <w:kern w:val="0"/>
                            <w:sz w:val="16"/>
                            <w:szCs w:val="20"/>
                          </w:rPr>
                          <w:t>平均出生率或平均死亡率</w:t>
                        </w:r>
                      </w:p>
                    </w:txbxContent>
                  </v:textbox>
                </v:rect>
                <v:rect id="Rectangle 56" o:spid="_x0000_s1390" style="position:absolute;left:3984;top:12824;width:1386;height:17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y/H78A&#10;AADbAAAADwAAAGRycy9kb3ducmV2LnhtbERPS2rDMBDdF3IHMYHuGjleFNeNEkogkJRsbPcAgzX+&#10;UGlkJCV2b18VAt3N431nd1isEXfyYXSsYLvJQBC3To/cK/hqTi8FiBCRNRrHpOCHAhz2q6cdltrN&#10;XNG9jr1IIRxKVDDEOJVShnYgi2HjJuLEdc5bjAn6XmqPcwq3RuZZ9iotjpwaBpzoOFD7Xd+sAtnU&#10;p7mojc/cZ95dzeVcdeSUel4vH+8gIi3xX/xwn3Wa/wZ/v6QD5P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DL8fvwAAANsAAAAPAAAAAAAAAAAAAAAAAJgCAABkcnMvZG93bnJl&#10;di54bWxQSwUGAAAAAAQABAD1AAAAhAMAAAAA&#10;" filled="f" stroked="f">
                  <v:textbox style="mso-fit-shape-to-text:t" inset="0,0,0,0">
                    <w:txbxContent>
                      <w:p w:rsidR="000A12CD" w:rsidRPr="00060F3B" w:rsidRDefault="000A12CD" w:rsidP="00BC7267">
                        <w:pPr>
                          <w:rPr>
                            <w:sz w:val="20"/>
                          </w:rPr>
                        </w:pPr>
                        <w:r w:rsidRPr="00060F3B">
                          <w:rPr>
                            <w:rFonts w:ascii="新細明體" w:cs="新細明體" w:hint="eastAsia"/>
                            <w:color w:val="000000"/>
                            <w:kern w:val="0"/>
                            <w:sz w:val="20"/>
                          </w:rPr>
                          <w:t>少</w:t>
                        </w:r>
                      </w:p>
                    </w:txbxContent>
                  </v:textbox>
                </v:rect>
                <v:rect id="Rectangle 54" o:spid="_x0000_s1391" style="position:absolute;left:8537;top:11946;width:924;height:158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rcP7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9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pa3D++AAAA2wAAAA8AAAAAAAAAAAAAAAAAmAIAAGRycy9kb3ducmV2&#10;LnhtbFBLBQYAAAAABAAEAPUAAACDAwAAAAA=&#10;" filled="f" stroked="f">
                  <v:textbox style="mso-fit-shape-to-text:t" inset="0,0,0,0">
                    <w:txbxContent>
                      <w:p w:rsidR="000A12CD" w:rsidRPr="00E23D1A" w:rsidRDefault="000A12CD" w:rsidP="00BC7267">
                        <w:pPr>
                          <w:rPr>
                            <w:sz w:val="20"/>
                          </w:rPr>
                        </w:pPr>
                        <w:r w:rsidRPr="00E23D1A">
                          <w:rPr>
                            <w:color w:val="000000"/>
                            <w:kern w:val="0"/>
                            <w:sz w:val="20"/>
                          </w:rPr>
                          <w:t>R</w:t>
                        </w:r>
                      </w:p>
                    </w:txbxContent>
                  </v:textbox>
                </v:rect>
                <v:rect id="Rectangle 57" o:spid="_x0000_s1392" style="position:absolute;left:19217;top:12824;width:1387;height:17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Z5pMAA&#10;AADbAAAADwAAAGRycy9kb3ducmV2LnhtbESPzYoCMRCE74LvEFrYm2acwyKjUUQQVLw47gM0k54f&#10;TDpDEp3x7c3Cwh6LqvqK2uxGa8SLfOgcK1guMhDEldMdNwp+7sf5CkSIyBqNY1LwpgC77XSywUK7&#10;gW/0KmMjEoRDgQraGPtCylC1ZDEsXE+cvNp5izFJ30jtcUhwa2SeZd/SYsdpocWeDi1Vj/JpFch7&#10;eRxWpfGZu+T11ZxPt5qcUl+zcb8GEWmM/+G/9kkryJfw+yX9ALn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RZ5pMAAAADbAAAADwAAAAAAAAAAAAAAAACYAgAAZHJzL2Rvd25y&#10;ZXYueG1sUEsFBgAAAAAEAAQA9QAAAIUDAAAAAA==&#10;" filled="f" stroked="f">
                  <v:textbox style="mso-fit-shape-to-text:t" inset="0,0,0,0">
                    <w:txbxContent>
                      <w:p w:rsidR="000A12CD" w:rsidRPr="00060F3B" w:rsidRDefault="000A12CD" w:rsidP="00BC7267">
                        <w:pPr>
                          <w:rPr>
                            <w:sz w:val="22"/>
                          </w:rPr>
                        </w:pPr>
                        <w:r w:rsidRPr="00060F3B">
                          <w:rPr>
                            <w:rFonts w:ascii="新細明體" w:cs="新細明體" w:hint="eastAsia"/>
                            <w:color w:val="000000"/>
                            <w:kern w:val="0"/>
                            <w:sz w:val="20"/>
                          </w:rPr>
                          <w:t>多</w:t>
                        </w:r>
                      </w:p>
                    </w:txbxContent>
                  </v:textbox>
                </v:rect>
                <v:group id="群組 22" o:spid="_x0000_s1393" style="position:absolute;width:1386;height:12699" coordorigin=",366" coordsize="1386,12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rect id="Rectangle 60" o:spid="_x0000_s1394" style="position:absolute;top:366;width:1386;height:17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HaPM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h2jzBAAAA2wAAAA8AAAAAAAAAAAAAAAAAmAIAAGRycy9kb3du&#10;cmV2LnhtbFBLBQYAAAAABAAEAPUAAACGAwAAAAA=&#10;" filled="f" stroked="f">
                    <v:textbox style="mso-fit-shape-to-text:t" inset="0,0,0,0">
                      <w:txbxContent>
                        <w:p w:rsidR="000A12CD" w:rsidRDefault="000A12CD" w:rsidP="00BC7267">
                          <w:r>
                            <w:rPr>
                              <w:rFonts w:ascii="新細明體" w:cs="新細明體" w:hint="eastAsia"/>
                              <w:color w:val="000000"/>
                              <w:kern w:val="0"/>
                              <w:sz w:val="20"/>
                              <w:szCs w:val="20"/>
                            </w:rPr>
                            <w:t>高</w:t>
                          </w:r>
                        </w:p>
                      </w:txbxContent>
                    </v:textbox>
                  </v:rect>
                  <v:line id="Line 32" o:spid="_x0000_s1395" style="position:absolute;flip:y;visibility:visible;mso-wrap-style:square" from="653,2481" to="653,10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stRsMAAADbAAAADwAAAGRycy9kb3ducmV2LnhtbESPQWvCQBSE7wX/w/IEb3WjQoipq4gi&#10;5Nq0pfb2mn0msdm3YXc16b/vFgo9DjPzDbPZjaYTd3K+taxgMU9AEFdWt1wreH05PWYgfEDW2Fkm&#10;Bd/kYbedPGww13bgZ7qXoRYRwj5HBU0IfS6lrxoy6Oe2J47exTqDIUpXS+1wiHDTyWWSpNJgy3Gh&#10;wZ4ODVVf5c0o4OTjMpri2Bbvn+vzKjPXN3ZXpWbTcf8EItAY/sN/7UIrWKbw+yX+ALn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rLUbDAAAA2wAAAA8AAAAAAAAAAAAA&#10;AAAAoQIAAGRycy9kb3ducmV2LnhtbFBLBQYAAAAABAAEAPkAAACRAwAAAAA=&#10;" strokecolor="black [3213]" strokeweight="1pt">
                    <v:stroke startarrow="classic" endarrow="classic"/>
                  </v:line>
                  <v:rect id="Rectangle 60" o:spid="_x0000_s1396" style="position:absolute;top:11280;width:1386;height:17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zQOb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s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Qs0Dm+AAAA2wAAAA8AAAAAAAAAAAAAAAAAmAIAAGRycy9kb3ducmV2&#10;LnhtbFBLBQYAAAAABAAEAPUAAACDAwAAAAA=&#10;" filled="f" stroked="f">
                    <v:textbox style="mso-fit-shape-to-text:t" inset="0,0,0,0">
                      <w:txbxContent>
                        <w:p w:rsidR="000A12CD" w:rsidRDefault="000A12CD" w:rsidP="00BC7267">
                          <w:r>
                            <w:rPr>
                              <w:rFonts w:ascii="新細明體" w:cs="新細明體" w:hint="eastAsia"/>
                              <w:color w:val="000000"/>
                              <w:kern w:val="0"/>
                              <w:sz w:val="20"/>
                              <w:szCs w:val="20"/>
                            </w:rPr>
                            <w:t>低</w:t>
                          </w:r>
                        </w:p>
                      </w:txbxContent>
                    </v:textbox>
                  </v:rect>
                </v:group>
                <v:group id="群組 30" o:spid="_x0000_s1397" style="position:absolute;left:3784;top:1172;width:16400;height:10509" coordsize="16399,105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line id="Line 50" o:spid="_x0000_s1398" style="position:absolute;visibility:visible;mso-wrap-style:square" from="5090,4689" to="5090,10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WdIsQAAADbAAAADwAAAGRycy9kb3ducmV2LnhtbESP3WrCQBCF7wu+wzKCd3WjYNXoJphA&#10;oTet+PMAQ3ZMotnZkN0m8e27hUIvD+fn4+zT0TSip87VlhUs5hEI4sLqmksF18v76waE88gaG8uk&#10;4EkO0mTyssdY24FP1J99KcIIuxgVVN63sZSuqMigm9uWOHg32xn0QXal1B0OYdw0chlFb9JgzYFQ&#10;YUt5RcXj/G0CN3qum+x0u68/i+x+zDbHy1feKzWbjocdCE+j/w//tT+0gtUWfr+EHyCT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dZ0ixAAAANsAAAAPAAAAAAAAAAAA&#10;AAAAAKECAABkcnMvZG93bnJldi54bWxQSwUGAAAAAAQABAD5AAAAkgMAAAAA&#10;" strokecolor="black [3213]" strokeweight="1pt">
                    <v:stroke endarrow="classic"/>
                  </v:line>
                  <v:shape id="手繪多邊形 60" o:spid="_x0000_s1399" style="position:absolute;top:2639;width:14528;height:6572;visibility:visible;mso-wrap-style:square;v-text-anchor:middle" coordsize="1453166,6576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l91cEA&#10;AADbAAAADwAAAGRycy9kb3ducmV2LnhtbERPTWsCMRC9F/wPYQRvmq2I2NUoRRA89KDWKt6GzbhZ&#10;3UyWJF3X/vrmUOjx8b4Xq87WoiUfKscKXkcZCOLC6YpLBcfPzXAGIkRkjbVjUvCkAKtl72WBuXYP&#10;3lN7iKVIIRxyVGBibHIpQ2HIYhi5hjhxV+ctxgR9KbXHRwq3tRxn2VRarDg1GGxobai4H76tAlne&#10;nvRzvlRm92Wdf7uEyan9UGrQ797nICJ18V/8595qBdO0Pn1JP0A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rJfdXBAAAA2wAAAA8AAAAAAAAAAAAAAAAAmAIAAGRycy9kb3du&#10;cmV2LnhtbFBLBQYAAAAABAAEAPUAAACGAwAAAAA=&#10;" path="m,657699c87290,565937,174580,474176,251138,404415,327696,334654,384935,289578,459346,239136,533757,188694,613893,139324,697606,101761,781319,64198,883277,30569,961623,13755,1039969,-3059,1103648,-197,1167684,876v64036,1073,130578,11806,178158,19319c1393422,27708,1423294,36830,1453166,45953e" filled="f" strokecolor="black [3213]" strokeweight="1pt">
                    <v:stroke joinstyle="miter"/>
                    <v:path arrowok="t" o:connecttype="custom" o:connectlocs="0,657225;251089,404124;459256,238964;697469,101688;961434,13745;1167454,875;1345577,20180;1452880,45920" o:connectangles="0,0,0,0,0,0,0,0"/>
                  </v:shape>
                  <v:group id="群組 492" o:spid="_x0000_s1400" style="position:absolute;left:47;width:16352;height:10509" coordsize="16352,105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6Xs8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6Pob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E+l7PFAAAA3AAA&#10;AA8AAAAAAAAAAAAAAAAAqgIAAGRycy9kb3ducmV2LnhtbFBLBQYAAAAABAAEAPoAAACcAwAAAAA=&#10;">
                    <v:line id="直線接點 502" o:spid="_x0000_s1401" style="position:absolute;flip:x;visibility:visible;mso-wrap-style:square" from="0,0" to="6,10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m5ZMcAAADcAAAADwAAAGRycy9kb3ducmV2LnhtbESPT2sCMRTE70K/Q3gFL1KzCv7p1igq&#10;yLYohdpeenvdvO4ubl7WJOr22zeC4HGYmd8ws0VranEm5yvLCgb9BARxbnXFhYKvz83TFIQPyBpr&#10;y6Tgjzws5g+dGabaXviDzvtQiAhhn6KCMoQmldLnJRn0fdsQR+/XOoMhSldI7fAS4aaWwyQZS4MV&#10;x4USG1qXlB/2J6PgTR63h5X7KbKpzDbfu8n7M2c9pbqP7fIFRKA23MO39qtWMEqGcD0Tj4Cc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SblkxwAAANwAAAAPAAAAAAAA&#10;AAAAAAAAAKECAABkcnMvZG93bnJldi54bWxQSwUGAAAAAAQABAD5AAAAlQMAAAAA&#10;" strokecolor="black [3213]" strokeweight="1pt">
                      <v:stroke joinstyle="miter"/>
                    </v:line>
                    <v:line id="直線接點 503" o:spid="_x0000_s1402" style="position:absolute;flip:x;visibility:visible;mso-wrap-style:square" from="0,10463" to="16352,104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Uc/8gAAADcAAAADwAAAGRycy9kb3ducmV2LnhtbESPT2vCQBTE70K/w/IKvRTd1FKNqavU&#10;gqSiCP659PaafU2C2bfp7lbTb98tFDwOM/MbZjrvTCPO5HxtWcHDIAFBXFhdc6ngeFj2UxA+IGts&#10;LJOCH/Iwn930pphpe+EdnfehFBHCPkMFVQhtJqUvKjLoB7Yljt6ndQZDlK6U2uElwk0jh0kykgZr&#10;jgsVtvRaUXHafxsFK/m1Pi3cR5mnMl++b8bbCef3St3ddi/PIAJ14Rr+b79pBU/JI/ydiUdAzn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wUc/8gAAADcAAAADwAAAAAA&#10;AAAAAAAAAAChAgAAZHJzL2Rvd25yZXYueG1sUEsFBgAAAAAEAAQA+QAAAJYDAAAAAA==&#10;" strokecolor="black [3213]" strokeweight="1pt">
                      <v:stroke joinstyle="miter"/>
                    </v:line>
                  </v:group>
                  <v:line id="直線接點 511" o:spid="_x0000_s1403" style="position:absolute;flip:y;visibility:visible;mso-wrap-style:square" from="117,4706" to="14583,4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awIsMAAADcAAAADwAAAGRycy9kb3ducmV2LnhtbESPQYvCMBSE7wv+h/AEb2taQVeqUUQQ&#10;RPey6sHjo3ltqs1LaaJWf/1GWNjjMDPfMPNlZ2txp9ZXjhWkwwQEce50xaWC03HzOQXhA7LG2jEp&#10;eJKH5aL3McdMuwf/0P0QShEh7DNUYEJoMil9bsiiH7qGOHqFay2GKNtS6hYfEW5rOUqSibRYcVww&#10;2NDaUH493KwCTbvdWV64MNPxJf1+fRWjfF8oNeh3qxmIQF34D/+1t1rBOE3hfSYeAb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msCLDAAAA3AAAAA8AAAAAAAAAAAAA&#10;AAAAoQIAAGRycy9kb3ducmV2LnhtbFBLBQYAAAAABAAEAPkAAACRAwAAAAA=&#10;" strokecolor="black [3213]" strokeweight="1pt">
                    <v:stroke dashstyle="dash" joinstyle="miter"/>
                  </v:line>
                </v:group>
              </v:group>
            </w:pict>
          </mc:Fallback>
        </mc:AlternateContent>
      </w:r>
      <w:r w:rsidR="00F44D9B" w:rsidRPr="00132A97">
        <w:rPr>
          <w:rFonts w:hint="eastAsia"/>
        </w:rPr>
        <w:t>61</w:t>
      </w:r>
      <w:r w:rsidR="00CE63DD" w:rsidRPr="00132A97">
        <w:t>.</w:t>
      </w:r>
      <w:r w:rsidR="00C953D0" w:rsidRPr="00132A97">
        <w:rPr>
          <w:rFonts w:hint="eastAsia"/>
        </w:rPr>
        <w:tab/>
      </w:r>
      <w:r w:rsidR="00CE63DD" w:rsidRPr="00132A97">
        <w:rPr>
          <w:rFonts w:hint="eastAsia"/>
        </w:rPr>
        <w:t>某族群的平均出生率</w:t>
      </w:r>
      <w:r w:rsidR="008205AA" w:rsidRPr="00132A97">
        <w:rPr>
          <w:rFonts w:hint="eastAsia"/>
        </w:rPr>
        <w:t>（</w:t>
      </w:r>
      <w:r w:rsidR="00CE63DD" w:rsidRPr="00132A97">
        <w:rPr>
          <w:rFonts w:hint="eastAsia"/>
        </w:rPr>
        <w:t>實線</w:t>
      </w:r>
      <w:r w:rsidR="008205AA" w:rsidRPr="00132A97">
        <w:rPr>
          <w:rFonts w:hint="eastAsia"/>
        </w:rPr>
        <w:t>）</w:t>
      </w:r>
      <w:r w:rsidR="00CE63DD" w:rsidRPr="00132A97">
        <w:rPr>
          <w:rFonts w:hint="eastAsia"/>
        </w:rPr>
        <w:t>及平均死亡率</w:t>
      </w:r>
      <w:r w:rsidR="00551A38" w:rsidRPr="00132A97">
        <w:rPr>
          <w:rFonts w:hint="eastAsia"/>
        </w:rPr>
        <w:t>（</w:t>
      </w:r>
      <w:r w:rsidR="00CE63DD" w:rsidRPr="00132A97">
        <w:rPr>
          <w:rFonts w:hint="eastAsia"/>
        </w:rPr>
        <w:t>虛線</w:t>
      </w:r>
      <w:r w:rsidR="00551A38" w:rsidRPr="00132A97">
        <w:rPr>
          <w:rFonts w:hint="eastAsia"/>
        </w:rPr>
        <w:t>）</w:t>
      </w:r>
      <w:r w:rsidR="00CE63DD" w:rsidRPr="00132A97">
        <w:rPr>
          <w:rFonts w:hint="eastAsia"/>
        </w:rPr>
        <w:t>，與此族群所依賴的資源量關係如圖</w:t>
      </w:r>
      <w:r w:rsidR="00C953D0" w:rsidRPr="00132A97">
        <w:rPr>
          <w:rFonts w:hint="eastAsia"/>
        </w:rPr>
        <w:t>1</w:t>
      </w:r>
      <w:r w:rsidR="004177CE">
        <w:rPr>
          <w:rFonts w:hint="eastAsia"/>
        </w:rPr>
        <w:t>9</w:t>
      </w:r>
      <w:r w:rsidR="00CE63DD" w:rsidRPr="00132A97">
        <w:rPr>
          <w:rFonts w:hint="eastAsia"/>
        </w:rPr>
        <w:t>。下列哪些正確？</w:t>
      </w:r>
      <w:r w:rsidR="008205AA" w:rsidRPr="00132A97">
        <w:rPr>
          <w:rFonts w:hint="eastAsia"/>
        </w:rPr>
        <w:t>（</w:t>
      </w:r>
      <w:r w:rsidR="00CE63DD" w:rsidRPr="00132A97">
        <w:rPr>
          <w:rFonts w:hint="eastAsia"/>
        </w:rPr>
        <w:t>應選</w:t>
      </w:r>
      <w:r w:rsidR="00CE63DD" w:rsidRPr="00132A97">
        <w:t>2</w:t>
      </w:r>
      <w:r w:rsidR="00CE63DD" w:rsidRPr="00132A97">
        <w:rPr>
          <w:rFonts w:hint="eastAsia"/>
        </w:rPr>
        <w:t>項</w:t>
      </w:r>
      <w:r w:rsidR="008205AA" w:rsidRPr="00132A97">
        <w:rPr>
          <w:rFonts w:hint="eastAsia"/>
        </w:rPr>
        <w:t>）</w:t>
      </w:r>
    </w:p>
    <w:p w:rsidR="00CE63DD" w:rsidRPr="00132A97" w:rsidRDefault="00CE63DD" w:rsidP="000A0038">
      <w:pPr>
        <w:pStyle w:val="AA0"/>
        <w:ind w:left="773" w:hanging="377"/>
      </w:pPr>
      <w:r w:rsidRPr="00132A97">
        <w:t>(A)</w:t>
      </w:r>
      <w:r w:rsidRPr="00132A97">
        <w:rPr>
          <w:rFonts w:hint="eastAsia"/>
        </w:rPr>
        <w:t>資源量的多少，不會影響族群的大小</w:t>
      </w:r>
    </w:p>
    <w:p w:rsidR="00CE63DD" w:rsidRPr="00132A97" w:rsidRDefault="00CE63DD" w:rsidP="000A0038">
      <w:pPr>
        <w:pStyle w:val="AA0"/>
        <w:ind w:left="773" w:hanging="377"/>
      </w:pPr>
      <w:r w:rsidRPr="00132A97">
        <w:t>(B)</w:t>
      </w:r>
      <w:r w:rsidRPr="00132A97">
        <w:rPr>
          <w:rFonts w:hint="eastAsia"/>
        </w:rPr>
        <w:t>資源量長期小於</w:t>
      </w:r>
      <w:r w:rsidRPr="00132A97">
        <w:t>R</w:t>
      </w:r>
      <w:r w:rsidRPr="00132A97">
        <w:rPr>
          <w:rFonts w:hint="eastAsia"/>
        </w:rPr>
        <w:t>可能導致此族群滅絕</w:t>
      </w:r>
    </w:p>
    <w:p w:rsidR="00CE63DD" w:rsidRPr="00132A97" w:rsidRDefault="00CE63DD" w:rsidP="000A0038">
      <w:pPr>
        <w:pStyle w:val="AA0"/>
        <w:ind w:left="773" w:hanging="377"/>
      </w:pPr>
      <w:r w:rsidRPr="00132A97">
        <w:t>(C)</w:t>
      </w:r>
      <w:r w:rsidRPr="00132A97">
        <w:rPr>
          <w:rFonts w:hint="eastAsia"/>
        </w:rPr>
        <w:t>資源量為</w:t>
      </w:r>
      <w:r w:rsidRPr="00132A97">
        <w:t>R</w:t>
      </w:r>
      <w:r w:rsidRPr="00132A97">
        <w:rPr>
          <w:rFonts w:hint="eastAsia"/>
        </w:rPr>
        <w:t>時，此族群之</w:t>
      </w:r>
      <w:r w:rsidR="00C0332D" w:rsidRPr="00132A97">
        <w:rPr>
          <w:rFonts w:hint="eastAsia"/>
        </w:rPr>
        <w:t>大小呈穩定狀態</w:t>
      </w:r>
    </w:p>
    <w:p w:rsidR="00CE63DD" w:rsidRPr="00132A97" w:rsidRDefault="00CE63DD" w:rsidP="000A0038">
      <w:pPr>
        <w:pStyle w:val="AA0"/>
        <w:ind w:left="773" w:hanging="377"/>
      </w:pPr>
      <w:r w:rsidRPr="00132A97">
        <w:t>(D)</w:t>
      </w:r>
      <w:r w:rsidRPr="00132A97">
        <w:rPr>
          <w:rFonts w:hint="eastAsia"/>
        </w:rPr>
        <w:t>資源量的多少，不影響族群的平均出生率</w:t>
      </w:r>
    </w:p>
    <w:p w:rsidR="00CE63DD" w:rsidRPr="00132A97" w:rsidRDefault="00CE63DD" w:rsidP="000A0038">
      <w:pPr>
        <w:pStyle w:val="AA0"/>
        <w:ind w:left="773" w:hanging="377"/>
      </w:pPr>
      <w:r w:rsidRPr="00132A97">
        <w:t>(E)</w:t>
      </w:r>
      <w:r w:rsidRPr="00132A97">
        <w:rPr>
          <w:rFonts w:hint="eastAsia"/>
        </w:rPr>
        <w:t>隨著資源量的增加，族群可以無限成長</w:t>
      </w:r>
    </w:p>
    <w:p w:rsidR="000A0038" w:rsidRDefault="000A0038" w:rsidP="000A0038">
      <w:pPr>
        <w:pStyle w:val="TIT103691201"/>
        <w:spacing w:line="360" w:lineRule="atLeast"/>
      </w:pPr>
    </w:p>
    <w:p w:rsidR="00CE63DD" w:rsidRPr="00593097" w:rsidRDefault="00F44D9B" w:rsidP="000A0038">
      <w:pPr>
        <w:pStyle w:val="TIT103691201"/>
        <w:spacing w:line="360" w:lineRule="atLeast"/>
      </w:pPr>
      <w:r w:rsidRPr="00593097">
        <w:rPr>
          <w:rFonts w:hint="eastAsia"/>
        </w:rPr>
        <w:t>62</w:t>
      </w:r>
      <w:r w:rsidR="00CE63DD" w:rsidRPr="00593097">
        <w:t>.</w:t>
      </w:r>
      <w:r w:rsidR="00C953D0" w:rsidRPr="00593097">
        <w:rPr>
          <w:rFonts w:hint="eastAsia"/>
        </w:rPr>
        <w:tab/>
      </w:r>
      <w:r w:rsidR="00CE63DD" w:rsidRPr="00593097">
        <w:t>恆星的顏色與其表面溫度有關，表面溫度低則顏色偏紅，溫度高則偏藍。恆星的光譜型分類與</w:t>
      </w:r>
      <w:r w:rsidR="00D30A17" w:rsidRPr="00593097">
        <w:rPr>
          <w:rFonts w:hint="eastAsia"/>
        </w:rPr>
        <w:t>其表面溫度有關。</w:t>
      </w:r>
      <w:r w:rsidR="00CE63DD" w:rsidRPr="00593097">
        <w:t>若有三顆恆星的顏色分別為藍、黃、紅，則它們的光譜型依序最可能為何？</w:t>
      </w:r>
    </w:p>
    <w:p w:rsidR="00C63502" w:rsidRPr="00132A97" w:rsidRDefault="00CE63DD" w:rsidP="000A0038">
      <w:pPr>
        <w:pStyle w:val="ABC0"/>
        <w:ind w:left="773" w:hanging="377"/>
      </w:pPr>
      <w:r w:rsidRPr="00132A97">
        <w:t>(A) G</w:t>
      </w:r>
      <w:r w:rsidRPr="00132A97">
        <w:t>、</w:t>
      </w:r>
      <w:r w:rsidRPr="00132A97">
        <w:t>B</w:t>
      </w:r>
      <w:r w:rsidRPr="00132A97">
        <w:t>、</w:t>
      </w:r>
      <w:r w:rsidRPr="00132A97">
        <w:t>K</w:t>
      </w:r>
      <w:r w:rsidR="00C63502" w:rsidRPr="00132A97">
        <w:rPr>
          <w:rFonts w:hint="eastAsia"/>
        </w:rPr>
        <w:tab/>
      </w:r>
      <w:r w:rsidRPr="00132A97">
        <w:t>(B) B</w:t>
      </w:r>
      <w:r w:rsidRPr="00132A97">
        <w:t>、</w:t>
      </w:r>
      <w:r w:rsidRPr="00132A97">
        <w:t>A</w:t>
      </w:r>
      <w:r w:rsidRPr="00132A97">
        <w:t>、</w:t>
      </w:r>
      <w:r w:rsidRPr="00132A97">
        <w:t>M</w:t>
      </w:r>
      <w:r w:rsidR="00C63502" w:rsidRPr="00132A97">
        <w:rPr>
          <w:rFonts w:hint="eastAsia"/>
        </w:rPr>
        <w:tab/>
      </w:r>
      <w:r w:rsidRPr="00132A97">
        <w:t>(C) A</w:t>
      </w:r>
      <w:r w:rsidRPr="00132A97">
        <w:t>、</w:t>
      </w:r>
      <w:r w:rsidRPr="00132A97">
        <w:t>M</w:t>
      </w:r>
      <w:r w:rsidRPr="00132A97">
        <w:t>、</w:t>
      </w:r>
      <w:r w:rsidRPr="00132A97">
        <w:t>K</w:t>
      </w:r>
    </w:p>
    <w:p w:rsidR="00CE63DD" w:rsidRPr="00132A97" w:rsidRDefault="00CE63DD" w:rsidP="000A0038">
      <w:pPr>
        <w:pStyle w:val="ABC0"/>
        <w:ind w:left="773" w:hanging="377"/>
      </w:pPr>
      <w:r w:rsidRPr="00132A97">
        <w:t>(D) O</w:t>
      </w:r>
      <w:r w:rsidRPr="00132A97">
        <w:t>、</w:t>
      </w:r>
      <w:r w:rsidRPr="00132A97">
        <w:t>G</w:t>
      </w:r>
      <w:r w:rsidRPr="00132A97">
        <w:t>、</w:t>
      </w:r>
      <w:r w:rsidRPr="00132A97">
        <w:t>M</w:t>
      </w:r>
      <w:r w:rsidR="00C63502" w:rsidRPr="00132A97">
        <w:rPr>
          <w:rFonts w:hint="eastAsia"/>
        </w:rPr>
        <w:tab/>
      </w:r>
      <w:r w:rsidRPr="00132A97">
        <w:t>(E) O</w:t>
      </w:r>
      <w:r w:rsidRPr="00132A97">
        <w:t>、</w:t>
      </w:r>
      <w:r w:rsidRPr="00132A97">
        <w:t>K</w:t>
      </w:r>
      <w:r w:rsidRPr="00132A97">
        <w:t>、</w:t>
      </w:r>
      <w:r w:rsidRPr="00132A97">
        <w:t>G</w:t>
      </w:r>
    </w:p>
    <w:p w:rsidR="000A0038" w:rsidRDefault="000A0038" w:rsidP="000A0038">
      <w:pPr>
        <w:widowControl/>
        <w:spacing w:line="360" w:lineRule="atLeast"/>
        <w:rPr>
          <w:rFonts w:cs="新細明體"/>
          <w:spacing w:val="20"/>
          <w:kern w:val="0"/>
          <w:sz w:val="22"/>
          <w:szCs w:val="20"/>
        </w:rPr>
      </w:pPr>
      <w:r>
        <w:br w:type="page"/>
      </w:r>
    </w:p>
    <w:p w:rsidR="00945E43" w:rsidRPr="00CF5E21" w:rsidRDefault="00945E43" w:rsidP="00945E43">
      <w:pPr>
        <w:pStyle w:val="TIT103691201"/>
        <w:spacing w:line="360" w:lineRule="atLeast"/>
      </w:pPr>
      <w:r>
        <w:lastRenderedPageBreak/>
        <w:t>6</w:t>
      </w:r>
      <w:r w:rsidRPr="00CF5E21">
        <w:rPr>
          <w:rFonts w:hint="eastAsia"/>
        </w:rPr>
        <w:t>3</w:t>
      </w:r>
      <w:r w:rsidRPr="00CF5E21">
        <w:t>.</w:t>
      </w:r>
      <w:r w:rsidRPr="00CF5E21">
        <w:rPr>
          <w:rFonts w:hint="eastAsia"/>
        </w:rPr>
        <w:tab/>
      </w:r>
      <w:r w:rsidRPr="00CF5E21">
        <w:rPr>
          <w:rFonts w:hint="eastAsia"/>
        </w:rPr>
        <w:t>月球繞行地球的軌道為橢圓形，而月球</w:t>
      </w:r>
      <w:r w:rsidR="000077AB">
        <w:rPr>
          <w:rFonts w:hint="eastAsia"/>
        </w:rPr>
        <w:t>、</w:t>
      </w:r>
      <w:r w:rsidRPr="00CF5E21">
        <w:rPr>
          <w:rFonts w:hint="eastAsia"/>
        </w:rPr>
        <w:t>地球</w:t>
      </w:r>
      <w:r w:rsidR="000077AB">
        <w:rPr>
          <w:rFonts w:hint="eastAsia"/>
        </w:rPr>
        <w:t>與</w:t>
      </w:r>
      <w:r w:rsidRPr="00CF5E21">
        <w:rPr>
          <w:rFonts w:hint="eastAsia"/>
        </w:rPr>
        <w:t>太陽三者的相對位置，</w:t>
      </w:r>
      <w:bookmarkStart w:id="0" w:name="_GoBack"/>
      <w:bookmarkEnd w:id="0"/>
      <w:r w:rsidRPr="00CF5E21">
        <w:rPr>
          <w:rFonts w:hint="eastAsia"/>
        </w:rPr>
        <w:t>造成地球看到月球明亮那一面有圓缺現象。我國農曆</w:t>
      </w:r>
      <w:proofErr w:type="gramStart"/>
      <w:r w:rsidRPr="00CF5E21">
        <w:rPr>
          <w:rFonts w:hint="eastAsia"/>
        </w:rPr>
        <w:t>將朔定為</w:t>
      </w:r>
      <w:proofErr w:type="gramEnd"/>
      <w:r w:rsidRPr="00CF5E21">
        <w:rPr>
          <w:rFonts w:hint="eastAsia"/>
        </w:rPr>
        <w:t>初一，</w:t>
      </w:r>
      <w:r>
        <w:rPr>
          <w:rFonts w:hint="eastAsia"/>
        </w:rPr>
        <w:t>一個朔望月週期約為</w:t>
      </w:r>
      <w:r>
        <w:rPr>
          <w:rFonts w:hint="eastAsia"/>
        </w:rPr>
        <w:t>2</w:t>
      </w:r>
      <w:r>
        <w:t>9.53</w:t>
      </w:r>
      <w:r>
        <w:rPr>
          <w:rFonts w:hint="eastAsia"/>
        </w:rPr>
        <w:t>天。</w:t>
      </w:r>
      <w:r w:rsidRPr="00CF5E21">
        <w:rPr>
          <w:rFonts w:hint="eastAsia"/>
        </w:rPr>
        <w:t>下列</w:t>
      </w:r>
      <w:proofErr w:type="gramStart"/>
      <w:r w:rsidRPr="00CF5E21">
        <w:rPr>
          <w:rFonts w:hint="eastAsia"/>
        </w:rPr>
        <w:t>有關朔的敘述</w:t>
      </w:r>
      <w:proofErr w:type="gramEnd"/>
      <w:r w:rsidRPr="00CF5E21">
        <w:rPr>
          <w:rFonts w:hint="eastAsia"/>
        </w:rPr>
        <w:t>，何者正確？</w:t>
      </w:r>
    </w:p>
    <w:p w:rsidR="00945E43" w:rsidRPr="005952E6" w:rsidRDefault="00945E43" w:rsidP="00945E43">
      <w:pPr>
        <w:pStyle w:val="AA0"/>
        <w:ind w:left="773" w:hanging="377"/>
      </w:pPr>
      <w:r w:rsidRPr="005952E6">
        <w:rPr>
          <w:rFonts w:hint="eastAsia"/>
        </w:rPr>
        <w:t>(A)</w:t>
      </w:r>
      <w:r w:rsidRPr="005952E6">
        <w:rPr>
          <w:rFonts w:hint="eastAsia"/>
        </w:rPr>
        <w:t>在朔前後</w:t>
      </w:r>
      <w:r w:rsidRPr="005952E6">
        <w:t>三</w:t>
      </w:r>
      <w:r w:rsidRPr="005952E6">
        <w:rPr>
          <w:rFonts w:hint="eastAsia"/>
        </w:rPr>
        <w:t>天之內，月球最接近太陽</w:t>
      </w:r>
    </w:p>
    <w:p w:rsidR="00945E43" w:rsidRPr="005952E6" w:rsidRDefault="00945E43" w:rsidP="00945E43">
      <w:pPr>
        <w:pStyle w:val="AA0"/>
        <w:ind w:left="773" w:hanging="377"/>
      </w:pPr>
      <w:r w:rsidRPr="005952E6">
        <w:rPr>
          <w:rFonts w:hint="eastAsia"/>
        </w:rPr>
        <w:t>(B)</w:t>
      </w:r>
      <w:r w:rsidRPr="005952E6">
        <w:rPr>
          <w:rFonts w:hint="eastAsia"/>
        </w:rPr>
        <w:t>在朔前後</w:t>
      </w:r>
      <w:r w:rsidRPr="005952E6">
        <w:t>三</w:t>
      </w:r>
      <w:r w:rsidRPr="005952E6">
        <w:rPr>
          <w:rFonts w:hint="eastAsia"/>
        </w:rPr>
        <w:t>天之內，月球最接近地球</w:t>
      </w:r>
    </w:p>
    <w:p w:rsidR="00945E43" w:rsidRPr="005952E6" w:rsidRDefault="00945E43" w:rsidP="00945E43">
      <w:pPr>
        <w:pStyle w:val="AA0"/>
        <w:ind w:left="773" w:hanging="377"/>
      </w:pPr>
      <w:r w:rsidRPr="005952E6">
        <w:rPr>
          <w:rFonts w:hint="eastAsia"/>
        </w:rPr>
        <w:t>(C)</w:t>
      </w:r>
      <w:r w:rsidRPr="005952E6">
        <w:rPr>
          <w:rFonts w:hint="eastAsia"/>
        </w:rPr>
        <w:t>在朔前後</w:t>
      </w:r>
      <w:r w:rsidRPr="005952E6">
        <w:t>三</w:t>
      </w:r>
      <w:r w:rsidRPr="005952E6">
        <w:rPr>
          <w:rFonts w:hint="eastAsia"/>
        </w:rPr>
        <w:t>天之內，海水漲、退潮最不明顯</w:t>
      </w:r>
    </w:p>
    <w:p w:rsidR="00945E43" w:rsidRPr="005952E6" w:rsidRDefault="00945E43" w:rsidP="00945E43">
      <w:pPr>
        <w:pStyle w:val="AA0"/>
        <w:ind w:left="773" w:hanging="377"/>
      </w:pPr>
      <w:r w:rsidRPr="005952E6">
        <w:rPr>
          <w:rFonts w:hint="eastAsia"/>
        </w:rPr>
        <w:t>(D)</w:t>
      </w:r>
      <w:r>
        <w:rPr>
          <w:rFonts w:hint="eastAsia"/>
        </w:rPr>
        <w:t>國曆每年都是十二次</w:t>
      </w:r>
      <w:r w:rsidRPr="005952E6">
        <w:rPr>
          <w:rFonts w:hint="eastAsia"/>
        </w:rPr>
        <w:t>朔</w:t>
      </w:r>
    </w:p>
    <w:p w:rsidR="00945E43" w:rsidRDefault="00945E43" w:rsidP="00945E43">
      <w:pPr>
        <w:pStyle w:val="AA0"/>
        <w:ind w:left="773" w:hanging="377"/>
      </w:pPr>
      <w:r w:rsidRPr="005952E6">
        <w:rPr>
          <w:rFonts w:hint="eastAsia"/>
        </w:rPr>
        <w:t>(E)</w:t>
      </w:r>
      <w:r w:rsidRPr="005952E6">
        <w:rPr>
          <w:rFonts w:hint="eastAsia"/>
        </w:rPr>
        <w:t>朔當天，有可能發生日全食，但並非全球各地可見</w:t>
      </w:r>
    </w:p>
    <w:p w:rsidR="00CE63DD" w:rsidRPr="007044C9" w:rsidRDefault="004F729E" w:rsidP="007044C9">
      <w:pPr>
        <w:pStyle w:val="TIT103691201"/>
      </w:pPr>
      <w:r w:rsidRPr="00132A97"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32128" behindDoc="0" locked="0" layoutInCell="1" allowOverlap="1" wp14:anchorId="5FD62E4C" wp14:editId="36BB12B2">
                <wp:simplePos x="0" y="0"/>
                <wp:positionH relativeFrom="margin">
                  <wp:posOffset>3579495</wp:posOffset>
                </wp:positionH>
                <wp:positionV relativeFrom="paragraph">
                  <wp:posOffset>346764</wp:posOffset>
                </wp:positionV>
                <wp:extent cx="2199005" cy="1823085"/>
                <wp:effectExtent l="0" t="0" r="0" b="5715"/>
                <wp:wrapSquare wrapText="bothSides"/>
                <wp:docPr id="606" name="群組 6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99005" cy="1823085"/>
                          <a:chOff x="0" y="0"/>
                          <a:chExt cx="2199005" cy="1823212"/>
                        </a:xfrm>
                      </wpg:grpSpPr>
                      <wps:wsp>
                        <wps:cNvPr id="12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18058" y="1627632"/>
                            <a:ext cx="352425" cy="195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Default="000A12CD" w:rsidP="003855FE">
                              <w:r>
                                <w:rPr>
                                  <w:rFonts w:asciiTheme="minorHAnsi" w:hAnsiTheme="minorHAnsi" w:hint="eastAsia"/>
                                  <w:sz w:val="22"/>
                                </w:rPr>
                                <w:t>圖</w:t>
                              </w:r>
                              <w:r w:rsidRPr="009B228F">
                                <w:rPr>
                                  <w:sz w:val="22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25" name="圖片 12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19" cstate="print">
                            <a:lum contrast="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342" t="5229" r="28235"/>
                          <a:stretch/>
                        </pic:blipFill>
                        <pic:spPr bwMode="auto">
                          <a:xfrm>
                            <a:off x="0" y="0"/>
                            <a:ext cx="2199005" cy="1569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FD62E4C" id="群組 606" o:spid="_x0000_s1404" style="position:absolute;left:0;text-align:left;margin-left:281.85pt;margin-top:27.3pt;width:173.15pt;height:143.55pt;z-index:251632128;mso-position-horizontal-relative:margin" coordsize="21990,1823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AMrUhBAAAWAkAAA4AAABkcnMvZTJvRG9jLnhtbKxWzY7bNhC+F+g7&#10;ELx7LcmSLQmrDby2EwRIm0XTomeaoi0iEsmS9MqborcCQfsA20svBXrtsYde+jabfY0OKcm78SZI&#10;kHSBlfk3o5nvm/mo00f7pkaXTBsuRYHDkwAjJqgsudgW+LtvH49SjIwloiS1FKzAV8zgR2dffnHa&#10;qpxFspJ1yTQCJ8LkrSpwZa3Kx2NDK9YQcyIVE7C5kbohFqZ6Oy41acF7U4+jIJiOW6lLpSVlxsDq&#10;stvEZ97/ZsOofb7ZGGZRXWCIzfqn9s+1e47PTkm+1URVnPZhkE+IoiFcwEsPrpbEErTT/IGrhlMt&#10;jdzYEyqbsdxsOGU+B8gmDI6yeaLlTvlctnm7VQeYANojnD7ZLf368kIjXhZ4GkwxEqQBkm7//fP2&#10;75+RWwF8WrXN4dgTrV6oC90vbLuZS3m/0Y37hWTQ3iN7dUCW7S2isBiFWRYECUYU9sI0mgRp0mFP&#10;KyDogR2tVu+zjMLIWY6HF49dfIdwWgV1ZO6gMp8H1YuKKOYZMA6DHqowigeo3ly/vvnrtzfX/9z8&#10;8SvygbkI4KjDCtn9uYTsQ18aRj2T9KVBQi4qIrZsrrVsK0ZKiDH0Kd0zdbCb3Dgn6/YrWQIrZGel&#10;d3QEeBamQQJt5pCdRrPpxIdB8gH7SRLF0QB9liSpr/oDfiRX2tgnTDbIDQqsoWn8e8jlM2M7qIcj&#10;jmchH/O6hnWS1wK1Bc4ScH+003ALfV3zpsBp4P46tl26K1F6Y0t43Y0hlloApUPKXfJ2v977ygzT&#10;zFm73bUsrwASLbtGBuGBQSX1K4xaaOICmx92RDOM6qcCYHUdPwz0MFgPAyIomBbYYtQNF9YrQ5fK&#10;HODecJ//3Zv7IKHCzk4Vpzn8910Jowel9mH1Aiu7c/F2Cth8lI+G6Jc7NQIBUcTyNa+5vfJiCCS4&#10;oMTlBacXupvcr1oogq7Bb36/vv3lNQqBNwDW2bhjnRHUA6dHlWoU1MRQpW8fH7vpW29c11y5CnEs&#10;fc9t5XtoaAK32ScLWB+p2Dvw6hRyKemuYcJ2kq9ZDXlLYSquDEY6Z82alVC4T8sQFAauGwvtojQX&#10;XR3XuwZRKawmrrzh1hiqEToEKtzR7XrFy/WPUToPgiw6Hy2SYDGKg9lqNM/i2WgWrGZxEKfhIlz8&#10;5Ko9jPOdYQAUqZeK9znB6oOs3qnN/S3Wqb6/PdAl8XcUEAL9AAENvz5EWHLQuViNpt8AHe5Gi9JJ&#10;HPlbLYmiDKBwS9Gkl1ZjNbO0cg4dSQMvHeEfJS3QPx/S8mSa9Vr+PylK1329xPTK4PF4QFUymcZA&#10;1XQ0ny9nozhepqPzcxgtFqssnoTTOFkdqDIVKWX7fG0otFv5+Wy9hyWHs0O2hxymMHIXFFzfns/+&#10;U8N9H9yf+1N3H0Rn/wEAAP//AwBQSwMEFAAGAAgAAAAhAI4iCUK6AAAAIQEAABkAAABkcnMvX3Jl&#10;bHMvZTJvRG9jLnhtbC5yZWxzhI/LCsIwEEX3gv8QZm/TuhCRpt2I0K3UDxiSaRtsHiRR7N8bcGNB&#10;cDn3cs9h6vZlZvakELWzAqqiBEZWOqXtKODWX3ZHYDGhVTg7SwIWitA22019pRlTHsVJ+8gyxUYB&#10;U0r+xHmUExmMhfNkczO4YDDlM4zco7zjSHxflgcevhnQrJisUwJCpypg/eKz+T/bDYOWdHbyYcim&#10;HwquTXZnIIaRkgBDSuMnrAoyA/Cm5qvHmjcAAAD//wMAUEsDBBQABgAIAAAAIQC2TPdY4QAAAAoB&#10;AAAPAAAAZHJzL2Rvd25yZXYueG1sTI/BSsNAEIbvgu+wjODNbta0qcZsSinqqRRsBfE2TaZJaHY3&#10;ZLdJ+vaOJ73NMB//fH+2mkwrBup946wGNYtAkC1c2dhKw+fh7eEJhA9oS2ydJQ1X8rDKb28yTEs3&#10;2g8a9qESHGJ9ihrqELpUSl/UZNDPXEeWbyfXGwy89pUsexw53LTyMYoSabCx/KHGjjY1Fef9xWh4&#10;H3Fcx+p12J5Pm+v3YbH72irS+v5uWr+ACDSFPxh+9VkdcnY6uostvWg1LJJ4ySgP8wQEA88q4nJH&#10;DfFcLUHmmfxfIf8BAAD//wMAUEsDBBQABgAIAAAAIQCgtQr4AW4BAPgFCgAUAAAAZHJzL21lZGlh&#10;L2ltYWdlMS5lbWbsegdYU0u36A69Se8goUsVRRELEhQBEZGidBAVkE5UuiIRkCItgiJNQQQERYx0&#10;RSTSFfUgRToSuiJIghq2JCR3cs7R4zvl/t777v++933vLVjM2tP2arNmzWwQEAT5AYxggaDzoGTj&#10;hiACoL9BoAEEiYpAkKyRuTEEISCYlQvaDhqZv3X4vcwShKBzkhDUCZ6RiP+1UUGIGWI6zgKBCSAN&#10;gLIAwXTqCAMEJA1ofoBM/E9HQAHZM/2GjL7OAC0BMvrKG7BAPIBmgIwB53daEczxrX6TAdOvc/3G&#10;/gWUnAH79zYWA+g7LQrmYIwRB8gFkB/gN+AEBD/AHXwQRAETKQGa0ZcXgi78SFuDulNAToao1+l0&#10;Oii+w+Xf5E8AwwUfeGw6z3uyL+d74/8BQlpIFqoWloX6tjpzWArIQl7HljcxnmXBu0vBM2CXngWe&#10;NwnKQh4bKZsYdd/agZyQAWIL4h2o/02M3+zBqDeUuYxIYGViYgU0A+hM0M1VapcKQ58MQPyuyT9k&#10;tgS13lAA5AkdBKUNoxOAQQFZSFz7yyYOQANWxoUBHz3oT5tUQAktz202ACWDh1Oqpgj3EIjR7bsd&#10;GDwpAWTY5L9Df7MbcLN/shsEfEXwCODXH/KAAoHWDoEyFJTWEBrUHQfy/Hvgm92kof+63Rg2Td5o&#10;+he7MTg1AXYDK4yJjZmVhZWJmYWuBhH2hEFPGb7OADpDkQB+lBn6G5l/xm4MHh5o/tVuDH1/s9u/&#10;ixYE7/jmF4y1zaABMP3Me+VAR4ajyQBkjP0G3+KAPKhgzMfQ88/M9+P7j4BxDGwAwQYNgsK3GMtQ&#10;u+vLeAO1s/EGjLbnoI1RdxAgIL/DNx4sQY0sZA+ZgfLH+Y3Bc+kU8GeAjFipZgBBir/3AWELBcgL&#10;v+EftIwB6zf9QEgD5u/034wFQxnw69hfKXWD77oFsZjt+1i5H+b8MUb/zJw/xuqfmV/bAEJIA274&#10;AUIQa+uvBUeuEXQsf9+/+93/O/P/qIsHTBo7f+Ub/GHQlinYfbYXvu79Gfn/iYd/mvOf9PsjPydO&#10;Sxl848f5gJTBN34UDf7YezkMINZpAojhABl7NsNf/wyMOvognQDxHzA2NYYQCAQ0Cn4g+ghkCDEh&#10;EIzf34GZlZkBbCwszKzsbOzsDOTg5Obk4ODiYGfnWsfFxc0DgJ2Tl28dDy+DZkzCGM4YBX55ONg5&#10;GD3+a0B/CglwINqY0pgR8hCTAIJZAEFvhZBg+bECbhkM/w4IEC5Z2QBLXNygQw0/YJ+ZmQkwy8oC&#10;VijiPGiHWARYBeU272ETsjrOLn9aWDsqrYBDYW9Fk4h1N1Fxy4kz0ZxcomLiEpJKyhtUVNW26mzT&#10;3b5jp+E+I2OT/aYHDh+xsbWzd3B0c/c46enl7RMYFBwSGhZ+NuZibFx8wqXE9CtXM65lZmXn3Cos&#10;Kr5dUnrnbmVVdU1t3cNH9c0trW3tHc+ed/b09r3pHxgcGp6YnJqemZ17936etPzp8xfyCvx1lSEX&#10;AmL+Tazvkv1JLgEgFxOwAQs7Qy4EUyhAZgEWVrnNbIJ7rNiPnxaS147iEN6bVlDRxKmwxZoocuJM&#10;N5eo4tYJJRJDtF8l+znBov9bkn0X7A+5hiEeZgQwHrMAhIIW6BChlg5VrscuTtEhdvYICdjsjq9d&#10;3voKUmjLsx6Xvf0iOU5oefOAaX9jWemsvctnN+sM0KHW9TKsdOjW2OQSVWCEDpE6F/C+dOirkxjZ&#10;G0yG0aUlkNZFVtpaJfqPDtsoCacvRG79m0GoSV4sEx3qDiCF0jgW6RA8E/nCymZh0qI2P5BUQpN9&#10;R9RaE10SwxBSx+lQqhUd4g8KE6MlhSbhiSZoOtShTnZsiCd/Wrv/2XXQjHyAVNdmfkanPr65dp1m&#10;cdrljrXisGkTf/+H6iKflMNeP7QdLM6KFu4hn0bW5PbMfSqhWGKapD4jWTFN1g18lI0RmqT2qikt&#10;AV+kJ1pgXvfa5hZkfL+RLt8ym8zxuOfmLetaTqUJRPolUroxhF+wTIsS8NjkwtR1rxA6RD3zGANv&#10;cyXr99fw8cAfyPfhuFfnprpScmLHB5XT5aQ0k5yzA+5vKuEm59Zsdyn0cWzvDHkRtYo/LOk9/+KO&#10;renQlp+UNhHvKYTy15+bsqDu6Sa4rmq+3UiHmtbj6ZB04Z/VZbdQI3xue/zPqzJx93XDEYtHcO9f&#10;9KxChxJ26nHTIaPHbeOwQh0dmsqgaBrJ/CK3WDJKBRb/c+tVzF8cZO3aLawnP7n34097gt1zPPEw&#10;GtYwacbByqiLDXgBF6QATLGs867GcrzvLW2oX0g/NCffP9rInkNIZ/7qrWps+Ug+7q75Y+XIkIgg&#10;OhRjT+OKfIXk0UFLhC2RUwf0tCZuCArpjH35iGW6lSwtX3q5On2zlPVWno+tamWbIdrZyFfjRLOU&#10;QBqXEuWQT6TY2o1JkkwZkWKSZr3ULqNe66I//Gb7y/SEurtbhCiPgz2zr6LljqAyVzWJG2icryh7&#10;ME3h+mrv6JA43iflsBUR1Szl3DXRxeagPvQiFLFdZh+PaV3iwQDf7FALbRZOSpXwJcp6ohkBfRHj&#10;iYxztIiJ4JtY1GqREX89uexXTRFveDjJMpO1EhqidGMwM0Qpq0rwIGXri2DnoCdDX+WO0yG2wDBN&#10;v1tiKGk9G6WnBophnzkUjAOmVbMTZFqvn83J/Bt3EIn8RTly+HxXez4cU/gU/9mpwYUORe/C0HaY&#10;/MWdcEM+KuTTfP+v+JqVSVXCOe8VlCTmLyEJSWI3icK8qwt7TIdYfl3seI/SwqHW3dWU/BTUXxqx&#10;f9ata2Wf1cKkzP/X+99G+/8xvT8cT6JDRM+txHehQmHsU9HOPmmtB0UdaReO1+Udarovl52js8L/&#10;iIwbTVT9LSp+dV8rwBNGUcMvyJFYy3rs0xCaXk/1u5e4cxOaB3Z92vR0Ut1z+eM0mmzLdGg7W4N6&#10;M55dH0nVJJ2DMVMfL5FeTOSV8Di4V3WXz9Vrpa2Ua60rM36oOPcysDcmD/WAbDnmq9AxzktFkeya&#10;M3P4ErfuRrbmyNzMc+m/cdfBJNz7zJOQBms2Y5lWyfwT9ZIahvOY7XgIT8hGPsAvCmy4UkwbFnNc&#10;N9msfG2kdVX6LCf2up/gWPWpZ9S1wWk3V3svFNHLrsVV+D2/j6RrR5eAj62YWaNUrotyv9dJV5vg&#10;q9G7m3CVKC8UrJtENl8rUOhTvjKRUhcT7Pt5sD7+4pJST0r21GzikGk1O3YyKn5D4lfDVqA8X7EE&#10;GqvvzvwElCdy2KnDle9LzEmi454wj9qcD9v1jwzHJl+uNN7PMjm0ynd1MtUsiM/7fJE1kuhpEWVB&#10;7f9Ptmk19UVfGtcjsHxoxvgGbAuqWvfi53MulS3+PDvLHpw0kLDVqXmz4ar7FJMB22Snwatz2AUT&#10;kItspwqt3azZH7GFdKCfQsCkXDvsq+c48jVnx/Vdqha1/oc5IY/GXmmVixlvp90vGd7l9cktCQRi&#10;/MwCPvFZ82xHm6TO/eLbbx3nJc9/Nttd86a6TENX4AHP/dSiMlUW/j2yiXV2C5Oe/84d7v/CqENA&#10;UoXVaesSidgFB4oEvDJ5LZ/k1lo/MxfjJ7q8iztFXrzwkbLX1LCDu1Ik7QzivWuhK9F/oosqcI7Q&#10;tdZOhz5TSu0O0yFWkExeNYo4TYceKGJW7VjPjBP956gFod87WVsdcBRR3XF44NGKiLCVo3issJUB&#10;6++IvIKpAUlVeRIFJI1DqFw6tC8sDu+gvowmg0wnowJzMp+y4RPmHZZ/4IPSvrOrOUfevxO2MnLI&#10;Ekqk2oAdrQPuBSxE14PUyJomRet4y9qQZ8ERpkyHKHYdkhlpn9yqH3Lmxmswy9cUl1Xvt78QgJYU&#10;RVzAdS/BanWLcyVg3A7MiXyRCOMsR2ffzpiDxDcpT0dz4so2HWfSjrPuvi3jDXm4CWsf+9gWUQY2&#10;4r7IprPxTV1D47bwp6nxGh+kUOROPPlO/RN5s6ygusuvhMQUQrNDFaQydyUEbxtCpFVdr4m4fbk7&#10;ML9IhoWof4X4omknKu6zlPjWJ3wtZMv39cFXmQUcRgwlO4T3o+pL7xYO2tYI28YdNxK2RPyIe7bf&#10;1Vcmbcsl4Hl9JNsrMB7F3jvNGzIz6+qu3BMlnzIunr5mKh67z4Y1aTMEmcraTdKhRSAb614YB/7m&#10;wE/CKTsin4mezcBFz7qxJzaclj2371GNhs2lTKlyv/08FjLnn8o43rQmvdDOSEx22g3SIqBc1ukB&#10;LX1tQ4o+7Vn9EYxAo+YHwZrY9sfegkcd3vXy7zE7Nl6fYz8Q+HxryQKRZRe16y1HHZ6QiSGif8kn&#10;7mp/TXVfu6XjRrKbCv7S/WZz+JmV4cik09eLYqe/4jZmIhqG2J6NyDheSzmJLgTnkixXoikuDgSm&#10;g8g4Zgviq3rfvM19i290lkRcnpadu4vqdOD3aEjyf5ERax91weFG3KcvmkoylWrWpo7yagviwtVW&#10;tieBW0D/UyjyCbf4GASxElgM6IGtZ5YOxaYQkqRSggs2jcDYQ3RoT3+5vvER+Qk2d4GPGhUvFRN0&#10;ldadFzGS+shZUwFnkqRonBYUB0yTuJAlqWOhimRmA0cR5w5dn3fERmstvhwQvP3lE7P9RMGjl6dv&#10;NZBpRr/07FVbHHM9i2lSxhMevEUAny6M2J4WtJYnBacUOGnUL8VtuBKUtnFvbu7J7Z/Kk/h1EfXa&#10;nffFzohRoJRmvCZQYZkr0XC3W6urSPyiCEVjHNPMTKoyuVFjVq5rkea3+OUrsW02tnFa1zr6hXzd&#10;xwDd/E3qeinKEQ31hUc9NJXwgV/kE6lL4LW7MU2BQfiRQOv8CZM2X3EqM4nSsmzmHVw82tx/6gOO&#10;0yP3mam+1/1Ctbf+ZdQWX+0AK/m2VVleI2f3nHp5K+8hsLoPXr6VqAL9jszTaFgLSb2lPoVdi1Kg&#10;Qz0P1a+BfB2NmuHGs2E+6tKhkrG99fn/uk/hIjUFNTP+kpKYqFK2hUvl1oVviALL3fevR1K76fFF&#10;DB1SP0F7hSJbABN2y8jh+g8kfPmy9U7va5UNwnatrkRXJKyCpe76RBZ8c3+r02wNHDU1SZMhPk90&#10;ueK4q4BitDyREZ8moOQSWOut2STu96bO44z8/QVsAt4n6Tme8ARPdHIRI3y52HOUygZz9ZpNSsiG&#10;7K/hlE8Thb8mVayYb0r8Rfv+iPUO5WTCk8hhe/uW4sEWf38eWzL5XYWRsJeAvJE4181T4EsRL2uE&#10;IXA4NmCB0/nwho6FXSUYtPdzT5LUpAD2KEk1XbNONNuQ7MSuZBOfJnTj2dDI1gFxRQHXM0fagj36&#10;0p9ce6ZyK7Fw0x+Kn6FtpZ4kDix8Iha2yuiS4srQBbBbi6i167xu1ZzfZtnnT6GqHdttjFhvZNvs&#10;OYGA5lVwW9ZS6ZAPjpc2gqlCx9JUww51OTwgriTJ5/hu1/Fyi1vWSQyXRW92S98n4ZWVvIOQGh9F&#10;oEOieEKtKw9NjGpC2oj1IOQn07YTl6LQ42YkdDJVfYJTR2tdmO0sMNGBxI/TO2v9C1urwq2eiYi7&#10;BUYUuIh0Lrm9xfvkD/E9RdbWtbARXVvLlSlHiQ2Zm8delTTde/u+YrTBU0VpW9W+nlu14grXzDvL&#10;UzqLdMk2a6n6ErRWDM9AEx3ijlAqgU0MKIZjpjx8ip+cO+eUTUuy87yzTt18tmBjc+S4jcFiA+vU&#10;E+QkNuozRhDGWNa9qUbyOxiWvh+oXaxXfxxuqXdGlfZBnUm/ptzipV3IAysjYQ6gUOg/xUKdV1Qr&#10;uGMCGUUTv+JMKknU2zWxTlCZU7mg3MfyPbn05ambL9TVok2fSky/Zjc1ijxP60ESA00Wyog8puhi&#10;uNAZzrhruKMufaC53slceh9TRMvpU69HGsKhk6rSyxws7tjcArBSolA+uJFD6mF06CRmyHbVXH9y&#10;1ukw7oPVmE/twb3JfDtYy8sbYmQnTYuOGrRZ7Nx6ZPoLysO0LRzXsTSyYQK1gGPxJyEnUdFUIUWi&#10;zkvR4Ubcupo3oz6nXvFovHV/qBeRODowcx1FNAdXMqpaiyPrr9IhCZSXOvpivVD2RP7+bi1q2bNb&#10;Z9gUY8zsyz9aRj299j6L72DOZ9zQB9q6bTA3cW0xmC+BpkzqaDP3DMKeTXdZhzzYoDEdt1zwqvOB&#10;OMta6ccdeu5QoG4lr335+Oh5CUIXrIVdiJl6HJfaMYWJl/U4kd3nh6t+8wy43iRH++5PiZ8f88Fq&#10;Ygtv7jh1KLpWizWZV55/TdvW64Zpczxm8jqR5ISDdYXI2g0o3abSvkUOnkjV/iviYAHNbulQXLbY&#10;oJhDiAgFWzWO9pymZcqWXwx/aJ6JQ/Tq7VsWXj1/5+RaoNn4Ml/gyzVOYmbKZ1ekV8W8Iy+u+INj&#10;0GhH8PGgzE347tcZqKjygwPT44l4wmvkhdCcrWnvMAKRWu9Xo+iQnc6XtzfCudbczPZfokONbafP&#10;ilElx0iHCTWZw41StMGjG18Hq9u03XV8L3bWWssv/IEP62W3VP41ldnMYzNYzNO1rFt4KTFyOFjp&#10;lZHPdhpf8ZzIvyQjBPcWDT+O8dX8cuPLL6NXcpNSrKXOZXYdu/Jo/ZZEO9B3JXJwvLK8sfw0aYqM&#10;wj/qDSIb7bwd71v6XvL8TT0hpRfliw1F5OF3KnMfZV599lpLv4XfGMkB0puh8SpsKzdFCikGRNCX&#10;GT1UNPrWxbt7fqd/Ie/IYpFvXNfBpMgnp/sbyWu5eH/Xi/gacipaX4JqSMxPvniquJU8HFIgnXnN&#10;azp2y0i6cvyuQywJJTHmprsvXXWvMym1Mva6q/hPiwTmo3FRQFDbQcRThTlRE8fC1Oa1EBFnutN3&#10;aATDLjdjbL1OHU9daOdmdymwnkGkbxJeP5+Q9BQwzY8hlL9Vhe9M7T5M9l8rSM5BdWDZ9K7VnhmX&#10;TZxq3WxQXJS6VzvdxTjR/W28UOu+mJCBkLWdCvL4nWAffIQiGr/H++N4h6j2sIUuVQEjQ2VLCi0Z&#10;HX7Zj53kuLk2fSr8TozIqN9d/7lnLetS92akS6TXlvZoW4ylrarmqBPQsBxISUU+0KRWJmbmLjTK&#10;s76m6cEIyZFWyeBWpFum7f4s44FLbGIvLusLhmUYpBpeLr1/Fx/Re2j+XbZRCSMP0d6bqHKTCSBf&#10;Gp7QgFlOwKWiyCxYEAIJ951o6xpAwryRKkGHHo7T8oO55jH/ug+2bhkkyJmYLR/VVG7de/mjxqm5&#10;ayDJm/FzHSqhPaeOryq06qw+d/37vFpNYaCvp8TCQLPabhLbpgWPdlClXW6HHQ4lxzejhm64p9Mk&#10;nJ/UjLUVdQZgQjots2uYWR/jTDUXuT0vqH8GB7sJCpqxS62tRTcEkpikEiZIyCFMZcTWlJocF+tp&#10;cYKc08xpsVe7VD9I8/WRXHcBS1biK7bmVyEXOJGpwWUhrmJUnzyUgIte4cqdEpXg3qkNp3kkddOn&#10;tyHaZnu0q83sjqWmnfmKLPR5bKQpbJP940kBsR13UX+jsy5VZAM5a0BPlzcA5Ym/IFapm8DpRkav&#10;h+8Lj6+/xLzmn3c95LnaoyGlppSDAaXi54c/PDl9/VwinNueT0SbLGAnWd7gOpo5Zt8sNXzAbgrL&#10;tXf51OgUot8v7JF61o1Y9PGIo1M2nrgPye8cZkHjsCCOW9c8b+iN2F3u0rz5eVBjo8eaQTkOlt1w&#10;UUMWLMrtVPmqdPGPi1/OoywfPnHo219nrl8Q0sPOvitq1C6vRcSVxnEa6Gugai0Gc2JMf7z1KLcr&#10;F9WalILLnLrqfxjcg/t7bUSz3tylfG0sZGQU80KaGT/7XDq8ZOHThNZwC42zhshuD68joKJ3ots0&#10;xVpCM7vBNcMzUmxKyr0Qu1DBLoG+ck+P6y/8ejcHx4Y8E5Z3Q2eR1mueKfYMenxjjirlPalejgH3&#10;7cSKgIuv1vK34byF0zejt+m8Cegk5E9YjkDvmBCuwXZxwFA6KHcH1HG+QbeJrubcpHfB6nSI633X&#10;WkEg9xZDzZnWZRfnr0YZ9q0b8gxiM5yOOV84oz56t/BWhXboFS/gjbe+eTzD6/9A9Shw8eKDiUdV&#10;hkYXkcRasZJhoU31B4qS0+cz73CPCe9dlBa40hi+LSZh0jbknXCeCnNjkWaMa7prdSh1vcJt+HFb&#10;etgGshNsNdmVfFTjoant8OqcxSMzOzX+ew/sm9eNdR5rBBnISY/hnTFpz7QWRECyLg/McvUaOhkj&#10;tqjPDm+wTj+uH1/srBHK7a+t+7HxVUmGmMDxaPGljSsXIv1fcmz5pV7ynC65GmUKth9XWLXuqetg&#10;00nsJKpNi8tLMuOh9eoB59yxI2xjNY0dATJT3sPGi7lndsg3IuB8cG1h856mTyog4haWiOodeJHg&#10;5xcrRp4HpSDS+h44yFfXmF26nXxBiud4hDR/kV1x5AsM0Re1MEY03r6k59OoCNeU+xkqfBAr9yjp&#10;UEs3a/P3s5yoRDgUZ0U0uG1A3czniuSGUQSL2ExDokVshC5hTUTR27ZlX+/xB7W8HRpvnQ+UPcwz&#10;bTctXkLJrohlfxXsRxJt8LDKPt4q84n8ofEWybbUSGOsySmO9VxruCN1WXN6WcTAzgEL4hxtnWk3&#10;NXzyfYM5xSAiBI4lmR2t3/xC3aFuKM+ERdT0fkDOrHfaIwlX1Ypf9rxfnWdTKRy6X7CINOfLoUOe&#10;fLDC0kI3RVXvMKxLWLl4vK8gO0C+r8Ys8J4P/4GbF0jOLtnu8Xcmt1ktupreXXDmjb6W+KRWrnYF&#10;JOtR3079rAob5x1VmF/QdkW2ITkw3iMOhXAscaBJf1O6V55A4J13RItgrgdNyyXqs62D7551tlSI&#10;fAUnehPgpqXjbBHeZffriEntMtrwLpxTZ7pj0eFtuJIRkdFQ+c73QZWCdrMUUy6xWNwbLjXnw6Ol&#10;v5i5kSJd48aJR8C3hdr3W1H871HVmTFBMw8fLWud3PmmV3luZFZjdp3pTLu4EUtPqaKKBpt6A2MP&#10;YLcOs9tHKoNR5HjYbAoTo69cFRQ9716XTn47VJu+dNpf3iiYaRoSULjxaJqUs+beodNMDV/LoslE&#10;9h0VpLXAlwj53HCvmcusSnDKNnVcZZWcoaLGvKPqtgrE6zIeotFG21qPwBKSgjrZb62aJkQb1EfS&#10;emAPEnMzTTv2hMPteIsnto+rbBW18gMGc5hOnVIy2tDzRG/bhGsGHQILRLKQmNnaqBDfms8a4T/F&#10;F52nWJG3K2kPy7JP7bbU6/FJEZeCpWMfhK4VR09dxEmRdNuWYFVdqkBHy9K9sIlq1DD3hHGs9Ek6&#10;ZHltpmaHppyGxNj9/fGWJhz3bnv3eLlppkslX38VEJOGis2vvWrXBc7m4NgLqyJbMLCqXVMwyfPC&#10;F76Nqx3uO2djgzrr42JPPb2cfnM+JW5IbUZa/dhHO5tVpnuvblf/9S5jGhzUI0G+2RSCImQdVYAx&#10;kzAd8kMNvV3+0IwXboDGh98q1vZeMLzbJMm/8gwfXLy/ToOkffVhVL5sZaU5GU0VLKFxGU7gYdX8&#10;hbJieMTc1wkpZO/fS7UqNHm47UqpWvSIoeBBQb63+4b8yvw3nN2J66nc+LkDmYBryR+RmnC9hCKM&#10;ucIq/bmkDxM1GeAasQrfBqLdAzi3JWSzmmFJ1bV0s61YOeH7inndUeaP3S8uJuvm5q64vHJb2miH&#10;N1yRT5zTF4hwIi51YOMk+ZIbFO6O+EZKknSuno27cZ4txNlQfuYQB8+9nSLHJOxFjnHIBgUXXAbn&#10;CQggYlmXKoalWYmQOmhP0+jQe2eRF5imuvzl2PEY1IoUHer9WOBi8S+7WJFpxvnLS7Pn24z+tEv+&#10;F+7T5sXaxhMlLZqQseBqKe+J4uV3kQI9ATXlxvt7z3X4+3O/UuUevWj8dMlKpvF2xs6zyMuuRIcU&#10;6080LpDHsMbCuhT5dyt23BModnOZqinROIdbR8LlKDbtC8wSYZ+/GMUdPO7RGKShy4/yCHKR6W2p&#10;3307v2R4ZHBwsPkaub+fpGE50p4oYiUQZmMDgX+WRLhexhP9TJrHnMixcDFIcWtIGfd8J7USzs60&#10;Y0vCjW0Sx9wz0OiLPjNVvCvVidqmKppFzl9wgwfk7hcctggF5zWRkz96GpMo1BOTQ00Am8ElWg9e&#10;lA4FYGBN9iiUx3hMng4p9AIIqHzqR0i1NROPv96bazFZ/3JJsUKwXNpSj781XcUw8MwLWb/74wNS&#10;3Ea9C8frjDOuiffraO/v2QG5zZ5UylpNN91tfiCj86qfObCA4F+vnY5EWE2eRzXpS/QF3zi6OmDe&#10;E5TrrYVGbyy2P1YdraOlmL7rmJpadNulp9AVA7FSXFduPqy2YZFvCj1Eh47AawQcKFsGkMyfc53K&#10;bfs7nEh6tTIbSaIZvFNrJSxMYzejt0hWlwknL++/lLUSn1zX7VptRxVWaM6vGliQHpe5/3ns5Cej&#10;hu6FYE31/csNN8wsc+B9mpoRVenpW15GtXMaSF8OSTPLFukk715OhG930bhYSVXkc3AGkaw1DFZI&#10;TIQcAZ8kuSAj3RNssS4sx/zQVPPqjZ6K6oq+wjDL/T3alVJJIZsK9jrNHPNd9DnhXfhJl8alScLQ&#10;uARIuuTLffqiVE4iWwwBzfLQgUB6/rDuYc5kX+alHNM5ZRVuocfPEsXqDRI7B/WI+VV1VMmp2/CL&#10;dkvwLf02fGcSm6y/+fHydJ+GfzD3xarrt64KmJ9X1c0UuMghXDKUGMv9OnB1JFEt/PAo3quncjty&#10;aIXsCAdSVMO0aAJ0KI7GRZyL/pyp1mtYbF/82KW+1ErxF7avRcPQuMIW/h0641ZGVlm/L0XGcvxH&#10;PLxRs39eOaV9+ngceyFv1tZVFWbSAJn2a8a3dy0qcocFxYzW5h9cNL/twIrkyoV7lg1CTw80kIZH&#10;sF/IlX48/S42V8U32apMrVJonEJgvaQTUVQRsYm+2op7MmJwwQTltPKTiUtKGgcCuMmPjY/x1M4k&#10;8OhTN3biWowU8SdP4OVQhHok0fxVKNkPzi2hDSOrbtwhgn+M0OMOGsYnb13bue7BW5NPEjUozU2H&#10;ZsJFSeEOJ0LSatO2mOY61xfabPRXerS6YhRBAblnN2A6BrajcZlTNL3A5/6GXbUdlqh3juTk5UvK&#10;3cEsVrN791OenZHRfToudUfO6YzWa5vbs+ZOxn/2aZEWWk9+FT4W46sVdVQZDpxyQtwJ82y7Zu4R&#10;zj/yZAdPers9f2WHfFHC4C4XkfrEj+Dw0z4Oy6Fax8UwTfp4QiFKmA6dQK4PS1/natizb7UuZjo7&#10;uupVpXr5A5UNxx5V5i5q8c4KNAi6zXpL4N3LSDgaL7IHjT/BB6t4LoxQnLwe+PB5Fo93FIRd0qjd&#10;52EWLnlcdNnYvb4qb1UmjDtAOxw3WC7mUEMSxfqW2o+2hLud53J26uKOTw0bM1Qv4+W6vIclmO3W&#10;7hQ1X+9QzW/hgv3ZOPEo6us+uw4khQmkF8Wn7MBVKttbTKdYJA8dGkXTIYv62GDUT3QyGfkqiXmB&#10;z2Z84wCX0bboFL3DaAKafX74zbC50n2sp87Cc3424/2vH7OyRF1Xbd8v8VF9Bg8rz1FFk0AOC7yj&#10;tVGxO4IZfD90CWwR7T7aVRKW+na4f/7j0MjxPNa48LqiACvn9G3Zbl1vhV389O18852sjCLeT4Jd&#10;ve4CVQw4mQixbuF5cBFcQT03ubj5i9Oud+XlI6apirX1D+VNeSaPjWgqigv8By1fGg/127Y/RYRk&#10;XyJGxi6UtWwTZUtFirFlEllDikxhJrKvIRQxiVIkka0w09iXLGXfZwgly0xqDLP0XN3/577v3+9+&#10;nhf/N88rPj6+c32v6zrP6zjO4zyuEchsImbyRJ9djRQDHQbY/9JoMQPMx5Y1IgblxV+J5CRJx1KT&#10;04Uj/Ebnq10cZb1z/HksknxNRb4YuOo8cMekej64ec91eS06GDx1Bf1vpfU1Rwcf7U484yA9ZEul&#10;fnYX82FAQqquDbdks77tk6P9Q0dGlr04o+R03S0vlzwOr9QqLgt6CrcB9TsWXl2LX7Wii0Ycp7nw&#10;uHTDY0JQRHzOzASpAXf/UaV8yhveqnXPR8P8e/dx7AmXh1xJGl/+pxL8j59fWAYMTxD23photDpl&#10;OUHi6iBDsnjGH9HCX6HVGiR0ulf8CpvBnpaXsMMnBnRGEYvLDCkbus1cxDFmYpMeOb+VMu1KS19w&#10;aMiRneQJy/HPl9RLum2n9ng79QZVSYz9fbfs3ZstWdXvzqfOpCmyeP1p8uUR1g20Cfp5WodkGOBZ&#10;Nvyujs5n1PIU9nrRrzKqHhNbdT5+UoJEVHhOF6r+WgI+Jg5m7iuQDRvjY6DaomvXO5DTknlrf97X&#10;0kboDTwKUrzU9tjqptxnjzoG8Njd+aVUrsq+GHb9aZJK4t9mqlSsDUEMzJEduAKfgjT3YA3yejf2&#10;g14FpoJjalLrqlIWcAvNuMUv4CeTP8B5WUdpF0jrVfOp6mOd0nq+HMlFiRG930csn2cv/hgWtYx2&#10;6aN3TsZm+VxpU/5u6EGS0pvnjAk9y+lcVTf8MzKw34WHbhCzeagx+uLRbsnK0KtXSsLYPzWMpi0v&#10;QQk2Ewjq3ZE/jRxpThqB9BsyqdjuJkZ5fY8834sgY0AP2FqOHFmHFS04mFMn5jBk7rzkK2NbGXz4&#10;YZrTjTI7eY7ltWd069K1dDo/i4ARVn+1UBXfjpUyFMC8cllVDfBX3PEMU90UomdoNth1Zo/bKDTL&#10;gurYiJLfgt+tgWP/iq2JyWBwDsPyra3DN7g6b88X6Jnlqipk7X8ytG2uxWNorfXBWeeygOnTJzt8&#10;C7kMoYEPGEmM+3k63PJ9Tiqx0Ui20+rz8+rHzPrTogoKNY/kruVk6kZrWnujxXXDJNIQHueuhhce&#10;AhEu3AAnW8/xH1ZkKdxAZbV+fx7FqnqNqQ1IWt1o9EE/XtDZ0onweAa47TGWKsOLlkVe2lxY7mjW&#10;m9eLYQmtDNKSLT79xHIpxCvUlk+ti76PK1IZUDjjMr3NX3bq4wfsA+Ggty8r1k/V/eEzp/6qfvyr&#10;cvpL7/Rvf9NEiS4ppJnxSu4+YNl1GSUz9PUJXyvf5E1SLqC7U3CaUk4BJZnExBW9RPcBzb4S11r5&#10;VfR79tDDnOxXwwctlk7ty3I+qtIu6GO9R9AQW4vdi1NDhS3gW9X4OowFRypCB3hpmf0GTP2dOeNL&#10;beqagISUhKh80Hwjc9eEjZNaxsxvOk53Q/ezjtAC5htDGwYZyOe97lq3fTb8vnipJrTufuroyaUi&#10;uF9ax6h88ySLN5755NdG3IUIZ2ZWBLovaH4jJq95hPXo2mq/6Nga3BuXpMsWlC01YSVSbZ2/BFNp&#10;8moe80BsmDPP75DMQIPU5K/NUfA7ZycoT9ygE35T1NcgEVwZtkPogX15+Jifm/MzsgjTNXYqZEAm&#10;hW3rS50Y/74vfIaPEQbgnF9DD/9AD+PJ1ny7db4U3qoi07qJ5VTHptrfEFNHVm/auQWqspqeXtis&#10;/zeNqeve1CO0RpC1Dm9/Q0q0EMtzDAmR3xClCUon80HjBlPnmz3U55M/B7rs/xxdgvE1Noz8rTT8&#10;KhIPOmq+qtu+zGQcNMKamYn3DuJjTWJ513FDQMDZmN/HEh+7dsazk7eqpjrEN3h0dmEtc8ry3OcU&#10;srDBY2HWM7wPdltvQwozjseAWX1GLPExJCrJUydpYEXZs2ilJLiQ7+gOPp5htTCDODt87Xl/b/7t&#10;kFQ1KS5xmErnfRMpE868/uBG8+FFnzp0FroLUwuPxQTYTPS24IUMJYPlJsWSXrX3WCjt9lc2UdWp&#10;eSLIXmVZKXk5W57LrscEnoeFwhcD56LhVHlXUA0Vu1QqMe+x5L7DyUEbDBGtNujbyjY1OxuaHVIk&#10;CHD4VufF1bl3dbdtcn1RiydOeY2rqd9IYGsXfuTosYeJXJgYYEhNkE/OERDHQAaa11v1fLsTnZpf&#10;N+r9vQIYDx5i40GUuMAnbw1RNUGUsCKO0ApuuauRoDG59Q7BPa883jX7Y/g7fXkC2KPke1sPXHMP&#10;+0Lc7T8LjrURvom4TVLpqsm8TdLklJVuM6X4Unh7oVWeleKbat/LiSX7dgnq9M4dP26QsXB8mW0+&#10;naZvTXpeQSlm8ewh1xMm96kGv0a9JbzXTS09tSri+a5h5Jf4FTsbiFjoASPVrUYilFABo96iHSJB&#10;d/nwyH7F8X5aC3GBKRh2Js3KJ17qucvz5tLH65pthb9SEE39SWmDlt9fPP0P3NsdjExmydYhacrx&#10;DCk1/6vLLnM0RarfG+t7i92yQQ1vVA99UE3X0QmvMT/IkTZMfMzNRNGmKC7WNCGyf3uh3pjh3GoQ&#10;59etOzPkBI77BFD/ydha7kkq+iB3M4kBIv6eHU7Ez02PrNixMcnTLsgzIBRhS3FxqvnhEuslEPj+&#10;XZ4ua3VMrEEmOP/8tzZrh4wS7XMW35+IAxrp9B+U+8CT3XhDsKbVWLLLDJwqgcKJMNRq0zuhUENL&#10;WG3N5wp3vWTSFtYntjRV87Nrd/MZ3Seil7vWYnzamgYYIlssnsSbZIsOOLkI7p3sZBhA2XDLp6t9&#10;qaqje6Ils8d22R9x8Cc8jjlumTCjfuvh1BOw01oYgkAF/kpvIlojwhV4RWIWqNGU45k/NuyaH4NG&#10;ueEY5FHOcdcstenY8bMhVoo3ZfkrYH37z35NhQnnaqchWFx8IBksKGItQSm6QHopXROYV3MBwoF0&#10;rXfejqpWOI5XZDmmpc+gUsh1r1Mxd2l3ootfebYFcqhH/7y9+LMqzazAVSCSev6vJ7oIAT2Er8mN&#10;xXhq3GXJ0zIW/DuHGEdJLja1btYSQRnVvQeDzZsCM62kYCcs9xSYyNxEHkNdYHHPvfTBCzD4SiMc&#10;aDwUPcAgY1mqfoM+OF6KaJVawbCe3oUi//BI071yvjXfFrftr2S4rs81lHXCVN65VmC9zrvpgOWa&#10;kpZipjapkbZ1eDWcKYikJv8ywK+RLTsHfdVLK93wBrD9PRkdyZtW2ikvJX7JJ5UHY6pLGcJ+Nqlw&#10;6Vq+GLiAsQQtnzjQXi51EBUnxYNoqhtWCw0w7PHQcpqd0jI7aj4ptdfBrlOSamnb8O7S60gtM3Yi&#10;Yhm/lg6QVD6Cj5mA8bURBmZsRAx4d2kZ8uM3rWHBJd/qBCe6rkYfH+v11YDd2N3zZJFT5pe43IPM&#10;6eDkO7CfwKdQBmzIzXivjR0Blh4IpGJr0P+IVQE5P4t9Gwz/AWME/cn/3N+QXm6sr/RiuDIVbq9U&#10;+eA3xBNKU4sH1YQfM22oBS+oXaDahrgio83Hj10tsO7LOhanky8wbXnkhtqsrVHwPaQDW17NRhWv&#10;TgOoFf/WDt7bVQnc0Wro2EgQGAQQYfUR4szKJiPvkNkDFKMeH5ym5aFMs0zLebohIY1Y6LlzE6rM&#10;J3012fIkvz81CecInvjM6nXGrAWA5z/TXj655KzT8fKpzxAt95TPEyfvdNuqxHVZx60QzRgU18HV&#10;gs47j1Sffuv5PLxz02TsVdP5p5N+zgEjzVTsC9Nc3THdH1yyDYnDmvpHSNkPovcS7zl8J2Jpuo3U&#10;TCw1EQxlRzOe3Zmnbl6ghUWGEumPXnNerJ/QKTu0njEx7dzGx9SC1flv+AWHIRRO9xPMhC/wg+n+&#10;szTetYipN/pyB7NqTUma93YkxRMkhjMNpAXMYr5k/RQhA7SQ5GkHkxijFGtWv8IKVk5wQVEYL9+T&#10;MAo7mgPXAob/wDgRT8IyBJcXRp9d/y7RR6ywOGOuCG1qjK0QoszpL8w2WbB408k6lTF4Yjpu17Da&#10;b8gYqvjCqI4Bdufr+xjqPUBi607HU2BmZPiFjZV/9r+2JVk8AKSUkmgLvyGXLYEf7TX3Ip44NbBt&#10;ukHA0lMBnmzZvi79//inF3QMzGY7bNN4HjDsj/16fxYtC00ZYyZv/YbsnJVHB2EIRcgfqemSwKNm&#10;jQcqnVsW8gVLdlDN0IlEX9OwjV8T1c9uyqk/Gqi6ZL5in6ticsDO3ISjaYxqwkxEi7MIWN7KJhi5&#10;uBVOTqKF2Q1/GVUPgNcEbjT11icpuZ3d0uxaOErgnxRXmnrsmXm14oKa9YwPGYitaoCpinayuC/R&#10;D8356oeIUiIsyBlZDuTUBRWO8Lt3rTz7x6dEesqKtrMdzOLMp2GTGGkMMR1bk5sG9+WjqVeurs8J&#10;FOPAeYf/cIfjJfH7t8qR0Z2F1Tvmr/mny++2hFg4Ym855cl+DNNC/HxoTupD7U8GW4mjiZAGpkRw&#10;cF/WLmBmqpLbvKRbH/Ri9lTq4dEK/8NxI170o76HwvbNOjgVPF7s9ntkuv71xXC1byHzDzWz+FK6&#10;VlDqsoIlh26tfhL5eGTaHMd227Qr6oG+xTynOWH9VdkHqoz0yM4oxx60JWtKf6Q0Hk5cmZsYsh1W&#10;r1i9dhh9cHradXraUjZuVq6eImTQqLu77IVc5nVIH7okQorWTkoHx8e+nxhxmp7rUIQFqeAOX834&#10;iqgWl3vBjYvEX/tevXpVwuHg4LAravefbufz3sFvACvf/sUao8S22cjaH8F8JkfjBfOtG60xOC4X&#10;b0crKJ9EeeklYdQtL/dectU9uglrvzb4hnhlgQw3AweKEsYrh5mBIRbA9zI4jSr60p49p6El++xm&#10;iUuWGuu9l2Y6UJyLDYX2kJ/cnH6MNRD5mxP1a/agMH/KzEDvmXPsfEm7pVg3GippG5OfHN536tn8&#10;O85s0Ul3I82ih8t5zIcHuRO+K/TJl9htA6D4u6FNZLsWfE4H+MyOGVZvtz9ZkVg5aWhCP4H63vM2&#10;zUhXo9aa9OK1seOU37Le53WkwsGr9jGVd684hf+JIiRDZNMGPHojQiW+FSfsGLqRKq0V30tez0xS&#10;N/6Q0gKvtxFfvnzFQVvmkacrxN5TdRlPPhlEg8UurzYE4gwj/DYj/oy02otRXVEcyG1VvuH0XDLR&#10;oNJrNuLbnRdeiZYXVK0FAxphlu3yfbA6MJASWC2Jn0iaok2rCAWRXLH6ayN1ViWmt8J//2+Ij/5p&#10;qzhdh/47kNuZJh8rC0+zs22oKJWd7ulKtKq/BfjC0b8VNiJS7cO3rhtmWR083/GsYCa6LGo48w43&#10;Y5XZiCcuQqPh1YvMzji09DZe0hCzJN8kaiz9WEpZ3kNa1HoRgTBwJQXkeDTvC1h8fD/f+kax6E+L&#10;r806i44Zjx6qvOhWfFPZ3qxKGgMtZRa3U/EMqtBG7Bv8bWVc6G6J1pOFVk3w61VRVUmHj9i8UHDi&#10;gdZ0xeRO3z3kGugHJfsjUnHwFWfjYkov9Q1lrI1r9ck4ddPJJlK+SE7UUn1DffGQESN74MnLpUgB&#10;18TAgVEMR8Rl0K6JDLo4ZGg0n77/+2ROHEw/+3XBy5OhutglMYHtrhRno6Xjuutsxi4eBuf09bcB&#10;7wAQxh5HA2jGXpbcgSRX/sJLfLdDLV4zfzor01iH7dXF+vxgFO0TCOh+d/9NwIyYOGFgxN6PaZld&#10;WUQBmpKYx0UywEaCtmEoaU6ydd7ga0SAWk7sU9/J3eBm0vM3W+d73dlNWK63ycW42z8WsnzUam26&#10;oXVGW2uAFLMzuCjea4m+ZCJDgBa2IAVrM1YZNpbieVTbKDleb+ZtXHyw90tt/aRXqrcLf9t60GFM&#10;uTMdtAfgdHEr+k1WXzUKcXbMpQWnPvjL2kYIhXAVuF1esjIahJt1OJdSqh7Df/3gG/YXIpuda5x0&#10;GGsESz7PF69v0YJJCSAjPuD3BenwuGAPIlEGtnj8cJPVnpre6znUYNepsklYn/Cpxq7+BnYx209N&#10;lg3djsPMN/IBNiyeSrq089zbkx7PUZgOvfdOxMinP6z3pHkORJiWja+Njb7CEE4eBLo64RLcHejX&#10;vyFn9dNT1qhsW6RIaQHlzjedRm/dskCW8TBTGVcpU+14bpYiQ3m0Rgo6v0wwslunn0Dyy1UWr+TU&#10;D6rVMrMJCWLpfTHKTvZOD4og6r8hR49joueqkR0aqfB6jihK6wKFLJ2J5w0Jb9b6YCxMfrbY9/PO&#10;1b4fCRu1POUvPWK6D99/EevB/Snm8riFaT/BBQNbdRtxCNjfMW/6w2mya20kT16Ole0TbHb+kQ1L&#10;oA/Oijj8G7IB8DQWMWIo8PR7XkB7wXrG80sTM+aDA+yjL+VuwnYfOGDZqswezccuMfz0rjEXswLA&#10;IX4CQ31KN1vKJx1nifkPSc0FkkOSPQKvx9pLdGevmXrGGV88/051q+Mc2i6XxZVIR4MFUp93wnvj&#10;U7ko/h/e+ySYkSLPmaWZiN/KmE/r+VUSrbQtU1vbdgO3EMspQrcws5HVtpd/awwFea8BnnUP+dMl&#10;LG2tuGBB0SnMJyFTCvnUmHgSPTRTfPHex/H6W92qWtvuSZ2yb7XMFNguWx0IalD9ocriCQNR3k0R&#10;W12j2M1R+5n5h4L4aJuEm8ZV8zN65+5thX0Hpl/5xBN78vTuXyqdydH8zC/Z72sMsD8aCYY93XQA&#10;bJ0Os6AiwoXULdjZ5uzc7j+fymGlFfzUrZpDlTXNF3f09LFQu/0TgpaDKe+PPLB/V1z1M1v4/MV/&#10;OYdFpNYe6Kc+rtsSKBk8E3ccFpwdCmMX+GpmBfqVx8EYr8Oy0ANzUhi/oIkNh1G1QA1Dnnn7vJ4Z&#10;Lqifv39yhTF1Scdw9aPuiUK8vhfeQ5VSSZLto/9Zk2n04U+rqw5zZ4FZcJvKv2u62vf6ipb12vuN&#10;cw+8KxXHdOjK5238JS7OMlv+09tqvAeUXnkR3kEkDA020GZ94EFNIWxYO1J/937d9ysOW4rff7g0&#10;MPyn8MT7LM4hljQYTcN4l6PvG7Xm5s6okIqznyw4/Bs93z/CVRz+fHTLD7Cm/bNN4UiaAiJewCk7&#10;ECfzjXKMU/JD1TCSk2KLfopbBgsa+RUUymksApI9hNxoln43RPW6ka7voMbPF3SvdKJbaeX/ucIh&#10;LBRlFtEKdjQAvE7yN+BPRI5vuVBq4vo3253vBmi0TF7ry4h88T4zpef4kbaiZ1nZPZ1vjvgKKbSe&#10;Xu+ibkAYaHJQOzShUIuMjWeYeJSh0klrI83YhFeyin2fFxuivGOMT7AbBrSqI25YvptOKx9H/NAB&#10;8TcNRnuMqqdKMJvUcBpIpJ+0THob4qbFgs8SRn/50tv3D61DFh+mju0+oWB+WEsW0ul/BD6KbMUm&#10;5Gm043f5zCqRZ4uCylGYNl1bYLD7yf5wfW3xBKXrHYT4kpN9twFx2DSi6/2D6QO1f/q22F6gjvvT&#10;L/viazUYwgOIBjIL+9pnkAH/lEW4YMQQdJp2s963ZaMdrchN6ej4Vrzrw+HyhrtQn2U8MRVDdsKI&#10;YghqLFWdAiKOothiIzhdTotv7ZXZVPtiYLsierXB5YEZpEglqyzmxrMrORoVGCJpbnzLkfkGTqx3&#10;Y6OFEsMjZcfaC7VpN6WmzxpPhQyrB6RVKglacs6hKgRFwohXjljadzGSgG39N8SVdmEh8kIrWu5z&#10;ZY1R+Ml34QZ0nnFnyWSr+6SMkXfsEgvZw6/DWrPbFTA+c+w4XdoFahrtQhFt4cPOYm6ioeq8tXtY&#10;qZ9uzPbNIjn+k5CuFULGpw8hoVcvvyrZX4YHZRkNhmCIItoxZGubpArvW/XAHGMxb12kmBBhmGbY&#10;JacitEYNT7j4zoz7gBWXvpKFioPyFVYRbm9EEBm7dohcfJLSGfWrFyqIQrTltHy3GVYTf7h8Jlsm&#10;mg1Wrgorvvv1aw/ByVLqSF7mcZULwd72f+2ZQ9Nwksl2zCIMcUPNjRRUlH+WpkeKHixLHY+qcSSh&#10;3jIXG0dK5KgE6V904WMifyoNdr7BIXAnV/QCdZhWxftTz+F9YOXtYufs7aavGrW3F2OHf0NCLJ7L&#10;bE2rUvWfFo5pv2xuiv5bUm+DNikeRLY2cEUKCVE9mihepfIVvyHJtbGZvS13eKrmymdjoVoq91tm&#10;pXp+4E5Ayjjm5Nybg6iVzJdNULoYcOSLtWGk/KCXyRtxax8/J1Br26fjE9ZIpidul9wQQMhcrT79&#10;4jAchic+Bvez65MxxPf4OlwRHREROegGjdXn/VBLtohdh992x3zpmnWVdOXTH+WYHtIdsU6Ou0ow&#10;yzmkmXvKV7xitvMFhsAPJ+YUytGKKBzIKTZqdt5G25ywoe+xUUOd536+GSXmH24jfijOON1yDyBx&#10;C07Km3L8iOYbdW+XVW9vVzvW0dPWc+7cfwofeRBVAoZYBOAeE48kn8VG/aC1dubFfS+vIH99L/9W&#10;eVhnKhbykGSKsp9+9iUog23f4+rym3DyRSi4sNM6R5PfIlBHm87KjDY5lZl/J23wTPYLbjo+CH6X&#10;xpcVWCq5JBP16eS7i3AsnnwunabA16ZBU4V2SmIm31KbvYZr1Kx7G8mY6C8pnd5hPppkrROO2/p+&#10;69P3Dzb3Ch1+1fUx0MsOiD5Sx59VfaQJUW8wq+BEUn4Q7TRODvXZJho4RXC1172GangsS5Brqu61&#10;8z5rca2o2Aw+bKiMbVuT5cVr0GfIN0iGIBsRyRBqPFuX+4EllEZv54/jmy+4VkF9e+hyz9RVFVGI&#10;fZJIFMzBVo/juOK3clWlkKljFWsLaeIyJgeDO4rshfeB75eCGHBnxgrXCpfpPR2HfACFacLfWz//&#10;vv7AIflgbIGTIYRsMYYyQelKXMKm43m0MRpm5I2kGp7EnwHqsyJJ4zaa33bK2iWUuKtaeWbKlEj2&#10;1/egB8YWkGv0cG+6JsCNIUB9U4z7bkpVptckS+kv2cZ0Gi1ODGuHsjFHwk0jNXlP7WidjkRk0JX/&#10;mkF/yDo0HU62wyRkMPgAWBXhryL5z15rmbtIHkm7+1pI1ipoQyfVEK1Kbdj8ehT5pueGKmWZtV+q&#10;ppZ2G6SBFTMuIvRmrbuNcOvBVcxyQU7l8/6bP8V4kW9ao85LTWq/rHb/H8NlY8hhJR+x5LN4diUW&#10;PNHhOEO72QFvAfe6pGskRg2kRXqL7TTa8PoOln4K8GDbRizzMaRAPaZEBF8y8CBfg6mzkr1jQzf+&#10;Db5Nhgxn3j0M/1mon03RsorgWQr9+d8egf8Tq072r0i3sROfXwdVvpZ5W/02sbSh4VFbMEEi+uNq&#10;Z6ztLrlCiAiDxPo0xx9xFkhkMAwBWZPOTjNfXxogBcU5O2rT71ezD9VYeiLr/F6l7J9Yd7l8ouud&#10;hq9QRk0zGkiAhPPwq0hJ9CS+yjsZJ4ni6ciZ5RyNsBJsVZtpEzREjC4oWCuixg2P9sVahDrBb106&#10;E3gw6YcG7ZA3QxDLkkqna146OX9sdZlWtOA0utlWr7v5iFRv2ZvsfywfIpwq9SiBMySze1PzFarf&#10;qj4wrubL0/wVtAS6G0o+s6ZBHWE24X2Q99DQ+z5bs6JDOnQs5yP5W3E8jVIOs6qoq17XHs7KknOv&#10;tEf00a48gdZjiBN8NGXdZ2TkvPRLugLjQniFxLyU6VeUg5GV24GaPhOpvqUs2fqd6v5qyyTT+fOa&#10;mX2H/Y7jaYdikJdBkKXAfSQjPPxR7w09hpzj60nI8xgCAk6cZfpT25j1TYco90jQZO3KuJ3aXx/t&#10;aI22Xo9dnaddHujuFDwOZn6//0Ik92OMaJLi9IGSO/1HMYI6D7K2PNGl68KIB5iWRzSggpjdc/oN&#10;aQkH27BwEWHSg76NHmeDk28prg4BFZEVxBSYl/iFoamLMfg3zABpSKepBEnQVCSl+BbMk4OSw3Pa&#10;bFE5wlC1Z70hgpCjwp3r5NQflzsX4aCK/5+XHY+VrGNv+lp19N2CJ2xAUZzONMRCwD/gduNfcNuV&#10;cmHyTLw/7OUXfrPIKABD18Covai3LC5/in1FkJgtRaMFLjCtirrXWtXgGzAnafYrjcol1ZNa9OB+&#10;1tP/xwEm4TR1RQb/1p8Xvo9SCJJAqUsaiS2Yx/vXjS5WCUvLxe6a8r5xh4vTcgkeFhuUtQf+aC5B&#10;GjLKEkHN2ZPnErUb14TcBtcLe1gtP2DC1KxDk10rt9kFXH8k33uv7yFvp+tNTSVbL4TFgCIf1CnO&#10;GqkM3kpHVH4LTraefg77YgL3tdQ1+7JJK6wY4DLkv3HZHqMM2Kb5AO0wPhnADV7kbMH8HCqXBE14&#10;fRIwmhekZ/URAfTQf8zm7l9msyJGxHTycbE+w7m14QdRULchhjUJKeCSXM5r2rdlofmlXJlzX1rK&#10;AWm9XZ9GsrMBAxBeUYZlPtPjCA05b+bjJTzx3AXlbCWuYs6jJX13//MCt5v0y7QOm3hsNaJdg990&#10;/ngNfO/KZPRxFkdSv9MuBvcg5+IA48AcMbSGWYDTQr3MDe2on3cx0rSyOTw/OvHsgNF2kwctj5lS&#10;2QMYjTbiNIBqIe/2MfHtSmPZOV3MxCWDs+d37m2PrcSawWMl7Gnj/2TRu0y+mUUApWZPD7PZhiH0&#10;G8Lios+n8/uG3XBBDbSfoPm38grHytU3NVj0dblnPt/r4HRxYc9nnWOzvLwTrsGIWxbLW2scOAWQ&#10;Fgng3sRObouk2p0Na2aB8e7pboVynRctKzfNZKJvC2TdMGpvw3naGtSNry3kXLzUJ3cDPcIwpmGe&#10;MpTJuhmkyv3f6t4b33sy0e5eOj6lPh4gk7jbQiL9xBNuWjqLd4oZBSeBAbDvjYteObYGLaQnuSET&#10;a58fDSjcKwUfrDiQVM5a4Zg9j/tSLxSV0U3//Fy1XL2ktnoCIMS/ayyg70BENoMYIjxAciECR67e&#10;6mLYAp9gt3TRPO8po8q4CKODhMDaqQ+cbO9NpBd9rxL2lkAOzB6bG8RfQ05uEjBvBlZ/zfMluhni&#10;/M/ymCTLip8IrzC/Na/qEiIXlGfRAuy73V5XzbygWVDyuYGJk0A1uTQ3xb1AfcV8EpITTzoXdSug&#10;SYxkkNLtgT6UkWTKtmczwB199UZjoPdsyTUnWSHlEJc8c7jvaiiGbAH2UX4gAR+YnvAZPYavPRUm&#10;LTfWhND3K+QnM2l9SZPYQsncqPor07vx3ndJpryrB/UF6KIJ/O7myhcDhC+kXDvz7I9pQznzz6SF&#10;bV1243UxxBcg2K/bxMO9bISmIxRosOfgmBmnLYaGM+/X3eK3CncvviRU3wNuUYSGLvFjvWMWXVC3&#10;zG3UhjJdssXrVtObcIboT257mLksqRnU23mxpBrkXtSdj9n+facX3Z2g/keSdOifewgu14LjbhG4&#10;S8Za4CKAEaykT1iQZtp8i2cjTlDmu657DjbpuzsyB6ZK6oyn2dxgdGMMAYcXwQfaJIhiROABG4nO&#10;S80vu9hzWPxDG8K1NeHZTY+8Um6LVtVBQ0QtjWnumsYkZHHhLnCQuKP7kfuuaY9rI6MwXBVIqyi1&#10;tdfYlroLs3vMuHmmrSTPwv6Llu+Maqrdto4CgtKkSw1SpINKE0WCItJERGnS4ivSjICNIoZEQaQT&#10;QQUBJSognUiXGjoKKNI7CQFBmiQisCEh3ofXe8+959wzxh3jG+P7wb9N9n7aeuaaa65J5qqpOSGR&#10;aCbXT+++WshWn914fIghtYuqzH1+QIv0GKgRipZmEoy7Kg97r/9setUhM3EsQPKhO3u//VeAuHAM&#10;ict0BWaP8Bbah7Yf4rWrn3h1onXd6p12xYGHs85x66j0DBH2UM2wJwYdfRjJIKxxj3yf6i81qSHL&#10;V1wXHZvdJW5+jMh7xlmGu6oyixzlZHJ40pWZvX5zi1h2tGYm6ZG/Uzd3/veje+58+Ljo1dOuMveq&#10;N6NnhY28BT8HsVCsIjCqQXbdrtSiurdQslG/YF1RRpZrK3B1eD2tpHrjY7N0bOi9wjyG7XY+kTz8&#10;+dK6A9WjiiYOehaqaCfMaX4RWpsaar8uq+ssHE87qEpzmhzZ5BU/UMka2/JtnE1V9weyDEEOB1vC&#10;JghLzkKWPLqNGuIgCqI5v3nXq0Z0OtQPtug+xUTXsr6yroSJ3CjueHOaVbX/1VLTBbtaqwrAa/9p&#10;+SS0kyCNPbWVCCq4tYYRFtP++Ji7nRmLUf6dQvAtuaElIcxOeczDp0jfdgdYMD8eN386M9I6VWdm&#10;uOaC+Ql2ervP4Nt3bc/qZdfz/ildAX22CAmQHuH3XndENmMfIPhU025g9tMktx98nO6uip6kyOLp&#10;EXWYdp7nm/bgt4N/wzp0GHy/gWsmyN8tg8sxb4POenygvkuW5Qfc9jkzPblnQnxQSmY926oWKIr+&#10;MzH/s5LJQ6vwJpLTXPclYJYQ/KoW91neXQ/bTEC+JZUM1rBHIzwQEcdfEXRGceG/OnOifuC8BTS+&#10;G6PvgFcfR58opVUy+HnbHZ/35ltOSdqbDBR8ggd4Eh934ekbgdIM1HcNSB4eVchwAjdoJ8Ryz+fw&#10;hzgD+PeKIvLcxvsRY64H9Ii4hxt7MpbFEA/hhv8VoP//yQTFgEyyEQ7JctB5GRJV9NNGv2HWvKLt&#10;mygVphB9AhkKp5p6owmQ3uJ6qGu6R9W0P5jdUvg8sm7t1ck4lN9PkBOUHf1/6n/m+IwB8LvxJpYc&#10;sQWMIGIaBYK6G98Pf8eLaZ3wqag02bgZlMjK7vPqE5l9WQLgl8KfV7K/uwtdNMs/6nboVQ/DFH0a&#10;ul+EVqDV504R+OftR6Xq3ox/8sT+dY8v+v7lhOiS4+mnWOG/YbYhIWCuUSBSdEB/o5W/Cv3YfsOi&#10;DPigxCmnFgMpkwn50isaYwVGh89U2/5nhi9dcLGVbgFuRLCFQqW9iNSLcBbLaQ22Zve3DK+vhQGj&#10;zhUyYS1PXm/e+OH0+lavHm5iymlGOntVe5q0C4XkRHvnBd1pCXZZjyF4VWr8yzfZy70l/4gf/mQT&#10;l7KdiRaARqaQo7pTdhHTWFZUkoEslRC5nLQCSATxu3fekEN5RCUdQGGVJ76gQOjZw/6hn/lgNEjw&#10;VZ1BeObeOzSXsm2T5XppyIiCeu6DPX12j4UeTz/zaxl7+AebC6JHha9dKDjlMIPbegTp0p4C9rYM&#10;3rTN25bOOVjAMJrC8juq/XiV41h8ZPzsZMseu4v7Sg5zxRYUsOxmP3coM9782fjlPvsHYJXstIN+&#10;IaBDyGUWrRLV679hvNqdN80WeoctxXCtL3nb6rbqAYYKi0Kf8p8iQLKebWkxevq5mRW9y6LFg3rl&#10;9w9cg0ebNtPyklraKSZHgPDpU5DMUBOeakKM2FhfeOsnAGzKsm4bLsosaI7G/oY1qCXWbxNwWPID&#10;JvvTqY2ddDbuUXhKkVZ+4TnfxZgaelrx1jmVJWVr6IIVZSc7+1sAL6vTg4yCl2nFgGVrBxO07YXk&#10;Jp/pN+BifsHcQcn3W/jk6Auc9bPJV2RfFkH5edgc4RaqMa+asZ/EU51xkOJOCnoScaWbD5XqMjfC&#10;8KcsQYFNb3U5VXXvyPrVSN5Uo/AqygkdVTW9NcvibMUQrwQLsfp0XXT7Udm2k2sxXaOFN9rVKlK7&#10;WM7ds7RSEdPqMbLrYbSIekeDYBLFfQZ2XT7/mxauugpXbx2gruT1L12Uigq7o3/ix7KnC9uX2ukH&#10;GDZQuJt8bHB2GEMlZyE1cOxCXW1ywlhVhZng/suOfmqmrAI1opJe3L8QYOLJ+fXK/QhyCZxqj4Qx&#10;P9XzEWv9IojcvvFZ0/c79czCFQy5Z8KTg9krw8MLbizsc3GxEL8iMbQ0F6Yvnsk4QU1Kef39uH86&#10;7u33imKHYYfRMwcrS0Pl9kpYvyUrK+cAV+XdxCNY8qDGiCupGV5iQKSRHD98GNS/RcPbVd8r58yY&#10;PZeUVHm0xf6+e0zn3Up+05FNmvDZSwprR99KjmSZEJT/GKbs1PQvfC6zRiYhqI5ISAUfTYai/Ohq&#10;zK78QALjOu1Zs9mAtpqy1SR019QAFSQ35ValaGGm5+7kMJB2+wNp3+1i65inJWDzkN+D68pB4wDa&#10;EPqAcIePnD+xwoe2oQl1eout12W+aj+toKKWVfZ6Of6ueOyG3KMym1sfzCWXmfFgSxiCJRbZIQlY&#10;2yE3vxB/njQKPia4Vnox/ZBXJXD3WL08nHShx0kjoOEergvafYySxuSYAk/fA1QZ/yr5N+xVwCBG&#10;BiqmeO2HnraoSNntDyh+Xyq3x8nGnzWR5dyCZNNDCeuQLPMjCx3PEp2Lh9kB8Poj+OdLQEYhqLb4&#10;cLE5xn4AsPcdmcKOLk75pH4ia0SmZsxjNL8af4xWKsrm1m7ZdYq74tvBRIpmhEORz0jatyNtWJ/8&#10;n6VMnjXQt3sjSJbZ4RLBTF1zjMZzf1ZC2yGsGNzT4oBr3tvDOJX1sc+7ejlWLDyjRNDzscPgGTmp&#10;U8rNYb3lKl+wbiubWvhw4rriPGLLRChY+48uSuAhMg4v7Cu3XU4kL8HZ57csCSnv0GxUhkW+6ymZ&#10;jzU+b9JX7gdfXb0UOhz/OoyUvUho1Yg6jmgkPk6XoQVGqte3vglyOlc1sCYel1UbgwpKvYxkkVs+&#10;4/ZAsxVzHttYgOVa443Z2ljeRT8HpU5+Kl+Jcj2UfL4yxU1F9Xyv+LaRXwcs2szXx3AUs1a6e0/P&#10;i6RCWVOvl7hhsf/SWYA7+m8bBAaIfGF12G/irhyAV0z+6zfsXZ0j8QJa6DdMxvfpb5jrhd+gnZSo&#10;QSSvIDfPDoUilrKGsfMEO0I/8F38mJYJVB3PEFuwHFzLZ3mqRkr2/2J1dhCKX70koZUXkiO1u+iY&#10;MlorqP2p7w98v5EZ/wveMAbaGPDgmQpX6cpBwIGT9h2MnvfN7v02qKZuGNLGzhyqS7Cu402Wu8Yy&#10;klwekkXjbAi2akXAFtMPDBVM92sh+IatshZ0iswLB8poZRfbzJ8YXvMQZZVC/bRicntAETloQVrE&#10;sgBdMyia0gCCLA/D6lDWjYQfq75yZuLniVfMZDtMykuVYRJf2l/GGvWaAq0nbtj8zzTV76TjSdhG&#10;a4w4+MIj9VxmFI0DLkXZFO5TjmrszcKBHNXx5cfYX+sdccr9Dbt8YnfOYdg9sWPjw946S/FuTM42&#10;Ei2nO56F+frWn6Yw8CP/3BWG7O5ejgCR9R7QmXsybGg6RIqVQLdfZlCEBf6UFc/oN6187uOXZZ+N&#10;tfMpzK4efNhVcC72q0mS8huTFdAH7FJ4eQFLPYt7NLg+FDAkMF+Kstu41apc4/jRP23+tOmujuJ4&#10;UxI7Oyr3+6ljbeYXv07eHf/Lc5xeEq1YGA8yGG4YhgV8kXzmCEBZRoy7cBINHs/OtMlC9BIxKpu/&#10;YWDwFz6BE4KD+hFECk4Cx8AD8tmc+UDluJO43UQwSAEdD+D/fU/6/+31xJfKmANvAH+NvL/wkGJy&#10;6Cxt7qHqrwmV6bPhfvTs2wfDWm/KTPmoI6VVX8NkUuLZOWYO2sX8uhr2WUluIMX66fnvTBn0X+Rt&#10;+6mN6DU1dpc+v7shKJPqxI6ttp/Cjylfgobz22UOs1122H9KlNV+DEs1BjoxeCSR/IIoABoD19rq&#10;hup5oMTvOqWZuaRDySp/YSa8eM1gLGj0XlvDY+5nkUNISL2bsb8S0EWhj6DzixTd5jQnS41pjxjv&#10;0PCkA/purF4Bjl1dp+U7HggrjbHAjA+OFJOZKFCqVLvU4KrUX3bS73x9r3ac1KyFyqL4RzHOGL3p&#10;q4nGMoe5igo4lA2lQ1USrW8GSxY/u362izloIIS2o861wyMcETFo2QIHKKw5eK1kYn4r/GXaVFVU&#10;9f7gUD2286DjBRaqMk2C9HiZF+poyUwyfiukb5EGetJxYCOVDCHIqYj9As1SSveX75DnItXDrutw&#10;nHv6/Xblnp8DZu3ZKQfo5GvoBvvlCIZwxsWvWO8VSMaqtdCzaaswnTi1bd88WL0Wvh3bZOr7trK2&#10;osbeTpJ45+NyKI9eUbi618svaY8GvnQzOeIoQjRdBn8g2bKjYgr++GBZd606Ff+xHXlpqAVB9dUe&#10;TyZSz2qE8aqIuFt6HLbasHci2sIfwDBC62s2AWdvQ0A7CpTw7FmCnSm9g5Nmcu7xx/pLSyWUH36S&#10;27rATrFvRe0Bcz4Mtgb4OUL562Q4B9GjvAr1+fgNYBA8asXvkp/BflaTVHb4OKOmsJAY3qhNv7ln&#10;h4Hmtq0bMDgGra7nQCOFl0da79FEWu16RaIRa7q88svL/V73D/lJT28/7z6FfD8guF6VZbl5H+zj&#10;f9HlUDUYEu20s33AF41fvH3wkiunBekAcj5Y/sHKLaW66FnT9sHJ0dshz4ZItqt4hlDY+jHkWOU6&#10;KxRHXef0+qG9+FmLBKGf1Dy9VCFz393OV3ZVklWVcVUPX6x9dEBIUi5NEYxMFCPkyABxJdSOwd6r&#10;OpPo8INx0LOw5lgj/wLn+qbId7mqKycfEN7lrwKWJnq7eGw9ATwbNAZp2tXcq7Wl+q4y+cZezD6p&#10;nbO6cu19ACs6L3d2THmGfDmAQjRRjG88Kfdj5548aHn5+UsCjedt7dx6/gBT0RvJoZ5M/hEz5eLZ&#10;nvy01eca2uyefMXz7Hzd7ju3vrGoRkYjBtpXj8i+16ZZMfhUGqTUIST9BnMkWAGn7+1P420Trp57&#10;TLKjsbXsHid1H8LrZ18zfB4vxyMbr92Ueevtg9ds+7aeZWR19wweI8C2kxDkZOLu3zA33sitoVgD&#10;ySB+SZFWKZk4Sr+2xSs7uk11igvjE+x+VZZSHbW71Pdnfs2Jswb+0BS13QwMNhHM0pU1XDhyf0b1&#10;IJMPdB+6J1UphAOz5+KBcvqmWfTsNzfproTRb3a6cnvGTTp+qswzW5gCFdvhO+jN1WA7jSE1lIBW&#10;ook0d/pFMaV63GuSvPTlb2oL9/1YLqxt+vzN2XzynsuY9WNBrlT7fnQ1PPjHqFLHWP6qxrr5dqKB&#10;JHi/i4E6pgcvYHDc6zba0IWTol5MnW6y07Ufsvbekoq78l75k7fEbcJz/SV65vObY31KpXd+rPtB&#10;MnMthP0uaG2oilrZEvwliyJqwMIwH2AIZCw4vpydtq7roSjJP50wPy/3QjU+xdZ4r8QVxUa5iwJx&#10;uFKQ/f+xXSDKgfwcB5+fp4szVKjK5aCRjKYQb2/bt+wWScRzZ8V1CVzBUfiRY7C686vxj4lOUQ2E&#10;NuyYh+c2EUueg4cBOZ3NAn+QG9klq4iQJyNjsdu5KcIuUDqMXvVivqJIvDo9JSe3PE4Jbb+EqURz&#10;UtXam1ZCXXmon2d6nF2CAo1K+g4lqS4lkB/KejivhtokpC7kSOxT7gJaBgXBXZvZ4M44ixn+yezG&#10;v1cjNk9IAeYL7dWPKO65GmCWbBl2rTL2BX0sxmmsJD33LvMFoQAL3OBKZDBNIPJGNGMf+xJpWl9/&#10;Feu8bzJ+YpBx8/OtwPKmou+D967ZyHl2nmE/9hnjPWwKeqC6Ib3wor8SUd2P8SVb3AXnilvlJ/E6&#10;u5x3Pz47cO2jXE7SZKfeCUPC6M3DyrL5VZll0bgdG5V/oR9A1+HfKA/6B8rbPgKdpMRoSKBlqRXl&#10;77oqxQKKMx1dRzvq5KNNrXsiBhzEICCpSKdaMeSxVLMJO3on6TeMozuqrNACMT4hOwpurUO3oCFQ&#10;FqZadA6vgP2Wii9dSjjsD+fRR4jK0jvfjeXzNj6Eh5+GUjIgvh9l/yqYt5/Wbbs/CzY5BmyyASm+&#10;oeVZOvtjrFeI8mj7hejJHjs999pLV9+Hxfr5nO34MjWMHgHFjHisB+rnCpMna/tFOSISWYwNr9cI&#10;uk1Z6G7Bsqz114vobGhwDQ7a47iOmgk34vXU3YpvjrhEJurcPuxx37k3fT3Eqt98bwPh4HYo8MW4&#10;zzt2af0YFEg73boMTDeLeigf6uKF/OMHNzWFZjhrd5+xP/JZKlinK/QUK/Me+EgfIplSp7t+uX4Q&#10;I8DgqykeMpBzyh9dYMpcKB0OcnW1fRMrUbARhXux3y3qfYFkc1tYovnSi8bKa/eJDGERJmcWEC8f&#10;8oso0td+2+45rRErMjhWUKadvC1uOvm6/RamI1Dmr7AClSh58XtxzuaIVN5R8fV4WvuyEw1pQyO2&#10;aPBfN1CmGRTQizR8h7kUFW6AUJNwtmrTLc5W8CZMqAsitAZnx9da5qAcJ7NCClBi5c0TkyTXL0Mi&#10;uk9PCN+7lhDlGXDVzEMu0Ux7DXBJTkyOsWnAAyvbx7/7ULyqr00dO1Vt6t8tYCU8w/ugbXCAR38x&#10;MctMlFOspDShWhvjbfZ5RDLhkXd+6Sw2ArFb34WGajZQHKw98Zp03RERWmBvPaSRcc5p/onmkpFq&#10;xL4s0jfbL7N6DSec4L0RDHEBamAzcwdNWUIaLaMuMU6Lrga1/StrNWH6iSFFqJCzC19khF7ksYVO&#10;yjexsXvL8ZupgofjmW1YXuxfGpA0qY0XxtD9Ot3zy0mSX8/z+fuN1KzG6kpe/zvqu5I8R4+e3x1u&#10;cyEnL38ArNI/40vHvgjV2Dyb2XBG9wcQWIZn9ym+/sq+SgPZV2FyJ0D+WUwNAuMXzS/e/jdMQR33&#10;i/Bdipi+Q5CP1yMZkkY0S+xcdmxtAHHzSDA2C3ta6JVaHMq3bjdAkFy4T8RRkHPZtW6nYpfwn4GZ&#10;vL4RsuD5pi4dCeisYWKp1fbTTeIvk0jUWuLbkyGWynd/AV7rj8sRx7jKqgWTswZ8h2Iflvza4EAN&#10;lEKd7O22gIYyRh/KOSWJY0WdWh6plbVMXZy3YYsOkN4vrHS+W90UYeGVpfiuoCP2pUsPwwjKbhrN&#10;foi2yvGqHsSHZKLEjLuS7Ad1n2iJ6Nxpa5WLNh3eY2IHEOBuDukHxiGn6KLYRjuGC/0wphMvbLDv&#10;eswdihVgqvlrdXO9K9Y1NLpfXxcR7pUL1NmcFzf9NNveIKtucMWI2YdtDAAn/FEwcnl1qoYYhef2&#10;UdPCx46eJKxMuTwZgzo4ni2Huj1gowAYOPzA0CHzIKsf++odCp7zuis7Tf1NBup4yPrTfG/diyOu&#10;I65j5XWfX9KKzWSSdHYlnrli+/yBMui2mnnmLDohqpSxFQNW5Xo5ON9APtP0wo0+6t9W7qdw8sCi&#10;SAnIxI6qhYwhwcL9ne5yhhRiG7Vrr4LukMDR8u4wx+2VV/eux1TPNffVD6A6MUc7w6Wu6TW73Z76&#10;Cd+6CiFpRs0kMQzcW0qZml7sRoACXSssOjnpemeejLdMiFrNchyTDuVg5XMRnHl5V0/FONclrR+U&#10;1K4JTYEod3ElWoWKZO5dpJW2kEb3zweKIUP93dxvqfxlt7wsFz9iQrc80fY6UJU9eGPfJo7JiaCW&#10;DE2LMPjzp9ueBgU0e05xfr513nR7Nv0t0wD/q3fE+2R0/Fw3kYpibxyEPME+eNu71lbthIMcMAoD&#10;2r8M0yxL2ubfbV7bmLPSAH5KR0aJJvlToP2BZIu7CA6HJvqg8QtLtbTFC+a611pIY7pdglvo2Aip&#10;R/bj/W+ob/r/IMwdFcM//tgTgFMHVEqtBef/EpPn8qC+Wg1dd4qwrM2R/uXo3BJtwrWje8/wVzae&#10;6md3xs5mohNcwr7OEr3zV8FNELv9ZAUggTZHeOsK93YeXJjBO7DnXamTpmqz1Qev3gDL169o55JK&#10;2eVYTd+dXFwCoW5j2cePfpvZguRhKrR+k5+L0spk9kdrKSZtPZJrDIjOTNzvbKLe9fLZ6P3+dhM3&#10;M5SQRsLfgO0FsIWmWq5smlstg/Psxh5O/NW7tqHmOZ8u2PvLxXGL2W1VXF4/ICq2ThG/G+9UEnY9&#10;5QBXlXXD+Hk2lnOQQhtSkKFHZ8U2+jJsKbjI1MFXU/DdaAyVO9G7XnZgzslFWztO2UhguHYJ/eHF&#10;2OFn+gWRFsq7XUIHukdOtIt5LmeAJCILSqBlNAQ+WURyM6XQmuWQo/ai2+z81o9c9YztXI0RBWSi&#10;bejRnG9mook6rPm5iFtBq1OkCKYSdN1HpGVUKoGiJrUo5R+f7Sk5UfZhxjfe0GZ63GaSn4p5Subl&#10;Gf2+JZyc7VVtGX2jouR9hQXqvv/ioziYrVTDvvSLVWUIfSI5HV6GbAZtblYt3aNuUyZtvKJBgVMV&#10;OXhBbazE971AT6DCoe3CftEhvdfpsruyuvMBd56EH+7Y5EQOgNgY++nGRJrfA4wOGvmhb6VACxuP&#10;FCzHCUHOE80zlvfeCEjY2XPzbWao859mCfk22vzNXWHRL/I3jEVfiBZtIUwLfIQ+QnnX5/zJwz9E&#10;mXPaq13UizHg84h8+4M+r/mCbNxVY9sLeRmwXQ2CDueN/hOsKex+oAfHwSVqNejaaCmaCIDK+afe&#10;QMimdauQHFfzoDiRB3nHa+Nbrfluf/mR97oUhlVGkEetdi3Cy7DLuvSzmEEpuV6NgmtQeN7nd9+P&#10;fjpRdlo85l1t7UMW+KuDR4bPEGJ5lXqsuNiFwOKoQSugD1EdxxA8YbqdyORdhLtDl8lps/W07MiD&#10;p9c3+MfeW0RBs6aFnZuHszsSx80+FFup227HQrxURDOiFNlI4oF4G6tt62Om8JyX5cPDM2UfGS90&#10;BdfGt9TUuL8aSYnykJujIYysHussfKneCfRN9Qhw4nqxjRfukqBDGktZtwqc7tkj99c6H+rTl73S&#10;9XKctSs5UcXzrs5Uwgu2E6+mjMrMqjDx26/rT0L260hIg4KAQ2N2YcZUYvjS6Dpz4VLPqX05YVBm&#10;wojbGbhmTV5s0m4iHEtOIe1CA9jP1gXeFraILce3qQlb+IXX7611grN4HTVLQ6W8flK2/8lt98ek&#10;W0kemxedUm7uMk6STzGI7OVDCgxv4ZncjeB/gxfhxSZL3iEUKwnvO/NEPqYq8lBpbuvdlfUaC8GL&#10;qoVzF1vtrGetNLlUo33XzVZNyrFGXhL7lLLcr7ofmgDle8FP4J76hw2tgSwIyHFaueV4SNakzWuZ&#10;nEgxne5VGI35kGdSMFxT2WPt8HSYxYlEPQUXxzaFgEj2GDoYUpW2tKW/5Wu1fdx13HGa+vMWZJ8J&#10;eCR9XXgMqIIh4Ddcxye08Lz+IwcjuZJST+zNjGHpN80z+UBIxZKHCNEVyP3gwknACPSqWQ9id6NS&#10;KyKCHG7+rBtbgOH81LeOrIFa1h/f3G2une4mAMr/25+tCo4j7tOCA2qWFe1CJgj6SknSPOICM6+f&#10;K5L1Wp4Lz0gYiDx42TZmj+w30LGDBZaBCB6GIITND8pv3YkXgCP7HrDsj81BnjsYOnpkAvjiwFgS&#10;TWH8hoQ5ASanH1iiLRr78mIhCX0CQgbmBPmRP+dv3umoWV6pdZ6Wrmv4qITq/uSLWdf9lKQkoamn&#10;WGip1Hc7WEqWvCPba+MdHlo3ogUuTZCx/N7r1efS5etTGNaZE2VDSM8rCWZssQtjspUJb73PFMe1&#10;f7laoMuPMZSrzM1kOUS8jiBHArPy5e7oFS1cDLLM4/H6lv59DS3EbtIZO6fZj9fw1kYdTcdj7ESf&#10;JMxO7Yp3dcjWdSu5GCs0MoWgGgMv/ekWZGUAwY3GSXlenzWFDatYkg89mBZi1FpwXI41tvUGL+ll&#10;bOV4jFxZMfYs8J+tFw4KJOOblxWa0vl77q7wQHeMHjg5zK8fjrxSEXttyiYQwMlvL0AJPHWk7xd0&#10;N/+Aj8/beM77d/laJa4LyV44LLirAXbr4SV7m6tvy44t2NwOxgPtVxDoauRDSmCBdyLzeaNzJUMc&#10;gGtFF0jzN+wWcdtgQQjkFP/nQ4L1pI+I/3ZN5haU8mLZ/Ab2vrsl4OvyoFjial+7gT6SEZUDyopf&#10;B+6keoKTsfd7veJT51Jqd8Sydu61RG9tjrvf3aoTZr6sH2XjsvDVk5uZma0+/qLtY1Xnjkmjzal/&#10;i+WIh/6tL7ONCSE363z6w/9JALOoT33GXAHjQWPJj1MVlnPJcW6UleYxlCQvZSViyXV2S5pVZ1K9&#10;InzvkS7DTd8BEb5zQVfeKvGQ1E2xVnlF5VntRV4bAZfuCM1osIQiwp/lMu9mCe5QfzHViEgJSv13&#10;MGJNbCMKDdAraxMUWW1AWP8NE0DDh9RZUGJiBvNlc/rinWotyh2I6KOnzffsteOUuQvAjGU3JGuD&#10;oF7CQwpwXK0ZebF7CSh109loNsXzNGerik7XMpSKp/BtX4ooSxTX7Vh1l6RzufYxZFwkgre8O1xK&#10;dwCtS7FUphsNlVkkl9a/r41sPVnwMaDkKCiO2h8q7l/ZcA8qpZtACrTSJnyZX1OdQNsk+9ANfbO/&#10;lUyFiAulIT1dKdJ/ypDV/6MM+RSM4yYY1Megmh0JGGppA+4LZOBIPuf8oJjmNxv6XAG59cVcHQkT&#10;eXmhe/ceVTTZqalun0bDtl8DFbE1Q7YH7U8+GdDZghGhsVWPO7o66ZzqnjS5tGqiLJHfRj5+9PkV&#10;Dpnqv6zNJGyVPpSWAHPocv19JEGEGy7GVdTWw48vSNOhT8h+ReBkbA/5PmNg/llnWtCP5ZloY/t4&#10;Y8WF5sfsodyXUzZvgWpj3OLqAolqCRcc/XyzTz2ZxsPkkPXoThBw8O4l8zTUJsJztbeeI3FIqrdx&#10;WyF1sZlY5tkUh+n1QThTeaMLJpkjw3CZWeOq8lQDXpv7XAJ9WZim/kuQdRYyDuy9f+bjAJEFc0Of&#10;ofI8pTk1iM2Fry0eW+PmbEkSmA9+nom/vTAaNKrkZtAV20wjfPSDdLHt1dlLSnRfdMB2LMMzqG3a&#10;csBjqFZbq7gdRvR6zm/PcuvqkA7yatUZ8dDMo4mnvmCv5f90YvJobMfWGlOzWzB82yX1PKqp9i3w&#10;8CE7EjXRzJNj4r5HPKvI7XDpDpnuhMNXJt1rG47wNZxKCdTKJlRv4Qu17GOZDcgK3OPfMBAfRy4B&#10;n4Tao1+beap8Ki/0DWKPW0ptGjjFmNxQkoefuJwQ+Cbe8I0LaiQvdv0rYCtgm5XMfRl0rCs4KdoI&#10;928Qnv2Bn4G0w+gCsOnN8PHL5UbQj4smGVZaHYw+R3h5MMZ30nHq3gECEojBtOZJZdgGBBvDsNct&#10;UVKzbVQ+vcqHK75QvtrZMDFynCDeFzDYfvrdB1CK7V4CiQM3js4F7K1RknV1AF5Ga3FGlpWlG0lY&#10;5LTpLx4KgD3J95dQNWUP16bhGGK5dMtGmidzbx+imZ4f4z5kIIiq1NnzVU93d9ty3LjAMekrWr0u&#10;LXVBlbnEOrfzNlN3flGiFfM0QY75ch8M8AxdVpD6BkPIogXBo1G2MoInqw45Eto1Ir9pLbb14rc1&#10;m987K46IHZM29j9+THkmjOtMh7lw9KlBMAv/Qdt3RjXZdduCgggIgUiRIlFBQKoiRYpEEKnSuwio&#10;gDQhgiKoIbGAIBgi/RWEiDSRJr0TOkoVkN5Ckw4JSoikvGf7na+895xv3HHHOPf8yEMGIxk8PHvt&#10;vdeea645ndGEBhzkT6abYBX2bWQjHir0XTCPEeRJNTkON79SX/7V/zitYS+Ge+DUzTGnolWhZ2w2&#10;BhAHV6IuKDJd3Nvoz3GhhVAGuGZKSD/mhVIYjipqP/y1NLm+KJ5QX94s276dohssjZBmpa8mSWxt&#10;YMRFFLzFFsDU8wNTz8nrN6YzO/5InsNbrgIRKSZ5bk1MdpiAZVdpsl6aaGvzVyUe8tAdm+qVSLXu&#10;GcM7Wxxi5fc1PZyQGnzTsPeTVfxT13Q48a4rjW+LSlaiHPQkTs5ttrd3drhGX1qd0NK4d352VdUf&#10;mafIK979q6/zy/NjkrpbWX8YJ0wnji0ITMfu4Gl8bvOzUXBC3SzRikuRbEtxypcvboG92CsMXbj4&#10;iJ8+9aMFmf+yGb4uAP0+w2JZsRw7lYR1f0nlJ6oRsC/gnpAwlBhR7fn91FBIq7ZgqQmXdh+sjs93&#10;+uXSdIxjWmnfRk9bGRQFHu0zCXTz2QKQaLzBl16pTM5rFcVBtTyWfBoV6sScji1PIPP57vetFCa+&#10;0ZlqznqYdleCA+9hFbXW9baxawyE7X+SlN7/xRRAttOFt4LynIDx1Gl0HtFYerUf2rQb4zChSj82&#10;uthJE1onicmbk69QSgj0bjKGrYPXZwvXlvfQg88Ed+uO647KPuWR/QKeJrJbvIpmA/dVOFu515Lv&#10;fLGcFDwvkmZuGm7POzm+ut+wwfF8rCiDWazlvStUGdsyQOX9165jYSbNVKwIGmLuICIA1ljVzGXS&#10;CY74Kp/Lnbk7eXWjWJIfJbYesJqYkHsu1/88XJTV7oFMZE+jJ8hqVMAjyUOqgestGiz+Osnj6zBA&#10;lNpaLxEb3q7UvihRPCF2b3EyH12QlhAuxHG8S3+2R2pzG3yRg5IIrkKUbqlX2qd8D8359cSualyp&#10;dBsqvyD09JxTe/yruWBNj1mfLbenr9ZsLFVzjbpdIvJBnF/DE8CpHvRjfMDzJIkkVROLWy8K3JN8&#10;ORcidZozkHV48gh7EUccs/gd43aLA4NaOHGKdUtKLlbLPHelVjL1g69GX+G949mYcEzdlLNLrzir&#10;4XsMMwC6mGxZ4i7xD6L68WVVGLwPLlrY/CkDRgm2IBm83M3TqvPV1BM6iBnULGEX9eG+ZiATqX6L&#10;TYWuAG4IBnhrjezgCfitCGhLkzhWZ85T2pVhq8KrkRWVUS4X43Ry81+93zwtHChgZJt6SsXtWMu5&#10;e8GeernCPp9po2DqEsZDgwmdNGj3vFo7THQNCniQhIGfQSTWiIiNIuuNR6ez69iLxdN1YgPu+ull&#10;He5rv8+Rc/U73gFNAIKk7PRyNCEFDdmlTrbXk6RebPaHV5B/CBtxLb12GDFyLL1mVNhbv3Fv5J6r&#10;k6/wHY2+xHuedxvdBS2Vrc4IHSk4a7DouwNhcLGSeoermnAxMEiRrT2D15z/2ponG05pa7pwKhQ+&#10;71JRGxVtJLplZumH+5QA8I1bSAwYPDD9/692N/9Pnjg2ofjYXFrdL1zAPzhmzH+XNGL7964V/1bl&#10;++/SnAC4+D93QdTvAUpL+fmacnBh74U/fybOYPhndJ44guCdWf8KW+SHXXK1QjcDml0EQxAMYWKI&#10;BoI/xFsZ5PNIj0G/Bw4+/hxO67HvfvkhVHdCodcFzJincPIhijQR13dOIRDyDL2Wpsk97KzY8SDp&#10;07tj9Cm1/UUkBJH8o3j0ea/nsRnV28MS37aw877zyy2KR5GslOQCimbHNfm9CKTpHDWp/JsytW1c&#10;pfw5W3q74cnEhEQPDw8JHvMhONEIEFP6Y0ApCMZPW4fB22DcFd1hCB6Kj1FkjP+B1FQkiX/ww8EH&#10;Z+d0Gy9Z4RvwREdFUEEJA6xaHBe8/P4PtzlcdC1riSlnGxAWIx1ycJj1Y02f/iOtiDnEMVr6hnuU&#10;6/ejC1VNWEEUODoKBOEPUtZ18MTRKK2LgSOjlYLeEZiIk4kv7AzHDd1j2Q3s7Kxsnj1cEmS7f1/f&#10;530ZvAQ+bkIuJCpuZhKtjUl7rb0PZl2IjA+q2+ZJvupPWDeXsQX3JPUt63j0bRNwBm7hxQtA/REP&#10;QkaBAgIH8A3HGmWIF+enva+9+By0DZmuQ3uuv1a4K3Fwyzj1j04l2mcjmJJWLH6XDXyYBIYF+7cV&#10;Jp7G7yoYwmZ1M8jdistXr7ZlTZi/9YDu1SdvM/1uxRVZtlRyLwW5RAXxxfgkvA2F9MHH9H3h4+YM&#10;7ndAR9Su/o0fStJ7r2rk07bs8falbw8ejV/QOqenFgW5U3n2vGuZLWUW3GDqsD9oayimKCZvxJNS&#10;1DeU06TaeCdD/Bk7XsNuDklkE99fEm4xV5I+ZgZQM+y/2m+EX9jVzRv49d8i73f+xY+bn2VfbdQk&#10;Vua+91VVrc2JLZgwcQv1DDoWx1l9WjdOby3Ew+O2FYQFKqsbxUTTob+oN/2Ibj4AJxQJbwNy96Yu&#10;qfEQzbMmarvlUeFG4y0nE/FjG98D39gGNo1fh75MMrytecpWirzfCA5Cz6bBxrQJFpMcWOmVjuSs&#10;ziNoXprY4Frj0Zqbwr/K/MT8ouvc7tjLRGZtWZQacFbqucPg4JSOwhNy92Yr0U112y/QvJLVFZRh&#10;YgLa0/esj5LSmnBDlt9i9uLLE9CHnwmXA9LaDHnH8tIsPI/DzhQ0LPXu4TJ+Lwbuh/C8aEIWeHg0&#10;AEWwyIN7SfDCVUS0NEhcR56hPA0ZETv/lRBaclmlFVFTxbTgfi9BkOfTabfql085j8Wo0muLpMjR&#10;dBxSkWpDg5IUW7eFvdc/AkFNO1O3x8wdBG6Oz2HPKw2nZDMXZFYK1PmVMF2vCrpnWVFKFAQ5nGI6&#10;ty0aAreJuEbsj5I79e3++uenYG1T0Ld94h7Q9ZtEKORwiIUbGE3s9lNUfywEb4QWTq3DS9Gb8sUh&#10;fgoKVvOmkOs1OPOYG1EP3uRUQLiG3AlylR+rtVJ60eOtDI5W6rVjNMEFc5g3jIMGz8VUuZwq+1ZO&#10;FdpFGnf22A+2Xo8YI7AcmFF1GL0LqU7s2X9fI6iPSmaM4ohWiGfwT43YAHhbf+Q17udovluGP++n&#10;bl5r+IyotuqTH+KXwizpHll6Y6DyC7HgSpFGb7qBRzhDQmUDzdvU1trkFvPnn7rItbjo4iLhwfkg&#10;FtXxbTeuJXVr2L58+i/9H40GL2O0w+nxcMKI65NZ1l3lEYakj8tJysC8Uq9crnVsOf1M9o+DL1Hd&#10;R98IVZ9M8n3pdrc3YdHtZ0SzGOsASohi1qpD/B6b46UhlsxTVTr0c92moqL81X3DhUv8fA+YmPWL&#10;79a7VeZ24ohXcZSTBs0AxtotTK9B+IIz8XJb9c72fO/tcb2R8Nfi8glC7hVWaoGcXXoxhbInObTH&#10;DnqBNr2suAHeM6pbLVEyjXkfnbxAl/7SUptq0oOS8qH+85EL4XzQvp4QWyaoEYH5qgGEas0YZPDT&#10;sWiQVPAhDUnZk46A9FhpGhxQhki9OyV3V+/Yk8FucQmvrCeO36Aao0sQGi8n2YNkQOMbJbeTDDYb&#10;SKXt/vL2lnGzTRq2PVfJn0x4x8pajrGeHf+wc+tuYS3B5KSsnGZqND2jUSYkk8HtRG+UYxylaeLs&#10;BoBuPi587xbVaTRJUidP1VF79IWInaPBm+NZZpys5692Y5UuADhdWxCp9BXFibzwlSY+F6o6awCa&#10;TjduDZVPSgdajcycPhzJCe3kYOtpiws0koh3pJnRuVCs/gUzogAYK1f6Kzr2z/e0YHp8YzcRy+Ae&#10;oJDej8+dJBmET57YS3osL24VL0Yd7ge9Y7yuMTje+oMBxH4GhJUolikaEwsMSXpqC/LTj4sTd+np&#10;2qnlu3BLS+30nIT9fVjJ/b8VTfV9l+EUaRiN/7ccFu2oW7PJB6QeicnPZ+ecZOpcobJ8R1neMwc2&#10;w2CuWA9RoWx3rIx9QOBH0yph0xVsRoW88azB0Pe62hQRXycbpV7lIuiFWH3HN1gm5jijFVaUHthS&#10;rdEEACRwIPk1kp/hPbOGAEk1HDp5nVKEbIzONhTx90vGVla3viZEMu+MCX0rhfSgKWf6aYIGoDuT&#10;L2V/3aC6FnGAdv4Wi8vRQX+H9sCD/nYNOI5Rs8MuHAWX3idinORQctRO0opselCt3mpuxLp4PmWJ&#10;NNkBKy9ul3fqaNQiHcqex/L5xv0arQ3fSM16vcBsw8TPa8Nqc4mXj9WC6UCDLPkAWIfu066C62va&#10;TVd2pOZgksPmAZP8dUGPzKH7FxwIRlpPxJy4KlWObFdU5nG0oz6Cjzqgm6sBGgJEshEbs8dCgHkc&#10;/oi2YI9bdczjfKSv8IYUF+PlQbdufbP4HlXayud4hUuMCLh78W/TphK2Zj840Bb9KRLKdqlE0lsV&#10;Myoc3ioTUVMdv21yPtzCsZbV9nfF8WzWTMHHxIT7L78DJACQ8Itb0RRJqebPNDiBaplHibbAOLWJ&#10;SdWF21uMSgppEWL5OMzEw7mHmaAuujvwwXJLZyMnvUDVybpDQvwUAF+xsJAEcCA6ONmpCKRKVXgB&#10;Y3xeZFq/Y6roa+WIcO/iQeIkWuCiTvHYBFDkTwpyQoSBs9qD/s6LAjPjSLwAxaF558jhxaRWw2/O&#10;/cMZd6gVelVXq+8MULl+Hw/+v4Fv/DDEovefTAoMzymb/1LWZ/6fImasLPO/eXkgZ2uGBD3GHkE3&#10;P4b7IbiW6TCrb7sNphH1j0g7wK17shLY+9LAkD67HxLM4C+mHT9HtfSWMxROfoFANF2c+L5sUA/L&#10;ysHfXDuz4W2NrpZdglNkzGlQ+Byexg+ZSx7X0jnyCBKjnP8Aq0tyLqx+3Ku1WNou/fnHZjT06lV9&#10;tXP6+qfz17pkJhpfhU0EG5Byqd6MNjgv/IY5ZiLiqbb4SnH22oOCfu9gAfeSEfkqnmS7UgL7KeQj&#10;NiuO2sx86VwqDDgmadNfaKuv4nlQoutWXhPk9MIjUfY9QEtuknWzSFzLiHPTyobw7GOX7bAjuhA2&#10;mUzmoASATYOdcu4eAR9ZC5+UZ3gr0/Vn7zyKiVZnekgeTNQUeZp4IvNpxXByFMMFTsiZJRoDyTgQ&#10;Aldhr6BeKLkqxgixMRPkDy3w+VQHY4f1ACbI9Jezfe/m5gKNXxu/EZcVD+xLjfmwmWtp6ojLdK3C&#10;baYR4BRFOA2q6Tzy00Q2FKjINiVh21NyX+C61ORzP/D6HJ0wXjw/Fpn1A4foK/aG1sYNKONyYUQD&#10;7ORRhgiQVlkAlD3BYID6kPgehQzQ9Ppl6mcn7HA1b5Y4W8on7QiKbB4tovdcv5g/rQ8uQCqTTIsq&#10;3q0JCrvkedZfCeC8WVmrHCjO/QoroqFxVmZlo4CjhO0nmsEFDpXPhihODPYaxWgtTpISjMeIgBDy&#10;UU0Jx2y9OTBVFP4Qe2re++a8QYxhGOsrj2lU14GOpT4ZfpVvKQmhk+L71u/r/2QiB9E/okQZIwxm&#10;bBsAfpAe7yjderdt4kJVFw1HSvmPnErRFhNSLY0X/VjELHRQZYX/awBA3v5VMP3He5QquhmAkh54&#10;fnTzBbivIhdqCs3it1ChWhtmx9AenLdzepycEIkakHli/6XWevHqJauyYx7Xu8U1GF9GzLFakCya&#10;KdGseK4XbVYx/PPioz4nLt2OObXWYJYPVoZjwXZWOvvfutSu6NsFX8CNHyR/IkZsVlC1KIh582eK&#10;XDMR87I3pZIlWdvDFl765ViYjbvdtXwiAVXKTsiHXS1umQ1vPDMKuo7xlDMsM2wkyeyPa7Olex1G&#10;vdPhG0+XGJ0eHubl/AdToy2+HG+KfvPu7Jfy2k4oY3FlvxcXWZ7vC/D2GcAWPZ0+Mz+jI2Hd0aRU&#10;q7SoBETF7+ociuyixgRUTgp4AULWgX/WV84cb/NxrLb8tm9xACA9MeCsgpjEd7oSLSATQOBGip7q&#10;D93as6l+DIf53u2ym2HB0kNTe2p2Nt8xpca9q6vmkZZCWq2hm42AfoO2BD0DdcqIqs7oUA3WvkDa&#10;i5QI1d5ur7UuSCKXJMqeGFqaOiqu7jvq8eK0vrucowd2DUERV6RBpS6D6HBB8qdVCJaMNsqG5F2m&#10;JDuHlce+f55QWqGQkTStEXfJ+3rSHWZhg1TkhLhDZ/JM7AaMaI4eu9zyt/ZJ7GUKYu7CQrWACTnN&#10;3sZLQBYTSG/6UZTNFJ/UZGvVW6qMYT6pUwwYwl+/1K21/PNf/0uJ6ffv8KJwwkcxhTqKJaCCqTK+&#10;pJ8IRwfneU3YvTh8oX+iQt6sz/yLQjuqc3ShmCYYJeKEpsibb5wP8JmseKllkp1Vkj7AFTjURRvP&#10;gYVfMcWcQbiRZcrqnefpsk3aQviRil4T84GfoTLTW9uI7SLozEQfn0i6kUQg2BihjpFMB0yRFWCx&#10;kAVPoocGA1dPSqAvmnfteZvLxZTZ3iGaeLZhMVpdfPHhZGJF2OLxnUCbc3qv864xHsAJWTiiA+IV&#10;jGgN4fvcKDuM/kTj9Q0c8k6HDqZlDhXqo/RTKUW3mdAFyScE0PK37M4Y2/IZmEXH7ruCP2gGjhkf&#10;CurVFTJAYpt28ltxpqQITnRNoK7wlOZDKmv5872CgoBls0YXtzsGMqWf4TwoCaQJYE3CRH1cJEl2&#10;VR8p2Dbhtsagrcw854vDw0M3pBXF43rDmfXNmS+JMjv4ZMewSQ3i7fGEpFniHQgW7s0OtgIh5H0/&#10;87niZ0LRne8eouwjKzw4svwNWBzbHCN7nvQgK8WsDhn5pu+kahQKe9F+0bFAzRjycrYquG2FJkXs&#10;bKmaOfWN2Tr4bmZ36eCCX5vJPU3k6xz+kuqlqE2LHl3ciiyDHSSqhwhIJXpkvBkpuM18AyDDsKMZ&#10;O0WnUr5PpYno/nEEsHua/mRad3ZYND87naCvF/60f9q1LHejnQAbl5rDYJ+jRClOxkCWR5nIcc3x&#10;yvPzm7ZK3Se7e8/YWgx+7tl8mqQyY0fMSir4nufYfeUTcyWoK1/V/VsUCTFEAV1o3kULgHV8rvuv&#10;xuw32lHnaerAJ7it/iHQgJTG7wp9yku+bBwaChmPkn7/oQeoHXF2/i9oRP411CH/A3bTb0j/94t2&#10;l+K0oEKMoInxksQ69Hf6o5BqAmk8Wg+zkZq5zqKPSD6djAO+ZG38CbiPCRccqGkeLyHC7JLviLel&#10;8yoZT2t9Wfo0ckec1hMgj8JHRQb9p8MpYDee/w6UCcxpfAKjZGY6TtBicGOBBGvbFrpeFE6AH9Ev&#10;VOmo+2isK3kSu4fluzKA81cy1hdycfjx6/eR9jy98Da9sN6AdJAcTM+VkyAthzHU12pzct+vCfe5&#10;PzN9wG8UJOL70PZBx3d1t3TV8AUewyc5wkHiZJEO3CfsU6Qv9U7I44Wtyv2R7Pl+thWoV8rFtHZC&#10;qNTVma3+h6IigVWnJeKUJskJiJoa24jlYBr0HoO9ZA4/Gc84XEF89LjQyYKIjlLGic2ELOiTVBOP&#10;GFgP+vvt2r9sMyMs9LwY4w58r/dMt3iJVb1rTzUae4ZkT+MzYXBFUwao5ynJDiOMo479JM+5tS9y&#10;5FjHswheb/KCt036Nxl6Rsd8RuHl5DGHdgFdbO9FhF4Dsa8kKHfNLvgaKsNNVuee372jV1Tqo+5+&#10;Xmniv6HDwnP4FL7qc/Ph86MNyOdgZoPXM2eKAYODkypDGZR1PbwSDBO48zOnmthYnURszRPJR3Zz&#10;ZdT44Wv+2I4swCwVv3VlTjj70tKZ88XJTfFfzhQjUmb7LBMN4TfvyhKS6kJMjpRrdgjiOrVvohlm&#10;vZeMdIcWXJAJEX92uHh4duweg3sEYE3jhffRWDH+KhI5TohnfeJIgPd+m2yS3KDOzsSUmIVM7jiR&#10;L67HHJYsJkF/W29NgETtgSJl0PMQWPuIUmHd6ow4fDwkNorFLsmvRE/o+oU4O8NKrpkbLJ5s82ot&#10;/VDkSRKEbA6c661b9+MvH++adJ3UghodiRJTtzkrkhl0MrHDNuEZu+jIuYTMkgHpDifcKG4DJLas&#10;IJGnIle1g1thYl77Ixmi+r4Y4duqKQ3vMXXjm6c5FdoV8r9Le325wO07/cO1DQakuNBzpv6jVoPb&#10;/j+njTts0yfWRuxe+D7kW3I+buhx4yHwYi+uwt/GUi6skwvpqZllFfGddrM85akXxqGdHXaXrZQ8&#10;4eenZQ1CFj3F7y+/W7tQmOkYpL4UgXZn5H4AnObxOgbkENGl/usE0oFiOw/h+lKqrIF9gRAfPhGn&#10;e8nTS3LHRbpJYs7l9sIxSbwO/DaeIru3MUp1qFdlcFMa5s6omLxMmpFXtEkrx+g+NE4a528YizKK&#10;ZFpsKzikMVKS8vhY19uklX2rqCs3WqOu/WWvB128vCAqwlEt6UfBzyhU98Reqyt/wYPZCU4yRtZW&#10;YN77p+ZPrsVpfXaWRDnbBKVtzKJpk7rKL7Bs/U10LI2yzThMJ/lDxs3JtRW1gzTN7FtwNko9orqy&#10;vDL4Jo/3o/6cqlNnDmxXepwzzOArrNrEhBRvjlKZaL9LEZE0kdRmPFTZOhQh5H1/2ni4TSMmWlNh&#10;VmPi+vHCIZnmWPKTlaZbOZZrGPHTviZuY/dDb422aVwppGN6G5YwP88EIAJYnhnmYr6BpCZOyBCU&#10;mw+r56tQnIm+5BTKOljxh5E3IuawHSamJvOeG7OFzl1aakXeq8lDHSZJFT+OHX5bdLVS6YIFNV3q&#10;RF3v/iQVkBcuNXIzprWFNJJbgEy2F0ray7qn5lPMZe7sWzWybwolOJV9HHiEXsu6LUnc0/MIMOby&#10;/Uo2lmY7FX/344lrsss4kDNz5BGPko8+82o8RdMfUN70OXsuw/HcN5Xg0yaSfje5JHwmDaGGUC2i&#10;g/1yBNC4mkNgZ6uSI4u1pKjHkcwjxUrA/wMBXa9sWd2oaukpPJUfLaJ2hN2uujoRxnTnS1OyRDRG&#10;tX8Ej8GJ0KSo6kiFES3vBcxjc2J/+M9jXO3kzMeSnzOuP2FacxyPBB7J029sL59jYijRPOhl2kAr&#10;AWTJgruwMDyT3K5iBLqsN5qe2jZzptH6SEqYQRLV5Ezf6PXDG7dOZ01d8+SNXySns4Fk4JG2BmNq&#10;RmGo3o3qjgwZUQl3DB+kOF2poRqMX25LjXU/6Sc3GRgeVPnsyo0aSHzsfico0hmEwW8Xh08A9172&#10;OToc1Oi+vuNx9CZbbsYAss3bss+dcjvqng/kegD+UhHrsvFgON0ABNQKCAk32jlw9aJJAPXf4KZa&#10;zwkVzCXZdZR445VQ82sJTIf2Or9AFxbDz76Mu+ucNrmSIp0/9qVy9+bfixD/KEb86ycI1E0hqi1N&#10;nR6nxSz1kiFB6dYh+kfVhd3zUTsptjpscowQedtocYKdt61gWfRM8WfXySEGN6Gq/DHoVmb0a/NQ&#10;rZm+YgVC0pVilxWyNwtstm5iYuLM1vsuNwX0dBn523h3OcFK0YIMZYoBGU3k34uqD5g3FWxBiQxd&#10;UtNIygtJqiRB7+bXfGZ9E2lrmXT7BJPRAfwbwD9WMKfx2+vQK+CIfnbaJcrF0KLV/eBWU1XO4zDH&#10;FFhp78UNwbIpzjE+Gim3n9f8rBxO0jiPgMRSrzLG4Efxd7AiMB6aGamyYeG4qdEOahq+f/H1hS6n&#10;pndXDogesJOwlXrrmUK4f/wQtV1jOj01x3HaRyMpQ8Pp2sSk3pDpPdlPNhhendu3bzEBRI/JXmvt&#10;h1dM7f2HQW40o3k/k45r9O+FBT6CE5V5eWZ7asHJ8eV7glZ1Ag8lYl+C7xjdMpKI851A34QDF6D2&#10;fop0Z5vA10Yhir9Jt68jb5C8/8/UUHEDO3EuLYoWYYv33UNH26hMvwt0ETCwDuDYX7C/3JY9SAug&#10;6hs9nEtjpeXnow9dM1laC15B+VWVYim7+s7v2t6kcjeVc1fDa2YPNXKGmJMfUYDzNLxZDDZIU5xL&#10;E4bL9JsNERxuhkFNRCH1oNyr6ZH2Rxm0LU4/+tFnW9nsLHNQuSAkoYmXisNmiWa+j2FQH95WkuB8&#10;lk97vUHeNdaIq7eanrrdMZFjkbZchg7BZm4OSJyD1J+Lki5KiBsQLf2vyvcoZZpS+BaeQJyNtNIr&#10;PKXzrmNQ6VVkJ038AWf8ihqPdpb9RqUvaZZxmBGEjoER7y5vYkgC6xuDjhRPqkFLePL31Y86CK+u&#10;0M2fVf2jg++dMo0fqy2i2n5X0Tw//2+ZOf2Wb/n7C2XKGP2TaadS8S9CUHT34n+fA/Kur3lb5777&#10;byW+3/qBC0apzQCQcC0eq2q/ojq5ljyh8FqiT8ltlJtEkZ/HdeA9ns7jT6IJS9Txn66T58mCjSUY&#10;J4sqEubn62XMVvKEyAmpoWBQcMsYfK9ZZoSUBmlk2flkyty8LdGzGSG4fmTS3mhAESFU9tXgYCOa&#10;NPFLjcHVPygxgCZgXA+5xW8bCRQGUIwKXDWAwlWB7CQY5WyNsAkgP4Rb2B2ux/C3V7VieU2Oxnzo&#10;zrnOY/D16XVXGq9nc2cTnmiMeEKWCt6uP+374R7wx3KsAW4/w3Cv4tJQOEDPoCHmmwNgEZqhgKWI&#10;9SgFTY8gnW896zrlZHDKO2U4R37XT+gtb+PMAnDBOodpbev56CzCZL+A3vy9ck1TfoHr26/+d5aJ&#10;W/FUW1TX1569oyuPGuJNFCPe3+hX/vzx6v71Jq3Z1STEkijijb6dBuPph5s1AevW0jnXfVQyaAO0&#10;02B6WIGCNtFmXTZ/djx6fgoHQaJuUW07wVYUia5/7Bl8O6gMH4ZIGZE4wh9m3cXvdv5Yz7N6BDkR&#10;fJOVMexaxpOyYEFxzA8pM4ohTOZkzEk6B0gSqt4s6qT+sdAS3+hgwc184rUsOZXBYQQ2x02aJj1f&#10;JRULo52udX0OPyZ/2s941HLQtvBnr/FugIS5luXNwsUfFrDyySdrfTtKZs2XflW14ol2sElxBvvB&#10;D44hnuRcivNDkmyT6k47AoIp3xFe+KIgbk0ea66qjnf37+bqar138sag4cGDDl0pa/f1M9GQqf6W&#10;BmuT2gEVoY1tvy25bfnr7cpHO9zipNhYHc1PPB8bRhJGdz2IaODMg0ETKmZEysrSh5pc1EffVSVJ&#10;0+DzDTLHaJez8z/Wt7AmCJ1lshqcqJO0314KIUEmXBlc2vQ0hlzo+/U5cu4CJPxRxOsSHYTvo6BQ&#10;eVH3Ny6y70e5O8VP+luiLJ+oq2i3bwvAC+SzClACqB5AQ8Fi4SUTk5eJC/PFr7TUcsaTvcozHvmX&#10;Z98+URYaFUpeimHrcetvQD1B9cGJwRGgXWWs2ZMkO7f3nHHqMsK/hLNXe96U06L6tadST/PtJ/Gd&#10;3aK8MbIJ9Bw4YagfWBNe6R3ubN20boHxK1cknC6464yB2SRyK21zfRFYjQkRVDAUy+UHIURaB9yR&#10;bKr8bDQ6chYCWn8r425XvXB2NU4Z4cy9vtyVmGAg/cuIS+TsCXeoTCglmVqDGzBvhlA07MmWFFzW&#10;F6nIimJBmnpdmMKNUS34xa9vIpe7H8PKn70jJY+ZnX/qak0D0+ZZKqMPL3CjBAEBxzfbUNWsp5ub&#10;kJcbc/U3Hos8lHBMbLB9zbvq2mkL3GNk+vMgELGIPdabH5zWKgOmrvVytdd316rfuruy8I23GWac&#10;qkIzpqlRcufRz9NlIpyJ2Mjd/6DuO6OaXNZwKSIiJQLSFVQQEERUmgokNoqiIiAdiVKlBkUkCCRI&#10;EaUKbGELYqQJSIlIlRapUWkSemghIEUSSFBjIMU77nP2vXffde46v+6P+yMrYa18Yb6Z+d555pnn&#10;fd71nauZpHKnh6loreTh0z+ED1+q1KH4LaPj4L9r2OBIUzNeafRJfFbygPwX4mrZQO1Grwan8eu5&#10;DmgSt+GbCVoXvQNHWoUTc+b6H9XdJ7BP0imtgYzW0Rrp+kYNSw1ol17zufFNj63F1gRmCCBm0r7a&#10;MRhBzCaS8dPh7tNHsLqpu2sbX3unZ25MQh3Eum9ASlbtqfnn8nR+Xkxg19FS2XtxLD2/sWMdJUhv&#10;8mJ8g+g3l1sMm7PxuK2yOhAXIuwbmEpcMVVOCjsU7ekN6da8Dl1j8drYfA4xVJ+Dpl8+2BCHKqKv&#10;2w7IDMdfscj78bMTEg9VZFbNCc9CmGVnBpstXn41l1i/POJf0FzTePUMn3mhgKwHfzRkn/0igooA&#10;D15LhBFd+9FY92z1bGLt+oNWQ8L4jA+dOG0JzT6SFVzQzerqK5DRMPpQGJJs/yVeWXANswPddh7F&#10;wz7d6AwI3ND2606LlwSix7pGJS4GDy1IrHE0x6ja+3F1KbcOptzyvPpRxV/ORTFWvC2vsLNInYLS&#10;QdowQsG4N14IVoueJGfFfZ+GAF75bEyn/dipSyvoXbLgdJpgsfiL577D6FlTywrn2t+4D+Y7QDTs&#10;CGUAGswfJ65rMAb1aITmhJSuEj1WVt+GUZWTtjTar6GeslTEbhVRxqxbClbcgbHJOXDtTaDRmmjf&#10;mrWlX39RQQ92jSPYosUvSl5+PPLnF38yMUV2l1ygvKehKc8SLA8Kobmm0r51SJ9Siv+ea3Bu8G6D&#10;HbG/w7LWwtnZ/I+b7im6vFanSRpRAj5W1/IzOz9d/p1EcvwvauUfxJ1pUAsSq8ApwpHycPwgr2Qy&#10;vICuTI6PYWuHee/K/T6BzQywejIvkmmFaMgoYaW9OLlyOjBcSw77UYnoxxVbYRrTWFRptDBbmDzw&#10;aOxzv5tMdmxi3kq6WS0uXOF4TxA+CJ5GStyHeWbext7gvAIJqJbEjHla+HWI62eozMqV9PM0JPwy&#10;HznEbWfWu3c6F9+qy4rymwzTV56/7lIwTZrgiHDH4PUA/qyP24CATsTsbg7LR8J7U/vq3qSfgxah&#10;DLb1Sqc9zL4qG+V49fUPt5cSMAUcwpJpCO9C6fpRhRmRtEYm7HLGjhdqdJHb1317j8bW6D8LR+64&#10;sfpMhPUkpk5/Dr3PKHi+L5gcmogAAyixeqr+Uci0teWpn9bDawtNTU0RvI0XPA5Ov+HpkUCWtu6J&#10;OEZX69aWnQAnt65Ko81WWN9tFZU5RY4XwkKDTqtQEo46vuFV448SddfoW06eP6vpKK8k32rIHGIk&#10;06lAehJGTg7vmtnXTLagOjEsSqM90uSz1Pz9MmpldhZE8VSiO1r3DhvBK4k+922TF4tLfSXKpesy&#10;n9QMTX3A73yUIKwjcRpwnKhqLmBsfQY6UxO1vSsj7ozNMf1eVokRFbNU7Le+tC+t1UTV1tbZiyjo&#10;HF0eLF1h6bCkQRceAzDrvZPKUbYe7cjTIl/A3EvXO3E+ccoccdaS6Gchqi6aNb6L6p/Oy3paBfEo&#10;m1raSVTILqe2Y8YNuaJ3mXOsS8LGfuRroLwiLbe9vN3YFFKzWq/+STbgrUirKWoVFN88D9v42Gjf&#10;gm5TwHlYbgdWcbTb3l2pvMyTP7QsOmZ3sg8hdVm5ruZLzd9AYqkzQqe68FZT4lQ/1NblkPIYrMEV&#10;Ru/OovW8bxx7rNfz4S5VsoOh89UpbgovTpzsULhwOJlSUm5JwO0D6IUI2eGLqYVRA1jmqNHsrhqi&#10;NbLH9t3n76u73znmP66sdB8OvOk1Xj5z3u+mPHT30TAhuW7dhQuFSS2FhTnelCey+Qma7s//5uP+&#10;fo+xGT5AuLuaWDpuJloecDjpvkaJCuaD/QKELa8zd92iEyMGrC6VEpwef1PCK2rUVIU51hsOBOwe&#10;s/H4scQyEQsfW0awpRTIEr+9+6MR7JAx+c2aiYpm4bIunzvJtfmNmQSHAAZmXa4wCXJH8wvYzehh&#10;5i6hwY+SMu4fqUxWNkg1uvB69e325aKD1414qXWdQCoNIZumEUQ4oMEavQNpOFIzeuMRNgXG2AbY&#10;3IukSmeuaDNQqB1hy/3iaZjlYkJ2fkX/9++k1m/o/uLJQuusafydefl3H7BzOFiQieAPnyjmfmTP&#10;bil36m19hP9nLw+N3xVXii1P/27bPzjSD+DeTqQvGruDOsGsbT7GDsi56fiSLJvBq+jlanglfxFK&#10;D8zHOz8e0pXYMgjGQRoFbbiy1Z1cenwp36KyW5ZrV7FpT3lZkkIhwHcCKUF57yaGK6w5P84Fu6E2&#10;zVZjX4nj+VPIUyyLbVszahM87EsklN4wuu3YYD7o+UDUADg9zJrDxvNuuxHDyQpwPQQWPLnZ3zVC&#10;2+S4OtAgj1TzR+Fro/72W2Oj6G1GCjIdmOiZXbTvO8vEYvIdfQajjvJ18JnCTEpZJpEZJeD2/lWI&#10;s6L81ihqH6GyHEENwPoj8sLDc8Ifxaa5gCJAaSMPRMoLoyHb9thmg4IzoQzw32I8Udu5BIMhZOJc&#10;bxZmW4TPklZv6Klt0MB0wkObhvG1M+K8QTgv5Gn3hrLszRaYD5apbsYWd53tYRbM/Qlm2kDsff9L&#10;6xVtIXoLo1dfet8L/5FKvcrbHBi+7HFJdXySJ5vzttBzSiNMennwWrixZRL6JoSprU35xkLqvcgq&#10;YhZwd+Hkrp96/2IP/UJK99dFO43XdRtrR6ekvdoL78hdOe7uksBSth4KqM2F+ln0II9UBKblZ8sV&#10;SJgdP9pmZ9O2TWKHkTwzi0EHN4KCeWMm46mN9WxlDK2SHXBHrrtl7q6F5SmblnoXp/kPmODWpYBE&#10;nTj+Pn7ZzZ2zXCGwbgrIgqFAr9QL0wwYUVXMp3O5+uoB5Xe17Chh63xH+dQD9A5mEkZOr36Zypt8&#10;Ajltu1Av5tCCmYlcoodzd0Sy1NiId5J+aP4IGb99htV5+CMxDVv14x7xofPPx/qAegFHGkJMpHYT&#10;K0ZmEksjrtB8e4OlXuRWnLvth6AIDEt8Mhu1jlz9qArawOGOwquONsKJcIZtMxdfna3gqMeR1qw4&#10;0i/Ra/u44WaITxC1eyTF4YExzRSawMkFj+MSYsJ+/olDSKo4M3GuMk+ldNs9rhphj5nO0S+xjFdI&#10;66PIaU38apL1T8UvTvnjm5LkULZc0wGTEhekzny7OTtHQdSvnWX2tidE6uMvntZMSHtrELMIQJg8&#10;1LArP+FV42AgVAE5Mf+Lx96nyC/dearnF8+DoDZZmCNMnpuAgrDDaTCq0Nw7PQwvE9/O1SO4ZX1I&#10;/3Z2ZP/wvoTLeUn+dB2BILkrhDM8KZoVBRMm8XXZsDSQpwKnnbck4knlVZVVNG28zAs3hODZaOOw&#10;0z/1tY/aUIL8ljCP4YJsZ5q7y3WdbkUZukzsD9Xr7UOOQ15vnqdeT39dB9vJnXh9klrQ+Hj+qbT5&#10;gnV5koEm/7C4FUXm7OjBH2a0n6Z+LHU6hi05RFLq9Pt4JGQ9Gi30I7H0z+qB0DlNIS+3+7mLWhPQ&#10;d1gR+ixboYu1l316JBBb2SrqMD49HZM5pNdypV099fU50fZ2XLQ7sXj8OPdNY8HmxQG9UtLsnlW4&#10;WPMZsYo5jvu1zyEW6B/22SFTmfXi6KYDuzpoYMSQOK7oAU52xJn733wAIVX/skzCTiHArf9WljFs&#10;lGhI5/5AwpNxpL5ER+z6K3D6zkoMt75QXTPcvE81LXJbBh4ZxbHb/72UcdwkHKmzMdsGo9nBiYg5&#10;6kKwD06xVbMq6aHDeoRFSOQOZe6z/rU/GcpSa79TDUiLlpPCbU69Bgaz4rqY3cT2JlTHa6b3FQeP&#10;lR695qOfLDk1664fybNMXW1G7JBaWg16L/vASMCwRGvkD075ALWeklJAv0+DgwDd1oCuM4h51ao8&#10;d/zraJ0KeekKXTHr+JQ6V33egM8NkpdkUKt57UzfZQb0Ic2AvZdFH7rUGs+VAPaxO38kmtxc1Iq1&#10;34ogaL+81/DszM9xs9pwbAcItEaJHT+3PuHJ2KjG/ozi+cUGQrO9Yp5+ZH46kXcThG5FTfAQXOcS&#10;XHdmew6j+NiuyQFjEeldc5orc1ZTm2ndH/GjzWbXCIE1xqbhhpN+iYZNwOBhG/3Phcd4W88T+1LP&#10;WRIvC759xYAVavOj2yaASatSQsiOgB9aSmTsQztT4k8ZolbNZ5M11ECwctr3s5Fl0xEASAryc/E4&#10;Cb2QqiGu3nJdvUhT9euV+ylZOxjHpybximiSLfulleWkOaask9tjJMBCRwgzi0qdJ5CIeYP2intb&#10;K3UdfjfJPcKJjxVY+Xp/1EVWZVOaregDbVBB0wC/bkWpwVFYMyLkllY7J7QBS36YgEUsWI40D1Dy&#10;17k75WjbO6BovFIMjbqK63a6M/8t+y0CaOkx1bYPoN5UAZq9cglcwafSjKSqx743aDHZ2rH1dg3t&#10;SgSOFMDLdVBZywA/ENcvU1I/ltcA+8OzLI4OY+/Zz9rLNDVxxiZnX+rKQWxJJ5fOpPYreLNXN8/l&#10;Z9W7bzWuoa24J0C0fAZgNE6I6bR+9Q0zuQz5Ym36nNkrnxfSw/ONjSf5d4wdPbdD+eTmglVUWD8v&#10;M4PxHFzSXmtRWnmYK8pWfVsd57F9r323QbLhp5yw7Z9GnigHLqMI8/xpK+A0X7ADFqd4iDlEXjaC&#10;kdZFV7mHxyqfvthrYDr0pbXp2bVAt6rz5Qu8H/cFqTMInhq7nDHnuQQ0zVmbGMMoCSPT1bpmJX22&#10;XLpt5b3jF65Lfz6/sCgtnSfvwUNVDDYf35Mehn1a9l2B4f177cL5phJFlRtHmg3yI44RPJNVU5a6&#10;7j9K8PmjSqQsIFA1V+WqTp3Hoz0pkbBzMC8EU/fcHCyKOPONnJXKtqfzbRyys/Esas9Wfb5SE5hw&#10;5pn37abQ/vROczzPN4uJfuf4mth7sBfErXgGgKHRR1FDmNpg5545eKyreh1hbdsdURuXR7fqVNX2&#10;CVlbFCg9f7kX8Nf6vO+NNbfCOdkw0nMYH859vHygIzWuVZw2/SOh8Vxp0Z/vRs62hvKH67MyBW/L&#10;+kAE957A+vPzVeoaPusRn1B6iHsryJYXCtKT/QFJwUlU9JV7/OLpzGh71Ev4ruEKivlMxjyxunFy&#10;z2MBVBO3B1alDXBvQbv1LYxwhPBLJLR/zirQozomZJrR3gUdDN7vU6zZ8sbznmbDgweuxSYBsger&#10;Yl9fdI4ig0SnfewR0IF5v3j8T7bycN+/YRsPaqsldsHl9cTzTaSqP2UJXo4trC+P274jcpRBVVDK&#10;1ZblOa33I5QtKcg4Cx+3Z4gzEbRRh7nL8POE0QCfgtsHWouCusObT/DfLyecUla8d0AsRmqzlKwC&#10;IhiCeTJ7zOKJ3lgHZuLhAUJ3hYoP8ME56j1V8cfxvXbXkqN4LASAAcYY9VSS1vmQgGwL8xI2gGpl&#10;IBnrf6Uy//4M00eTvioR+blSSmyJrdWOo2FaYXSDTv1T+21gWYftaNXwCxpYO4UKt8eNIi4iDMFV&#10;S6ZqKgWAA5EiFh9bhSaSiZ74uQV5WAGrIX0TydETyhhobjNO7q0WXxYztF+cZctcEeDU4UjVmLcY&#10;CiBFvp6CZqncn2naE+qfrNcy8iH8g4P6przhXr1cS+sjhiGwtx1F50MyvNIJh/5SnUcAYvr/i1yM&#10;k9yh+90Z9A6u2DRT++UHnB+cl+kTsJaBTQsWy33t+yZjJeZ24OwjBnb8EzuE83iNAj2BbhtD12g/&#10;uhmri9pNG6adX0CXNdTGXyAsKE9xmZFC2PHXfx3xD4b9qyd+B1cd32QZ4FbRteXib7S+a/X+EYzE&#10;L55I7qzIS/TCYa7UzwXxHfvNx9by45TOwNXRbTdgNy1l0W1nWvmQmm2tu0aMjIv0U+crdDpPNfl+&#10;65OwLJ7EB6mkaB85JHzJ1TyhTMCm5ku83FbntR/v4J77/if8/d9mjIhXazAnH01Kh1eHUq2rDZKh&#10;YkyNDQYZXdNXssJAT5xK2riR9DHkllsuHhbyvPSESpDm8if1KUk/9w37ebCdiie1KHfqg1Vcih5D&#10;FmzHiE/0qdBqP8rHBn1BnY92cJohixjY+6ieMD5RaQrhQ7fZAvOHJ8SOIr8XihxgX1/ccbjoSKCk&#10;3Z98Cw80XSJzbLKv3JE+6ckT8ZImgOq1svnQKB9uNmZD/wn46xCTgbaKQIgIlwCrHkvl7mVmznxS&#10;a+T2JwO1uFzwolYcrT59h/PrGN1iwTJ3tVVs3CwtSIYST/f6OkPEz+snFk1fkjm2ek8m++J5c1aF&#10;Vuchmb1CYmYtkY504TlMPPQI0mn+HB0e/x0ueSsrRnJlqzbJPrMawshPc3SmS23guhDMfQbg52Ic&#10;G4b1lKK3xHLCgvKC82Zmbn3Gp6wKlA+2Q9h8TwujaeEFy6mxSrUGHdpEkSkgVRSgy7xv1WfJ8c2z&#10;+OG1w83R9xEbHgEtZk7rOvCnsxJo0uDsxGyXEiKno/UwKNztVxYH84r11c+q06+YPPYRsdjA0OFf&#10;0+zVQzP3wameLDHkPWM0I5hT8qMPbTO4wLqI9P3ZN0gNbC+4ed7axcVxCrhlWcSab368WcO3WTQi&#10;eNi1l/MyHxxJeEOYJy064bzQfXjaAOMTE14ZoUM3+XMDA2KDRw/ieNnub4vVJ9HqFPclYs3H/TAV&#10;3+epw+vRuL1sOZYZkm+gy5WfbvqYvC42mzo1uxLqc1uMwmeVgEk36ZdTECneH6W82/QC5VL+/LtR&#10;KxA7VTQqa/McmBmXMwesqmtx1c8D0oX/tHNYUIxz2IWWrzXhQWJA2YhsAEIGUrxfBDiT4G2s1cQ/&#10;Dh3sbBUb6qVitny+IASn9oxFM7Fc0UZOitHVen+c0AJh7cg4LtedfN1ORwg2lVzpdFAxSlWwKLLP&#10;xFIj/GnfwWrYYbYzAOjJqL7GqTEbn1ZNZkt+c0LEn/kj5V71cU17Lnh53KQuimwlDBBwpM/wiUUF&#10;W+d1pQjvhpymtpKVJ6W/eKJqEzGjOHv1Isr8ONYPugS20LRbCMrYngR8N0ah8Ood29pcHcGNobbK&#10;DDOwPFihPZOP2fdnkL3yUl7Nw5ODf/GgSE6cI/mY6tQbjPQ1FHoZTfMPpaALu8tuk4xDr2mc9MPs&#10;9gWJWl8uYooCsWyFEJbMa1DTRkFrLcK5Er0REIk32VNFsazJCp6HCaLbWn7xVM0+0CsJEVaKzr40&#10;1P71a2NKdenXq+nFynftZY6bdgxL7UsRM4m0ouFIP2NbdzCv61puZ8I7WiUG5wNW3fNX3qwwXk9/&#10;SDloO9CqWZifmz5+5fIaj1uC+isQEdR5fr+wGQAev8HQbJJluEKprEO+isrHHaaZ3zqFVXPnRFW9&#10;Bya19ZP6l8XmEYFyHk9oYtbGnwilWBTnJcr4LwMQPbK2EnLSLt6Ehv9tALK1Bp+ziiopKPtAsRUX&#10;7F37+hI4S+DRTDUEBdBFA0xtM+pmKWpESe67VQAN3WaQP9CGUnh3sAKRLagl2grZWr7hdjD3g5Au&#10;9c2hpAsSl4oGA312cIqrvv9kKziyeJCpDCjniR5WDrnRPW9JX+oWPavltjizMj7t7DNYEJmmZvPT&#10;yyt70e24g1a7pkCIp1LBH7wJ/zfzj52lWL9RV+nP63paFzfGLIHLg+LXr18XbRMUbqVZGKVQo16/&#10;Fjp8hWfbSCP7NxEAIF7AK84zNAnzDSlj1pAOkwYzBw15f+BJYZpPidT6Ar+foEiqVJVLadcaCeUi&#10;peZ5p0Ch6XfuUpvEXT+A8Q+lsqXG5r2pDyocps7N4SBTF/KRZhESZ/Mv7Jf+HNWWoPsEVL31+Ciw&#10;/vS9nBTrtCYgpZkqeMplCIWftR0JmaM8MVF6pFzDHaLveSSj45t1Ip0k7brH1PyBw4Z79Kmts3/Y&#10;Pvl6cf03kfMIagoQGVjXPx1oBWB2XALG0Yx+hwBpRdyrTTRv7jx6K3JYE8z3//YdDejshyHu9X8Z&#10;jP0fvnsIBg7I+KrQXhiW2jf0cuqusdWD//motSQVbnMx15jvH5AFchEocLohTLXjWAqAWYJG3M9c&#10;QbpuWmse/ayovdXntTqot4HNmfJCjaDt0mP9Ive31xEhWAoHpQ86FO9k+5Nym3WP24urDcwQKz6I&#10;i/+h/t04lJJStZnmfCWwoF5wX+a7+pyrSUvJVTyWeiypIt+6xrWsgEj326JfchcsjJtpDekn52/I&#10;XXcI+nRmm3jb9nxjq6LL1mluf9kCY1Aj0EPAJFICCXGiYRjek0YmdOGztK7ZyYreD1raasd6r213&#10;gc4kp/NS/FZOMS0BrwU4zE/1p/QzaAhGNLMUFKG4n9HjOa9ltKxvDwTkSSa69LZTLmd8TqmtK//h&#10;Hi/AOx/tQ7kU4j0dUxSB8KEHd10G2IjTSJOjS7+JkMDxbm/WhdXCxreDrhHia2NgNQ0j1jUP4eQm&#10;8ReZhwHoiI0CBa+/c7AwiCQyHoxDbcqLI2A8kXg6b7MDrq6eerZVww9CeTX6EFuJvqWHebbIyaEq&#10;TbzwzlgU5bpSm96MD+iJmZTc5+DXcvaINWyN9cF/F08hdnTB6yFsSezcUpe2fGVmqyrdjJE1uT03&#10;8EadkvfwGtXGTdoNFrrTOyMjo/s2PAdOa4HdlIAtcNB+WPah5nNgyhFZMdwd6yw7VI9OxHEC4OuA&#10;ZcIsGVo6b94sXOzqO9hWulL/ebqovL7b0SPMqzZav/Png7Ml0w/37JG07bunpqC8PDvpTFatosUz&#10;9Jm15AHItPDe8HauyKge0LZ3vk0EfJ1c0WPGCY3J67upN85071BOAPl1njQs9SbrPKofrFTfgTw2&#10;jg1TSzaCuVdCn6m194l5DyX3NV66ccTrcpcBdbo2OIl0F/sWRypUA5rpXzypcMaV321/1ZPAXmIG&#10;s4xRbbBqM8pJlv4qRqFV8VYVs4xc/6A8xDAsb7D2+sVI10VjaL/zu4tEQeJEg+lJ4dzOlHhJLfxe&#10;HMllSxYw5rU3f/E8j2ZaAmE+FAzOx93ojpOokRjuHeE5GFt3S+kXj4p9O47fixPHFqYHky0iLtNm&#10;oyJMaKN+BaVIM6u3zHByn4EdoWJyMVyzQbT0Qf6joOrHiXXd3rJBVQaMh8Owm7N7kPj3dcC1EpQB&#10;WupoFcv+ogeR9GvEdczK+GZtOJuuHHB2JBYKSZZ/FUFoXilyT3um32CquTVVac9RXtMeb5oXxFsC&#10;SOZQC4lGS0ANVzAKETpq7Y5GCIERTOx3qmiAtliVaHo3qvd6jr/f/sVLSici3l21XFa+i40Dy0Wm&#10;Eq2r8We3pZQrqg8lVzMY4VOwIhRQceLzj+v6tyiBqvbXDtB3Ha/JXEZdtVzDB+LuKj69Pf4pHJMB&#10;o12+hQ6wBLoZSlUx+2o8oxu+HV/qa1BnUVTfXiF59ZhwGFFr5t6Bfuq77raUZ8Z+hZx3UBnupFJV&#10;KCUHVC+6zPLFk01orhjGt1epsdkH85o2B/U3cdCBlueUwFzNbtC2R0o1alRbGovBN3gXFwevno3j&#10;7kfqa7lfCw/w/YmXJl4b+jAW6GHDn/xJ6u3Ln91+9eCpKeMScHWQRHD1C7jU3VklVB9UnIaOWdeN&#10;zH5V5TfPct4sP/CtwHBUQKHw5Pv3P0oJY2N0vbFsIkoQy5bmPEUHpCYpCRqpkQdZd0yKU3ffGr3f&#10;UAsTrLmA6mM8koBro75M16MMbnjLvV9xsaTuDWO5otrgcjjvnNTdqJFEILVAS7RqLrsKj+jGMf0K&#10;liepgcW9s7gzysmDBWofax+yH27buYz2UiKWMaYIOC9sfF2jEqWM1OJsUkcbzZHGRKp1JporbkwH&#10;uItfHEz74/ADh9IFyYQNyOQ3INE4SIfNF1NSPek5JHQ8SoZ5f3Z+IG6pehgcHci0lX8MCWE8tBJK&#10;OfZ0u45yoJEnz7pp5i+e+N2IyACm0psE/SSgg8l7ZGWymwe8eJdALYx4SiltidHCDFeLQx1kGpyl&#10;Zz7sbA7ylZ6bGT1bZDR+UDZd6F41r8qlSt4TRmNfMGBEmAY5ZDzFYn514DGmyqArILRjKz8zHS7k&#10;G9oj3ph6hDxzcjxMRl02v9CgtMY9+JKDCLfbCkhDrnmN4r/AKDJgadgLMHwt04LlhLw3T5rtnNY3&#10;Ly8aWddSqSasfXHjyylZ2Cx3fFqAOJbo/OR6T3vONW6pT+PT1qpi5xknS9GRimE/XZ2zZPNFUzk7&#10;uz3/yv/ACnGaAQKF7wBDXqDIK6/dmSpqEhrum9QY2ORhN2tPEObTEegm3FtYO3YC+Sw60/Q9/ksF&#10;gIeADtBmGoitWayLTl+gf2O41z7NtpCTtmSmm355de9W9+bdxSnV3sHNusIPiibfVK5Jhu7t+ZJU&#10;N4hpGLbvxdEsYUxNyzaQzqIdN2rJ7zfrTr/crIjKmwuw92ytcHtJakg65pj/BR0meSr5q4L73oKV&#10;10PB+tmDvxN3ov9x4AsyNP7+O691WOt706HKI8UPZ2amRd72aMaaPxHJdEPy8FxQKwrGyUP1kM6M&#10;UAD5kUPdjSOY+AjtuR7TlmE94bfn79GjBU8L61RL/VsvqcODlkEZckdhCmjSPCZFh72fKRdQghRm&#10;3CEEikdcJoePOypcvVTqc+Tsm9n3UJNYf5HY9WdPgwIWrUGlCVRc6qTzvOBjHGkOCOP0c1jG7EMj&#10;IrDqXzwdfkXDEZbk8EsXxF4uX7xwr3L2cJTny1oTERXvTDenI26cbKYazR341+HaERCmUlvj5cr4&#10;OYyI48GHuZ48hjeTze7c6afc6aVYGOroSHRmLKLfqLElcXP1bMlU0jBKnBletGl5xzrA2f5dx1f5&#10;ha9N56s/8PQfn7Q6fX5q8pq0WyThUTexBX8IbvIGTOfzYAP+jzSoHXjfMTKuoxTOFd77e7L5Kqom&#10;L75jWrKObbMwWDgXEuJpuEP/rc5+HV9X/69TYZmMG7t2vAflrYQnwYp9GM5Us6c4h3PiIxnox/Bd&#10;nUTtuGj33mpDMyJiK1qgObDJXPRxUb3AxcwDEKYB8Bb4eBuopRic+MNjndkR+hhx1P5PL/bRdx3j&#10;NU54y+t3g2IF/yku4aiwX/UF6ZDGOdnMyu40ghF+6vu/cxH/n5S4/D2//u4Vpf98SvjfHf//HST+&#10;ChQbs2zpcwxxILbaz+JnNr13siaCzbCj/6Cfq3w6SjxE2O0iPveTTP/jVzHhe0uX1vZRu5BKbIVc&#10;0KFyv3geZnKe2ZNmk5QDlMjFbQq3vhtWQBdkAxG648cQ27pVeTPN7yWGZW0rK/TvlItOJYjVMgfA&#10;hU2cbLYV6NteThVwagyKkKlyoF7J+10YtQw5obWUbq2s0xf16c3MoV0fukwn2M+2r3hNvesx6/UR&#10;tVfeVKqWEu1KbulZS5f18Hc/HPUcneECo7xjXUDCGc1M3jn4Y0XRZoMXSnTPhBnndc3FyXpNFYk4&#10;lcNV5liFEjWIgshzr2ZtxjInF+0DIRaTK3NIoEURVz6jJCLEG2oS4LtWT+neqU9a95xVe+bjTzEq&#10;OeApjtp09LB25rg9TK45QJzAaANYewuEo8r/wd6XwFO1tf8fpcyRWeQYk4RkSoaTZA5JEooblSSd&#10;SiJ0TkUpRKm4KZQhU1LGW4aTTJkzZJ4VkeGc0nFyBv+163VR3d//vve+dd17t/PZ9l57r7322s+z&#10;13c961nP8ywt+joNfaCSa+5JEyZ5P/MCk0JSG82CfQ69EEyxXzRUvNx9BePLCOPBTXV+W/krf8o8&#10;olM2bJ8xSOFpJy6n3sQwkeyfCvOQsnrb7dlJZmaBpun6deNBwYlqoZtlzzivDFQvWDp40rFc+TVY&#10;uhnni1wK3D5J0lajWHwdWkMVLM5LwrQ/xQ8x9ZmY8ka87jaI8L7p0bGuY1ypVL9lka8Ic3LujtME&#10;ELgppQdFZYsG+Il3TgDGW5bLcxsfWx/0dKKgUojrgUNRGXBG5eoGZpfKp1XxDP3656YRzsjzXvrB&#10;lMVJ1m+jeJtD9R82pvZ47ny93eoSfqVlqcTl5ita4/FHMcqkWryYGcNwABi/G9U0hfqxJA29DuQW&#10;cRx4a6cOhvdgHQChXryVJqYyyQlF5M1PSB0xDXuiGUJjdjqejcWbsrct0lPf7KNKWD7YTF7fz4P/&#10;kFAE5vvRALwhnQNPAZKi0KS1ytpHiuR6ipqT4DwVGRatoW+OH4h0XrpieFfhx6CgY7cZg49djY4B&#10;t+QDN3+QE3xZyaRY1wTXaDvCdd4CrvrDO65pJShTG3eOs65ev+/a81MdYucMgqZW4ENIECtd7Fkx&#10;z7AZ7EW3kGw5wfcPY2Q9rYqOkjyHka0Jxearok8fydYbFB+heS5CqYofoLbyJ109+iZI096MGi+r&#10;BWachRkbgOjcfTki+xIh17Sxt06plsOzeTMusDCHj7i+8Ghdh2b7bmPWa5UDH/eNhqArVBUzmnF4&#10;YPEt3Tfe6kbEkmyTgEHlikwQ/VEive4OQTLnAsX5Tkt5P0OD614Djj2yLVFNom6LjH/+Wc2OTp9J&#10;zLMFyEE7X2ErpLHvD+DIpxloTNbTiF1x04hqQLSxgEhsGslhgpYK/KKRD6XOasmQMmjMmoS0vskQ&#10;DNdbexYlFL+ny5b6E5V7jK0eNa6KsjVbZ2CYdYNQtPj5Sq9BkdPPvawGQDhEa9AwSFY4ZtzB0yw0&#10;DugYDE+BKJKljiLpobJwWbhe4XejqXwj9i7lZP1rIfLV5d05J0+l1UfUq/PXuoElMRhLQNPahZca&#10;kSKzOCOX+XiDEgPrSCEmL7NkknT9fY88uCOt3Bi6SsgRJS3Qn+8OlhCyJ8mGP8O2AVe4IYJFIbC1&#10;0pK1Hu4Sr6NVuqok9JAD1Q3aay5nSKQ+k6N71fw2WOZVN0nuzDTisiHFDehfvEFExBLDBBceASmZ&#10;FgKq1Z/GgsPbP0Vm2Bd1LiVvJuEkwYILkSrPelMp7N5KshI7H5WWCMkJGFpcEFrua2dFdscW6kKW&#10;HUvowDowq0kevZP+WquUJy/Q1EhOexolXvpIeeyl571a4+i0fuNoT0XcFGvUyyljMk8IqQjrhyOu&#10;AqAwpcPmtXd3CC1fXcX3ppQ3iy7ipy/W5+QOzm3mztzGMKBK4eaisT3Ge5Sy80kVh7S+tbE/i+XO&#10;/Bj2rvVEkeS9EI03y1o5tMmVAm45k2H96Aqz0D2BzYGe4jQWEzJYkHdNnu3eHly7VO+RpL4Qlo/3&#10;6hvKVmiYp5a0fKxYX+Vn3ZldYt95Db0xrXrV4HNUpuW1fizdGyyXhjT2DilEv/7DKLvlxULvhGGV&#10;JHcXD4HhUL2elKQJkYAou8S6HUOyZvLUYNCi7uAYsWgzBiBL+cgTsq/2ycspSHZFDpxaERVZ0zDY&#10;Vn7JUfAsXcDI4f3WZ+nJ69R4PlqRHUCLehTF10jZ3c2BO2AmcAi3uEBsV0XzyZ2P7DrYVhvpLH13&#10;IOjWLbH2GhtFsTWUQGbfsnBPVRqLBXk7uFOaYuXUU9suCL0UjmVtaX1D6dQWBUnwUq3MW3/OyHMI&#10;UBBYZ5oSdiXseXxVc7FwNeoMNT6mAEsNBlGKsItAjAWqFpK0E8TyOnHaYleo/HoT5qHLYY+WcSsO&#10;NO1J33jv6L4gjVMMy7yaXyAG0tw0d/bOc8ngeY3LUh1NwacRpfA2bwGa5KFjPFFmP6NaQ8e2N1u9&#10;VhnnJb5Z4dzq8WCLQYnOoqOrFzdmBBBq2+2JEyRHADs0kq57P1g9VSKrPrVeyoVNRdVaWfOIbpvG&#10;LYP1K6wqRaT8NrVHXqXb+/EqAXCxk6yNLdTz2e/eY98S2yucxb2uVz7PNrVNe22T7YVXEuqCghof&#10;j585InH9+YYdVvyaaSOxAFKrdPqwwmnF6LZKsAQGIbqMb21o7T39xA6t6OvLkjM6KwNv3WB5fWMH&#10;x5oba7ZcMq/G+jW0xhOiVvag/ZAgptggKmAKG5R3WuUuPoVogyfGi9ZPtKupGiZp7L9aJdjsWvJ8&#10;SYzLY66Kizd5lWQHSrEHaXSYWgwrNVyLZ0iYCc/gPwF6O097HT8dZ8cDfmumcjM43xmUra1XV8zl&#10;rDKUaDbuxbE5d7HhqcHX4nZZD3ntDEevjI+8ESfDlh+nkLglYEPjki2WdJsTEQgEf0pjv+AhadOp&#10;E2A6LPEMpN+cu90f5/PMMMHznVfWdLPBZdZPnF5Rb/v2bWXSlm022px8oVaOz5KTwyTwiFWZLu/0&#10;acukqJl5hgTvUi0eaiCNLTMiupj9UvjJ/mIQeOk68lGbWjfb9fM6Sg6bllRVGR3OuWR8JPhkccVO&#10;qzUKAyc1gPcmPgrYiyxpBcD61DOQeI1gF+0ZzYBh64ACpgv+HKB/TGlt/a5nRj18egfyIz0UgLyr&#10;+HMHM/WXxTz9uIdWI0690S18RCs86L5Y9bmvHFSJHZ2s5AtfleYzjVAu6TgTJhp3TUL6QMtZjpWJ&#10;d7x5lu+0CT6e2/ATpP+DJgP/BjpAaDJqELOWsuaF1gaKYnMesi9VZaVjEWbVw1smjffj16a40Sea&#10;Nx+/UnHUVMAAmDGco3sQADxvDQFFD/hsJzBQOAZpzGf72Fvl+1SSlAeLkJesyhM9ZSyveqx1260a&#10;7qQuJG1+VIy8tsh5xy852+P0hPWo2Ts7ZF7Zk9aCsBCBOtDQH1NL3CgUEePpUtrF/Yv3OJuLK0Pk&#10;ytxfLCPa3MmlTDcsjm0WsFsdPchYhyvEseF60rCZzZTlRaVhKDbsYfZFb4XV8YedRp7oB59Iz9jT&#10;qcN5fafxtWyZET89GbULI0wsFVUGRrW9dSOHm7VS3MZcPWiMGfiEvu7RVAK2n6GETVybdAXHtTRI&#10;qVN8e70RkJEViYLLneXK/cpq3hP1BiedMyoXD7zdw05RkyeaAamKq0eeQo+mrcn3Ju6lPsAI0lpx&#10;bHcJ6CIkn7OW/Is4rPRAxvH0NsMzWy2e9e6/sJXjpEFyy/4NhfRTmlZrFAeuvotKAoCiQ70hN9F+&#10;cS9JsGfDqgiVLdetHymEruP36U+wi8lnoTF1kkWjW+SJqnj7Zzp97CQjXC97wID8qP3D0/6jUe4d&#10;zWrvfMpVXN9nU4k1HYTb7IdiIq+4qcZqoMF6zUGZ2LZ20EEzfVjpZv3y/kgBD6m0u/TKUHahVm1y&#10;Z7vumvZLhoL+4eIp5xLoGbYv6ymvAPBshO2JIqLw5jh/LDtFPtkz4G0RcMrIc0/wLHg/0jQu0XZb&#10;pW73FqIzcDskjop1CJmej1h/57zU1Ql3bmuWm7H9mYCNvLRaMra/uc+KJrTHYxoRmmQGlvYiYsso&#10;XhRA1qLAB0AStTztr6su+t748XsnCheaxtSagC1UAzb2SP06iq57mrOWGuFyd8Dhvic5Vw/U743Y&#10;EGtsFWEY7x2me/HAyTU1hpJu5VOmAatbTHJSmN+ZgRWh9qLbdYh6hOZnjU3+/ralEdiWpfdctZrW&#10;ToNpityKrlu0MYV8rw9ptjFnXZMqKZykk92MWqye+s9MPKh3uvjqDk/4nhB7V9BA9OSUVzxg2tmu&#10;mCMlUGpmMzxnihZqx/O2KkLIuQnsRQxf/osPVCmTZiVXI3G2zgt3D4Wr5JhHJUkcYU4nc+g6121C&#10;RuCyzSiCdHhk/9hdtz72C5MrcgpR/EoxAwIT2sRIyQPvdcJVtlY4PqVf017JLFrYdsy3R6oUBbxB&#10;SBKyxc73hwiYhm6WwwL7QgeQ6lZ55xbLZAYOnHnit52xOfyGnGwf6x1eZl1M4za9QzOmizXRLbdo&#10;yw5RI3GHdo1MAD0kH4pBw3LdltD24tCl9a+uXJB9fYiZXpvvYGVHaoExgm4QeaeAh4C51p+6tN3y&#10;xQcT9V314xyG6FOOx8N53ye9Wr+R8z57ovL7slEwvqA/T40GWnSDI3IaHj0rlX101zlo6Mexj4zu&#10;3XXmbpfn0/fEs+9Sn15lmHTps7+IxTuNFwZSGdN8adI+21+4763YPdy996WIRctHc+3D3R85tk9e&#10;8Q55Tj1eLZBWtkeexpZIIuD9t8rgJ4mthKZrKutEz7Wb1zuU7X3CpltLUzcFZlxcMjTmU3ie8WlE&#10;Lx81JU/qga2KDYpk4H6r0+GUZ82i7qFJFgGts4Sx1QOntx3Xj0XZUXT6TFDPNvIMJKXYtzp7HYlc&#10;3NG5p7PmYaErJ1uteC5HcjKd5CUEXbWPIXkbaAKlqPSckcqVxctJQzSxt7wjvmR1aFWStltFTgO2&#10;MeUHNpWJmP3idF75Xa0/tqcNHRid5XEp9UN3Wy4xjMAXGKF+c9BVXPtx1Ie9nHx7iS6BJcttEdXR&#10;cuqaZ/ZbLaY//Ygshy1kw+0Hinj5yl9eYHjeeA08TOLMTun7yT0lhnD7fqKcqi79zVeZy8tus2vr&#10;viKyaB8Z8xEH648cw7qMk1a/TqwHdubI1skd+K5rp5SIKX1UPYVEsXQelGzVEG80WgREoJa+HdmP&#10;FnEqoIZhe1remvGSeilYsjVFrxmj5FnzRvqaqb/FEzKi9EO78qvzRx4glq6/q3HeJN7gqhny/tWn&#10;V5KT1yQnAmvTp9zDaur+mTlFd31BZF2PCzQ20vraoihOPC2wN4R9qCdwj6pRenBNfQfnrpEAZcvd&#10;jyR6jhtKRXQBR7p1czv62WP90+fOaADuaZPdQTAlpmayJOlWn13Bo06zvfyZdZkNqy9/uGy07VlX&#10;p1sN0/YxK0mHYCvEaCGIzsP2gnrex7DPu5sL04IU0Ki26NMvKT/w+IUwkS3duqXqVaVnsmfIqJCE&#10;9g767MsnkXKusSUF8ofCo/HHyig8fbVPp5RLGsEyOU/Dnd2NSarKDzLI1elPKpcjNPvLXj31qQr0&#10;3H9zaa8Ysn2UfUsGvinEOWGIGJbNy7suPh9Et9u82rVPl/lqzGo6yx0IbiDX8ERMRlZLjqW4739w&#10;HUQyPAD8QD75N/5dTGqg+vL4EhR70Rdoip6ryEUY2RcnsFyeWItN4V5HkpxXvkx9zsqPvlxocQER&#10;FMxIf3wJ2nwTMgQonEFYOMG6/u5W8b4d3XyovePCLsIsBJ5k//DCSa+QsbErnNWsfIqcoaVGZbTL&#10;XiuZWEvteBjMyMuxhc+zn3iEoHp30JqiuPJIigQZsxNZtyyjKmxPy/XpoUQfX9hafsDaRoVzf89P&#10;1pXFt3Qx95svYtqBx2ytHw6/Lc0fB/yltuJT76VI5h2Xi0wpDDxtpe+ExHT1sFXW8MceuVwhN3EU&#10;kfg655lzTdQ1zcCiAvEGyp47rcMRez5Exd8bXhdfndp5v1KJT2EDa6h40pqKCm1WJnqhgFx7/6nu&#10;kVjyT6DZF3iNAv9GGutwM1II5fRmwKVavyhnXV79EP6DR+hLw1A+upZbtzZv+2i3j+C37cZkM4XL&#10;lsZyCkzgMhsn2Aw90QLiJaN/sd4lk1o/95tX5W4Sed2cpVg8+Nsod5bx6Ggce8V8aA9/PJtctlbp&#10;jFQ4rzf5snf5Q+nkqexU17tDDV12ZmypqcDlosGol1MC+HtLnUHQh3rRbeKs3VjIpb4++U5HSTBC&#10;+B6OH0Tp6cZbRIPlHixDQo5jynHprKmnY7vR/qVaStk/l7i4HX7A6R78WvH1UNKV9Ko7WXV7ubXr&#10;nj5OImMBzfQLxMH/AwUaHZhKbLq3kQ+71huf/f2batmyPmQbGbGmVHl5lrNu6j7Rort0/U50PRas&#10;1kPhsu8dp3ChejSAx9X+nHZl43G5/mJh0V8uyhJxJ+6ErN+smC7R8WyDtsyKjOM19eqDhIPZyoY6&#10;Vr90k1ZZUbgCC6EwZNGtBe1PC/ijTtua50WTdeyb5Rxbj6V2r0/OzF2/xXz1tkfFTIyxoWO14tTl&#10;ujz32gVA5Lu5xP4B4vh7YDZrCzpLXYLU6CB5H8mtX9+PpukSvTRPtzd6WckdG8O4g+nVp5ZbP+i8&#10;Fzws0+4R4rUnc/+mN+xVOhwaRTQhFrIRtl4Xs2Ea0Z1qAVxLlKcSdM3EvCK8DWXZK2pJR+VHpacR&#10;hjykfmDmkmVG210Hgg8vocajhsRwQtjxJiBbVkZQLWLCMy56WyNvRON77NssaKEyhDIa9VA05XHs&#10;t58gXCM6ug+zE1t0FutsNmWQVoYkf0jGvhsI+fqBzcOR3N4b/LOufrT+xqNRvU9xmQlUCav+EOrU&#10;S9RHN/vkE+YjfcJN+q+dKBv4iNenEXEBlGPTCJwNECnkgF7FfxGtPnriqn0wavLtDuAwU41JqtP/&#10;obWP/pVw72RBn7OoKQsE+vEMIBPvvZT30T7l2RY0dZvGdEp+1WOn9ytO3sxaPyp6fNdj9UC3282j&#10;57nzb+u0G1Du//oiZr++CPJL4qe93ChN/keRbvab+zsyHq79r9/qD290/1Lau8iUduOPOJWFXMJw&#10;F7wAIw+Mz27CUv/kLT/lN2RposxzM3ODPhiKXdu1+m3DBfpj9qncn9Gzv7mwlqT8ti985G1Ct42P&#10;FjXb53SP7R4j3bB3SHZPzPjW4KHGvTa6vju3VdGJcIXSKbd+heW4HW9iW4s174f8F91IiBMHMR0l&#10;81Xj1v8Glrt8MA3QvK3T9nwOGM6i+rfAcDXxGLuL+LuMr/skpd+ufTl6JbbwMXJlwWqSHrmItopa&#10;UCDrGaj9UvxdmlKnhWmj/NqxBpHRUGnlC/oCiN6zr5jJwI3uMXkF0EAUgLh9QNNKEQXBfQJpnN2k&#10;LSaTFBNcBq2QiMvs7tgzjUh6L9maU9s62a6uWHpUsyLgGAhXtd88CxL1zUXnaZS5t9H9E9P2t3Hc&#10;YxQw3bIEBTQ6kT56JMU4ylYCWLnYF4tQGlX+8JGyPOWy6i7CqkdYlkpuk+PJ1rKhCmuUPMV92K5Y&#10;18VQV6RV15KAdHjenZ0OyIjWuJ47EUdSL44/yDO7M3xMFP1z++4HSW5MixvKo+Tv6WdtfSLWn7G/&#10;uxVb1qUEHugDlg9NxR1Ac1P0CIMlSH8cD0WOJomXS+lnat/RpFS9ucXoyMi+/Gc3xda1m8hXqSSM&#10;8WxyOomtO0SZpOZo2CaA9ZLsx1vSirJHcbvqTtjzDYc/jx0IaBs0ilptnc8T1eYu3IfbvDrkp3A9&#10;iKP/Xw4alC0KO6e4CXklOhssGlPWrz/KRvDv0UvosWfyLOv1eMqSFlQgjG8g+VrcnKi2KLtWedT+&#10;8DYZhhXOwQLvdt24deJUodVl7I4CFcquBgwdhResAqt8PjITu/RgTsQo/ryHwU9ZZwevHRxrN3+o&#10;6dIfQpKbOo8fH0kImdowzgiWIlV9OQECYNczyYH5mlu4THpzmXKJaLa8LYmJuTcv1Y8dRUwOWTy4&#10;F6GO5KQ9Rz0yK4kmSSeMpIF54cEyXKZ/Gdq/S4t0W+4DepmzMDuBPsLMX0PqkLG+I/8ji5sv7ruI&#10;RysI73q1rXrgyE3aBUB6S0xXgRhpkszgQltFyhVo8DmFd7F86SPTP1RQLWQwGeFw6cDN7Yo5q5jE&#10;5bjXfIzZk5yUaeUOBN1ggumtfnaS5ORT4Al6cDDb/2mESVCQv4gZ2mVl3tsP1g5XkEdd+u1b9M2u&#10;9Q2OyIMvS/gXfGejV5yWHCmcwCkrbOz0nvd1fENj8Rv9LvaBUu2VnnGZDyfzy7GOqFZ0nxOFp5vo&#10;lke9o+FK1qacIDkmUTbnNkrgsf4+7H0e9RNY5paiY5L56eWLYqgxJnVqzotFw1R2P3R8jAkDL6VG&#10;a8IoU+O1EJ65RcDX9cFaNE3KR4AQFt/DznlI5czajVXEI7no5YtENg2TGdtUlba2bCu0jMZrR3o1&#10;FNvjDaLPTvJuTWP1Wpt9X58ycWHMMw7pd7EInwbe4tzKofpOzIvu7IHHvKbhpwm5luk54mOZDw1F&#10;r4ekRQrU/hIvfC4sR9OiDInfY99q1tt8Fqx6aWLVRwyNsA/aG9VvRNYKT9yzu5ZVsRwtkYbmZlNS&#10;+PjIKKA+hkGhoL7d5JAPGEScq6dVIel9gMHicpJv36S/Xnh/IFfSwTLTc4M7IoZb1PX2H3SNDd21&#10;w1joUbSyBafOWid2wWRKGYC4+z7s+JrLgDvleQTON1OH28qCNbQxEakdYYkNewqXtYjneIiEnd90&#10;xU/qoKLBUZZsV2zhw276PPleVMsgMKR3iRnqPtJIEzs0ZVlSFTYk8c7aNo6JLcVAb+C8qkEh/5UV&#10;zsvWl4ldOykUy4MVn5Dp8ShDMQIpnnkCK+jJZ9dAMend4yWuHBx74HXsz0vXPD23WDxFRkYc8byi&#10;4imHrvuNj+2gih3O20iOxCOk0butKTrxb5CCFN0EZ2LhpeCarg1rVYp9YxLLN/ALSHxYhduS3Df2&#10;YMuNyHPAZN7A/LMdHGTi8l02qzJUFprC5V/a5j96Apcp9VT+4gqzotoAVZuNB6NEGrLyRezfaClk&#10;X35RnGPLXM0dkHhxf1DGSICkvTyr7cgh0iCN5SNBsTiaAQVcenh9DHvZOVyieAi8t6ghRBMrfVxY&#10;KbEZk+Eo+NFtS8XbJ6onNoivqWKnD7jpenIH2lvcmCgGuH7KM6VXf5S9LzoYK1AgIlWMC4paU9+g&#10;HeAtyJXwhsZf36Qt37L2boex6A0dAaGlG2oWa6RJNd3oBWsvoHkPFWiAEtwp7E0fqo23NWWl2hau&#10;MOn8QP1QBNYvqiJezahcG2ysnsFprACt1D12ounZjfFEQMviGWXW/7X3lBodJXMbkg87dzON9hPE&#10;SGgaT0jxZfE+ugMPyU7Eiw+5QtKx983kq97jmnzaT1IbojSb3pXKWpiFtQ1vGDjXpxKwq9NjbUDR&#10;EgNNbQYeZe4lU8hIGg+orw2tLjq92y8r7QISAfz12dlJVj1Nuac0mpa7FAif1rHDSyga1VfyRq67&#10;tq+3tftmNk/NaxlRZ8G3Zi3eYIoENyJOXufp0os9j6k7Fv9mHS7S4wTf6IobxcH1JsekF4+rZwgd&#10;5zmZ2KuLAercwv0F6hQ9kiXAoUfUKyeQbKTJ0i4kPjzQ3ZW52bLuROfxgQaTlwzEd3Ex3p4d+nKk&#10;V4ztjWO7pZ/34WzPPk+6/MBZplW1kULCJ1A43xPPUa84EvjOASsRZLDdSnxaIQCZYUW7VmctqRcS&#10;L93Z/Z85da+uj1vPc9OYt9jtvCXDsU4ZQ0WqKhmBKdZCgjfH0KqfOBVRmafIu3+xvZSl6WRbsHjU&#10;ixirvjRqeLfTkofJd8LWXI0JO86CPBwTvWbLYxWf16BVZ1DPxYGbXWjPI7DPWjW2Fax3BaJjwYrQ&#10;oe5W2k9RJmSfNJXdrkORlCnmazSmSDJDObhpgrQyjaRixi0fKLibsPNun33Wg9uHfaKzTmEftw6U&#10;56LDJydZB8eCrOqUzPctM4lWB7RSw+4VQP2EXUIxqJcgbCal0HgZitnMyhZZNhSUEJd7hg0RD58K&#10;Rbe+cqqqGOuc1FObEguQHjH2mKty+W7HJOAZyI4fh+KW4Q1CAm2cIonYLKwj5v0Baq57Cu/QVWqH&#10;+7guz/rWG+yXkGcxy6j3cAdD/Au4Gk6sZCBeIsXHvnkie//kTl5er+oOFeJRvbviAUrWYOr5DGIx&#10;grkOWMBVUBOwbwZo67A9tElgnl6nezyySRtYk98gm04j6qopkPKQOj6NQMbSBGWIkdOI2FskwH9f&#10;IG+CgG5LrmCL9mMacBNuWH4UHus9jSh7861C6fYh8a32meNUoe5SdgqyC9hxTaF603HO3VNquCAk&#10;CZUPAs1NmG+yZqCoWI0CpuirEnyBieQkjoIJIR1Oa/OgBaP7GWjs41gSlXsbL1zD/4OGgtHpTVkE&#10;vv5BCjea6NWsJeZjRrAKQWug+kcZRtAPdlefklh+2bSzTclZ0uHuxcGVH9OGLbVGuXdOZKuljJ0H&#10;oW4s5pkyzM5wzDdx+I3zi6dbEYyb6BglICMJsC3ieNpOB/aLwTb3T3ATYpMSOLEabND1RZ8v4sAO&#10;h9gksQVxpk9n5p6rny6W0ImCi4xgAxE1Eaxgg+7j+c8x/RfH5iC9VoAJ4QMunAbHOcwIRBk4nkmD&#10;U5/+oLJLQEHbQAqqiyfYMvmZwH8EQgRRhdBYikAYg/ugazN56RAc0OVv/k1j4d9CpQCj5GppRkno&#10;Jw320DG8/TU0gOgP/RbqlwLX6/tRAIH4fmXDJf85CtCwftyOHNDmCzZHjs2s0H/oGN5+JA02s37m&#10;gS+g/p/jKHz335ECMEYuZK4BJADtcgYZoZb6+ecA7z9R4MfQwY8b6p2gfmkz60L+WuC6fR8KwBj5&#10;fej6vyn1EzpyMEoyiEK/QRHoCN5+LA0+UV0ynh/CSD/u/w1f4VL+ThSAMXIhc+uzHHnbYyHX8d9R&#10;t+2mnyX4f8fbwm85lwIwRs6lxkI7/qQH4/B2W2j1+vfVR8EIYCS3IyxH/gtneGGMXMjt3eGTPhLG&#10;yL+eRxx6n+RIGCNhjPwXUuCvb3+/XQM/bgdWPw5v9G/ngK/8GAqkqkEyPayP/DHUXlhPgeXIhcWP&#10;+bUBrRLM38Jy5Hyq/BWpVDUdwAkd2PbnXyhFwRj5V7S43/vMz/MEsBz5e+n1/fK5KEBy5D54rA1j&#10;5L+QAt+vXf35kj9hJOsteM7mL/8uDaU/91d/nqdwCX83CsBy5ELmGGiXsD7yL8dH6AthFP2s91jI&#10;Xwtct+9DARgjvw9d4VL/iRToWhB4/U+k7EJ+JxgjFzJ34LrBFIAp8FdTAMbIv5oD8PP/ORTo8v7n&#10;vAv8JjMUgDFyhhLwHqYATAGYAl9TAMbIr2myUM50eZsbGUkHKUza0WA92A+gQJd3/m94xnd5T9q5&#10;KBhJu5n+1rdh45KqLC3Jofd1CQXeXd7dc2qfD9Jz5U0o9fVdv/Uc+PyPpwCMkT+e5r/viS6yflDs&#10;SDCv7cgRz83v+PvugnP9cQpA9L79DTur69sh20hoXhvixfGvcNLbLZ4f8sH5nENacn6PBu5hdds+&#10;W6saNUdWF9nZdJMNxOPZNHy00CgAY+RC48jn+pQKObI6st5Xzvdusivlh45hS/LvzSlH1s2MX0t0&#10;TXZQH8UoaoP2Qg8IQYh3fQ7iTWNpWHCdP447yybfu0YNuj4oMhclodhNczEyVdmP49AcjHwJMNIB&#10;jks5R9L+3nz+b8uHMfK/pdiPyD9pB8ksNmioBULPM5L24yjl/xFP/jc/Yx+g+Zdx6PK947n9uGs0&#10;Z+iyTs+XI26etw2jqB/I0fmf2RovNCT7Z+2cyT+NhWTP63PSkBwZqDB7vckG4vVsGj5aaBSAMXKh&#10;cQSqTxy3H8fcdtTpDVmTf2scuBBr/3etE0TjyC80kpMO0Ch67hv5cQO58Nfxdpe3I6vvf5D1c3/G&#10;oTe/P4NG0nPlyGo1Xw4j6dkSITkSXgNilh4L7wjGyIXHk2msL5A95keygGQNRtGFWNd/Tp0gNPtS&#10;jmSU9JuHaNPYVOW5qNlk4wvG0nNpkOcBja7zf7UCgjSZmfPkSId5ciTRDkLZuSXAxwuLAjBGLix+&#10;QLWxQUPtan69UsEIbb48M/86nPrzFAA9E2vePDny86prc6VAwB0XP45Z/eG4piNYS2Pus7tAD+fA&#10;au0ycw4gJvfcEqAoa/P1kVD+mdzwfuFRAMbIhccTcxDz+kvJAtJawStOfV9eQfPSX+ozvhW/E5Ij&#10;uz7piaexhtK+HKlq8+sVD0bjsxpIaMWw2dQ0tkbTgdVlrj4SzAnBvd98Ci6sFIyRC4sfUG0CFb6W&#10;I73RsIXI9+bU13LkpxkX1rnWjJ/nsR1/HZMPCjmwrtObX7NBIUcOBaOZcw4ccfzbf9Vffh6rz8XI&#10;rJ2OsBz5nx5nhmYLaw9j5MLiB1QbaWnI1m5+vW57+MKzn9+5JX1LjoQk+hmZcYYjUA8G2RxAvzgg&#10;M36JkVCMoHHt2dwOHOybZ1KQHOnIYTTH9qfJDsiq82aFZvPCRwuBAjBGLgQuzK+DtLTDV1r8fDAT&#10;4PhVa51/H5z6cxSA5Mj5czZdwPbR8StdIaSPnMHIeNCbfYWRkg6ss9ZCkD5yLiYGzZvzmca6bYc4&#10;++dqDt/9PSkAY+T3pO4fK9tI9mst/m03yO7uj5UH3/X7KADJjPMxchpgpC/HjO3jTCl+4NwMRpbw&#10;+82TEqE8g8DSfFaOBMgL8s/KoiXAJ2fuvPcnu3MYIz9J5TMUXlh7GCMXFj+g2gArY9CK5tfLxgW2&#10;optPkf99CpLn5s9rQxgJdI9f+CfOzcco6sA6dyQN1Qr4RXHMaiCh3NCsjBcasp/MsoF4G8/vx83v&#10;BOXld4RszGu+mPX5378bXOIfpwCMkX+cdt/rzus7ofUQ55e+3RTSls0/B6f+FxRIVW6y+VwOhF7f&#10;kiMnHeY/B0K1mTOHFXzneRZC5yE5k2g3kwPSLau5QNzzAz6NEFpC/Z8v2PtxgzSwyQRS5TyLo5k7&#10;4f3CoACMkQuDD3Nrke8B6SNnR2fQNUZJII18gZtz74GP/ygFpIGV+IDQbTcawC1H1i/RCtJ6jP3q&#10;iQg9IwtYYc1K+QqffBMhCXHm1+kN+Wx7oWfSgyKMkiCyj/cnDgJ0lZb+7GEapAxpTyDPAHi9ohla&#10;Lcw9jJELkS+QpDLX5xca8/lxbP/VnmQh1vnvWqdJO8hPG4rnA2S7r8bV1cDie1Bk7rsNijhyMPzq&#10;8bQRSIiziAmhn7fbXAyF7pyLoF+m59sVzX0OfLxQKABj5ELhxNx6QBaSc2NYNIEYF3Nb4ty88PGf&#10;pwC0MqwD8Jr2/Uof6e0GjY5n/ULzgX+2I8eslAiNmn3nzdpAUZrm+mN/q3Zfoua38sDn/h97Xw/a&#10;yNK1GY4XBNMLgqtAgQ1rGC0YrgLDKHBgvWAYBYbRB4bRBw6sC4arwHC1IJheUNDa6Dq7zsab2RuN&#10;N5rZaPRmdjbeaGYj683G2fVG4408+zx1utxtT3dL6m5JLblouqu7qrp+Tp06derUqVNZgYChkVlp&#10;CX85ruxq7jT/fl38+h3Ksc7WH86+/fHNe1II0AIaucnH6zMi5Ti911+EFSDroujPTaxeVNy9h+9h&#10;+czIjf3wmf93QyOz2IZ3Xey+gKyqmSutXhQoJ7soGAo52Zb6gJWyn+WRnClruWFpVWblj9e+yfVj&#10;BQa2L8iJ0r6k4RMn21bTTd3QyOnCe/TcbFgi5DyOVmH8e9dGT8HEHA8Cf2KNOnj9BDtn1Ij1m3X9&#10;gIfU6Zdr3NdNPtSxxBayGdE0bObfNTQyy204sN+1H2swZ7m88162n2faXo2O24/XvCVMU8O+fdw2&#10;KzAevBbnzdDIxWlLUxMDAQOB9CFgaGT6MDUpGggYCCwOBAyNXJy2NDUxEDAQSB8ChkamD1OTooGA&#10;gcDiQMDQyMVpS1MTAwEDgfQhYGhk+jA1KRoIGAgsDgQMjVyctjQ1MRAwEEgfAoZGpg9Tk6KBgIHA&#10;4kDA0MjFaUtTEwMBA4H0IWBoZPowNSkaCBgILA4EDI1cnLY0NTEQMBBIHwKGRqYPU5OigYCBwOJA&#10;wNDIxWlLUxMDAQOB9CFgaGT6MDUpGggYCCwOBAyNXJy2NDUxEDAQSB8ChkamD1OTooGAgcDiQMDQ&#10;yMVpS1MTAwEDgfQhYGhk+jA1KRoIGAgsDgQMjVyctjQ1MRAwEEgfAoZGpg9Tk6KBgIHA4kDA0MjF&#10;aUtTEwMBA4H0IWBoZPowNSkaCBgILA4EDI1cnLY0NTEQMBBIHwKGRqYPU5OigYCBwOJAwNDIxWlL&#10;UxMDAQOB9CFgaGT6MDUpGggYCCwOBAyNXJy2NDUxEDAQSB8ChkamD1OTooGAgcDiQEDTSMdqWj2L&#10;z6d+9/J7OcIAkMj38s6Th8dTx4dFrH8vz36u8ZzvjkU/eeMzOzdL1cMtpZMSTpf+Co3s21IGgUwT&#10;0JPvp+ECW9wWuHfd+leV6/ha6CnB5anhwdOpL7HYUZRQ8Jlf1ZzHHWSp34N6K3qkeyFLPAsaOegK&#10;rAAlcE+AmL4JS/3+pNw9Na6q8fZJ1fuptvdTqrf0cfZ4D7/px3lT9uDAcpIG8UmXZZwFjezbjoLY&#10;cWe6uWcxt0/2SYHtITORm80sltGUyUAgDQjUt/Ucaj7w/O9N0srZ0EjykaTRfTsNyM9rGnfdH93D&#10;dT1WOdbSynF7Xutiym0gMAoE2nVwA4o3u9wg/mf7utwQOjXdUnrySHDb1qcnzUfe7lVzxBiMrZDN&#10;/NKcbkuY3AwEpg+BQffDDrkCziMP1wcZp5FnFciMUdbpwklopOEj37WXVkTWQXnHzcbT5qini4Mm&#10;t9lC4HZPr9YclmdbkmG5f96g3HQ2c+0rrGtzTbf/RPnIs3VSRrlOC8ed7M86hmGTCTcQGB0CL/fV&#10;ag16QG1t9L+mH/OsIvLT6eb8kI+8eoLyyK+N0zz1r6gL2bQ+7EwX/iY3A4EsQKCyr3tAqZSF8gSX&#10;wcgjg+EySd9+53q5pzRUQR9zWZ9pTBISJu2nDgG73bROC+QTllazCgsjj5x2y9xsEiN49YAd78wa&#10;dsYl9tPGj6eWX+NAzbghdcoqlTTyyGniZGFf00eu6ZW3ppm3yctAIJsQOO5wRYTXRTGLJTTyyGm1&#10;ynHnGdawSSM5bv6+9hSlsNOCtclnviDwqcM+wfuikD1NICOPnAY2DeyzdVJHuU8LjYNp5GryMBCY&#10;FwgMuicuL/mtmDUqaeSRk8eidp0jpIyTjvVX/Uc3a1gweRiYHAwEoiFwZZ8XuIvCsU7yg0xpuhh5&#10;ZHTLJQ2129dF0kdFI61W2VDHpBA1/y8uBC7cvnKSz9JuCiOPnCTGvSp5HORFwX4ww74z67kGAgYC&#10;DyBwZZ8qXpJzruxQSSOPnAyNvOv+VXe5RyWNPsIM21wGAgYC0RAYdL8VxX4qqGRG9t8ZeWR0m8UL&#10;fXtwDktnan4Na2eXG2aGHQ+O5q+nCAHolCubkqeFbNTeyCPTbocru7TKXYaOopHPVox1zLQhbNJb&#10;XAiIBOrFqsio2ttZqKmRR6bZCoPuzWZPnUcje7EL+2mmbtIyEHgqECCHQTqZhfoaeWR6rfB9t5en&#10;LUiZZd9sZEuDIb16mpQMBCYNgUKTJ7j08if5Sec0PH0jjxwOo1FiDLoXRbGSi1l2/qJoVq1HgdrT&#10;jHPXfblv8GNY25egE0J9ya+7w2JOOtzII5NDeGCTG5fZNWcIBdMDzBq+C4Hj9sv9o5369udKqcT5&#10;hePuteLbzUajxdU8Qy+D+uCVOu3KQX8KCp2mn5FHJoc29wZQdoI71zY6Pk+YPg66bw/a9cP108KJ&#10;wgmPIpI+yjqEuL38P9T3aaG0alb1gvvgx0ZPjSizti1p5JHB7TO6r8Z8J+PWlEevkYk5OgQoc77d&#10;fbHazHEeoc49UfJoUkc549JR3CNnjTw/mv6QWVv/ULFJKfkXLXHf7hn59WO4P1shDHv5ykzXPo08&#10;8nG7jPfdxjmYxHHniZ/uOB7UFiX2XffXLdHz4khJTNAjpuCE+Gk59XXxsvJ9V069rLQ0PykuKQHf&#10;Zi99y1LbHN/bA5plqYw8Mhn02ReI27R0ZuRKyWA5X39XWq9KD3lFoYh8nhdqa58rv2592Hm537fD&#10;8eJro7UG3hO8knf38ueF17Ws7DGZdZtoi9Tv12dXEiOPTAJ74QFOC28OkqRi/p03CBztCNfn8Y6t&#10;8pdGXIugV3atJNyo4JOTxwVKe1YJp67zBrH45T0FLAjn2VnsN/LI+K1X3xbMnrVMOX4NzJ/jQsBu&#10;UzrVU+d5ViFjpO3so1RObGsc/L1x4s7YZXYiFPOsYj/p8zwqLcpxZ2mj3Mgjx+0lXnw507BpTXe0&#10;HzzhdWMP9rN4axwI1fpNSQ75Xiql3xrWlrZ9w90I2LUF+nBdlPWc6WLaLGAclGerLPx6fUY7E408&#10;MqhVRvE7hdUKjvu3e6PEnqc4A3vQNWus/hYb2M+rmrdTFBJ0q75N+viYRo5LxYLjX9l/bF8v6xxB&#10;JSGxrJXePkmJzh3k/Ohnimf/NBNLQEYe6e8Lo78f7cjYViuF/0PcDu4Dj//h2XDXIecdvV9/mAZ5&#10;i1Eo2EWxZ8U7E6K81cydzVBG/hg6s/2GlWSXWlFGKLO+ac1+C/vfiszVQZvjtniOwUNsmC1sppX7&#10;14boBlwvTytHfz5GHumHxqjvd13pLc1IjR/qzI2G0ThlOBfc/jfYwWNV/eVCL81V9hutxoHc/x7i&#10;ks99aNXXn0rU+81GzzKnfv/oXtnl2mmhh7mCjIccnaytaa84H3cOyxrbsAZuvVqbFoWOwpFphrEP&#10;lVYFBl8b08xZ8jLyyDgw/wab8txx/z1yLylbtb5d327Xef+x3Vbv2lVf8Me1DWtBVjCNbLSauYcn&#10;aqpZh9JYpqSKPVi5fPd9S0g8PtLCvPKp85F9uwXK5Cj4gkLmTwvnhdnssiaFGNgl6Bmxrbnm3cxf&#10;L/8zUye+xOlD4/5DLfymdTrSHGrctKPjG3lkNHyCQj/uCDUadmY6+Q9Kkqj7Rvf+5pzN3ZfRVGt2&#10;TC+YRv7ongIz/HNrxM1ZW1b11y1rq+y79bfrVolR8fjI/wuK/ZT5yKMd7wwiWbv+nIG1ZfCT62xT&#10;XOqJPYxPar37aEeoZKsc1Ccn6WfkkeNDl3hKbB1ghI+6GO9m82bjedXCdbPB50OXfjcbN5ufK2F8&#10;JGYZsH/y0addQu5mWM4sFeWR8WiktfVU+chB9+suWw08G26OTheFP2a0mhqMWbCMofgpsRx2vTzt&#10;mX9wqabjC/vk5C5iStnjl9HII8eF3dIqe1HTGi4ZISX1c4BhOQ1s+6CZe7YSHM6wU5/tE+Y9Co3k&#10;SkM8Gnmz+duT5CNf14Ty7Kn27Vml1UYruE1m6dtX8sk96FRIOV+szk67erpwOG6TQlKbhPKH6V1G&#10;HjkerG/BZ1BvLXieXdn/l6/t0KK50VJvtMBHhqxr/8D6UM9njxljKSydk48V/Tlx+a5v4hH/ibuu&#10;/RT5yI8NwkxuQvdmc7r9cDQ80bEGNqxoiHxSPZdWPX7Sj4E6/qK4lxXgNVrn+YNVzEnXzsgjx4Mw&#10;MZPjd5Cmln1AWaG32kE55Ch85I9uFB9JGulY3j43UkBqGQsl5NPr3Y73jhlZNRdPo457ZJ+KPPJf&#10;GNNe1wSCbFvKHz/sZJk+anz91HkP+STPEKQ0u5lbehLySWI4V0s5JrDtpnEZeeQ4UBbbyCf5vwKt&#10;RNoH18XfgK2nBTnHhu05WupvD5zQNZsf3UPsM3h5bx2KPdmjmOHpXxRP8rHXtX2UPjyH+Q8ZdL+A&#10;fyTHTTpDDmW+zvgddGtrXAlE+TGPgI7t8qLbooSWHOq5FyqZmgROGnnk6FD9pYnxWmFiOJ+BcziU&#10;fcDa2o8uuZPwmP58scstRD+Sseq1Zq68peM3c3sjaaZfFJu5uPLI5pPgI7HfnpQF7cV2dayPDYHx&#10;YCrciW7PpG6/0ypz/uLe1tLKYutPUsrA1vK4hqQQHPa/kUcOg5AOH3RlrO7lg+bZOhbd/73Ry5/i&#10;Ah85EjX70cU+mwg+8pemY3m2ocTquZI9Elcoh1Q487ObQB654HzkwKb8Ucl0Ab0eVgHmi3/0Yxvf&#10;B7QcBEzYwxwG9cl72PI45vx/36l+6KDdpmWN0MgjR8UazGpAkfZGOo3BbhNjyaMUmpXWy31178O9&#10;vyt4LzTftAr7vD7uNK2wdW1S0CbWWHU5SSOhc4nUeQW7CKc+ZkwtiZtN8JELvBexXZfWkVGlaX1x&#10;+UcN4fl0RetdsKKHU+fmsxbDSs15WbtO3G76+IZhfyULN/LI0eBX2Be+I0zT++dUamsen0JqqW6t&#10;MX4/M9IzpKh17btuM/fNxXnu8P85r/F9yjVobUIT3ao+r0ITXWluWlv0u9l8hdOpllappX6zqeIw&#10;XOJAZ51+4+eXlT9wRooavdjLoAFZ+KueDjyzUb8BdgcJnrKW3lp3NkqXXinOsUOUKzfDZnTp5Gjk&#10;kcPhyF4kmNe0xtnb8PcGe+JpobXWKtdKrbUS7lqpViqt0v2d7z73shJWkgFWtvXqj90+7jQOjjt2&#10;+13bPnjXPsbVOLAPjt1v+tC/cfCp02gdd8LW1c8LHIl5Ie0cL7ig5NzLUNVnhLsUHWu9Kkzkdux9&#10;YSXNtn9byR9ZZxm9vu4uEn0U2N917bbSeVBtRsnk4tURM6vWHvrVtGxKGnnkKP36cJ3zW8d6XRsl&#10;thenDq3kZq7Q9HzivXHdVf6UcpCasafzSSrn4B2UTfnxqagA92PkwjTdsaKD+fTfG+Qh/yNuxUuC&#10;S+T1AnxkqVSvYZ95Te03367X/s3dd07dyXmkkZQ/NrE6Q+rIvhWsmRCvdbL218DmWe+CF/4dWlkr&#10;Z5LyaJuSt5EWE5Lk4P1r5JEeLMLeXu4T48gRhsUI97e2+G/SWQ+pneRBzH9de137datcs7ba269r&#10;ZXzRt75dhi8v+vB5De2fsD5yCj2XsPOlovQjKRt1fLt+wmuenZB2nbsKOa6I/uP/WTiLnz/DemmF&#10;GjLAvdzn0PnJz3/Nj8+nDvsVz/6ZfJmNPHI4jMl7cP04nu7Z2XoPu36H5xIVgxyjzJlIDXXMVllL&#10;BllC8T2qe9J62O/JhdHIi+JeLmwMVvtsQnoW9dO8EuiSZNdttC4gu3JQZlLJ03w65ypkt75eyc4q&#10;wjM3rVclz3dx3rhzlNL8ye+5MfLIYVhz3KE9qr3cr7FWKkjZzqGP4e2+GZZfUDj1iMSfPV3eoDUJ&#10;znagVnA837PKbxhdRQp1CTuQYTSSOiJh83DFR4asa2PFHjPWoDJm0Y/a91oK4Vi/JJZ5ZLGO4WX6&#10;AG0JXpQxC56Ex53HEI4BvJPO0obV3cgjR4CQaov4WHZlU56YZA0OM2PXjgUlkKSAf9VPMM8gBeZF&#10;WzC6Hs+rp4WLIkNonzeMDoK7ssKsX0bt1z6GNWAvL51nFt3bPdKHE0j22Y8WWf4YDv3KvgMYgI+G&#10;ZGXxLF+8aXFO07P+w71eXDgkkoQYeWQ09O5gYwwtkf+2HB1PQgd2HyvJvOjy/tTp4+ZpKDwfqm/3&#10;7av7MInz+DsoH65CC41mv5cY7e3+vZ1Vzjm8/w7LsppNPjJM9y+Kj3xeDbcfaR9Q99LLK6tvbDV9&#10;PZW950Ft0e/oGbdjhclWgv6bDz9tg2uy9pmMPDIaG/q29LTRVrR/w7jGkQ1jtxq/OYaTwkoanLPz&#10;W/mBqt3Hk/hKZ9JvBc0rGSma0Ej+e1Y5XH+PS1y+czylz/v1Q1zaf2klio/EaWUha4JWNVw2oPhI&#10;l0p75cvS2133w46joE9YXRTeZNC+2XThRUoi+Kjl19PNf5K5sWexbpPMw8gjo6HLs714kUL9S81r&#10;w+MPbM6JKUnG7bscfJ+ob/3GL9wqnrgO1hO4Jy54deei0MxpPpIYQRqAS/QXaatGvhXdxbvyF53H&#10;cHkkLPeG7C/hPps/Q6w9N1rMOxwGsw85L8jeI8Jz8WjCuPAl1shciFaDcboi7Ags0tXeVj0BfMPk&#10;amXkkdGw5ZyN/Eh0rEmHnhdOXOto/U6/c9U5bsO1j8Xt/NNW3wjpdwrN/47nMd8xpw+XgWJdGzvE&#10;X5VKpRerfOobr2sMOy/irfQCWu50Ea7cF3gjPCZd37jpW1tsK3Vjp5Ani4ib3uL8B01dRSOpGyqj&#10;7aLUrQd+g9R/cq1t5JHRuCL7nl/X7qYw+obncQF7kT/vmOG6y/98MH5iJwlmHpTOhKcl9T0Bt0V+&#10;a8+VBAjv5eSr+K7ixBT5ZrjYy5TRWqQGWVvXlrrCBqeijrJOEyZHiG7txQ29494UmV8ovYRh+DE/&#10;kDjusF5cu59UmY08Mgqysru3l5+1tSlqDz3UcHgHHZxT2Av0Sk+sv+tinoyZd/i+Rh2f/HG59n33&#10;dq/QvHWfvzRv93hzV1Ft7WuDIf9v73bX7/6X+m+gwjqVrLh33UPIZMk/8vpzfTCFES0rdR+9HO+g&#10;20puknCanmWx0csXN+afZfKRkL2HyNfjpqv/M/JIDYkglzNL9r2gsDC/eu16ubS6tPLCvZfg4tYX&#10;3p8xbBW38tduaTW8Z0Me6a7ZeLlyZcb70m+D7qeOtn+h/YJc7nYN0wuK2mdDbm3WkgddH+GsB93b&#10;XZHHkvftxbQrrNNcVFfzjbDZh/GWVLIdaCd6Huuv11UnNXYbeWQUVnDUbVrjnVb5GWduoK/qG9j4&#10;G27hcXr5/wbaxPeeRX7Mi8d1mPCSEK+fb/29iVMWcVlblzhrkW+fK3T/xsmKf7sXYvEL4X/jzMXL&#10;jZuN4FR5amIYjYxa18Y+G/CpwWnOwvcO50YS3rx6ebNGM7wNWmvkurhmGDTGDv8/izHKPK0NeBnP&#10;7v6wGhl5ZDiEGkoXsJevjKU9colzYI92YJ+nTRs93m23K9B55Y5G1w+WelQcxgPliaKR5CN5nYC6&#10;8iJG0HUgW3KUj5zdLaH0pxyVWOPXm/TXlKu+YTTy/26Gn2fD/dpZ4SPvYEnwvv6QPITz4f6aP/X3&#10;uy7njnItzi5FpUk3IZmkkUeG9xnutHbGpgikkcGSkUGX1C04P+QToZlNGnm7+1JZ6IXVXljnfXiL&#10;xV4+ff54R34hPJ+kGFyW8lb4+drZ2a/dOPhWJEeEEQErTIszcwxuk3R91SmQWA9eFPvCP7rYGwYK&#10;2cyNY7twVJgaeWQ4pDjWOtaLkXc6CR/zuRKmnT2wqbMYnF80LeZ+7YdrNsGpPPaN5iP/V5h+JPiM&#10;sL0pPJ0siuN9XIJJff9Z1ry0Z0VQy9wmlecipfsW8wHONbDH9X631jzX77hDXA+f/ySpm5FHhkFP&#10;Tjx3LDnjMCzWz/7kzIM1T0gjw/i6cGrGHC4gj7yKgctRfGT4XNvCXsQwGxz/jr4VVoefYTEZn6+7&#10;mn/kvqVbWDozs+zxIf19l3wX5ZLj/5vFP66L6EOh87QkJTbyyDDonUGbhGPtuP3vMoKPBLcYwkdS&#10;dhhWEtBIaOp86lzZA1ADdzWX7/Yd7iAXftADGtjh+WFdO/dh50eXafY7d7ixvxz7zPFtc59Nq8zd&#10;5f9Ue89lB7p6div7nKGFl3TSITz/jD2BbeNfTVsMbmjS0HuY/u84oYn614uxdtPvcPSOa5/rIWQe&#10;fhl55EN4eF+05dzLh5/E5cV8+EbaGmxR5yo2H0lNHcrd8HSpg8PviJvxOa6G0eTzorL4pmR5lOcx&#10;bfhAZ1xpj2NnOfuPpkVMTfKHpTHEe1jj6XzddW/3KIFkvfk8Lcxaa3U69Z5kLtK+zoJYRboGJ0Hc&#10;SBtiRh4ZDFGurxDi41txbrS+7wbLDjHShcojoccdoQG7tHpRPMd1UfwfuGn77HzIfVG8KDBemK7k&#10;Cegh68ebFBLrw7hVnV0qzJMN+K38dFxFTaupY2FwG/h9cW65b3QQLR8jf/RDKM674r0UXBfBcppa&#10;iQKmpn0OsJFHhuGWWJz4PUUbAINuCXujw/Iz/mEQuN07LZygJ5Ouk7+t+6zChf1j/EeDwJcGIYvz&#10;4BNayh8tt0nHYp91rDC+IG7uRh4ZBrmlFa77jT/XDkvP+MeBQKFJmTDlTA44hF7+ZjNOKuafcAhQ&#10;Ksnr9xBLT+F/Zi/E2trLkebHWd8Mr42RR4bBpob9G87CnuUeVuvs+FP+yH3q5B9FG76+bWbX6bfP&#10;oHsOOR7l3MFavennOMkU0WdT77VGHhnWYmcV7mWZzfpEWJmejv/3XfCPgL7iH6GhYvjHybQ9R513&#10;HeEkxzs9fjLlSZoq7VsAb2JpE4flbeSRYZD5t23yMNr+d1gs458+BDT/SPhzpaZeG1f/Kv0yLXaK&#10;X6ErSUnv/OtKHoPeE2fSPC3RyCPDsL+yDx4G67jxToz1UqV2eNorbV7qi/XW71CzWXaAkkIKrpsZ&#10;9uRbuQZLF+QIxrPfMvlyjZ8D5ZGsy/h/hv1h5JFhkOl3FNYktrXlQE/Rqobl8nT9NeUbdH9pfq48&#10;WznFOdjkAfiEi1ssG+t4TxdS06m5hvu873x/12a/TdP2m5FHhmMgIb039l7Ex+lxj0zYzr7HcZ/G&#10;93Gn0TraudzQGuGUOWJV5t6WEXHcyB+njQvkCRQHn0s6c5p2yR/md9cVap+eNpORRz6EsP+LfdXJ&#10;/7Ht9xv/nfYNwyxEjJ/a/P5RaVlbwi0KvygzIo5D+vtE8ZGaf5zfms5ryWl1nzh/Mue6ku260oOw&#10;KvvptISRR4bDkRRyD2eyhscYJQR7E3NpaqKPkmd24gy6hX3YmCP1g1yWFJE8o9x8B++i5tYXxVb5&#10;ZvN2L/yUsuzUaXFL0ipzxKrm5lsqObAFp5ZW0mkpI48MhyN6MPrvRTE8xighz2FFp/Qkd9eUa7Dk&#10;CwiSEpI/EczFt/KjzZnD8tfdfgx7RqPA3cSJAwFaBmA7Re2MjZPudP85BK1HPVJatzHyyPDWq6kd&#10;CEk1JOvbzVxaI1p4WWcZom3uyOoKzpfBqWGkjNLb6CqMhbzxvFBbu9n80JDdwXo1RruzrIPJWyBw&#10;3AGPDyrZy8/3Dm41Hudqa4MUTn8z8sjw3gHqpnie8BijhHxsONb5nEt4RqknrThaWzwDgrRRJFuO&#10;4km4G/jW8Isp9NbR2iF+LFKUrw2Ob1y9iZ/O7P/kaX1OSnUw8sjw9rzdEw4oPMYoIUwl7ISGUf7P&#10;fpyB/bHRWtMzac0zEkdPCzeb450GlP3aLn4JKZUEzs61ruTLfdbBwf6D5O1l5JHhMOR5xFy1CY8x&#10;SkhhxlZpRylj3Dh33edVYiLxkb1KtBtPYd/6dMyT0uKWYHL/eRKAgf0VZ4xXWsedoJmbF29yZZl2&#10;ylqLf9r5ppmf4GUaO4eMPDK8XbiviXuG34x1LuLj9Bot0o+g3vU45jx8Sz2u7A875Db0+jTfQCmx&#10;Xn1R/HVrMid4Tgc6sMhuF/b/qt9sHq7TyrJrUxMtiPqpW9vVZN3VyIDTDi6KS7B6V1s7XD+r8Oze&#10;X7de1452QFlx7trbg+P2vK1LFfZZsz2c7zkdqE8iF87f2EKNRL2XJTPyyKj2qWLtNanNTjkXZ1Fo&#10;5HG7VCJM/LdQj+vltwfzyVOBKjYvNy6KYsPEua+booDK8hBssyvrwqw3RgN1c/QE1YQ/4/HS33R5&#10;aRhJX/X83HV9hO/lnq38vnZZSd6Po7A4TthpgSs3820ZkG3Vyy+NfGZfGJyMPDIMMvSnrhh2yVSi&#10;4gwL69vUB5w3TuJxrQr7Nxs8eQyjBqmBogFCIa6Xy7V5OjVhAD7xqH6z0SpfFKV9Sb00xZN3fqtb&#10;UUCGPfzW4drfcePTVbdLJSWeUEd5+ilqFXghvnSXVl/XJnHy6eOWHO37cF0o/TyP7a+wbrOXS77f&#10;xsgjo3CGs62mlcx2+F3XQb+ZVxp5Zde3yQ/xkhVr9x0r10ur9kEU9LIRxvPMQOE3vxVJ2zVvJzwf&#10;qbzcmk8k1RO/Ya73r07joTvsfx3u5o+y8cKpvevZwBXhgy835nNuQNyrw3IXIXqVUAPXyCOjevLS&#10;KjDYul6OijM8jHK67HAIw8vLXnHceb1N/QnUX/FQ7pOUErTxw47mHLPYg7AbvH65cbh+vczZLHuJ&#10;cG+kSi4fR1e9x3UJGTetQBd5Kf9w93H+LBuprIK5VVv7sDNbHu7ZCiVNSVcsh2Pb5GLYbbQB2j/4&#10;BL7R8zXyyChYtZTFqKTajSdY550XjdxBt9KSkYGjg/ASYm0C6zGFLFpyvOt+6rxptetC0cknstyO&#10;emLfrkt1FOXRVMh1NVXKhisUXKiklJ49/I+Znd1zy/O3MSImpTBR/WvSYSy/k7/cSJaPkUdGwY9n&#10;ZfOKijM87ASy40JK++uH5xYvxl336+5h2aMown+p2uOEkHItS1qOx+3bvZvN9+tLq9w556gWkjNv&#10;cbbj/ZfmybgOLbNg8n3CN5Iq6vfsuKiLlB+0iSsmgnt8Hq7zHIVp85WSf/I1j3gYmcZf5+rM5aT9&#10;18gjo9rCqrIHJt1xcFFo5r40ovKZbdige7gussbf0C//gRpj/IUmz0XhVWl2ejx6Fn9lD2y7/XX3&#10;/fp5Qa08g3qAgiseByWFi3dFTxTlk2/UQPgyce/juevTHs8Wl4dsKl7UR3EDv5mvO4N+5D7OV9UA&#10;9fD8NWVna/DqQcPoY2Nga7hMHmd47gFznnxOk8rhC/YMEXLJ0jfyyCj4/cHdiImxhOvBr1PQ948q&#10;aZww9rbjNs7Fo8wOs1KuWQv3Ar4FvTFOmmn80+9UWuXa50qpxHUW/8W2ULeiiVV8ufwg/e95sM0c&#10;KZOmkqQ6wmV6fircjaPjxnFVujp9v8u0R7lZfsZzXSkpqaOm4kIpNQxY9/PCWeWtWiubNLUcYLWR&#10;8J5fW55XNuAI3P6lmQQvjTwyCnpHO4IlA1CT+NezlaaVVCYSP/fwP+222P5mPyBt7OWvi9M5VcLf&#10;u++6V7Z9gElRdWnVEQqInikyUFI+3t7Mk98e9UN8TU1AZe7fXb8mXN6ev/BppEQ63WhX5//YHe3/&#10;pio7yhviSrmkfrqMLKEuM90T6CnSlRIQDiJjdawXq5VWMrwMxwwdcqq0Q+eZk5Qx/0UiHUkjj9T4&#10;EOR+3eXsLukumetiz6qVgtKfnd/XXdpHF/1AB5TpWzEti6TD6zTo2m3aIX9VWloVHJaRCHSA/NT9&#10;pd+FypHSqFvRC/ghrqJ2riuUz/PTvNm9C0qj4wjVkTQYzrT8rvqH+bhl+dmVssl/Xrn1t/4/2kUa&#10;ivo9cunn3o7PZY7q2y0Tv3r5b8WbzclRyo8NSDWwcpR1aXo4zolti2SrrkYeGQ7fH91Ck70jqXZj&#10;rdSEVbCofKYZBttlu9iPS4oDGsnalUqTtmzLtedK64/tV9ijw17H/h18kwqqsoE6hLsMc29SuPt3&#10;vuGbFE/J9lBHNx2Jw7QZX+ftuO/a1f7Cx/by54WllVqpjhWrfuftQaX1ffdjo75tVc8qtdKL1Rer&#10;z1aerXwrfiueF8hxCTSRhsIZn6ug7KattFEciQN/XlJPtzVQPjVuQHKAst7zlF65dfm1K/9fbkxm&#10;VU3qNL82oss1tga4nASSIyOPjKJPlRYwEBDud6JiDQt7v84+MSzWdMIvN5QVVfZMhTuXG0k1bMPL&#10;fdz+q94qy+oz9ys9vsgZ8XJdUAf1rVxSOd+t4lTxJGVgPL7Ju3ZJGfW7pFR10xb3njLyP4QgPsok&#10;7+KSel8vX24c7RT27YM4vequO7Cv7OPOccc+IE19uX+7+6XRrv8Buvr3xp/l2tr18okeJaS2eIrM&#10;UdULVFPx9u7qjVcf1MgPF5Rbvj34YfTB/DvtE7uoB8YrvJWzHfKpo9o6f7sXv5xGHhkFO/tAxtFk&#10;pyDVa8D8mWNZ3+Z42Mv/prgXByW6Sag39jPkjhW3SK1S2ddMKgZqhN4rvBHf0eOUH10JD3aFCvBf&#10;Ha7T0mmIP74UzyVp6/iSh87fkXxdHo5lkZu2KGpr5dovzcnNV3+G0kOfQZd7xVkeVS/Qo5MCqSbq&#10;DR+69Jeb7/r24Cd1ljrBF3Wrb6elj3tlC+zSpr0PYTDJL5Z/L3dZiZ+HkUdGwa7fAXYC65LtkvnI&#10;lZ9cVD6TDjvugB9QnJzwcz0rvbWZvn2082f52Qp10QgrudnD8Y7eTR6tqXo83vnt96N/yL3n+mtX&#10;pcO09K3D8U0qsWdV3TDmCz98ySUyZfwHPvFb8XPlaKfSstuT45/jtGbfvt2jdFbKSp5Qw07q5tZb&#10;1TMIZoSKj3qirif5UullClq5p6DYpOBxapWFf0RHMsk8zsgjo9pRtB96eb3zLipueFhlH3zVzHDs&#10;5T53nZNikLdrWtfFQtO/rhxe7uCQO+xTfLn/sfFnmbN2SVdoEXsSL0Wh8E6XfVe5P327VMClBv5/&#10;FHVQ/r5e74uHfJgTViz4ZD7aVW/iByrBFY3S6u9rr2uF5tUU9QqD4Taab+OgVdajDSmlUEs/P6lh&#10;IvDzw03gIf7uv4BBfTtJa6tdz4B3b27tgX5QuilJeBQjj4zGXfZ52KBT+mjRMcNDMWOfER/5ffe8&#10;gN4C/knqcb0ctyZXsDVObpHaQl56DiggqaCkrt1H1PGeSuq4cNH7H9xMg36PXPJG4u+lqfNzVHyh&#10;kHxnuTBPzZ9V/qpXWu/aceSJ4W043ZC+/XGHFA/wBZUT3h/v9/B5wFu7cHPym5iha6hIi1DWybGx&#10;VaYsIa48QdKa1/OP+zbh2EtwipmRR0Zjv2BqsjXDQZd4Gp1P+qFHqpep8qMXOfnaWn+stb27rn1w&#10;VD+riO0jR9FB9lJNrYQ6gY9z+yU1UUjREEPlR/rGbz8P5P6rwuWdnB/79c8u/Xz+ikJInvRHvdD7&#10;TwsvwCda1Y+NYBvh6UN1uineqv2hJxyVfHAS+D6Cm9sugBgpqw92QuFwBmVse0LX/6lp/Yb8p1v3&#10;NHKTcVLBLoH1LiOPjG4LwbCkch2mEp1PuqE3m6SNpMzsM9RgH2fVaWAf1f22FdEb7ymU8DLEOu8i&#10;JdQUUYfLN6kZL7pNlYbEZXz1/ciVfFhmhvO6d+954VKpXJN152RzyHQhPsnU7HYZq34ePFwYEq4u&#10;TO9d1S4uvN13WdFScXPXy+Pgga4T7PEjrV7+w5xaJacdySRnQBt5pMaEYNcBdB2LFgWSXMCwhPpD&#10;o+betz9X5FQZYjU5rXF2kr3ct6rclcg646YLKhbseuHkFUn1JK7uofpb9W3FazLWw3he+oyl8lHw&#10;xjsu7IyELk6tdLlR337TGo8LHhVe8xNv0P2rXlKaOCeKYomugGorfPvhSihLW4iLb9U20q7Xy+PP&#10;ipgj5wnzAy1/SUnjePn9xnk38shoaKkebiW1SIFUpmAdrW9fLwtlVBQH1ObLiLuu77pHO3qlgJSK&#10;/JvmTdj7+P3QlTgqHsI1r0hX91a62l+/6/iOm6aDlB+84/uieFb5umsf9GHLQtrmqfCL0ZgooYPu&#10;f20flgF9zL6ragbO1hG4VnN7+U0FT6zxI0zaja5uB45bgDj2fI+nL/ja5WOTrV2OUr9JxPmwQwj1&#10;8nF3Shh5ZHSryNj7x3Z0rGGhaCFrsnv9Kvsl7HYmLgiVfLbytTGsVAxvtKyq1FH+47v0OKFeqk+h&#10;l/3sCp/oUT3Gl7up4ldBLSUtKZUnl5R/HBX/vPhi9XPF2vqlmUy/apS6LlKcvm1tLa1y9UzPGvim&#10;24xtw9bARUqp2kO7pK1s617+Y2PU0affYWs51ucEWoazgz40+JSkJi6FN/LI6LaT/p3Uag/XtUej&#10;WdGlCQtl75AewvKeFN61o7Bf+LPvu9+K6h93n4esgbInkbbBdXnCKJc8Cm/VEx/Ed6klUlFx4HrX&#10;ebFce9P6FHgSa1gNjf9DCEj73nXftDT/LyNPVfH/oINe+7ntwxalv6afDr5PC+Wth+mGfZEaE8fC&#10;wrPtT8t/TWs83tmrkZFHerAIeiNse/mkGteQ8Vn1hLxoUOnoV64RAzSVbJWHjZaVlrV1Ci6C/xDv&#10;Ra7FegrFExpJqkdOxPXzufRDbPdW74quqviKe3H9kCLzYO9aWj2r/LpVaUVR7rD6Gf/hEKi0uMeU&#10;rUnYyy3tyvZja8EvQBaMuAj9dUtLNcJzstsce/dyk50NheefLET6R7kWLxUjj4yGG/t50yoksj+H&#10;8xXBR46zdhJdJh06sI/bXNeQMjatVlmHBLu3e9T65uXgVn0HLte+eYGPVJQQb6o3kUre3wyX3ub9&#10;qXgVpAZ/9kq58I433qeFy403raDdLIZSBrdPUt9B92ODY5/wfLqFHdVu1fu25Lfygyt6D4w/7Fy7&#10;O+ivsV1P55KTlLLHPQnXyCOjMPMOp8cSvnE1r3XatI52tq6/0nEH3bN1GR9Zxv+8Nghdebfb1AVy&#10;gOE+3gKcBSmbS98Un8Gew2/pRegRqjf5Xb7LLXwoYSO8Ip9Lq+/X69uF/eFcSToQMKkEQ+B279DF&#10;DEe1j7SZHvGaLj/JlpPWJ6Vke0bPQWolhzQyM/arguse7EvLpMTQ4NBhvkYeGQWhfkfG5KTrCS3Y&#10;+k53n8KRWqsTChVOw9+0RKIvfYXUrcr1UEX9hB4qDtLlGzWvIeGKD0HvUT0JvYl5KT88dXp8O6sk&#10;1R6NagETFhcCtKHvtZluW7Yg2pJzADUCkkrKLdxAL48dSoGj7VmFOBCXzsStRTr/cV2eOBsvNSOP&#10;jIJboSnytKS6eZeVnpWeDb537esisN/l6ILm8G8Pnlfd/TGIRfzQPcHnkjLyCghj6sJbsOf4eUec&#10;jgjdHOyA3k86bkTB3YSlA4E/tk/YfsQA1c7SrnwnNyl+MuPW2MS2XloNWt242WQ6JzF5sXTqEzeV&#10;yr5AId7/Rh4ZBTdya8SMpBI0amYPk/hElcMLu1MzbCVXBJb38qTe/tI1WhdF8r6qH9zzCk3VK8hB&#10;sHeIy6eK5Yaxl+h4rLWjYkuck/yf5VnaD5P6mzm8hwejvt11X+4Tg90THtSIF4ADxAtcxAfuD0fb&#10;4wwYP1796La3Zd/4qDlnKR5XnHjF43WMPDKqLW82iF/J5xd/bGPHSDEqp9HCvu+eiFwRM2bsDWvo&#10;v2CLp/33Bs/NIZ4raudSQyV1BOYT+x/eiEvqiKf0DPUn/5YbNPK88Lwqp0t5+ei3Wbt9+2ajZz1b&#10;uazUtxsHwbPDWZcxO/kX9nlmgVqh4UiosIT4IFRR8IKYIGGcO5xgdY82g7w6fGk4auR8SDm98Cy/&#10;DWyHdbY+3veYcUpr5JFR0PqzvKf0baPijBL2sdHMJV0RvOuCBmKEJx73YKFC8h103x48W+HaNsd+&#10;YjtlTcB+RflABdVsGq6lbcUo/lH4BomDd/Wf8pN+cJpPuvtyFKjEjTPoyp481pnQUPYNoV1VKn1t&#10;xOMU4pZkvv4TfVjwlIAZ8YRPtj3tBdGt3vsSqrwc3JarQSk2+fdyw3TLsgkTqUu8k/eMPDKqTV9h&#10;LQ8WF5ej4owSxhNk4kqMJX1t1YBj/EVRuLtPHZyL7VoqA20DxQNeK2wnPVSUD7TSpYDKBaY8cBnG&#10;vkAM4upOL3+z+aYlOWaTXyjsy+mJhANvXvpdu07+2coZ+EtDLx/j5jEwhvASzVjV7j78IJ9JfAEc&#10;Fd4Qnhx5e/n367QaKt9JdTwel2k639yly5Ob4uRm5JFRUFtSs9elRCdPMn3IjMGPRuUUFdag/Ul1&#10;OXhyz89d912b2ItbjfXCEUCO5GI5eQRiu5935Dfjye2mBz/+o863z7xVF+p3ilwNdQA8T3Aml/Rb&#10;fjsKFqyf0H1HhZs1958xS87SIAaw7XnpN8EN8SNfqeJwHxZicrbOmN8T2nf5uTzT8CmB29nLXcSS&#10;dxl5ZFQLXai9C3peGxUzOkyoXHScsNBWmXRA7qVV8kZfd78tyzdwlmO9ml0LteOTmC+3nnHTJdVk&#10;XLmJ/eQbTsA5Ng6yyTP6IWJtOQoG0rOpy6f5GZyx1f7SKNdEGit6oKijqp/wTJ8rcSyC+XNftPcr&#10;W2vDEJ7ECz5dnBHc4bneuIhNnosv6yjzY2lQayleEBgUFDbMz8gjoyB0omayybV2YIEP8rLx12W/&#10;7sopNA6wldbyaZ9HOCfyUaSExF9SSj32K+ooPBX8JI6EM6a+yJd+Kya11BEFufTCrmzOD0n1yCvS&#10;5X6ix1Rdf1/ZX3cP1+UMLc1z8h/YoU5wMl56tclSSu17zSDBC40nLj65Iy3ChIa62JOcY5gFDI52&#10;iD/xVraNPDKqxTiONlPYad232UvHo5HHHazFQHIk+Gtt8fw8GdUVlVQYLOUDDiMWSsq4GrPdcOWH&#10;MOE7kR5mTtbW/Oy6/avO0UHsYNNtb48KxXft8hb+Rc9W8MIbzywwHOVDfP+6S5wQ+STh5GISXcok&#10;ectI7OIVMbCX/yXh3tyHZZjG13HHUTQ+jlavkUeGtxBPwiAPktxiD3a7cgwb45TuvzcUxoJH7OWv&#10;l9+2a2uijUGMpdyxCteVJcElJvPZVP78qlq9wmaOGC+XyBzbPl2O8HpnJWTQtUDlSOMIi9PCuO1A&#10;avpy/3oZ697kJNWcgPD7sjsI3EmSlXpPuxyF5jlkSg7ljgpfFCYBnzYVXglu6XkK24PyydLqXfdf&#10;cwVF6U9xZhNGHhmOkeq0IGBNnLHncaoOcGt0Gon93cgXozuum80XJVI4cors4XKrNUikqb8Vdqsw&#10;oYkSn+FM52aj4a5WPy5Xlr9ra0LZOEqMbzvbq9nALkOaKfbVuerDtqit2QdeDPP29kD2NBNjiDO4&#10;4RLX9Lv+Ji6Sl+zlxx2zZgtl6RdxbP8YeWR4y1E7H2PqmHPk4PQ456PGDjkYLTsLjvmj+6nDXszx&#10;mqcQElOFIrIsHOPlJv56FFLCPMqIUMR+tvK6dqfymzfO6cpWowRkSL18ux4GqXH8G6AChCrT5XUC&#10;96PRp3R5QeJk35Z1LxfPFH2UEVm4SME7zmMIPwd3aXVUycc4LTWZuCwz7a6Mn7qRR4bDrHGgxtDY&#10;Ojv+lMm/FHAiPHFxaSWah+EarqZ+xFeO5RzF1ZuPVyS11D1eMIBSafyLfy4rSTgvf8ln8T6wuduS&#10;9Uj3XOeB3YalB1JHpk2IUvNcr5DPoqZZy3Ngn+E8JOCQwjNCSPhG4hfHZH7z2STs1O3fi5O12vjL&#10;82JV+orfb7R3I48MhxN2xxAjYtPIf9rXRb27hhyhaE08r4I3ikyT+KjHb8FK8ZHxndirwx3EU7ir&#10;+jzTfbaC1R3I4eb5qrREH9RBL3zXTr8mjRZ1/VRPB/TYc4ZZ3ky/DFlOEauDFcKeIy7hRL6R+EiX&#10;2Ee5peCg4N5pYR5Wwuo1ljmOlrKRR4ZjK/e2sCeFx4gOwVwdM0WxGwkrPHmRhQD7LKsa9mfflr09&#10;qgcjb6GBQjFlbFerM6pcjKPGfGIyNQZb804dCRVvneZbLI3fMMg+9B90P+ycKvix3yQ5WfRhuovy&#10;NYANCwdw0Vr7xD1XBu7OaICH6o042MPpxFmv+S+w4cWyjl9OI48Mh9nhuoyX4TGGhbyusV241+Oi&#10;2LQOYWWX+v7NXPB/lda3ogNqJ2O2pogyhrvjNjBVyiQ9W0bGb8Us764OrmuYL8dskSvUYu0bC0s3&#10;yH+A/XXkKLVm0TxLJ4Lql8RPZOZHOyeYd8sq1z0eahyEq/e8Eoa9fLZ3cr/D6kIz/w9rfJ7XyCPD&#10;MYl0DTKY2HwkU+Y+0ZP8QLnXy0rCaVEu+fj62ID+Beip/26qb1JF4qCiHBi5QRfVmiN5Rwdz62xj&#10;5uN6Rn9fL3NM4appOKcdncL4occdOcGC8/s4q57j5zhffxSaxD6HGEjXRyH1u4za7Ck8N1Goa/bq&#10;eGWzDlriNU75jDwyHFrEiT3rRYyVMH+a7PXXy7+XmRop5rfi4AGFHODULraedwnPKJSRFFHNroU6&#10;urIgYCU0WFrl0bWJ/CXK5jvXaUin2OPSWcketZ6wI6S4SfagoD08o6azuPGO6o6ikrQRxD5BnFR4&#10;qSgm5ZNsN+ih5k/yjcye7CY9bPzR18gjwzGbMHXyZxgbk1yVloO+d0IsgutY/hndoNsqE/swBis9&#10;afZST/ZIWkmKQSrLS3gsea+PvN8kSdmn9y+tyjiQQuBOfHpQnFLfbAK+Cson+axyQnHqldY/d12u&#10;C1MTS9FIl0qCNsquBeKpUEpgc1ZXwIhbWB8Yuz8beWQ4FpEa7d3bzwuPNyxEjUOq9zvKzprwkXfd&#10;V+BeOAaTFpJXJDXUa4j8IuWUMIZznGYrnxa0tsVDfnRYKbIdzpoRg08Ls6JQ2BuvysBxyVgLCsIW&#10;WtmVEbzpjuTkJnHBV4/sAkMnk/ZHpWzjry4ZeWQQNoif8HRpWH64UDa8MAb7VmvOqQGoqKDmDxVF&#10;hA+xjiHEPYSpL8bh3oY3c7hfJhzCOoSSX9bPsWZJ9/u2mutDftzL0wKduR5DwJXcKoyUdW7irNBH&#10;TSXF7cFuXdZkk+xD0BweewXeyCMf44H3Tf2wPetLw/OJ+9bvqHnc/Rnbeoc9ZiqYvRDLqmr2IvTx&#10;IW8pvKSD3XOLqussp0lRUhsXvun8R80p0bxCX8r9vrYImlTpQEanwn04wEeFs5jXyIxb0UhiaRVv&#10;LqWES3oU72wEnVvaLksUh0YaeWR4SzgKpunYOOHJbLD8o3iTfoc8k8I2Ypx7g1/EO1uRVFPdsOFH&#10;blJWEsLLOd8hjQOpo9ZDnTVlqlMrVrVPLz/rsmStZWtrxNtznIzJNtPtpvD2Ho/v8VnBMJ5V28nU&#10;m/25lx+fjzTyyPD2ECqW1uz2siI2AHi2jV+uQwwjpSTPSvfh7Vg3m6Sss5LShUMnnRDMb9HbeGWH&#10;S77dI9ePcoFfWhzN0zTaSyx5nmAW3TigjU6Fx4CVwl/isA9/5Z10KQ1pVRqlZ1mquZux59pGHhkG&#10;fdp8JEdBSxTpXc+rqvcBq0AXKGsEVoncU8kexR+n0iFv7CwszJ2dvtEhJVSfUllSSX2y1Oj/TzLm&#10;XVesqbFs46+DTrJks00bFkwVRZRSkOMG7v5/9r4eNI4kCPcyO1jwPFi4DRTYgeEUGE4PDNYDBd4H&#10;Bu8DwSkwnALD0xwIrEBwCgS3wQazmZ2dMzuUMjs7Z9bLrMzK7Mx7mZ3Z2TmT3vdVbWtmdmd256d7&#10;ZlZeBmlm56e7urq7+uvqqmqMJIopKSnHf6Jnl2u8X7ee2fCMtP9RAEcu9ZGGg5PnFwc687URGc2k&#10;Tc0G1q5RV0ybbUilpC+tS+/LXew0e5Xlo/JjNCA/Auggyu+qZjhs76xWWaylYjtF2aOkOSltISII&#10;JY2h6MXBtVsBbTNwz8yDqJM0+yjpPfKQo6Bqmsy31Z9J41IfaZPv93bJ0WGOqI/zcueqoGJGbTWU&#10;jJCR0oLYijgec+3680p+f6l5eTfxOXcjRQxslLmJ1F0MiPlpa8VaOVnwOCF2OPzxcQCOBDFuvHmk&#10;93ifONIfY0jw7rJtc44UQLrWKyVJ51IfaaclaCoftlHLmPGW19v/i7n6SZ/2LbR/VJzItFVCUlJS&#10;QnL89b1fVn+M3niOKJnkB/lgS+Nrs/Y1LUQgYj+XHl4kgrV9iupNsSO4YXJXmLdjr3e2X9OO2bbH&#10;f9Kuuy3RH3ka4aWeUpC6YjgykDJUS/VPPzG/0YBjj+99auQYrfEoZkcxy8q1t7I3MfobUKLIwsux&#10;lr+M1GR/zJri4r9HnT9L/LeVCLru+CFUYjY5bDeznbor+XTKBkdOc4LSU+tT+zTbNPu2OQsiwGjD&#10;o67VuQAScqmPnK7V4ne+bnDUKSsjuTLR2aUswJoa/nQ2opiR46y2KJ6p/W6SpURxzmX5ck/8133v&#10;4WqWt+t9R/aMQEswsUDrnTHWyYs/J/SRcVqe3GErV2kYwZDEk9LS2fapu9xpvbpbBw+Vuvy2P0v7&#10;yHg9h7+ernEcPIadQ7mDkXp1hEV6SBHyEfvN0Y9G8CPuQJ8tK4TYXWwh93fPzx/GSNAWm//bOr54&#10;uKqj3LVbdeTenDy/bbDejhL1x5R6v4tuguM++47BkHrW+RL5qH9J0a/clpS0L/WRNnnMUTEoLSO/&#10;olVBX01JKPoZkZGUk6gvnY3seL/v0+6MNUjUefWPlwfEzOTJoqxNnQ8YR5519AoxQH/cg4gqTUYq&#10;V2irwJas7VvavLT2EFeG0nN1tVo0Sam91EfabL3wSgNHr5dCDk/XpGchHV8wJGtJx1NtKRzX3vax&#10;syxaVeAV2Y/IZomrSosrxexHzxuuiYzzQ8Y60N10/Wmcaru/9u6w3uiJPevgGMh2zrZPKUkdvCIC&#10;RQXoCzL3Btq04uk7i5boM9K+1EdGOVL2+pfb7MnFLffOB7rLnLaQ7qV0VAyJVoLx9VRiSf63w19N&#10;8jQpy7tZ359t0A/e956uzXqrec9+3wtEsgde/+DHwPvTdbAqfSKL/ulGV+wmIQ1FB4kz5aTgSpGY&#10;3bHkPMK+wFXNJrSXLfWR0/Va9A72TUDNFsV2owG/1vFUrjpGSvqqq8GzLze1r7EdccwtSukifdc/&#10;oKQpr8Ooo8x/b9GWk7VV7RyxjrIm53lK/6+MuGE0eMd4A9K2OdMmspS2Dw5G8CTeqCrKEmlf6iOT&#10;a7bYXZ0RFvOxeIHZBkctSkc5LmcbjA+J+1jbO1tXCXnSlzdaP8Y+ARrH1vdm755brMbcf6W+eJxt&#10;/phSknpkHxGosnL6YAt6Z0WQ/A99Uxetfywh5Q6v8QQzKhc7YMbp1L5YBEdqGeKpuf61CPaRHN/8&#10;QjavGnlcJSRn1mwF4Z96bvz6wPBYI2APPZs+jybtpp1fy9rUsP3tftMoy0rPl5tARujTRecXWfNp&#10;5nsc3fP51n/q6z52ir+lT0BSUiqO9ZToY9RLUn59u6+owVXZmctSH2mPu7qOkq89aO7/POLYyTof&#10;j5iwCWOroJTUu4H3H2x8FImMBoo4s+h47JWunpR+39PyM27Moh7ngyPxqvO9/3E5yi1qWfLTjfoD&#10;jvznUfYv2cr/gbciW7lKRu0VZoalfYL/eee4YzeCTJxObX1FcKTQXLEuLI4jTxrpZ6PxTN7kaA+s&#10;EcaLZW1TEylSEaMmz6ZNcDeCqI6a0Xc5/2xWNNJ427L1C/0Ax473tpH1nbWUuo8i6qxVl79IVkrt&#10;v8cahO/oft6Uz2VXNYMluYqpfUL6BS0+pJdov3FnXUXal/rIvHWX/v4n1RJ633NZdXN/PUoBtgCd&#10;ZXcv1/LYAlhLUQl5Mbh+ixIyqHiMSi+3uyf0rGH5F1/vCr8plANHK16X7njXjJRHfdbfZAvOSltn&#10;V+0ZIA+RhvYRnuVvPMcSKYlWYieu9SRlaH/IuwiOZJ+uek01jiOnvT8nS1f9b8pIjnvZd68eDa7f&#10;Zh3I2Ij/2gpwx+BJpPdlajcCthfsJJdZC149J+zkyBg/5M7pAs+zQ05orPLFXJ0PS5H/iq21jKzg&#10;LndB+w+0A/8SS+KKElL+tI1QP/nkjn2pIDi2gIxcxo9MbikvD7U9ZN3BegRPDK5Z67ioKLIrNc87&#10;lA6I6TPeqfv8cq65ve/Lk/XdZCquxl1q4tk+efy/y7LbLxsjNLnV+oc003qWqw4/gh7ZlPqvA23H&#10;5neR8/ZYJ422IGvclI04LqWkkZbkre1d1rUFFsGRgnwqnuvFcWQT9ZGUkdQ5ZWsHn/rv4DtCWchW&#10;FKDGwz+tmeR41oxZyqN8/LVsdNbxFqWW+jsP266i9m/vfdtg5HDfe7bmUusf5d/pCvNDvf4w3ok/&#10;+zraR7lQ5Fq9FY3tsOkr6AfSd3gWXAHuXr9ts2dIfXk3unlpXu5nk8wxIDzUUbZ5Bfdk4Vo25SJr&#10;V8fCoH1fYkWyZgIveUx8dpfj5VXWRlJC/ofIrOgJ5XzfU/Dn953V29QOYn9JjGjkNVdHdeeHEfJ2&#10;d3xCrSs6Tq5bdznXlTKj/rAey+SvOL8fsR+GHw7qLOw3ksd41kH+2uIutWdoh638q6PL/WySa/xn&#10;n60hS3tgbMgAO9CofEQ9QL9CHSSv9G/Y/rCdnMtxh+9c7Yhoui/QEXbQ0v6RzIm8d0f9D9vUbnF0&#10;Iv8lejH6mo5IPF+75TqyDOcageS4vpeX/kV83y6eutHVEYYoAXyUuRdGOD2LDl+f02Kf9uVlW4/Z&#10;rzn/PGOpj0xurf88wngGXJL8NLzbPyBy4UFpxzHQHPqbfSjdg4DvD9vN2u8qLJuNq9Hgl9vAeJBk&#10;eazqZuf878B7wP7DddJxDwPnP69836GFt9QF/vONIfaicYcmR4OP26h35NLU3SZm8zHv0y83yVt7&#10;ZX1xwNj8AepQ6kxm2DoHU0l5H3bFfE4Of8VuhuWkZH9f19Xzt4dl/MjklrK1ydU1f46M/GvfzLe4&#10;k5eOhcCfrG3WLv6OO7O0rWxxTY3DnsyXvHcZn5p8KBc/KZ5rf581w56z0zpCLe2tReNubm2yLxsM&#10;wvNx+3lOK9d4frN+EWMwj+z+ebNSa/Yz8Bt1WTzKS1LptnqcBSgP2U6072gf0vxUgh6V3nlNY6gX&#10;kfB28XMSF5Lu6ZoNNQTkQNa146SUXN3TSHmzcSTtWcyh41+IIVkuxhUfIfJZGo3PiVXxXtrzq3Af&#10;OE8ioeUfvdNLT096PV7dTbbNGvWf3aXkCuQ96isDZ5HYvtxUn+Srv98Nygme2o7XdNKHzdy4PkVC&#10;sk8IyuiOV28oOVmDybF909tJ/MmvD8QrJOMqbPTbpT4yyo3wuicRdndmcPTebjDug6xR1q4ZB/U8&#10;nGv1SLzDd8Ncr9rV2QYllV0rjtfrlHlD72x9Hrf+e7y6yjoSGvDN6UqyRJ2XzuznRs81ezydncZi&#10;PGVrLeKnMr90zx8RM8qoNu5L4z4Fzb72LY6JlJLFa3BVJHERHLnURybXIDQl0ruTn14Mvu+oHkXw&#10;ItpOV9awpSYxA2R9zu/DfHvH+ricRnH19z/1FR8UaZdp1K7vHneIBzh6pSP08OtRf2sT72PNm5LV&#10;b7mw1DnY0nJ+XgnzvYpXipd/67ko2whoUvWFRBvsez7sQlQ+6mqoQSFFV+LYZoJC66NLfWRyjeuY&#10;ltbqjW5D169ZpxoBkhKTo22QyeOO7w7bW5vJFCz+XRNvfJZGNl8pR/1jrI9TIuXzAny+NdZ6gd/H&#10;naK9LJ1WMyOI6kXT317UJ4oK7K29TfLhZ5/afZXEilm1Z4lGCn1K5yRFvVmZbhFPxIvBUh85WVP6&#10;W8eyZE08dqziWAebPB3hwtGOtcAji9xTC0zsZnNF7Ub+3uII4FvdAYbeLZSR+WOrjQZ70J6QHh62&#10;I5sZ7354A6Rqn5Pb2SLdRTsH79yOA9RN8qBcNAdrjP2Ns/GuSLrkfjmbl1r3RST8Uh+ZzFnVKT5L&#10;8KHQmRWwIvrbeF4gOhPtgazfbPu0bPV0ZMwyY0ymsdl3lR9Diz5E/z0Gx9FXiq6sbu8dt7kDLKOJ&#10;D9t/W91NRz2mgtKrr82tU9W7Bu17jv1m11FLrOWwh8mV9DZIy3FfgwdOztFI204RS9alPjK5VWpt&#10;TPt2/gZbhSNYfnNc07GOtSY1h3GOUi/NXnwyH/jYQG9pU1c3mUOdv6/fFp2S9xHW87b8yWBnKVzP&#10;N8+Oc8HrkufaB4dW91xQ60Hfu6rr2x2f7XXHs6c5iddM9JdalSiOlL6GPkbrOvY5PfN39It51yb+&#10;QpE1n6U+Mpm7ihLDaOH61ldYw4nvlPgB6C7ZnGmz9vhFnh6io+XV9LGBVRRWJIsjvqQ6QRQ56CLL&#10;629P+rKbm+CSoID3bhJtvPcS/lZsAVfVToHzHrb1tPLbvf/yUP3hA+lZzFf/BJHgF8e5YTs7KuQa&#10;K3toXvTJUi31kcl1q609HoOBu5kofhQEiVrb8brgPP/0fp6oq0gL4/LiR1NM4p/4T6BFFhm1k9K7&#10;GBxssrfovqXltROmx3CFAPtRWtIIb20iPdCYttKXXLJFuUt8QCRQHb2w1kEbAkfH/8dSElSw55Ga&#10;YTurfvHXB/gKuswibWepj0yuc2KCYTvq//7s7hHusX5Qc2O7LV/wJGuS41o+TQ3aG1L7lBKrIZmq&#10;xbhL23hwBDF47NF7ukIOB9a0m6OB2lmyDobtImsASWW7dott4ajDvTiu2vHkDvSC5eKS5OYJ43Ti&#10;YL/TP8ElOvvWmuMuOFk4rRGei0WyW+ojkzms45S2dY49ryAhu8AcHEnNetulvgTj004rn57mzTZ7&#10;01W0Ox71yaU/ICOTOZv/7gh7/3BsymYvkD19Rp8JICFZp0mrc9lTMm9q/A7OK4rgFZNKM8+nK8Tc&#10;VeuG1vcEm4+lpErH/ys4Uvsh+9DU3qUJuAPeBEijGMJf6iOTWyRXPoO20b8/uSN2W5COItnGo5nU&#10;GO5wRMs7q7xGKxaLciS5FFXf5eoMR2z6qefdCWgWrW+2WR/DQjOlWemOBmvQsrH+bEUWodUD24gi&#10;06skKakLLrZP6KwamP9Mo8aopNQ5HPsdeUz5yLETq6jQAMzmtViwFrT5Wuojk2uJNbDjre+dg/cP&#10;4dGG+pBaoXYkxJF8C3OrAjoareUnV26Phr8YdxOjS75Vx+Q6MHfPEcVcMby5Y/NsduXgetto8G/u&#10;+eAkLZ9XKHF9z76l+mROVf7mPqGU/lHtU1X5jwbUb/MQVDKOy6rtDPaS6I/kN+dx6XKSbyACc4It&#10;3/xSLPWRSTzC7kbg6bDNHeCu3+aMjBz2yWcZwzjvA37Eb9RQ6+1hUhqz77FmgysYFe24A/sc8OXf&#10;0rImyj/y2RbSi6ar1x/HdpeBFe0w1rfROtgnp3Na5DuoA5Qrn0bJVnnPB707zJ2HSkT2Qx7sR6SM&#10;T82sLylXPh+2i/lRLvWRSRx9eaD1sb2PKLioCf5Smx/FkawpqSHwPen7+fc0fVsxlufnV80btKQe&#10;gjPZ9OhZaWIcc/Iru6VH1pTNe1z15GHH4t3swGHbm8dQW8f57SH6AfSRVeY9Go+zal97tq51pJZ2&#10;XRmJFWmwN1ICDuG9kYwkqSMP8E6+VVVT1qU+0nAiet6Gppg1ctw5MnG4ZC2bs0igJIxd+rzouEqc&#10;yjHQrV9XtETVXGtLLTpupNGoa5K2U43n9nRNsciXFfay5J4W/2LWr2u05UQbmYVsZn3fvGcfJJpw&#10;tTJykgtvQIM5BD+Cx+O5HM7aU6e9PpiKiThaDAUv9ZGTNcHf93ZVzxFGKuS4xT+MWCLdOKYeAUOa&#10;sS4plfR7Lw4gIVHfeewp01NryhP1NBm2bWviVHq5RmWmrqdWScdoJg+XT4hbZJQt1j7y5FXNu09l&#10;Ja5uO4zf94yMxCxu3Bc5n+Ndjkqow9ZxgvdUx9dIKMV4tdRHJvENcX1EErKlE++hDiAhGS2WNSFj&#10;VylLsY6v6Zbxqkuiu857I+yBxbZqQ8ZEy2H0ex0/etfF9RFmawFKYMOu30T0uCo7p6t1ajH7Qpt1&#10;9QmRn1BLmM/peoAv/TGUkmyB0/78X2TNp6iEX+ojk2rwADFriBep6YAeBmf+7qJuuoojS9qJ/fNI&#10;JW9S3ot6DzwTf2pbXiuGD9/uC/cr0IT1RfvM3H62II8Zn5xjqm1UbfhS7RnIAPrIZthh0EtR53na&#10;Q9mX+Ke2DzzrHlJhnABSH3jv14vxbKmPnOYbdwUVrBjBkhiv5J7qmYrZooY5/fpA0w/vLP4VIzNC&#10;JliXZYrdv1QSv/b3vQASkuXo75etkREslhBhiOtABWbrZXO3/T35EniT8Qts55I1vb012ktqHwJd&#10;gmaIK3WdQO5HxjnawNK++QV2VyxyLPWRk1x7e8jxX0cogyX1TAxJlPHL7clv8v6m7ytzyPtdc983&#10;e/t8t+6Fd/3W6cr1WzYt0mdxcU32oKJEKC/ZDjZhBQRMw/3Ozgv1zlmUVvuM7d7m3pZlqffGlgiK&#10;IYU69iiZeSvGDHfmhh8rqH/XYZ5F6mGpj4zW1vmAFsWyQibc1jGK4xIOWOhxLLWhb9uD7+sO8onm&#10;vdjXXK8hZlrsUrAH7cGnirjDhu4NsYrQcobeou8ObPbsKWY746ZNfH+s2mPFk4JexOIkiiVfwWac&#10;+mzWQnEMvNRHRmuwj/Vmg+INhoQehhJyjCHtaGRUh+zWmiVaLtfXxp7UxW4xrmmfTl936R5a8OGG&#10;h5D0z0W3YPjZJzoo5i0xzV9bd/rYuTnATPu++NroWgHxTFdm30Qhvvfkzqu7RPN+CT/WpT4yrLGT&#10;Q+IHSsOoroNYEliAGLLNfTOLoPUwD71ize7Ap9dGWpNp1/H72wZkAXB2MfuzOiielSf97lTvXH4t&#10;nToIzksWe87A2JHkySyu1fHs5PBI+qXOuEUqAktq/x3jS9BN2stYji31kaZuub+McFn0GhyDwGWD&#10;IXndfr8+sqRVghzGsegzMMO5C8gUHjZmp2GadV4RF6uUpNQvN5K9vgveYER8uMC++dSfN1FGso3I&#10;DjjEjIJsunLmtfrBacsMxHu+aD0u9ZGmL1JCSnQRkZSUlsSPAdqG/nld82b5M/Oa7V9aPo/qUhD/&#10;B8x6bFv9VFeC6ZzG+9N4n28W7VlhmjoH2fGePwrvLdYVvKXRH44bhyOVi6Iv5Cg9xpQ7l1iS/Uz7&#10;cRlvjaU+knxm/KVQPpKrXdjx4w+c5x+07hYlpOKuoH1VLMi5Fzl6kK5AJcTuWyx5YKj9clPXBH7r&#10;lZWSjFOpuLRI9BNDT53ndyvsBboyXCcdaXnriMZ+K/ixbXxwpPdSSoL64iPUUh/JuVQA7gLZgZu0&#10;giTGw5gk69i0lAw827EnmN9Vsfx5AQkAH6QrF8MIPvVYpSASKS/ZGP8SbaqBGr00qRO/r1isySty&#10;93bfdeIoJ8SQ0p8hJ28UxDk/uj7yXPZqOoIkFP2FjkMyHvm015eWbVtC9qH55BFvh4v6i/tWc7we&#10;WdLVNocPH0WyEYWUp0kjD9cRo7Y87RfAEMSRzd6BgvZJ9LEButH+S5qJeuTMNhp4XHPNf/zo+kjx&#10;hhCugrfgKGWl+SOGHDqIzfNR4pfY6Hn569v+F0RHwyu6rzSiAbFtjKOKl+OdWgEN23kj1pfL1c7X&#10;5AGs6huuR+GOHmq5Z/qwSktFOpwPFttr4kfVRxL1jAZq16djTZcjDWaNlJAy9mD8Cbys+67laYvc&#10;X5HjWp5vmvou96v+A3LkKq3XhLw+H2g0oCDi2RY+zXelsTm448GiWUh96sscawHa60giYrNvoQ+b&#10;fixn9mr2Z+5pk5f/P64+kpp41aQrbhQ9ZARLUoPkxq+A0Q5o/ZqvjzXzbcYgHpaM8NHMkilVOoNj&#10;OylP5VaPVqQ7pWz1ylORPwVGJCMWy/9lHV9g3wDIQsH/4LVgSEpJ0M8/1QvnWy39UfWR1ENyVBHs&#10;KHb6Rm9BFKlHUR3vvJahNVX1DnPzqCryfBu9h4cNje3J4dqD51vTVKzvnq1fv91bfb41Pdf7f/1v&#10;G6u3V29/2zgpsF/GdF5Jdy6jisPruuyhETaDto3oa2Vpyf499jGjlFkQGXkxWIMvN+mlZAzP/MV7&#10;IjW9PNGt3egjt3prva3NrV5aJIKffmINUX9Aij/VouegFk17OGjQtWz2d3CV9wNcu4oiTf098UT2&#10;VtrUN3vwbUZZrJRkfXforUaihajFDbyniQqQx5HsfhflxPoe7zMiG9+wH03D5CV76qGcf6fsBGDe&#10;y3JmvZNnLw60fFm+qfudr/cpWbqtuunInv/6LiWLSnb1Lma/pqwxf6ed7HvbuNFHghbImHibj5ZQ&#10;ZSSjNYNyr7xtRTTtLNfwOoSEJNfG48x4zOFv+n9SdqptfpbU8r7zfUfHs8XpJWklHCKO37C9V2i1&#10;cDJNYNJWVEbSJuvNI8q/lxLT6uuG37oWwXInEqtA11qxCgZJOY0zJ/Mo9ptjufauotG1wny/70BC&#10;oq8yhv2iHNyVEBFYFobiETjb2dU+JvaSiielr6Mmx+ehx4gXWQ43+khQInKmt5pMQxxH5tWhJqeZ&#10;5y7kNzhF+agYUsYYtFy9Y3CkuxVI7XGsy0U+tnpcgfBb+bQ7aSWexJHkTgAJyfeVU9dv77R+3zPf&#10;n20cR/a5+3PTdxgBlj2Oqzc2IpqsrrJ9DduLo2tRaVPG49nUWXXnrU3FkcSNHJN4VgRkfrM+o2Nu&#10;Om1u9JGgR3DkbBnJOGSUSu50SdPlHiH6GWfZXXCOPNODV+CdcHLH+/sRr4vu5zWd5+Qd2qwz/Q/b&#10;k08W6/cprHa7LVt9HdEfWvG4c4jrElsNevPoqP3sErNiFI7N/sDT2G+7vFRN4ruOjXHtHXonj+Ke&#10;H3bLNi+1AL15x7MzW5iXl63n3OWcI5H+qZxBH5d+zrPeYQS8+bMPN/pI0hegzfZS/PjjOLJafWRk&#10;lk0tJLimY4xy87jz8fHbQ5WWtuprOh1NPy4Rpt9q9h1GpqLdz1bPDp2TOPJiACzgrT2Ipo46utR9&#10;BpFrvhNgNji/vUdTy3P9YXtHPApszHlODmkNQCuUPBTU9y7rmRFd6qMgb860eg4ggb5u9MTDgZhS&#10;+xzREK/ll57nroe41Eem297WpY9U3pFLOqYQRaptPnEkr98A2/UP2IJdruNdv406gqdb3rpv0vu6&#10;U549Lv2vKX3ka0T+i690o1bGPIMPNDgY5cfqbb+1vhu9Y/Ma2F96l40V/IsBrUrdtjCbZcfogL5R&#10;PEatTVqypfUee3GT6nOMnTcesG/z0D5OVKTXXblLifkRvT79cKaPRAv2U/F5HEfaGJvTSxg+oe79&#10;qAMOweedIwtbva7cEEOSVzr7oUULf4Vf2r76dl9nAbbTrTI9yCjwKG2mkJ+SaRxJL8e4bUGII7nu&#10;Fcfh3ONkdlvPT1P0C7YQ9q7oveLXWv+29BTF6cjyJcsdtBdFM8AS0Q41uNwf8Tl0Z2yrWg49+2Nb&#10;Ft5nXWxtpnPCmT6SNM2RkdXqI+kzQS6JjByPKdrqyScef4+t88zeLOlcK/vE7ItoQ7tVlpZi32O9&#10;BjwM2mViTsVzntZH9lZh0bMTfQu1NMaR9OeMy0jEaWyl2ZpF0yh2fT5Y67G8tmSkzgGHCXtBF6PP&#10;3Vejvu7vFK8Jd/mVT1nWtLFmzDmhHuzRxGza31UC+CoLcBf1iv/PUle5FUfaqnlDEyUO6UnT88Zx&#10;ZDX6SNUBCZdofSFjI+ikLMff0Du4HEmIUQJwzpTG/hmzeebvrV+u0trPw22K124Rg9uMqru+B1ux&#10;1SjVsCNtxXtmDEdOrPA8WxtGekU0HTvX2/vSTtpxioqmTQs+4pfmozMT2S20KCha5qq+oxaIdrPR&#10;/GApJv7al5JS+r9KS9Yr/7B+kzjjpj7Sx/NoeuWvNU9f9jZISq1qfeRo8E5svBT78D+505WSs6Ui&#10;+tmlhNS1At5LotzWPfYQrKAn+JXYysFdOqP+yaH08JadSOrUGl0Mpu0juRNJVB8pPgfjWiEyOI3t&#10;mTaNOm1zgC3FR+yY5J6UNze/xTY4RBm0/Hm/r+p9M6uq3oq5aAlV+nA3yugx6ht7AsFJIhVVHsAe&#10;Gn2RmOVdJwmvEUfyiKZW/jqQNNPxaxxHutZHnkMPqV41bJVykD7RQA47iKbkxX3DtnrU97qVkdrf&#10;zjbK87qOFGSktjSyHmw+F/+Vzu5k9KBvGL/jq+bEB1reEdax4zV02vFbf+275IautNFz24ZU+63H&#10;XtL8CBdvtoVOyxLCXT1xps0jycbh84quP+haBHUnMp8TTKlfna4wOkt8FDzb6IpNg12aVZIHqTvL&#10;qYysQh95jvLSVkqRo44gXfCG/DF/f0YwJPlAeyiUwGmrILbPasNqt27KpabSQduTHaviv7fI64+P&#10;Oft8GJtrI36jtxexHtuGvWQYC5uxxqJlmZxdRZ/Zuf7nEduFvd0BMRKjFdjhop0SJqVCf3WUOzZz&#10;TXqvKfdYR+l+TM/uKjrRvi+Yie+P55T6bVSrTWn5el2/sVtCyQv1n6YHjePIJHxrj54h/Hwps9Ee&#10;JfIZr5VDQ6xxDxPiCzzDLk0Yb5y2Cuja0PLcymF7PIyn9M/Yxt6WpY33IIC8e7g6nJIXkHsROXi2&#10;7rc+XOrh6ScRrhhhvIU3YpxO+7/oeRlY05Bw3Z7zG/t02kzxRpe92T1v7dB80ie1wYz99LY2j2g7&#10;CRlAycczpYHKBNq98Otv96PUuNVHvlqP5hVeV6ePPF0JBEOSD4xRTI6ohCRXjhI928fRWZz2OO5Y&#10;zAhpIU8W50p3B7e5XgOr6jblYRxHXgx6kJtn4zb08pBS0Mxyz+GRe9z5ctNwDetH7fLe1Ca1tLPi&#10;CVu1xlkhpK6VqElpFJe/T20cZIrT3lCeSpPCjbHl6Szt6c++yFHKA5EF/K8yQc8cCaOrh271ka9n&#10;ykjRwUOWnziL+6MjBhHkeJxQbSSko4yN7fh4Yfjsy0jk2nZNsWpc82EoaPL503iktqdLVbkHz8ZY&#10;3B/lAbWM12893/qKuMTHYuEf8ga79QHf/LmJWFit43Z0Vh6+Y/dqraero7ZSZRsoFhvbFgXz01mF&#10;BRbpnP9mE97g7AKocI5E7x9QMpD3MurhTK0HZQR/yzW8oMx4LKME7tstn+bjt2fLSNf6yC83Wbt6&#10;cA1bMST/y/gxgahDDgi3Wr9E4nSFz2xd0WebK0PRdVtbabtN573gCrYY04bK5BdNw29N4siLwUn/&#10;+i161Oy0jtqdKS8aSkcew4m1nTIUzfp2e5/Y31YctvPBAXR96JWtUWwFdhYF1T+TyHDoMdXnXCRH&#10;7e3z7bNGffXo5vuKIVUTp7LBh0REzSDiFNsnZKT8LkJP+jdCKWTS+5R12yr0kZCQLBn+eOYYQSkp&#10;Z/wPLudw06WQ91NtO6ffL3aHdTA9uyyWVpVf0YchXSdeJSV15HUkbSlNz56fIrRQSN0mr9ug76Cd&#10;pkWnyV9il1/o6so8FGkogCaHtYnSqT4SsoKHyAiuR/ApdyJ4vzHs8L75zs6Z+fBvtow86Suem6U7&#10;KEIPZf+1W0wbLRAHpWNXSm70Dv4MCam7X/ueWx/+88HDVfovLIouPKyHs3Xla3jnR7o6XWHPsTfz&#10;pAcle2NzkWQADO9b3l/eVYsZio4/e6wQs7OUSgmdZyJ+rMgL1ksACfrn1usNzuBty0jwVaRTms4q&#10;jiPt6yMxP5N1bNVDcnTgGraRmvNimIh8L7wbb9b6p4aNvc3W6nDWfMu+B423VSlRlp4qvz8f/PeY&#10;vcW/XDsqm7ux0P7nUdmUXH0PrIPydnxX6dtLl+sbHMGyRxiHv0hPvxFEybkm5CPnmvyDlJT4Du9W&#10;cB/p2qOUKSmOHLZny0jb+sh/x1qdXxBVRyWilpa/utKydaY9b6bEPrAz08vdBrdYeh5fbjYXQ0yX&#10;83zAyHE8PjlbaZvO1Y7uMynd/PdYdkR4sOYhJX0F/TI/JdV8EbC8ESuranItksvH8fiVLzb273vE&#10;iyoxOPr7nvrdGBnC+oH8AJYuQlP6N8yTx9eYnVH4fhxH2u1t2BdNxgAtG+S/IEojLYNUm82QOnLK&#10;nhVcmO7k1TPYSHL8ylenk6lU/Rvr2tKSQkvFqimoNz/W2c5MXU0++rZ64CesJG1rnPJRkf42+8Ji&#10;tFHaHBfzJHjXMRKLckIxpcgNlD0g3kIN2ZaRlE+QkSm2NRcDd/aR3IUqQKwFgyPZ/sZ6BowF6ZGI&#10;om2E0n3HaXwE5naOgzUDahuLIaJcCa/Jn3T/gPA9m1fNwdpsG0HqDKlImcFN9JamrttARgBDufXy&#10;LMK16W/YKifjoky/lXSHcWW1VavVC+tY6lnOXMvgU91XKen7IvfAV6TpezdiUaTDlOI40p4+8ik1&#10;4FIixY0cAVS3wFIO29n2I+G7gae7SYU0u7j6dl/pmm+r4CL3omlegy6j6v1YYLcOCx/EAXpclGpb&#10;3+n4n6ZFKpIL46TRoqjIt+6/YV9YBBwJbSRbSGGtwN4aRwMiLJGTMv8UWSIoS6Wkzfik2o6C9mwZ&#10;aVsfSZtilf+KHMf4Efb0LHd2OxsdUX6uQEvNaBs87K2Tuu8zFwPOafyI53QVeXJ/MViRY32RMQfq&#10;PARftI33jw1KsG4j7bN++Z9UmgB1vQj6SHiqSl9KKkO2e2sSZUTrtwtJIofKDtTPEXwcbOqXyFcf&#10;aCwtdlYcR9rRR0YxJHPfGct/xZV5LLzI66CdZ5fybHWQ9Japl0VCklwL5LiaVB5397wusRb9m+vV&#10;32rZv6ZY/hYrP0fJnQya8mKpl/tKy1svz7OU4Aito2yUmA+IoqLljcoPSDIens25g1nX9ufgSJv2&#10;kYznofN7GZNxrbKRGliuSX1ZycJnfYcycqdVTfRT8cfEOH20QDrJjk8OQT9zmJ2nNt58dvcILZW2&#10;rnVqJ3WuYhNHjgarsJVt6mw7kLpuuj7yE6KlB+hHaagsa/ujTPoDrQzyAzIkgI2kyhNKzqxpZHtP&#10;21FWHFleH4lorJCEqotUHaSRkcQ7cQ/1+SWQsaQ0t+fno2/8BlSGGkB0sKxf1P8e8Zz6IFRLC0dC&#10;5Nw+6pRvM0UpZ1353jerOBIx2IGCAoeRC4qWVjwqUNdNx5G0+2G9lB+3GV8FPZLWMGOcBUnpYN7E&#10;Xg+a22lSXefatvSRGpcDZRqjR5WP8h+lzIch2Zao+fK9V6n7WxRvb8lfEkNw7TD5aRPv+t7/hpRM&#10;q12XFDPOLVtWfdzi+D/Lk7VY6Vn/6fuIFkvTzlfal5uOI7kWwXZhp8xfbg6x9xXTIzol6mKEJjtp&#10;m1QogZnurz1zJ362qY8khkQ9aolYKvljzcp9L39sCn4XVGaLcT74sM38/FZ0v4g4v5r2S3HksH1e&#10;w+oJ7V9Rt1i/qYcr7Dmw/LWKIy8w2yZP6yrTLE5qefv7s96p/xlRRuBdm9ifoThdxF0iB1DXkC2i&#10;jyyeWtKXyle/PVtG2tBHasxwSkSiSMpmHua62Orr6QrSaVXXXs9pnYUaDqMjJvG0SfeMB11aXCe3&#10;tCKKmmhW6sGSgiss2pArr3TnhsB7ceCWd/lTx+iNo9k4klp9rtnY1AhgH0xGlIKMXF0V+WJ5nmdw&#10;ZHyfmLB+4jiyuG6JcT60DkUqjjGkYskA2CyMwRrmPf8Ku5AS11nmyax8/95iflVF+JpFSdZnn1eI&#10;ppJ3DcmaRvH3jqGR5DhsDzdkp4Wltq2PpEeBpmvPxzF7iWa/CbpQ0zalz+z8ijylnpr8K/Jt+jfc&#10;8Z3xSSUOufXUtb79hH0QlCI7+shI1A5iSPyN16I424Z+p+haMfcOIFpI5579J6SWWLLOFds8pWIc&#10;dY4kVSNJnd0L8kavgCV75TNutgz7+sgL+Fxxttg8nyvty83GkfCrA+IrhohmtfpP/d7q+eCVk/1s&#10;FEfueL9N7KZl6InjyGL2kWoJQswoVj/oMQHWohRDsvcW7z1mjcxQW8UZcfvFS8CuDZZLyhklLICc&#10;LD4LKEMdZ1e0KIfNgtNYyNM0qsywX0+/YmRmu53Osd477FfAkQ3WR4765Nvk7qb2uEYcSR7YS5Ep&#10;aZrBHBxZVB9JLGH2KmNOXc4GZFWbsplSspge0vCgs1tHa0VcZGDfZsekNhzi3PDlIbE6vZfqWLm5&#10;GNAqQuupyhic3KmC7cv2ms0F+EmJv9N6c7mrWcjtOq/I42brI7f3SeGwve1Ijo/tZizLSG1H2B05&#10;E47Mj0S4lk1pSAmpUpH/9TrAVTnfPrZWtoxqW+bPPnUqwwWJZkreUJdNmk8qtiU39fL2UPsv4nhb&#10;W880aaedFbu68Ig8H0DbgnbXtNgWkD+gq8n6SOp9OKdJq7Oy913iyGF7towsah95NtYPcPQYS8gx&#10;ipQ7rXcldVTEtzzyy+5ytQH7aOBIt3vWlqMw/rXKKBd6oHg+6b9YU5DS0FKcdqrQ5GL/HLa51tO1&#10;dJqKP2FMcpanipJkp1L7QpP1kc+36PXhDtMojrSdvvAV9T1bRoofHt7Kp498djcAP4ze0YdfNq8p&#10;LTneBTiy13/ym0IXUnSF3ZNzvRjQ24LjYfJujWlf1XkfvRp8gge1o1nO/LKdwAeNkiW43BPmXyBc&#10;N8fLw0DwiispRosqYsm6o3bEuUfeNlsfuaaeapbsx+Ol5y+3+2vPlpFEAcCBXp7oomcbOstW/Ejp&#10;SNmI+BUiJRkZZrqMo5wRs0fQOVHavqk8fv7pinidNgxJTHPU3Hl5+Ac5j91dzZ3qz28PKSN5JNW9&#10;TXqwBzhycqf30r0yh6lafJtlyZ4W+0Kz9ZHPYKvHw5Ve3A2ODCi5cBykRLSPr2tnn9PSDkpk4hhH&#10;CnaEhFRtJHPMXvez3mRPKO8fPyuH5Gcft4kjsBNA5dI5mZ55d0eIk/YHJUeraswdpeykL17cqLN3&#10;nbzjYTSd2dfQ8EBbHDj1UWW7w+wrxTttNn2unqJXgaYm6yOv31Ks64oDLvWRQXu2jMyrjzxbDxhL&#10;HDUm3jTEkIIjjdS0hyNk5u5899ikOtWZoy1Zn5SD3XuM4NzlbLeVfaSzSwFTk1U20Uv6LTe7Z63v&#10;BTLqs425wisSPwK5NEvXQuTRbBypFLrzJwCOhMyx3SeFaqQ7W0YafWS23qW29JSQ+iezbVmr4W+O&#10;v/Z03fRGrCd6/vedQNpkGufsy5eyKX67zxphXHJ3smM+jcCSgvLIvVXr1kijAdazRe/pFk8Rp9qO&#10;Uzifd7Pf0P5Wn8Z5NnV8CgpxuIuw4hZH/j1zrq36SH+uPpJ979XdI+AVSkNoH4n+xwiS+kz+2cOQ&#10;5Lqg94KejPPrdNYb5+yN6CfHlazTzqIk+7MvNxV3Z9/XOHvaed6ELVJL4oVixLQ796fGqwrpxZoP&#10;vKeVRZzKwl2Wu+k4EjS23O2tQn0kZUwWbmV/R/nqe2l6tbz6SNpDqoTkKo1KSTPDJp60jYN7q8zn&#10;883sJbb35p+bxMTD9iJFJkfPhv522HZjE5Odt98f6wiDMaZtK8Lj+eDeLrXTQWHf1uz0K1bt3cn+&#10;hfs3ISHRHt3i53KlYH8JLO/IFaXo/YYLGcM+w34+W0YafeS8dW1dV2KKglcuESS1krx7ihjjdud5&#10;3NUVdhgJa+RR3rm6Zt70uXGVvt10yXnOCAJSnWrtZTfP9NQ+9T+vHHeUlqGFuMWjwQgrQppe+fit&#10;6XTrE+ZTNBLLvLSLPmetNhlHsu3xyGdBmIcbjC0GRGa5PwrVkF5pflV5cKTqITmW8SC+Eywp8jGQ&#10;e3nKm+1drA4hn3LeOtlySnrrDeNJzuBe0jd13+OqyTF2RUqv8+oopIYUI7S0jePOeuE9wkb91+vU&#10;IxCnVLOScizSmGN+cw5ti3b3TbVZum1ZTYPNak4Lv+w0uNVHzpaRWfSRYXxIkYzwzSZ6pMQUaSm7&#10;89nFkOTdbz0X6DpLrbAsZrff4lE5suRk+53vj9V/O6g9/sFoIFGtRLJRvp128q04bO8fbF6DPQnl&#10;LO0MaLNajdz6cpM8tBVN204NKw7Jx0E7OWdL5fkjcAz1lO3tIm+51Ud+2E6mKSuODNeyBUeOfWpE&#10;OhJPOkN6H7eJ46r3RjTcutFl/sN2cQxkUqryfLDJ1so/d/Oe7OU5EA81rnZTR3n91nyazgcHm19u&#10;slWxDCobFENW1RKgByf/nHmMZOde+Cb6AfgxTx8Wvl/1lfrduZzzudVHzpaRRh+ZFhPhPfQAqCHB&#10;jeMZNiSjfznbtq+HNPW7vksJXGfLYMusb7Zv+JD3zOjEPKpBXfOp+4qoVmg/wIHAg6LjZUSo3p1v&#10;G1u9N9v3dl8c0O7s5eGbbd0znJhRcaOWw/c+r5xt2F0jn0U19eABKJ71TtXPlBNpfbRqaqbzI/a2&#10;bdcSz8WtPjJtr784jkwe4Z/Bw5+aUhwiGTm++vDNZivCgXO8JDZ/vT2kZB62/9q3mWqetH4VH9RF&#10;Q5IXA+rvWEPNiRW7d4eIPABVig9BnaxSk0rzF8j15XO5/+ru20P7WpzZbUCjRjcJR9KGmThyNt11&#10;Pj1dYT0+XHVHgyt9pM5RZstI1Ucm+2szgi7HB7biiKTENWbauO/WYtlEtahvrsvVVJa9aZGy5rdE&#10;xMFEre20njXGyu/t4UNEcSOWZHvi6Mf/pJG/+cdDr487r9c/Pq5aNhqu3ugqLeZ3/Wf1L2qS1J7k&#10;CWOQ+0594lzoI0eIO691nWbXGceRnO/Ej9eI7dONWYxzLMMxxpEuNbRKCSQxcEca/XFq3fzqAf8A&#10;+9QWnbFoqahBUZ3e6/W6ZE0S7Sf9e7tbmxp/TDmr4zh5zN9fVrb3RxPtMCkdl/fWejIyNkgfyRUR&#10;0uSy1OXS1jmCS/9NF/rIc3oHEQWlyhiVkUn6SPYqzLIFL7LlGj2kXlNLWM0ao6yee3XuwEQsK77Q&#10;Fn0sy7XGrF8zhhjH9qHnxnc6Kx3z3js53N7/+Hird7CldiN1S8iLwfMttQ2YR3l1z4lW2PeqyzFv&#10;TqQu8H5zGAfEhT6Sc2g90nxFIjgSb8Zx5FPUSqDfi5w1UpK4TlPNy8Ui76uMd+cDOp+m0eAbVhxY&#10;Zvt7Gc3Pvdwb2J0HNUjamxULsVyp3H8NewrwrUkz22u32P/q8qbIwnH1TUrzVsmSwrx3XOgjZbYl&#10;8m22jKQsJTKM2hWMLcbH+JF71RDRMT4kpVa5fWrm8SL6XGf6r2vTqRHZjAbcV8v3/rf37G79GCfK&#10;nfnXzx8RA1On/HyLc4PlkYUD3HUAGLxBqE1nsk3WiituSosMkYXr895xoY/kXEsp7+wm5x/BkZAB&#10;iiMpBWDrNF675veQjBK7guva1A9SSianZ/8u19SxT0rFe+5NlwMykvEZEUFp0SSNrtEO4eW89mC6&#10;XMs7SRzowDOcLT/pWT33jmgR0G5WlI04JziqpEeGiL9b7JcLfeTJoaK+YXu2jDR7zBkc+XSNkjCU&#10;iHotWFMkpNu17Dj/NDpaUHtr3d7XXtNkj9k458Jfvz6gTSKsuNtfNxZNwoelqPJqfVewQe2tLixz&#10;IBLI/i6QYQ7lrsQ2CTS6jCXoQh/54oCSncdsGXk+oPVFMMaRrxHbR2tEMSNxo86vKSUC9LRy3Mz3&#10;tUZFbMKI/gazVur2EGN74WasB1uoN9Rj3dEl89V9fW9zJxK29foomMyZM/+m7R4RpxH8As8WTR/J&#10;/fJId+DdmznXZlxUSlLiyKewGL9/nTXCP2JJxhhXSUvfh6rjKX58HCD3ZmjP3yN+HbnZFO+VeBtN&#10;/0Xs+BHxOfR42KiIX+lU1/nk8022+Sr3C59dWlqo8GiufYKxM1wEfeS/EYzz14HIOfB22gZb51yX&#10;tj+QftRHvsJusIIbxxIS9QIMKXJWZO1RpRiS7YaeNjyagd3oRUzNkLt49LP7Spmn67usR+4483mF&#10;3NQWUCbFq/ttV/pDc6zvdWUhHes0oSYoK9ziSBv6SK8b9+bsHxD1cDyclJHmt1mz4VtBexURbXnm&#10;GBr5I5YUPHrcqb5fGfultMhFVbcOjR3rMiK9uxJRp8oapvdz9TXprlz2UyaP3Pb3fDRv77Mn77Re&#10;YqbXzEP1kb7nFkcq5ivKgfXdU4mqEm372/uUfThaRiZq6vDlbfXEr9LIyLFklB6k0lF1kXpfkWS1&#10;esiQD9CkoV+/Xg/v1Hl10g/QWnnEeVonTdnzPsH+rsrPYTtuDZs9jav/prGZ+32vKWX9TzVODZlN&#10;JXOFsgLjSsquMMnf5Ltbzj4S8QJkduB7P/thvjr6gPbL/jzCKPR8i3KTcmd9V2WkYjXFjywpUeMY&#10;Rwrq4O/qZ9mmHPXt+2UoMGcdf7jmqWNPc+OdGoqnzyd99aslHl5E+qdLZP/Ox8eCLBrkfUq/H7Y5&#10;+2W1lWLz9ZH/YM1V+23ghUhS/ODhiwYvi33DC8ZoIL/pa/Vb71IfCZmpktHMqzEm8BBZypUa8331&#10;Z/WXbtI6ydoDjkhu40C55PM7yMcjqduwXbjMb9HSpi0F67c5dHtd9u4mUTTNG8gZtCmX69pl9ZGf&#10;V4IxAlyVWTTL8Pse7glvQ080RoMhhqQVyMVAZeTeGiJXiAbSJ368xJBdpEgJW2/dcDWZFE/XSn13&#10;eqvkS3PiM+blxPXbrFWWIM0DK2+KV+n9J3fY7k9lZasZ5TpDH0B9OYzxXbaci6CPpJ0P58eUJ0aP&#10;0vH5G7y9xJEaPUTfo/6XMhIRdFUS4r9iSZ1t41vcqR8tfYDvLCmMr0eVrdOy3zNaHvS03qJaZf8C&#10;Kalj5ffHZXlx1b4H3kB7a5LtQu8Oe3G9WGVeLWt7aq4+kvRrNFiRb+P5NmUk+0HgmRi1Km3I71/F&#10;L+2nn37r8Relo9++L0iUs235Lee6VmrCGnl7qDFY+vuhFiF8WtfVqK98w95aj+qioVy+TxlrG62j&#10;2ZbJ5cpY7Gv2h27LZZSvvHQZa4q831X3vrHgdCkjy/trnw+Ek7I2/V5WgemZr/JOZaTun8ReYSzB&#10;iSM1jr5iR86uVUZq76lTDxnWL9vssJ0WJzh8r9qrlwe0vMeo4xncXm3+5XPjOqFgSe/9ukYlK5/m&#10;4qegK5hHnTTftDpKqPrvZu33PckH9FKMuC6t3MvqI0mx2EPK2ovG8PnZJ9ah5c5fBxeDf7B/FmeH&#10;7NdmJ/OffmLfYIyfLu6jjBLfh3ISvzCWTvKhnt+kxW/Z2sveXhkYU4fcrB9rFyvTCHtrCW9Rgm7r&#10;2VqxVK7aV/19zlua0vaVuzoau4zNWLYWDY482CybUvr3dvy1iUaxIiey8GKgVlXEhS8PR4MjrGYC&#10;V2JF9kbX0KFrNkbfShmpeJIy8jPWdJpxHMmMsBmYNs4RRtNWxB2/vzi/RNuL2qakP+68X19aTY5H&#10;vso9yma1mQD1kx51YdaX1T2DdEE//dOhjCxnH2k4wR2h2WfV//2/HZ1LBe3t/dXxSmzcjkdlJOP+&#10;aAkpT0VK4rdJMzzXNR+j5oy9uEn6SMMVrhDz+NKYEcVQlvX84kB3axIeo/U8uTNqyNiYtQR236PN&#10;AjGC3VTLpabtv9n2rIH0A+8Sf5UrcdLX5fWRmmrH5/xPa/n5I8TGld1otjYh+yj/8OTFQShrIjgy&#10;giGbFrXhA+IxcCRN4lv9945lFbQJMS6L82J9z4yhbDvD9tlGXeNh8TLY+VLxwhH2tbWTnp1Umtz+&#10;TQkVnbnUiNnQRyq1q6uQkjzQ1tHiRWISW4LPU7YqlzhSVmpgJ4k3OOsy5W7Gmf5CPJrZb0dYK2Ok&#10;CN9T/85m8Cw/FcST2kp8jyXaWwvH0vypLeoX6OnS1tTuo/5SsA76B0pT/dTMooA9IGi79Bm2o49k&#10;GeAVJBKR6y+yFiO/dA49qdMzOBJf4K1P/bP1YYP0kKZG6D/LIy3Cm3mvrvNJn9KFcvJsoy4a7OS7&#10;vQ+7SfFqZa88QkzeT1N7ZdrJqZmpfLmpPf36rSbRp/OoZs3+p/lzLDjBpYy0o49Uyg/gka0YUiUj&#10;5Qvl5hB6yXjZDI7UuTn19fXtHBOnLPoLMYCBhwP02OjdJl2/PBx6x8LhrajOeiHlCz26jWcqW87q&#10;qg395OQcYBKjJuUx+Y3rGscud8AKtKBLosZ17unpew84YjVeRsqa8J5D6whb+kjltI6HlJBd0T9D&#10;RoLHZ2I1Ga0LlZFct6cMbW7kJbRb0PdwNUp7s641uj+5/GG7WZQVoUbX+Kh14dwzQNQle22jv7++&#10;m2ZR+vJgfXc9JR50kXLk+eZgS3AF9AzNkpAXg19usxaapgGb5O1phzLkiUMZaU8fSdpfHnLc8dVW&#10;cmydMjnP5nsqIxnHtov36e1X9dg9yenk3w/vUEY2Ka5FlE5iotFAPT85GqVJgOg3Tb8+HxBPYp0P&#10;8U/GsxLEIT3tnG2Evv8sd77D63JnHRmxW9duTba1Lyt8yr//U/mKyYdt4kdKyRHqMl+pXL99BKp2&#10;Ws1aRZouMyNB+N4vDnGMPX2kyrlv92UdW9ZiSPtOa3KezVIaHIm1GtRDszyio7Xw6i7LMGzn75XR&#10;VFxfb20qErkaUpLc2t5Tv26iGJUgRmIetXt3tjY/Ps7TZs7WkY7nde/t/vNoFXrPeKRf6LOw6vX9&#10;8ZtHX9DbqpWSLw8ph1jG5nmvn8Oej7SFVs2u23Gx9Lm/cuB0B1Ob+kgtI7VKOodmNLRkXarRR6pd&#10;5NtIlONmSSNEMEJZdlrG77xYLbr+6nxwoysYCS2aut2rcRg8Sd8TaVEYrVgXgfzeaaGdQRc7v6zb&#10;e0CQLbYr/bt+y2+p9upf3FvD3o2hpw/zqcYacCT0UAZRfjfJR9tw1ESBvbdLWpt7KI50Odezq48k&#10;J9VihtbkO63TlF0WVEZyJZyW458a3K+JX47a6ofe3HbCPdMCzLbZ5ygJrsrxqd/Z/fXBs7vvIA91&#10;9s09FjluQZpBWmbZHWvvzlE7tqI1wE6NlzavTCfkVv8g7usQPnFxxV2K6O0XymgXuRRN8+8ttqem&#10;r9hQa4qRE9rcouWc/51dfaTm9+QO2zD77PpeMgUGR7J0QTvPvCk5PXd3GR+TUtJdDrZSfifre7Qx&#10;tJVik9Kh5D/p/7mppdTeS/kyH+MQN8bnAWidlzJyUgoQj1dRbnqmKfbPgoWroGgyD4nPtAAy8pl4&#10;w7mU5Tb1kSGX2YYD75fb4Z34lcGRaKHAkZM69Pi79f76D/HzWZr5fbFeOrl6I7ElZ/K9bhpt5f+p&#10;/7O/1nt9N8t4sIrV2U5kJ5EL+s2O5SBxY3zdlpKrCn2Fxj6CZ1ljRzTuk7IIvq5fN3Re4W7+ZF8f&#10;yX7w/fGw/W5G7auMZDQozsmr0QAV65+MIUwpudYr9n1VX2kLIa08enfctZiqSpQtn/nl/J89v7Uq&#10;o7W+i3jPWMPW1LGDTOtJbC0b1mteuIKejYa8b4363LmG0rjJ65XallzugZCXb8nvr/W0zSc/tXHX&#10;vj5SqTpGVPL09qsy8v+zdz2hjWTp3Ts7m/YGkamDoHUwix3W0MrGMII1tEJM2t5dwzqJyepgaB2a&#10;YBkMo4ChFTBMJWihdGuHHMY5jSEXK4cwDjmMyaUNOcS9p3ZO05fQmls7p/atm1zk/H7v03NVybKt&#10;P1XSe+VyIdf/V+/73nvf+973lzbaSq9tsDzyEtwZ20BGWRQYj7OMl8g/yK1ipBYgTshvK5tW9toT&#10;HLEEsNLW0h1aBIS9F/L5rVhp5MHuxRLbR/2u4vTfVvvJ3Hvrivy3Zbxs+xjRIcDFxCgNi0MeeXer&#10;+mttRjoZx9rm7jr1fqINbQhp5ErG/N7COQm8OewAD6EvK6iI772hum9Xmb9N+KIK9OF+f6NnWNjD&#10;YXp+C3k7o8cPe0+NNlq0w8TGWJEm82jwsQHlEXuA6LERZYmwW1CcVnya33jkkXfhwKeR1GwHbX/u&#10;enP89+HZjzoyztv4vz3MFyUCE/kU0yKoDwNNNO+8LhIf+Xwzd5g9n/Vp5H5pq0ur/GNoSaNfa+9v&#10;UPtKKu1hI6d/mA3T5mjgjK6U81lKwcyVlvqQih1nnFQkHnmkD0Hvo6A80mw+kvUnr1uBX1xvWMy7&#10;eoyYblzNbd5oV2BeneOsUXWh4WipIyWBviaZnpy/C0XgpNVllPLxp1WR1ZA+kkJyBdvMfTA+3xm9&#10;fyrOixg9/KJrcRmfN9nQjP6duOSRt9csyEea7K8tUMAjUXHzt8Nk0t3nV543aY7WS8SQC2ZAeAfP&#10;Q39NwJVvsOUaAbug4PXBj7/cYW5k9hxG4lfyR8St2N8wX2ajJDaoseeE7UoHx8F43hB5pBObbGmS&#10;8kjRa3vZkuE6Y9r/cNOS/vG0/GhfYUxO1nkzY2v+xNHgD75NGaCmTO06vBEd3xYI1KuLRvpcZrAM&#10;etqe7L7cPagFfyedc9m/vLp/sSw5NdkCnvphbb2k6xAu18QziZQyLp+jUTHA+QdWSrOjlnPT+5OU&#10;R0rcH8j6Qr30pppO7noLNkrs66bEP+0PE5TBcXxWHJNzNvUHy2hPcQz5NriUBvqr6SNELvXn6On5&#10;xo05ecs7Gp/sscK7kEu84Qe8C+9YyZwVfb51NEjG9XYJ9jSQCcSoK44SEma5YDtEWWawrMnKI2UM&#10;M49DsE7mHUvmFXOykfWHIcpR2Nc3M+8t4mH6g22Qpxz4ZDeQk/Ote+KCCmaDvr0nLvvgx82W26q/&#10;Br7CXGXwK0+hPyV3yDwkOCJe8abCb3ivuBreqTgP5hifuQ2Ztl2bZNDYDHhpmlx/0jC2S1x1NEEe&#10;GW+k9Sgwd7QoPIE9qyWBmrEJPVgC2SJ9j6KtepWxVyCVFKubbu7I3VFRijHKwGHeEjvA3fFAFz2O&#10;Rr3vwUOyn5CneTdjvl6mF6bkmqI5Tpxxa2/+9uB34BUQKx85SXlkC3P4isoNFvYHGxxLcb9xoixq&#10;NzNxWM7FW3fquMWqfG3BX2/G+03TSicf99a9WM7nj4r03O7m69r14421heoC45N13wvCErwXPA4+&#10;o4/bt5aknzJzD2sazASm54z1cfdxU+rr23T596I4mqQ8kvm19bwbXbzpKLByvQzhHziz3jU6rr87&#10;2Su5bfKS/E0HPPImW6f06yZjQOdcaVkiITiogaKDd49L6jtZeSRnK8p26GFscq+5rP86D/kTbNvM&#10;rmWv2rWR307wzNy8tlH4XhCl1+LFAGUPnnNbvIV4vz9o6eS1uH1VGvTN/p6ftDySsInMrL/6Tuqp&#10;hxXWczPja0QnVZNhvvt1jZwkIWjm4vPZGqZm6TumYaCIdQdHpE3WEJA1o3fHFal4dHnkfokxS+/S&#10;vKs1NZ6THqH9bPie8JGbGbOtnUX/6Tlx5jqPd7SI5wQ5BLN9P+PFQlr6XRg4n8VcqsazPWsO8WWK&#10;S8c0ujzyK8QF4HYb7qsFrlNpOSFPCY287PDIQj9NX20zb0alI9O7DVZT7yHqO2ZbzkqNrOm2Vqbi&#10;8D7Ui/3D64r0YTrcr1T+0gdz8dRzdHkk7Esw7jSH2KuWxaqndPMcn3Jf85F4D3QH1odYxd5WQq9S&#10;x31NYQqRUGyRZHfjh1wBc3+Q0scRt6H7e+m5jRhghCTaf9KnzB47CLHnjMs6ZnR5JLVgPvXr7he0&#10;geB94p17uS808q1LGrnifFljjJGgh1h3KSackw9j1DFaBdu7PZgTKtnMmS3bsBfDNte85coMms/b&#10;BcVex/M2nlqPLo+slUg7NPW7XksVu0/FfSX+5b7QSOqjqNN+6ZKbxNjt3L1ehhlXRF5gm7dNN+6q&#10;C4SD+N6PSQ/Y/cX03BYMaLnZ4217ZJHE7d4i+3NcfkFxyyMfQ0um6q9GpecI7jUfybG6CRopET0b&#10;WbN1ruS5fTpvS7+/Xs/XReKdv/hipVz/anrFfAzIWI1rzRof/Mj7BSoTV72jkEfKiOuNAQ9jkflh&#10;w1knNB9JLtLLHriuWm2vZPzoAr1Lm+zVYpVzVSNbs57/Yj5uYp5+inZaM022JyTz67lt6d/fGR/d&#10;shv/8eZGjEYeyRHXXW96pEgEvQo8Pz9uqlF5ba3NqyduGzH+OA+YHvdYvPrEX+U6vDZdOS4fKv6e&#10;c5jZ3LtNWLW7rsrqB9pTu9bZxLnII2+W943WLpHIIzHauutHPH+5w+ukfa260EhNSYWPpM0hs37R&#10;D1E4G9Mlkq+LIssbDecmvN2uP9wmT8wWcg2PumQCvpJfB+QkgUaAMaLsg1XkkZq6RF3/uOSR1GeT&#10;PnIMPoQm+I3iIzUUeq0tNPRE5UUkLTVfQkaYvKzJ2ZoG6SG/zjex3k5X24PgLKnPVgunOcyaPdaD&#10;5kP8QkV8j6vuUcgjhRJ2Y1LX+29UToyH23gKckl5SvOR1Nhov49XM2If1F2OWedcodIn0axaDV+b&#10;XKWZSiQttuUavuXDb9KyjWNxOiY77PDXoj6jPJLcS9TlSnmjyyP/FvaR3ML1e1oFzjErNbLfqx74&#10;AXwkNTTyVBcfibX2JeJTwb4fXI3ZKz+xjgDvpeochtnWM3tshW3FsPn1vljmGLa1X2t+LB48RyGP&#10;5Bq5W+8OiqikXe6O1PthhZLHMI2kDTnle+I/DPtVtNJm5nUxHkijKfXlroc6dmdljqZs00ppucXt&#10;N+WbMqkWq7jXaV3Tap7WZxAMUHfAMczIwIO8Z86zFsgjM5vYghirdnjfPbXO5p0Pm6AtaAV5KsxH&#10;ar1qE5bm9BUNlmTe8WmO/amZtU/7Nxguv1k8RFswX1Yz200n35ThIZs5xa+SeVodrNz0afMw8LCC&#10;lgafc1w2r2791ChePjIKeSRpRpCylZU+O0ztGFusm4/s6LWv4tDArxsSSy+GHPD94PnuZ4QqUkNP&#10;2qEp+93v2fjEWp608TtwkaV10knG6OZGHDzHlUpmv/S0WkCmGHPby0a8T6bOzRykXMjTM5mvj/7V&#10;F4bLI+mvzc2HVKih5+Sgz9Yb86/25CNBX0WvzSe5imUkWP2WmXuZc/MqqreZNRy1Vh+fUZLc6rQe&#10;M7n4OkN4kIJmIkeWskb4EveauVG/l74/SQw83iaFrFiSTbsXpuLlI6OQR3rkq65oZLXQzDFGxReh&#10;yOK95ZGy/tbxDFv19yrDWTDTZy+MTPpadYHwBjnnSdco6u8jHl8mGD+NK2t9ztzLwTh2r3Kp9VDU&#10;+B9neTqKdyPr8yrj/H4U34rbzyYoJxymvtoPXt6FfzboB61jwlmPPt4kjwzxkbBjxXkjW1ofpibj&#10;eie3zVnhMPvGOp+tfjFEvjEob32+7kcUfDTvOcHYR6W1hsWRh/vFSHKfow5gCxkhbfbdF66lW28c&#10;VZtFIY8kV0U+soXtEDSOW7ckn/LICu5JvXvZR4qsS+nXMsb7JBLGzKOErrZVDqWrdQFb7Hijkjla&#10;lLbzAHmw9z3ermTW8sEr6bE9GKgq62ubY0eTbpxiLQM9akwyn9HtI0UeKRnARXbacPY648nvK5RH&#10;cpMrAb12iI+8rDNXLjjR0Cj0SzHliBoNUnNT6hNtPcqI3VEJ8ZGP5hvO8w5v77eifJUaOjstj6PF&#10;mo2lfXgmEQji4sDGg5MT2BBS9hUXJxyFPJIabMgQ67Qbx1FmS9GO4Frtst5bHil6HMY89jfC23DM&#10;5kwYN5hbUnwSfezzKFehvOTFld3WyS7P5RmBPPg8NTrnhmvZgvVNjzUG6KGt+rGlmew0HJQEEZK4&#10;/Dqi8NemNppehrLObjjFHhZzH54F5Z4+H8n1d1hWnM+TQ/P1qBoTZu1hO6hmBrNqFU1titu0Lag4&#10;e4WDWst1d9iueqXNHEReiH92dxpZW22Po8GXnaW06tS2kUbaPtM3YbFMKhlXO0Qhj2zAsuowC/07&#10;xpKn+I/r3m03yyMrWa3XJowSIYirbW2RFxfko5XLqMD0JIpr7hqtdqO9zbX22gKlI2wHjqPpeW0H&#10;BI8MnAfLd3dWMkmIFheEKfnH7fqjedLHRnZtwW9bO+GGtS4giS+qaxTySPgTwvYb9BEaMq65e2G6&#10;X3kk31W6bcNlXLB/V3zk56u9oLX7GuU7Yv15sbyW/2JB+5MKVBxXQfiegqLalv8kWP/7eNyiHwDG&#10;66Zzar2U5PNV8pA6w0EcrRmNPFLwTZz3Wmez3r39bCqKtoblkcxOwTh2pq+2OR+YLxMYrs8QNnkz&#10;LFXmNa7Cg37a30LnfWZhzMHhMJOMt17uyvogCesgyRt/GpNOm+0dnTySMslq4fqYkl7VK8YurVfJ&#10;M75VHhvB3gdPDlyPS08V/NLwx5SwkqcKS1OHL8+kN89nGqH4S2v5syW9PmB8Jl+fc1n/39nGNUsv&#10;k2BJ63IdA5zb2Xc/WG/hyzUPaUghxvVcFPJI0gqhF9dbQ18hjfQlWb3tI/Wzl/XzGUYJ0mu69jUa&#10;6j85ySM1FyfSSvIEfIbw8aSMjM+k+Urim7GavseeW8ttZn9huKWW1DT9rzHwYE6N1kRY/tdKW6CQ&#10;4FRCtjEa0mj2o8sj9zdUFDSMqSL8s69ra6SesCfJbl1Jsny9NueA65xYbV1Wst2W6NHAHE0p7Tqz&#10;4rKeSYzjTe+u89nyTrterjJW+Wcrfssy1uD5rLvzfT23/S+5LSfN1B1NjxpPKRfL7LMNx3Q/jf6w&#10;IXmw4rWnjkYeSUvUasg/uxtCRklg7DO5LjSS/Al1Pb3mAFxHS35zzRa9u9xJnZO/elpFb0NUuGRa&#10;UCO+HfWFmPsaoIg+hSTGjyAxps6b8Judy3JS/cPU79InmKuCm3Srptb7pnoJLLV1LQm66blRro8u&#10;j5Svt9XKq9+ahPnI6/JIrLZn1frd8FXcgzmZk3OVfiG36bmWW1s/WrxY6jWHtVxn5d+KtY7vjU1Q&#10;3ee6Kq4EdnqVG3WrdmHHWeX4izsGzujyyGGwepc88rJ+sOsB9orzpix+3MN8Jd53OCu06yvgpRqI&#10;bxHvt8wt/fuB5kZz4bgPNWsj2rj4xJXWBuNpTMWOivIceyzF0eWRw+AvzEdel0eyTPEkjVOnP0zN&#10;u9+pwQ+KHilmW7x31zo9v48YWENMP+pN8/lkUEhYMCl44rZ/GV0eOUxvu1seeVknh8v1dtALZ5hv&#10;xf2OjjYb93fS8lMMjIIB4SGpX00Ghbysd6Lp9NRnjIKp7nejkkd2l3v7eZiP7CWP5GpbvDDjniVu&#10;r2l6N8WA/Rg42KX+F1xk9jBB9rwdmEKesXG0lanySMIq+hDkBUhlXpZiYK9wsRTWiMfRh9Myb8dA&#10;sVpxmLseUWUSlYVJ7C7i89PWWDVXHskYXSJvCPsL65qne7MxsF+qLkCmDnnJWj61oJxcW+1veIqD&#10;bOaSFcEOOm30rXitx6XVzJVH0h4dVgqY/0zPATa5/m/yl50Vmec5z7E3Oysm1zapdROpPmeqB3NJ&#10;gpExZQjVOCzhzZVHskWPipQ5VOA7nBQ5c5L66V2wfFd+B79vWQvwv+d8sXBTzJO7ykrvD4OBLxYo&#10;gaTM6mJ5mPfNfed8VnRQ48h8ZbI8kvaHTTVbXM/9YG7rpTULYyCflwglXBdxvvMszlEahsz0M/IX&#10;9K2vZGhlnJyt5R4tsidVnPHEdjZZHslWpb8Nt+S08H2EpFZ6h3ZUOjgVdZNepuUe0ervI27igLlV&#10;R34NlTObtiHBPPdxfG3cZRaRe5VcZDM3Hn2gyfJI4v5glxRyK3tWHHdLpN+LEgPMmXk+66n5TmY9&#10;HGeON1IZSpRY1mWd7P6iMyPF7aenvzjOvfSf8flTmi2PJObPZyidTY7l6zh7k2nfarn7JUQ2AaWU&#10;NuX/FwW3Zlo97a7PmzL5LIwZaDuTZzdHSSRhG58O0Gx5JPvqd2XkFANWjq2PB0r56ttdck5tcFV2&#10;j8Nhaq9XRie7D+YYH1SiPjWQF8hzvt0gVoYpNX0niIFW/f0S16FbmIeSmGWosCZ5YcZpx2S6PJLt&#10;zxUa292eUeTuVJxH88G+y2Pw7Ig05jlbidMydkPaz3kJMUJpuUctjopAiij2ydIt9IOFKJ/Z35ie&#10;F70YpFNOEqVTjyGJlDVIlHi7qyzT5ZGsP/0yV4CbYBaVu+Ca7H3mnO6mkeezm4hK9dnKBed5xNKc&#10;bA3N+PpB7RR5P0khmX+YsSppDZs0HUOcuJb1SHnnfIZSOpltOO8U1uL86mTKbrmcAdhTxht723x5&#10;JPPJSsZFiWVrw4qMOafDK53jciVzPqv7FvPF2J9LREMz2v7ELa3RypwrBY5z0kly4c9Lo5V7P952&#10;a9UC+XHijrRRYTCbxFmmXRcu2XPejznDnPnySPb1bzr2ULZkRShjrR2OQIU86YhgpOl7cTuZ0qLh&#10;6ZK7I7J4GeX8T3mll33zrJXKKTECrm8vd98vecCTXl3zuJnbWxTO8vrztl8prEnfGH+0RBvkkZf1&#10;E8Vle4jTaGpLv186zZ3mmrDZ4ia2aTyX+rL+Ok+FXCG3ZCosk6tXucpcOdz0yOc6/MHc+yU9u0yu&#10;buZ8uV2/WKYnPKkif/zvOUfFJPsw0QaQfaKR1Zq/8bWHDfJIYmOaWREgiRgfZgb7klj+H6pW5Lpx&#10;U1q0U1/wlZl8SIeD1jYWlsEgj/7pk11ZP2oKwJHB1Xhh7cS937SyVf92g1o/0kWhjcTR9Dyz7SV7&#10;60CcnUR0FBvkkWx9t0aq0jBWW0ctTT6v+2kZ8shHV2eXdVqsVUM8MPnIXnlidAnp/sud0jrbnBSS&#10;lIAcpQeNzt5ikvmlm9t9fyOfJ7+o8UHcnM9OgmbcXMe47gBy9IGt7GS8zu2QRxL34pXYzMXVDqOW&#10;W1itODqW3Ze0/QnQyP2NinMUyvHIUZ9EyfqoWOx+/63rrL7CulIoA7SaOOJ2PntcPkBO5aRK3zQe&#10;YFHrvkFsEMKvdP+KSlL7H28uQP19E/bfYvRgyzZnJlMbO+SRxA14MeWhYa4N3YM5nSvcrXkhvXat&#10;1MiG43KQN0ppZL99/qD2LaIgKn4SXsiizfEwbg6zawvJzEkpmHFW2adIHYWD5MxaQUwQ0/OX9Nuu&#10;dz1H2SNtjaXtJzUf2iKPJDa57mJfuQuzk7r/cpfeX/w6JQNB259efOT4/E0nhY+ov9uul9an58VC&#10;TnEWimLgKPMqV1o7qFF2kQx55cvd55AzCEXknrMD/x8VyTvfp01yORL6NxPzs7NFHsl+QUrDETJe&#10;C9JBeiTljvQjhXQyxEd+eIZo3AvBkjgznmCWTLdBMdDGDKSsXpTFuYcecagoCGlIfv67st1U8sR9&#10;XXyFlTXhUnwz9jx2Vm2xexu0PW9/nnIWD9uLkDT/9neivmuPPFIsgODnG+LQosbHqOXl55tZt0b7&#10;yCAfyXPfgpzfgA7CWH54VByM6/1aKZ/n2uL65qyWdya1MhsWerfmQKJNisA+zv0KVtjN3NlS91z6&#10;/T2YWWWmW1tQ8S87q7NhMTvqe/bIIwkpbULYj0yWx3DlRy13kEaKfafP4bSQz8xcmcGofWqc77fr&#10;B7XnyHHODWsMxXuxh7CfTM9pHdo4azT4tw5qe4vNHDxVyTOh3uoHCPZL95N31BgkbSIuDrNvJ7ri&#10;skkeSS3mCmwkJ8t56xa8aV+ubjl5SM0ehewhkbUg68sI/mljM3NUvKmE9PowGHjzrFoApelQGPH9&#10;JrWkRYGJ9oMt92GlsDo9R6tfsXASnokrjt+s28YFD9Nit79DvxoPMwWsxifMN9skjyROH82TXzDX&#10;lpx1pD15A3Qy2Ade7qK9Hc6HbRUjmp6JwfvpcTQYeOt+VTrNEddCH8lPyg+rViM0Ho+3XxffzRx2&#10;vAxIB6RHs880sm/K4/cjiQbz0ZbyeJvtR9z4nEW0X+i/NJvkkYSKkj1u5nolspbIwpPxLcqlNWA/&#10;CS3DuxlmGWk4z9f7b6P0ycExkKtw/UqZXiMLuZ5awfIY+QERLePLncFLHP4NzIrux83PVxGTATp4&#10;yBvxw/jPMpYVN9QPkplvNybNLw0PYbRvtuvMCM44kd4Etdk+THbJI1lvifjfyJpsBXGw28wF5ZGC&#10;769rpJIcp/dbzuT3vriPTtxcpQnJLzkS+ulwT75yM9PMvZqJnyqVd86WEHcdNZDvyvelPvK/ka0W&#10;7NMvxd1ujHfAzQxOwi55JFeq2rtdIqXF3Vpp+XZjgHoyWgtdLNOyUvNwoJKglaLheVE4vmV9O/jK&#10;96378RnkjPgavecURSZVFjmpsn+nxPGbxf0Nk2f5ybU6spWxbcBbmyKxt00eybarFtjzbIq5O7ke&#10;l36ZGCCl5HYAWknaJf2HfYh08xCSkWbu3cwweXXa9afV/Y33S5ShMF6wRJzwWC74R1nd8zuN7C9w&#10;rVrIbacr6tv7JLHlAV9hef7t78R71zZ5JLEBfxbVu8WnJV78pKUnDwOt+sfNvcVTWmqrfiQUU1FO&#10;jM2L5evejS3369rT6vHG8/XPVo4Wp+coUwZPip/syZPy/U3yPwG/avbTVzNHxZRn7LcXUZJGrIYj&#10;Cfb7djzP2SePJB7ASWYrmKfvR9STeFo+LfWyXtyG7Q3HJFZ25F24IpaY9w14glOOqGWJpICi+ZEx&#10;LMf6WoDKgioqvhF+VU+rmn9Ncd0fBqoFaQez7FZsk0dqXLPPooemvipqDamxku6HwcDBbq20tkAu&#10;UOSUQvnIGYpulfwiqafIMIVn9GPwgMKSyiIyXrVwtuSsSjyiYepxn9+hBOJiGfjHbGWaj4iN8kj2&#10;Jfpuc453Vu9zz0phjxYDpXVlmQVeUFFHpVvVx4rHVLwk7ZpfF5+vl6uDa3SirW9ySmt1ojGQQpom&#10;sbVRHik9o5lbUd5bpmE0Of32vkJS3HZWmW/jMPfrhW8WP1uplT48K1b9bET3FS9xwi024+DRMw8r&#10;cX5nmLLtlEcS0ty2WGOHY9cOg4P0nRQDKQYmiYGva7T3YV48E6PD2iqPZIsyhhRX3MPYbEyyR6Tf&#10;TjGQYsDHwMdnXGHTu+JCZYU1bWVoqzySGGaEYs4/4ciMPu7ToxQDKQZMxwBj9MMXCeO423vXlJrb&#10;K48kBunNsAUJespJmtKf0nqkGOgXA22M4KMiLe2xHsxUC6bxjxoOe+WRAoGyRYMeUsNj2/5A2cNz&#10;Fm043bFUbYMlrW+KgcEwcD7LXKccw2dqlT3Y2+N62mZ5JHF0tqSseZ3j8rgwFvV3DiCvFhrJTInf&#10;A6Z0SzGQdAy0EQv21QzkkOQhna9KJsNrszxS8OqpeegwS87d1g2evoqTrDj7GzbDYSv+03qPGwNv&#10;XdqbYvUEG+fyzri/Ptj37JZHEtbn62KbXyvZTF3g+QYqSf3eUdFmOAbrfenT9xMDZeTEE78lzzE/&#10;+pHt8kj2McozgHNrZZIyTs6KpJCklNPzLWs54vs55lOoB8HAx02P4xXbac4GfsB2eSTb5g3sq+hL&#10;a7Lct58+dIzMsxIJ9t1MSiX7wVj6jH0YQDx+jFVuptr6dOPUfnkkIZLoLJ5xnp7d2L7rvFzVenrP&#10;+bp219Pp/RQDtmFgb5FrPo7XvUVb6m6/PFJl0XJlZrqeH8GWdtD1PNmV3AIV5zRnol+Wrme6TzEw&#10;OAbOZ0Xm7mXtyOorECZBHklIfo1s9B4sCdydwVvOtDfOZ8RmrOLY1JNMw2JaH7Mw0HJfIQfbIXjI&#10;RvbDM7PqdnttkiCPJITIpwUa6TnnM7fDa8fdF8hGAYqPX7VgR43TWqYYuA0DLsYn9ZHIXuHY5hWX&#10;DHkkW2ctTxppvrXVbT3Jv1dYFbvPRvZ8NtXf+HhJj2zEQG5b5OzozTP2xdxMgjxS9xrqhGkrqc9t&#10;3rfqDysiYyWtNN+GzGZcp3WPFwOldVLICrKe2TnfJ0UeyVb+HFYF1JjZ65cY7qvuDmU3XHNXnNJ6&#10;+F56lmLABgy0VAYG5J5CljR7NNlhzCZFHkmo2nXGMSZd8bOFhqG17azlUsZNyl/JvMrZVvu0vvcX&#10;A2IbvreoZnhykRZnVUmOPJL9cb9EKull9zeS0zvZQlxv8//j7eTAlUKSZAy4NdJHer9J37V5RCZJ&#10;Hsk+Ry6SfFeS+l+uUkFP41xccSRSc5KgS2FJGgbcnVOsrLl56v9m5sBqf4gkySPZ15gvkfFEaomS&#10;37Xc6Xk9I5/mTnaTNqpSeJKCgY/PEFMcWXZFS8PYA8WqwGaDZ3bvVkiSPJIQtuvw3YZMspLpDa99&#10;V6VvtetOx8/1EDNAudPv7IMmrXFyMbC/odZwtIGkBBJWa29dDa29FJKx0iUehIZlPPupKX6nBR0L&#10;eT4fk1F8/WFFWsr2CBfXcVGENze5SUp4jorX76dXUgxMBgPtemGNvVLGM/dnxeSsdiiPrACm8eJW&#10;aOSJ8rL2nJcRrR31XMWcsmyxFuhwkjbCh+j2aC1mf25kk9MLk9RK9w+WaoFyRw95adg3ITNfFhzY&#10;Zy3eu+0oj+TW+25cV8N8ZNR5XHIV5bvtvDc4R8bwmC2tsb1U3HKrIgMMD3H6pokYONjdL4ltj4f+&#10;6HW254nSAwjeJ6nXfgs+knEfo+Ij/Z5EKtLMrSRGJulDxiPmCZMZO82bG8ZMejYODBxvcKUmG/3a&#10;JA9AI5tUyzTwkYo/Hgdu/W+E+cho5ZH8Cj3oqVtLbuZt5HZQ7QaOMs2cmyiJij9KzDoq7xTW8nl6&#10;+0rPE+6Rxx6010mlj2wD8pFbgHO87RGPPDIIw/Q88/Y2ssmNVHtcJn3kbN5IY6ilVDIGDFCe366f&#10;uJ+tsJ8JNdT8I9fWvNbMfdwMjjutEwhes/04ifJItgk5SVr5f7FgewvdXP8Tt2Mxj96aXI75ZvjT&#10;O3FiILd9tnQ+K3JG8oo+leS1o+JxOSk6mbuwSD6SM8Rdz0V7X/jIt67YHUUvj2RtX82ols3EU3q0&#10;+Bi+tOqCzOzU4TAH533pt8NjLH3zdgwc1C6W2JtIFSGxUvmvReboQcb/YO7pvbPNnSgfCZ1N9PaR&#10;ugecgAKT/icj6q6GKrznyubjJj0bZNWtrS7CT6VnKQbuxsDT6sXygzkZMxg3iOmPaPhiP4G8IYXV&#10;XOXuMpL5xCTtI4WPjCc6IqlHFdG8qXNLuldKq049o9DJQ3iqU46UbikG+sFAy325+xtYk3mdTXTU&#10;4CCVZqaZO1s6iMh6uZ/amPnMNwbYR0av1xZc07boEHKEd4nI33B7/xFPRa6GGtmPm1pyrve3v5ve&#10;vY8YKO9cLJ/PHkJmD4oICik+1vDkwvZq5vl6MY0x1eE0JmkfKX42cdhHal7qdVHkKU+rSacW7XpZ&#10;ReRlf7c3mul9pFXjgVn3/xasawtrzZyMC4nbL33GQySKd7N7i1/v8ln9/HhqZ/ZX1Fobo2q8tRSd&#10;zWXHX/ts6f3SxTJ//718sXzWOdbXhts7qyh1Gd7omCc9WCi8X4qmXKnncHWK8t33wBm3z1YAJzb8&#10;B7TS2ymbfDfzzeJnK6+LF8BolN9Ny5p82w/XBmdLR0VaxNG+EStqUERyjJBGUWcLefZ0/kyNEf5/&#10;3+kzwTGDY/Qz9W29V2O2Gx985yKSMTwcnN31Ge5c04v3wNr5T2FDPiG9NvlIthR9bcjtywivdJ3r&#10;6917vitvhPdcNfA621+eWVF7eZ/3OvdxpJ4zdn9bPQUawAp5q8Chcs5pmLHndf3jEzxO9/cJD7r/&#10;yJ79Hv1F+oCikDzm+ON/UoHOWFR9iD0l+J7GG/lPbUXeuz/JVf28xXs9hjQ9GnNM2o6fDWikULIO&#10;Jtk6rJlqLX08+J5lsgyl61VtX1Ez5qjlSt0Gr8+w791WX5apfp1eTlj189xffVP6v+BZPTO++l/V&#10;If2uMfiXfiPUcFP1HekruI4xIhTT67RX8Fzeo2aQ3OdKBx55vnI1XvU5+2IC+pmyfPIAi8A1ibV2&#10;CzRS4V5hVGOVV/TxMHu+w5+ikCxfneueINDyvlw3dX9XPbt6Y4dSSmv2ftdseE1th6TWi31E/4SD&#10;IKT+uLjqX53x042HTV7Hpmdj3ef0vvt5C8/BSUMqofDUyAHOscsj/3BqaiqD3yX+VrF/9MnU1Ax+&#10;v/rL1Z/99MkP1D1cnvqjJ1NTP8U+h9+/f/LHf4Kd+uPxX/3DP/5y47f/t/KzJ1IWb/zkye9dvTv3&#10;5EdXx9NPPvn0Ee7P4PeJ85//w2fx50xN/ei/sP/t1PTXv5r663/+5c+ffHL1zk+e/PjquJ96zD15&#10;MNDzwXoHj2+G4Yd9wvDDq3rcBANA/jMiQP784yAM/dXp00/ZNmxLjdcfAq8/f/JpJHX49InftvOd&#10;7/wBKh88Zv/5OX5sX/afYFt14PwtbuGn4FTHc7gwjd8mfqz7D/D7C/y28Pu7T6em/h77//j9qanf&#10;4Vif/+nvTU39Oc7zU/+Ku/rPx12nfH2j576737M/Ovix3p888WEFjFNZ/Pjn4Mfj/xcAAAD//wMA&#10;UEsBAi0AFAAGAAgAAAAhAKbmUfsMAQAAFQIAABMAAAAAAAAAAAAAAAAAAAAAAFtDb250ZW50X1R5&#10;cGVzXS54bWxQSwECLQAUAAYACAAAACEAOP0h/9YAAACUAQAACwAAAAAAAAAAAAAAAAA9AQAAX3Jl&#10;bHMvLnJlbHNQSwECLQAUAAYACAAAACEAzsAytSEEAABYCQAADgAAAAAAAAAAAAAAAAA8AgAAZHJz&#10;L2Uyb0RvYy54bWxQSwECLQAUAAYACAAAACEAjiIJQroAAAAhAQAAGQAAAAAAAAAAAAAAAACJBgAA&#10;ZHJzL19yZWxzL2Uyb0RvYy54bWwucmVsc1BLAQItABQABgAIAAAAIQC2TPdY4QAAAAoBAAAPAAAA&#10;AAAAAAAAAAAAAHoHAABkcnMvZG93bnJldi54bWxQSwECLQAUAAYACAAAACEAoLUK+AFuAQD4BQoA&#10;FAAAAAAAAAAAAAAAAACICAAAZHJzL21lZGlhL2ltYWdlMS5lbWZQSwUGAAAAAAYABgB8AQAAu3YB&#10;AAAA&#10;">
                <v:shape id="文字方塊 2" o:spid="_x0000_s1405" type="#_x0000_t202" style="position:absolute;left:9180;top:16276;width:3524;height:19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ALjMMA&#10;AADcAAAADwAAAGRycy9kb3ducmV2LnhtbERPTWvCQBC9F/oflin01myUI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ALjMMAAADcAAAADwAAAAAAAAAAAAAAAACYAgAAZHJzL2Rv&#10;d25yZXYueG1sUEsFBgAAAAAEAAQA9QAAAIgDAAAAAA==&#10;" filled="f" stroked="f">
                  <v:textbox inset="0,0,0,0">
                    <w:txbxContent>
                      <w:p w:rsidR="000A12CD" w:rsidRDefault="000A12CD" w:rsidP="003855FE">
                        <w:r>
                          <w:rPr>
                            <w:rFonts w:asciiTheme="minorHAnsi" w:hAnsiTheme="minorHAnsi" w:hint="eastAsia"/>
                            <w:sz w:val="22"/>
                          </w:rPr>
                          <w:t>圖</w:t>
                        </w:r>
                        <w:r w:rsidRPr="009B228F">
                          <w:rPr>
                            <w:sz w:val="22"/>
                          </w:rPr>
                          <w:t>20</w:t>
                        </w:r>
                      </w:p>
                    </w:txbxContent>
                  </v:textbox>
                </v:shape>
                <v:shape id="圖片 125" o:spid="_x0000_s1406" type="#_x0000_t75" style="position:absolute;width:21990;height:156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vxaTjCAAAA3AAAAA8AAABkcnMvZG93bnJldi54bWxET81qwkAQvhd8h2WE3upG0RJSV6lCSPFk&#10;0z7AkJ0mqdnZmF2T7dt3hUJv8/H9znYfTCdGGlxrWcFykYAgrqxuuVbw+ZE/pSCcR9bYWSYFP+Rg&#10;v5s9bDHTduJ3GktfixjCLkMFjfd9JqWrGjLoFrYnjtyXHQz6CIda6gGnGG46uUqSZ2mw5djQYE/H&#10;hqpLeTMK1nUoLnQ4p/nxWnXpd3Ftgzsp9TgPry8gPAX/L/5zv+k4f7WB+zPxArn7B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78Wk4wgAAANwAAAAPAAAAAAAAAAAAAAAAAJ8C&#10;AABkcnMvZG93bnJldi54bWxQSwUGAAAAAAQABAD3AAAAjgMAAAAA&#10;">
                  <v:imagedata r:id="rId220" o:title="" croptop="3427f" cropleft="18574f" cropright="18504f" gain="1.25"/>
                  <v:path arrowok="t"/>
                </v:shape>
                <w10:wrap type="square" anchorx="margin"/>
              </v:group>
            </w:pict>
          </mc:Fallback>
        </mc:AlternateContent>
      </w:r>
      <w:r w:rsidR="00F44D9B" w:rsidRPr="007044C9">
        <w:rPr>
          <w:rFonts w:hint="eastAsia"/>
        </w:rPr>
        <w:t>64</w:t>
      </w:r>
      <w:r w:rsidR="00CE63DD" w:rsidRPr="007044C9">
        <w:rPr>
          <w:rFonts w:hint="eastAsia"/>
        </w:rPr>
        <w:t>.</w:t>
      </w:r>
      <w:r w:rsidR="00C953D0" w:rsidRPr="007044C9">
        <w:rPr>
          <w:rFonts w:hint="eastAsia"/>
        </w:rPr>
        <w:tab/>
      </w:r>
      <w:r w:rsidR="00CE63DD" w:rsidRPr="007044C9">
        <w:rPr>
          <w:rFonts w:hint="eastAsia"/>
        </w:rPr>
        <w:t>地質圖為岩層於地形圖上分</w:t>
      </w:r>
      <w:r w:rsidR="00221A88">
        <w:rPr>
          <w:rFonts w:hint="eastAsia"/>
        </w:rPr>
        <w:t>布</w:t>
      </w:r>
      <w:r w:rsidR="00CE63DD" w:rsidRPr="007044C9">
        <w:rPr>
          <w:rFonts w:hint="eastAsia"/>
        </w:rPr>
        <w:t>的狀況。岩層走向為岩層層面與水平面交線</w:t>
      </w:r>
      <w:r w:rsidR="00221A88">
        <w:rPr>
          <w:rFonts w:hint="eastAsia"/>
        </w:rPr>
        <w:t>的延伸方向</w:t>
      </w:r>
      <w:r w:rsidR="00CE63DD" w:rsidRPr="007044C9">
        <w:rPr>
          <w:rFonts w:hint="eastAsia"/>
        </w:rPr>
        <w:t>，而岩層傾斜方向與走向垂直。圖</w:t>
      </w:r>
      <w:r w:rsidR="009B228F">
        <w:rPr>
          <w:rFonts w:hint="eastAsia"/>
        </w:rPr>
        <w:t>20</w:t>
      </w:r>
      <w:r w:rsidR="00CE63DD" w:rsidRPr="007044C9">
        <w:rPr>
          <w:rFonts w:hint="eastAsia"/>
        </w:rPr>
        <w:t>為等高線及岩層甲（粗線條）</w:t>
      </w:r>
      <w:proofErr w:type="gramStart"/>
      <w:r w:rsidR="00CE63DD" w:rsidRPr="007044C9">
        <w:rPr>
          <w:rFonts w:hint="eastAsia"/>
        </w:rPr>
        <w:t>出露於</w:t>
      </w:r>
      <w:proofErr w:type="gramEnd"/>
      <w:r w:rsidR="00CE63DD" w:rsidRPr="007044C9">
        <w:rPr>
          <w:rFonts w:hint="eastAsia"/>
        </w:rPr>
        <w:t>地表的分</w:t>
      </w:r>
      <w:r w:rsidR="00221A88">
        <w:rPr>
          <w:rFonts w:hint="eastAsia"/>
        </w:rPr>
        <w:t>布</w:t>
      </w:r>
      <w:r w:rsidR="00CE63DD" w:rsidRPr="007044C9">
        <w:rPr>
          <w:rFonts w:hint="eastAsia"/>
        </w:rPr>
        <w:t>，則該岩層的走向與傾斜</w:t>
      </w:r>
      <w:r w:rsidR="00221A88">
        <w:rPr>
          <w:rFonts w:hint="eastAsia"/>
        </w:rPr>
        <w:t>方向</w:t>
      </w:r>
      <w:r w:rsidR="00CE63DD" w:rsidRPr="007044C9">
        <w:rPr>
          <w:rFonts w:hint="eastAsia"/>
        </w:rPr>
        <w:t>為下列何種組合？（等高線單位為公尺）</w:t>
      </w:r>
    </w:p>
    <w:p w:rsidR="007A035F" w:rsidRPr="00132A97" w:rsidRDefault="00CE63DD" w:rsidP="009C073E">
      <w:pPr>
        <w:pStyle w:val="AA0"/>
        <w:ind w:left="773" w:hanging="377"/>
      </w:pPr>
      <w:r w:rsidRPr="00132A97">
        <w:rPr>
          <w:rFonts w:hint="eastAsia"/>
        </w:rPr>
        <w:t>(A)</w:t>
      </w:r>
      <w:r w:rsidRPr="00132A97">
        <w:rPr>
          <w:rFonts w:hint="eastAsia"/>
        </w:rPr>
        <w:t>南北走向並向西傾斜</w:t>
      </w:r>
    </w:p>
    <w:p w:rsidR="00C63502" w:rsidRPr="00132A97" w:rsidRDefault="00CE63DD" w:rsidP="009C073E">
      <w:pPr>
        <w:pStyle w:val="AA0"/>
        <w:ind w:left="773" w:hanging="377"/>
      </w:pPr>
      <w:r w:rsidRPr="00132A97">
        <w:rPr>
          <w:rFonts w:hint="eastAsia"/>
        </w:rPr>
        <w:t>(B)</w:t>
      </w:r>
      <w:r w:rsidRPr="00132A97">
        <w:rPr>
          <w:rFonts w:hint="eastAsia"/>
        </w:rPr>
        <w:t>東西走向並向北傾斜</w:t>
      </w:r>
    </w:p>
    <w:p w:rsidR="007A035F" w:rsidRPr="00132A97" w:rsidRDefault="00CE63DD" w:rsidP="009C073E">
      <w:pPr>
        <w:pStyle w:val="AA0"/>
        <w:ind w:left="773" w:hanging="377"/>
      </w:pPr>
      <w:r w:rsidRPr="00132A97">
        <w:rPr>
          <w:rFonts w:hint="eastAsia"/>
        </w:rPr>
        <w:t>(C)</w:t>
      </w:r>
      <w:r w:rsidRPr="00132A97">
        <w:t>東西走向</w:t>
      </w:r>
      <w:r w:rsidR="00CF65BD" w:rsidRPr="00132A97">
        <w:rPr>
          <w:rFonts w:hint="eastAsia"/>
        </w:rPr>
        <w:t>，岩</w:t>
      </w:r>
      <w:r w:rsidRPr="00132A97">
        <w:t>層</w:t>
      </w:r>
      <w:r w:rsidR="00CF65BD" w:rsidRPr="00132A97">
        <w:rPr>
          <w:rFonts w:hint="eastAsia"/>
        </w:rPr>
        <w:t>為</w:t>
      </w:r>
      <w:r w:rsidRPr="00132A97">
        <w:t>水平</w:t>
      </w:r>
    </w:p>
    <w:p w:rsidR="00C63502" w:rsidRPr="00132A97" w:rsidRDefault="00CE63DD" w:rsidP="009C073E">
      <w:pPr>
        <w:pStyle w:val="AA0"/>
        <w:ind w:left="773" w:hanging="377"/>
      </w:pPr>
      <w:r w:rsidRPr="00132A97">
        <w:rPr>
          <w:rFonts w:hint="eastAsia"/>
        </w:rPr>
        <w:t>(D)</w:t>
      </w:r>
      <w:r w:rsidRPr="00132A97">
        <w:rPr>
          <w:rFonts w:hint="eastAsia"/>
        </w:rPr>
        <w:t>東西走向並向南傾斜</w:t>
      </w:r>
    </w:p>
    <w:p w:rsidR="00CE63DD" w:rsidRPr="00132A97" w:rsidRDefault="00CE63DD" w:rsidP="009C073E">
      <w:pPr>
        <w:pStyle w:val="AA0"/>
        <w:ind w:left="773" w:hanging="377"/>
      </w:pPr>
      <w:r w:rsidRPr="00132A97">
        <w:rPr>
          <w:rFonts w:hint="eastAsia"/>
        </w:rPr>
        <w:t>(E)</w:t>
      </w:r>
      <w:r w:rsidRPr="00132A97">
        <w:rPr>
          <w:rFonts w:hint="eastAsia"/>
        </w:rPr>
        <w:t>南北走向並向東傾斜</w:t>
      </w:r>
    </w:p>
    <w:p w:rsidR="00C953D0" w:rsidRPr="007044C9" w:rsidRDefault="00B877FB" w:rsidP="0032555C">
      <w:pPr>
        <w:pStyle w:val="TIT103691201"/>
        <w:spacing w:beforeLines="50" w:before="120"/>
      </w:pPr>
      <w:r w:rsidRPr="007044C9"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 wp14:anchorId="7F243DC8" wp14:editId="2C630D2E">
                <wp:simplePos x="0" y="0"/>
                <wp:positionH relativeFrom="column">
                  <wp:posOffset>3444875</wp:posOffset>
                </wp:positionH>
                <wp:positionV relativeFrom="paragraph">
                  <wp:posOffset>376165</wp:posOffset>
                </wp:positionV>
                <wp:extent cx="2367915" cy="1417955"/>
                <wp:effectExtent l="0" t="0" r="0" b="10795"/>
                <wp:wrapSquare wrapText="bothSides"/>
                <wp:docPr id="614" name="群組 6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67915" cy="1417955"/>
                          <a:chOff x="0" y="0"/>
                          <a:chExt cx="2209800" cy="1251723"/>
                        </a:xfrm>
                      </wpg:grpSpPr>
                      <wpg:grpSp>
                        <wpg:cNvPr id="613" name="群組 613"/>
                        <wpg:cNvGrpSpPr/>
                        <wpg:grpSpPr>
                          <a:xfrm>
                            <a:off x="0" y="0"/>
                            <a:ext cx="2209800" cy="1245235"/>
                            <a:chOff x="0" y="0"/>
                            <a:chExt cx="2209800" cy="1245235"/>
                          </a:xfrm>
                        </wpg:grpSpPr>
                        <pic:pic xmlns:pic="http://schemas.openxmlformats.org/drawingml/2006/picture">
                          <pic:nvPicPr>
                            <pic:cNvPr id="607" name="圖片 60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209800" cy="124523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0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4929" y="300445"/>
                              <a:ext cx="149860" cy="1739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5865DB" w:rsidRDefault="000A12CD">
                                <w:pPr>
                                  <w:rPr>
                                    <w:b/>
                                    <w:sz w:val="20"/>
                                  </w:rPr>
                                </w:pPr>
                                <w:r w:rsidRPr="005865DB">
                                  <w:rPr>
                                    <w:rFonts w:hint="eastAsia"/>
                                    <w:b/>
                                    <w:sz w:val="20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0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466" y="303711"/>
                              <a:ext cx="149860" cy="1739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5865DB" w:rsidRDefault="000A12CD">
                                <w:pPr>
                                  <w:rPr>
                                    <w:b/>
                                    <w:sz w:val="20"/>
                                  </w:rPr>
                                </w:pPr>
                                <w:r w:rsidRPr="005865DB">
                                  <w:rPr>
                                    <w:rFonts w:hint="eastAsia"/>
                                    <w:b/>
                                    <w:sz w:val="20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1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6855" y="300445"/>
                              <a:ext cx="149860" cy="1739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5865DB" w:rsidRDefault="000A12CD">
                                <w:pPr>
                                  <w:rPr>
                                    <w:b/>
                                    <w:sz w:val="20"/>
                                  </w:rPr>
                                </w:pPr>
                                <w:r w:rsidRPr="005865DB">
                                  <w:rPr>
                                    <w:rFonts w:hint="eastAsia"/>
                                    <w:b/>
                                    <w:sz w:val="20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1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9632" y="300445"/>
                              <a:ext cx="149860" cy="1739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5865DB" w:rsidRDefault="000A12CD">
                                <w:pPr>
                                  <w:rPr>
                                    <w:b/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20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61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6715" y="1061223"/>
                            <a:ext cx="38862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B877FB" w:rsidRDefault="000A12CD">
                              <w:pPr>
                                <w:rPr>
                                  <w:sz w:val="22"/>
                                </w:rPr>
                              </w:pPr>
                              <w:r w:rsidRPr="00B877FB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2</w:t>
                              </w:r>
                              <w:r w:rsidRPr="00B877FB">
                                <w:rPr>
                                  <w:rFonts w:hint="eastAsia"/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F243DC8" id="群組 614" o:spid="_x0000_s1407" style="position:absolute;left:0;text-align:left;margin-left:271.25pt;margin-top:29.6pt;width:186.45pt;height:111.65pt;z-index:251645440;mso-width-relative:margin;mso-height-relative:margin" coordsize="22098,12517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zmrJYgQAAMoSAAAOAAAAZHJzL2Uyb0RvYy54bWzkWM1u4zYQvhfoOxC8&#10;O5ZkWbKEOIuskw0W2LZBt30AWqIsYiVSJemfbNFbgUX7AOmllwK99thDL32bbF6jQ1KSkziLBkGx&#10;cLMBIg8pDTXzzTczpA6fbeoKrahUTPAp9g88jCjPRM74Yoq//ebFYIKR0oTnpBKcTvEFVfjZ0eef&#10;Ha6blAaiFFVOJYJFuErXzRSXWjfpcKiyktZEHYiGcrhZCFkTDUO5GOaSrGH1uhoGnhcN10LmjRQZ&#10;VQpmT9xNfGTXLwqa6a+KQlGNqikG27S9Snudm+vw6JCkC0makmWtGeQRVtSEcXhpv9QJ0QQtJdtZ&#10;qmaZFEoU+iAT9VAUBcuo9QG88b073pxJsWysL4t0vWh6mADaOzg9etnsy9W5RCyf4sgPMeKkhiBd&#10;//379Z8/IjMD+KybRQqPncnmdXMu24mFGxmXN4WszS84gzYW2YseWbrRKIPJYBTFiT/GKIN7fujH&#10;yXjssM9KCNCOXlaedpqBl0w8CJ3VDMZ+HIyM5rB78dDY15vTD3q7e/dGO+7Zhf4T924bGY6D0ePc&#10;6zU/4F7DshT+WyaAtMOEf88Y0NJLSXG7SP2gNWoi3yybAZC2IZrNWcX0hU1AoKcxiq/OWXYu3eAG&#10;qby4Q/3q18vrn96hCGYgfEbHPOaUiHHqlcjeKMTFrCR8QY9VA8kLZLHBvv340AxvvXFeseYFqyrD&#10;QyO3vkGi30mUe+BxSXgismVNuXZVRdIK3BRclaxRGMmU1nMKSSJf5r7NcyD2K6XN6wzFbaZ/H0yO&#10;PS8Jng9mY282CL34dHCchPEg9k7j0Asn/syf/WC0/TBdKgr+kuqkYa2tMLtj7b1p3RZAVzBs4UEr&#10;YsubSwswyKZHZyJQyUBibFVaUp2VRiwAra8BYafT37DQbtE0QCvIeqPxoDz/QCL0dIZIS6XPqKiR&#10;EQBRsMEiSlYAqLOmewTc2BpgRRiaxIZeoboYw+hhuJlOcV+VfV2ShoIJZtmbzIXO5crh+8t3V3/8&#10;8v7yr6vffkaB4WP7qKmHSG+eC6hwjhaqucNiKcW6pCQHGx2Tb6i6dQy8aL7+QuRQeclSC4vGHbCD&#10;MEyCBCOoniPPC8O2uhjumfLqh8kk6mpkPEoS29geCzpJuTDJBI6StOJoPcXJOBhbu27cqZmG1l2x&#10;eoqhQMOfQYakxttTnltZE1Y5GWypOMTTuO8IZSS9mW9s8/GdxWZuLvILQEQKIAe4BHsLEEoh32K0&#10;hj49xeq7JTHlq3rJAVXT1DtBdsK8EwjPQHWKNUZOnGnb/I2hXBwD2gWzpNu+uTUSCPbRmAaB3Rum&#10;hZEXRlHLtFHsW9a6KvdEmGY92sb7U2KaD9myN0xLxtEEdoFPuKb1veLTq2lQN/aHaX4SJtEoeMpU&#10;a48y+9U+t0ezj9VKfQjy3hQ43/ei2Bx6zZnXi/zAnVy3zXQ0mURBt21LvLHbQv2vtm3tF4I95B18&#10;MLHHoPbjjvkic3Nst3nbT1BH/wAAAP//AwBQSwMEFAAGAAgAAAAhADedwRi6AAAAIQEAABkAAABk&#10;cnMvX3JlbHMvZTJvRG9jLnhtbC5yZWxzhI/LCsIwEEX3gv8QZm/TuhCRpm5EcCv1A4ZkmkabB0kU&#10;+/cG3CgILude7jlMu3/aiT0oJuOdgKaqgZGTXhmnBVz642oLLGV0CifvSMBMCfbdctGeacJcRmk0&#10;IbFCcUnAmHPYcZ7kSBZT5QO50gw+WszljJoHlDfUxNd1veHxkwHdF5OdlIB4Ug2wfg7F/J/th8FI&#10;Onh5t+TyDwU3trgLEKOmLMCSMvgOm+oaNPCu5V+PdS8AAAD//wMAUEsDBBQABgAIAAAAIQABVhuv&#10;4AAAAAoBAAAPAAAAZHJzL2Rvd25yZXYueG1sTI/BSsNAEIbvgu+wjODNbhIbadNsSinqqQi2gvQ2&#10;zU6T0OxuyG6T9O0dT3qb4f/455t8PZlWDNT7xlkF8SwCQbZ0urGVgq/D29MChA9oNbbOkoIbeVgX&#10;93c5ZtqN9pOGfagEl1ifoYI6hC6T0pc1GfQz15Hl7Ox6g4HXvpK6x5HLTSuTKHqRBhvLF2rsaFtT&#10;edlfjYL3EcfNc/w67C7n7e14SD++dzEp9fgwbVYgAk3hD4ZffVaHgp1O7mq1F62CdJ6kjPKwTEAw&#10;sIzTOYiTgmTBiSxy+f+F4gcAAP//AwBQSwMECgAAAAAAAAAhAP62PtjWZAAA1mQAABQAAABkcnMv&#10;bWVkaWEvaW1hZ2UxLmpwZ//Y/+ELi0V4aWYAAE1NACoAAAAIAAcBEgADAAAAAQABAAABGgAFAAAA&#10;AQAAAGIBGwAFAAAAAQAAAGoBKAADAAAAAQACAAABMQACAAAAYwAAAHIBMgACAAAAFAAAANWHaQAE&#10;AAAAAQAAAOwAAAEYAA6mAAAAJxAADqYAAAAnEEFkb2JlIFBob3Rvc2hvcCBDUzUgKDEyLjB4MjAx&#10;MDAxMTUgWzIwMTAwMTE1Lm0uOTk4IDIwMTAvMDEvMTU6MDI6MDA6MDAgY3V0b2ZmOyBtIGJyYW5j&#10;aF0pICBXaW5kb3dzADIwMTY6MDE6MTIgMTQ6NTQ6MzIAAAAAAAOgAQADAAAAAf//AACgAgAEAAAA&#10;AQAAAdGgAwAEAAAAAQAAAQYAAAAAAAAABgEDAAMAAAABAAYAAAEaAAUAAAABAAABZgEbAAUAAAAB&#10;AAABbgEoAAMAAAABAAIAAAIBAAQAAAABAAABdgICAAQAAAABAAAKDQAAAAAAAABIAAAAAQAAAEgA&#10;AAAB/9j/7QAMQWRvYmVfQ00AAv/uAA5BZG9iZQBkgAAAAAH/2wCEAAwICAgJCAwJCQwRCwoLERUP&#10;DAwPFRgTExUTExgRDAwMDAwMEQwMDAwMDAwMDAwMDAwMDAwMDAwMDAwMDAwMDAwBDQsLDQ4NEA4O&#10;EBQODg4UFA4ODg4UEQwMDAwMEREMDAwMDAwRDAwMDAwMDAwMDAwMDAwMDAwMDAwMDAwMDAwMDP/A&#10;ABEIAFoAoAMBIgACEQEDEQH/3QAEAAr/xAE/AAABBQEBAQEBAQAAAAAAAAADAAECBAUGBwgJCgsB&#10;AAEFAQEBAQEBAAAAAAAAAAEAAgMEBQYHCAkKCxAAAQQBAwIEAgUHBggFAwwzAQACEQMEIRIxBUFR&#10;YRMicYEyBhSRobFCIyQVUsFiMzRygtFDByWSU/Dh8WNzNRaisoMmRJNUZEXCo3Q2F9JV4mXys4TD&#10;03Xj80YnlKSFtJXE1OT0pbXF1eX1VmZ2hpamtsbW5vY3R1dnd4eXp7fH1+f3EQACAgECBAQDBAUG&#10;BwcGBTUBAAIRAyExEgRBUWFxIhMFMoGRFKGxQiPBUtHwMyRi4XKCkkNTFWNzNPElBhaisoMHJjXC&#10;0kSTVKMXZEVVNnRl4vKzhMPTdePzRpSkhbSVxNTk9KW1xdXl9VZmdoaWprbG1ub2JzdHV2d3h5en&#10;t8f/2gAMAwEAAhEDEQA/AOzSSAkwFlZHWMW9gbiWvsr3tZc2sPpfax4G/wCwZp2+lkYzXtsurs9L&#10;/B03XYnrV2JKSZuZhk147XWO9Sxr7Bh+42Ma6yvMrd9l9TJt9lF7cv7PX69VldK6Tp+b0jqNVb8F&#10;9draWh1YAhzGuDmVPFbw22ll1bXei/b+mq/m/wBGuMd091tfRq+h5deLY0NyG497W13OLXXt+04t&#10;NVWVTWzM33uyL3+riZX6q+v/ALkLq/q50b9lYZbY42ZN7t973He4EDa2n7RZORkNq/0t9nve+z0v&#10;s9Hp41KU66SSSSlJJpVKrrODbkNoDy02OLKXvaWssc0kPZRY722P9rv+N2WWU+pXXYkpuOe1paCd&#10;XmG/GC7/AKlqkkkkpSSSSSkNIuLi69rWvEtaWOLmlvP0XBnuRkkklKSSSSUpJJJJSkkkklP/0Ohy&#10;OpZVGWMU1G32Evsoxr7CwkOfTDGXbrWXtqyG1W0ersyaPQurRek/VnJty29VyW005lFlzGl1Vpfb&#10;U9rq3jNNuS71t11tlv8AhK/5v0v0Ppene6X03JuzacjJDbMXHqY7Hvc0Nsue5rX13WVe+2n0fUvb&#10;bU+z07L/ANL9nrXQpKea6+36241dF3Q8TC6hlMtAHrBzTVW8P9d1brslu1ntpZtpt/6wtos6nJ23&#10;UR51P/8AS6tJ0lNQM6nOt1Ed4qf/AOl1kdGzvra7p2TlfWSnE6a+h7nAVtdaDSxoe64+lk2/y/z9&#10;/wDwX+k6FYPVMi7Ny/swc39nUfzoGrrr2uY9tR9jmfY8fb+n2Wepdlfq/wDM0ZFdyU1X2dXyosyb&#10;2ML/AHDHaLqwwHit32fIpfZZt/nvVc/9J+Ym+z5Dqvs8YnokBvo+i8MgfRb6fr7NrVYJJMnlO0w4&#10;HTQ99B80lJOhs6oWXPGRSaLnMtpDm3WWbXNAc91l2U/2XbG2UV/4Nn87+k/m49Cv+umS3JPW8fDw&#10;XMt24wq3W769f0jtt/t/N2fQs/fx6fz7/Qd/7IxQ8EBrNtW6dxqaS3Ge/fLvUfjip71oJKamzqv+&#10;mo/7af8A+9CWzqv+mo/7af8A+9CJm5uNg4z8rKf6dNcb3wTEnaNGBzvpFHSU1NnVf9NR/wBtP/8A&#10;ehLZ1X/TUf8AbT//AHoVi22upu6xwaCQ0T4uO1rf7SpdU650/phFeRZOTZW+yjGbrbYGFrXNqZ/X&#10;sZ/58/mqrUlJdnVP9NR/20//ANLpbOq/6aj/ALaf/wC9Cm5mRfgmu4Npvtq22Bh9RrHubD9hsbX6&#10;zGP/AH66/URwDtAJkxqfFJTkdO6tZ1M2jCy8a0UlsubW4tc17RZXdU5uS7fS/wB1e/8A09V9X+CV&#10;3Z1T/TUf9tP/APehQ/Y2B9uOfts+0ueLC4W2Bu4Mbjz6Pqej76mVssZ6fp2+nX6iupKcHpV/1yvz&#10;uoV9Tx8XEw6bI6fc0F7ra91g3PYzJc5n6NtT/f6P/F/6PU2dV/01H/bT/wD3oVtJJT//0fVUkkkl&#10;KSVTO6niYNmNVc8C3MtFNDJAJPLj7i32t/8APnp0/wA7bWrRMBJTS6vmOxsYMpdGVkE14/eHQXOu&#10;do/9Hjsb6r/asmuqqmtlNLdtVYDWN8AP+/fv/wAtM66zMzH55cw0Pr9LFaGnf6e71PW9fftfXmRV&#10;f6fo/Qrx/wBIppKUmFH2q2vDmG5AeLXcEVNH6bb/AC7PUrp/65Zb/gk6sdKZv6i9/bHpDf7Vztx/&#10;zGYzP+3UlOyAAIHATpJJKUkkkkpyOtdKxs52PdmXWUuoe9mMK4srL7wMdll+NdVdRbYzc5tXrV+n&#10;T6ilh9Boqx6qMtxyhj6Ukmwe07HOZc111jLt1rN+3ZXj7PTprxv0S1UklKSSSSUpJJJJSkkkklP/&#10;0vVUkkklOJ1Lp/TM7Nru6pjY9tWLXNlzn6ts3MfTRdRs/SY/v9f9Nd6Pq+m/7Nv9G2vR6jdXjYdm&#10;VbYaacVvr3PaJOyr9Na3X99jNrkdtVbHOe1oa6wgvcAAXEDYC4/ne1u1U+udM/a3Sr+neqccZAa0&#10;2hofADmvc3Y/2u3tb6aSnD6ZVbT0vCqvn1q8eptgdAIcGNlrtks3N+j7PYrKDiXvyMdttpYbpfXe&#10;K920W1vdRkVt9Wbf0dtbme9GSUoAkwNSeAr/AEFk49uTu3NyrXPrOn820Nx6trvzmPbT6zP+NWc9&#10;tlsY1Gl98tYQJ2ji290+3ZQx273/AOF9Gn/CroKKa6KK6KwRXU1rGAkuO1o2t3Pduc7+0kpIkkkk&#10;pSSSSSlJJJJKUkkkkpSSSSSlJJJJKf/T9VSSSSUpJJJJTz2e27Ez8izIAbiZD2PouE7Wu2Cq6rJO&#10;3bj+6ltlV9j/AELfV9L9Hf6frxe9lTHWWnaysFzz4NaNzv8AoresoZZYHvkw1zNknYQ+N3qVT6dn&#10;0fbvb7P+uLn8mlmPkWYog0V34paOQK7bqv1d39Ta9rK/+49lFaSnV6XgOoYMjIH63Y33yZDGk7/s&#10;9X5jWs9nqOZ/PvZ6lit0MyGep69ot3Pc6uG7NrD9Co+5+9zP9IiqvVnYluXdh12B2TjBpurEy0PG&#10;6uf6zUlNhJJJJSkkkklKSSSSUpJJJJSkkkklKSSSSU//1PVUkkklKSSSSUpU7ul4t2WzMeHi+vbt&#10;c17w0hheWB9Id6L/AOet+nWriSSlhxCj6VfqC2PeBt3eRO6PwU0klKSSSSUpJJJJSkkkklKSSSSU&#10;pJJJJSkkkklP/9n/7RHqUGhvdG9zaG9wIDMuMAA4QklNBCUAAAAAABAAAAAAAAAAAAAAAAAAAAAA&#10;OEJJTQQ6AAAAAAB7AAAAEAAAAAEAAAAAAAtwcmludE91dHB1dAAAAAQAAAAAQ2xyU2VudW0AAAAA&#10;Q2xyUwAAAABSR0JDAAAAAEludGVlbnVtAAAAAEludGUAAAAASW1nIAAAAABNcEJsYm9vbAEAAAAL&#10;cHJpbnRlck5hbWVURVhUAAAAAQAAADhCSU0EOwAAAAABggAAABAAAAABAAAAAAAScHJpbnRPdXRw&#10;dXRPcHRpb25zAAAAEAAAAABDcHRuYm9vbAAAAAAAQ2xicmJvb2wAAAAAAFJnc01ib29sAAAAAABD&#10;cm5DYm9vbAAAAAAAQ250Q2Jvb2wAAAAAAExibHNib29sAAAAAABOZ3R2Ym9vbAAAAAAARW1sRGJv&#10;b2wAAAAAAEludHJib29sAAAAAABCY2tnT2JqYwAAAAEAAAAAAABSR0JDAAAAAwAAAABSZCAgZG91&#10;YkBv4AAAAAAAAAAAAEdybiBkb3ViQG/gAAAAAAAAAAAAQmwgIGRvdWJAb+AAAAAAAAAAAABCcmRU&#10;VW50RiNSbHQAAAAAAAAAAAAAAABCbGQgVW50RiNSbHQAAAAAAAAAAAAAAABSc2x0VW50RiNQeGxA&#10;WAAAAAAAAAAAAAp2ZWN0b3JEYXRhYm9vbAEAAAAAUGdQc2VudW0AAAAAUGdQcwAAAABQZ1BDAAAA&#10;AFNjbCBVbnRGI1ByY0BZAAAAAAAAOEJJTQPtAAAAAAAQAGAAAAABAAIAYAAAAAEAAjhCSU0EJgAA&#10;AAAADgAAAAAAAAAAAAA/gAAAOEJJTQQNAAAAAAAEAAAAHjhCSU0EGQAAAAAABAAAAB44QklNA/MA&#10;AAAAAAkAAAAAAAAAAAEAOEJJTScQAAAAAAAKAAEAAAAAAAAAAjhCSU0D9QAAAAAASAAvZmYAAQBs&#10;ZmYABgAAAAAAAQAvZmYAAQChmZoABgAAAAAAAQAyAAAAAQBaAAAABgAAAAAAAQA1AAAAAQAtAAAA&#10;BgAAAAAAAThCSU0D+AAAAAAAcAAA/////////////////////////////wPoAAAAAP//////////&#10;//////////////////8D6AAAAAD/////////////////////////////A+gAAAAA////////////&#10;/////////////////wPoAAA4QklNBAgAAAAAABAAAAABAAACQAAAAkAAAAAAOEJJTQQeAAAAAAAE&#10;AAAAADhCSU0EGgAAAAADOwAAAAYAAAAAAAAAAAAAAQYAAAHRAAAAA1cWADEAOQAAAAEAAAAAAAAA&#10;AAAAAAAAAAAAAAAAAQAAAAAAAAAAAAAB0QAAAQYAAAAAAAAAAAAAAAAAAAAAAQAAAAAAAAAAAAAA&#10;AAAAAAAAAAAQAAAAAQAAAAAAAG51bGwAAAACAAAABmJvdW5kc09iamMAAAABAAAAAAAAUmN0MQAA&#10;AAQAAAAAVG9wIGxvbmcAAAAAAAAAAExlZnRsb25nAAAAAAAAAABCdG9tbG9uZwAAAQYAAAAAUmdo&#10;dGxvbmcAAAHRAAAABnNsaWNlc1ZsTHMAAAABT2JqYwAAAAEAAAAAAAVzbGljZQAAABIAAAAHc2xp&#10;Y2VJRGxvbmcAAAAAAAAAB2dyb3VwSURsb25nAAAAAAAAAAZvcmlnaW5lbnVtAAAADEVTbGljZU9y&#10;aWdpbgAAAA1hdXRvR2VuZXJhdGVkAAAAAFR5cGVlbnVtAAAACkVTbGljZVR5cGUAAAAASW1nIAAA&#10;AAZib3VuZHNPYmpjAAAAAQAAAAAAAFJjdDEAAAAEAAAAAFRvcCBsb25nAAAAAAAAAABMZWZ0bG9u&#10;ZwAAAAAAAAAAQnRvbWxvbmcAAAEGAAAAAFJnaHRsb25nAAAB0QAAAAN1cmxURVhUAAAAAQAAAAAA&#10;AG51bGxURVhUAAAAAQAAAAAAAE1zZ2VURVhUAAAAAQAAAAAABmFsdFRhZ1RFWFQAAAABAAAAAAAO&#10;Y2VsbFRleHRJc0hUTUxib29sAQAAAAhjZWxsVGV4dFRFWFQAAAABAAAAAAAJaG9yekFsaWduZW51&#10;bQAAAA9FU2xpY2VIb3J6QWxpZ24AAAAHZGVmYXVsdAAAAAl2ZXJ0QWxpZ25lbnVtAAAAD0VTbGlj&#10;ZVZlcnRBbGlnbgAAAAdkZWZhdWx0AAAAC2JnQ29sb3JUeXBlZW51bQAAABFFU2xpY2VCR0NvbG9y&#10;VHlwZQAAAABOb25lAAAACXRvcE91dHNldGxvbmcAAAAAAAAACmxlZnRPdXRzZXRsb25nAAAAAAAA&#10;AAxib3R0b21PdXRzZXRsb25nAAAAAAAAAAtyaWdodE91dHNldGxvbmcAAAAAADhCSU0EKAAAAAAA&#10;DAAAAAI/8AAAAAAAADhCSU0EEQAAAAAAAQEAOEJJTQQUAAAAAAAEAAAAAThCSU0EDAAAAAAKKQAA&#10;AAEAAACgAAAAWgAAAeAAAKjAAAAKDQAYAAH/2P/tAAxBZG9iZV9DTQAC/+4ADkFkb2JlAGSAAAAA&#10;Af/bAIQADAgICAkIDAkJDBELCgsRFQ8MDA8VGBMTFRMTGBEMDAwMDAwRDAwMDAwMDAwMDAwMDAwM&#10;DAwMDAwMDAwMDAwMDAENCwsNDg0QDg4QFA4ODhQUDg4ODhQRDAwMDAwREQwMDAwMDBEMDAwMDAwM&#10;DAwMDAwMDAwMDAwMDAwMDAwMDAwM/8AAEQgAWgCgAwEiAAIRAQMRAf/dAAQACv/EAT8AAAEFAQEB&#10;AQEBAAAAAAAAAAMAAQIEBQYHCAkKCwEAAQUBAQEBAQEAAAAAAAAAAQACAwQFBgcICQoLEAABBAED&#10;AgQCBQcGCAUDDDMBAAIRAwQhEjEFQVFhEyJxgTIGFJGhsUIjJBVSwWIzNHKC0UMHJZJT8OHxY3M1&#10;FqKygyZEk1RkRcKjdDYX0lXiZfKzhMPTdePzRieUpIW0lcTU5PSltcXV5fVWZnaGlqa2xtbm9jdH&#10;V2d3h5ent8fX5/cRAAICAQIEBAMEBQYHBwYFNQEAAhEDITESBEFRYXEiEwUygZEUobFCI8FS0fAz&#10;JGLhcoKSQ1MVY3M08SUGFqKygwcmNcLSRJNUoxdkRVU2dGXi8rOEw9N14/NGlKSFtJXE1OT0pbXF&#10;1eX1VmZ2hpamtsbW5vYnN0dXZ3eHl6e3x//aAAwDAQACEQMRAD8A7NJICTAWVkdYxb2BuJa+yve1&#10;lzaw+l9rHgb/ALBmnb6WRjNe2y6uz0v8HTddietXYkpJm5mGTXjtdY71LGvsGH7jYxrrK8yt32X1&#10;Mm32UXty/s9fr1WV0rpOn5vSOo1VvwX12tpaHVgCHMa4OZU8VvDbaWXVtd6L9v6ar+b/AEa4x3T3&#10;W19Gr6Hl14tjQ3Ibj3tbXc4tde37Ti01VZVNbMzfe7Ivf6uJlfqr6/8AuQur+rnRv2VhltjjZk3u&#10;33vcd7gQNraftFk5GQ2r/S32e977PS+z0enjUpTrpJJJKUkmlUqus4NuQ2gPLTY4spe9payxzSQ9&#10;lFjvbY/2u/43ZZZT6lddiSm457WloJ1eYb8YLv8AqWqSSSSlJJJJKQ0i4uLr2ta8S1pY4uaW8/Rc&#10;Ge5GSSSUpJJJJSkkkklKSSSSU//Q6HI6llUZYxTUbfYS+yjGvsLCQ59MMZdutZe2rIbVbR6uzJo9&#10;C6tF6T9Wcm3Lb1XJbTTmUWXMaXVWl9tT2ureM025LvW3XW2W/wCEr/m/S/Q+l6d7pfTcm7NpyMkN&#10;sxcepjse9zQ2y57mtfXdZV77afR9S9ttT7PTsv8A0v2etdCkp5rr7frbjV0XdDxMLqGUy0AesHNN&#10;Vbw/13VuuyW7We2lm2m3/rC2izqcnbdRHnU//wBLq0nSU1Azqc63UR3ip/8A6XWR0bO+trunZOV9&#10;ZKcTpr6HucBW11oNLGh7rj6WTb/L/P3/APBf6ToVg9UyLs3L+zBzf2dR/Ogauuva5j21H2OZ9jx9&#10;v6fZZ6l2V+r/AMzRkV3JTVfZ1fKizJvYwv8AcMdourDAeK3fZ8il9lm3+e9Vz/0n5ib7PkOq+zxi&#10;eiQG+j6LwyB9Fvp+vs2tVgkkyeU7TDgdND30HzSUk6GzqhZc8ZFJoucy2kObdZZtc0Bz3WXZT/Zd&#10;sbZRX/g2fzv6T+bj0K/66ZLck9bx8PBcy3bjCrdbvr1/SO23+383Z9Cz9/Hp/Pv9B3/sjFDwQGs2&#10;1bp3GppLcZ798u9R+OKnvWgkpqbOq/6aj/tp/wD70JbOq/6aj/tp/wD70Imbm42DjPysp/p01xvf&#10;BMSdo0YHO+kUdJTU2dV/01H/AG0//wB6EtnVf9NR/wBtP/8AehWLba6m7rHBoJDRPi47Wt/tKl1T&#10;rnT+mEV5Fk5Nlb7KMZuttgYWtc2pn9exn/nz+aqtSUl2dU/01H/bT/8A0uls6r/pqP8Atp//AL0K&#10;bmZF+Ca7g2m+2rbYGH1Gse5sP2GxtfrMY/8Afrr9RHAO0AmTGp8UlOR07q1nUzaMLLxrRSWy5tbi&#10;1zXtFld1Tm5Lt9L/AHV7/wDT1X1f4JXdnVP9NR/20/8A96FD9jYH245+2z7S54sLhbYG7gxuPPo+&#10;p6PvqZWyxnp+nb6dfqK6kpwelX/XK/O6hX1PHxcTDpsjp9zQXutr3WDc9jMlzmfo21P9/o/8X/o9&#10;TZ1X/TUf9tP/APehW0klP//R9VSSSSUpJVM7qeJg2Y1VzwLcy0U0MkAk8uPuLfa3/wA+enT/ADtt&#10;atEwElNLq+Y7Gxgyl0ZWQTXj94dBc652j/0eOxvqv9qya6qqa2U0t21VgNY3wA/79+//AC0zrrMz&#10;MfnlzDQ+v0sVoad/p7vU9b19+19eZFV/p+j9CvH/AEimkpSYUfara8OYbkB4tdwRU0fptv8ALs9S&#10;un/rllv+CTqx0pm/qL39sekN/tXO3H/MZjM/7dSU7IAAgcBOkkkpSSSSSnI610rGznY92ZdZS6h7&#10;2YwriysvvAx2WX411V1FtjNzm1etX6dPqKWH0GirHqoy3HKGPpSSbB7Tsc5lzXXWMu3Ws37dlePs&#10;9OmvG/RLVSSUpJJJJSkkkklKSSSSU//S9VSSSSU4nUun9Mzs2u7qmNj21Ytc2XOfq2zcx9NF1Gz9&#10;Jj+/1/013o+r6b/s2/0ba9HqN1eNh2ZVthppxW+vc9ok7Kv01rdf32M2uR21Vsc57WhrrCC9wABc&#10;QNgLj+d7W7VT650z9rdKv6d6pxxkBrTaGh8AOa9zdj/a7e1vppKcPplVtPS8Kq+fWrx6m2B0AhwY&#10;2Wu2Szc36Ps9isoOJe/Ix222lhul9d4r3bRbW91GRW31Zt/R21uZ70ZJSgCTA1J4Cv8AQWTj25O7&#10;c3Ktc+s6fzbQ3Hq2u/OY9tPrM/41Zz22WxjUaX3y1hAnaOLb3T7dlDHbvf8A4X0af8Kugoprooro&#10;rBFdTWsYCS47Wja3c925zv7SSkiSSSSlJJJJKUkkkkpSSSSSlJJJJKUkkkkp/9P1VJJJJSkkkklP&#10;PZ7bsTPyLMgBuJkPY+i4Tta7YKrqsk7duP7qW2VX2P8AQt9X0v0d/p+vF72VMdZadrKwXPPg1o3O&#10;/wCit6yhllge+TDXM2SdhD43epVPp2fR9u9vs/64ufyaWY+RZiiDRXfilo5Artuq/V3f1Nr2sr/7&#10;j2UVpKdXpeA6hgyMgfrdjffJkMaTv+z1fmNaz2eo5n8+9nqWK3QzIZ6nr2i3c9zq4bs2sP0Kj7n7&#10;3M/0iKq9WdiW5d2HXYHZOMGm6sTLQ8bq5/rNSU2EkkklKSSSSUpJJJJSkkkklKSSSSUpJJJJT//U&#10;9VSSSSUpJJJJSlTu6Xi3ZbMx4eL69u1zXvDSGF5YH0h3ov8A5636dauJJKWHEKPpV+oLY94G3d5E&#10;7o/BTSSUpJJJJSkkkklKSSSSUpJJJJSkkkklKSSSSU//2QA4QklNBCEAAAAAAFUAAAABAQAAAA8A&#10;QQBkAG8AYgBlACAAUABoAG8AdABvAHMAaABvAHAAAAATAEEAZABvAGIAZQAgAFAAaABvAHQAbwBz&#10;AGgAbwBwACAAQwBTADUAAAABADhCSU0EBgAAAAAABwAEAAAAAQEA/+ENb2h0dHA6Ly9ucy5hZG9i&#10;ZS5jb20veGFwLzEuMC8APD94cGFja2V0IGJlZ2luPSLvu78iIGlkPSJXNU0wTXBDZWhpSHpyZVN6&#10;TlRjemtjOWQiPz4gPHg6eG1wbWV0YSB4bWxuczp4PSJhZG9iZTpuczptZXRhLyIgeDp4bXB0az0i&#10;QWRvYmUgWE1QIENvcmUgNS4wLWMwNjAgNjEuMTM0MzQyLCAyMDEwLzAxLzEwLTE4OjA2OjQzICAg&#10;ICAgICAiPiA8cmRmOlJERiB4bWxuczpyZGY9Imh0dHA6Ly93d3cudzMub3JnLzE5OTkvMDIvMjIt&#10;cmRmLXN5bnRheC1ucyMiPiA8cmRmOkRlc2NyaXB0aW9uIHJkZjphYm91dD0iIiB4bWxuczp4bXA9&#10;Imh0dHA6Ly9ucy5hZG9iZS5jb20veGFwLzEuMC8iIHhtbG5zOmRjPSJodHRwOi8vcHVybC5vcmcv&#10;ZGMvZWxlbWVudHMvMS4xLyIgeG1sbnM6cGhvdG9zaG9wPSJodHRwOi8vbnMuYWRvYmUuY29tL3Bo&#10;b3Rvc2hvcC8xLjAvIiB4bWxuczp4bXBNTT0iaHR0cDovL25zLmFkb2JlLmNvbS94YXAvMS4wL21t&#10;LyIgeG1sbnM6c3RFdnQ9Imh0dHA6Ly9ucy5hZG9iZS5jb20veGFwLzEuMC9zVHlwZS9SZXNvdXJj&#10;ZUV2ZW50IyIgeG1wOkNyZWF0b3JUb29sPSJBZG9iZSBQaG90b3Nob3AgQ1M1ICgxMi4weDIwMTAw&#10;MTE1IFsyMDEwMDExNS5tLjk5OCAyMDEwLzAxLzE1OjAyOjAwOjAwIGN1dG9mZjsgbSBicmFuY2hd&#10;KSAgV2luZG93cyIgeG1wOkNyZWF0ZURhdGU9IjIwMTYtMDEtMTJUMDY6NTM6MDQrMDg6MDAiIHht&#10;cDpNb2RpZnlEYXRlPSIyMDE2LTAxLTEyVDE0OjU0OjMyKzA4OjAwIiB4bXA6TWV0YWRhdGFEYXRl&#10;PSIyMDE2LTAxLTEyVDE0OjU0OjMyKzA4OjAwIiBkYzpmb3JtYXQ9ImltYWdlL2pwZWciIHBob3Rv&#10;c2hvcDpDb2xvck1vZGU9IjMiIHhtcE1NOkluc3RhbmNlSUQ9InhtcC5paWQ6QzI2QjdFNTVGOUI4&#10;RTUxMThBNDQ4RUZBODVBNDMwOTYiIHhtcE1NOkRvY3VtZW50SUQ9InhtcC5kaWQ6QzI2QjdFNTVG&#10;OUI4RTUxMThBNDQ4RUZBODVBNDMwOTYiIHhtcE1NOk9yaWdpbmFsRG9jdW1lbnRJRD0ieG1wLmRp&#10;ZDpDMjZCN0U1NUY5QjhFNTExOEE0NDhFRkE4NUE0MzA5NiI+IDx4bXBNTTpIaXN0b3J5PiA8cmRm&#10;OlNlcT4gPHJkZjpsaSBzdEV2dDphY3Rpb249ImNyZWF0ZWQiIHN0RXZ0Omluc3RhbmNlSUQ9Inht&#10;cC5paWQ6QzI2QjdFNTVGOUI4RTUxMThBNDQ4RUZBODVBNDMwOTYiIHN0RXZ0OndoZW49IjIwMTYt&#10;MDEtMTJUMDY6NTM6MDQrMDg6MDAiIHN0RXZ0OnNvZnR3YXJlQWdlbnQ9IkFkb2JlIFBob3Rvc2hv&#10;cCBDUzUgKDEyLjB4MjAxMDAxMTUgWzIwMTAwMTE1Lm0uOTk4IDIwMTAvMDEvMTU6MDI6MDA6MDAg&#10;Y3V0b2ZmOyBtIGJyYW5jaF0pICBXaW5kb3dzIi8+IDwvcmRmOlNlcT4gPC94bXBNTTpIaXN0b3J5&#10;PiA8L3JkZjpEZXNjcmlwdGlvbj4gPC9yZGY6UkRGPiA8L3g6eG1wbWV0YT4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8P3hwYWNrZXQgZW5kPSJ3&#10;Ij8+/+4ADkFkb2JlAGQAAAAAAf/bAIQABgQEBAUEBgUFBgkGBQYJCwgGBggLDAoKCwoKDBAMDAwM&#10;DAwQDAwMDAwMDAwMDAwMDAwMDAwMDAwMDAwMDAwMDAEHBwcNDA0YEBAYFA4ODhQUDg4ODhQRDAwM&#10;DAwREQwMDAwMDBEMDAwMDAwMDAwMDAwMDAwMDAwMDAwMDAwMDAwM/8AAEQgBBgHRAwERAAIRAQMR&#10;Af/dAAQAO//EAaIAAAAHAQEBAQEAAAAAAAAAAAQFAwIGAQAHCAkKCwEAAgIDAQEBAQEAAAAAAAAA&#10;AQACAwQFBgcICQoLEAACAQMDAgQCBgcDBAIGAnMBAgMRBAAFIRIxQVEGE2EicYEUMpGhBxWxQiPB&#10;UtHhMxZi8CRygvElQzRTkqKyY3PCNUQnk6OzNhdUZHTD0uIIJoMJChgZhJRFRqS0VtNVKBry4/PE&#10;1OT0ZXWFlaW1xdXl9WZ2hpamtsbW5vY3R1dnd4eXp7fH1+f3OEhYaHiImKi4yNjo+Ck5SVlpeYmZ&#10;qbnJ2en5KjpKWmp6ipqqusra6voRAAICAQIDBQUEBQYECAMDbQEAAhEDBCESMUEFURNhIgZxgZEy&#10;obHwFMHR4SNCFVJicvEzJDRDghaSUyWiY7LCB3PSNeJEgxdUkwgJChgZJjZFGidkdFU38qOzwygp&#10;0+PzhJSktMTU5PRldYWVpbXF1eX1RlZmdoaWprbG1ub2R1dnd4eXp7fH1+f3OEhYaHiImKi4yNjo&#10;+DlJWWl5iZmpucnZ6fkqOkpaanqKmqq6ytrq+v/aAAwDAQACEQMRAD8A7LirsVdirsVcRUU9u9CP&#10;xDf8Rb/VxVslj1Pb4ftEDeoNCaA7fbHF1X4eX7WKoKbRdGm1WLVpbC3l1WBTHb38kSNcRoeRZUmK&#10;+ooJkkDAMq8XZeOKofzVrb6F5b1LWUtGvjp1vJctbIyRlliUsxLMVAUKOclOUnBf3cbyfBiqh5e0&#10;jzF51j0zXVuLeDyfNqEF9Z2clvcW+pPbWLLcW9x6zuYwt1fW0LrD9UVZNMkSdZorjjGir1sIaUrX&#10;oPH2PXFUqv8Ayn5f1DU7fVL7T4Lq+tQhglmX1OLQsXhfifgMsDPIbaUp6tt61z6LJ9Zn5qpoqkH5&#10;dNz99O3fFVXFXYq7FXYq7FXYq7FXYq7FXYq7FXYq7FXYq7FXYq7FXYq7FXYq7FXYq4kAVOKqZIbb&#10;x3+nqOo9sVQttBqiX9289xA9g4jFhBHA8c0VFPqCWUyus4ZjWPhDb+kvwt6rfHiqOxV2KuxV2Kux&#10;V2KuxV2KuxV2KuxV2KuxV2KuxV2KuxV2KuxV2KuxV2Kv/9DsuKuxV2KuxV2KuxVsAnYbkkADqano&#10;MVQV9c6QzRaXfyW7vqqTRwWE7KTdKqn1o0iY1mAU0lQK3wfCy8cVTb8rHvl8t2saRodDE+oNpdwZ&#10;GWQ2f1tjZiKDg0Ys/Sd0tGjuPT+ow2U0arHdfVrRVnAYE079vxxVdirsVdirsVdirsVdirsVdirs&#10;VdirsVdirsVdiqwOD032r/n74qvxV2KuxV2KuxV2KuxV2KtGpG3XFWLyav5u0qPVrzVdIjv7WO6g&#10;h0G10WRri+lhnkSA/WEultYI2V2+sSOLj0ooOXqN/o31i4VZMjq4qpqPH5gEfgcVX4q7FXYq7FXY&#10;q7FXYq7FXYq7FXYq7FXYq7FXYq7FXYq7FXYq7FXYq7FX/9HsuKuxV2KuxVv8T27nFUPqGo6fp1pJ&#10;e6jdQ2dlFT1bm4kWKNOTBBzdiAtWZAvNl5Myr9r4cVY7o3nXy/5o1PWfLq2srmwWWG+SdIpbeRBP&#10;JayK5jecRl2hk4wXaQTzxMskcTx/FirD7m/tLfyHJ5UutK8vaVqPmKW8trnXNRu4I9MnGiXlqZIJ&#10;WkitbxLdDPeabp8UfO8sEtLaS1l9HjqMSqfeYtB85eStK0zUvLfm/Vmt9aSw01dDXT3lMd16LvLe&#10;WmnzW169pDHBHNdS6NDDZKiRyRrdxejbWuKp5pP5vyeWopj51u21J9duJLzyq2kxw3CzRTJE0Ol2&#10;scIS5uZhK8ghvJLdbeeKS3kmu4ppvQRV6joGsx61o9rqcdrdWQukDmzv4HtbqJqkMk0TiqsjCm3J&#10;G+1HI8fF2VTLFXYq7FXYq7FXYq7FXYq7FXYq7FXYq7FWiKjFUFp76sxuTqNvBBwndbP6vM85e2FP&#10;Tkl5xQ+nM/8AuyJPVRP2Z5MVR2KuxV2KuxV2KuxV2KuxV2KrSCRQeP8AHFVvA8q9TUk9flt4YqqY&#10;q7FXYq7FXYq7FXYq7FXYq7FXYq7FXYq7FXYq7FXYq7FXYq7FXYq7FX//0uy4q7FXYq47Ak9gSe2w&#10;64qp3E9vbW01xcSpFbwI0k8zsEjRFUszu52VUAqzluKr8TfDirBPP1z+Yd5oQWy0A6TpV5qNjZfp&#10;jUGQ3MUF9JHFBfW1ksiXFvcQXsiOiTtBc2z/AFeRY/Ue4+pKq/lnyvoOlWXmXzFp2tW/le4W4vbi&#10;70NbK2mtobPSFS3eWe2t0t9QmV7fhqEYt7q3iT9Iw8Yplm/0xVi/mLzNo+q/lg2tx2NpFq+r/Uf0&#10;476dcuTPa2i6mSluYiL1YLeP1LRLuZdOaD++n+r8/VVV9K/OrzBc/lRpGl+Q7eB/Ma3c2g3lyzer&#10;DG4tJp4p7SEGGW1ivTG8lgJrSLT9PW2mt5o4LO2RsVQ/lg2y+YI/IfmLUpvNEUsFtZJpfln6wiaR&#10;EZTZ3VveIoMc+niEpbyXd7cPqdqv76GCK4n+toq+mrO0tbO3gtLWFLe1to1itreFVSKOOMBURFUB&#10;UVVFFRBxVfh+ziqLxV2KuxV2KuxV2KuxV2KuxV2KuxV2KuxV2KuxV2KuxV2KuxV2KuxV2KuxV2Ku&#10;xV2KuxV2KuxV2KuxV2KuxV2KuxV2KuxV2KuxV2KuxV2KuxV2KuxV2KuxV2Kv/9PsuKuxVxNPvoOg&#10;3Pbfv/xLFW6Ma061pUVqD2AIIPLutG+18S4qx/zL5J0PzBLBdz2sH6WtmR7K9kiWQhVLUt51BR7i&#10;wnWSaK7tndI50llXkknx4qhNF/NC3fRNd8tfm5JYWUdpa29heXFvPJILpbuzullSVII4zbT3Udhc&#10;XkEcIidoLy0t44/rHH1lWfeU1/L290/VdH8uaXBDo6zTQalbRaa9rYXEtWtp1VmhitrwVhaGUwNM&#10;vFVVm44q8i/MX8pPOX5ieZtS8yR2MGnWtlY+hDoGqJ9Yvr26gMVwtuZldLe0trkLHF6+m6o6Qcp+&#10;TRXV3qSIqgIfIfnzy1YWrvoHliDW/NzaToUECw3LiF4bW6vrued9Mihe3uHu4beVbixZoLX6vFI0&#10;qraJeYq968o+UNL8raXJpmmy3MltJc3F5W7uJrlw91K0rqjysxCgs2w+Jm/fSc7h5ZZVWQAHv13x&#10;VdirsVdirsVdirsVdirsVaJAFT264q1yFP8AMU2rv4Yq7kOn3dcVdzHKnc9sVXYq7FXYq7FXYq7F&#10;XYq7FXYq7FXYq7FXYq7FXYq7FXYq7FXYq7FXYq7FXYq7FXYq7FXYq7FXYq7FXYq7FXYq7FXYq7FX&#10;/9TsuKuxVZOLkwSi1kWK5KMIJXVnVX4ngzIrxuwB3ZBKjMvwrIn2sVeJ+d01eHQtQtvzB0+LVI3v&#10;rHj5hMl5b6RYWpKXU1olrBDNOrc42sINVgtZpZI9QeGa7gkhltWVXeT7eDys135L8qeZrXWLW4ls&#10;ntNbszp9mst80rSX1nbvf3NxFeXs1ibO2hFok9nBPNardRWsjz3Lqp/JMmlaRNqiw3C+aRC76NY6&#10;ppuoRaempzmSa6tdI+txWdwJ9VuJpwsSXL3jL6arF6Nt6SqvT/y+8nax5d0/Ub20voLuDUbaCTSN&#10;ES1utIsbaWISyV+rTy3r2Zummj+tiO3idHj9SSF7jnirA7vzp5juLvUPLWv2nmPSPNmppNY6Zq+m&#10;rDJHb2zWwvnmNjBezwlkZL6O2mtI5dRns7V7K1vbjUra5dVXt+kzTXGm2k1w/qTTQRyO/oS2ZZnV&#10;Wdvq8xMtvVj/ALzzM8sX93I3LFVe1s7a0Vo7WFIIneWV0iVUBkmcySOQoALSOzvI5+Jnbk3xYqic&#10;VdirsVdirsVdirsVdiqmZFG5O3c9P19tsVcXX37noe3XtirCPzJ16W3fR/LVndfU9Q8xTuHmV/Tl&#10;WytFEt56LVQmaVWitl9FvrMCXD3kfw2rsirGP8AeTTJ6o0a1N8TyOpmMfXjMxqJzeUF39ZL/ALz6&#10;z6y3PP8AfLL6nx4qmvk/zpqulXmmeWPMyolqYZbbTvMV1dgyXs0U8UdjCwdFEl3dWsyuzmVZbi6t&#10;r5o7b6ukcrqvSy4AJG9O2Ku5LWlepp9NK0+7fFV2KuxV2KuxV2KuxV2KuxV2KuxV2KuxV2KuxV2K&#10;uxV2KuxV2KuxV2KuxV2KuxV2KuxV2KuxV2KuxV2KuxV2KuxV/9XsvzO33/gORP0LirdPoIIB8QSK&#10;0PgaYqg9Wk1OLTp30yJJr9VrBE9CCaipCl4w7AbxxvNbo7/u5Lm3XlOiqX6Zo2h2EsH5peZfNFtP&#10;ZaJaTpaT21m1nbxJMWiuFkt7mW/kjvPWCw8LVbO+9dZLK4W4V/qyqvJPzA/KvyrpWh6drFlqU+o6&#10;X5oLxadOLa6ihsNAEL6hE0zrIsl8dOtUe4it72Vbu6a109YVS3064s7pV9XWdvLbWkFs1xJdSxRr&#10;G91Pw9SRlUAyyCNUTm53k4Iicvsqi4qsFldfpT679fn+riD0RplIfq/Pny9cv6X1n1SPgp9Y9Dh/&#10;uj1PjxVBa0PK9kIvMWvGxg/RIcW2rXvoxi2+shYm4TzH9z69ViYh09Xkkbc8VXaD5r8r68ZhoesW&#10;WrfV+Jn+o3EVwI/Urw5mN348+D8K/a4N/JiqdVxV1cVdXFXVxVquKoLVNY0rSbCTUdUvIbCwhoZb&#10;y6lSGFOTBF5SOVjXmzKq1b4mbFULofm3ytr5mGhaxZasbcL65sriK4EfPlw5mJn48+D8a/a4Px+w&#10;2KpuSAKnoOuKrQwI29q1+Vd/oxVgl3+ZUt23Dyrpn6XiXd9Su520/T3BJBFvKYri4uiw4SRSwWr2&#10;MsTco7vl+7xVKpP8c3L+tceb7q2nYjnFp1pp0NqKCgMcd3Bf3C1Aq3O7l5PzZeEfCJFVtr5f0qEz&#10;SzQR3l/dyQzX+oXKxyXF1NAwkjeZwiBjDKFMAQKlqq+nZx28fCOJVMegIFOm52FW33bckk1ox5fE&#10;v2vi+LFVDUdPs9RsLrT7yP1bG9jkgu4uTIZIpgVdSysCCVanIFWVviX4sVS2Ly4tpb/UtO1G80rQ&#10;jV5dD06VLS1L15FoZIEW7tAWCPJFZXNvE782khdri49dVlv5Ts7/AJe6HLNdXF1dywGS/a7mkuJo&#10;ruV2kubZ3lZ5QbS4aS1WOd3niWH0ZpHkRmxVl9af5nFUn1vzd5V0EQjXdYstJ+shjb/XrmG3EnCg&#10;fgZWUNw5pz4/Z5p/OuKozStW0vVrKO+0q8hv7GXl6V3ayJNC/FyjcJELI3FlZG4n4WXj9rFUbXFX&#10;VxV1cVdXFXVxV1cVdXFXVxV1cVdXFXVxV1cVdXFXVxV1cVdXFXVxV1cVdXFXVxV1cVdXFXVxV1cV&#10;Q13eWtnazXd3Mlta26NLcXEzCOOOONSzvI7EBVRV5M7HjxxVK9F87+TdcumtNE17TtUukQyvb2V3&#10;BcyLGGClykTuwUMyAsRx5MuKp4CDSnTFW64q6uKurirq4q//1ugzeTfLluqvPfapCjPHEpk1zVlU&#10;vK6xxpU3Qq0kjpGoB5MzcV+LFWEeaJtB8uebxBeanqT6ULG3lm01dV1l71OT3TPeWqW9zK0sEEFt&#10;K+pLOII7WKGGa3ldpvq0qrJrTTfIN61hHb65fm41W3W90+1bXtUjuJreRDIsqQSXSzmMorFn9L4V&#10;WTl8SPxVYtdflhofmXWVv9KtrK5aa8gt76wvtY1GS81iylgaSFvVM6otqBbJeQS202o84LWSaOL6&#10;xps+kXCr2oflf5dvrK3XVG1R5j6M01v+n9auIUuImWZTHI9ynL0pVV4ZPSibkiyKqN9hVGH8tfL1&#10;a/XNb+jX9bH/AGOeGKqN5+V+hz2k8MWpa/ayyxskdzFr+sGSNmUgOglupYyyE8l9SJ05fajdfhxV&#10;8+f85ReQNf0XyjoE1pe6prOl2k041u9u768ukV2ZU0+aaK4uJ445uDTxSXEEUEDTu37u3WeC2VVh&#10;P/OLXlPV9f8AzJ9SCW6ttFsrWV9amtLm7s2eKReENuLizaJwz3AjnWNpUWRLaVv91cMVfYH/ACrT&#10;y9/y2a5/4UGuf9luKu/5Vp5e/wCWzXP/AAoNc/7LcVd/yrTy9/y2a5/4UGuf9luKu/5Vp5e/5bNc&#10;/wDCg1z/ALLcVaP5aeXaf72a57f87Brn/ZbirwH/AJy28j6jpvl7Rb7R/wBKXOhwTzHWWutRvr+G&#10;KVuCWcjpdzz+n9q5jWVFVeT+nI3KWJHVeff84teU9X1/8yfUglurbRbK1lfWprS5u7NnikXhDbi4&#10;s2icM9wI51jaVFkS2lb/AHVwxV9ft+W3l1VJN5rlAN/9z+tn8PrmKsK/MXydoynTfLdndaw0+tSO&#10;1962tavNGNNtChvQ8Ut2Y5RcGWCwZD8apeeuvwwtiqw+RdEr/vVq4FNgNZ1YbbUB/wBKNaePw8v5&#10;f5lWv8CaH/y06v8A9xrVv+yrFXf4E0P/AJadX/7jWrf9lWKu/wACaH/y06v/ANxrVv8AsqxV3+Bd&#10;DAJN1q9ACT/ua1agA3JJ+tbADdifhVfibFUNf+VNBskSk2tT3U7iG0tINZ1Vp5pmUsI40a7QcuKO&#10;7GRkijiSS4mlS3jllRVG+S/+cfdA0zWbrzFfm50/Wb1JIp7PSdW1JYeMkiytJJel7e+uppHTnIxe&#10;C3+JY2tpJoPrcqrNG/LXy9xP+ma5711/W6e/W8xV8d/85P8AlnWdF/M6Z7lb59DuYIRoN3f3NxfF&#10;oY4k9dEnuZJpax3Lyu0Tvyj9VW4+nJFyVem/84leQL+/8q6tqer3GpW+j3V0i6TBaahqVgpkiVlu&#10;pwtpJbxyLIfQh9TnI/O1ljbhw+NV7z/yrTy9/wAtmuf+FBrn/Zbirv8AlWnl7/ls1z/woNc/7LcV&#10;d/yrTy9/y2a5/wCFBrn/AGW4q7/lWnl7/ls1z/woNc/7LcVd/wAq08vf8tmuf+FBrn/Zbirv+Vae&#10;Xv8Als1z/wAKDXP+y3FXf8q08vf8tmuf+FBrn/Zbirv+VaeXv+WzXP8AwoNc/wCy3FXf8q08vf8A&#10;LZrn/hQa5/2W4q7/AJVp5e/5bNc/8KDXP+y3FXf8q08vf8tmuf8AhQa5/wBluKu/5Vp5e/5bNc/8&#10;KDXP+y3FXf8AKtPL3/LZrn/hQa5/2W4q7/lWnl7/AJbNc/8ACg1z/stxV3/KtPL3/LZrn/hQa5/2&#10;W4q7/lWnl7/ls1z/AMKDXP8AstxV3/KtPL3/AC2a5/4UGuf9luKu/wCVaeXf+WzXP/Cg1z/stxVZ&#10;/wAq38uVH+ma5vv/AMd/W+g8f9M98VSbQtB8m6vqWtaZHca/a6joN2tpfWk/mLVTJSWJZ4J0WHUZ&#10;v3FxFJWFn4SMySo0aSRuuKp0Py38uk0F5rn/AHH9b8K/8tte+Krv+VaeXv8Als1z/wAKDXP+y3FX&#10;f8q08vf8tmuf+FBrn/ZbirR/LTy7Te71z3H+INb/AI3mKvJf+cmPy+vrb8sZbry42sXSwXUU+swS&#10;6pqN7GLCNJGd3gurmZGWKcQSsUTlEq+s3GONmVV86/kT5c1rX/zS0Gz0qSe3MM4uL+6tpZ4GisYg&#10;Tckz2/7yEzRH6tG3JFaWeOPknqYq+4x+Wnl6u93rfzGv6308P97MVXf8q08vf8tmuf8AhQa5/wBl&#10;uKu/5Vp5e/5bNc/8KDXP+y3FXf8AKtPL3/LZrn/hQa5/2W4q7/lWnl7/AJbNc/8ACg1z/stxV//X&#10;6xrGj6VrWl3Gl6pbx3enXacLiCSpVlIDA1BUqQd1dGWRJF9RW5fFirzRNC0q403zp5f12LW9fmg1&#10;CQWNvzbUBZae1pbXMstrc31tLAdQkika3giJnu4pJI47ea3jmvNVZVmvlD8qPy+8zack8+rRea9M&#10;07VRc2ZtLiEWEqw2yx28F7p9nHDYCa2ikjRiYnnnjhh9SRLOX9HRKvQh+Xnkz9MNrD6Tb3F8Zxdw&#10;vcAzrb3HIO01pHIXitJpJQJZpLZInnlX1JmeT4lVZEFIPgBXb5nr88VX4q0wJFMVWiICm5NN9zir&#10;hHQih6YquK+GKt4q7FXYq0RUUxV1NqdsVdwHXFUPeXdpZ2k13ezpbWlujS3E8zCONI41LO7uxCqq&#10;KCWZjxVfixV5H5UW91G4v/NOo30t7f6qTbgARfVI7S0urlrdLJo40MtqRcc4LyZme8iaK4/cet6W&#10;KshxV2KuxV2KuAqQOhqKE1oDXY7b7HfbFVLylDHffmBqIul9VdH06wuNNV6ERTX0t9FcSgU+KZ4r&#10;dIlmfk8cTTRwsi3Fx6yrNdM0/U7W8vHudSe/tZ39W1jmjiSS35M3KFHhWIPbqoi9ISI86t6rTXE/&#10;NFiVTTFXUGKtBVHQYq3QYq7FXYq7FXYq7FXYq7FXYq7FXYq7FXYq7FXVpucVWCRSaV3Pbviq/FWj&#10;026/24qwL8yX/M2OTQ5fJkYmtEmlfWoUW2e6YCE/VlVLuSC3a1M216EnguuHBbWeL42xVgMknnq0&#10;/MuTzNYWkFtri+V9PHmjRQiJb3moBnleMSG5RlkChLWy1Mpf2qLHcW7TSSW0tvir2Dy95r8va4s3&#10;6LvBLPahTd2ciPb3cAcER+vazLDcQCQJzi9aJPVj/eR/u8VTrlXtv3+6tMVXYq7FWuK+GKu4jFW6&#10;Yq7FXYq7FXYq/wD/0Og+QfNdh5i0OG5g1G31C4UCSSOKSJriOGV3a1S6jhCxx3RhVfrKIiRLdLP9&#10;XX0fsKoh9Y1y582TeWtGsbO7vY7GG/U3V6bUlZppomZo1imlaCE23CWWMTyrc3NpG0SxvLcxKvRP&#10;KfltdA0iGzMv1q9bjJqeolSj3d0UVJbh1q3EuU4xxc3SCBYreHjDHGiqp5irsVdirsVdirsVdirs&#10;VdirsVaHWuKt4qtd1UVOKvINe883XnyGDS/L+n3Efle5vJE1LzDI1pLbXVtp92FkghjjuxK1tfmG&#10;SBppY2RoH9NrSWO4aW3VTm2tba1tora2iS3t4EEUEESqiIigBVRVACqKfCAqqv7K4qqYq7FXYq7F&#10;W6VBANDQ0Oxpt13BB+RVlb9r4cVSzRUn07807C+e7nFlrVjc6cbQiMwi7hEV1axj040nakEGpyq9&#10;1LcLAzTRxtA1zxmVerDFXE0xV2KuxV2KuxV2KuxV2KuxV2KuxV2KuxV2KuxVZyHv+PbFV1a9P8+u&#10;KualN8VYZb6r5Xg/MufT7XSLuLXrm1D6hrEFtILWUAKYku5UP7yRI4mS0ubmL0F4XVlZ3f1j63a4&#10;qzTFXHFVIx+AHj261rXp1PX/AFsVebar+Spn83Tea9P8xXlnq97dmbUJJLexl5WxtzbC3idIIZVE&#10;MawvbC4lurZZ4I7i4tLmb4sVTOy/K+a31qw1dvNWsTz6fIWijcaYiPE4USwSejYxO0EwRDJGHX95&#10;HFMvG4hilRVm6qwO5qPc1PX5eGKqmKuxV2KuxVxNMVdirsVdirsVf//R7V51g0PzF5Lt/MunaKPM&#10;V68ENx5faOS4sLp0vWi4iG8hT63ZrNHIvqk+lFw+G8kht/VlRVK/IvkrzRca3pWveboYUl0SGRNJ&#10;DJGL9rieCO3nuLn6s81tBzCXJSC3uLiGWK6h9b0riwixV6nirsVdirsVaP8AHFWwT3xV1Rirq4q7&#10;FXYq7FXGtP1Yq1Xf2xV5/wDmhd3WpvZeU9M1K70y4uwb3VNQ06X0biCzhqIkSZQ7RS3VyY/S5KqT&#10;21tf/vP3XB1Ug8leTdL8n+X49D0yW4mtInkkV7qQyPWRixoAAiAE0URoq/bZl9R3bFU8xV2KuxV2&#10;KuxVvYEE7CtSfbFWPeY7Z77WvLen2cEk+tQana6nb+lKsJgtLS5hXUJ2ZnjDKLO5a3aIM8siz/DA&#10;yp6sSr2NemKt4q7FXYq6uKuxV1cVWh1IqDt1rtSnjiq4bjFXYq7FXYq4mgriqwNX76Dp264qvOKr&#10;Cag9R27j/P54q8s/MLWtV81ahY+SfKOsPptxc3dzDrOrW8d2JLeK3tZm5QPF6CyrDeLBFcywagn1&#10;S7a2sryKRbqS2xV6iqGoP9T26V7/AE4qucMVIU0PY4q0AeVdumxPX5dMVVMVdirsVdirsVdirsVd&#10;irsVdXFXYq7FXYq7FXYq/wD/0vRvlTy4NA0OPTTP9af1bm5uZ+IjDz3txJdTlEq/CL1pZPSjLyMk&#10;XGOSSVv3rKpwoYdd+tK7nrt28MVVMVdirsVdirsVdirsVdirsVdirsVcTTFWN/mB5xj8o+VL3Xfq&#10;U2ozQelFaadbj97cXNxKkMESChPxyyJy4K78OTLHI3wMqxSzsplll1C+n+u6teBReXtKBuNTHDCl&#10;XENvAGkEVuHdl5SSSSS3k11PKqi8VdirsVdirsVdirgCSAOpO3WnyNOx/a+Jfh/a/axV35faRZ6v&#10;fXfm27hjmkguZ9N0ESKrtaw2Ly2l1IhK/up7u6+siWSFuM9nFYrIvqI64q9EGwxV2KuxV2KuxV2K&#10;tMoZSDuDsRirzfzH+Uus6rrVzqNv511q1iv5S11bfWrlFt46BUTT0sp7C3tyi/t3dvqHORYpJFdv&#10;rH1hV6QtKYq3irsVaJABJ6DfFWLeffzA0Hybost5qV3bxXsiONMsLi4jtnu5gyoscbyGir6ksQmn&#10;K+lbI/rXHGNHxVjmjefDYahfPrOi6v8AWiYodT1S19e701miiBjks7Fria7jWVZUE6Wli6xXLSLc&#10;XFwts95irPtM1bSdY0+O/wBLvINQ0+fl6V3bSJNC4VijhZELIwVlZGoftfDirwi80P8AMZPzhS/b&#10;zrJJdR2k8epwWdmy2NvGrlbK2dgyWz3Tw6hPf2kF6Lyez/dLN+kY/TnuFWYflJoFppnmrzMihtSu&#10;F9K4k1+6jia7FzqU09ze2QmijhjjgQpa3v1ONFWOW9+sN8NxFwVerYq7FXYq7FXYq7FXYq7FXYq7&#10;FXYq7FXYq7FXYq7FXYq7FX//0/VOKuxV2KuxV2KuxV2KuxV2KuxV2KuxV2KrT070+kfqxV5hrl9c&#10;eYvODMssZ8veXXaK1QIC02qvG8U86yhislvawSy2Qi4/FdtqCzLytLdsVRx3Jbudz3PspY7kADvx&#10;/wBXFWsVdirsVdirsVb8AOvQd9/ADxxVAapd3q8dP0mNLnX7xHGm20gYxhlC1nuCpUpZwM6GeQMr&#10;Mv7u353E0COqz7y5oNnoWj2ek2hd4LOMJ68pBlmc7yTzMoUSTzyFpp5OP72Z2kb4sVTTFXYq7FXY&#10;q7FXYq7FXYq7FXYq7FVkhFQoNGIJH0d/xxV4d+bv5EeZfPfnW01eXUo7nRbIq9vp1zcyQRxxrHWS&#10;0jhgt2YNd3CIZNR+t+rFFL6a2kv1SD1FW/Oeo/mpZ6a9rpPky4fULnlZwXqT288CXcpEcUsCIlyz&#10;W4ZnuGn1SHTolih4zNFNMsWKsg0Zfyy8n+ZNPa31PUBql6h0B2b67dW97PBPbRtNOVje0WeO9uvT&#10;kuozBF+kNQ1BZuV49x6arIZfyy8v3sk0uovd3t3JPPJFqJuHtb2G3mlaUWMV3ZG1uTYRySSPDbTy&#10;yonwr9mKH01WQaH5b0DQbVrTRdNtdLtXcyvb2UMdvGZCApcrEqqXKqqlvtcVXFUyxV2KuxV2KuxV&#10;2KuxV2KuxV2KuxV2KuxV2KuxV2KuxV2Kv//U9U4q7FXYq7FXYq7FXYq7FXYq7FXYq7FXYqxnz/5r&#10;Xy3oAuongW9vLu006wW5akZnvbhIAxSqNMIEaS5kgR0eSKCT95EvKVFWJ6NpK6ZbTRJcTXInnkup&#10;pJhHUzXDGWZiYkRB607y3DA8o45Z2WFYrf0okVR2KuxV2KuxV2KuxVsGhqegNTU0HyJ7D3/Z+1iq&#10;v+WFs81tq+vkc4davQ2mzOD6jafbQx20VDQj6tLPHdXlpwZ4ngvfrS/vLiXFWeAUGKuxV2KuxV2K&#10;uxV2KuxV2KuxV2KuGKoS50u2uL+0vnedZrL1PRWOeaKJvVXi3rQxusNxQf3frpJ6TfHFwfFUXTFX&#10;bHFUts/LegWNtZ2ljp1raWunyNNYW8EMaRwSyB1d4lC8Y3dZplZk4t+9k/nfFUyAA6Yq7FXYq7FX&#10;Yq7FXYq7FXYq7FXYq7FXYq7FXYq7FXYq7FXYq7FX/9X1TirsVdirsVdirsVdirsVdirsVdirsVUi&#10;4pv939mKvIdH1mTzpqNt54cXFnYtbSW/l/TLiOOKVbS5NvJLPOlHczzz23OBo7h4Pqf1aSONZnnf&#10;FU/6mp6gUqaE0225EKe3XFXYq7FXYq7FXYq7FVlxcQW0ElxcSpBbwIZJ55GVERFBZ2d2+BVQCrO/&#10;wqvxN8OKp7+WVrf2fkHQLO8ha2a3s44ra3lVknjtIwVtEuUYLxvEtRCL1QPTW69b0/3fDFWVYq7F&#10;XYq7FXYq7FXYq7FXYq7FXYq7FXYqh722S7tJ7WUusc8bRO0UjwuFcFTwljKyRtQ/DJGyun2lbliq&#10;UeT/ACfpPlLSRpGj+omnpI8kEEjlxErmoSMGgVVAA2HKVuVxcNNeTXFzMqn+KuxV2KuxV2KuxV2K&#10;uxV2KuxV2KuxV2KuxV2KuxV2KuxV2KuxV2Kv/9b1TirsVdirsVdirsVdirjiq0MCafdiq7FXYqtY&#10;gCp2A3J9u+KvKvz3/NTSfJnl+3tJr94L/ULmCK6gsZU/SMVi/qPLNFCXhk4zC3ezFwksL27T+vDJ&#10;60KRsq15Z1bRdT0iCfRY3h0oKEs0NtPZR+mERk9GOaOEtD6bJ6borRcfhVv2cVTTFXYq7FXYq7FX&#10;Yq7w+fsMVSDz8jTeS9Zs4qNc6jayadZRmg53V9W0tozyoFEk8saM78URW9SRkj+PFXrsRB23rXcG&#10;vz779++Kq2KuxV2KuxV2KuxV2KuxV2KuxV2KuxV2KuxV2KuxV2KuxV2KuxV2KuxV2KuxV2KuxV2K&#10;uxV2KuxV2KuxV2KuxV2KuxV//9f1TirsVdirsVdirsVccVSHzjrsmjaDdXsctraycHjh1DUpUt7C&#10;3maNvQkvJGeN1t3uPSgb0Oc7PKnFPtOiqJ0BdfTS7Qa/Lay6zwJvmsI5I7bmSSViWZ5JeCfYV3b9&#10;5x9T04+fpoqmuKuxVC3t3a2lpNd3U6W9rbo01xcSsI444kBZ3d2ICKigszs3w/axV5h5eNxMmo6p&#10;cq8d1q9/dXgaRTE725lMOnu8TBXiP6Ogs0aJkSRfT5TL9Y9fFU1ooqFFBt02rtTcDY0p8P7XL4uX&#10;7OKuxV2KuxV2KuxV2KuNaGm5psNyCfCg3NfAfE37PxYqgYoBqXnjy9pkh/0eBbrW5lYBklNiIbeK&#10;F0OzMlxfQ3kcv2YpbOLjF6379FXqCLxJ/wA+5P8AHFV2KuxV2KuxV2KuxV2KuxV2KuxV2KuxV2Ku&#10;xV2KuxV2KuxV2KuxV2KuxV2KuxV2KuxV2KuxV2KuxV2KuxV2KuxV2KuxV//Q9U4q7FXYq7FXYq7F&#10;VjV4nFXyZ+bXmyx1iHzjd+dtO1OG1cw2f5fadqf13TLdJoor0PfxQAQtdVCwStJNaO0E95bWFw0F&#10;r/pWKvT/AMjfOWvXYt9J8w2Ed5d+gLOx826VBeXNnd2+mgogu9QMbW7yyM09xG6XLp6r3FvcRWd5&#10;+6nVez4qpudqHcbA/SaeH34qwL8401f/AA5p11Z+i2n2Or2F1rsU/LgbCGdS8gZArJ9Um9G9aQyw&#10;xJFbStcM8PqRSqraEDuATQ12qd9iCACdqqRx/wApf2sVaxV2KuxV2KuxV2KuxV1CwoNiQQD4Eilf&#10;kPf4f5sVa8kwC+886xqRHqW+kWsGm2slaelc3RN3fRhSQW5240iRpCrJ/uuFuX1rFXouKuxV2Kux&#10;V2KuxV2KuxV2KuxV2KuxV2KuxV2KuxV2KuxV2KuxV2KuxV2KuxV2KuxV2KuxV2KuxV2KuxV2KuxV&#10;2KuxV2Kv/9H1TirsVdirsVdiriaDFUDpmraZq1hFf6ZeQ39hPX0bu1kSaJ+LFWCSIWRqMrI3E/a+&#10;HFWPeZ/y70Tzb9atvMs0+raJccGi0OYQR29vNEVpPBNDFDfxykK4J+uMjJNMvH034qqyDSdIsdJ0&#10;yy0zT4/RsdPgitbSHkz8IYUEcaBnLuQFRRVmZm+03xYqj8VSvzHNrMOgalLokCXWtR2s76ZbS0Ec&#10;l0sZMKOSyAK8vBWJdPh/bT7WKvKfzy8pR2X5Tabp+npJcz6VqNj9Vu7qC3vla4upGs5bvUIHime9&#10;M7Xckk31a0nupb6aO4WN/jxVkVrK8ttFLLC9tLKis1vJwLoSoYo/pu6GnKjOjujMvJZHb4sVVMVd&#10;irsVdirsVdirsVcaU3oRQ1B3H0j4qj/Yt/q/s4qq/kzBqkflB7i/uI5lvtR1C6sFt4WghFtJdScJ&#10;Yg0k7SR3rLJqEcnqsnC84w/6PHFirP8AFXYq7FXYq7FXYq7FXYq7FXYq7FXYq7FXYq7FXYq7FXYq&#10;7FXYq7FXYq7FXYq7FXYq7FXYq7FXYq7FXYq7FXYq7FXYq7FX/9L1TirsVdirsVdiq1hUH+O+KqdK&#10;gDccu+1a9juOo9xirEvJ35Z6N5U17Xdasb7UZ5PMF1NfXFlc3Je0hmuHMkrQwIqRhnPBPVm9WVY4&#10;1jWTj6vqKswVgf6f2YqvxVY/2f8AOvyG/XFXhP59Xutaz5v8ueUNCkjlmt421HVtJnV4lvLG+Mmm&#10;yBbpIZharBavqEdzJM9vwW6ha1+sXnpRxqs2qDUgg1NTSgG9aEgADbj8JPLkv+V8WKtYq7FXYq7F&#10;XYq7FW/9regxVLPMOpXFhpTzWYjN9PJDa6eZ+Rtxc3k8drbNOVIPoCeaMzcGaVYll4r6nwYq9C8v&#10;aLaaHoemaJaNI9rpNrDZW8kxBkaO3jESGQqEDMVWrUThyxVNMVdirsVdirsVdirsVdirsVdirsVd&#10;irsVdirsVdirsVdirsVdirsVdirsVdirsVdirsVdirsVdirsVdirsVdirsVdirsVf//T9U4q7FXY&#10;q7FXYqtYVUjrUd+n04qx3zrpHm7U9Kjg8sayNEv1uFaS5aGKcNAVaN1KzRzL8DOlxQIrT+j9V9a2&#10;Wb61EqnIsbZbp7sRRi6lRI5bgKoldIi7RqzgVIQyyFAW4q0kvH7eKpZpHkrypo2pfpDStJtLC6Fq&#10;LCN7aJYhHbCZ7j0YkUCONHnmklk9NU9V/ik5sicFU+xVo1ocVfOHl2WXXvzj1zzJqLanaXTRT2ui&#10;K0ZbStQ0a3nCR3FnPJG4MLrJY3EiQSqjXMv1uOaSO9+rW6r0wksanc+J6k+JIA6Uoo48eOKuxV2K&#10;uxV2KuxV2Ku+XWlR1pX3oVNP5qtx/m+HFUv0eO01H8yYIb69Nt+gI7a+0u0DxKbq9v4dRtpVkLq0&#10;kpgtbeSSNIGT7U0knqxonpKvUQrDv/n3xVfirsVdirsVdirsVdirsVdirsVdirsVdirsVdirsVdi&#10;rsVdirsVdirsVdirsVdirsVdirsVdirsVdirsVdirsVdirsVdir/AP/U9U4q7FXYq7FXYq7FXYq7&#10;FXYq7FWm6bYq+WfJvlPX/wAq9Pt1866VfavObu5t/LklgY9Tgtf3U8phsYC4vLabUFhmlleOFYni&#10;e2+tNDIk/pKvV9F1S31fRrHVrZXS21C3huoFl4hws8YlRXAJAbifiAZl5L8LcfixVGYq7FXYq7FX&#10;Yq4kAVOwAqe349sVU7q4gtbaa6uZVt7aBGeaeQiONFjBLsztxQBAKsS3FV+1iqP/ACx8sW9po1tr&#10;1/ZsnmTVonurua7V2vLWK9kNyum+pKTJHBZBo7f6uggiaWFp/QjkmfFWc4q7FXYq7FXYq7FXYq7F&#10;XYq7FXYq7FXYq7FXYq7FXYq7FXYq7FXYq7FXYq7FXYq7FXYq7FXYq7FXYq7FXYq7FXYq7FXYq7FX&#10;/9X1TirsVdirsVdirsVdirsVdirsVaO4pirGvzC0W71byTq9pYx+tqi273Okxh1jH1+1IuLJquVj&#10;HC7ihekh9JuPGb93zxVhvlrzRoPmbTF1XQrxL2yd2iaVFaPi8ZqUdJAJEIDK/B15cZFkX4XxVNMV&#10;dirsVdirsVd28D0FKg1OwApvudqD7WKpbZ21v5v1Y6RbOlzolox/xBeQem8Zkt5o2XSnp8DeueYv&#10;Yi03p2cbwXECNqMFxir1JVNQTvSu+3Q9unTbFVTFXYq7FXYq7FXYq7FXYq7FXYq7FXYq7FXYq7FX&#10;Yq7FXYq7FXYq7FXYq7FXYq7FXYq7FXYq7FXYq7FXYq7FXYq7FXYq7FXYq//W9U4q7FXYq7FXYq7F&#10;XYq7FXYq7FXYqtbpXw/z8cVeSaZoemeWvM/mHy/p1nBY2Jkg1exgtY1jjSC/QxMhoEJlN5Y3knCk&#10;ix2zW0cLenEkUCqc4q7FXYq7FXGgBJ6CpPyGKpdf67Z2l2unxiS91eRRJDpVmpmumUtwWRkUgQ25&#10;kHpteTvBZxv8M08TYqzbyRo1zonk/QtFunSS60vTrSyuHhJaNnggSNihKoSpK1UlF5L9pcVT4kAV&#10;PTFXVFaYq3irsVdirsVdirsVdirsVdirsVdirsVdirsVdirsVdirsVdirsVdirsVdirsVdirsVdi&#10;rsVdirsVdirsVdirsVdirsVdir//1/VOKuxV2KuxV2KuxV2KuxV2KuxV2KrWrxIHXFXkX5s6zBo/&#10;n3yZfX1tdyWd19Z0nT7iyLNH9d1Ka2HC8POGNYhHArwRk3TTt60iwxNZRPKqnY7fKv40IPuCPiH2&#10;uX+V9lV2KuxV36v8/pPyHxYqlXmq8vrTQbk6fKLfU7porDTrluJSK9vpltbWSTkGBiSeWN5CEf8A&#10;dI7LG7fA6r0HQfLmkaFam20uFolkcvNLNJLcTyvQKGlnnd55mVVSNGmd2jiRIY/3aIqqpmqsD1rT&#10;5+3j8vHFUD5ig1q40HUodDnjtdaltZk0y5mAMcV0Y2EMjgrJVUl4lqxv8P7D4qg/Jll5ptPL1tD5&#10;pvI77XFef6xcwlWUo08jQrySCzRmSAxRyOttBzdOXDFU/wAVdirsVdirsVdirsVdirsVdirsVdir&#10;sVdirsVdirsVdirsVdirsVdirsVdirsVdirsVdirsVdirsVdirsVdirsVdirsVf/0PVOKuxV2Kux&#10;V2KuxV2KuxV2KuxV2KuIxVKvMHl7SNf0e70fWLWO9028iMVzbShiGGxUgghwyMqujoyyJIqyRski&#10;csVeaam2u+TfqOn6hY3WpaHG4hfzUGEqQ2qQSOk2oKKzpMjRpHc3JRdPZW+utPas72iKp7tvuKAk&#10;EihAPavsfH/Yt8Xw4q0NxUdKVHQilaE1G2x2b9rlire1RXfcVB3B36U7/L9rFVnk6zGr+cL/AFGe&#10;ht/LZGnWkLUJN9PBHcXFwVIahjtZ7e3tpA6yxevqVu37uRGxV6GFYd/8++Kr8VdirsVdirsVdirs&#10;VdirsVdirsVdirsVdirsVdirsVdirsVdirsVdirsVdirsVdirsVdirsVdirsVdirsVdirsVdirsV&#10;dirsVdir/9H1TirsVdirsVdirsVdirsVdirsVdirsVWv9mg77d++KpDoXmq01fWNY0u1tLuM6JJH&#10;DNdzxCOCSWTkzRxHl6gaMKpYSxRM0UttdR+va3NvPKqxjXfIcflyO613ytFKlpbwA3XlO2B+qyRQ&#10;l5JDp0Ean6rfuGqscK/VbyX4ZoPrE312FV0Fzb3VvFdQTJPBcIskE6MrI6svJWRlNCHVkdSOSsvx&#10;L8PxYqhtb1S30jRr/VbpXa10+2mup1jALmOFC7qilkBYqtFBfjy+03HFWX+R/L9xoPlq0sLtke/L&#10;TXeoGEkwi8vJpLq6EBZUcW4nnkEAdeaxcPU5ScmxVkOKuxV2KuxV2KuxV2KuxV2KuxV2KuxV2Kux&#10;V2KuxV2KuxV2KuxV2KuxV2KuxV2KuxV2KuxV2KuxV2KuxV2KuxV2KuxV2KuxV2KuxV2Kv//S9U4q&#10;7FXYq7FXYq7FXYq7FXYq7FXYq7FVjAlSB/EfiOmKtKpFAaUAptUb4qvPTFXl91Y/4f8ANlxpKENY&#10;659c1jTkTb0SssH16KSu7c7q8+txSB35fWZrf07eO2g9dVK/zG/8l75n7f7iL8eH/HtJir2MMD06&#10;9x3xVdirsVaJoMVaDA09xXFV2KuxV2KuxV2KuxV2KuxV2KuxV2KuxV2KuxV2KuxV2KuxV2KuxV2K&#10;uxV2KuxV2KuxV2KuxV2KuxV2KuxV2KuxV2KuxV2Kv//T9U4q7FXYq7FXYq7FXYq7FXYq7FXYq7FX&#10;Yq7FWjSm/j/HFXn/AOY3BvMHlKGCp1FLm8uJioIf9HR2ckVwC56xG9m0wtBy5SSLDMsbfV/UjVSn&#10;zVbQXPljWLe5iubi2nsbmOaGxAa6dGhKssAIIM7A0iBDcn+FsVeg+Wb2e98vaXeXM1rPc3VpDPPP&#10;p5ZrR5JYwzvbl/jMDsWMXP4mT7XxYqm2KuxVa3T/AG/4Yq88sfzXS+8zx2VrpqroiatcaBfapNdI&#10;kkN9B6oBNvGkyCCeeOG3gae5t7h5ruL/AEb97B6yr0JXDUp0IqPl2P04qvxV2KuxV2KuxV2KuxV2&#10;KuxV2KuxV2KuxV2KuxV2KuxV2KuxV2KuxV2KuxV2KuxV2KuxV2KuxV2KuxV2KuxV2KuxV2Kv/9T1&#10;TirsVdirsVdirsVdirsVdirsVdirsVdirsVWtWnhirBvzM0++NjpOraZp897f6XeI7tbhC6WEoK3&#10;4dKrPNH6H72O2tQ8r38Fi3oy+jwxVhupXWtm98tWHm/y7c6dp+p6hDDq8cYW/sXjuoHWG2lubZaq&#10;v6Rk0+3uUuUt4rp3lhVr2x9d8VezorDiBUgV3JJ+Q9+vU/8AEsVVsVdirRrSg64qxvzN5I8v63zv&#10;brSbe91SKExwNJI9v6yKWdbO5mhUySWMkj1mtpUuLZ/7yS2lbFU7s/rjQQPeIkV0UUzxROZo0kKj&#10;mqSNHE8iBvsyNHGzfa9NPsYqisVdirsVdirsVdirsVdirsVdirsVdirsVdirsVdirsVdirsVdirs&#10;VdirsVdirsVdirsVdirsVdirsVdirsVdirsVdir/AP/V9U4q7FXYq7FXYq7FXYq7FXYq7FXYq7FX&#10;Yq7FXHFVIIa1/s7/AMfnirXp/DQitKUrvuCSDWm30D4f2cVXgb/q+78OmKr8VdirsVdirsVdirsV&#10;dirsVdirsVdirsVdirsVdirsVdirsVdirsVdirsVdirsVdirsVdirsVdirsVdirsVdirsVdirsVd&#10;irsVdirsVf/W9U4q7FXYq7FXYq7FXYq7FXYq7FXYq7FXYq7FXYq7FXYq7FXYq7FXYq7FXYq7FXYq&#10;7FXYq7FXYq7FXYq7FXYq7FXYq7FXYq7FXYq7FXYq7FXYq7FXYq7FXYq7FXYq7FXYq7FXYq7FXYq7&#10;FXYq7FXYq//X9U4q7FXYq7FXYq7FXYq7FXYq7FXYq7FXYq7FXYq7FXYq7FXYq7FXYq7FXYq7FXYq&#10;7FXYq7FXYq7FXYq7FXYq7FXYq7FXYq7FXYq7FXYq7FXYq7FXYq7FXYq7FXYq7FXYq7FXYq7FXYq7&#10;FXYq7FXYq//ZUEsBAi0AFAAGAAgAAAAhACsQ28AKAQAAFAIAABMAAAAAAAAAAAAAAAAAAAAAAFtD&#10;b250ZW50X1R5cGVzXS54bWxQSwECLQAUAAYACAAAACEAOP0h/9YAAACUAQAACwAAAAAAAAAAAAAA&#10;AAA7AQAAX3JlbHMvLnJlbHNQSwECLQAUAAYACAAAACEAFs5qyWIEAADKEgAADgAAAAAAAAAAAAAA&#10;AAA6AgAAZHJzL2Uyb0RvYy54bWxQSwECLQAUAAYACAAAACEAN53BGLoAAAAhAQAAGQAAAAAAAAAA&#10;AAAAAADIBgAAZHJzL19yZWxzL2Uyb0RvYy54bWwucmVsc1BLAQItABQABgAIAAAAIQABVhuv4AAA&#10;AAoBAAAPAAAAAAAAAAAAAAAAALkHAABkcnMvZG93bnJldi54bWxQSwECLQAKAAAAAAAAACEA/rY+&#10;2NZkAADWZAAAFAAAAAAAAAAAAAAAAADGCAAAZHJzL21lZGlhL2ltYWdlMS5qcGdQSwUGAAAAAAYA&#10;BgB8AQAAzm0AAAAA&#10;">
                <v:group id="群組 613" o:spid="_x0000_s1408" style="position:absolute;width:22098;height:12452" coordsize="22098,124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mVfk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wiRO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+ZV+TxgAAANwA&#10;AAAPAAAAAAAAAAAAAAAAAKoCAABkcnMvZG93bnJldi54bWxQSwUGAAAAAAQABAD6AAAAnQMAAAAA&#10;">
                  <v:shape id="圖片 607" o:spid="_x0000_s1409" type="#_x0000_t75" style="position:absolute;width:22098;height:1245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Gf5GTDAAAA3AAAAA8AAABkcnMvZG93bnJldi54bWxEj0Frg0AUhO+F/oflFXIpzWooSbFZQylI&#10;pLdoyPnhvqrovhV3o6a/vlso5DjMzDfM/rCYXkw0utaygngdgSCurG65VnAus5c3EM4ja+wtk4Ib&#10;OTikjw97TLSd+URT4WsRIOwSVNB4PyRSuqohg25tB+LgfdvRoA9yrKUecQ5w08tNFG2lwZbDQoMD&#10;fTZUdcXVKGiXTk45D2XsLvH15/X5+EUZK7V6Wj7eQXha/D383861gm20g78z4QjI9B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4Z/kZMMAAADcAAAADwAAAAAAAAAAAAAAAACf&#10;AgAAZHJzL2Rvd25yZXYueG1sUEsFBgAAAAAEAAQA9wAAAI8DAAAAAA==&#10;">
                    <v:imagedata r:id="rId222" o:title=""/>
                    <v:path arrowok="t"/>
                  </v:shape>
                  <v:shape id="文字方塊 2" o:spid="_x0000_s1410" type="#_x0000_t202" style="position:absolute;left:2449;top:3004;width:1498;height:17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KQjMIA&#10;AADcAAAADwAAAGRycy9kb3ducmV2LnhtbERPz2vCMBS+D/Y/hDfwNhN3KFtnKiIOBEFWu8OOb81r&#10;G2xeahO1/vfLYbDjx/d7uZpcL640ButZw2KuQBDX3lhuNXxVH8+vIEJENth7Jg13CrAqHh+WmBt/&#10;45Kux9iKFMIhRw1djEMuZag7chjmfiBOXONHhzHBsZVmxFsKd718USqTDi2nhg4H2nRUn44Xp2H9&#10;zeXWng8/n2VT2qp6U7zPTlrPnqb1O4hIU/wX/7l3RkOm0tp0Jh0BWf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ApCMwgAAANwAAAAPAAAAAAAAAAAAAAAAAJgCAABkcnMvZG93&#10;bnJldi54bWxQSwUGAAAAAAQABAD1AAAAhwMAAAAA&#10;" filled="f" stroked="f">
                    <v:textbox inset="0,0,0,0">
                      <w:txbxContent>
                        <w:p w:rsidR="000A12CD" w:rsidRPr="005865DB" w:rsidRDefault="000A12CD">
                          <w:pPr>
                            <w:rPr>
                              <w:b/>
                              <w:sz w:val="20"/>
                            </w:rPr>
                          </w:pPr>
                          <w:r w:rsidRPr="005865DB">
                            <w:rPr>
                              <w:rFonts w:hint="eastAsia"/>
                              <w:b/>
                              <w:sz w:val="20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文字方塊 2" o:spid="_x0000_s1411" type="#_x0000_t202" style="position:absolute;left:4604;top:3037;width:1499;height:17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41F8UA&#10;AADcAAAADwAAAGRycy9kb3ducmV2LnhtbESPQWsCMRSE7wX/Q3iCt5rUw6Jbo0hREITSdXvo8XXz&#10;3A1uXtZN1O2/b4RCj8PMfMMs14NrxY36YD1reJkqEMSVN5ZrDZ/l7nkOIkRkg61n0vBDAdar0dMS&#10;c+PvXNDtGGuRIBxy1NDE2OVShqohh2HqO+LknXzvMCbZ19L0eE9w18qZUpl0aDktNNjRW0PV+Xh1&#10;GjZfXGzt5f37ozgVtiwXig/ZWevJeNi8gog0xP/wX3tvNGRqAY8z6QjI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TjUXxQAAANwAAAAPAAAAAAAAAAAAAAAAAJgCAABkcnMv&#10;ZG93bnJldi54bWxQSwUGAAAAAAQABAD1AAAAigMAAAAA&#10;" filled="f" stroked="f">
                    <v:textbox inset="0,0,0,0">
                      <w:txbxContent>
                        <w:p w:rsidR="000A12CD" w:rsidRPr="005865DB" w:rsidRDefault="000A12CD">
                          <w:pPr>
                            <w:rPr>
                              <w:b/>
                              <w:sz w:val="20"/>
                            </w:rPr>
                          </w:pPr>
                          <w:r w:rsidRPr="005865DB">
                            <w:rPr>
                              <w:rFonts w:hint="eastAsia"/>
                              <w:b/>
                              <w:sz w:val="20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文字方塊 2" o:spid="_x0000_s1412" type="#_x0000_t202" style="position:absolute;left:9568;top:3004;width:1499;height:17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0KV8EA&#10;AADcAAAADwAAAGRycy9kb3ducmV2LnhtbERPTYvCMBC9C/6HMII3Td1D2a1GEXFBEBZrPXgcm7EN&#10;NpPaRO3+e3NY2OPjfS9WvW3EkzpvHCuYTRMQxKXThisFp+J78gnCB2SNjWNS8EseVsvhYIGZdi/O&#10;6XkMlYgh7DNUUIfQZlL6siaLfupa4shdXWcxRNhVUnf4iuG2kR9JkkqLhmNDjS1taipvx4dVsD5z&#10;vjX3n8shv+amKL4S3qc3pcajfj0HEagP/+I/904rSGdxfjwTj4Bcv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StClfBAAAA3AAAAA8AAAAAAAAAAAAAAAAAmAIAAGRycy9kb3du&#10;cmV2LnhtbFBLBQYAAAAABAAEAPUAAACGAwAAAAA=&#10;" filled="f" stroked="f">
                    <v:textbox inset="0,0,0,0">
                      <w:txbxContent>
                        <w:p w:rsidR="000A12CD" w:rsidRPr="005865DB" w:rsidRDefault="000A12CD">
                          <w:pPr>
                            <w:rPr>
                              <w:b/>
                              <w:sz w:val="20"/>
                            </w:rPr>
                          </w:pPr>
                          <w:r w:rsidRPr="005865DB">
                            <w:rPr>
                              <w:rFonts w:hint="eastAsia"/>
                              <w:b/>
                              <w:sz w:val="20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文字方塊 2" o:spid="_x0000_s1413" type="#_x0000_t202" style="position:absolute;left:19496;top:3004;width:1498;height:17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GvzMQA&#10;AADcAAAADwAAAGRycy9kb3ducmV2LnhtbESPQWvCQBSE7wX/w/KE3uomHoKNriJiQRCKMT30+Mw+&#10;k8Xs2zS7avrvu4LQ4zAz3zCL1WBbcaPeG8cK0kkCgrhy2nCt4Kv8eJuB8AFZY+uYFPySh9Vy9LLA&#10;XLs7F3Q7hlpECPscFTQhdLmUvmrIop+4jjh6Z9dbDFH2tdQ93iPctnKaJJm0aDguNNjRpqHqcrxa&#10;BetvLrbm5/N0KM6FKcv3hPfZRanX8bCegwg0hP/ws73TCrI0hceZeAT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hr8zEAAAA3AAAAA8AAAAAAAAAAAAAAAAAmAIAAGRycy9k&#10;b3ducmV2LnhtbFBLBQYAAAAABAAEAPUAAACJAwAAAAA=&#10;" filled="f" stroked="f">
                    <v:textbox inset="0,0,0,0">
                      <w:txbxContent>
                        <w:p w:rsidR="000A12CD" w:rsidRPr="005865DB" w:rsidRDefault="000A12CD">
                          <w:pPr>
                            <w:rPr>
                              <w:b/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20"/>
                            </w:rPr>
                            <w:t>丁</w:t>
                          </w:r>
                        </w:p>
                      </w:txbxContent>
                    </v:textbox>
                  </v:shape>
                </v:group>
                <v:shape id="文字方塊 2" o:spid="_x0000_s1414" type="#_x0000_t202" style="position:absolute;left:11067;top:10612;width:3886;height:1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Mxu8QA&#10;AADcAAAADwAAAGRycy9kb3ducmV2LnhtbESPQWvCQBSE7wX/w/IEb3Wjh9BGVxFREARpjAePz+wz&#10;Wcy+jdlV03/fLRR6HGbmG2a+7G0jntR541jBZJyAIC6dNlwpOBXb9w8QPiBrbByTgm/ysFwM3uaY&#10;affinJ7HUIkIYZ+hgjqENpPSlzVZ9GPXEkfv6jqLIcqukrrDV4TbRk6TJJUWDceFGlta11Tejg+r&#10;YHXmfGPuh8tXfs1NUXwmvE9vSo2G/WoGIlAf/sN/7Z1WkE6m8HsmHgG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zMbvEAAAA3AAAAA8AAAAAAAAAAAAAAAAAmAIAAGRycy9k&#10;b3ducmV2LnhtbFBLBQYAAAAABAAEAPUAAACJAwAAAAA=&#10;" filled="f" stroked="f">
                  <v:textbox inset="0,0,0,0">
                    <w:txbxContent>
                      <w:p w:rsidR="000A12CD" w:rsidRPr="00B877FB" w:rsidRDefault="000A12CD">
                        <w:pPr>
                          <w:rPr>
                            <w:sz w:val="22"/>
                          </w:rPr>
                        </w:pPr>
                        <w:r w:rsidRPr="00B877FB">
                          <w:rPr>
                            <w:rFonts w:hint="eastAsia"/>
                            <w:sz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</w:rPr>
                          <w:t>2</w:t>
                        </w:r>
                        <w:r w:rsidRPr="00B877FB">
                          <w:rPr>
                            <w:rFonts w:hint="eastAsia"/>
                            <w:sz w:val="22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44D9B" w:rsidRPr="007044C9">
        <w:rPr>
          <w:rFonts w:hint="eastAsia"/>
        </w:rPr>
        <w:t>65</w:t>
      </w:r>
      <w:r w:rsidR="00CE63DD" w:rsidRPr="007044C9">
        <w:t>.</w:t>
      </w:r>
      <w:r w:rsidR="00C953D0" w:rsidRPr="007044C9">
        <w:rPr>
          <w:rFonts w:hint="eastAsia"/>
        </w:rPr>
        <w:tab/>
      </w:r>
      <w:r w:rsidR="00CE63DD" w:rsidRPr="007044C9">
        <w:t>臺灣周圍有不同海</w:t>
      </w:r>
      <w:r w:rsidR="00573319" w:rsidRPr="007044C9">
        <w:rPr>
          <w:rFonts w:hint="eastAsia"/>
        </w:rPr>
        <w:t>（</w:t>
      </w:r>
      <w:r w:rsidR="00CE63DD" w:rsidRPr="007044C9">
        <w:t>洋</w:t>
      </w:r>
      <w:r w:rsidR="00573319" w:rsidRPr="007044C9">
        <w:rPr>
          <w:rFonts w:hint="eastAsia"/>
        </w:rPr>
        <w:t>）</w:t>
      </w:r>
      <w:r w:rsidR="00CE63DD" w:rsidRPr="007044C9">
        <w:t>流，</w:t>
      </w:r>
      <w:r w:rsidR="00D30A17" w:rsidRPr="007044C9">
        <w:rPr>
          <w:rFonts w:hint="eastAsia"/>
        </w:rPr>
        <w:t>冬季時，黑潮流經</w:t>
      </w:r>
      <w:r w:rsidR="00953BF6">
        <w:rPr>
          <w:rFonts w:hint="eastAsia"/>
        </w:rPr>
        <w:t>臺</w:t>
      </w:r>
      <w:r w:rsidR="00D30A17" w:rsidRPr="007044C9">
        <w:rPr>
          <w:rFonts w:hint="eastAsia"/>
        </w:rPr>
        <w:t>灣東部海域，中國沿海則有來自北方南下的冷流。</w:t>
      </w:r>
      <w:r w:rsidR="00CE63DD" w:rsidRPr="007044C9">
        <w:t>圖</w:t>
      </w:r>
      <w:r w:rsidR="009B228F">
        <w:rPr>
          <w:rFonts w:hint="eastAsia"/>
        </w:rPr>
        <w:t>21</w:t>
      </w:r>
      <w:r w:rsidR="00CE63DD" w:rsidRPr="007044C9">
        <w:t>是</w:t>
      </w:r>
      <w:r w:rsidR="00953BF6">
        <w:rPr>
          <w:rFonts w:hint="eastAsia"/>
        </w:rPr>
        <w:t>臺</w:t>
      </w:r>
      <w:r w:rsidR="00CE63DD" w:rsidRPr="007044C9">
        <w:t>灣附近海域的地圖，</w:t>
      </w:r>
      <w:proofErr w:type="gramStart"/>
      <w:r w:rsidR="00CE63DD" w:rsidRPr="007044C9">
        <w:t>圖中甲</w:t>
      </w:r>
      <w:proofErr w:type="gramEnd"/>
      <w:r w:rsidR="00CE63DD" w:rsidRPr="007044C9">
        <w:t>、乙、丙、丁四處位於北緯</w:t>
      </w:r>
      <w:proofErr w:type="gramStart"/>
      <w:r w:rsidR="00CE63DD" w:rsidRPr="007044C9">
        <w:t>25</w:t>
      </w:r>
      <w:r w:rsidR="00CE63DD" w:rsidRPr="007044C9">
        <w:t>度線上</w:t>
      </w:r>
      <w:proofErr w:type="gramEnd"/>
      <w:r w:rsidR="00CE63DD" w:rsidRPr="007044C9">
        <w:t>。</w:t>
      </w:r>
      <w:r w:rsidR="00CE63DD" w:rsidRPr="007044C9">
        <w:rPr>
          <w:rFonts w:hint="eastAsia"/>
        </w:rPr>
        <w:t>依據</w:t>
      </w:r>
      <w:r w:rsidR="00CE63DD" w:rsidRPr="007044C9">
        <w:t>臺灣附近海域</w:t>
      </w:r>
      <w:proofErr w:type="gramStart"/>
      <w:r w:rsidR="00CE63DD" w:rsidRPr="007044C9">
        <w:t>的流場</w:t>
      </w:r>
      <w:proofErr w:type="gramEnd"/>
      <w:r w:rsidR="00CE63DD" w:rsidRPr="007044C9">
        <w:t>，判斷下列哪一選項最符合</w:t>
      </w:r>
      <w:r w:rsidR="00D30A17" w:rsidRPr="007044C9">
        <w:rPr>
          <w:rFonts w:hint="eastAsia"/>
        </w:rPr>
        <w:t>冬季時，</w:t>
      </w:r>
      <w:r w:rsidR="00D30A17" w:rsidRPr="007044C9">
        <w:t>甲、乙、丙、丁四處</w:t>
      </w:r>
      <w:r w:rsidR="00CE63DD" w:rsidRPr="007044C9">
        <w:t>海面溫度示意圖？</w:t>
      </w:r>
    </w:p>
    <w:p w:rsidR="00D779BD" w:rsidRDefault="00D779BD" w:rsidP="00B512BA">
      <w:pPr>
        <w:pStyle w:val="TIT1"/>
      </w:pPr>
    </w:p>
    <w:p w:rsidR="00AD67C7" w:rsidRPr="00AD67C7" w:rsidRDefault="0032555C" w:rsidP="0032555C">
      <w:pPr>
        <w:pStyle w:val="ABC0"/>
        <w:snapToGrid/>
        <w:spacing w:beforeLines="50" w:before="120"/>
        <w:ind w:left="715" w:hanging="319"/>
      </w:pPr>
      <w:r w:rsidRPr="00AD67C7">
        <w:rPr>
          <w:noProof/>
        </w:rPr>
        <mc:AlternateContent>
          <mc:Choice Requires="wpg">
            <w:drawing>
              <wp:anchor distT="0" distB="0" distL="114300" distR="114300" simplePos="0" relativeHeight="251792896" behindDoc="1" locked="0" layoutInCell="1" allowOverlap="1" wp14:anchorId="2B93BFF6" wp14:editId="5E38120A">
                <wp:simplePos x="0" y="0"/>
                <wp:positionH relativeFrom="column">
                  <wp:posOffset>4361815</wp:posOffset>
                </wp:positionH>
                <wp:positionV relativeFrom="paragraph">
                  <wp:posOffset>293370</wp:posOffset>
                </wp:positionV>
                <wp:extent cx="1470660" cy="892175"/>
                <wp:effectExtent l="0" t="0" r="0" b="3175"/>
                <wp:wrapNone/>
                <wp:docPr id="109" name="群組 1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0660" cy="892175"/>
                          <a:chOff x="0" y="0"/>
                          <a:chExt cx="1471025" cy="892324"/>
                        </a:xfrm>
                      </wpg:grpSpPr>
                      <pic:pic xmlns:pic="http://schemas.openxmlformats.org/drawingml/2006/picture">
                        <pic:nvPicPr>
                          <pic:cNvPr id="114" name="圖片 11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724"/>
                          <a:stretch/>
                        </pic:blipFill>
                        <pic:spPr bwMode="auto">
                          <a:xfrm>
                            <a:off x="291830" y="68094"/>
                            <a:ext cx="1179195" cy="8242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117" name="群組 117"/>
                        <wpg:cNvGrpSpPr/>
                        <wpg:grpSpPr>
                          <a:xfrm>
                            <a:off x="0" y="0"/>
                            <a:ext cx="303553" cy="793275"/>
                            <a:chOff x="0" y="0"/>
                            <a:chExt cx="303553" cy="793275"/>
                          </a:xfrm>
                        </wpg:grpSpPr>
                        <wps:wsp>
                          <wps:cNvPr id="11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0"/>
                              <a:ext cx="158698" cy="18875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A65781" w:rsidRDefault="000A12CD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 w:rsidRPr="00A65781"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高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1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585457"/>
                              <a:ext cx="158698" cy="2078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A65781" w:rsidRDefault="000A12CD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低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5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35390"/>
                              <a:ext cx="158115" cy="309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A65781" w:rsidRDefault="000A12CD" w:rsidP="00AD67C7">
                                <w:pPr>
                                  <w:snapToGrid w:val="0"/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溫</w:t>
                                </w:r>
                                <w: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  <w:t>度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B93BFF6" id="群組 109" o:spid="_x0000_s1415" style="position:absolute;left:0;text-align:left;margin-left:343.45pt;margin-top:23.1pt;width:115.8pt;height:70.25pt;z-index:-251523584" coordsize="14710,89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X2qbpgQAANYOAAAOAAAAZHJzL2Uyb0RvYy54bWzkV8tu4zYU3RfoPxDa&#10;OxZlyXogzsCxPcEA007QadE1LdEWMZLIknTkTNHdAIPpB6Sbbgp022UX3fRvMvmNXpKS4zyKptOi&#10;TdEAkUmKj3vPPfdc6vDJtq7QGZWK8Wbi4QPfQ7TJecGa9cT74vOng8RDSpOmIBVv6MQ7p8p7cvTx&#10;R4etyGjAS14VVCLYpFFZKyZeqbXIhkOVl7Qm6oAL2sDLFZc10dCV62EhSQu719Uw8P3xsOWyEJLn&#10;VCkYnbuX3pHdf7WiuX6xWimqUTXxwDZtn9I+l+Y5PDok2VoSUbK8M4N8gBU1YQ0cuttqTjRBG8nu&#10;bFWzXHLFV/og5/WQr1Ysp9YH8Ab7t7w5kXwjrC/rrF2LHUwA7S2cPnjb/NOzU4lYAbHzUw81pIYg&#10;Xf3649XPb5AZAXxasc5g2okUL8Wp7AbWrmdc3q5kbX7BGbS1yJ7vkKVbjXIYxGHsj8cQgBzeJWmA&#10;48hBn5cQnzvL8nJxvRD7QbRbOApCs3DYHzs01u2MESzP4L8DClp3gPpjQsEqvZHU6zapH7RHTeSr&#10;jRhATAXRbMkqps8tPyF6xqjm7JTlp9J19jDHYY/55fcXV+/eIgwj4J9ZY6a5RcQ49ZznrxRq+Kwk&#10;zZpOlQBuA7AWjZvTh6Z748RlxcRTVlVIcv0l0+XLkgiIM7aUNS87ZyExbhHrHrwcaec839S00S4L&#10;Ja3Ab96okgnlIZnRekmBVPJZgSF2oAAazhOSNdqeCbx4rrRhjWGITZSvg2Tq+2lwPJhF/mwQ+vFi&#10;ME3DeBD7izj0wwTP8OwbsxqH2UZRwINUc8E602H0jvH3ZkWnHy7fbN6iM2LVwfEKDLL86k0EqhmE&#10;jK1K5p8B6kZLktgREQa1pDovzWKDew+1i6GCjEHL9hNegPtko7n1/lbGBClORpAbkBrjxE8tARww&#10;NnVwnOK0z4AgDGDqfgYAOaTSJ5TXyDQAczDRHkPOAGM3tZ9ivKga82y4IYR760Z6h/djEo3GIcRk&#10;PJhO5/EgDOfJ4PgYWrPZIg1HeBxGi11MVEkK3r5YqhzSp/jrYXG23QmHAdnA2uENXSdRVgR2atWL&#10;Go77BOtFDUZg579D1Eb+KIpGTpridBQ8VNPuX/c7ktYKKIyqT1DoPYzlpizeV1Js5gM7zLb7OgRl&#10;2mn/+4u3lz999/7il8sfvkWBg8pONeKP9PaYGzm3/FLiliZJyduSkgJsdLrUnWKWuiMflA84DJMI&#10;CH9PGYmScQqmmiqCkyQG9B1L+ozqef7AVNglgckK1E68NIJacyM9SFYzDVeUitWQ9b75M2eSzDi6&#10;aArb1oRVrg1RNNkEZUl1LDUtvV1uXZGFRLbsU9mSF+eAKCiyrZlwh4JGyeVrD7VwH5l46qsNMXWo&#10;etYAoOby0jdk31j2DdLksHTiaQ+55kzbS45zZQrCs2JWCow17uTOSOCWC80/QLLdBeNxkSxKojCy&#10;qrCnuntMC/w4wcl/jmnj/y3TogguHY9GzlxlD0bRKO2kA2qauxVHCcZdZR9BmQ2tOOwKwZ+u7P+C&#10;nHXFtBeVxyFn1x8FVuTsxxO0bnyd7fftrOvP0aPf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8kKdxuEAAAAKAQAADwAAAGRycy9kb3ducmV2LnhtbEyPQUvDQBCF74L/YRnBm92k&#10;2pjGbEop6qkUbAXxts1Ok9DsbMhuk/TfO570OLyP977JV5NtxYC9bxwpiGcRCKTSmYYqBZ+Ht4cU&#10;hA+ajG4doYIrelgVtze5zowb6QOHfagEl5DPtII6hC6T0pc1Wu1nrkPi7OR6qwOffSVNr0cut62c&#10;R1EirW6IF2rd4abG8ry/WAXvox7Xj/HrsD2fNtfvw2L3tY1Rqfu7af0CIuAU/mD41Wd1KNjp6C5k&#10;vGgVJGmyZFTBUzIHwcAyThcgjkymyTPIIpf/Xyh+AAAA//8DAFBLAwQKAAAAAAAAACEA03lnm/IU&#10;AADyFAAAFAAAAGRycy9tZWRpYS9pbWFnZTEucG5niVBORw0KGgoAAAANSUhEUgAAAaEAAAEKCAMA&#10;AAH7qipLAAAAAXNSR0IArs4c6QAAAARnQU1BAACxjwv8YQUAAALKUExURf///u7t7dPU093d3aqs&#10;rAoJCSQlJKmqqv/+/iMjI/79/evr6+Dg37i4uBYWFf39/WttbWtra/39/K6vrw0NDRQUFBYWFqyu&#10;rv38/Pr5+Pz7+xAQDxgYGBkYGA4NDfDw79DR0ZSWlj09PQwMDAoKCkRERNHR0f7+/d/f39nZ2RER&#10;EGBiYr2+vvf29p2fn4CCgsTFxMHBwY2PjWZnZykpKQ0MDCAgH0tNTXJ0dIaIiA8PDm1ubszNzcvL&#10;y4mLi+Xl5Q8PDzIzMqKkpLe4uM/Q0JGSkhcXF9jY2EpKSouNjdvb2xoaGV1fXx0dHX1/f5+gnxsb&#10;G/r5+fn49wwLCwsKCvj39/z7+l9gYPTz8zAwMDo7OoSGhvLx8e3s7OTk5CwsKwsLCyoqKmlraeHh&#10;4RwcHNzc3BEREdXW1vz8+3d5efn4+KSlpeLi4ujn5+jo6BAQEOnp6Zmbm8nJybK0tPHx8ff39tTU&#10;1EVHR97e3i4vLtLS0m5wcPDv7yYmJvHw8OXl5Ofn5zU1NRUVFGJkZDY4OC0tLYKEhLS1tcXFxfPz&#10;8sHCwuLj4vv6+urq6fPy8sLExKWnp1FTU+7u7icnJ3t9faepqVpbW4+RkU1OTpaYlqCiolBQULGx&#10;sUJCQuzs6xoaGvz8/A4ODrq7u8DBwNbX1vr6+e7u7VNVVcvMzMbHx2dpafX09DQ0NFhaWmJiYhIS&#10;EnBycvb29c3PzfX19JKUlPLy8evq6tXV1RQTE8rLyiIiInZ3d5aYmLGysru9vZudnY2PjxMTE2Rm&#10;ZvX088/Pzzk5OcnKykdISPb19Xl5ecfHx9fX16ysrJiZmezs7O/v77S1tNjZ2ICAgCEhIcXGxrW3&#10;t+Pj4x8fHubm5ri6un+AgJ+goL7AwO/u7tLT01tdXT9BQb29vXJych4eHdra2tvc2+Dg4HR2dj4+&#10;PoiJiVZWVnl7e6+xsQAAANUKyoUAAADudFJOU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wChGbqlAAAACXBIWXMAAC4jAAAu&#10;IwF4pT92AAAQt0lEQVR4Xu2dO2/byBbHiUscsFv4CxhIoyqAb8FiawXwwt0FwWZLFwJvYWj7TR1D&#10;/didb8XFAtwixhapyCaAOxlsAiSVi4Urk8iHuOcMR7Le4lM6Us7PD44e5PDMf56clyUcPj4Yxwag&#10;xHeWyWqdFVt941omqHXF9UTVrhcUh1qhAc7PxlWJqV8DcxSEtvDM8dWBzLr3iwpN5P9WHDTLaa/n&#10;GEdBvbxqgodnz1+vTZQ5VqLW7chJhlZOKpH5qr8XT4rMcT02XFa+PbDewvqTNtzo+pPWpnjY4NMy&#10;oItHt6cq24TnVj/JxrOKk8rUYGaocXty0hQ5aV9MCo83sXGsAuaLmP4kacA0lVO6Mc7tuOaIXmbG&#10;2SK7C3fxqQniUxO2+VSrUjhPbmXvMFVv8Sk4bVQ1NmSYgewi9HIrSrAuX8en0ByrUdknz/JPzSOB&#10;8pDaHYWeZ8Fr/c8OKJvvSifl+8ZFwMVOYgQCn+Z9qlZDrcrstQN4Mq4u2E3oEeJTE8SnJohPTXBg&#10;io+/+LeIH5wObvq9/KP7fJudp1fOKByPoyiy7eFQIR6fZ3tLRDnc2bB4gyu7Auyy3QBUU1lBHz/o&#10;GfeE1a0bGMP2pzgbWazcJeY4R4RFNUx6F1pDRwnjnqCtKRN6C99ZE5Lts6lt2yriUW3Eo9qIR7UR&#10;j2rDxaMWnnQYNnvkt/CgA0JdIG/2CE5nm8F1USrdGnQNqyEIBkmo8F/3kUElPwUpdO+RY73V/2t4&#10;NDLHclBs+pdKneoe1YwgjD2yHsyxNNqPGh6V4uw1pasMwO3Mo2Da6KDj9gRbGz/IjQur75+w4t2V&#10;R69g24OM6t4jS+Vv0afOPUI//ly0qNm4kLVglgpPsx7dD06NqwtmLarY712NHUSGAvGoNuJRbcSj&#10;2ohHtRGPaiMe1YazR2u6JLZ0VOhH2xrqCaF/C/h+MIivXy4+uifJ7ef0ynHCJ+oJeW+6QjzOXSHH&#10;Ru6Do1tNs4xXCpAu9QBVIVnyxeovv0XMjihfB4Srz0U8/GSxJ2f1d22VrLvILGu/g23ahc/oSdBS&#10;IF3QFcqM0Ft/M0uf6LF/i++i1TAdFbiJ0h4ZWxa/r/tV11/kldIeWdZHyhoWu7LooWSZtmGvgked&#10;UOPxE3PEIv6IRfwRi/gjFvFHLOKPWMQfsYg/zSyihpRx7g87x/boUxZDLwNskjayCAanp22vLlEH&#10;bJ2CRW1UupeGGvmddhCWAnRfNt6GUvAnuo4rHem5PEdgEeoDlp3hvwE6nYNfakQv6xJllqvsFtJR&#10;KTzPozyxq6fKdqqz3NjNnDD8I/ya7iLWwekO88TdpKNd5olHk9dN13E6NIveQBDAwri4CIKvlG8X&#10;Y1EPzSLwg9eBaBNAWW6IB6f/dICxTgGkxjkFLaQFQQpTjiEdvZubknwMFtHgaKeHUmnL1lqkVvfz&#10;8eNNMcIaY2PRjbbGosgPBhzaCaWw46BIWlR3yNdY9OjzaPnUYG2s8x6N49A4hpxhHrGIP2IRf8Qi&#10;/ohF/BGL+CMW8Ucs4o9YxB+xiD8/qkUeoR5o6SilhsOhjTw+PkbIeBwiI8dxrtI0PT/Psi9fkudn&#10;9z7P817vpX99HQ8Gp4G/apmqShTn42UmF2pvEQlB6A7ve7BlnsSBPBlH6PEwUJaxYblNz7ITnUDN&#10;6018oe/1o1aSsrKde+0vUTpIH+9oMkjgUt/mxpNMd0AZaHWV9qh8MTxBDxzaHKrB4sp3a/ADgDjI&#10;bQycoKVhDZUtOims2RTnZq8abb5NG5OjCnR/1W1LSlW6jLm7rYE5c9Et13fS4huBbQ3u9DuNqRMw&#10;W87xrL6ZdBVRktOudcwst9h05UWN8uwOLCrwVLX8q62limFD59bi5LaDp456rBGDuCMGcUcM4o4Y&#10;xB0xiDtiEHfEIO6IQdwRg7gjBnFHDOKOGMQdMYg7YhB3GhrEr/OikUEu0H4EvGhkEKyYe7pzLkMr&#10;jRwXBrQ5bDODIghOB610MzYC9E6t+Ks3625ikJ6x39kaBFWILRXj7VCKbmRQ7Pt63MnecUKwoBjg&#10;0cggywv3rY+rR4iQPnYbBjGgr6PIILLVX7oMOXiDZvkV/47AILBiJ8cS8W1GQ0AO3yAV6q1frPid&#10;ngJ/+AaRBcU2pL8Wzl2grloZA7gKPdIIrAH+6dHOOzGIBinfGHfLKJ1tg5VZ6Z9B+vfveoOjrvGw&#10;itRZjYK2nQIIeknqhH/9Ff61C4NCrCINNo2gapOdRDld5zPurtmJPy748Nm4u2ZHAddZJrfErmJC&#10;x6RnxnF4BmGWNjTOWYqVEMlhjocC+IG/XAL85vTR0MZN8H0AAywB5kf1B0FGDQfzAOrQDPIHg4E/&#10;v4YWVk3tW8t6V5hyeFHudHGZPmqp4u+nIPmArw7NIKu3uAydFQUx1n1OAkePIj84g5bJilaQseQI&#10;DCITAGuor68OnIkJ9EThGAxSfUxGWRA4hUaHb1Bhxp/WSWHKaoOwKI749ZSsRBWTfYLJFlhrFBqa&#10;igR/zF0OJrOQ19w1NpoDuDcvOFPUSTNwrAuABG1aZ9CAQ9dPOVK4+I2OIUaqS70S9Ap0z8+zeXFQ&#10;rDHIo/nxxn1YrL1re3et5lY5TBk2IAZxRwzijhjEHTGIO2IQd8Qg7ohB3BGDuCMGcUcM4o4YxB0x&#10;iDtiEHfEIO6IQdwRg7gjBnFHDOKOGMQdMWgTxQDx+WHii4PGlwaRt0w5g/SmFt4D7Wox1JhdLd7T&#10;phbjMByNHOfq6ipNzZ4Wruve3+d3vZcP19dxPKCRUI33tFja1MLc2wLmwxnw+/RLZ5qLbIH2iw4G&#10;g/jmut9/6V3kH+/dk+fk9kuWnZ+n6dWV87/RKAzDcTSmXT0oKIhhseWH0kFlbkYQBEFogH1itkI4&#10;eMDtAwS34fBDsQP8eh56pZdY8cJ8sv96S5Tfo4EGqz9SQexuqkd4oU9zQraYrKHSF8JvrZSf38Lb&#10;uCjQEfPeVvCLCixPBQPzxipOvtAGL6VDqZ3lch4hSDEdQGJelwQyDHr/Jd2WhjYquEB500sAI+Mo&#10;Cd3n5G8D4wr2WODZzl1bY8GDinL/gsm9hEFl7w4ju++CHgjekkXl86KCLKFlvLYt5FU6EpERqpgK&#10;2NLCU1UNIvAuNp/1fG0cWyGD4ELPI4EH+t+YXpm8dZ5iGaNNzHxhi1T4zfTW+t7iIjX96vv+bDVo&#10;5gvJlvISLIdClPZBasmgeH6ucRm2GjSzTdO2lP768Xbdy+FXr3KUiHLFBDBF+cfGOsD0Up6Vt2JQ&#10;ZEF1hezty6zpjJDYttfYxAoF0DfOZkCNFVtUqcqFqraJV1uT4GrF3DfmePg48JNxCTxxeCy7KKxF&#10;FOKOKMQdUYg7ohB3RCHuiELcEYW4IwpxRxTijijEHVGIO6IQd0Qh7ohC3BGFuCMKcUcU4o4oxB1R&#10;iDuiEHdEIe6IQtwRhbgjCnFHFOKOKMQdUYg7ohB39qlQSGuG+NUn2P1Y7E8hB+Up1pepPmfwuFFR&#10;2gfom4nfe1PIRn0GpwhqtGqX3x+JDCNrRHP8YieM0kBL05ss38BCoSNZaqMBb0kGpbXoF5PUg8n6&#10;GvvL5TDi+MFpELS81Mch42JcdQMFl44VTec/77OmkNA836rrcxwb6cwqCRG4PcpPVGbF04xlnwoJ&#10;BFYKaENwDVz2YsxUiLfmLVGIAdHrFPsVk+1FIRboRUIMyg7fJT9Py2dRiAMZieAC9LAhlFpYCLmW&#10;lWNllz4ThRjQL+pttJiagn+j4xJzOyPQcSg0WcbmMJeExZZhUW9L6ekK/F384btFoXREaUjd6UrQ&#10;82HppPCWzbpFNuSW1XPxiC/cycMwBzYtZHggaE1yXy/M7AOc6zcPhR7lZkop27YhSN34MrjUMW1C&#10;dixpaGyeIpFGh/WcL6XczM6ycPX2+UeTyz2iQvSYj57zrbT0UDmeciil53yYgvwaq7dx5ijKIUNI&#10;hVB8XPocVV2OIW1UK0WhznkYXzlle8Co7r3w3WPK5TjiPRd1ZihbwaSeOztM8zietoeOKw1xa65e&#10;UyMACcDfUEBGafJP0etwGedJ5oSRbU8WlZVcrlM8rGAOBqfYUPM3dlVGc+Npfod/jAuRXK5bXNOQ&#10;xkbAplYalj/0MQ0oQZzZJcAlDXUMpg7aTmxLMNuFJhmcvEv6ppfV7IMiCu2A4YNxrCWEzMbyJ4Wv&#10;9GpupXLJ5VhwU+SBSpdG9tzoJ0lDHND9DkQv/3T29cmebRKJQhyY26rKDpMA8qlIkssxICmqcP/F&#10;KkL4G7nQ8ZmOhKSh/ZO9bl73GwQKNZltHFVVaPhC1cDgvXkpNCdHUV6hJ3NzbdtquZyHyY86YfAq&#10;P/p8hbZQs5viqQRjv93H4HVnyqEqaShBffRDDGyEmbeERkyTj/pKe5Sa3I2mq2hyx66hkO5qFoVa&#10;ZfmBr5NkqR4uXLEcGoCPGlFf5mzeKXRIFYVIaHVPiW9QtkdKaEzVupywa0Qh7ohC3BGFuCMKcUcU&#10;4o4oxB1RiDuiEHdEIe6IQtwRhbgjCnFHFOKOKMQdUYg7ohB3RCHuiELcEYW4IwpxRxTijijEHVGI&#10;O6IQd0Qh7ohC3BGFuCMKcUcU4o4oxB1RiDuiEHdEIe6IQtwRhbgjCnFHFOKOKMQdUYg7ohB3jl0h&#10;j340D56nPPWgNEM1NNhDW/NoPyLRY6QZI+E4JEaj7853B7k6O0vP0vT8/PN5hny5/ZIkyfPzyYnr&#10;uvcf73Pkoof0P/T719fXcRzTSuingd7QBdFLKRVUWXLHgUvnXfqfNP306bP298usv/c5eaz9fenP&#10;+jtY5e8eMDdg7kLfUHu3hJcKaK22U1p0fhDH1zfXGAgvL72X3sVdnn/8eH+PgfR88owhdosBh8H3&#10;+fz8PE3TsysERR05o9GIZH4ah1r1Qv+Z9cq280d8c/P77+gxqUD+5lN/0eNbjCib/H0iX6f+Pkb2&#10;G4yLBd/s4bchRlX8mYLxGGMywW71f0EQBEEQBGE7ug4nFbnu8NQwOjsZmAbDxk2P9oyy9TquPwgU&#10;53sQnI3G9rcEArPIaYJtusJVB0+FuVa5Z95ojIeipM/X+qIFgdpvcp33HGO3HY3SW/dFbzB03XoE&#10;Cgo5htONxl9md5qqwLBo9N+HlqJbNVdrTugm322Pds0amXf2DgbWFD9Gu7MwerTpWZP9vtqThTI4&#10;xV7BCuClR2GModswcGMA1zhbxGxYxoU3rzdjo0LG2QnfUJS4794CPOnXYc0kNCHt6H5RocmWWar1&#10;aNoMs81dZ9Au/XQwW7r+UuwIVhNM/yfG2QZKVwuwIPqe0a4JGl9n953G2orE8Ma4uiHXuYeHmZuT&#10;XGRZoySUwy/G1RIOBOlYR51gZlNgrMxwqm72Ok5DEUXJmwuAM9rNtU6KNXUbDzOi74WzNWz4WDiS&#10;2bINoxGnMqlrhQzNjcYcbsUl+uZYDxue9fEGAwFLOLjSrzAN6SMTPrxuBdUhvzY2GvPJFdtGvG8W&#10;v8a6wHFM4TZGjciPF7jWr5kQz+7N1RmYQxlXXaJVDV2UraiI1GxiJmj853TmZK03wN/6BROC9hp/&#10;GzC77zYANV6sYKkelXENLozXXJEEn+Y2lNs/LTbPN2CbuN4ApR8qBP1ent+9brEMd+bjWsztl4mo&#10;oJ+5eFHzcv+4QKbuIsJMN3dthHLyV2n83ufXBFD3QdrSvnwOXXpFgbc3yGDj7AodeAre6Rf8UQkn&#10;fRBso+yEXWSlPwSW9X9u561lwwNaSwAAAABJRU5ErkJgglBLAQItABQABgAIAAAAIQCxgme2CgEA&#10;ABMCAAATAAAAAAAAAAAAAAAAAAAAAABbQ29udGVudF9UeXBlc10ueG1sUEsBAi0AFAAGAAgAAAAh&#10;ADj9If/WAAAAlAEAAAsAAAAAAAAAAAAAAAAAOwEAAF9yZWxzLy5yZWxzUEsBAi0AFAAGAAgAAAAh&#10;AGBfapumBAAA1g4AAA4AAAAAAAAAAAAAAAAAOgIAAGRycy9lMm9Eb2MueG1sUEsBAi0AFAAGAAgA&#10;AAAhAKomDr68AAAAIQEAABkAAAAAAAAAAAAAAAAADAcAAGRycy9fcmVscy9lMm9Eb2MueG1sLnJl&#10;bHNQSwECLQAUAAYACAAAACEA8kKdxuEAAAAKAQAADwAAAAAAAAAAAAAAAAD/BwAAZHJzL2Rvd25y&#10;ZXYueG1sUEsBAi0ACgAAAAAAAAAhANN5Z5vyFAAA8hQAABQAAAAAAAAAAAAAAAAADQkAAGRycy9t&#10;ZWRpYS9pbWFnZTEucG5nUEsFBgAAAAAGAAYAfAEAADEeAAAAAA==&#10;">
                <v:shape id="圖片 114" o:spid="_x0000_s1416" type="#_x0000_t75" style="position:absolute;left:2918;top:680;width:11792;height:82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Au8PjAAAAA3AAAAA8AAABkcnMvZG93bnJldi54bWxET02LwjAQvS/4H8IIe1tT12WRahQRBU/K&#10;Vg8eh2ZsQ5tJSbK1++/NguBtHu9zluvBtqInH4xjBdNJBoK4dNpwpeBy3n/MQYSIrLF1TAr+KMB6&#10;NXpbYq7dnX+oL2IlUgiHHBXUMXa5lKGsyWKYuI44cTfnLcYEfSW1x3sKt638zLJvadFwaqixo21N&#10;ZVP8WgWnZsaXrDAnv2u6ozmbvemvrVLv42GzABFpiC/x033Qaf70C/6fSRfI1Q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AC7w+MAAAADcAAAADwAAAAAAAAAAAAAAAACfAgAA&#10;ZHJzL2Rvd25yZXYueG1sUEsFBgAAAAAEAAQA9wAAAIwDAAAAAA==&#10;">
                  <v:imagedata r:id="rId224" o:title="" cropleft="5717f"/>
                  <v:path arrowok="t"/>
                </v:shape>
                <v:group id="群組 117" o:spid="_x0000_s1417" style="position:absolute;width:3035;height:7932" coordsize="3035,79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SU9c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ckr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SU9cQAAADcAAAA&#10;DwAAAAAAAAAAAAAAAACqAgAAZHJzL2Rvd25yZXYueG1sUEsFBgAAAAAEAAQA+gAAAJsDAAAAAA==&#10;">
                  <v:shape id="文字方塊 2" o:spid="_x0000_s1418" type="#_x0000_t202" style="position:absolute;left:1448;width:1587;height:18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HLNMUA&#10;AADcAAAADwAAAGRycy9kb3ducmV2LnhtbESPQWvCQBCF74L/YRmhN93oQTR1FSkVCoXSGA89TrNj&#10;spidTbNbTf995yB4m+G9ee+bzW7wrbpSH11gA/NZBoq4CtZxbeBUHqYrUDEhW2wDk4E/irDbjkcb&#10;zG24cUHXY6qVhHDM0UCTUpdrHauGPMZZ6IhFO4feY5K1r7Xt8SbhvtWLLFtqj46locGOXhqqLsdf&#10;b2D/xcWr+/n4/izOhSvLdcbvy4sxT5Nh/wwq0ZAe5vv1mxX8udDKMzKB3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ccs0xQAAANwAAAAPAAAAAAAAAAAAAAAAAJgCAABkcnMv&#10;ZG93bnJldi54bWxQSwUGAAAAAAQABAD1AAAAigMAAAAA&#10;" filled="f" stroked="f">
                    <v:textbox inset="0,0,0,0">
                      <w:txbxContent>
                        <w:p w:rsidR="000A12CD" w:rsidRPr="00A65781" w:rsidRDefault="000A12CD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 w:rsidRPr="00A65781"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高</w:t>
                          </w:r>
                        </w:p>
                      </w:txbxContent>
                    </v:textbox>
                  </v:shape>
                  <v:shape id="文字方塊 2" o:spid="_x0000_s1419" type="#_x0000_t202" style="position:absolute;left:1448;top:5854;width:1587;height:20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1ur8EA&#10;AADcAAAADwAAAGRycy9kb3ducmV2LnhtbERPTYvCMBC9C/6HMII3TfUg2jWKyAoLgljrYY9jM7bB&#10;ZtJtslr/vREW9jaP9znLdWdrcafWG8cKJuMEBHHhtOFSwTnfjeYgfEDWWDsmBU/ysF71e0tMtXtw&#10;RvdTKEUMYZ+igiqEJpXSFxVZ9GPXEEfu6lqLIcK2lLrFRwy3tZwmyUxaNBwbKmxoW1FxO/1aBZtv&#10;zj7Nz+FyzK6ZyfNFwvvZTanhoNt8gAjUhX/xn/tLx/mTBbyfi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9bq/BAAAA3AAAAA8AAAAAAAAAAAAAAAAAmAIAAGRycy9kb3du&#10;cmV2LnhtbFBLBQYAAAAABAAEAPUAAACGAwAAAAA=&#10;" filled="f" stroked="f">
                    <v:textbox inset="0,0,0,0">
                      <w:txbxContent>
                        <w:p w:rsidR="000A12CD" w:rsidRPr="00A65781" w:rsidRDefault="000A12CD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低</w:t>
                          </w:r>
                        </w:p>
                      </w:txbxContent>
                    </v:textbox>
                  </v:shape>
                  <v:shape id="文字方塊 2" o:spid="_x0000_s1420" type="#_x0000_t202" style="position:absolute;top:2353;width:1581;height:30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53cMQA&#10;AADcAAAADwAAAGRycy9kb3ducmV2LnhtbESPQWvCQBSE7wX/w/IEb3VjQWmjq4hUEIRijAePz+wz&#10;Wcy+jdlV47/vCoUeh5n5hpktOluLO7XeOFYwGiYgiAunDZcKDvn6/ROED8gaa8ek4EkeFvPe2wxT&#10;7R6c0X0fShEh7FNUUIXQpFL6oiKLfuga4uidXWsxRNmWUrf4iHBby48kmUiLhuNChQ2tKiou+5tV&#10;sDxy9m2uP6ddds5Mnn8lvJ1clBr0u+UURKAu/If/2hutYDwewetMPAJ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ud3DEAAAA3AAAAA8AAAAAAAAAAAAAAAAAmAIAAGRycy9k&#10;b3ducmV2LnhtbFBLBQYAAAAABAAEAPUAAACJAwAAAAA=&#10;" filled="f" stroked="f">
                    <v:textbox inset="0,0,0,0">
                      <w:txbxContent>
                        <w:p w:rsidR="000A12CD" w:rsidRPr="00A65781" w:rsidRDefault="000A12CD" w:rsidP="00AD67C7">
                          <w:pPr>
                            <w:snapToGrid w:val="0"/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溫</w:t>
                          </w:r>
                          <w:r>
                            <w:rPr>
                              <w:rFonts w:ascii="標楷體" w:eastAsia="標楷體" w:hAnsi="標楷體"/>
                              <w:sz w:val="18"/>
                            </w:rPr>
                            <w:t>度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AD67C7">
        <w:rPr>
          <w:noProof/>
        </w:rPr>
        <mc:AlternateContent>
          <mc:Choice Requires="wpg">
            <w:drawing>
              <wp:anchor distT="0" distB="0" distL="114300" distR="114300" simplePos="0" relativeHeight="251791872" behindDoc="1" locked="0" layoutInCell="1" allowOverlap="1" wp14:anchorId="41E2065B" wp14:editId="171AAEDF">
                <wp:simplePos x="0" y="0"/>
                <wp:positionH relativeFrom="column">
                  <wp:posOffset>509905</wp:posOffset>
                </wp:positionH>
                <wp:positionV relativeFrom="paragraph">
                  <wp:posOffset>317500</wp:posOffset>
                </wp:positionV>
                <wp:extent cx="1434465" cy="892175"/>
                <wp:effectExtent l="0" t="0" r="0" b="3175"/>
                <wp:wrapNone/>
                <wp:docPr id="553" name="群組 5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4465" cy="892175"/>
                          <a:chOff x="0" y="0"/>
                          <a:chExt cx="1434627" cy="892324"/>
                        </a:xfrm>
                      </wpg:grpSpPr>
                      <pic:pic xmlns:pic="http://schemas.openxmlformats.org/drawingml/2006/picture">
                        <pic:nvPicPr>
                          <pic:cNvPr id="558" name="圖片 55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025"/>
                          <a:stretch/>
                        </pic:blipFill>
                        <pic:spPr bwMode="auto">
                          <a:xfrm>
                            <a:off x="282102" y="68094"/>
                            <a:ext cx="1152525" cy="8242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128" name="群組 128"/>
                        <wpg:cNvGrpSpPr/>
                        <wpg:grpSpPr>
                          <a:xfrm>
                            <a:off x="0" y="0"/>
                            <a:ext cx="303553" cy="793275"/>
                            <a:chOff x="0" y="0"/>
                            <a:chExt cx="303553" cy="793275"/>
                          </a:xfrm>
                        </wpg:grpSpPr>
                        <wps:wsp>
                          <wps:cNvPr id="12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0"/>
                              <a:ext cx="158698" cy="18875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A65781" w:rsidRDefault="000A12CD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 w:rsidRPr="00A65781"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高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585457"/>
                              <a:ext cx="158698" cy="2078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A65781" w:rsidRDefault="000A12CD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低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35390"/>
                              <a:ext cx="158115" cy="309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A65781" w:rsidRDefault="000A12CD" w:rsidP="00AD67C7">
                                <w:pPr>
                                  <w:snapToGrid w:val="0"/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溫</w:t>
                                </w:r>
                                <w: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  <w:t>度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1E2065B" id="群組 553" o:spid="_x0000_s1421" style="position:absolute;left:0;text-align:left;margin-left:40.15pt;margin-top:25pt;width:112.95pt;height:70.25pt;z-index:-251524608" coordsize="14346,89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COGAnwQAANcOAAAOAAAAZHJzL2Uyb0RvYy54bWzkV81u4zYQvhfoOxC6&#10;O9avLQlxFo7tDRbYdoNui55pibaIlUSVpCNni94WWGwfIL30UqDXHnvopW+TzWt0hpQV56doum2B&#10;LJogCknxZ+abb76hDp9sq5KcMam4qCeOd+A6hNWZyHm9njhfffl0EDtEaVrntBQ1mzjnTDlPjj79&#10;5LBtUuaLQpQ5kwQ2qVXaNhOn0LpJh0OVFayi6kA0rIaXKyErqqEr18Nc0hZ2r8qh77qjYStk3kiR&#10;MaVgdG5fOkdm/9WKZfrFaqWYJuXEAdu0eUrzXOJzeHRI07WkTcGzzgz6AVZUlNdwaL/VnGpKNpLf&#10;2arimRRKrPRBJqqhWK14xowP4I3n3vLmRIpNY3xZp+266WECaG/h9MHbZp+fnUrC84kTRYFDalpB&#10;kK5+//nq1zcERwCftlmnMO1ENi+bU9kNrG0PXd6uZIX/wRmyNcie98iyrSYZDHphEIajyCEZvIsT&#10;3xtHFvqsgPjcWZYVi72FI3/cLwz8EBcOd8cO0bremIZnKfx1QEHrDlB/TShYpTeSOd0m1YP2qKh8&#10;tWkGENOGar7kJdfnhp8QPTSqPjvl2am0nX3MIT0s5pc/Xly9ewuYx+gfrsFpdhFFp56L7JUitZgV&#10;tF6zqWqA2wCsQePm9CF2b5y4LHnzlJclkUJ/zXXxsqANxNkzlMWXnbOQGLeIdQ9elrRzkW0qVmub&#10;hZKV4LeoVcEb5RCZsmrJgFTyWe5B7EABNJzXSF5rcybw4rnSyBpkiEmUb/146rqJfzyYRe5sELrj&#10;xWCahOPB2F2MQzeMvZk3+w5Xe2G6UQzwoOW84Z3pMHrH+HuzotMPm28mb8kZNepgeQUGGX7tTASq&#10;IUJoq5LZF4A6aonnun5HYaUl01mBqxH4HdY2iApShizbz0QO/tONFsb9Wynjx77n+g6B3BjFbmIY&#10;bpExueNFPvx2KeCHfmBkq08BYIdU+oSJimADQAcbzTH0DEC2Xu2moBtljc9aICPsWzuy83g/KFEw&#10;CiEoo8F0Oh8PwnAeD46PoTWbLZIw8EZhtOiDogqai/bFUmWQP/k/j8ufxANBRlg7vKFrNcqoQC9X&#10;nap5fp9hnarhCOz8b6ha4AZGNVHUxkngP1TU7l/XB/SmprUNVEa1y1DoPYzmWBfvqykm9YEduO21&#10;EHl+shOi9xdvL3/54f3Fb5c/fU98C5WZiupP9PZYoJ4bfqnmlihJKdqC0RxstMLUnYJL7ZEPygcv&#10;DOMICH9PHYniUQIRRcS9OB7bCtUj97dToU8CzArSTpwEM+1GetC04hruKCWvoHS5+IOg0BQdXdS5&#10;aWvKS9sGWzCbIIaqYym29Ha5NVXWA+sN+1S6FPk5IAqSbIomXKKgUQj52iEtXEgmjvpmQ7EQlc9q&#10;ABRvL7uG3DWWuwatM1g6cbRDbHOmzS3HujIF4VlxIwVojT25MxK4ZUPz35MMhKurdo+LZFEchdHY&#10;RhXrkVHdPab57jj2TNw+KqYl/2OmQTW196pHwDRgPciVH0RB0knHHsk8r6vsAZTZ0FwpPiKSwSfY&#10;YyTZdQU1Ime+nqB14/Nsv29mXX+PHv0B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B1Zsfl3wAAAAkBAAAPAAAAZHJzL2Rvd25yZXYueG1sTI9Ba8JAEIXvhf6HZYTe6m4MERuzEZG2&#10;JylUC6W3MRmTYHY3ZNck/vtOT/U4vI8338s2k2nFQL1vnNUQzRUIsoUrG1tp+Dq+Pa9A+IC2xNZZ&#10;0nAjD5v88SHDtHSj/aThECrBJdanqKEOoUul9EVNBv3cdWQ5O7veYOCzr2TZ48jlppULpZbSYGP5&#10;Q40d7WoqLoer0fA+4riNo9dhfznvbj/H5ON7H5HWT7NpuwYRaAr/MPzpszrk7HRyV1t60WpYqZhJ&#10;DYniSZzHarkAcWLwRSUg80zeL8h/AQAA//8DAFBLAwQKAAAAAAAAACEAMTqgB5gVAACYFQAAFAAA&#10;AGRycy9tZWRpYS9pbWFnZTEucG5niVBORw0KGgoAAAANSUhEUgAAAaMAAAEOCAMAAAFkzrhgAAAA&#10;AXNSR0IArs4c6QAAAARnQU1BAACxjwv8YQUAAALNUExURf///rq7u4CCgsXGxmJkZAoJCXl7e2Bi&#10;Yn1/f11fX1tdXYKEhFZWVoaIiFNVVYiJiVBQUIuNjUtNTY2Pj0dISI+RkURERJKUlD9BQZSWlj09&#10;PZaYmDk5OZmbmzU1NZudnTIzMp+gnzAwMKCioi0tLaKkpCoqKqWnpycnJ6epqSQlJKqsrCIiIqyu&#10;riAgH6+xsR4eHbGyshwcHAoKCrK0tBoaGrS1tRkYGLe4uBgYGLi6uhYWFru9vf/+/hUVFL2+vhQT&#10;E8DBwBISEsHCwhEREMTFxBAQD8XFxQ8PDsfHxw4NDcnJyQ0MDMrLygwLC8vMzAsKCs3Pzc/Q0NHR&#10;0f79/dLT0/39/NTU1P38/NXW1vz8+9fX1/z7+tjZ2Pv6+tra2vr5+dvc29zc3Pn4+N3d3fj3997e&#10;3vf39uDg3/f29uHh4fb19eLi4vX09OPj4/Tz8+Xl5PPz8uXl5fLy8ebm5vHx8efn5/Hw8Ojo6PDv&#10;7+np6e/u7uvq6u7u7evr6+7t7ezs7P7+/fb29SMjI729vfz8/O7u7mtrax8fHo2Pjerq6WttbXZ3&#10;d0JCQu/v7xcXF25wcK6vr8bHxwsLC52fn01OTvDw7w8PD/r6+REREeLj4uTk5ImLizo7Oujn5/X1&#10;9LW3t8vLy/r5+NDR0QwMDHl5ee3s7CYmJtjY2CEhIeDg4KysrJaYlpGSkhoaGQ0NDczNzTQ0NBsb&#10;G93e3Q4ODsHBwc/Pz/n49/X08/z7+19gYGJiYlpbW0VHR6SlpW1ubh0dHdvb2xQUFHt9ff39/dnZ&#10;2WdpaZ+goL7AwISGhtbX1ikpKXR2dhMTE9XV1d/f39LS0hYWFRAQEHBycvPy8sLExH+AgGZnZ7i4&#10;uJiZmT4+PrS1tOzs6zY4OCwsK2lrabGxsWRmZi4vLtPU04CAgKmqqkpKSnJyclFTU/Lx8cnKylha&#10;Wnd5eXJ0dAAAAIsWPKgAAADvdFJOU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8A5ztcIgAAAAlwSFlzAAAuIwAALiMBeKU/&#10;dgAAEVlJREFUeF7tnb2L29gWwKWFwzYGPTLgbKkHCaQQBFzE9ZZprGqLZRoXqqfev+AWiaqXae4W&#10;4ZE+5YIhkGaaKQMphAILy9tVUsw/8c6Rrm3Zlq3vqyvl/MYZXU9sXZ177vfHORYzLBt1rYdQ1+rI&#10;xLICFa6MHbkNvmWJtWf5KqyQ1Z74P+paHRvwnwpXByLLilW4MhBjXI56Ux3Ab4VpaFkzSnzIBvyk&#10;rvXw1LUeUl1PWahrEZggDdDwrZ04tb61yxJmyLVWVyMAryATfyoTGajMZCF1ReB8ZlPkPlyj0trl&#10;/F2kyMkTnvyBYSxrls80FQFrfVIo7pcq0DENHs+aR/W7F00LyExdG7Y/o2NRWomZRqMH3ql1SIxq&#10;CFNAbLuqudJSUHCOOs8FULf3kPIyG59WBmeayX37i5xkgCa1A8P0gL4i3nemxwIHWVXQc0xY5CHI&#10;4qg/sq8H3V+kMl2OCVwV6IDLVafsoPnd6qf+rENd5qptSNLf/WFbDmRS1Z4TqY/q+ubnUWTF2aFm&#10;5PvaH+cq0AuP1LV/OiwwJTTolzcZcyANimb5lEAhzZ6vCeOPyV8ej0w59dqAXesqrPAHVvivEiu5&#10;kktv8Z2MoZE1agyCo9JvF6uxVLcBthAXGvP3HkA2f7/jzC3xz+UZ6WJTd/z1rN9UeNPymC52hcqH&#10;mG04Sq8eKU+GruCY2sAxtYFjagPH1IZpxZQ1v33HhEMgkY2l+5fJc7M4eo4Jb2+r6eveZXoKEKed&#10;u55j8iwIVVflckytn8O1nMCbhZT7Lt4Llh2KbEhMnfBaXTuYwLuMiNT8Rd8xYSy/ZaG+x20A0s3q&#10;PbfnCfPE8lRWaLYLqQaB52RR9bzWiJFESqaH7ELAQv2tO3Cs58+SbCI2N2fZQ0x5Pqsr0WtEGseE&#10;9ffoNeWxuvaPhpl5Rd+rDXsaxATNdNtgh2jDnRr1Y5rLZuWu3xmcPPpi6ntFcs/4Y4KTfNNXTKuT&#10;rmJvqXdSFN6qa/9cnJjtlCnG1OwcQxMKYtr2ajvu3arVlfOk6zPZIk3ltRqJLJaLkx2gzJhARfon&#10;lVVQ1MXdhJVWqcX5RnZj+Yfr/faZsWlpOw1B3T7+mS5aEKoNIxe4FNMM008FtxTdD9K/lnap6slU&#10;+GmwwqDCbS5+5ESC9NPHX6kQC7KuF1NaVR3vbaFbXL5PSrUH0oAxD9IdLNIYYJHGAIs0BlikMcAi&#10;jQEWaQRkBxwmBYtkGJFjieR5CDLaLq8iY9dSYPnpjl25H9+PWiRIl+hQApGv5V6NXEs79nMOVSZK&#10;DAafHixpxV9yi4mjFimkh5e09yIvh99cJADZ8AxPV3wQPs1ouWGc2L5vqxqiuUi2XC6X5VOW+mmh&#10;JZrzUyGjsHvfotU/Ryk7cpEciHzM+wfZP+nJ4IguUEH4CsDxduuBycjPP6E8rmU9yqsp1nfQsw9W&#10;6prnqtcjuH2T0IKYh13XfAXhnNmCiBV0/e1AuomyRXMHIL+pI/xRBQ4Baka/qTcGY4OXLoYK6kUo&#10;HXwuXnKXIBtuwBqeSN+eSl3MflCB6TC/UoHp4OrbjqoL91YFpoOnYyuvPhM8hPyvCvQJbdI6aA17&#10;JTf/1R/YcC9W2jqTWkTCRv6SkdmOAX2boHUxRZG0lVptjE6kALvcl2faxiZSAktsEC7KNDotURN3&#10;edgDNyowHUycAW7JFEXSd5ZAF6ylMaB5GmiNCCE2+C/PW3wFea6vr/HXp0/+lpcvbUWScb4jJ5SW&#10;9I7SGOY7QsQA+k5N941U2yG2Vg8KCUIAfFUZ5wPIefvu8avAjrDHqqi5Hgtf8DtLxy97DGVJpxKd&#10;NenNbuTR4kb27wL74z8lDQCmjxdnT9LBroLGafMO476sI/JIVQ0SA5zUtHAHumqcg0v3tOU+4JSs&#10;54CVUImjb5TdtQKN53/Kd0vBv9IL2dIp+ez+v1+3FslvoaVKK2nYN1OhStSpTs7hl1d19uTm8X6c&#10;3CLgTJ9NGk1MT6JHk5Nors8+kSbc6Uk0uaX0/z1VgcmgZSFdK9OTSMvOAK2Qy95poWdfgE4mKNHP&#10;KjAZ3kxOIqjvJ9twprcXhSUyH5bIfEa3s6YU+FUFJsMEdcQSGQ9LZD4TlKj9WqJhjFoiGViRHbsw&#10;d2B//HfUEgm4tyBb492LMfpcB9Yz7JrmFkQnIFGM1VtueXbEEmUnYKPAWgd5X8xj1lG6N0ncBm/z&#10;mW78ue6EcUsUWT9h5U3uvvZyjFqixygTmbWCzCxPBox5+y2K8Rt5ogdLbp1wtZIoIdPpQ5Lu1SR5&#10;HJJtS3OJHJAruFZvhuA+FYMkwm5DsltQzglXE5DeYlijCCgMbUmc/RCn+9xVjdBGouXSRDMPzR/J&#10;XUlp4q7jFomMDYGJW3AMzDYtGb9EOOw7YPwSHe8THrtEmyCmKjy3VX/UEq0Bbn/H60G+G7eOHI8s&#10;WVmQ31E/coliS6A08HS+bxjHLZE7l9gNegxBbkw0bono6bFOOBBiAhLJwzNJ45fomFFL5OCI045g&#10;/jg/9By1RPTw6Rxx3qrdGYnKT+EYQGpZEUV4c3DAq/i578utVxiAqhCOHHMVPzaNT/t19NwBWVaj&#10;mTrMUM938yXFjy0lGU1RbwwmguzoFx0u/apkOvPYlOtGZ3ExE+mcIhaj3TA0gqxVE5bIfFgi82GJ&#10;zIclMh+WyHy0SJRg17j5em9NdEgktI4fdUQ0X0mNoy0dEYUrnSu2WiKiXHcwS9gnepLOy7yeaUFb&#10;ZtAGS2Q+LJH5TE6ivd22yTA6iVYAf6pgIZuxSSTBk/BevSlidLkOlksUSb0pYnQ6Kt2neLxNyHgS&#10;6vVe2tE9OomsAPKHJE4Zn0RlsETmwxKZzw1LZDwjd29eAEtkPp8mJ9HWRW5u5aDOIsLxZ3tZgFjX&#10;uutxruvlkfass8cjNyGbTd5LyM1b/PX2bc5LyLXv79yDvLTv0zNTtv08SfBFZDc8Zo066pLVCnDQ&#10;nIUkvukSuqHMWC4Wi/Ouvsmlitj0rBqGYRiGaUowK/OTORrI5SdAQofJyrqxYWWZxQsyDNFVCgU1&#10;j0qTHOnJOPgjfV+ISGTVnSQxgATvnXrXlI3w43ma2Cnqr9VwMCnBFmSc4jzvHJp2yZ8puUgHKwZS&#10;Jvhgn5vcKPCwjymjJCn7MjzHX9W6hJ3NOTUbomK/lkxJfJ6p92eoc/BfQEB5pv3J+mZJg18iI3Al&#10;BXlVMct5mOsjL02dWQd70ppJROepMOept8XYVW8taCiTffhpo8c5pNEt4kw/l4+C7O9cYvNczCmv&#10;AHmBiIeSCCl1UBru81xJHAF+Ej9CuyBzVn0a01iissYwd+OSOOy77BPSt9zzY+nKNJZIXc+yV2JU&#10;stNsvv/v6u3XWRo3A6XfU74Q1zT1cnkzINyrAAbbuRlYWzdWaSN5jvLvUX2YUXKY7JdtBsaPqlBz&#10;mu/grfS9jdj6zq1GF6ZrGvd226emeWwPZjLmMoPJeeqbHDMjjWoxeeasI+OZw+R8D06OnzQeR2Ga&#10;4bKOjMdNZ28Yk/FYR8bjmWihlzmAdWQ+HkzOu+/kkG8m5wt3csiWCwlM/7COzEdOzwPz5HgzPV+4&#10;k2NoV0BMOawj82EdmQ9Mz+/35IDp+SueHKwj4xGsI+NhHZkP68h8WEfmgzpqurOa0QTryHxYR+bD&#10;OjIf1pEhiCCeAciiBdeAdTQUEsBLTxXGiR/ALf0pPvKimHHDOhqM39M1hxBu6Kx7enplduBJeguX&#10;o6EJIMJ/v/xJ5ymLlcE6GoKADOZskZCkxyLei6vi8xGoo1rnkZlOwK7abm31FjyX3MQixSf3UUcq&#10;xGhF7LdjlVVkrKMByRUbEfjJ3QyLU3SqMdbRcFBth5We/MGBRer6L+18n7Y9PutoIJR9NptsL/yJ&#10;JeqKzJvNi9QxmI5E8H33J0PVQRB0JSNYM1JE4UqRfh2t8bU1IvjdHn2iOk3l0TkGyFg5vbcLbUcN&#10;UY6o4ynlksxLdmCga5yk+VMIEQQhROEM5KFN8YM6ZggdYSZaLOSSXDZ9twNoQaNVkYSJX54CQ+gI&#10;+5KkIdJR8aCNOcAepM+wIgP/WKQLJnmZE4bRERZzO/Z5EqoaNlc3xsM6MgD3sm1q1pEJYE/XCvw4&#10;8mSRrhKaKmKGQCROREbRETmPnNj2g0AU9cST73cYOTyoIRVCEpC/qeARrKMBcdKpnyTbxCDO7up+&#10;yjoajii1jSFA2j88UiuxAFfZ/+WIC3eiMFqQIJIw9rNum3P2cATraDgCyPzLRKSjtTxbocXwpwox&#10;uolUyQmkEye+f3ZBzeE5s6GgjXU7hB974BWbYWAdDcUaVnTZPAB8TotQBDAr9BvlwCMVqgDeIXg/&#10;i55/r4s+nbLaT/DM4Gfqep/zfhbCgwpVIFvjpkUFtqfWEgE/qVCKJy+MgcLCFfQz4LhYLqRHi9yk&#10;pPYO3b5b7PwMnP0G0/Mx5ny3uD2qpSPahrBYLuViVedbzAm7xiIIUTVh9tanSoqYxYcjpahOasfZ&#10;IjeVI26S+sB27uLTDQ71XFQJNWPBpUgn7EbMfGZwp0KMqbAbMfN5xDoyHnb1Zj7s6s182I2Y+bCO&#10;zOcZuz8yHnZRZT5T09EU5+LlhHQkkii6TWckp6Wp6bg/+phN98L0JiAno6MrWn+kxa3za85jZTI6&#10;crP1xyke4JyMjuiQbboAuZpM7b1lQq51nmTNkTe5rh27PzIf1pH5sI7Mh3VkPqwj4xGsI+NZA1yr&#10;IGMo5w/KMl0h7GjmtEhl1lHfXNO4mo6aND4bzjrqGX87RSUbG89iHfUMHWNQU71NzzGgjvgERJ9g&#10;AmflqPlBBtZR7zjUIKGmGtdXrCPzYR2ZD+vIfALWkfGwjsyHdWQ+rCPzQR2xlW3DQR2pEGMqrCPz&#10;QR2x1R/D4XJkPplrnQGKEpfeyqCOAuL6Gl/X137gX/uf/Dwv/Zf3vu3b9/ZLe09iP3+eJPhK+Yg/&#10;Mf3seB9fxc7VlaO4c8J/7u7uwpRv3769jugn5SF6eJgpHn1F5inuFzfDe/LEe+KlLLyFXMg8mYee&#10;cVF7PXZnj6uU1QooSdKfDEowOk2CSbfIEvGJ+0ylLCbxlzStMc2/fqX0R008RB+iDx9SzYTR62/h&#10;t/B1qrR/UId3SptXzuOrx1dXmaZv49vbjx8//ltlBeRF8uKvF/aLFyqr2Pb9/f0fmIN8ykf0wjyV&#10;52//byTwMRemeVFxE9zQCwlE9vPqlRD4OmItNps1/l4LKw1Zwtrgz5qrAYZhGIZhGIZhtmwE75w0&#10;DHFDv0Tg//WP8gZP9olbH7EX71SgS3B0+U58SsKpHS6/DEodggzIb0UM8DT7410rf/DCj5SuO1oF&#10;FsJPnBnlnBTpziJl2XwIdrMQlK/t2HlwlW/EXndue9n0uICtuTu34YQ53gHxEmH9jlfZ2QE1kdiv&#10;8JLA8HaW9/Nr0oscElJgjbGh8l3otrIrXqTH/UR6CkA9QDtbUO/wNn1YNzTjjEFOFba2k5IByCgK&#10;bzHCLAnaujn/duT6pas5yv2eznXwcbjKLofGXaaZQ6VdNm1nwiY48f3cSkci8amn6Sd32xZJeu4X&#10;Cprga1Cfjj5kMQGEoSsfwlbFaN61v1MfVnbmzc7LVXXYwTHBL4Y+HVFL5P6IurEFtn6yRR2Lhb/r&#10;fvHbbYEJYb5PkKdmtE26dzB2ULneFN4iS+OmNd7WiaeLWQdbSuVQiBy1G4DunII6UqHGFD5yAC/x&#10;d+NGyU8rtURZgMTWLi2pkRGG7DDJxqajgo1Ia7ptq/s62I1P8j35NFWkEQYhUTa9Vkra6wjvcGzv&#10;VHxFFbWpRNeFg7Vf+hmA1QUbcr06wmGSCjVmnXaP5bMv89nc3Y6HoZ2X2nxvLkW6d+ToTm9jfYrw&#10;4As+ht66LujE469Ivu6VA67jtx7BnqQC9RzgV/VmQKgW73igUYYYjXcKEemtYc6i/zHYWVJbLOv/&#10;uu9DKh7L5yQAAAAASUVORK5CYIJQSwECLQAUAAYACAAAACEAsYJntgoBAAATAgAAEwAAAAAAAAAA&#10;AAAAAAAAAAAAW0NvbnRlbnRfVHlwZXNdLnhtbFBLAQItABQABgAIAAAAIQA4/SH/1gAAAJQBAAAL&#10;AAAAAAAAAAAAAAAAADsBAABfcmVscy8ucmVsc1BLAQItABQABgAIAAAAIQArCOGAnwQAANcOAAAO&#10;AAAAAAAAAAAAAAAAADoCAABkcnMvZTJvRG9jLnhtbFBLAQItABQABgAIAAAAIQCqJg6+vAAAACEB&#10;AAAZAAAAAAAAAAAAAAAAAAUHAABkcnMvX3JlbHMvZTJvRG9jLnhtbC5yZWxzUEsBAi0AFAAGAAgA&#10;AAAhAHVmx+XfAAAACQEAAA8AAAAAAAAAAAAAAAAA+AcAAGRycy9kb3ducmV2LnhtbFBLAQItAAoA&#10;AAAAAAAAIQAxOqAHmBUAAJgVAAAUAAAAAAAAAAAAAAAAAAQJAABkcnMvbWVkaWEvaW1hZ2UxLnBu&#10;Z1BLBQYAAAAABgAGAHwBAADOHgAAAAA=&#10;">
                <v:shape id="圖片 558" o:spid="_x0000_s1422" type="#_x0000_t75" style="position:absolute;left:2821;top:680;width:11525;height:82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IVDL3BAAAA3AAAAA8AAABkcnMvZG93bnJldi54bWxET91qwjAUvhf2DuEMdqfpNjpc11TGQCd4&#10;ZfUBzpqztLQ5KUnUuqc3F8IuP77/cjXZQZzJh86xgudFBoK4cbpjo+B4WM+XIEJE1jg4JgVXCrCq&#10;HmYlFtpdeE/nOhqRQjgUqKCNcSykDE1LFsPCjcSJ+3XeYkzQG6k9XlK4HeRLlr1Jix2nhhZH+mqp&#10;6euTVdCHPt/t0bxvfvr10f9dv43LXpV6epw+P0BEmuK/+O7eagV5ntamM+kIyOoG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GIVDL3BAAAA3AAAAA8AAAAAAAAAAAAAAAAAnwIA&#10;AGRycy9kb3ducmV2LnhtbFBLBQYAAAAABAAEAPcAAACNAwAAAAA=&#10;">
                  <v:imagedata r:id="rId226" o:title="" cropleft="6570f"/>
                  <v:path arrowok="t"/>
                </v:shape>
                <v:group id="群組 128" o:spid="_x0000_s1423" style="position:absolute;width:3035;height:7932" coordsize="3035,79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<v:shape id="文字方塊 2" o:spid="_x0000_s1424" type="#_x0000_t202" style="position:absolute;left:1448;width:1587;height:18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GkEsMA&#10;AADcAAAADwAAAGRycy9kb3ducmV2LnhtbERPTWvCQBC9F/wPyxR6q5t6kCa6BikWhII0xoPHaXZM&#10;lmRn0+xq4r/vFgq9zeN9zjqfbCduNHjjWMHLPAFBXDltuFZwKt+fX0H4gKyxc0wK7uQh38we1php&#10;N3JBt2OoRQxhn6GCJoQ+k9JXDVn0c9cTR+7iBoshwqGWesAxhttOLpJkKS0ajg0N9vTWUNUer1bB&#10;9szFznwfvj6LS2HKMk34Y9kq9fQ4bVcgAk3hX/zn3us4f5HC7zPxA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GkEsMAAADcAAAADwAAAAAAAAAAAAAAAACYAgAAZHJzL2Rv&#10;d25yZXYueG1sUEsFBgAAAAAEAAQA9QAAAIgDAAAAAA==&#10;" filled="f" stroked="f">
                    <v:textbox inset="0,0,0,0">
                      <w:txbxContent>
                        <w:p w:rsidR="000A12CD" w:rsidRPr="00A65781" w:rsidRDefault="000A12CD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 w:rsidRPr="00A65781"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高</w:t>
                          </w:r>
                        </w:p>
                      </w:txbxContent>
                    </v:textbox>
                  </v:shape>
                  <v:shape id="文字方塊 2" o:spid="_x0000_s1425" type="#_x0000_t202" style="position:absolute;left:1448;top:5854;width:1587;height:20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KbUsUA&#10;AADcAAAADwAAAGRycy9kb3ducmV2LnhtbESPQWvCQBCF74X+h2UEb3VjBampq0ixIBSkMT30OM2O&#10;yWJ2NmZXTf+9cyj0NsN78943y/XgW3WlPrrABqaTDBRxFazj2sBX+f70AiomZIttYDLwSxHWq8eH&#10;JeY23Lig6yHVSkI45migSanLtY5VQx7jJHTEoh1D7zHJ2tfa9niTcN/q5yyba4+OpaHBjt4aqk6H&#10;izew+eZi6877n8/iWLiyXGT8MT8ZMx4Nm1dQiYb0b/673lnBnwm+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sptSxQAAANwAAAAPAAAAAAAAAAAAAAAAAJgCAABkcnMv&#10;ZG93bnJldi54bWxQSwUGAAAAAAQABAD1AAAAigMAAAAA&#10;" filled="f" stroked="f">
                    <v:textbox inset="0,0,0,0">
                      <w:txbxContent>
                        <w:p w:rsidR="000A12CD" w:rsidRPr="00A65781" w:rsidRDefault="000A12CD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低</w:t>
                          </w:r>
                        </w:p>
                      </w:txbxContent>
                    </v:textbox>
                  </v:shape>
                  <v:shape id="文字方塊 2" o:spid="_x0000_s1426" type="#_x0000_t202" style="position:absolute;top:2353;width:1581;height:30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ygvsMA&#10;AADcAAAADwAAAGRycy9kb3ducmV2LnhtbERPTWvCQBC9F/oflin01my0IG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ygvsMAAADcAAAADwAAAAAAAAAAAAAAAACYAgAAZHJzL2Rv&#10;d25yZXYueG1sUEsFBgAAAAAEAAQA9QAAAIgDAAAAAA==&#10;" filled="f" stroked="f">
                    <v:textbox inset="0,0,0,0">
                      <w:txbxContent>
                        <w:p w:rsidR="000A12CD" w:rsidRPr="00A65781" w:rsidRDefault="000A12CD" w:rsidP="00AD67C7">
                          <w:pPr>
                            <w:snapToGrid w:val="0"/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溫</w:t>
                          </w:r>
                          <w:r>
                            <w:rPr>
                              <w:rFonts w:ascii="標楷體" w:eastAsia="標楷體" w:hAnsi="標楷體"/>
                              <w:sz w:val="18"/>
                            </w:rPr>
                            <w:t>度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AD67C7">
        <w:rPr>
          <w:noProof/>
        </w:rPr>
        <mc:AlternateContent>
          <mc:Choice Requires="wpg">
            <w:drawing>
              <wp:anchor distT="0" distB="0" distL="114300" distR="114300" simplePos="0" relativeHeight="251796992" behindDoc="1" locked="0" layoutInCell="1" allowOverlap="1" wp14:anchorId="42BCBF34" wp14:editId="5E00058E">
                <wp:simplePos x="0" y="0"/>
                <wp:positionH relativeFrom="column">
                  <wp:posOffset>2452370</wp:posOffset>
                </wp:positionH>
                <wp:positionV relativeFrom="paragraph">
                  <wp:posOffset>308825</wp:posOffset>
                </wp:positionV>
                <wp:extent cx="1448435" cy="877570"/>
                <wp:effectExtent l="0" t="0" r="0" b="0"/>
                <wp:wrapNone/>
                <wp:docPr id="504" name="群組 5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8435" cy="877570"/>
                          <a:chOff x="0" y="0"/>
                          <a:chExt cx="1448833" cy="878059"/>
                        </a:xfrm>
                      </wpg:grpSpPr>
                      <wpg:grpSp>
                        <wpg:cNvPr id="505" name="群組 505"/>
                        <wpg:cNvGrpSpPr/>
                        <wpg:grpSpPr>
                          <a:xfrm>
                            <a:off x="0" y="0"/>
                            <a:ext cx="303553" cy="793275"/>
                            <a:chOff x="0" y="0"/>
                            <a:chExt cx="303553" cy="793275"/>
                          </a:xfrm>
                        </wpg:grpSpPr>
                        <wps:wsp>
                          <wps:cNvPr id="50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0"/>
                              <a:ext cx="158698" cy="18875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A65781" w:rsidRDefault="000A12CD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 w:rsidRPr="00A65781"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高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0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585457"/>
                              <a:ext cx="158698" cy="2078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A65781" w:rsidRDefault="000A12CD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低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35390"/>
                              <a:ext cx="158115" cy="309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A65781" w:rsidRDefault="000A12CD" w:rsidP="00AD67C7">
                                <w:pPr>
                                  <w:snapToGrid w:val="0"/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溫</w:t>
                                </w:r>
                                <w: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  <w:t>度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0" name="圖片 7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569"/>
                          <a:stretch/>
                        </pic:blipFill>
                        <pic:spPr bwMode="auto">
                          <a:xfrm>
                            <a:off x="288053" y="70339"/>
                            <a:ext cx="1160780" cy="8077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2BCBF34" id="群組 504" o:spid="_x0000_s1427" style="position:absolute;left:0;text-align:left;margin-left:193.1pt;margin-top:24.3pt;width:114.05pt;height:69.1pt;z-index:-251519488" coordsize="14488,878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dkeGVBAAA0w4AAA4AAABkcnMvZTJvRG9jLnhtbORXT2/bNhS/D9h3&#10;IHR3LFmSJQtxCsd2iwLdGqwbdqYp2iIqiRxJR06H3QYU2wfILrsM2HXHHXbZt0nzNfZISorrpGiR&#10;DkOKFahDUvzz3u/9+N6Px492VYnOqVSM11MvOPI9RGvCc1Zvpt43Xz8epB5SGtc5LnlNp94FVd6j&#10;k88/O25ERke84GVOJYJNapU1YuoVWotsOFSkoBVWR1zQGj6uuaywhq7cDHOJG9i9Kocj3x8PGy5z&#10;ITmhSsHown30Tuz+6zUl+vl6rahG5dQD27T9lfZ3ZX6HJ8c420gsCkZaM/A9rKgwq+HQfqsF1hht&#10;Jbu1VcWI5Iqv9RHh1ZCv14xQ6wN4E/gH3jyRfCusL5us2YgeJoD2AKd7b0u+PD+TiOVTL/YjD9W4&#10;giBd//379Z8/IjMC+DRik8G0J1K8EGeyHdi4nnF5t5aV+QvOoJ1F9qJHlu40IjAYRFEahbGHCHxL&#10;kyROWuhJAfG5tYwUy72FaRh2C1M/nhibht2xQ2Ndb0zf6a3unYOzD5yL/y3nQj+M49bEZBKOErsz&#10;zt7n293r3ukaXBB1wwH1cRx4UWBBLbWUCW4P07iD6c3l66s/fnlz+dfVbz+jkYPKTjUkQHp3yk1Y&#10;LeeVeMbJS4VqPi9wvaEzKXlTUJyDjYGNViP6pSYyKlNmk1XzBc+Bbnirud3ogEmGNDHE7Q46xel4&#10;ApnFsClI0wTQ3ycFzoRU+gnlFTKNqSchD9gT8Pkzpd3Uboqhbs0fs7KEcZyVNWqm3iQexXbB3peK&#10;aUhVJauAwb75Z87EmXF0Wee2rTErXRuiWNbA085Z57berXb2ssFl7yBd8fwCwJDc5SbIpdAouHzl&#10;oQby0tRT322xpB4qn9YAqEliXUN2jVXXwDWBpVNPe8g159omO+fkDIBeM+u/scud3BoJ3HI2/gck&#10;Sx4myeI0juLERbVPXHtMG/lJGqSfHNP6y/u/Y9r4IWUzuLiQrUZhHE7azLHHsSBoa2PoT0aRrR99&#10;HfgUspnNvzc55WFksxttcHIsGMngfyuhoHWrfL5fasIqvTWZ2MnV6oP2qLB8uRUDUHsCa7ZiJdMX&#10;VrlCeTFG1ednjJxJ17mpxKCPWr1y9evl9U+vkRNMZoWZ5JYAMxg5qL1KQK3r6u7b04em+9Z5q5IJ&#10;U/lMvL5lurCqoCvr5mPrKtSQA8F5B1pOzC442Va01k6dS1qC17xWBRPKQzKj1YrmUJCf5gGUb3gZ&#10;aBAAQrLa1We4ElCgTbUyl8MK6O9H6cyHW3E6mMf+fBD5yXIwm0TJIPGXSeRHaTAP5j+YYh1E2VZR&#10;wAOXC8Fa02H0lvF3quX2XeF0uNXz6BzbV4PTC2CQ1Z2diXA/DULGViXJV4C6eWOk8dgKVBjUkmpS&#10;mMUG9w5qF+gP0j+jFOQu6EpIG4kfhu2+BhgrqYMx1COgiZXUfpKMbFq5f9owemVPCrUKxkbiVkzi&#10;cBxBTMaD2WyRDKJokQ5OT6E1ny8nURiMo3jZx0QVOOfN85UicHnyjw/LO8JhQDawtnhD1yob+3Ky&#10;gWtfeeZptt+3s27eoif/AAAA//8DAFBLAwQUAAYACAAAACEAWGCzG7oAAAAiAQAAGQAAAGRycy9f&#10;cmVscy9lMm9Eb2MueG1sLnJlbHOEj8sKwjAQRfeC/xBmb9O6EJGmbkRwK/UDhmSaRpsHSRT79wbc&#10;KAgu517uOUy7f9qJPSgm452ApqqBkZNeGacFXPrjagssZXQKJ+9IwEwJ9t1y0Z5pwlxGaTQhsUJx&#10;ScCYc9hxnuRIFlPlA7nSDD5azOWMmgeUN9TE13W94fGTAd0Xk52UgHhSDbB+DsX8n+2HwUg6eHm3&#10;5PIPBTe2uAsQo6YswJIy+A6b6hpIA+9a/vVZ9wIAAP//AwBQSwMEFAAGAAgAAAAhAMd9PYzgAAAA&#10;CgEAAA8AAABkcnMvZG93bnJldi54bWxMj8FqwzAQRO+F/oPYQm+N7DgVwrUcQmh7CoUmhdLbxtrY&#10;JpZkLMV2/r7qqTku85h5W6xn07GRBt86qyBdJMDIVk63tlbwdXh7ksB8QKuxc5YUXMnDury/KzDX&#10;brKfNO5DzWKJ9TkqaELoc8591ZBBv3A92Zid3GAwxHOouR5wiuWm48skEdxga+NCgz1tG6rO+4tR&#10;8D7htMnS13F3Pm2vP4fnj+9dSko9PsybF2CB5vAPw59+VIcyOh3dxWrPOgWZFMuIKlhJASwCIl1l&#10;wI6RlEICLwt++0L5CwAA//8DAFBLAwQKAAAAAAAAACEAzspY4zMdAAAzHQAAFQAAAGRycy9tZWRp&#10;YS9pbWFnZTEuanBlZ//Y/+AAEEpGSUYAAQEBANwA3AAA/9sAQwACAQEBAQECAQEBAgICAgIEAwIC&#10;AgIFBAQDBAYFBgYGBQYGBgcJCAYHCQcGBggLCAkKCgoKCgYICwwLCgwJCgoK/9sAQwECAgICAgIF&#10;AwMFCgcGBwoKCgoKCgoKCgoKCgoKCgoKCgoKCgoKCgoKCgoKCgoKCgoKCgoKCgoKCgoKCgoKCgoK&#10;/8AAEQgAwgEx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/fyiiigBsgLJgV8a/D3xz45k/wCC6/jz4Z3HjPVpPDtr+zTo2o2/h59SlNjDdtrV&#10;1G1wkGfLWUoqqXC7ioAzgAV9mV8Q/Ds/8dCvxE/7NW0P/wBP13QB9vUUUUAFFFFABRRRQAUUUUAF&#10;FFFABRRRQAUUUUAFFFFABRRRQAUUUUAFFFFABRRRQAUUUUAFFFFABRRRQAUUUUAFFFFABRRRQAUU&#10;UUAFfEPw7P8Ax0K/ET/s1bQ//T9d19vV8Q/Ds/8AHQr8RP8As1bQ/wD0/XdAH29RRRQAUUUUAFFF&#10;FABRRRQAUUUUAFFFFABRRRQAUUUUAB6V8/8A/BS/9rnXP2F/2LvHX7T3hnwr/bWoeGNIMun6bIhM&#10;L3DMEQybSD5YYgtghsDAPOR9AHkYrmfif8LfA/xk8Dap8MfiZ4Ytda0HWrN7TVNLvo90dxA4wyH6&#10;+oxgjI5GaAPwN/4JFf8AByF/wUT+NP7eXhP4JftRa7ofjDwv8QNRaxWz07w3FZ3GjzMCySQNAAXQ&#10;Y2lZA5K4O4EEn+hK1leSPdIa+N/2Sv8Agg3/AME1P2KPjGPj78B/gjNH4ogLjS77XNbuNQXTA2d3&#10;2ZJiRGcEjdywHAbrX2RbxyRLtcr14C9qAJqKKKACiiigAooooAKKKKACiiigAooooAKKCwXrRQAU&#10;UUUAFFeQ/tdftVeDf2MPg/efH74p+GvEt94X0e8jXX7zw1pZv5NKtXODezQK4ka3jbbvMSyMitvK&#10;7Vdl8v8AEf8AwVk+Bml3PihfDnw68da/Z+E/ANj441DV9Os7G3s5vDl5btPbanBJeXcBnhcJKm1A&#10;ZFkidDGCKAPq6viH4dn/AI6FfiJ/2atof/p+u66qH/gprNbftJ/B/wDZ+8R/sy+LrVPjfp97eeB9&#10;etdY064Q2trbR3MlxdQpPugj8mVX3ZZhgjbuKq3K/Ds/8dCvxE/7NW0P/wBP13QB9vUUUUAFFFFA&#10;BRRRQAUUUUAFFFFABRRRQAUUUUAFFFFABRRTd5zjFADqKRm2jOKRG3cbfzoAdRRRQAUUUUAFFFFA&#10;BRRRQAUUUUAFNmcxxsyj9KdUdypeFlA7euKAPxV/4LIf8HOP7QP7Gv7Zeqfsnfsh/B/wZfR+CTHH&#10;4u1zxxb3k5vbqSNZBDbR288HloitguxkLlvlCAAt+mP/AATQ/bn8Of8ABRr9jTwf+1r4d8HTeHz4&#10;kt5l1HQpbz7R/Z95DK0U0IlCJ5qh1O19qlgQSoOQPm//AIKHf8G5P7F//BRT49t+0l488WeNfCPi&#10;q+gjg8RXHg++tUi1ZIwFjeWO4glVZQgC749mRyVY819i/sp/sxfCL9jX4B+Gv2a/gT4ck03wv4Ws&#10;vs2n281w00z5Ys8skjcySO7M7MeCWOABgAA9IooooA8H8d6x+1h4V/ak0+ae38B6r8AdV0GdPFV1&#10;rFw9nrHhu+SJvKaM/NFe20zBEaNwsiNKzbyqiNvDf27P2drzx3+0Rovj7wqvwx1Dwpc+ALjwp8Sf&#10;C/i74jf8I7HqEMGo2l9Y2rvFZXjPagi8SW32IHjmKM2wsr2v24/jJ8TvGH7d/wANP2Pb3TovC/wh&#10;0fw3J8T/AIwfEPWLpIbG8stOuxHa6OkzjZGft/2Ke43MhMHAJUyKfi79rv4sfsA6r+2f8YPFXgfx&#10;p4N8ZJ4yi+GHjDRtf8OaYmvrHqWm+IGi1O1tGso5mEz6dbrJKq4LLMC2dwoA+hf2O7j4c/D/APbu&#10;0vxB8fv2xvgz5eg+Dbvwz8J/CFh+0A3ibUkvdS1I3V9Cst+kFyQkVtYwRQlZCsaAI33lHp3w7P8A&#10;x0K/ET/s1bQ//T9d18I+JLP9mDxX8UPhA918IPijrngvRf2ivHXxV8a/2F8B/Em1jNdzyaNabG04&#10;CQOHtMgDYI4ZFZkbAb64/Y++OfhH9oz/AILh+NPir4K0bxFYWd9+yzoymx8VeF7zSL63kTX7sMkl&#10;tdxpIpB74KngqSOaAP0UooooAKKKKACiiigAooooAKKKRm2rk0ALRXw//wAFRf8Agut+yv8A8Er9&#10;d0XwF8UfD3iLxZ4r16Frm38N+FY4DNbWwOPPnaV1WNSfu8ktyRwCR67/AME7P+CivwL/AOCl/wAA&#10;4v2gPgEdSt7Jb6Sy1PSdbtlivNPuU5aNwrOh4OQyMVI75zQB9B0U1GLJuIp1ABRRRQAUUUUAFFFF&#10;ABRRRQAUUUUAFFFFABRRRQAUUUUAFFBprSYGTxQA6imecu8R9z0p9ABRRRQBC9vbEmRoI923aWKj&#10;7vp9K82+Of7S37N/7IPh7QNU+NfjfTfBujeIvEUGh6PeXFo6WZ1CYMYoXeNCkG7Y2GkKpkcsKoft&#10;4+KfHfgT9jD4pePfhf47uvDPiLw/4F1PVdF1y1s7a4e1uLa2edD5d1FLC4Jj2kOjDDHGDgj8r9I/&#10;aM/ZB/at8IfBT4S/8FCf2/PGHxdHxQ+GY8QeONE8H/EaGG10vXYo7O5j0ybRPDdjHPktJNt3yFo5&#10;LTGwsQygH7VLNDgAv97pXxL8O/8AlYT+In/Zq+if+n66r5y/4Jra1+yB4v8A2s/EfxCtP2Zfj9Nr&#10;Gh/GHVNA+HfxEhk+I+paZc2UMaQtLqjX1xLaQOssk8EizgBTExeOIqCfo34dn/joV+In/Zq2h/8A&#10;p+u6APt6iiigAooooAKKKKACiiigApsoZoyFp1FAH5T/APBdn/g3z8f/APBTX4p6H+0n+zd8T9B0&#10;DxxZaYmla3Z+MLi5WxvrNGZonR7eKZopELN0jIYHkggV9If8EW/+CXM3/BK79luT4Q+IvHtr4k8T&#10;69qn9p+JtU0+1aK1E+zaIYQ2GaNBnDsqs2SSor7IooAAMDFFFFABRRRQAUUUUAFFFFABRRRQAUUU&#10;UAFFFFABRRRQAUUUUAB54qG6SVoZBAoLbPl3dCe1TUUAU/Ile8WVmwsaYG3ue+auDOOaKKACiiig&#10;D5Z/4Kz+KG1X9lO5/Zk0PVJo/FHxv1yz8BeGrez/ANe321x9unXg4Fvp6Xl0xYBcQbSRuBrg/wDg&#10;oBq/hL4ffGv4O+HPCafFLwX4iW7u9M8F+Ivh5pPhyHT76a6tvKOlS3WvE2sc7x24aOIqZHEYEe5h&#10;tH0n4o+BcWo/GL/hoybSrPxB4o0TRJdP8D6fq1wLe00dZubmSORYpXSec7UkmCtiGNERRmUy+GfH&#10;79i39rX/AIKAeDZvhD+2J8TvC/gf4aX99G/iDwH8K5J9SvNbgikWSKGbWr6C3aGMuiswt7SKTKDE&#10;wBOQDk/+CNvx017xj/wtD4C6T8E/EEHhnwL4+1E/8LW1TxZZarD4s1u6vJrrU13WtlZx+bFcysHM&#10;KSxBtyCUlBu0Ph2f+OhX4if9mraH/wCn67ryz4U/sc/8Fnv+CbviSx/Z+/YV8XfCv4rfAS23f8Iz&#10;pPxYvJdN1jwvGzsxtjc2UH+kxAtuErJJIxJG1Ao3dl+zXcfFG6/4Lq+MLj40aNoOneJz+yfof9r2&#10;PhfU57ywjk/t67/1M08EMjr/AL0ake/WgD7/AKKKKACjIHU0HpXwr/wX4/4KR/FT/gmV+xjb/Ff4&#10;I+H7O88VeJvE0Gg6LealZG4ttNeSKSVrl03KCQkTBQ3BdlBBBIoA+6qK/Fn/AINxP+C437Yv7b/7&#10;Res/snfti6xZ+MLr/hH5tY0Pxjp/h+3sZoTG6BoJ0tY44fLKt8rhA27CnO4Y/aagAooooAKKKKAC&#10;iiigAooooAKKKKACiiigAooooAKKKKACiiigAooooAKKKKACiiigAooooAKKKKACiiigAooooAK+&#10;Ifh2f+OhX4if9mraH/6fruvt6viH4dn/AI6FfiJ/2atof/p+u6APt6iiigANeZ/tT/sk/AH9tX4Q&#10;al8B/wBpX4e2/iXwtqhVrnT5ppImWRTlJI5YmWSN1PIZWBB/HPplFAHzD/wT8/4JG/sQ/wDBM7+1&#10;L39l74c3Vtq2tr5eq+I9c1SS+1CeDduWDzHO1IgQPlRVyVBbcQCPp6iigAooooAKKKKACiiigAoo&#10;ooAKKKKACiiigAooooAKKKKACiiigAooooAKKKKACiiigAooooAKKKKACiiigAooooAK+Ifh2f8A&#10;joV+In/Zq2h/+n67r7er4h+HZ/46FfiJ/wBmraH/AOn67oA+3qKKKACiiigAooooAKKKKACiiigA&#10;ooooAKKKKACiiigAooooAKKKKACiiigAooooAKKKKACiiigAooooAKKKKACiiigAooooAKKKKACv&#10;iH4dn/joV+In/Zq2h/8Ap+u6+3q+Ifh2f+OhX4if9mraH/6frugD7eooooAKKKKACiiigAooooAK&#10;KKKACiiigAooooAKKKKACiiigAooooAKKKKACiiigAooooAKKKKACiiigAooooAKKKKACiiigAoo&#10;ooAK+Ifh2f8AjoV+In/Zq2h/+n67r7eJA618P/DmVG/4OFPiIN3T9lfRB/5XrqgD7gopvnRZ2+YK&#10;XcvrQAtFIWApQwPQ0AFFG4etN3r2agB1FN3rjOadQAUUbh600uoGSaAHUU0zwr1lUfjTTcWw5Nyn&#10;/fQoAkoqBtRsV63sI/7aCkOq6Yv3tQg/7/L/AI0AWKKqPr2hp9/WbUf9vC/41G/ijw2g3P4gsV/3&#10;rpP8aAL9FZcnjXwfEMyeK9NX630f+NRv8QPAif6zxrpK/wC9qEY/9moA2KKw3+Jnw4j/ANZ8QNFX&#10;/e1WH/4qoZfi58K4RmX4leH1+usQ/wDxVAHRUVyr/HL4LR8SfF3wyv8Ava9bj/2eo2+P3wKXh/jR&#10;4TH18RW3/wAXQB11Fcj/AMNAfAf/AKLZ4R/8KS1/+OUxv2hvgEpwfjf4RH/cyWv/AMcoA7GiuMb9&#10;o39ntThvjv4Nz/2M9p/8cprftJ/s6p9749+Cx9fFNp/8coA7WiuGb9p39mxDh/2hPA4/7myz/wDj&#10;lRSftU/sxR/f/aN8Br9fF1l/8doA76ivPZP2tv2VYx+8/aY+H6/73jKxH/tWoJP2x/2RYTtl/an+&#10;HK/73jewH/tWgD0mivL5P22/2M4gTL+1r8M12/3vHenj/wBrVXl/bx/Yeh/137ZXwqj9pPiFpq/z&#10;moA9Yorx+4/4KDfsE2qnz/23fhDH/v8AxJ0sf+166b4S/tK/s6fHye+t/gT8fPBnjV9J8o6pH4T8&#10;UWmpNaCQuI/NEEj+WG8t9pOM7Gx0NAHdUU3zE/vUUAOooooARhuGK+W/2l/+CTfwE/ae/aCb9prX&#10;fi58WvB/i2bwzBoFxffDX4j3ugi4sYppZkjk+zEF/nlY8nHC8cCvqWigD4tf/giF8E5B8/7aP7Vj&#10;f737RWtH+clRN/wQw/Z/c7pP2wP2pmP+1+0RrR/9qV9r0GgD4lb/AIIR/s1OMz/tSftNS+vmftBa&#10;0c/+Raf/AMOIP2TmXbc/Hn9oa4/67fHrWzn/AMjV9m6jNeQW7SWUYeQKSsZbaGPpnBxXwX4v/wCC&#10;sX7YGn/sz/Fn9prwx+wn4XTSvg9qms6f4ostc+L81vePJpwDSyQRR6M6yo8bK6FpItwPbINAHUf8&#10;OF/2K5P+Pz4i/HCf/rt8ctdP8rgU0/8ABAv9gqXm61j4vXH+zN8bNebP/k1Xh/7Xn/BSX/goj8DP&#10;2OPDv7cnhn4t/BWQ6rPo81v8I7fwbez3dzHqEkSpbyXzajuWRRKPmS3AJHRea/Sz4f3/AIt1fwdp&#10;OoePNIt9N1qfTYJNX0+1m8yO2uigMsSt/EqtuAbuBQB8gyf8G/H/AATkuP8Aj70P4kT/APXb4wa+&#10;f/buoz/wbx/8Ev3/ANf8NfGkv/XT4sa+f/byvt6igD4g/wCId3/glQDmX4L+KJD6yfFPxAf/AG9p&#10;6/8ABvB/wSjXg/AvxE3+98UvEP8A8nV9uVleKfE2meEfDt94o1k3ItNPt3nuGtbOW4kCKMnbHErP&#10;IcfwqpJ7A0AfHn/EPJ/wSdx8/wCz9rzfX4o+Iv8A5Ppw/wCDef8A4JLBef2cdab/AHvil4k/+WFY&#10;/wC0Z/wXb+CXwY+BuvftAeBP2efit4t8O6Eqq2uX3hZvDWm3UzNsWKGfWfszXEhf5fLgjmkz0Rjx&#10;X0p+xR+0vrP7Xf7OHhv4/wCs/BHxV8PZvEFoJ/8AhGfF9qIbyBSAQ+OpjYcqxVSwwdozQB4IP+De&#10;j/gkl/F+zRqzf73xQ8Sf/LGnt/wb0/8ABItvv/svah/4c7xL/wDLGvtKigD4rP8Awbz/APBIUptP&#10;7K99/wCHN8S//LGkg/4N5f8AgkJACT+yfcP/ANdPiN4jb+eomvtWigD4zj/4N+f+CQ8R3J+yFE3/&#10;AF08ba6/8741ct/+CCX/AASQtzlf2NNHY/8ATbXtVk/9CuzX2Aelc7488ay+B/C2oeKIvC+saybC&#10;FpP7N0OzE11cY52xRllDt6DIJ7elAHzbH/wQr/4JLR8n9iPws+3/AJ7XN4//AKFOasw/8EP/APgk&#10;1CML+wl4Eb/rrYyPn/vqQ1y/xZ/4K66/8NfiJ4J+FUP7APxg/tn4j3ctn4Lk8SLpel2t5dRpvaKV&#10;nu5JrY7ecyQjjsa9Z/Zk+M37cfxC8R6tZftS/sc6D8NdNhjVtEvNF+KEWvyXTZIMcqLaQeUcYOQW&#10;Hb3oA5OL/giX/wAEm4Tv/wCGAvhqx/6aeH1cfkSasp/wRd/4JORj/lHj8JW/66eDLZv5qa+moWYx&#10;qW/H60+gD5pT/gjZ/wAEoEXA/wCCdHwbP+98P7E/zjp8X/BHf/glVFwP+CdPwWK9lb4c6e384q+k&#10;6KAPnOP/AIJC/wDBKqPlP+CcXwR/H4YaWf5wVOn/AASU/wCCWcSbF/4Jw/AvH+18KdIP87evoWig&#10;D59X/gk1/wAEt4/uf8E3/gT/AOGl0f8A+RqkH/BKT/gl2F2j/gm98Bf+BfCHRT/7bV79RQB4Cv8A&#10;wSm/4Jdpyv8AwTc+Av8A4Z/Rf/kWpk/4Jaf8Eyov9R/wTp+BC/7vwh0X/wCRq94ooA8Ph/4Jnf8A&#10;BOO2XFt+wB8E4/8Arn8KdHX+VtV6H/gnr+wTabfsn7Enwhi2/d8v4a6Uv8revYj0rwH9qL/gpH+y&#10;Z+xl440r4dftDePNY0rWPEFr9o0OzsPA2r6iL1N7Jsjks7SWNpAy8x7w4DKSoDKWAOoj/YS/YhgG&#10;Yf2OPhWmOfk+HemD/wBoV03w6+Bnwa+EU11L8JvhN4Y8LtfeWL5vDvh+2svtITdsEnkopYLufbnO&#10;Nzepz8t/Eb/guJ+zP8Mr3R7XxL8Avj/aQeI9at9I8O6lq3wV1XS7LUr6ckRW8M+oRwIZHIOATya6&#10;3Vf+Cg3x7ttXhtdL/wCCV/x+vLKSRRNqcP8AwjUaxrk5Yo+seZwOcbfXGTxQB9S7DRWH/wAJbef9&#10;C1q3/gKv/wAVRQBvUUUUAFFFFABRRRQBDcHA4H6V+OP/AAVJ/ZH0zwfof7YvxU+I37I/xI8WL4i0&#10;qXWvAvizR/FDW/h/RFOiRW8stxaPqkETus1uZGdbWZyrAcnC1+yM0RlGN2K+aP8AgsLG4/4JefHi&#10;OKMs0nww1ZMDqQbdx/WgD4n+C/7G3iL4oan+zB4U8Lf8EpPDPwz8O6XrOi+K/FvxI01dEkk1KGys&#10;BLGs5tU85JJrjyWAdmLqGBIOQP1stoWj3Bx1rif2aNJvNK/Z1+H+najG0dxa+CdKimiZcFXW0iDD&#10;8DkV3lABRRRQAGqOt6xpuhaVdazq12lta2kDzXNxM21Y0Vcsx9gATV6vNf2tPhb4p+NP7NXjv4Ue&#10;Cb6O21bxF4XvLDT5riUoiTSRMq5YAkDJ9KAPlP4C/Dq5/wCCpfx3g/bU+NthDefB/wAGatNF8D/B&#10;1xbt5Wp3EbGOXX7pGG2TLqVt1O4BQX4OM/c15qOm+G9NkvdWvYbe2t4y800hCpGo7nsB+Vfnj8Av&#10;+CnXxW/Y6+CPhH9nf9o3/gkp+09B4g8HeHbbSLq/+GPw3TxJod39mjWETwXdrcD/AFgXeVdFYFuS&#10;eteZ/tu/8FLv+Ck37cfwn1T9nH/gnT/wSb+P3hHUfE1qbLUfH3xj8Kr4bj0uFiAXtkkkdJWx/Ezg&#10;r/cagD9YLO+s7+3hvbK5WSGZFeKSNsh1IyDx6jpVqvKf2PNF+OfhX9mfwJ4T/aXbQ28daX4dtbTx&#10;I+gXTyWhuI0CfIzqGZioXdwAW3Y4xXq1ABRRRQAV85ft+fG/9oj4G2Xw/b9niLwhJfeLPHttoF6v&#10;jCwu54oUuFcidPs08TZTYcqcg5AyvWvo2vmH9u74TfHb4tfGn4Dx/DLSBdeF9B+IkmpeOLlZohJZ&#10;xpastvKqyfexIzdA3bIIoA+Rf27vHnxGtv8AgoD8H9L/AGi/2zPA/h3R/hbHd+I/EHi7Q/hndW+n&#10;+Gry6i8i0gv5p766hhEyl2V52hUBQeciuq/bt+KH7cv7N3ij4G/Fr4H/APBROTxloHj74lafoV14&#10;dv8AwToD6Tf2VxyZY7i1tlnztB2ssxHII75+4vDv7K/wI8J+Ede8H/8ACA2WpWviySR/FkmuRrdS&#10;607jDNdPJky8cBT8qgAKABivzP8AiyfhP4x/4KHfs/8A/BKj9lH9mXxn4X0b4H+NLjxV4sTUIt+m&#10;2entCzQTwzG4mMkTuQUDMpGcBRjAAP12thKtvGsu3ftG/b0z/hU1NhP7lSDu4/OnUAFFFFABRRRQ&#10;AUUUUAFFFFAAar/Zl81ZPLBKsdrYHy5qxTZGKoWA7UAfFn/BbPStPv8A4dfAC61E/LZ/tW+CJUX+&#10;8TcTxkfk5P4V9n2g2xKAu2vzi/4Lc/GPxn4n+NX7M/7HPhj4D+OLrUPEH7Q3hzX9N8WWGmw3Gjz2&#10;unmaS7hd45jPFNEriZleEJ5UbuHIV9v6O2sjvCGkI3DAbFAE1FFFABRRRQAUUUUAFFFFABXmf7YW&#10;j6Tr37MXj7Rdc0u3vLO68LXcdzaXcCyRSqYmyrKwIYexFFFAHodhHHb2kMEEaxosUYVEXAAx0Aqz&#10;RRQAUUUUAB6VHgelFFACbV/uj8qRkXzPujp6UUUAECIJMhB+VTUUUAFFFFABUO1fNJ20UUAOuf8A&#10;Vjj+IVWFjZLdfbls4vPKBDN5Y3FR2z1x7UUUAXR0ooooAKKKKACiiigAooooAKKKKACiiigCpLFE&#10;XyYl/wC+antgAvAoooAkooooA//ZUEsBAi0AFAAGAAgAAAAhAIoVP5gMAQAAFQIAABMAAAAAAAAA&#10;AAAAAAAAAAAAAFtDb250ZW50X1R5cGVzXS54bWxQSwECLQAUAAYACAAAACEAOP0h/9YAAACUAQAA&#10;CwAAAAAAAAAAAAAAAAA9AQAAX3JlbHMvLnJlbHNQSwECLQAUAAYACAAAACEAp12R4ZUEAADTDgAA&#10;DgAAAAAAAAAAAAAAAAA8AgAAZHJzL2Uyb0RvYy54bWxQSwECLQAUAAYACAAAACEAWGCzG7oAAAAi&#10;AQAAGQAAAAAAAAAAAAAAAAD9BgAAZHJzL19yZWxzL2Uyb0RvYy54bWwucmVsc1BLAQItABQABgAI&#10;AAAAIQDHfT2M4AAAAAoBAAAPAAAAAAAAAAAAAAAAAO4HAABkcnMvZG93bnJldi54bWxQSwECLQAK&#10;AAAAAAAAACEAzspY4zMdAAAzHQAAFQAAAAAAAAAAAAAAAAD7CAAAZHJzL21lZGlhL2ltYWdlMS5q&#10;cGVnUEsFBgAAAAAGAAYAfQEAAGEmAAAAAA==&#10;">
                <v:group id="群組 505" o:spid="_x0000_s1428" style="position:absolute;width:3035;height:7932" coordsize="3035,79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DyV3cUAAADcAAAADwAAAGRycy9kb3ducmV2LnhtbESPT4vCMBTE74LfITzB&#10;m6ZVKlKNIqKLB1nwDyx7ezTPtti8lCbb1m9vFhb2OMzMb5j1tjeVaKlxpWUF8TQCQZxZXXKu4H47&#10;TpYgnEfWWFkmBS9ysN0MB2tMte34Qu3V5yJA2KWooPC+TqV0WUEG3dTWxMF72MagD7LJpW6wC3BT&#10;yVkULaTBksNCgTXtC8qe1x+j4KPDbjePD+35+di/vm/J59c5JqXGo363AuGp9//hv/ZJK0iiBH7P&#10;hCMgN2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A8ld3FAAAA3AAA&#10;AA8AAAAAAAAAAAAAAAAAqgIAAGRycy9kb3ducmV2LnhtbFBLBQYAAAAABAAEAPoAAACcAwAAAAA=&#10;">
                  <v:shape id="文字方塊 2" o:spid="_x0000_s1429" type="#_x0000_t202" style="position:absolute;left:1448;width:1587;height:18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TAGcUA&#10;AADcAAAADwAAAGRycy9kb3ducmV2LnhtbESPQWsCMRSE74X+h/CE3mpioYtdjSKlBaEgrttDj8/N&#10;cze4edluom7/vRGEHoeZ+YaZLwfXijP1wXrWMBkrEMSVN5ZrDd/l5/MURIjIBlvPpOGPAiwXjw9z&#10;zI2/cEHnXaxFgnDIUUMTY5dLGaqGHIax74iTd/C9w5hkX0vT4yXBXStflMqkQ8tpocGO3huqjruT&#10;07D64eLD/m722+JQ2LJ8U/yVHbV+Gg2rGYhIQ/wP39tro+FVZXA7k46AX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9MAZxQAAANwAAAAPAAAAAAAAAAAAAAAAAJgCAABkcnMv&#10;ZG93bnJldi54bWxQSwUGAAAAAAQABAD1AAAAigMAAAAA&#10;" filled="f" stroked="f">
                    <v:textbox inset="0,0,0,0">
                      <w:txbxContent>
                        <w:p w:rsidR="000A12CD" w:rsidRPr="00A65781" w:rsidRDefault="000A12CD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 w:rsidRPr="00A65781"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高</w:t>
                          </w:r>
                        </w:p>
                      </w:txbxContent>
                    </v:textbox>
                  </v:shape>
                  <v:shape id="文字方塊 2" o:spid="_x0000_s1430" type="#_x0000_t202" style="position:absolute;left:1448;top:5854;width:1587;height:20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hlgsUA&#10;AADcAAAADwAAAGRycy9kb3ducmV2LnhtbESPQWsCMRSE7wX/Q3iF3mpSobbdGkVEQRCk6/bQ4+vm&#10;uRvcvKybqOu/N4WCx2FmvmEms9414kxdsJ41vAwVCOLSG8uVhu9i9fwOIkRkg41n0nClALPp4GGC&#10;mfEXzum8i5VIEA4ZaqhjbDMpQ1mTwzD0LXHy9r5zGJPsKmk6vCS4a+RIqbF0aDkt1NjSoqbysDs5&#10;DfMfzpf2uP39yve5LYoPxZvxQeunx37+CSJSH+/h//baaHhVb/B3Jh0BOb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uGWCxQAAANwAAAAPAAAAAAAAAAAAAAAAAJgCAABkcnMv&#10;ZG93bnJldi54bWxQSwUGAAAAAAQABAD1AAAAigMAAAAA&#10;" filled="f" stroked="f">
                    <v:textbox inset="0,0,0,0">
                      <w:txbxContent>
                        <w:p w:rsidR="000A12CD" w:rsidRPr="00A65781" w:rsidRDefault="000A12CD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低</w:t>
                          </w:r>
                        </w:p>
                      </w:txbxContent>
                    </v:textbox>
                  </v:shape>
                  <v:shape id="文字方塊 2" o:spid="_x0000_s1431" type="#_x0000_t202" style="position:absolute;top:2353;width:1581;height:30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rsJcQA&#10;AADbAAAADwAAAGRycy9kb3ducmV2LnhtbESPQWvCQBSE74X+h+UJ3pqNPQRNXUWkhUJBjPHQ4zP7&#10;TBazb9PsVuO/dwXB4zAz3zDz5WBbcabeG8cKJkkKgrhy2nCtYF9+vU1B+ICssXVMCq7kYbl4fZlj&#10;rt2FCzrvQi0ihH2OCpoQulxKXzVk0SeuI47e0fUWQ5R9LXWPlwi3rXxP00xaNBwXGuxo3VB12v1b&#10;BatfLj7N3+awLY6FKctZyj/ZSanxaFh9gAg0hGf40f7WCrIM7l/iD5C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2a7CXEAAAA2wAAAA8AAAAAAAAAAAAAAAAAmAIAAGRycy9k&#10;b3ducmV2LnhtbFBLBQYAAAAABAAEAPUAAACJAwAAAAA=&#10;" filled="f" stroked="f">
                    <v:textbox inset="0,0,0,0">
                      <w:txbxContent>
                        <w:p w:rsidR="000A12CD" w:rsidRPr="00A65781" w:rsidRDefault="000A12CD" w:rsidP="00AD67C7">
                          <w:pPr>
                            <w:snapToGrid w:val="0"/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溫</w:t>
                          </w:r>
                          <w:r>
                            <w:rPr>
                              <w:rFonts w:ascii="標楷體" w:eastAsia="標楷體" w:hAnsi="標楷體"/>
                              <w:sz w:val="18"/>
                            </w:rPr>
                            <w:t>度</w:t>
                          </w:r>
                        </w:p>
                      </w:txbxContent>
                    </v:textbox>
                  </v:shape>
                </v:group>
                <v:shape id="圖片 70" o:spid="_x0000_s1432" type="#_x0000_t75" style="position:absolute;left:2880;top:703;width:11608;height:80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F+bEu+AAAA2wAAAA8AAABkcnMvZG93bnJldi54bWxET89rwjAUvg/8H8ITdpupA61Uo+iGuKNW&#10;8fxonk2weSlNVrv/3hwGHj++36vN4BrRUxesZwXTSQaCuPLacq3gct5/LECEiKyx8UwK/ijAZj16&#10;W2Gh/YNP1JexFimEQ4EKTIxtIWWoDDkME98SJ+7mO4cxwa6WusNHCneN/MyyuXRoOTUYbOnLUHUv&#10;f52CQ14e59d8htYM592Jpvbaf5dKvY+H7RJEpCG+xP/uH60gT+vTl/QD5PoJ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OF+bEu+AAAA2wAAAA8AAAAAAAAAAAAAAAAAnwIAAGRy&#10;cy9kb3ducmV2LnhtbFBLBQYAAAAABAAEAPcAAACKAwAAAAA=&#10;">
                  <v:imagedata r:id="rId228" o:title="" cropleft="5616f"/>
                  <v:path arrowok="t"/>
                </v:shape>
              </v:group>
            </w:pict>
          </mc:Fallback>
        </mc:AlternateContent>
      </w:r>
      <w:r w:rsidR="00AD67C7" w:rsidRPr="00AD67C7">
        <w:rPr>
          <w:rFonts w:hint="eastAsia"/>
        </w:rPr>
        <w:t>(</w:t>
      </w:r>
      <w:r w:rsidR="00AD67C7" w:rsidRPr="00AD67C7">
        <w:t>A)</w:t>
      </w:r>
      <w:r w:rsidR="00AD67C7" w:rsidRPr="00AD67C7">
        <w:tab/>
        <w:t>(B)</w:t>
      </w:r>
      <w:r w:rsidR="00AD67C7" w:rsidRPr="00AD67C7">
        <w:tab/>
        <w:t>(C)</w:t>
      </w:r>
    </w:p>
    <w:p w:rsidR="00AD67C7" w:rsidRDefault="00AD67C7" w:rsidP="00AD67C7">
      <w:pPr>
        <w:pStyle w:val="TIT1"/>
        <w:tabs>
          <w:tab w:val="left" w:pos="7334"/>
        </w:tabs>
        <w:rPr>
          <w:spacing w:val="24"/>
        </w:rPr>
      </w:pPr>
    </w:p>
    <w:p w:rsidR="00AD67C7" w:rsidRDefault="00AD67C7" w:rsidP="00231922">
      <w:pPr>
        <w:pStyle w:val="TIT1"/>
        <w:tabs>
          <w:tab w:val="left" w:pos="2076"/>
          <w:tab w:val="left" w:pos="7744"/>
        </w:tabs>
        <w:rPr>
          <w:spacing w:val="24"/>
        </w:rPr>
      </w:pPr>
      <w:r>
        <w:rPr>
          <w:spacing w:val="24"/>
        </w:rPr>
        <w:tab/>
      </w:r>
      <w:r>
        <w:rPr>
          <w:spacing w:val="24"/>
        </w:rPr>
        <w:tab/>
      </w:r>
      <w:r w:rsidR="00231922">
        <w:rPr>
          <w:spacing w:val="24"/>
        </w:rPr>
        <w:tab/>
      </w:r>
    </w:p>
    <w:p w:rsidR="00AD67C7" w:rsidRDefault="00AD67C7" w:rsidP="00AD67C7">
      <w:pPr>
        <w:pStyle w:val="ABC0"/>
        <w:snapToGrid/>
        <w:ind w:leftChars="0" w:left="369" w:firstLineChars="0" w:firstLine="0"/>
        <w:rPr>
          <w:rFonts w:cs="新細明體"/>
          <w:bCs w:val="0"/>
          <w:color w:val="auto"/>
          <w:spacing w:val="24"/>
        </w:rPr>
      </w:pPr>
    </w:p>
    <w:p w:rsidR="00231922" w:rsidRDefault="00231922" w:rsidP="00AD67C7">
      <w:pPr>
        <w:pStyle w:val="ABC0"/>
        <w:ind w:left="773" w:hanging="377"/>
      </w:pPr>
    </w:p>
    <w:p w:rsidR="00AD67C7" w:rsidRPr="00AD67C7" w:rsidRDefault="0032555C" w:rsidP="00AD67C7">
      <w:pPr>
        <w:pStyle w:val="ABC0"/>
        <w:ind w:left="715" w:hanging="319"/>
      </w:pPr>
      <w:r w:rsidRPr="00AD67C7">
        <w:rPr>
          <w:noProof/>
        </w:rPr>
        <mc:AlternateContent>
          <mc:Choice Requires="wpg">
            <w:drawing>
              <wp:anchor distT="0" distB="0" distL="114300" distR="114300" simplePos="0" relativeHeight="251795968" behindDoc="1" locked="0" layoutInCell="1" allowOverlap="1" wp14:anchorId="42D8EC0B" wp14:editId="16E4328C">
                <wp:simplePos x="0" y="0"/>
                <wp:positionH relativeFrom="column">
                  <wp:posOffset>4351020</wp:posOffset>
                </wp:positionH>
                <wp:positionV relativeFrom="paragraph">
                  <wp:posOffset>235585</wp:posOffset>
                </wp:positionV>
                <wp:extent cx="1488440" cy="892175"/>
                <wp:effectExtent l="0" t="0" r="0" b="3175"/>
                <wp:wrapNone/>
                <wp:docPr id="133" name="群組 1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8440" cy="892175"/>
                          <a:chOff x="0" y="0"/>
                          <a:chExt cx="1488575" cy="892323"/>
                        </a:xfrm>
                      </wpg:grpSpPr>
                      <pic:pic xmlns:pic="http://schemas.openxmlformats.org/drawingml/2006/picture">
                        <pic:nvPicPr>
                          <pic:cNvPr id="173" name="圖片 17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827"/>
                          <a:stretch/>
                        </pic:blipFill>
                        <pic:spPr bwMode="auto">
                          <a:xfrm>
                            <a:off x="311285" y="68093"/>
                            <a:ext cx="1177290" cy="8242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592" name="群組 592"/>
                        <wpg:cNvGrpSpPr/>
                        <wpg:grpSpPr>
                          <a:xfrm>
                            <a:off x="0" y="0"/>
                            <a:ext cx="303530" cy="793115"/>
                            <a:chOff x="0" y="0"/>
                            <a:chExt cx="303553" cy="793275"/>
                          </a:xfrm>
                        </wpg:grpSpPr>
                        <wps:wsp>
                          <wps:cNvPr id="59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0"/>
                              <a:ext cx="158698" cy="18875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A65781" w:rsidRDefault="000A12CD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 w:rsidRPr="00A65781"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高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9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585457"/>
                              <a:ext cx="158698" cy="2078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A65781" w:rsidRDefault="000A12CD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低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9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35390"/>
                              <a:ext cx="158115" cy="309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A65781" w:rsidRDefault="000A12CD" w:rsidP="00AD67C7">
                                <w:pPr>
                                  <w:snapToGrid w:val="0"/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溫</w:t>
                                </w:r>
                                <w: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  <w:t>度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2D8EC0B" id="群組 133" o:spid="_x0000_s1433" style="position:absolute;left:0;text-align:left;margin-left:342.6pt;margin-top:18.55pt;width:117.2pt;height:70.25pt;z-index:-251520512" coordsize="14885,89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S9/VrAQAANYOAAAOAAAAZHJzL2Uyb0RvYy54bWzkV01v2zYYvg/YfyB0&#10;dyzJkiULcQrHdosC3RqsG3amKdoiKokcSUdOh90GFNsPyC67DNh1xx122b9J8zf2kpQUx8mwrBuK&#10;DAsQmaT48X48z/NSx092VYnOqVSM11MvOPI9RGvCc1Zvpt4Xnz8dpB5SGtc5LnlNp94FVd6Tk48/&#10;Om5ERkNe8DKnEsEmtcoaMfUKrUU2HCpS0AqrIy5oDS/XXFZYQ1duhrnEDexelcPQ98fDhstcSE6o&#10;UjC6cC+9E7v/ek2JfrleK6pROfXANm2f0j5X5jk8OcbZRmJRMNKagd/DigqzGg7tt1pgjdFWsjtb&#10;VYxIrvhaHxFeDfl6zQi1PoA3gX/gzTPJt8L6ssmajejDBKE9iNN7b0s+PT+TiOWQu9HIQzWuIEnX&#10;v/98/eu3yIxAfBqxyWDaMyleiTPZDmxcz7i8W8vK/IIzaGcje9FHlu40IjAYRGkaRZAAAu/SSRgk&#10;sQs9KSA/d5aRYrm3MIbJ3cJRaG0adscOjXW9MYKRDP7bQEHrTqD+GlCwSm8l9dpNqgftUWH5eisG&#10;kFOBNVuxkukLi0/InjGqPj9j5Ey6zl7Mkz7mVz9eXn/3FgUwAiE2a8w0twgbp15w8lqhms8LXG/o&#10;TAnANgTWzB7enm67t05clUw8ZWWJJNdfMl28KrCAPAcWsuZl6ywQ4wBY98TLgXbBybaitXYslLQE&#10;v3mtCiaUh2RGqxUFUMnneQC5AwXQcJ6QrNb2TMDFC6UNagxCLFG+DtOZ70/C08E89ueDyE+Wg9kk&#10;SgaJv0wiP0qDeTD/xqwOomyrKMQDlwvBWtNh9I7x97Ki1Q/HN8tbdI6tOphIWoO6X2siDJkIGVuV&#10;JJ9B1I2WpGmYOAQrLakmRZeGLtQuhwoYg1bNJzwH9/FWc+v9AWNGQRCmAHGgxjj1JxYALjCWOkGS&#10;hJOOOmEUjqxq9QwAcEiln1FeIdOAmIOJ9hh8Dg44p7opxouyNs+aG0C4t27kvpzEo3EEORkPZrNF&#10;MoiiRTo4PYXWfL6cRKNgHMXLPieqwDlvXq4UAfrk/zwtf5IOg3UT1hb20HUSZUWgV6tW1OJJeCBq&#10;ZgR2/jdEbeSPYkiGlaZkAll8oKaZdTEQ32ghrAudFvYJvS1pjYDCqDqCQu9hKDdl8b6SYpkP6DDb&#10;3uhQDKBrtf/d5durX354d/nb1U/fozZUdqoRf6R3p9zIucWXEgeaJCVvCopzsNHpUnuKWeqOfBAf&#10;gihKY8eHtkAbkbBciNPxBG4UJnJBmiYQRYeSjlEdzh9IhZ4EhhWomXqTOIytb3tvKqbhilKyCljv&#10;mz/He+Poss7hfJxpzErXhiwaNkEOVYtS09K71c4W2dCPHPpUtuL5BUQUFNnWTLhDQaPg8o2HGriP&#10;TD311RabOlQ+ryGg5vLSNWTXWHUNXBNYOvW0h1xzru0lxzF9BsKzZlYKjDXu5NZIwJZLzQcAWfQ4&#10;QRancRS3an4f0kI/SYP0P4c0q0Y3+f5fIQ3Uw11lH4GcAXNBrkKoFVDFrVzsgcwUDStnIyizkU1Z&#10;Xwj+dmXfE60PJWfjxyhnNxXUipz9eILWra+z/b6ddfM5evIHAA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2t2EH+EAAAAKAQAADwAAAGRycy9kb3ducmV2LnhtbEyPQUvDQBCF74L/&#10;YRnBm92kpUkbsymlqKci2AribZudJqHZ2ZDdJum/dzzpcXgf732TbybbigF73zhSEM8iEEilMw1V&#10;Cj6Pr08rED5oMrp1hApu6GFT3N/lOjNupA8cDqESXEI+0wrqELpMSl/WaLWfuQ6Js7PrrQ589pU0&#10;vR653LZyHkWJtLohXqh1h7say8vhahW8jXrcLuKXYX85727fx+X71z5GpR4fpu0ziIBT+IPhV5/V&#10;oWCnk7uS8aJVkKyWc0YVLNIYBAPreJ2AODGZpgnIIpf/Xyh+AAAA//8DAFBLAwQKAAAAAAAAACEA&#10;uZa2OOEUAADhFAAAFAAAAGRycy9tZWRpYS9pbWFnZTEucG5niVBORw0KGgoAAAANSUhEUgAAAaEA&#10;AAEKCAMAAAH7qipLAAAAAXNSR0IArs4c6QAAAARnQU1BAACxjwv8YQUAAALNUExURf///uLi4hAQ&#10;EBAQD/j3997e3goJCQoKCv/+/vv6+ufn59/f3/Hw8Pn4+I2PjQ4NDS0tLdzc3Pb19SIiIrq7u1NV&#10;VQ8PDxYWFRcXFxMTEwwLC+Xl5OLj4hEREBkYGAsLC1pbW/39/aCiogsKChgYGBoaGfz8+/79/fHx&#10;8dPU05iZmUVHRw0NDTY4OMrLyoCAgA0MDBQUFPTz8/Ly8UdISK6vr72+vnl7e8HCwrGxsZGSkmtr&#10;azAwMB0dHXJ0dIiJiRISEpaYmPr6+cTFxKWnpxoaGh4eHZ+goLS1tc3PzaepqREREcnJyWdpaXl5&#10;edjZ2AwMDDk5Ofr5+dnZ2URERL7AwA8PDv38/FFTU/f39v39/CQlJBYWFtHR0W1ubsnKyh8fHnBy&#10;cuvr64CCgl9gYO3s7Pf29vz8/M/Q0D4+Pv7+/Zudnd3e3Zmbm/r5+Onp6cLExLW3t9XV1cvLy4+R&#10;kfDv79ra2t3d3VtdXaSlpcXFxevq6mRmZs/Pz4aIiLS1tDQ0NPLx8eXl5fX19H1/fy4vLk1OTkJC&#10;Qvz7+7K0tNLS0uDg3+rq6fPy8tLT09DR0ezs6/n495KUlFZWVtTU1O7u7WttbamqqmJiYiwsKxUV&#10;FCAgHw4ODnZ3d6qsrImLi1BQUNfX1zo7OhQTE7GyskpKSiEhIfDw74KEhD9BQePj4+jn50tNTVha&#10;WjU1NcDBwMHBwRsbG11fX3+AgO/v75aYlhwcHODg4CoqKj09PfX087e4uCMjI2JkZHR2dqKkpK+x&#10;sbu9vbi4uJSWltjY2Ozs7O/u7icnJ8zNzYuNjSYmJvPz8qyurvX09J+gn/z7+u7t7Z2fn42Pj7i6&#10;uuTk5NXW1sXGxnt9fe7u7ujo6KysrL29vdvb29bX1oSGhtvc22BiYsfHx3d5ecbHx3JycuHh4TIz&#10;MikpKWlracvMzPb29ebm5m5wcGZnZwAAAKghzjoAAADvdFJOU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8A5ztcIgAAAAlw&#10;SFlzAAAuIwAALiMBeKU/dgAAEKJJREFUeF7tnb9r5EgWxxVVeBikYFDQmwuMYbNzIrjIUNGKHth0&#10;2cjJpcLxZQ42OMFoEsE6cHDdGC7qoJNzNrGdTIVrGAQK9D/ce6XqH+4fav3sfmq/z4wtdVtS6dW3&#10;fqpU9SxmcHhmOxJmpwrCNzt1yFIRmN06CFHnzuB4sy1h+xClv3oQjv60m70XjuvdYIEQttmrhfBc&#10;s9eOmpHKnD2QN0uyZzBXKnzInDj2muT9Tpg4i0SrzBbYTsf+2l+Blikdzu7P4Pd3WpHQbGvBJxma&#10;nPTNnDQqNhV4g+quQUhJXvukFyVLa60tFtlhf0g7MozUvx4ntU7SQBJvEBFNTsossXlSpYtsHlRJ&#10;5SPZBPBJBlonzedqGt6/OaerD5e5/i+z3UVitoZlZbjKrpBB9+XdbRaXiywrN7sd0kisRnBIbeCQ&#10;2vAupJ76YYHIIVcfI6SCI8RebPnj8YZNvdJbSGKkm1MFqEqTkEajr2avGpmNQR0n9jwI5jghYUQe&#10;JySkNKTAErKzLHbIps9m2x4isdcpHFIbOKQ2HDEkscSVcmanl+On/Evi+54X3zhvWZaFYTiZKjUP&#10;5k0evJ8WsC5+3zFBG3YWsHHVps2e5yQ2iAYdmnfEZvse4TUa+TCgAZtP/Db6ZwUK7MR/3aJTitlf&#10;oFNrlYA2jun63vbCATWGA2oMB9QYDqgxZx5QXw8gcOx+/dJCrnWvOwNCyIrNEuX2Y1GOrZF+Lr3G&#10;H2bbe0AQhLan94AEDrvpxlPPCBUmu1pTnbGZsHoLSG48smgQkF0pF7hy2THShzcISIxqvfqSCPc1&#10;DBpFnVi8FFUJYXn1BlGaIhLd+eg/IGml2FXqPyBL6T5e7wFhAIufPoEenoDyB7qJ5ot9NHrxYxcH&#10;ApJyd0e2PocCGtXKMyUcirpJ2WtKdeg7MSzhgBrDATWGA2oMB9QYDqgxHyKgoH7lHQTzuVJqMg3D&#10;hyxznOc4vvNe/fWBFt0ZK3CltO10HH3NkyscCXl2nOwNh0ImE7iIGuBIyNkBKoVbaSPZ1SRWKTSn&#10;q6B2HuZja/w98JXZe8fcbMvYcdMrxNZIzu5jVXi7/yIr9h4TiZ82/rZzUEu/7FGl6b//Zrb+8oS/&#10;Nr/9Fb5SVcbEagSkNdv8tnLXt0ZAORYY+FRvHQy9yoscJX28KrfZnvA4wRwRtog+bBF92CL6sEX0&#10;YYvowxbR50NZFFbrsVJjr0VCSokD+ANACEvOnGfo0QnojZdYNJqJ1Hygj4Ab9iZoTEmqazLb+AQk&#10;2oJvjxI63rh3FiWDfjQRhHFUmuoGBJjwiK9EQ3Zyz8GiIq1J6xsUzbh7BhqF1mT9CfjwLEqhXikr&#10;hI9jUWA5btTV+wRQrZQ9ODySRmIkZ+LVfGiLbe9qzYggy2ewPZZFcjSqOA7QAFFMZC8COIOSAeWx&#10;nCjBKhasOQ+L4CexVKHUOVj0pSi7M3mJmzOwKNPDXzLMClOGb5FZnU3IX4Ue+DqLfLQk8VRLi/Ts&#10;w65exeuIdhaJEdTffUwdaEE7izLXLZq+hDivfISwRfRhi+jDFtGHLaIPW0Qftog+bBF92CL6sEX0&#10;CYVSajqdhMDDw0OGvDnADc62uPO8V9+/ukp+5Hn+NYoex+M0Tb/Z9kgCLj4JaoQ+E37h/8pXcV0M&#10;dGTbdnp7O/7zcRgD38xH54+x6G8Q68hg+acHb8uWnlexxDHeKmVlLIRs5g9li+nDS2RKCmBzcsde&#10;QhuO/ilyli4m9iFqTKjvtJqofTE4ARfEP5DopB7dOAzEj8xTPVaeiyrTpQ5T2yKvsKZc1NVVS9Im&#10;oiABK6HX+mjkwWcHTS5zMDLXLnrg+hku+gx8yqyoo4GMRhaZ7V4i46ghgzxXfp9r5UudjLefZqsD&#10;VTrnHxNVazgM3xbrAlmy8gax4az2dFT00OFs2gQL2CDqsEHUOT+DuNgmDic56nCSow4nOepwkqMO&#10;JznqcJKjDic56nCSow4nOep8pCQ3zJcc9io0EkLcmP0hsc+gqRiNJLXZUKX8cSnQWca+JPfdRYOG&#10;kMEy8RIIL3NxWBo+7rvnsFBoCLwKC6yBe5U433VvoSBdV48gDiLReZk3FTgxeb9ClqUODNjTwNP3&#10;r8YZxLxOUINvKRSv6Ah8A0YvyDCIfF+Kri5XVpxBW65oAKjP3yVmouErBFnHQzcpUaqT3/AVwtVY&#10;0MdVWqwSPXiF0KsaWGJbsnjdefilHK5hJvQC4D6+MTN4hYSlpqH971Qv9IEMTiFcQ2CtZ5NB2+d5&#10;TZXhKSRk6QpAgzPoXsxmdslLtMdKcrfywey1ROl+zdR82uZIBglXdvX2nytKX7E+TpKz3Vlpwq+F&#10;L3f4E1gmwuMohEtOjboyaCfpU+jZx6uH3lw56sldqWXFj1CQ2z9eMr326ZHy0J8QptntHN34sayn&#10;YkrC4FsKABgE/83qTMNrKWwRoEHxGJs98VkoFF6+4iwEs97eGSiUQIldpDrkDBRCS3zfeTgbhQpp&#10;lF+0wYevkAPVqa2nPOm21fAVKgSSllnOc/AKxaYRt1hOfPAKFbp4Ajqy2rShK/Qz/KixnhKHNWsU&#10;tlRovta7PzmOjzVSK4UwUiiZBLRSKIb+PfbbKI0htVJoBv02asN8rRTy9AML84EI7fPQojNPhJal&#10;3JTcuOXgWwqbDL6lsAkrRB1WiDqsEHVYIeqwQtRhhajDClGHFaIOK0QdVog6rBB1WCHqsELUYYWo&#10;wwpRhxWiDitEnY+uUM/vjATAXCFTAP1ShIVfirfCMUUc3714nnd97fvfd8wXQESI5060U4vw/uEe&#10;zgXgXOPTwoNzr5Lkxxf0aRGNx7fpxYVtz9CpRXOfFoDxaFHXqcVM+7RI0/E4Mu/HbWIO3kDqc2f2&#10;RZrejh+j6CnPvyTJ9+++/+p5dzFwgxHmvGmvHtk9xsYE0JGr1HweDGIKOcMwzDmhPD195RzQVZGd&#10;Keu3Mp8wSFh56uM8+x3rN/OpC1RWOboVhKtnvut1ZfYRJkLA/ypvAIIpC8cX7QhU+NnH1ToM5uuD&#10;wIFKWGEm05LWmwOmCL1QSyUqWX4YcYmvhNaVWqRgve1nh2I1rfECbafvd9s1J/nifS5+SniuYQ8Y&#10;5CSyK9dTSYmvkV3YkNLgZs18yn3gIZVAub3ClI4mf3rFFI7K+JF2FCVwaab9VI5tbURhSUcVwcue&#10;zlAZcAPlqf7LN7NzELRF+BLt7yjJeQ0myh9MG2sHHMjvcKSX40oVsNvNI4zXih631jiQf94d8Lfy&#10;pAkGOc+wwTMOXbUiydjsVOegQZPVAYdy+tqfOzIo0stg1eKwS1ABsQTVqsoP1tiLPwdW0olBjg67&#10;JuqwOz4wpOBQdC0NgmPNbjsKr231UF/MTilK1Sq1bruxZxVFdSA2i6YFunhlCMMKUYcVog4rRB1W&#10;iDqsEHVYIeqAQjziSxpWiDpcylGH8xB1WCHqcClHHc5D1GGFqMOlHHU4D1GHFaIOl3LU4TxEHVaI&#10;OlzKUYfzEHVYIepwKUcdzkPUYYWow6UcdTgPUaeBQsrHOR22nhfF6vZO/VIOvR4WS5R0OVeV2WCZ&#10;9mvnIQ/0GdlyNip1zcvUQIlxrCzLSRwnfs1tiOBx4kMWKFbKaaTQbASwQt0BkQqRGerJhp+Fi19F&#10;i+itXw/NsJCbSRCoI9/fDKCnNz7hTGYhtRv0ZSXSpKXwC7YUJDn3V8MnE74CYZQUYbzwltlEIaZL&#10;nEWzGCkKODUNg9XiGqzQyUlWFfqzdLKHEEq8tQViWCEabC+lEaDzWYAVIgEUdErmcbHeDRD5PjTF&#10;9AJNrBABArdwcg51j8LViCLhW9alWU6OFTo9oVnNzENJsE9kY8W0WLmEFToCpTE8XXb9J6gOrvmD&#10;fomdxSJ0rNCpAYEWS9y4IEpsW2ECHVhb+C9JehErVugYzOMojW6CnZlJYc75s2ggQN9onCe+97/Y&#10;cTIHl9m+ecvOSyGStkwx6vVC403W24M8ZPbOBS0SJaWUfpA5GuGjzAYScSnXO1BMyZkeD2g0pHZe&#10;CqkZliXiwAqnx0a6rslDh9cl3OasFIqhuMeBEShO9BN8KkAu0hwernE+eZsF4VkptCjwZ+7y2f3Q&#10;gES2kdHOSqFUuDj6O5KuuDNfDQk1zW5e8TUQQ8NRcNKkLjrFAeNezBcDIcSXE77fZKaEU+sNivNS&#10;COxJ0vF1k27HidEOG5SbaDEcgY9ODeem0FAp2jYvReaPhXuTpGnxMIgVIgH0avML/dhBpr+9fhLe&#10;RCnjSIwVIoEjrvW2cLcj132rsEIksM3zICn1IOv6MvqsEAUy8d3sbcMKUaB4fK2yZ/9JCjd6Qe8a&#10;ixY3K0QAuXjm/dnVDxTeebxjhU6PuzYANJfozG7d4RIrdGrUO183Cl3eiWStz80KnZhk5YcH/Xlq&#10;ubAagg7Sm9aJFaLA1LsUcuytHsdlC+/cUXZShaaRvokBPkY7IidUaI7pRM+3XO9CMxucUKEUB0Rx&#10;OMdt4Oju43BChS6KEVGcb/mL+YrZ5pSlHL5VoAdE9bwmZjcnbSmEetL/rMErSh+IkyrEVIAVog4r&#10;RB1WiDqsEHVYIeqwQtRhhajDClGHFaIOK0QdVog6rBB1WCHqsELUYYWowwpRhxWiDitEHVaIOqwQ&#10;dVgh6rBC1GGFqMMKUYcVog4rRB1WiDqsEHVYIeqwQtRhhajDClGHFaIOK0QdVog6rBB1WCHqtFCo&#10;O2UDK0DmgQrUXC2YqikwmUzCEP4jD8B9dp9p3t7enDfnvw7yfBP/PUbu7l7uPOD62keu/AT48SMH&#10;vkaaMZICFxc2oD1maFx3sdpR/6zWwzoMKHRUuo4HuB4uUy/lSM5GsxlGenqRprcpChE9RtFT/hX1&#10;+fEDtbq6Atle/VfvGmW8u7tDVZ//fnOjdQbBMweUL1JAloX4bwEmlelETUzyQSA5IZC2+vR3FISQ&#10;TNfDnRfBzoM5Jm1zFMMwDMMwDHNevHNjxJwcrYdSYRb//p+iJ4KuslovUNrXIrRzdR8nztx8+hj4&#10;QoYKIjRe+Hy3ki2nenVQb8Wq0s0c/e5gPs1iP8J0o5G3UZ4Q8ig5h9TtxH4+thdd9ivzl87QLvkh&#10;ZpcKXTZ0hwxXAL7FSu/JOk9ASlGOgxndIeSONVg9QJGPyRgXozeOn4I5JvducfTTJIUeehcJdeU+&#10;ogkBXGZ9Qf2uaOQ5uDfWH8u8dyzUOaGQeZ54kESLCHhu6VEcCsl2Cu8BMqZJnfMwptWaidYcEPaB&#10;aRcsFJLo/bAx4bq7xPaoOMN2jBNfLWoiaadj9IfVoqrsHL83hYqcmuu0CUk0+S2VEWQB/W0zoq5j&#10;DhSPQ5137LVn+9CsoeTc2Os5D2ENlOagjIMxIRuV9oXWoPK7/NfBI3S1kNwX6aoKhpKYUjnnlThT&#10;645VMd+Y3ZcoKtGmYk2MZ4IxaI+O0nN9oZeWdWXHeEdpZUL0mr3GbCVsjM2wVbVm3Yu/4LdjomAK&#10;Gj3Dtl1R3Dn+UcrclgqBGFBlmA9rBKKdbwEs4mPvX+YToBOB7Ld5W5dcXJq9Pmmfh+AK637eEKUd&#10;EbUoPv+5s+necYOxNZ+OohB0i8xeY37WDWLXHo+jcbp8TNMuuaebb2fYtg9lXOs6swt0lRiLT9D4&#10;P0Y9FHbiLEi9rJ6ggTZ+1rSFsGSrzYbthVov1fTNV7ifYySY964PKaPyVm2P7ul/vKZI56RK9iFj&#10;Wf8HrxkVVIHwfMUAAAAASUVORK5CYIJQSwECLQAUAAYACAAAACEAsYJntgoBAAATAgAAEwAAAAAA&#10;AAAAAAAAAAAAAAAAW0NvbnRlbnRfVHlwZXNdLnhtbFBLAQItABQABgAIAAAAIQA4/SH/1gAAAJQB&#10;AAALAAAAAAAAAAAAAAAAADsBAABfcmVscy8ucmVsc1BLAQItABQABgAIAAAAIQBXS9/VrAQAANYO&#10;AAAOAAAAAAAAAAAAAAAAADoCAABkcnMvZTJvRG9jLnhtbFBLAQItABQABgAIAAAAIQCqJg6+vAAA&#10;ACEBAAAZAAAAAAAAAAAAAAAAABIHAABkcnMvX3JlbHMvZTJvRG9jLnhtbC5yZWxzUEsBAi0AFAAG&#10;AAgAAAAhANrdhB/hAAAACgEAAA8AAAAAAAAAAAAAAAAABQgAAGRycy9kb3ducmV2LnhtbFBLAQIt&#10;AAoAAAAAAAAAIQC5lrY44RQAAOEUAAAUAAAAAAAAAAAAAAAAABMJAABkcnMvbWVkaWEvaW1hZ2Ux&#10;LnBuZ1BLBQYAAAAABgAGAHwBAAAmHgAAAAA=&#10;">
                <v:shape id="圖片 173" o:spid="_x0000_s1434" type="#_x0000_t75" style="position:absolute;left:3112;top:680;width:11773;height:82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X0qsrDAAAA3AAAAA8AAABkcnMvZG93bnJldi54bWxET0uLwjAQvi/4H8IIe9PULrhSjSKC4l6E&#10;9QXexmZsi82kJFHr/vrNgrC3+fieM5m1phZ3cr6yrGDQT0AQ51ZXXCjY75a9EQgfkDXWlknBkzzM&#10;pp23CWbaPvib7ttQiBjCPkMFZQhNJqXPSzLo+7YhjtzFOoMhQldI7fARw00t0yQZSoMVx4YSG1qU&#10;lF+3N6PA/VzPx4qfG32qh4dika6+mk2q1Hu3nY9BBGrDv/jlXus4//MD/p6JF8jpL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ZfSqysMAAADcAAAADwAAAAAAAAAAAAAAAACf&#10;AgAAZHJzL2Rvd25yZXYueG1sUEsFBgAAAAAEAAQA9wAAAI8DAAAAAA==&#10;">
                  <v:imagedata r:id="rId230" o:title="" cropleft="5785f"/>
                  <v:path arrowok="t"/>
                </v:shape>
                <v:group id="群組 592" o:spid="_x0000_s1435" style="position:absolute;width:3035;height:7931" coordsize="3035,79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9+YLs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vH3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ffmC7FAAAA3AAA&#10;AA8AAAAAAAAAAAAAAAAAqgIAAGRycy9kb3ducmV2LnhtbFBLBQYAAAAABAAEAPoAAACcAwAAAAA=&#10;">
                  <v:shape id="文字方塊 2" o:spid="_x0000_s1436" type="#_x0000_t202" style="position:absolute;left:1448;width:1587;height:18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n2BsUA&#10;AADcAAAADwAAAGRycy9kb3ducmV2LnhtbESPQWvCQBSE7wX/w/KE3urGFkVTVxFRKAhiTA89vmaf&#10;yWL2bZrdavz3riB4HGbmG2a26GwtztR641jBcJCAIC6cNlwq+M43bxMQPiBrrB2Tgit5WMx7LzNM&#10;tbtwRudDKEWEsE9RQRVCk0rpi4os+oFriKN3dK3FEGVbSt3iJcJtLd+TZCwtGo4LFTa0qqg4Hf6t&#10;guUPZ2vzt/vdZ8fM5Pk04e34pNRrv1t+ggjUhWf40f7SCkbTD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ifYGxQAAANwAAAAPAAAAAAAAAAAAAAAAAJgCAABkcnMv&#10;ZG93bnJldi54bWxQSwUGAAAAAAQABAD1AAAAigMAAAAA&#10;" filled="f" stroked="f">
                    <v:textbox inset="0,0,0,0">
                      <w:txbxContent>
                        <w:p w:rsidR="000A12CD" w:rsidRPr="00A65781" w:rsidRDefault="000A12CD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 w:rsidRPr="00A65781"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高</w:t>
                          </w:r>
                        </w:p>
                      </w:txbxContent>
                    </v:textbox>
                  </v:shape>
                  <v:shape id="文字方塊 2" o:spid="_x0000_s1437" type="#_x0000_t202" style="position:absolute;left:1448;top:5854;width:1587;height:20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BucsUA&#10;AADcAAAADwAAAGRycy9kb3ducmV2LnhtbESPQWvCQBSE7wX/w/KE3urGUkVTVxFRKAhiTA89vmaf&#10;yWL2bZrdavz3riB4HGbmG2a26GwtztR641jBcJCAIC6cNlwq+M43bxMQPiBrrB2Tgit5WMx7LzNM&#10;tbtwRudDKEWEsE9RQRVCk0rpi4os+oFriKN3dK3FEGVbSt3iJcJtLd+TZCwtGo4LFTa0qqg4Hf6t&#10;guUPZ2vzt/vdZ8fM5Pk04e34pNRrv1t+ggjUhWf40f7SCkbTD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YG5yxQAAANwAAAAPAAAAAAAAAAAAAAAAAJgCAABkcnMv&#10;ZG93bnJldi54bWxQSwUGAAAAAAQABAD1AAAAigMAAAAA&#10;" filled="f" stroked="f">
                    <v:textbox inset="0,0,0,0">
                      <w:txbxContent>
                        <w:p w:rsidR="000A12CD" w:rsidRPr="00A65781" w:rsidRDefault="000A12CD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低</w:t>
                          </w:r>
                        </w:p>
                      </w:txbxContent>
                    </v:textbox>
                  </v:shape>
                  <v:shape id="文字方塊 2" o:spid="_x0000_s1438" type="#_x0000_t202" style="position:absolute;top:2353;width:1581;height:30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zL6cQA&#10;AADcAAAADwAAAGRycy9kb3ducmV2LnhtbESPQWvCQBSE74L/YXlCb7pRUDS6ihQLBaEY46HH1+wz&#10;Wcy+TbNbjf++Kwgeh5n5hlltOluLK7XeOFYwHiUgiAunDZcKTvnHcA7CB2SNtWNScCcPm3W/t8JU&#10;uxtndD2GUkQI+xQVVCE0qZS+qMiiH7mGOHpn11oMUbal1C3eItzWcpIkM2nRcFyosKH3iorL8c8q&#10;2H5ztjO/Xz+H7JyZPF8kvJ9dlHobdNsliEBdeIWf7U+tYLqYwuNMPAJy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sy+nEAAAA3AAAAA8AAAAAAAAAAAAAAAAAmAIAAGRycy9k&#10;b3ducmV2LnhtbFBLBQYAAAAABAAEAPUAAACJAwAAAAA=&#10;" filled="f" stroked="f">
                    <v:textbox inset="0,0,0,0">
                      <w:txbxContent>
                        <w:p w:rsidR="000A12CD" w:rsidRPr="00A65781" w:rsidRDefault="000A12CD" w:rsidP="00AD67C7">
                          <w:pPr>
                            <w:snapToGrid w:val="0"/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溫</w:t>
                          </w:r>
                          <w:r>
                            <w:rPr>
                              <w:rFonts w:ascii="標楷體" w:eastAsia="標楷體" w:hAnsi="標楷體"/>
                              <w:sz w:val="18"/>
                            </w:rPr>
                            <w:t>度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AD67C7">
        <w:rPr>
          <w:noProof/>
        </w:rPr>
        <mc:AlternateContent>
          <mc:Choice Requires="wpg">
            <w:drawing>
              <wp:anchor distT="0" distB="0" distL="114300" distR="114300" simplePos="0" relativeHeight="251793920" behindDoc="1" locked="0" layoutInCell="1" allowOverlap="1" wp14:anchorId="1752EE07" wp14:editId="638248E6">
                <wp:simplePos x="0" y="0"/>
                <wp:positionH relativeFrom="column">
                  <wp:posOffset>519430</wp:posOffset>
                </wp:positionH>
                <wp:positionV relativeFrom="paragraph">
                  <wp:posOffset>241300</wp:posOffset>
                </wp:positionV>
                <wp:extent cx="1459865" cy="882015"/>
                <wp:effectExtent l="0" t="0" r="6985" b="0"/>
                <wp:wrapNone/>
                <wp:docPr id="634" name="群組 6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9865" cy="882015"/>
                          <a:chOff x="0" y="0"/>
                          <a:chExt cx="1460027" cy="882595"/>
                        </a:xfrm>
                      </wpg:grpSpPr>
                      <pic:pic xmlns:pic="http://schemas.openxmlformats.org/drawingml/2006/picture">
                        <pic:nvPicPr>
                          <pic:cNvPr id="638" name="圖片 63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782"/>
                          <a:stretch/>
                        </pic:blipFill>
                        <pic:spPr bwMode="auto">
                          <a:xfrm>
                            <a:off x="282102" y="58365"/>
                            <a:ext cx="1177925" cy="8242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221" name="群組 221"/>
                        <wpg:cNvGrpSpPr/>
                        <wpg:grpSpPr>
                          <a:xfrm>
                            <a:off x="0" y="0"/>
                            <a:ext cx="303530" cy="793115"/>
                            <a:chOff x="0" y="0"/>
                            <a:chExt cx="303553" cy="793275"/>
                          </a:xfrm>
                        </wpg:grpSpPr>
                        <wps:wsp>
                          <wps:cNvPr id="22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0"/>
                              <a:ext cx="158698" cy="18875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A65781" w:rsidRDefault="000A12CD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 w:rsidRPr="00A65781"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高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2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585457"/>
                              <a:ext cx="158698" cy="2078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A65781" w:rsidRDefault="000A12CD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低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2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35390"/>
                              <a:ext cx="158115" cy="309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A65781" w:rsidRDefault="000A12CD" w:rsidP="00AD67C7">
                                <w:pPr>
                                  <w:snapToGrid w:val="0"/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溫</w:t>
                                </w:r>
                                <w: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  <w:t>度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752EE07" id="群組 634" o:spid="_x0000_s1439" style="position:absolute;left:0;text-align:left;margin-left:40.9pt;margin-top:19pt;width:114.95pt;height:69.45pt;z-index:-251522560" coordsize="14600,882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tzw2rBAAA1g4AAA4AAABkcnMvZTJvRG9jLnhtbORXy27jNhTdF+g/&#10;ENo7lmTJeiDOwLE9wQDTTtBp0TUt0RYxksiSdORM0V2BQfsB6aabAt122UU3/ZtMfqOXpKTETtC6&#10;adEJ0ACRSYqP+zjnXOr42bYq0QURkrJ64nhHroNInbGc1uuJ88Xnzwexg6TCdY5LVpOJc0mk8+zk&#10;44+OG54SnxWszIlAsEkt04ZPnEIpng6HMitIheUR46SGlysmKqygK9bDXOAGdq/Koe+642HDRM4F&#10;y4iUMDq3L50Ts/9qRTL1arWSRKFy4oBtyjyFeS71c3hyjNO1wLygWWsGfoQVFaY1HNpvNccKo42g&#10;97aqaCaYZCt1lLFqyFYrmhHjA3jjuXvenAm24caXddqseR8mCO1enB69bfbpxblANJ8441HgoBpX&#10;kKSb33+++fVbpEcgPg1fpzDtTPDX/Fy0A2vb0y5vV6LSv+AM2prIXvaRJVuFMhj0gjCJx6GDMngX&#10;x+BraEOfFZCfe8uyYtEvHLuuH/ULw8QsHHbHDrV1vTGcZin8t4GC1r1A/TWgYJXaCOK0m1QH7VFh&#10;8WbDB5BTjhVd0pKqS4NPyJ42qr44p9m5sJ27MQd62Jhf/3h18907iHmsA6PX6Gl2EdZOvWTZG4lq&#10;NitwvSZTyQHbEFg9e7g73XR3TlyWlD+nZYkEU19SVbwuMIc8eway+mXrLBBjD1gPxMuCds6yTUVq&#10;ZVkoSAl+s1oWlEsHiZRUSwKgEi9yD3IHCqDgPC5orcyZgIuXUmnUaIQYonztx1PXTfzTwSx0Z4PA&#10;jRaDaRJEg8hdRIEbxN7Mm32jV3tBupEE4oHLOaet6TB6z/gHWdHqh+Wb4S26wEYddCSNQd2vMRGG&#10;dIS0rVJkn0HUtZbEUexbBEsliMqKLg1dqG0OJTAGLZtPWA7u441ixvs9xvix77m+g4AaYTwClsBe&#10;NjCGOl4UJX5HHT/wR0a1egYAOIRUZ4RVSDcg5mCiOQZfgAPWqW6K3ris9bNmGhD2rR15KCfhaBxA&#10;TsaD6XQeDYJgHg9OT6E1my2SYOSNg3DR50QWOGfNq6XMgD75P0+LtQ2s2k2HxroOawt76FqJMiLQ&#10;q1Urar4P8NsRNT0CO/8bojZyRyEkw2halIy8QzVNrwtH/To/+jNJazgURtkRFHqHoVyXxYdKimE+&#10;oENve6tDvg/ws2F6f/Xu+pcf3l/9dv3T98hAvJ2qxR+p7SnTcm7wJfmeJgnBmoLgHGy0unRnqT3y&#10;ID54QRCHAPgHykgYjxOQTF1FvDiOIIoWJR2jOpwfSIWeBJoVqJk4SQhM26EHTiuq4IpS0gpY7+o/&#10;y0/t6KLO4XycKkxL2wZaajZBWZItSnVLbZdbU2R9N7Lok+mS5ZcQUVBkUzPhDgWNgom3DmrgPjJx&#10;5FcbrOtQ+aKGgOrLS9cQXWPZNXCdwdKJoxxkmzNlLjnWlSkIz4oaKdDW2JNbIwFbNjX/AcgA808R&#10;ZGEcBqHJyx3VvYM0SFrsmbL8eNH9AEgzFt/m+3+FtP4q+wTkDJgLcuVDrUha6dB3HlPaw1gXDSNn&#10;IyizwW4h+NuV/QOALHmKcnb7UWBEznw8QWvn6+xu38y6/Rw9+QMAAP//AwBQSwMEFAAGAAgAAAAh&#10;AFhgsxu6AAAAIgEAABkAAABkcnMvX3JlbHMvZTJvRG9jLnhtbC5yZWxzhI/LCsIwEEX3gv8QZm/T&#10;uhCRpm5EcCv1A4ZkmkabB0kU+/cG3CgILude7jlMu3/aiT0oJuOdgKaqgZGTXhmnBVz642oLLGV0&#10;CifvSMBMCfbdctGeacJcRmk0IbFCcUnAmHPYcZ7kSBZT5QO50gw+WszljJoHlDfUxNd1veHxkwHd&#10;F5OdlIB4Ug2wfg7F/J/th8FIOnh5t+TyDwU3trgLEKOmLMCSMvgOm+oaSAPvWv71WfcCAAD//wMA&#10;UEsDBBQABgAIAAAAIQArdUQM3wAAAAkBAAAPAAAAZHJzL2Rvd25yZXYueG1sTI9BS8NAFITvgv9h&#10;eYI3u1mDbZpmU0pRT0WwFcTba/KahGZ3Q3abpP/e58kehxlmvsnWk2nFQL1vnNWgZhEIsoUrG1tp&#10;+Dq8PSUgfEBbYussabiSh3V+f5dhWrrRftKwD5XgEutT1FCH0KVS+qImg37mOrLsnVxvMLDsK1n2&#10;OHK5aeVzFM2lwcbyQo0dbWsqzvuL0fA+4riJ1euwO5+215/Dy8f3TpHWjw/TZgUi0BT+w/CHz+iQ&#10;M9PRXWzpRashUUweNMQJX2I/VmoB4sjBxXwJMs/k7YP8FwAA//8DAFBLAwQKAAAAAAAAACEAvkEG&#10;isMbAADDGwAAFQAAAGRycy9tZWRpYS9pbWFnZTEuanBlZ//Y/+AAEEpGSUYAAQEBANwA3AAA/9sA&#10;QwACAQEBAQECAQEBAgICAgIEAwICAgIFBAQDBAYFBgYGBQYGBgcJCAYHCQcGBggLCAkKCgoKCgYI&#10;CwwLCgwJCgoK/9sAQwECAgICAgIFAwMFCgcGBwoKCgoKCgoKCgoKCgoKCgoKCgoKCgoKCgoKCgoK&#10;CgoKCgoKCgoKCgoKCgoKCgoKCgoK/8AAEQgAxgE3AwEiAAIRAQMRAf/EAB8AAAEFAQEBAQEBAAAA&#10;AAAAAAABAgMEBQYHCAkKC//EALUQAAIBAwMCBAMFBQQEAAABfQECAwAEEQUSITFBBhNRYQcicRQy&#10;gZGhCCNCscEVUtHwJDNicoIJChYXGBkaJSYnKCkqNDU2Nzg5OkNERUZHSElKU1RVVldYWVpjZGVm&#10;Z2hpanN0dXZ3eHl6g4SFhoeIiYqSk5SVlpeYmZqio6Slpqeoqaqys7S1tre4ubrCw8TFxsfIycrS&#10;09TV1tfY2drh4uPk5ebn6Onq8fLz9PX29/j5+v/EAB8BAAMBAQEBAQEBAQEAAAAAAAABAgMEBQYH&#10;CAkKC//EALURAAIBAgQEAwQHBQQEAAECdwABAgMRBAUhMQYSQVEHYXETIjKBCBRCkaGxwQkjM1Lw&#10;FWJy0QoWJDThJfEXGBkaJicoKSo1Njc4OTpDREVGR0hJSlNUVVZXWFlaY2RlZmdoaWpzdHV2d3h5&#10;eoKDhIWGh4iJipKTlJWWl5iZmqKjpKWmp6ipqrKztLW2t7i5usLDxMXGx8jJytLT1NXW19jZ2uLj&#10;5OXm5+jp6vLz9PX29/j5+v/aAAwDAQACEQMRAD8A/fyiiigAPSvkv4g+K/Fln/wWr+FngmDxPqEW&#10;i3n7PPiy7utIjvXFrPcR6to6pM8QOxpFV2AcgsASAQCQfrSvj34nf8p1PhEuen7NvjA/+VjRaAPs&#10;KiiigAooooAKKKKACiiigAooooAKKKKACiiigAooooAKKKKACiiigAooooAKKKKACiiigAooooAK&#10;KKKACiiigAooooAKKKKACiiigAr4++J2f+H63wj4/wCbbPGH/p50WvsGvj74nZ/4frfCP/s2zxh/&#10;6edFoA+waKKKACiiigAooooAKKKKACiiigAooooAKKKKACiiigAooooAKKKKACiiigAooooAKKKK&#10;ACiiigAooooAKKKKACiiigAooooAKKAwPQ0bh60AFfHvxOx/w/W+EeP+jbPGH/p50WvsHeucbhXx&#10;/wDE7P8Aw/W+EfH/ADbZ4w/9POi0AfYNFFFABRRRQAUUUUAFFFFABRRRQAUUUUAFFFFABRRRQAUU&#10;UZx1oAKKNw9aNwPQ0AFFFFABRRRQAUUUUAFFFFABRRRQAUUUUAFFFFABRRRQB4F+1XH8PP2gGuv2&#10;QPB/7Y118Mvi4LGPxF4XPhrxMLfWbVY2ZY7w2BkUalZbg6SQypJA+CG2uqMny5+1hD+1f8KPj14a&#10;+DXin9orx7451T4j/s8anbaDofhDU5/D9vfeO9KfTrd9T8yyYSabaTC/jlkRZfLhWKVwHPB+jv26&#10;fFP7Pvwgv/Avxj8XfDnQtb+LI8Rf8I98EvtdrG+oDVtSBtXSBiQyxiGSSScg7RDHITzjPzP/AMFL&#10;f2y/F/gn4s+Pvhz42/Yu+Ffj23+EPh3w74n0W88Z3UtxcXema3qCaTPNb2vkOqm3mSUzM0qgoseA&#10;SSQAeV+BPgHba3/wUO/ZP+EXhZviloHxE8F2viHX/jb4i8Q/ErUtQv8AXrTSotOt45WmfUrpZtMv&#10;r64OxCwG0PE0cZ8xF+vPid/ynW+EfP8AzbZ4w/8ATzotfIPiD9qn9qb9n3xtd+PP2Tv2U/2dbfxJ&#10;c/tL2/wL0220PwLcafN4kjEL3Vy73sNxmyhgkikL5inA8lmIyoWvrz4mO3/D9f4Rh16/s2eMPmX/&#10;ALDGi0AfYlFFFABRRRQAUUUUAFFFFABRRRQAUUUUAFFFFABRRRQAVHcjKLnpu+b6YqSmuu9cZoA/&#10;Eb/guL/wcZftcfsZ/ttar+yJ+yH4O8L2MPg7T7N/EWueKtLa8e/u7mBbgRwqHVY4kjljG4/Mzh8Y&#10;G3P6Hf8ABHT/AIKCan/wUx/Yf8N/tO+KfBcGg65cX11pmvafZuWtzeW0pjeSHdlhG42sFJJUllyd&#10;u5uE/wCCkP8Awb5/sK/8FMvi3Z/Hn4q3Xizwr4whs47PVNb8FanFbtq9tHxElyk0UqM6AlVlVVfa&#10;QrF1RAv09+yd+yV8Dv2J/gT4f/Zy/Z58KnR/C/h23ZLWCSdpZp5XbfLPNIxzJLI5LMeBk4AChVAB&#10;6VRRRQAUUUUAFFFFABRRRQAUUUUAFFFFABRRRQAUUUUAfOfxq/YN0b4t/tvfD/8AbmTxaIPEfwz8&#10;D65o/hPS9TsZbqwgv78RomomJJ4hujiNxEyKVaVZl+dTEpHhvxp/4JT/ALXX7TPxO1r4v/Gb9tvw&#10;fpOreI/hlJ4B1yPwP8G3RbjRjfG+Xa19qlwEmWYllcKQu48fxD7m+IHj7wh8LPBGqfEf4ga5Hpmh&#10;6JYyXmrajMrFLa3QbnkbaCdqgEk44AzXwn+1p/wV9PxO/Zuk8f8A/BJrSvGvxP8AGNnq0Eukw2fw&#10;D8U32h6/Ak3l3Nn/AGiLKOCDI3FbhZSFeLacAlgAajf8EZfHF/c+HNS1b/go/wDFJLjwr431rxho&#10;jaR4X8NWiQ65qsl1Je3xX+zm8yRmvbrbuJ8tZSqYFZXw1+Dvj74G/wDBZL4R+BfiJ+0X4q+J13H+&#10;zz40lt/EPjO3so75Ijq+hAQk2dvCkihg7BnUv8+CxCjHt/wa/bo+LXxc8X6H4Ui/YI+KGnWly8MH&#10;ifXtSvtDht9AuGVSyzwPqP2oqu7OFiL7QDsJIU8n8Tj/AMb1/hH/ANm2eMP/AE86LQB9hUUUUAFF&#10;FFABRRRQAUUUUAFFFFABRRRQAUUUUAFFFFABRRRQAUUUUAFFFFABRRRQAUUUUAFFFFABRRRQAUUU&#10;UAFFFFABRRRQB5d+2/4z0f4efsafFbxxr97Db2el/DrWbi4muWCxoq2Up+YnjFfnBYfDX9sf9hv4&#10;RfsYw+Mvij4O8D6F4P0c+Hbi80XwDrOsXVvJd+GJZ7uPULS2u0W6zfWy7VRceYqSnADIftL9vTw/&#10;44/ag1Pw3+w74AWSPR/Emr2upfFzXVU7NM8NWsy3D2WcFDPfyxxWojOf9He5cqQoz53/AMFcPic/&#10;wK0nw58SdK/ag1yz1CNvI0/9n/SfEEunXPxEVSd1tp8ulx/2pFfZdFjkSQ2+QqTLGrtMoB59/wAE&#10;w/2e/wBqP4g/FD4yftd3/wC0t4k8Kf8ACbfGyZ73S5Pg/a6SvivS9Mtbextp2g1GOS5t4Zo0LAxs&#10;j53NkFmUew/E4f8AG9f4Rn/q23xh/wCnnRa+dv8AgjH8bfhF8Tf2l/ib8bPi1+0jqHgz4keINR/s&#10;C0/Zk8VePL9rjwrZ2pCRyXMGpuJL7UJhAZmmj3oqTlVOCcfRPxOP/G9b4RjP/NtnjD/086JQB9hU&#10;UUUAFFFcj8dPjV8Nv2c/hVr3xx+Mfi6HQfC3hfTZL/XNWuFZlt4V6naoLMScAKoLMSAAScUAddRX&#10;wr+wL/wcKf8ABP7/AIKL/Hu4/Zu+C954w0LxQ/nSeH7bxpoMVmniCKFXklks2jnlztiQyFJRFJs5&#10;CnDBfuqgAooooAKKKKACiiigAooooAKKKKACiiigAooooAKKKKACiiigAooooAKKKKACiiigAooo&#10;oAKKKKACiiigCjf6Jb6laTWN0n7u4jKTNHI0blSMcMhDKevIII7V5/8AC39j39m/4L+NL/4l/Df4&#10;NaHY+KNVUpqniya3N1q12pxlJL24L3Dp8o+QyFeBxXp1FAHzj+1X/wAEmP8Agn3+2z4+s/ij+01+&#10;zH4f8UeIbG3S3j1icSwzSwrnbHK0LoZVXJwHzjtXj2hfA/4Y/s7/APBZT4JfCf4NeD7bQfDmlfs0&#10;+MU0/SrWSR47df7Z0T5V3sxA9s4HQV9318e/E7/lOt8I+P8Am2zxh/6edFoA+wqKKKACvnv/AIKo&#10;fsW3X/BQz9gv4ifsgaf4pj0S88Xabbf2bqkyFo4bu0vbe9txIACfLaa2jV8DdtLY5xX0JTWTcc5o&#10;A/Bf/gjj/wAG2H7bn7OH7fnhT9pv9rjUvC+jeHvhvqU97plv4d15ry51278iWKEqVRRFAGl8xt+1&#10;22lNmH3L+9VMWBR9f73en0AFFFFABRRRQAUVR1/xFpPhjS7jXfEGo29jY2cTS3d7eTrFDDGoyzu7&#10;EKqgAkknAxXlf7P/APwUC/Yq/au8T6p4M/Zo/am8B+ONV0bcdQ0/w34kgupo4wQPOCIxLxZIAlTc&#10;hJwGzQB7FRUdvI8ibpMfh6fmakoAKKKKACiiigAooooAKKKKACiiigAooooAKKKKACiiigAooooA&#10;KKZNMsK7mrxfQP8Ago3+wl4o+PbfsueH/wBrn4e3nxCjkaI+E7fxVbPeNMoYtAqh/nmUIxaJSZFA&#10;JKgCgD2uijNFABRRRQAV8ffE7P8Aw/W+Ef8A2bZ4w/8ATzotfYNfHvxO/wCU63wj5/5ts8Yf+nnR&#10;aAPsKiiigAooooAKKKKACiiigAooooA+Uv8AgtV+zZ8df2tf+CZfxa+AP7OMs3/CXa/pFs2l2sNx&#10;5TXywXlvPNZq+5QvnwwyQ8nafNw3BNfiJ/wb/wD/AASv/wCCjvg7/gqP4C+M/jb9mLx98L/DPw/u&#10;r648Ua54u8OXGlx3cMlpPB9jt/OjT7X5rMqkpuRUJfIIXd/TRRQBFaoyJhvX+7UtFFABRRRQAUUU&#10;UAFFFFABRRRQAUUUUAFFFFABRRRQAUUUUAFFFFAHJ/Hbwh4s+IPwW8XeAfAfiNtF1vXPDGoWGj61&#10;GzK2n3U1u8cVwCuGBR2VuCD8vBBr+UL4Kf8ABEH/AIKyRftdaB8Ipf2OPHmi6xo/jC1mvPHlxpMy&#10;aNbCK5R2vY9UKiCZQB5g2SM7f3Scqv8AXTRQBFYwzW9lDb3E5lkjiVZJG/jYDk/jRUtFABRRRQAV&#10;8e/E7/lOt8I+P+bbPGH/AKedFr7Cr4++J2f+H63wj/7Ns8Yf+nnRaAPsGiiigAooooAKKKKACiii&#10;gAooooAKKKKACiiigAooooAKKKKACiiigAooooAKKKKACiiigAooooAKKKKACiiigAooooAKKKKA&#10;CiiigAr49+J3/Kdb4R8/822eMP8A086LX2FXx78Tv+U63wj4/wCbbPGH/p50WgD7CooooAKKKKAC&#10;iiigAooooAKKKKACiiigAooooAKKKKACiiigAooooAKKKKACiiigAooooAKKKKACiiigAooooAKK&#10;KKACiiigAooooAD0r44/bH/Z3/bvn/br+Hv7Y37GugfDXWG8N/DbW/C2saX8RtevrJT9uvbK5EsR&#10;tLeUsV+yAfMQMN0PWvseigD49Hi//gvFJwPgp+y7D/veNNekx/5KLmg69/wXkccfDz9lmP8A3td8&#10;QP8A+0xX2FRQB8dvqX/Be2TiHw9+ynD/ANdJvEUn8mWoZW/4OAXH7i4/ZHj/AN/S/Er4/K6Wvsh3&#10;2LnbmsXUviV4A0Wea21nxppNnJbsFuFu9SijMbFQwDBmBB2kHnsaAPkt7P8A4OEZV48U/sfxf9yr&#10;4nf/ANyAoTTv+Dhdhl/HX7Ha+3/CE+Kf/lrXrnxk/wCCmX7A3wCsLy9+KX7WHgmzksYfNuNN0/Wk&#10;1G/Cc8rZ2fm3D9D92M9K9A+An7RXwQ/aj+G2n/GH9nr4n6P4w8MamrfY9a0O+WeEsPvRtjmORTw0&#10;bgMp4YA8UAfMo0j/AIODmZfO+Iv7Hqjd/D4F8UnH/lVp3/CO/wDBwMRn/ha/7Ia/7vgDxP8A11Wv&#10;syigD4z/AOEV/wCDgKQ5b41fslJ/u/DzxIf/AHKUHwd/wX+kOD8d/wBk9Pdfhz4i/wDlnX2ZRQB8&#10;ZHwL/wAF/mH/ACcV+ymuf7vwz8QHH/lTqKb4df8ABwA67U/ac/ZaX/d+GOvf11E19nG4UNtxUFtr&#10;el3l3NYWt7DJcWxUXEEcyl4iRkBhnIyORnqKAPjNvhd/wcBv/wA3Y/sxx/8AXP4X6ycfnf0w/B7/&#10;AIL9zLiT9tD9nOL08n4S6mf/AEK+r7YR94ztxTqAPidPgZ/wXpnP+kft7/AqH/r3+Dt03/oV7Tm/&#10;Z3/4Lqzfe/4KP/B+Hj/ln8E2b+d3X2tRQB8Sv+zF/wAFyriPa/8AwVD+GcLf3oPgVEf/AEK6PP6V&#10;C/7JX/BcGXr/AMFb/BsP/XH4B2Bx/wB9TV9wU2WVYl3NQB8PN+xt/wAFupPnf/gst4fjP92L9nvS&#10;D/OSlH7Fn/BbFvv/APBanR1z1X/hnTReP/IlfboulbkIfxIrI8TfErwB4LK/8Jf400nStxwp1LUo&#10;rcH/AL+MKAPjofsU/wDBanID/wDBa3S8E87f2c9G4/8AItPH7EH/AAWaYYf/AILcWv8AwH9nPRf/&#10;AI9X2xaX1vfRpPaSLJHJGHjkRgVZSMgjHsamoA+IR+wz/wAFkWHzf8FvYV/3f2ctF5/8mKcP2FP+&#10;Cw7t+9/4Lh7f+uf7Oei//JFfblFAHxG37Bf/AAV9kGH/AOC5dwv+5+zpon/yTUcn7AP/AAV4br/w&#10;XPvv+A/s86KP/bmvuCigD4c/4d7f8Fa5P9d/wXR1b38v4B6Mv/txT4/+Cdn/AAVOPN3/AMFyvFLn&#10;/pj8FdFjH/ow19wUUAfEkf8AwTj/AOCkkkf+m/8ABb34gNnk+T8LtEj/AKHFSj/gmp+31IxNz/wW&#10;z+LH/bHwPoaf+0TX2tRQB8V/8OyP215v+Pr/AILV/G7P/TDw9oSf+2po/wCHW/7Wzj/SP+C037QR&#10;/wCuNroaD/0iNfalNkcRoXYdPSgD4vX/AIJVftNOc3H/AAWj/aU/7Z3GhL/7jjUkf/BKn9ofP73/&#10;AILO/tPn6aloI/8AcXX2WJ1IyAaRrqNX2EHrj6UAcL+zj8HvFPwK+F1n8OfF3xw8XfEa8tZpZJPF&#10;Xjea2k1C53uWCubaKKPagO1cIDgc5NFd19qh3iLf8xGdvf60UASUUUUAFFFFABRRRQAy4XfCyY68&#10;V+fH7V3gZfh5/wAFWG8SfCD9iXwz8XPFXxK+BL3N5ouu6xY6XaRy6NqsMH2+ae4gmzI0Wp28DOsb&#10;yeXbwrgqnH6FEAjBFeR/tF/sXfAn9pzxboPjb4q6Z4gbUvDum31jpt14c8ZanosvkXb27TRvLp1x&#10;BJIpNvGdjPsyMkEgEAH5e/sMz/t3fs+fsa/tKfErwh8PPgN4K+Hfhz4mfE/Utei1bXNW1bUtLe0u&#10;rlbnT7SOG3t7f7ND5DRxSK48w/OYULFT93/8ETf2T7X9jj/gmf8ACf4WXGm/Z9c1DwzF4h8XF4VS&#10;RtV1EC8nR9vDGIzC3B7pAlfOX/BPP/glh+wv+0V+zl8UtC+KPwW/tUf8NEfEDTYdUbXr43q2lr4m&#10;uY4oftJm81lZIFWTczGVSwkLb2z+mWlWFvpdnDpljarDb20KRwRKMKiAYCgdgABQBaooooAKKKKA&#10;Pij/AIKnaJoPw58J6h8aPi/+2J8ZodAvru103wj8Ffhv4ktdCn8Ta64xb6Za3dlbx6jK1wVJeMXD&#10;bU82Q4RMLwX/AARj/wCCOV7+xf4u1r9sL43+I9Vs/id48spF1DwJpPi6/vNF8NWkjrIlkHuppZr+&#10;aMKqmeaR8N5gTglm7T4TnQ/2vP8AgsH8WvFHxPsIbmz/AGX7PR/D3w50O62yRwalq1gl/fa3sYZW&#10;4MckVpG3RY43K8yEj7au3SG3aVmCqvLN0AHvQBKqhRgUtfL/AOxv/wAFLvgN+2J+1F8bf2cfhf8A&#10;EXSdXvPhTrVjDD/Z9wki3tpJax+dPE6sfOSO782B2XhGCA/fXd9PrjaMUALRRRQAVDe5MQAXPzDr&#10;U1R3O4oAP73PvQB8I/tM+Mf+COHxr+LOoX/xy/4KU2sWoK7aXq/w/wBF/as1HS7VriJjE0baXYan&#10;EUmDKUZURSzAllZua+Vf+CVfgX/gmZrH7IGpeJPjb+x9rHxwMPxG8TxeEfEepfs+6p4yu7vQI9Sm&#10;j09vtY06ZJSYVXJD5zgNgjA+lv2YF+K3jL9mr4naF+x54JtLfxH8Svj949sLzx7cRxwWnhu2j1a4&#10;tZtRlKkS3My+TtghjBLylCzRRq8i9r+y5+zh+2t/wT/+Knw9/ZZ+E2paH8Qv2Zlsbq0k1DXo7ax8&#10;TeCJEt5Jot7W6ww6lbS3A2bvKN0HuS0ruAWYA9Q/YD/bd/ZN/a+8J654W/Zc+1aWPhlfr4c8QeC9&#10;U8LzaLeeG5YgY47SSymjRoAoiZAm0BfKZcLtxX0DX58/8EHPDujP4q/bC+KejMskfij9r7xgY7iP&#10;7sscNzhCDjpiTPvnPev0GoAKKKKACiiigAooooAKKKKACmXAzCwx270+igD5p8b/ALGP7TfxA+IW&#10;ra5e/wDBTr4saT4W1CZpLHwj4b8PeG7P+zkY/wCqjvV003LKP4WZy+OrEjJ+R/FH/BOnUvD/APwV&#10;f8B/s/eOf22P2jPGnwz8afBnX9bvNC8QfHbW1kXV9P1Gyj8xZbS4g2xGK/QeUAFBRjzkAfqYzIv3&#10;yB9a+Q/jPrdm3/BbH4F6PFOpkT4C+O5HQYyA+peHwpI9Mxt+R9KAND4af8EWf2DPhB8RrX4t/DvQ&#10;PiJp3iG1WYR6kvxq8TyOwlRkkDeZqDBwQx6g84PUZor6uFFABRRRQAUUUUAFFFFABUV1Isa7mHHt&#10;RRQB4b+wD8FpvgZ8HvFHhua9guJNV+MHjbWnkg3bcXfiK+mA5A+YKQD2znBI5r3eiigAooooAKKK&#10;KAPl39rL/gkn+zb+1Z8Ubr4+W3jX4ifC34i6hpsOn6n8Qvgz40m8P6pqFrER5cV0Yw8V2FCooM0b&#10;sFRVBCqoHivi3/g3i8A/Eawm8P8AxQ/4Kk/tkeJNFuY/JvtA1X4yQGzv4Dw0NxGlivmow4I4JB6i&#10;iigD6I/Ya/4JcfsR/wDBOXRb/Sv2TPgjY+HrjVo1TVtauJ5LvUL1FJIjkuZmZ/LDHIQEKDyBwK+g&#10;1G1dtFFAC0UUUAFMnhE6bG6Z5B7+1FFAHJfA/wCBXw1/Z38G3HgH4U+H10zSrrX9S1mS1WZ3X7Xf&#10;3kt5cuN5JUNPNIwUcKGwAAAK5n9sf9m/xB+1F8APEXwm8G/GrxN8O/EGoWpfw/408JanLbXelXyA&#10;mGUiNl86LdxJESBJGWXKttdSigDlv+CaH7APgb/gmz+yjov7Nfg/xZfeIruG6uNT8TeKNTULPrOr&#10;XT+Zc3TKM7AWARFyxWOOMMzsGkb3+iigAooooAKKKKACiiigAooooAKKKKAI54TKBhsFeQfSvlT4&#10;Rf8ABKzwj8J/+Cknib/goZH8bPFWsNq3g1tB8P8AgvWtQnu7Xw8s1wLi7+zSTSsUhkdFZYFVUjLS&#10;beCACigD6vHAxRRRQB//2VBLAQItABQABgAIAAAAIQCKFT+YDAEAABUCAAATAAAAAAAAAAAAAAAA&#10;AAAAAABbQ29udGVudF9UeXBlc10ueG1sUEsBAi0AFAAGAAgAAAAhADj9If/WAAAAlAEAAAsAAAAA&#10;AAAAAAAAAAAAPQEAAF9yZWxzLy5yZWxzUEsBAi0AFAAGAAgAAAAhABxtzw2rBAAA1g4AAA4AAAAA&#10;AAAAAAAAAAAAPAIAAGRycy9lMm9Eb2MueG1sUEsBAi0AFAAGAAgAAAAhAFhgsxu6AAAAIgEAABkA&#10;AAAAAAAAAAAAAAAAEwcAAGRycy9fcmVscy9lMm9Eb2MueG1sLnJlbHNQSwECLQAUAAYACAAAACEA&#10;K3VEDN8AAAAJAQAADwAAAAAAAAAAAAAAAAAECAAAZHJzL2Rvd25yZXYueG1sUEsBAi0ACgAAAAAA&#10;AAAhAL5BBorDGwAAwxsAABUAAAAAAAAAAAAAAAAAEAkAAGRycy9tZWRpYS9pbWFnZTEuanBlZ1BL&#10;BQYAAAAABgAGAH0BAAAGJQAAAAA=&#10;">
                <v:shape id="圖片 638" o:spid="_x0000_s1440" type="#_x0000_t75" style="position:absolute;left:2821;top:583;width:11779;height:824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k5FYfCAAAA3AAAAA8AAABkcnMvZG93bnJldi54bWxET8uKwjAU3Q/MP4QrzE5TFR2pRlFhVBQG&#10;fO2vzbXt2NyUJtb692YhzPJw3pNZYwpRU+Vyywq6nQgEcWJ1zqmC0/GnPQLhPLLGwjIpeJKD2fTz&#10;Y4Kxtg/eU33wqQgh7GJUkHlfxlK6JCODrmNL4sBdbWXQB1ilUlf4COGmkL0oGkqDOYeGDEtaZpTc&#10;DnejYN9d1ZdotU13t8Xv+Vk26+/BX1+pr1YzH4Pw1Ph/8du90QqG/bA2nAlHQE5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pORWHwgAAANwAAAAPAAAAAAAAAAAAAAAAAJ8C&#10;AABkcnMvZG93bnJldi54bWxQSwUGAAAAAAQABAD3AAAAjgMAAAAA&#10;">
                  <v:imagedata r:id="rId232" o:title="" cropleft="5755f"/>
                  <v:path arrowok="t"/>
                </v:shape>
                <v:group id="群組 221" o:spid="_x0000_s1441" style="position:absolute;width:3035;height:7931" coordsize="3035,79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gC28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hh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GALbxgAAANwA&#10;AAAPAAAAAAAAAAAAAAAAAKoCAABkcnMvZG93bnJldi54bWxQSwUGAAAAAAQABAD6AAAAnQMAAAAA&#10;">
                  <v:shape id="文字方塊 2" o:spid="_x0000_s1442" type="#_x0000_t202" style="position:absolute;left:1448;width:1587;height:18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BXH8QA&#10;AADcAAAADwAAAGRycy9kb3ducmV2LnhtbESPQWvCQBSE7wX/w/IEb83GHKSNriJioSBIYzx4fGaf&#10;yWL2bcyumv77bqHQ4zAz3zCL1WBb8aDeG8cKpkkKgrhy2nCt4Fh+vL6B8AFZY+uYFHyTh9Vy9LLA&#10;XLsnF/Q4hFpECPscFTQhdLmUvmrIok9cRxy9i+sthij7WuoenxFuW5ml6UxaNBwXGuxo01B1Pdyt&#10;gvWJi6257c9fxaUwZfme8m52VWoyHtZzEIGG8B/+a39qBVmWwe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QVx/EAAAA3AAAAA8AAAAAAAAAAAAAAAAAmAIAAGRycy9k&#10;b3ducmV2LnhtbFBLBQYAAAAABAAEAPUAAACJAwAAAAA=&#10;" filled="f" stroked="f">
                    <v:textbox inset="0,0,0,0">
                      <w:txbxContent>
                        <w:p w:rsidR="000A12CD" w:rsidRPr="00A65781" w:rsidRDefault="000A12CD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 w:rsidRPr="00A65781"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高</w:t>
                          </w:r>
                        </w:p>
                      </w:txbxContent>
                    </v:textbox>
                  </v:shape>
                  <v:shape id="文字方塊 2" o:spid="_x0000_s1443" type="#_x0000_t202" style="position:absolute;left:1448;top:5854;width:1587;height:20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zyhMUA&#10;AADcAAAADwAAAGRycy9kb3ducmV2LnhtbESPQWvCQBSE7wX/w/KE3urGFKRGVxFpQSgUYzx4fGaf&#10;yWL2bcyumv77rlDwOMzMN8x82dtG3KjzxrGC8SgBQVw6bbhSsC++3j5A+ICssXFMCn7Jw3IxeJlj&#10;pt2dc7rtQiUihH2GCuoQ2kxKX9Zk0Y9cSxy9k+sshii7SuoO7xFuG5kmyURaNBwXamxpXVN53l2t&#10;gtWB809z+Tlu81NuimKa8PfkrNTrsF/NQATqwzP8395oBWn6D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nPKExQAAANwAAAAPAAAAAAAAAAAAAAAAAJgCAABkcnMv&#10;ZG93bnJldi54bWxQSwUGAAAAAAQABAD1AAAAigMAAAAA&#10;" filled="f" stroked="f">
                    <v:textbox inset="0,0,0,0">
                      <w:txbxContent>
                        <w:p w:rsidR="000A12CD" w:rsidRPr="00A65781" w:rsidRDefault="000A12CD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低</w:t>
                          </w:r>
                        </w:p>
                      </w:txbxContent>
                    </v:textbox>
                  </v:shape>
                  <v:shape id="文字方塊 2" o:spid="_x0000_s1444" type="#_x0000_t202" style="position:absolute;top:2353;width:1581;height:30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Vq8MUA&#10;AADcAAAADwAAAGRycy9kb3ducmV2LnhtbESPQWvCQBSE7wX/w/KE3urGUKRGVxFpQSgUYzx4fGaf&#10;yWL2bcyumv77rlDwOMzMN8x82dtG3KjzxrGC8SgBQVw6bbhSsC++3j5A+ICssXFMCn7Jw3IxeJlj&#10;pt2dc7rtQiUihH2GCuoQ2kxKX9Zk0Y9cSxy9k+sshii7SuoO7xFuG5kmyURaNBwXamxpXVN53l2t&#10;gtWB809z+Tlu81NuimKa8PfkrNTrsF/NQATqwzP8395oBWn6D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dWrwxQAAANwAAAAPAAAAAAAAAAAAAAAAAJgCAABkcnMv&#10;ZG93bnJldi54bWxQSwUGAAAAAAQABAD1AAAAigMAAAAA&#10;" filled="f" stroked="f">
                    <v:textbox inset="0,0,0,0">
                      <w:txbxContent>
                        <w:p w:rsidR="000A12CD" w:rsidRPr="00A65781" w:rsidRDefault="000A12CD" w:rsidP="00AD67C7">
                          <w:pPr>
                            <w:snapToGrid w:val="0"/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溫</w:t>
                          </w:r>
                          <w:r>
                            <w:rPr>
                              <w:rFonts w:ascii="標楷體" w:eastAsia="標楷體" w:hAnsi="標楷體"/>
                              <w:sz w:val="18"/>
                            </w:rPr>
                            <w:t>度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AD67C7">
        <w:rPr>
          <w:noProof/>
        </w:rPr>
        <mc:AlternateContent>
          <mc:Choice Requires="wpg">
            <w:drawing>
              <wp:anchor distT="0" distB="0" distL="114300" distR="114300" simplePos="0" relativeHeight="251794944" behindDoc="1" locked="0" layoutInCell="1" allowOverlap="1" wp14:anchorId="246CD9F0" wp14:editId="7EF1A4F9">
                <wp:simplePos x="0" y="0"/>
                <wp:positionH relativeFrom="column">
                  <wp:posOffset>2445385</wp:posOffset>
                </wp:positionH>
                <wp:positionV relativeFrom="paragraph">
                  <wp:posOffset>240030</wp:posOffset>
                </wp:positionV>
                <wp:extent cx="1491615" cy="882015"/>
                <wp:effectExtent l="0" t="0" r="0" b="0"/>
                <wp:wrapNone/>
                <wp:docPr id="597" name="群組 5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91615" cy="882015"/>
                          <a:chOff x="0" y="0"/>
                          <a:chExt cx="1491750" cy="882596"/>
                        </a:xfrm>
                      </wpg:grpSpPr>
                      <pic:pic xmlns:pic="http://schemas.openxmlformats.org/drawingml/2006/picture">
                        <pic:nvPicPr>
                          <pic:cNvPr id="598" name="圖片 59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613"/>
                          <a:stretch/>
                        </pic:blipFill>
                        <pic:spPr bwMode="auto">
                          <a:xfrm>
                            <a:off x="311285" y="58366"/>
                            <a:ext cx="1180465" cy="8242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599" name="群組 599"/>
                        <wpg:cNvGrpSpPr/>
                        <wpg:grpSpPr>
                          <a:xfrm>
                            <a:off x="0" y="0"/>
                            <a:ext cx="303530" cy="793115"/>
                            <a:chOff x="0" y="0"/>
                            <a:chExt cx="303553" cy="793275"/>
                          </a:xfrm>
                        </wpg:grpSpPr>
                        <wps:wsp>
                          <wps:cNvPr id="60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0"/>
                              <a:ext cx="158698" cy="18875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A65781" w:rsidRDefault="000A12CD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 w:rsidRPr="00A65781"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高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3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855" y="585457"/>
                              <a:ext cx="158698" cy="20781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A65781" w:rsidRDefault="000A12CD" w:rsidP="00AD67C7">
                                <w:pP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低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3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35390"/>
                              <a:ext cx="158115" cy="309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A65781" w:rsidRDefault="000A12CD" w:rsidP="00AD67C7">
                                <w:pPr>
                                  <w:snapToGrid w:val="0"/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溫</w:t>
                                </w:r>
                                <w:r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  <w:t>度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46CD9F0" id="群組 597" o:spid="_x0000_s1445" style="position:absolute;left:0;text-align:left;margin-left:192.55pt;margin-top:18.9pt;width:117.45pt;height:69.45pt;z-index:-251521536" coordsize="14917,88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5v45QrAQAANYOAAAOAAAAZHJzL2Uyb0RvYy54bWzkV8tu3DYU3RfoPxDa&#10;j0fvx8DjYDwzMQKkjdG06JojcUZEJJElOdY4RXcBgvQD3E03Bbrtsotu+jeOf6OXpCSPH0Xd9AEX&#10;DRCZlHRJ3nPPOVdz+GRXV+iMCElZM3W8A9dBpMlZQZvN1Pni86ej1EFS4abAFWvI1Dkn0nly9PFH&#10;hy2fEJ+VrCqIQLBIIyctnzqlUnwyHsu8JDWWB4yTBh6umaixgqnYjAuBW1i9rsa+68bjlomCC5YT&#10;KeHuwj50jsz66zXJ1Yv1WhKFqqkDZ1PmKsx1pa/jo0M82QjMS5p3x8AfcIoa0wY2HZZaYIXRVtA7&#10;S9U0F0yytTrIWT1m6zXNickBsvHcW9mcCLblJpfNpN3wASaA9hZOH7xs/unZqUC0mDpRljiowTUU&#10;6erXH69+foP0HcCn5ZsJvHYi+Et+KrobGzvTKe/WotZ/IRm0M8ieD8iSnUI53PTCzIu9yEE5PEtT&#10;yDWy0Ocl1OdOWF4u9wKTCCrXBUZZrAPH/bZjfbrhMJzmE/jfAQWjO0D9MaEgSm0FcbpF6getUWPx&#10;astHUFOOFV3Riqpzw0+onj5Uc3ZK81NhJ/uYgzws5pffX1y9ewuYpzo/HaNfs0FYJ/Wc5a8kati8&#10;xM2GzCQHbgOwBo2br4/19MaOq4ryp7SqkGDqS6rKlyXmUGfPUFY/7JIFYdwi1j14WdIuWL6tSaOs&#10;CgWpIG/WyJJy6SAxIfWKAKnEs8KD2oEDKNiPC9oosyfw4rlUmjWaIUYoX/vpzHUz/3g0j9z5KHST&#10;5WiWhckocZdJ6IapN/fm3+hoL5xsJQE8cLXgtDs63L1z+HtV0fmH1ZvRLTrDxh0sr+BAhl/9EYFq&#10;GiF9VinyzwB17SVp7AWWwVIJovJSB2vce6htDSUoBq3aT1gB6eOtYib7W4oJPM9PQRsgjSgNYkNw&#10;C4yRjpe6YdxLxw/9wLjWoAAgh5DqhLAa6QFgDkc02+AzwNgm1b+is6gafW2YJoR9au/0Ce/XJAri&#10;EGoSj2azRTIKw0U6Oj6G0Xy+zMLAi8NoOdRElrhg7YuVzEE+xV8vy++UQ4OsYe3whqm1KGMCg1sN&#10;ppb1AhtMLdN1+ztMLXCDCIphrCnJoIoP9DQdFwVDnJ+YuKGgNy2t5dAYZS9QmD2M5bot3tdSjPKB&#10;HXrZax+KXTiO9aH3F28vf/ru/cUvlz98i3wLlXlVmz9Su2Om7dzwS/JbniQEa0uCCzij9aVuFx1q&#10;t3yQHrwwTCOrh65Ba5MwWojSGAzSIO6laQIoWpb0iup5/kApDCLQqkDt1MkiPzK57T2pqYJPlIrW&#10;oHpX/7O614kumwL2xxOFaWXHUEWtJqih7FiqR2q32pkm63smWt9bseIcEAVHNj0TvqFgUDLx2kEt&#10;fI9MHfnVFus+VD1rAFD98dIPRD9Y9QPc5BA6dZSD7HCuzEeOVfoMjGdNjRVc79wdErhlS/PPkyzw&#10;HyfJojQKI/Ops+e6e0zz3ST1TFseNPqnTXePT/8W04wEr+v9v2LaY7IzUC50dh96RXbXznTTMHYW&#10;QJsNbzaC/wLJhg7xmOzsuoMakzM/nmB049fZ/ty8df1z9Og3AA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8xak1t8AAAAKAQAADwAAAGRycy9kb3ducmV2LnhtbEyPTWvCQBCG74X+&#10;h2UKvdVNKiYSsxGRticpVAvF25gdk2B2N2TXJP77Tk/1Ni/z8H7k68m0YqDeN84qiGcRCLKl042t&#10;FHwf3l+WIHxAq7F1lhTcyMO6eHzIMdNutF807EMl2MT6DBXUIXSZlL6syaCfuY4s/86uNxhY9pXU&#10;PY5sblr5GkWJNNhYTqixo21N5WV/NQo+Rhw38/ht2F3O29vxsPj82cWk1PPTtFmBCDSFfxj+6nN1&#10;KLjTyV2t9qJVMF8uYkb5SHkCAwnngTgxmSYpyCKX9xOKXwAAAP//AwBQSwMECgAAAAAAAAAhAN4i&#10;R5btFAAA7RQAABQAAABkcnMvbWVkaWEvaW1hZ2UxLnBuZ4lQTkcNChoKAAAADUlIRFIAAAGhAAAB&#10;CggDAAAB+6oqSwAAAAFzUkdCAK7OHOkAAAAEZ0FNQQAAsY8L/GEFAAACylBMVEX///719PTq6unu&#10;7u7//v6ipKQKCQkuLy79/fzx8PDu7e37+vr5+PiWmJgRERENDAxucHDv7+/z8/IhISEKCgoQEA/g&#10;4OD+/f02ODgPDw4UExMVFRQQEBDU1NQSEhIZGBiWmJZ9f38MCwsfHx5NTk4YGBgRERALCwtmZ2cN&#10;DQ2ytLQWFhVkZmb39vYPDw8WFhYODQ3e3t7Pz8+Nj4/V1tasrKz+/v3S0tKZm5vFxsb29fX9/Pzw&#10;7+/Q0dGUlpY9PT0MDAxFR0fR0dFiYmK+wMD39/aEhobExcTAwcCsrq6Nj40pKSkgIB9ydHSGiIgO&#10;Dg6ChITk5OQ0NDS4urrZ2dlWVlYcHBwtLS36+vkqKiry8fE1NTXr6+snJyfy8vHc3NxiZGTj4+Np&#10;a2keHh3b3NuqrKzT1NP8/PyfoKC7vb3g4N/p6enn5+fr6up0dnZ2d3csLCtnaWlfYGDv7u7u7u34&#10;9/f8/Pvs7Oz9/f1LTU329vUyMzIiIiK1t7fGx8f6+fjCxMTw8O/6+fnz8vLKy8rb29ulp6eAgoJR&#10;U1OLjY3X19d/gICnqalaW1smJiZgYmKPkZGJi4v8+/owMDBQUFCkpaWgoqLMzc0kJSQ5OTn19fTt&#10;7OwaGhpdX1/W19Z7fX0LCgra2tp3eXnHx8cbGxtrbW1HSEgTExNtbm708/PLzMyfoJ86Ozo/QUHl&#10;5eXh4eHV1dXLy8v5+PeIiYmxsrK3uLi9vb3BwsK4uLjBwcGYmZnx8fH8+/vJyckXFxeRkpKbnZ2A&#10;gIAUFBTo6Ojd3d3l5eTP0NAaGhkdHR1TVVXf39/Y2Njs7Ovd3t3FxcWur695eXnJyspwcnJCQkLi&#10;4+KpqqpYWlri4uK0tbXo5+e0tbTNz8319PPS09O9vr6xsbFbXV0jIyOdn59ra2tERES6u7tycnLm&#10;5uZ5e3s+Pj5KSkqvsbHY2dgAAAD8o+bDAAAA7nRSTlP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8AoRm6pQAAAAlwSFlzAAAu&#10;IwAALiMBeKU/dgAAELJJREFUeF7tnT9v47qywAUQmdOxTmfAzQq4ZS5wqt0mKR5utY2d05win0D1&#10;gbUpXBp4OM3Z4lUpgi2uLl6l6qrYYHH5CRZQkACpAinA7n6JO0PRjp34n/5YHmvnl41FaSOTw+GQ&#10;FElxPIEBPXfcIQAuUIq40l0j/Nk5qjhEr1LYX5dmHdhDpdyA9LsLlaJazq+j2jeO3VHoDos6Zajh&#10;xBXVuRK7pE4B7ay5AG5cYI7IuMBm5uNyx7L47vjM9tEv4cgdSyE3OYqbQNvDtlSISX0tf5MBSF1w&#10;a8DzYfe5F9pPeBXT2r7GkD78TJWWCWNSpWVCoy+fe8Tqm9YUktU3rWlOG07eGuQmR3s37Y21HTiA&#10;aKE1LHqs86U0X1tkV4BfM/2mBmkv3yvVmJWQmOqwn5hGurxFbM+CTNWarE0MvKtHtOpWcu89dWZb&#10;iOlPzwRY1bVXR7QTE9XOG2JSlUujDme3Gk3V/IaYoNdIwYesrdyDpM1Wg3VM/Wq6k9yrg8RUB4mp&#10;DinM0+/jrwsvoPVQh6Ps+63/6Sq+ST6md/lZhBhj7hXywHUo9/74xZPNyoSOa42nefoqevUItLwu&#10;rd86LjyMIS/PLRMvTE4aiGyBB8hGrx4V+/ThL03EIi9u3OKOZmhh7qdAIqqMRFQZiagy3Y4I3rjA&#10;LpiPaNgrNxVSivmIdjqmsnsdwQc7HdBGYTAKn2p3HhGqI6eRhd1LpIJQJ7D7iFJvYD/byDovUslR&#10;G4XBUky/tcDOItLPnXcbx4aIaFynEhDOqjMVA/gbItK6au2nZ8MtdMTkro/INFD94cNcgk86O9PR&#10;DCgq691H5Kk/fIxp5xFhHHYQtQ2JwIO8jYgKOEdUrciXjyjoVVryWEEiOHeBUkhhqIxEVBmJqDIS&#10;UWUkospIRJUXHRczHTP6/eVTIX3dC8Nv2eD0KYjjm8c0zfPryyiaGHNRzIRwnQrpGinQEoFtiNyx&#10;EnbJw6JOIegvmaGLtljMdg8QglFLp5rUCGgd3QLLV4ur7URa3XMGemDaiKbBqm1W6K2JyB1n2Au/&#10;2+AzgWeg6YgsL69ara3+kmdKRAR6gLWCO5lCU1uozo2sWXa5xd0NkLY2/NQW7Q2otYVIxB+RiD8i&#10;EX9EIv6IRPxZKVEC0Nq6q0ZZJRHg43jlCbi9slIi3dNQbzXinuiAHZkBPo/mcQhZDH5HagYsS+BR&#10;iaJnysOXCGiFBsmi/mMfkjuhoxlUO3dBIlQNeFGMH/T+0OGPM9htXS5jz1emsKNf7OUD5m1ix7xD&#10;P07z/Cz/kBy8RC85ejnSePAcnEQRgF7W47yyVTeS1plJUvTtx+6kJaDX0y9WpUQwzEnG/9izWhJh&#10;5w97f+6kLbAWeNmDxiT49FZ/OjqrKRFN1HDon6NEJp3OJx7VkogHycJsUT0d8YCKSZqhqqxkhy9R&#10;VEzTYS1VTOR1odSZUBfraqnvMOiCRIu0U+qwSLRWybcikd8f9oZtidROqQOt1+7c2CRdqL0XEYn4&#10;IxLxRyTij0jEH5GIPyIRf0Qi/ohE/BGJxpYHemtC3RPGmMlkEv0aRdfX13l+d5em6cckSU7i+EsQ&#10;PPm+f3o7GPyVjUbnYRgONT2f14M2vCIOc0mMIBwukL9VcEaB9bNDJgTYqmZRaUa23A/v3YWaqCjx&#10;dZm5qzxCYUaUBndhFc87qm6k+r6tSzClvwyFp4VD+oc7X86233vtPZhkiPmj8cNdq0nprwHIIFUb&#10;7ismoLZ4ldCQXw6wf1bNM9FrqnzN2gaMUje3nnDD95+deGngeZcQeccNLdqpJJE7rsRNqW0xlYKS&#10;TGlqp+ydSIQ9KKxu0Di29xGTNmZGa76nc52jhvKMDyIQd0Qg7ohA3BGBuCMCcUcE4o4IxB0RiDsi&#10;EHdEIO6IQNz5eQSiPbgPkVUCgdZNDdy2y4pEByhQ6y+tNcKKRPua9mBwJwfFqkTbTSVc+KBYlWiz&#10;eZqVJ4eZ6jUcvkCQe0mU+hB+tWWqAxoCu21p3y016IBAiPZUiLLQTHY3BHrMwYNigcehC+TbFQik&#10;H9MNgbyRXfwwjIz6H7t2ohtFzvEb/nZAIPDCI9p998+YVmkdvkAqp/VeKFVqVyAdvkAkAQn0pljH&#10;dvAC2cWA4P0Nf+1q50MXSNlqG7z3XvKbTr7+8tvha8ijNVQ6C5I0v7zMLw9eoJeIQNw5PIFit6XH&#10;Cg5OIKwAlgwOvHt0gZoC3QI8uGBLGDu+9noxMvzpArUcvS7PrZ2SQm8Yvtrj9D61i+cpLbXSA8Mw&#10;nC0PbgnaFWwx0bofk4BOyHoC9XpD+OROWiIC6C+u/MUu3Nv3nndUiFJPIBqN3Li4ftdQnxT/vdPB&#10;/+NZLYHQiF4V5/aJdIjG7OtUkeZ26f25JQJ6o2ammnoaYgGJAJ+n1W1HBHrm8AVSGZpRrLV7s+Lw&#10;BSrEUJ5z+XTwAtEYI6K/OkkOXiAnAPbBiub20AUqnLK9h9T7DhCgTAevIfKaMLDKuaTuqd0JulOI&#10;QJXAztY2fviaoBWB+qD7cF/ZgWYpWhEIHzOG/b472THtCIQPgv3tX0ivRSsC9QAfBBcfM3dGO5WC&#10;D3DhgrumHYFapHMCdeARfBEpctwRG+KOFDnuiA1xR4ocd8SGuCNFjjtiQ9yRIscdsSHuSJHjjtgQ&#10;d6TIcUdsiDtS5LgjNsSdrTRUZn3Bur/lt07BOrQoPFoQ1qUFMZmQT4sc+ZGmH8mnxU1cOLX45J+e&#10;Dgbfs+zbaBSGugGfFjD9ApemF7j/XA3evn0S+pTiYRien4+Os2xwe+v7n56Cq6v45CZJ/vUxvbu7&#10;I9/y+VmEmAnlxf0FYrPH+v9wyRIEQRAq0PLraDsDGwM1iW3D0qhIKt1TM+PrSJ1QQxxseNspQZG3&#10;WQb3EMW2cdYNueZQk7uAXrrb+t0lFMa+yj9a0zFSmD6DH+50LSZRDXnloGyBfgaJwa6FKSOQgRBv&#10;XfsKLFLijcKGVjQWMsCNPWwNnA8SyvqV2e9KYplct6X3vqF1mmUXTU+FWSlQIdGW+nkw3kUeUFnR&#10;AE/uYj3CkgINFJpIPFrtMMjKM/hsw5sBNCGXOXBlD3UZlRQoAj3AKqS/9jZbbWwF/aFf7PjYkCWV&#10;FQgZb0zuXNrWV+6u9NZ/sfmZkXNQVYItBHJHrHk25Bf+pRXGHRsgLN8GbCxQc27JNjVG4BXVP1a5&#10;DQm0fkuFpWx0o/YscbahhzSn7LOGBNrYQL7GbHxVAevg8+wv/AQo3htbyVQKjf1DF6yFP5o6eSuB&#10;GbjAapR1QgjZxhpnVns09ea4hn+60PaohhyiLaCakWcui7Yh2c5LpLA3REPcORINMUc0xB3REHdE&#10;Q9wRDXFHNMQd0RB3REPcEQ1xRzTEHdEQd0RD3BENcUc0xB3REHdEQ9wRDXFHNMQd0RB3REPcEQ1x&#10;RzTEnSoaemhmObawFWU19GDX0dLLN+6CsGNKasigbrQeatRT+cXUQhVKaihDBYW6h7/NrDIXNlJS&#10;QznaUI8AKF4REnZN2XYoojaIGqKWfTD+vJTVEGKSpPxLcUJVKmhI2DEqejcCOHa9ZdEQA95jqxHR&#10;BgKjNI/i4kEmmzYkoiEWDEgNCmgHilHxDrSetvSiIUb4cOH5WoFOqUfmLoqG9sx8r+stBBkZkIq9&#10;Z2/ooqF9E869jI5BGgsgps72RUMMOHseiV4yJi0aYkF66QKoJGXyNPgDTanoKsi74ByISQkDrOOS&#10;EW0HFdKQ2ncAu22HaIgBvxf9NtraQ5HlWGepTkGiof3zdrp5S0L2A0HxawB+s1elHdozF9hvc1vc&#10;GBh4XuZ7hjbd9qdXRUP7ZgSfqXugjDGg3/nhG5oenSMWDe0bO1lt3sdnZklfm+q+X1xI4MmRaIg5&#10;R3Y8VeCL2NDOSV2TX3H92p41pJY2jl1ijLrRukcdtC3W3lDf+4Umk/3VcvhMZgm7sln+UtCCaP2a&#10;VdE2xVFDrMxlMhhO99/dXzsUU9kimtoPlSd2DWiv0JC79JqzJDgunoJ0OAjepXlkzLR62Z+GKOVD&#10;WhzZ8aV3VFX0yQ/Tuu2Lr2cDC0QIWTHiQ+yvlsuowBTmf+0udZU0G/nrF7CpogqkBSUI1ox0KHjc&#10;Xzv0hYyaPGx1uZLbEjQ0OsQQHH0dFfUdYrfl3mNPAfl3kop6iBRiE8RpAh/o7M18iyXPQywIi36e&#10;sq2RWXivRMYUOGDgtAhkg3ePHy7/Pl+x7LeWEwrspOoUkwca/rhwZ1LLccAvunBvsYuQW1Vh4B0d&#10;Canl9k8AZy6EDVGoqLM993AktdzeGSyMBuGTES1TeEZquT2j5p3iqQAgNOST0J91FqSW2y8z81E/&#10;fscH+B/FyZV9YEX+PDJiQyx45QPrn+lVfBSR/sSGuNMtDZko79woUof6ctMZwfmuagfojg3RVg96&#10;ONS635CjXiZ0x4Yy2ovDzgl2a7uU7thQhDZEu6WgDXVqN44O9RQUzXz1+wATd6EbdGzUx5gNTr4P&#10;jz3OggtbISOn3JExBe6IDXFH2iHuiA1xR9oh7ogNcUfaIe6IDXFH2iHuiA1xR9oh7ogNcUfaIe6I&#10;DXFH2iHuiA1xR9oh7ogNcUfaIe6IDXFH2iHuiA1xR9oh7ogNcUfaIe6IDXFH2iHuiA1xR9oh7ogN&#10;cUfaIe6IDXFH2iHubG9Drb0guuOIxt6YeBirsXrAnxn36p64uDf3xjExk8kkmkQF19fX+XVO/LhL&#10;f6Rp+jF9/JggNzcnMXF1FSBPTz5xejsgMmJEnJ+fh8hQh+t23n7FI+goyiOK9kOaY6yzaCleG/GX&#10;L0titvEeU7w21mGx/bzu07vYe8amwaajXxyapN/X/ULUoR4Oh2GI2Y658O3bN8wQzJfb29NTzKQn&#10;n3Ls6ssV5t/Jyc0N5SdmK+Uv6jYv40fh0cWs38zi7WGWn/9+fk7xkiIo3tNbUs7Tpycb7xdSHCqw&#10;iPejjfcOseXrOj+7Pouu8afARFgUCy4ujC2m6sIVWwSL8oP9GWPhdokSBEEQBEEQhJ8YdR2PAEbm&#10;IPrHP0kfPoLPWVg4xvl8leZGjcnF0/xe0RVQ/9La+thpgqkiHlSU+rRlNfkGY6Wd58QoFTW/H6ty&#10;XsLeou3YgOc7F0alGasoIfVC4QupnpZnYHII1M3/TS7md4HfJw8P6n5y/fHL4HzJ4Ib7m8YIpi5y&#10;SC9qcuFpOLf/UZqLf/xvSt9FG+hnxaUGuQD41QX3j8EyqIO08PidvvAX0DQRZE9TB2ChT/6mYOaB&#10;pRLfYMETUlM4l3IcqVrpbKSoP5Wr3aZ+6wIY2GNF8t3ox/N+BXi4j/IT/5zK0o6ypBp6xy7/PtuK&#10;c+w0VK+oKl1Pvy9RrprXWdADXyk3eEwmX4RYMNqxhmIIgqzoJFlq1KloQK88HdRjMtX4tEdjiXk5&#10;qsya6hWt4sp+OtuZVOzH0ccAju3JAvUSb5zbXQX9AWTTtAW8tt4e7VpDFqzdXKgy/jLze6heaZLW&#10;I7DlJ7B7baOJwpBOB2sdCbdO2IrDg/oaul/6DU/wDxeqREr9jmTWMTBF9ab7jbZ2ddEHoqHo9TeM&#10;sbTX86ihl/XaMK276S9WpJ3kLLeAUowABs9V2lj9+9T2PGzFVHGYBnXx1gUd9EUZj44CJUVFYzLs&#10;o+LKTjEQulB11G2hknkG07yspqMcXqzOKHzdND9kUZljSk8bBUbV6WUv5v64WErizhoHH4ZYeSJC&#10;O2/HolvpMf4MeN5/ATNMoFDNF+J8AAAAAElFTkSuQmCCUEsBAi0AFAAGAAgAAAAhALGCZ7YKAQAA&#10;EwIAABMAAAAAAAAAAAAAAAAAAAAAAFtDb250ZW50X1R5cGVzXS54bWxQSwECLQAUAAYACAAAACEA&#10;OP0h/9YAAACUAQAACwAAAAAAAAAAAAAAAAA7AQAAX3JlbHMvLnJlbHNQSwECLQAUAAYACAAAACEA&#10;Ob+OUKwEAADWDgAADgAAAAAAAAAAAAAAAAA6AgAAZHJzL2Uyb0RvYy54bWxQSwECLQAUAAYACAAA&#10;ACEAqiYOvrwAAAAhAQAAGQAAAAAAAAAAAAAAAAASBwAAZHJzL19yZWxzL2Uyb0RvYy54bWwucmVs&#10;c1BLAQItABQABgAIAAAAIQDzFqTW3wAAAAoBAAAPAAAAAAAAAAAAAAAAAAUIAABkcnMvZG93bnJl&#10;di54bWxQSwECLQAKAAAAAAAAACEA3iJHlu0UAADtFAAAFAAAAAAAAAAAAAAAAAARCQAAZHJzL21l&#10;ZGlhL2ltYWdlMS5wbmdQSwUGAAAAAAYABgB8AQAAMB4AAAAA&#10;">
                <v:shape id="圖片 598" o:spid="_x0000_s1446" type="#_x0000_t75" style="position:absolute;left:3112;top:583;width:11805;height:824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J222PCAAAA3AAAAA8AAABkcnMvZG93bnJldi54bWxET02LwjAQvQv+hzCCl0VTBRetRhHZXYS9&#10;aBXR29CMTbGZlCar9d+bw4LHx/terFpbiTs1vnSsYDRMQBDnTpdcKDgevgdTED4ga6wck4IneVgt&#10;u50Fpto9eE/3LBQihrBPUYEJoU6l9Lkhi37oauLIXV1jMUTYFFI3+IjhtpLjJPmUFkuODQZr2hjK&#10;b9mfVfBx+mqvNVaH35n5KXTYHXfnS6JUv9eu5yACteEt/ndvtYLJLK6NZ+IRkMsX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ydttjwgAAANwAAAAPAAAAAAAAAAAAAAAAAJ8C&#10;AABkcnMvZG93bnJldi54bWxQSwUGAAAAAAQABAD3AAAAjgMAAAAA&#10;">
                  <v:imagedata r:id="rId234" o:title="" cropleft="5645f"/>
                  <v:path arrowok="t"/>
                </v:shape>
                <v:group id="群組 599" o:spid="_x0000_s1447" style="position:absolute;width:3035;height:7931" coordsize="3035,79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XsKX8UAAADcAAAADwAAAGRycy9kb3ducmV2LnhtbESPT4vCMBTE78J+h/AW&#10;vGnaFUWrUUR2lz2I4B8Qb4/m2Rabl9Jk2/rtjSB4HGbmN8xi1ZlSNFS7wrKCeBiBIE6tLjhTcDr+&#10;DKYgnEfWWFomBXdysFp+9BaYaNvynpqDz0SAsEtQQe59lUjp0pwMuqGtiIN3tbVBH2SdSV1jG+Cm&#10;lF9RNJEGCw4LOVa0ySm9Hf6Ngt8W2/Uo/m62t+vmfjmOd+dtTEr1P7v1HISnzr/Dr/afVjCezeB5&#10;JhwBuX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l7Cl/FAAAA3AAA&#10;AA8AAAAAAAAAAAAAAAAAqgIAAGRycy9kb3ducmV2LnhtbFBLBQYAAAAABAAEAPoAAACcAwAAAAA=&#10;">
                  <v:shape id="文字方塊 2" o:spid="_x0000_s1448" type="#_x0000_t202" style="position:absolute;left:1448;width:1587;height:18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YC/cUA&#10;AADcAAAADwAAAGRycy9kb3ducmV2LnhtbESPQWsCMRSE74X+h/CE3mpiC4tdjSKlBaEgrttDj8/N&#10;cze4edluom7/vRGEHoeZ+YaZLwfXijP1wXrWMBkrEMSVN5ZrDd/l5/MURIjIBlvPpOGPAiwXjw9z&#10;zI2/cEHnXaxFgnDIUUMTY5dLGaqGHIax74iTd/C9w5hkX0vT4yXBXStflMqkQ8tpocGO3huqjruT&#10;07D64eLD/m722+JQ2LJ8U/yVHbV+Gg2rGYhIQ/wP39troyFTr3A7k46AX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pgL9xQAAANwAAAAPAAAAAAAAAAAAAAAAAJgCAABkcnMv&#10;ZG93bnJldi54bWxQSwUGAAAAAAQABAD1AAAAigMAAAAA&#10;" filled="f" stroked="f">
                    <v:textbox inset="0,0,0,0">
                      <w:txbxContent>
                        <w:p w:rsidR="000A12CD" w:rsidRPr="00A65781" w:rsidRDefault="000A12CD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 w:rsidRPr="00A65781"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高</w:t>
                          </w:r>
                        </w:p>
                      </w:txbxContent>
                    </v:textbox>
                  </v:shape>
                  <v:shape id="文字方塊 2" o:spid="_x0000_s1449" type="#_x0000_t202" style="position:absolute;left:1448;top:5854;width:1587;height:20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Zt28UA&#10;AADcAAAADwAAAGRycy9kb3ducmV2LnhtbESPQWvCQBSE7wX/w/KE3upGC6FGVxFpQSgUYzx4fGaf&#10;yWL2bcyumv77rlDwOMzMN8x82dtG3KjzxrGC8SgBQVw6bbhSsC++3j5A+ICssXFMCn7Jw3IxeJlj&#10;pt2dc7rtQiUihH2GCuoQ2kxKX9Zk0Y9cSxy9k+sshii7SuoO7xFuGzlJklRaNBwXamxpXVN53l2t&#10;gtWB809z+Tlu81NuimKa8Hd6Vup12K9mIAL14Rn+b2+0gvR9A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hm3bxQAAANwAAAAPAAAAAAAAAAAAAAAAAJgCAABkcnMv&#10;ZG93bnJldi54bWxQSwUGAAAAAAQABAD1AAAAigMAAAAA&#10;" filled="f" stroked="f">
                    <v:textbox inset="0,0,0,0">
                      <w:txbxContent>
                        <w:p w:rsidR="000A12CD" w:rsidRPr="00A65781" w:rsidRDefault="000A12CD" w:rsidP="00AD67C7">
                          <w:pPr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低</w:t>
                          </w:r>
                        </w:p>
                      </w:txbxContent>
                    </v:textbox>
                  </v:shape>
                  <v:shape id="文字方塊 2" o:spid="_x0000_s1450" type="#_x0000_t202" style="position:absolute;top:2353;width:1581;height:30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rIQMUA&#10;AADcAAAADwAAAGRycy9kb3ducmV2LnhtbESPQWvCQBSE70L/w/IKvelGhaDRVUQsFArSGA89vmaf&#10;yWL2bcxuNf33bkHwOMzMN8xy3dtGXKnzxrGC8SgBQVw6bbhScCzehzMQPiBrbByTgj/ysF69DJaY&#10;aXfjnK6HUIkIYZ+hgjqENpPSlzVZ9CPXEkfv5DqLIcqukrrDW4TbRk6SJJUWDceFGlva1lSeD79W&#10;weab85257H++8lNuimKe8Gd6Vurttd8sQATqwzP8aH9oBel0Cv9n4hG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yshAxQAAANwAAAAPAAAAAAAAAAAAAAAAAJgCAABkcnMv&#10;ZG93bnJldi54bWxQSwUGAAAAAAQABAD1AAAAigMAAAAA&#10;" filled="f" stroked="f">
                    <v:textbox inset="0,0,0,0">
                      <w:txbxContent>
                        <w:p w:rsidR="000A12CD" w:rsidRPr="00A65781" w:rsidRDefault="000A12CD" w:rsidP="00AD67C7">
                          <w:pPr>
                            <w:snapToGrid w:val="0"/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溫</w:t>
                          </w:r>
                          <w:r>
                            <w:rPr>
                              <w:rFonts w:ascii="標楷體" w:eastAsia="標楷體" w:hAnsi="標楷體"/>
                              <w:sz w:val="18"/>
                            </w:rPr>
                            <w:t>度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AD67C7" w:rsidRPr="00AD67C7">
        <w:rPr>
          <w:rFonts w:hint="eastAsia"/>
        </w:rPr>
        <w:t>(</w:t>
      </w:r>
      <w:r w:rsidR="00AD67C7" w:rsidRPr="00AD67C7">
        <w:t>D)</w:t>
      </w:r>
      <w:r w:rsidR="00AD67C7" w:rsidRPr="00AD67C7">
        <w:tab/>
        <w:t>(E)</w:t>
      </w:r>
      <w:r w:rsidR="00AD67C7" w:rsidRPr="00AD67C7">
        <w:tab/>
        <w:t>(F)</w:t>
      </w:r>
    </w:p>
    <w:p w:rsidR="00AD67C7" w:rsidRPr="00DD2342" w:rsidRDefault="00AD67C7" w:rsidP="00AD67C7">
      <w:pPr>
        <w:pStyle w:val="ABC0"/>
        <w:snapToGrid/>
        <w:ind w:leftChars="0" w:left="369" w:firstLineChars="0" w:firstLine="0"/>
        <w:rPr>
          <w:rFonts w:cs="新細明體"/>
          <w:bCs w:val="0"/>
          <w:color w:val="auto"/>
          <w:spacing w:val="24"/>
        </w:rPr>
      </w:pPr>
    </w:p>
    <w:p w:rsidR="00AD67C7" w:rsidRDefault="00AD67C7" w:rsidP="00AD67C7">
      <w:pPr>
        <w:pStyle w:val="TIT1"/>
        <w:jc w:val="center"/>
        <w:rPr>
          <w:spacing w:val="24"/>
        </w:rPr>
      </w:pPr>
    </w:p>
    <w:p w:rsidR="00AD67C7" w:rsidRDefault="0032555C" w:rsidP="0032555C">
      <w:pPr>
        <w:tabs>
          <w:tab w:val="left" w:pos="1667"/>
        </w:tabs>
      </w:pPr>
      <w:r>
        <w:tab/>
      </w:r>
    </w:p>
    <w:p w:rsidR="00AD67C7" w:rsidRDefault="00AD67C7" w:rsidP="00231922">
      <w:pPr>
        <w:pStyle w:val="TIT1"/>
        <w:tabs>
          <w:tab w:val="left" w:pos="2474"/>
        </w:tabs>
      </w:pPr>
    </w:p>
    <w:p w:rsidR="002234B8" w:rsidRPr="00132A97" w:rsidRDefault="004474FA" w:rsidP="00B512BA">
      <w:pPr>
        <w:pStyle w:val="TIT1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831808" behindDoc="0" locked="0" layoutInCell="1" allowOverlap="1" wp14:anchorId="56DE4636" wp14:editId="28386F0B">
                <wp:simplePos x="0" y="0"/>
                <wp:positionH relativeFrom="column">
                  <wp:posOffset>3817620</wp:posOffset>
                </wp:positionH>
                <wp:positionV relativeFrom="paragraph">
                  <wp:posOffset>317026</wp:posOffset>
                </wp:positionV>
                <wp:extent cx="1907540" cy="1863725"/>
                <wp:effectExtent l="0" t="0" r="0" b="3175"/>
                <wp:wrapSquare wrapText="bothSides"/>
                <wp:docPr id="5453" name="群組 54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07540" cy="1863725"/>
                          <a:chOff x="0" y="0"/>
                          <a:chExt cx="1907972" cy="1864349"/>
                        </a:xfrm>
                      </wpg:grpSpPr>
                      <wps:wsp>
                        <wps:cNvPr id="545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68485" y="1673158"/>
                            <a:ext cx="373464" cy="1911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Pr="00EF1681" w:rsidRDefault="000A12CD" w:rsidP="004474FA">
                              <w:pPr>
                                <w:rPr>
                                  <w:sz w:val="22"/>
                                </w:rPr>
                              </w:pPr>
                              <w:r w:rsidRPr="00EF1681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59300C">
                                <w:rPr>
                                  <w:sz w:val="22"/>
                                </w:rPr>
                                <w:t>2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5460" name="群組 5460"/>
                        <wpg:cNvGrpSpPr/>
                        <wpg:grpSpPr>
                          <a:xfrm>
                            <a:off x="0" y="0"/>
                            <a:ext cx="1907972" cy="1723026"/>
                            <a:chOff x="0" y="0"/>
                            <a:chExt cx="1907972" cy="1723026"/>
                          </a:xfrm>
                        </wpg:grpSpPr>
                        <wps:wsp>
                          <wps:cNvPr id="546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79379"/>
                              <a:ext cx="152400" cy="4140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Default="000A12CD" w:rsidP="004474FA">
                                <w:pPr>
                                  <w:snapToGrid w:val="0"/>
                                  <w:rPr>
                                    <w:rFonts w:ascii="標楷體" w:eastAsia="標楷體" w:hAnsi="標楷體"/>
                                    <w:sz w:val="22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22"/>
                                  </w:rPr>
                                  <w:t>高</w:t>
                                </w:r>
                              </w:p>
                              <w:p w:rsidR="000A12CD" w:rsidRPr="00496596" w:rsidRDefault="000A12CD" w:rsidP="004474FA">
                                <w:pPr>
                                  <w:snapToGrid w:val="0"/>
                                  <w:rPr>
                                    <w:rFonts w:ascii="標楷體" w:eastAsia="標楷體" w:hAnsi="標楷體"/>
                                    <w:sz w:val="22"/>
                                  </w:rPr>
                                </w:pPr>
                                <w:r>
                                  <w:rPr>
                                    <w:rFonts w:ascii="標楷體" w:eastAsia="標楷體" w:hAnsi="標楷體"/>
                                    <w:sz w:val="22"/>
                                  </w:rPr>
                                  <w:t>度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46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90472" y="1536971"/>
                              <a:ext cx="317500" cy="1860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A12CD" w:rsidRPr="00496596" w:rsidRDefault="000A12CD" w:rsidP="004474FA">
                                <w:pPr>
                                  <w:snapToGrid w:val="0"/>
                                  <w:rPr>
                                    <w:rFonts w:ascii="標楷體" w:eastAsia="標楷體" w:hAnsi="標楷體"/>
                                    <w:sz w:val="22"/>
                                  </w:rPr>
                                </w:pPr>
                                <w:r w:rsidRPr="00496596">
                                  <w:rPr>
                                    <w:rFonts w:ascii="標楷體" w:eastAsia="標楷體" w:hAnsi="標楷體" w:hint="eastAsia"/>
                                    <w:sz w:val="22"/>
                                  </w:rPr>
                                  <w:t>水</w:t>
                                </w:r>
                                <w:r w:rsidRPr="00496596">
                                  <w:rPr>
                                    <w:rFonts w:ascii="標楷體" w:eastAsia="標楷體" w:hAnsi="標楷體"/>
                                    <w:sz w:val="22"/>
                                  </w:rPr>
                                  <w:t>平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5463" name="群組 5463"/>
                          <wpg:cNvGrpSpPr/>
                          <wpg:grpSpPr>
                            <a:xfrm>
                              <a:off x="165370" y="0"/>
                              <a:ext cx="1609090" cy="1556277"/>
                              <a:chOff x="0" y="0"/>
                              <a:chExt cx="1609090" cy="1556277"/>
                            </a:xfrm>
                          </wpg:grpSpPr>
                          <pic:pic xmlns:pic="http://schemas.openxmlformats.org/drawingml/2006/picture">
                            <pic:nvPicPr>
                              <pic:cNvPr id="5464" name="圖片 5464" descr="C:\Users\pichun\Desktop\地科.jpg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35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116732"/>
                                <a:ext cx="1609090" cy="14395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546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16540" y="1318098"/>
                                <a:ext cx="304165" cy="14160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59300C" w:rsidRDefault="000A12CD" w:rsidP="004474FA">
                                  <w:pPr>
                                    <w:snapToGrid w:val="0"/>
                                    <w:jc w:val="center"/>
                                    <w:rPr>
                                      <w:rFonts w:ascii="標楷體" w:eastAsia="標楷體" w:hAnsi="標楷體"/>
                                      <w:sz w:val="18"/>
                                    </w:rPr>
                                  </w:pPr>
                                  <w:r w:rsidRPr="0059300C">
                                    <w:rPr>
                                      <w:rFonts w:ascii="標楷體" w:eastAsia="標楷體" w:hAnsi="標楷體" w:hint="eastAsia"/>
                                      <w:sz w:val="18"/>
                                    </w:rPr>
                                    <w:t>陸</w:t>
                                  </w:r>
                                  <w:r w:rsidRPr="0059300C">
                                    <w:rPr>
                                      <w:rFonts w:ascii="標楷體" w:eastAsia="標楷體" w:hAnsi="標楷體"/>
                                      <w:sz w:val="18"/>
                                    </w:rPr>
                                    <w:t>地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6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3464" y="1342417"/>
                                <a:ext cx="300990" cy="14160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59300C" w:rsidRDefault="000A12CD" w:rsidP="004474FA">
                                  <w:pPr>
                                    <w:snapToGrid w:val="0"/>
                                    <w:spacing w:line="200" w:lineRule="exact"/>
                                    <w:jc w:val="center"/>
                                    <w:rPr>
                                      <w:rFonts w:ascii="標楷體" w:eastAsia="標楷體" w:hAnsi="標楷體"/>
                                      <w:sz w:val="18"/>
                                      <w:szCs w:val="20"/>
                                    </w:rPr>
                                  </w:pPr>
                                  <w:r w:rsidRPr="0059300C">
                                    <w:rPr>
                                      <w:rFonts w:ascii="標楷體" w:eastAsia="標楷體" w:hAnsi="標楷體" w:hint="eastAsia"/>
                                      <w:sz w:val="18"/>
                                      <w:szCs w:val="20"/>
                                    </w:rPr>
                                    <w:t>海</w:t>
                                  </w:r>
                                  <w:r w:rsidRPr="0059300C">
                                    <w:rPr>
                                      <w:rFonts w:ascii="標楷體" w:eastAsia="標楷體" w:hAnsi="標楷體"/>
                                      <w:sz w:val="18"/>
                                      <w:szCs w:val="20"/>
                                    </w:rPr>
                                    <w:t>洋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6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8366" y="0"/>
                                <a:ext cx="160020" cy="2127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C3760C" w:rsidRDefault="000A12CD" w:rsidP="004474FA">
                                  <w:pPr>
                                    <w:rPr>
                                      <w:rFonts w:ascii="標楷體" w:eastAsia="標楷體" w:hAnsi="標楷體"/>
                                      <w:sz w:val="20"/>
                                      <w:szCs w:val="20"/>
                                    </w:rPr>
                                  </w:pPr>
                                  <w:r w:rsidRPr="00C3760C">
                                    <w:rPr>
                                      <w:rFonts w:ascii="標楷體" w:eastAsia="標楷體" w:hAnsi="標楷體" w:hint="eastAsia"/>
                                      <w:sz w:val="20"/>
                                      <w:szCs w:val="20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6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57009" y="136188"/>
                                <a:ext cx="160020" cy="2127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C3760C" w:rsidRDefault="000A12CD" w:rsidP="004474FA">
                                  <w:pPr>
                                    <w:rPr>
                                      <w:rFonts w:ascii="標楷體" w:eastAsia="標楷體" w:hAnsi="標楷體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標楷體" w:eastAsia="標楷體" w:hAnsi="標楷體" w:hint="eastAsia"/>
                                      <w:sz w:val="20"/>
                                      <w:szCs w:val="20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6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57009" y="948447"/>
                                <a:ext cx="160020" cy="2127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C3760C" w:rsidRDefault="000A12CD" w:rsidP="004474FA">
                                  <w:pPr>
                                    <w:rPr>
                                      <w:rFonts w:ascii="標楷體" w:eastAsia="標楷體" w:hAnsi="標楷體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標楷體" w:eastAsia="標楷體" w:hAnsi="標楷體" w:hint="eastAsia"/>
                                      <w:sz w:val="20"/>
                                      <w:szCs w:val="20"/>
                                    </w:rPr>
                                    <w:t>丁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7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047" y="938720"/>
                                <a:ext cx="160020" cy="2127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12CD" w:rsidRPr="00C3760C" w:rsidRDefault="000A12CD" w:rsidP="004474FA">
                                  <w:pPr>
                                    <w:rPr>
                                      <w:rFonts w:ascii="標楷體" w:eastAsia="標楷體" w:hAnsi="標楷體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標楷體" w:eastAsia="標楷體" w:hAnsi="標楷體" w:hint="eastAsia"/>
                                      <w:sz w:val="20"/>
                                      <w:szCs w:val="20"/>
                                    </w:rPr>
                                    <w:t>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6DE4636" id="群組 5453" o:spid="_x0000_s1451" style="position:absolute;left:0;text-align:left;margin-left:300.6pt;margin-top:24.95pt;width:150.2pt;height:146.75pt;z-index:251831808" coordsize="19079,1864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LvR6eBQAA6B0AAA4AAABkcnMvZTJvRG9jLnhtbORZTW/jRBi+I/Ef&#10;LN/T+PtLTVfdtF2ttEDFsrdeJvYkNrU9w8ykSUHckFZw41Iue0FC4oTEhQMX/k23f4N3ZmynSQp0&#10;d6uQqG2Tjsfz8b7PvB/Pa+8/mVelcYEZL0g9MO09yzRwnZKsqCcD89UXJ73INLhAdYZKUuOBeYm5&#10;+eTg44/2ZzTBDslJmWFmwCI1T2Z0YOZC0KTf52mOK8T3CMU13BwTViEBl2zSzxiawepV2XcsK+jP&#10;CMsoIynmHHqP9E3zQK0/HuNUfDYecyyMcmCCbEJ9M/U9kt/9g32UTBiieZE2YqD3kKJCRQ2bdksd&#10;IYGMKSvWlqqKlBFOxmIvJVWfjMdFipUOoI1trWjzjJEpVbpMktmEdjABtCs4vfey6acXp8wosoHp&#10;e75rGjWq4JRu/vrl5o/vDNUFCM3oJIGBzxh9SU9Z0zHRV1Lp+ZhV8j+oY8wVtpcdtngujBQ67dgK&#10;fQ+OIIV7dhS4oeNr9NMcjmhtXpof35oZh04303O9WM7stxv3pXydODMKlsQXYPEPA+tljihWZ8Al&#10;BguwvBast1evr3/76e3Vn9c//2A4UjIpAoyVYBli/pRI9ZV1cPqCpOfcqMkwR/UEHzJGZjlGGQhp&#10;K51uTdXrcLnIaPYJyeBc0FQQtdAK4mEQeZFvGhLaIHRtP9LQtuC7oesFILDCPrbtWG/WAogSyrh4&#10;hkllyMbAZOA3ah908YILjXU7RB50TU6KsoR+lJS1MRuYsQ+nuXKnKgS4dllUAzOy5I+WSap7XGdq&#10;skBFqdtwmGUNZyr1lypr5cV8NFfG6dhuC+yIZJcACSPalyH2QCMn7GvTmIEfD0z+1RQxbBrl8xpg&#10;lU7fNljbGLUNVKcwdWAK09DNoVDBQarC6SHAfVIo/aVceudGSDAx7RjK8HTztn0EsPGKM0GXMo6H&#10;caaFS4SOazmBRvfdnGkx8/91psBuwdoCZ4KDAz9ywxj+NKitG9m+44EZKzfybM9y1IF20O2CG3kb&#10;d6OaSDca/7sbbSRkB5BDtEtugZXZfmx5MqvJmO27QRyqmIyS1thcO/RbY4N8afkqXe6UsSmJF5Fz&#10;AzH7XsbWkIU7YvY6AQqavPNOMdsOfDfUYaRJeu2h2oEVw2+TiX0/cMLwnoH7H2Z2BrHMgmiRJvBp&#10;KCO01ljQf1NrmCWmMpNqel7da40KsfMp7QG7pUgUo6IsxKVi6kAPpFD1xWmRyvwuL5YSZkeort9c&#10;3Xz/GtinpCwZ5imk5GFy9opDmXEG0/JpfXaE+bkg9Oz6ze83v/649yWdSBjbNfUOEI+LdIVwcQrU&#10;piVby8P78nJJvFFZUEl0JBuQ7QYIEGeFft+Bpab2RySdVrgWulZhuARMSM3zgnLTYAmuRjgDuvU8&#10;gwSYQp0kgORRVtSafYHVAP2Su0v7UeXEN050aFmx87Q39K1hz7PC495h7IW90DoOPcuL7KE9/FZS&#10;MdtLphyD+qg8okUjOvSuCX9n7dBUWboqUdWNcYFUDQUwg82BQO1/JSJ0SYQUb2Lp5wCyInhcMCzS&#10;XHaPAcimHwZ3NxTqC6DlGdyL8mr3siXdVZx7ETiXfcxzYyhjpHF0nvJheVrq0vFfWFPR1lZs2EU2&#10;4aMJ7AYKkQB4//ZkNQtin6zyZFZz7ciKVysRy4MRTfyDpvWQR7OZSkQx7e3LapuhUMEWGZvj6qpW&#10;2ZrneHaTSttk60Kg7HLtbtqa0uix2lq4RbbmR24Atg+mts7oZB2oakLHdpqnWg+UazYT0FSIfqxG&#10;Bs+ntyd7un4IMavJnoEdrSRPSJe7bmvqicpjtTU42a20tdiLPG8lee6+remnc4/U1uTjh62xNRcK&#10;U0jmkDxjNwr1uSzVazse1Rz16G7bLG3xQAiq0u4VWdOG14mqIm5efcr3lbev1ajFC9qDvwEAAP//&#10;AwBQSwMEFAAGAAgAAAAhAFhgsxu6AAAAIg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SAPvWv71WfcCAAD//wMAUEsDBBQABgAIAAAAIQAkAYv54QAAAAoBAAAPAAAAZHJzL2Rvd25yZXYu&#10;eG1sTI/BasMwEETvhf6D2EJvjaTYNbVrOYTQ9hQKTQohN8Xe2CbWyliK7fx91VN7XOYx8zZfzaZj&#10;Iw6utaRALgQwpNJWLdUKvvfvTy/AnNdU6c4SKrihg1Vxf5frrLITfeG48zULJeQyraDxvs84d2WD&#10;RruF7ZFCdraD0T6cQ82rQU+h3HR8KUTCjW4pLDS6x02D5WV3NQo+Jj2tI/k2bi/nze24f/48bCUq&#10;9fgwr1+BeZz9Hwy/+kEdiuB0sleqHOsUJEIuA6ogTlNgAUiFTICdFERxFAMvcv7/heIHAAD//wMA&#10;UEsDBAoAAAAAAAAAIQAfe0c7taIAALWiAAAVAAAAZHJzL21lZGlhL2ltYWdlMS5qcGVn/9j/4AAQ&#10;SkZJRgABAQEA3ADcAAD/2wBDAAIBAQEBAQIBAQECAgICAgQDAgICAgUEBAMEBgUGBgYFBgYGBwkI&#10;BgcJBwYGCAsICQoKCgoKBggLDAsKDAkKCgr/2wBDAQICAgICAgUDAwUKBwYHCgoKCgoKCgoKCgoK&#10;CgoKCgoKCgoKCgoKCgoKCgoKCgoKCgoKCgoKCgoKCgoKCgoKCgr/wAARCAFaAYMDASI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61/4Ocv8AgpI/&#10;7Kf7LMH7K/wu8SXFp48+KkMkV1NZSKrafoS5S5ctncrTsRCmAMr553KVAb1v/ggH/wAFHJf+CgX7&#10;D1i3xD8TrffEbwBKuj+NmkZBLcKS5s7wqvaWFNpYgbpYJsdK/KP/AILs/wDBM3/go5N408ff8FLP&#10;2pte8HtoN5rltZ6bo+l+IprqbTLF5BBZ2qIYVXai7d5BAZ2kfBLnPq3/AAbwf8E3f+CiXwL+JXgH&#10;9v34cap4Pufhp4802S08TaHN4imhu7nS2maMyeWIShmhljEqKWw20ruXeWGKlL2h0csPY7n73DpR&#10;QpyoOKK2OcKKCcda+T/2gv8Agt9/wS9/Zh+J83wc+L37V2kW/iGzbZqNnpGm3uppYvkgxzS2cMsc&#10;cgI+aNmDr/EBkUXtuNJvY+sKK5/4XfFf4a/GzwLp/wATfhF470nxL4f1SHzdN1jRL9Lm3uF9VdCR&#10;kHgjqCCCARiugFAgooooAKKKKACiiigAooooAKKKKACiiigAooooAKKKKACiijNABRRRQAUUHPaj&#10;JAy1ABRUN5f2dhbtd311HDEi5kmmcKqj3J4rzf4iftqfsf8Awihaf4pftT/Dvw7s+8us+M7G3c+w&#10;V5QxPsATQFmenUV8QfFD/g4p/wCCSvwymurFf2lm8Q3Vq21rfwx4bvrpXP8AsTGJYXHuJCPevBvi&#10;f/wdsfsPeGoby3+F/wADfiN4nvI4d1i91b2mn2s7/wB15GmeSMf7XlN7A1PNHuV7OT6H6sE45ppd&#10;TyDX4Z6//wAHWP7ZHxTvIrf9mv8A4J76bFHLGUMd3fX+uytJ2ZDbQ2w45+Xa2fWo9G/bo/4OnP2p&#10;5IbP4P8A7NupeC42VnW8k+G9rpcUievna7mM9eNhBPbODS50V7OR+6IYEdayvE/jrwX4I0qbXfGf&#10;i3TdJsbcZnvNTvo7eKMerO7AD8TX4b3H/BKz/g5U/aRuFl+NX7Xt9oMF6zPcWuqfFadYbck5/wCP&#10;fTg8Y9ggIHTgV0Hgr/g0u+M3j4weIP2ov+CgUUmoi4zd2eieHbjVPMi/2bu7uIWVj7wMB70c0n0D&#10;kj1Z+k/xH/4LG/8ABLv4Wu0Pif8Abi+HtxIrlWh0LXU1RlYdQRZ+bj8cc14F8T/+DoH/AIJX/D+C&#10;VvDXifxt4ynjl2fZfDPhJlZv9oNevbxlfo2fQGuO8Bf8GnX/AAT18P728b/E34l+Ij5oZBJrFrag&#10;KOqnyrfJB+oPpitP4vfsg/8ABtv/AMEtrm1f9onwF4G0rVNQRPs+neLLrUfEl7MnOJvsDNcskZwf&#10;3giVCeM54pXn6AlDzZ4j8Tv+DvnwTHeX1l8Dv2KdYv4V/wCQbqHibxVFbu/vJbW8MoX6LMa5Gx/4&#10;OAP+C2H7TtlMP2Sv+CeFq1nPb+WuqaX4D1nWGtnP/LQTh0twfQSRsPXPSv1O/Y0v/wDgnB8bPh9b&#10;/E39iDw98MNR0VdqrdeEdBtLeS0bGRHLEIklt3x/BIqt7V77HGojUD04xRyyfUOaC6H4Rt4T/wCD&#10;tP8AaMlH9reJPEvhuFocov2zQ9BVVPb/AEcRuT/vZYe3SvqT/gkv/wAEz/8AgrJ+zl+1NF+0T+3H&#10;+1faeLdDn8L3ljJ4Zk8eapqlxb3EzRsj+XNCtuCuw5KOfvcZr9OREAc5pyqFGBVKFne4Oo3pYBnv&#10;RRRVGYUUUUAFFFFAH5+f8HNox/wSY8Wcf8zRof8A6WpXpn/BCdR/w6U+CeU/5luf/wBLrmvNP+Dm&#10;z/lEx4r/AOxo0P8A9LY677/ghz4o8OaN/wAEpfgPo2ra/Y2t5f8Ahm6Nja3F2kclxsv593lqxBfG&#10;9M4zjcueoqNqhp/y7R9iD2FFN38ZxQ0qr1qzM8P/AOCl/wARPib8Jv8Agn98ZfiT8HJJovE2i/Dn&#10;VbvR7q3x5lrIls5NwnBy0S7pBweUHBr+Ou6up725kvb25eaaaRnlmkYszsTyxJ5JJ6k9a/t+vdPt&#10;dUspbC/to5oZ4mjmhmXcrqRgqQeoI7V+UH7RP/BpF+yJ8Vfi5e/ED4OfHfxN8PdF1Kbzrjwnb6VD&#10;qFvayE5dbWSR0eKM9kfzNpJwQu1Fxq05T2OijUjDc8g/4M7fij8W7+T4zfBye9urnwRpsOl6rbRz&#10;TZh0/Upmmiby1/hM0UOW9fsy++f3GHSvFf2FP2B/2ef+CdvwMt/gL+znoNxb6eLg3Wq6pqcyzX2r&#10;XZRVa5uZFVVZyFUbVVUUDCqo4r2qtIRcY2ZjUkpSugoooqiQooooAKKKKACiignFABRTfM5wBQzq&#10;i5Y7Qo5YnpQA6ivHfij/AMFCP2GfgrdTaf8AFT9rn4daLeQEibT7vxfafakx1zCshk/8drwb4if8&#10;HEX/AASS+HatHJ+0+utTqjMtv4d8OX92Xx2DrCIwT23MPyyaXNErlkfbZYDqaNw9a/JH4k/8Hd37&#10;I2khU+E37L3xE1xvMZZH164sdNTA/iXypbkt9CF6/hXkU/8AwdP/ALbHxuvpfDH7Iv8AwT203UtW&#10;84eQsn9pa85jz0NvZLA24+u/HsaXtIFezkfuWGDDINJuX1r8J9Z/as/4Orf2lru4uPBPwP13wTYX&#10;zAR2Gn+B7LSo7b2SXU91wo92kJ96n0//AIJVf8HLH7TNtcH44ftrXXg+3mUJcafq/wAVruNbiM9Q&#10;IdIjliOO4Yrmlz9kHs+7P2x8dfFr4V/DC1F78SviXoPh2FhlZdc1iG0U/QysteE/E7/gsR/wTD+E&#10;kM8vjT9tjwNut1Jlt9I1Q6lMPpFZrK5P0Br83PCH/BoV4p1m/m1P4yft1pJNcRq8kukeEHmkaXHO&#10;557kbh2zgE+g6V798Jf+DUL/AIJzeCbq11P4k+NfiN42mjh23Vnf65b2VjM/98JawJOnsPPPvmj9&#10;52C1NdTY+J3/AAdNf8ExPBN29j4JuPHnjP8Ac747rRfCxtoGb+4TeyQyA+/l4rwvxp/wd++ARcRW&#10;Hwk/YX1/WJpgV/4nXjSKzZXP3dqQ2txv57ZU19xfD3/ghX/wSj+GyW66L+xr4bvmtmzHJ4gmudSL&#10;f732qVw//Aga+gvhT+zp+z/8CbQ6f8FPgf4R8IQn70Xhnw3a2Kt658lFz/Wl+87hzU10ufinJ/wX&#10;K/4L+ftByeR8B/2H7bTbeS4Z7OfQfhfqt1I8R+6rSXU0kT4BGWVEyecAcC9beBf+Ds79qi3WLVPE&#10;+t+BdJ1Cf5riTVtH0Frb3xbn7aij2Uk+/NfugF7A04dKfL3Ye0tsj8KZv+Da7/gq18dro6v+09/w&#10;UE027unmAlk1DxNrGtSGPuQZgmT7ZH4V6l8If+DQj4AaVcXMv7QX7YXjPxMsiqbVfCOg2mimJv4t&#10;7XLX3mg89Ah+tfsJRT9nEPaSPgHwB/wbQ/8ABJ3wRIk2qfB7xB4kZYQjf8JB4uuyHPdiLdohuPsA&#10;PQCvoX4T/wDBL/8A4J3/AAQS3Pw1/Yt+HNlcWihYNQufC1vd3i+/2i4WSUnjqXzXvNFPlSJ5pPqU&#10;dI8N+HtAt1tdC0KzsY1GBHaWqRqB6YUCr2B6UUUybiY5pcAdBRRQBHMXVGaNNx2/Ko71/GX+298V&#10;vif8bP2vfiN8SPjJrd9feIr/AMY6gL9r+RmaDy7h40t1DfcjiVVjRBwioqgYAr+zivzX/wCCjf8A&#10;wbQfstft0/Gm8/aE8CfEnUvhn4m1ydp/FEWl6TDd2Gp3BOWuvJLRtFO5yXdXKucMVDlnbOrFyjob&#10;UZxhLU/K/wD4Nf8A4r/FPwV/wVd8K/DvwTqN0vh/xpoWr2njGzRWeF7aDT7i7glcDhGW5hhVZD08&#10;1kH+sIP9O6fd6V8a/wDBKv8A4Infs1f8EsbXVfE3gnXNQ8XeOtcga11LxprUCQyJZ7lYWlvCmVhi&#10;LIjN8zM7DJbaqIn2Uo2rtopxcY6k1JKUroWiiitDMKKKKACiiigAooooA/P3/g5t/wCUTHiv/saN&#10;D/8AS2OvA/2Wf+CStn/wUd/4J7fsd/FPWfj3ceGbf4W6Zc3UWiL4fW9i1BX1czTLuM8ZiZ1to03Y&#10;YDGdp6V75/wc2H/jUz4rGP8AmaND/wDS2OvTP+CEx/41KfBPj/mW5/8A0uuaz/5eGt2qasep/t7/&#10;AAs+Pvxu/Y/8efCT9mHxfp+g+OvEGkrZ6FrGqancWUNmWmj82TzreOSWNxD5uwqh+faCVBLD4e/4&#10;JK/sIf8ABZv9nn9q+PXP25f2mdV174b6V4evvsumxfECbU7e+v28uKFWhlAcKEeaQMQMNEvGSK/U&#10;IuvftR5i+tacvUjmfLY+Kf8Agsb+0X/wU4/Z30X4fa9/wTh+B03jZ7i+1A+NLOPww+qCOFEg+zI0&#10;cTrKodnmOUIOY8Ejvpf8Edv2tP27f2t/hH4u8Uft4/Af/hX/AIg0XxOthpWlv4Rv9Hee3+zxyNKY&#10;r12dhufaGXA4I69PrzVNZ0jQ7F9T1vVLezto+ZLi6mWNF+pYgCvKPiN/wUD/AGGPhPFIfiP+198N&#10;9HaPlobzxlZrKcdQEEhZj7AE1PW40/dskfGX/BSH/g4q0r/gnX+2Be/suat+yhceLbPT9Psbq68R&#10;WvjMWcg8+ISMi27WcgcoCOTKoOf4a+5v2TP2kPD/AO1v+zl4R/aT8J+HNS0jTPGGkrqFjp2riP7R&#10;DGzMoD+WzL/DkYJyCPpXxp8eP+C+X/BEO1muE8S+LbP4h3kZ8uSHTfhzPeb+2BLdwRxOPcOR9eK8&#10;X8Vf8HYH7FHwx8NHwr+z3+yP4w1C102AR6Np8j2OjWIUdEAjMzQqPaI/SlzWe4+VuOiPqaw/4OB/&#10;+CXM3xD1D4Xa18e7zSdY03WpdKmh1HwtfBWuY5jCQrRxOGBcYDZwa+xfEfibQvB+g3nivxZrtlpe&#10;l6davc6hqWo3SQW9rCi7nlkkchURVBJZiAAOTX8s3jb40fDv4+fEq1+I/wCyL/wR9XSbr+1Y9SWZ&#10;PE3ifxNNPeCbzSzHzY4XRnHKeT0JGe9fWfxG+IX/AAc8f8FHfhhq3wV1T9nnVdE8J+IbFrXXLG58&#10;K2Hh1L22ZgSpm1JklA4GfKYFhkHIJpKoU6R+6vg34sfC/wCIkEd14A+JWga7FICY5NG1iC6V+M8G&#10;Njnj0pnjP4v/AAo+HOny6v8AEL4oeHdBtIeZrrWtagtY4/q0rqB+Nfz6/Bb/AINff+CqMeqWuvT+&#10;PvBfw/upImV7hPFk73FurKQyE2cTdQSCFcggn1rtPix/wacftrHwvYeIPDH7UnhDxd4kmmkGq6fq&#10;kd3axW6cbGjun8xpyTnIaOPbgYLZ4OaXYOSF7cx+qXxQ/wCC2f8AwSw+EcxtfEv7bHgy+m5Hl+Gb&#10;t9X59N1kkqj8SK8E+IP/AAdO/wDBL/wXGx8OH4ieLJFk2eXoPhNI8/7WbyeAY/X2rwL/AIJ4f8Gt&#10;ng6y8N+IZf8AgpHpMl1rEesQ/wDCNxeC/FzC1lsxGC/mlYlfJf5exAHB715T/wAFC/2K/if+wF+1&#10;hqGjfsAf8EldF8afDtdFsJV1rxJ8N7/xjG11sJmAkupJ1iAO0EBV5FHNUtsCjT5rbnonxH/4O9dU&#10;1K+vNJ/Z/wD2E5rlVmxp+o+IvFxaR09ZLS2tjtJ9BOw9z25+H/gt3/wX5/aehnh/Zj/YMbT7G+hE&#10;dnq2l/DTU777KxH+sFzcP9mz6eYpX61+o3/BNbSv+E3/AGO/APxc+In7OHhLwD4w1rRzPrWh6D4O&#10;TS1spBK6qnksN8Z2KpIJ6n0xXw/qX/B1p8KvC3x38TfBXxb+xt4kuF0bxZd6JpOo+GfFUN8+qeVc&#10;vAkohkgh8sybQwRXkI3YBY80erDS+iPEdQ+An/B2P+0rJ9o8ZfFHXvC8TQ7fLTxNpGiKVPYpp20k&#10;/wC8C1WPD/8AwbP/APBTf4+Xap+2N/wUF02DTZIC+yHWNV8R3Ech/gaG5+zRD3Kykema/aL46/G/&#10;4ffs3fBnxJ8d/ipqclp4e8KaRNqWrTxR73EMa5IReNzscKq92IHevB/2TP8AgtD/AME7v22vijY/&#10;BL9n741X2oeLtRtZ7i10O88J6las0cMZkkJlkgEI2qpPMnPQZJAo5Y9WLnlukfFvw7/4NEP2YdK+&#10;ySfFL9qzxvrzKP8ATU0XS7TT0mP+xv8APZPxLV9BfCH/AINrf+CTPwugh/tv4Ja14zvLe482O+8X&#10;eLbxifRGitXggdR6NGc9819r/ED4tfC34T29nefFH4j6F4ch1C48ixl13VobRbiUKW2IZWUM20E4&#10;HOBVrwr4+8DeO7V77wR4y0vWYY8eZLpWoRXCrkcZMbEDNVyxI55vqeVfD/8A4Jt/sA/C0L/wgf7G&#10;vw309lYMsi+EbWR9w6Hc6E59817FpGh6LoFhHpehaTbWVrEMR29pCscaD2VQAKseYtCyBxlaom7F&#10;2LnOKNi+lIHU8inA57UAAGBgUUE+1AOaACiigHPagAooB9qKACiiigAooooAKKKKACiiigAooooA&#10;KKKKACiiigAooooAKKKKACiiigD8/f8Ag5uz/wAOl/FmB/zM+if+lqV+eH7FP/Byvr/7Iv7Ivw//&#10;AGSPhp+xw3izVPDOjzWP9qXXiloRczvPLKpS3itnZlHmDI3gnHUZzX6H/wDBzaM/8EmPFgP/AEM+&#10;h/8ApbHXdf8ABBPwZ4P0X/glT8H9e0bwrptpfah4fuJNQvLWxjjmuX+23A3SOoBc4A5JNZyu56G0&#10;XFU9Ufnbcf8ABX3/AIOPP2jIYY/gv+xW3hyIyF47rQ/hTfHzkPQM+pSyxkc/eUL/AEqTTP2ef+Ds&#10;D9qC4jtfF3xa17wBpt5cbzfXXjDTtGWAe66YWu1Uf3dh+hr91gAOAKKfJ3ZPtOyPwv8A+IXf9v34&#10;16r/AMJL+1R/wUE0vUNRnnzeXUl3qmuTMvdvMujEWbHYgfWvXPhP/wAGh/7KmjxzN8bf2qfiB4im&#10;LqbY+GbCy0dEXuriZLxnz6qyfnX66YHpR+FHs4h7SZ8MfD//AINxv+CSvgN/Ol/Z4u9ck8lY2bxB&#10;4pvpwxH8e1ZVUMepwAPYV9AfCn/gnR+wX8D57e++FP7Hnw40W8tY9kOp2/hC0a8Vfe4eMyn8WJNe&#10;z0VSjFdCeaT6kNtp1jZR+VZWkcKj+GOMKPpwKk2jPFOopk+ogUA5paKKAG+UtHlqO9OooAQKu3bj&#10;iuU8W/Af4IePb231Tx18HvC2tXNndx3Vnc6t4ftrmSCeNg8cqNIhKurAMrDBBAIwRXWe2KMdsUAc&#10;n8bvgd8Lf2jfhbq3wV+NPhOLXvC+vQpFq2k3E0kaXCJIsqgtGysMOiHgj7teF/svf8EdP2Av2Nfj&#10;p/w0T+zt8IbrQfEo02exjk/4SC7uLeOGYKHCxSyMoJCgZ6gZ9TX1BjHQUUBc+Uf+CsH/AASy8Hf8&#10;FT/hb4d+Hfir4w6t4Om8L6pLqGm3um6fFdRvLJGIz5sTlGYBc42yIRk5zWR/wSM/4JO6Z/wSo8H+&#10;NPCNl8aJPG7eLNTtbv7bLoI09rdIYmQRbRPKG5dmzkdelfYuB1xRgelLlV7lc0uWx+aP/BVX/gnr&#10;/wAFhf2hf2oZvjZ+wl+2h/whPhaPw3Z2kfhWD4jatpTT3MRkMkhht4Wt2LbwAzMCQOcV9if8E8PC&#10;f7TngT9jTwP4T/bJ12fUviXZWVwniq+utSju5JZPtcxiJmjJV/3JiGQe2DzmvasD0ootrcOZtWPx&#10;i+I3/BSP/g4j+Gf7UfijQPCH7H02teC7/wAbXlp4LTxV8Mbl4bbTWvXS0Z5rGSFyBC0e53Y8Ak96&#10;/Ur9s39pW0/Y+/ZS8d/tNah4f/tZfBvh2bUY9L+0GEXkygCOEyBX2B3ZV3bWwDnBxXqeBjGKjuLW&#10;2vIGtru3jkjcYeORQysPQg0lGwXWmh+cn/BNz/g4j8Bf8FEf2mND/Zh0j9mHXPDeqatp95dzapNr&#10;0NzbWy28DynIEaMdxUKDxywr63/bU/b7/Zm/4J+eDdF8f/tP+L7vRdJ17V/7Nsbqz0ma8Pn+U0nz&#10;JCrOF2qeQp5I9a7nR/gD8C/DnjwfFHw78FvClh4mW3aAeIrHw9bRX3lMMMnnqgk2nuucGuX/AGrv&#10;2I/2XP24vCVj4G/am+Edr4s0zTLp7jT4Li+ubdraVl2s6SW8kbqSvGQ3Sj3rB7vN5FD9kT/goF+y&#10;P+3fpOqa1+yl8X4fFlvojQrq3l6TeWbWrS7ygZbqGNuQjdAeldh4w/aQ/Z/+HfjGP4e/EL44eENB&#10;16a1W5h0bWvElra3UkLFgsixSSKzKSrAEDGVPpXE/sd/8E9/2TP2BdO17Rf2UPhW/hez8SXEFxrE&#10;Da5e33nSRKyowa7mlZcByMAgH0718zf8FPP+CBPw6/4KZftBw/tC+KP2h9b8K31t4YttGj06w0SG&#10;4hKQyzSCQszq2SZyCPQDFF5B7vMffej6xpmvadFq+jajb3drOu6C4tZlkjkX1DKSCPoatV4l/wAE&#10;8/2P1/YN/Y88H/soQ+N28SL4UW+H9tNY/ZTc/aL+4u+Yw7bdvn7fvHO3PGcD80vjL/wTE/4OG7b9&#10;pnxF8Uvhf+2lt8PeKPG15qCaf4d+KF8F0ixuLx5REkF7DHGoijfaqR7lAUAcUN2BJPqfs1RXln7a&#10;Ou/Hjwt+yZ8Qtb/Zh0q5vPiFb+FLv/hDYLW1inlOomMiFljnBjcqxDbXBU7cEEcV8Ff8EzP2+f8A&#10;guP8Uf2qPC/wA/bf/Y6XQfB01neya946vvhvqVhMWitpGiAuVmFkrtKIxtEXzKWwAeQc1gUbq5+p&#10;FFfJv/BWz/gp9Y/8EtPg34Z+LF18J5PGMniDxN/Za6XHq32PYogklaTzPLk6bAMFed3UVj/8Ekf+&#10;Cu3h/wD4KtaH4y1TQvgXqXguTwXcWcV8l1rkd9HObkTFNjLHGwIELZBTAyME0+ZXsHK7XPsqivmL&#10;9rz/AIK7fsNfsLfGTT/gb+0z8S7/AEHXdU0OHV7UR+H7q6h+yyTTQqzPCjBTvgk4PoPWvZf2eP2i&#10;Pg9+1V8I9L+O3wI8YR694V1ozDTdUjt5IlmMMzwSDbIqsNskbqcgcr6Uxcrtc7iiuJ0H9pX9nPxT&#10;4tvfh/4Y+PngvUte02+mstR0Ox8U2k15a3MTlJYJIVkLpIjqysjAFSCCARXaF0PG4UCHUU3cmcUu&#10;5emRQAtFICvY0u4EZzQAUUUUAFFFFABRRRQAUUUUAfn7/wAHNv8AyiY8V/8AY0aH/wClsdemf8EJ&#10;v+USfwT/AOxbuP8A0uua8z/4ObP+UTHiv/saND/9LY69M/4ITf8AKJT4J/8AYt3H/pdc1H/Lw0/5&#10;dI+tqKKKszCiiigAooooAKKKKACiiigAooooAKKKKACiiigAooooAKKKKACiiigAooooAKBRRQAY&#10;PrRRkDqaMj1oACM00x5Od1OooAzfEPhHwx4usP7K8W+HrHVLXqbfULNJozxj7rgis3wN8IPhX8MG&#10;vG+Gnw30Hw7/AGgyHUP7D0eG0+0lN20yeUq7sbmxnpuPrXSZx1o3D1oA+b/2u/8Agkr+wJ+3Z8QL&#10;f4rftQfAxvEXiKz0dNLtdVj8T6nZNHapJJIkey1uY4zh5ZGBKk5Y89q9O/Zf/Zi+E37H3wK0P9nL&#10;4G6TcWHhXw6twNLtbq6aeRPPuJbiTdI3zMTJM5yeea9C3D1o3D1oHzPY/KH9oH/g1V+D3xo+Nesf&#10;HHSP2vfE+naj4k8XXWva9bav4atr+GeS4uXuJY08uS3MYLOQCS+B2Nfot+158N/id8XP2XfH3ws+&#10;DHiS20fxV4j8KXum6Dql3dy28dpcTxNGspkhVpE27shkBYEDFekEgjGaTAxzilYblJ7n5Nf8Ezv+&#10;CcX/AAWu/Zv/AGwvCviL9qP9rHVNf+FukreHVNJg+Jd5fW90xtpEhU204G5fMZW6cFQeMV9Zf8Fd&#10;vjd/wUB+A/wD0Hxd/wAE7fhBL4w8VSeKo4tasIdDOomLTvs8zM/kqQxzIsS5U7hmvrIqh60bUo5b&#10;KyDmbd2fB/8AwRW/bR/4KN/tbXHxG03/AIKBfAGbwJceGP7M/sFLrwNfaJJefaPtXm/LdMfMCeQn&#10;K9PMGeorsP2kv+Cqs3wA/wCCm3ws/wCCc1n8C11xviRpFtezeLT4mNsNK82e8jKfZvsziYqtoX/1&#10;qE+Yo46n7B+U1SuvDfh2+1OHWb3QrOa8tzm3upLZWkj/AN1iMj8KVnbcLq+xeBPpRRmjI9aokKKK&#10;KACiiigAooooA/P3/g5s/wCUTHiv/saND/8AS2OvTP8AghN/yiU+Cf8A2Ldx/wCl1zXmf/BzcSP+&#10;CS/izH/QzaJj/wADUr84/wBhX/gqF/wXS+DX7Kngv4S/stfsDXHizwJo1g9v4b8RR/B/XtQS8iae&#10;R2b7VbzLDJh2cblAAxg9MnNvlmbKPNTP6HicDJppkUda/E+H/gq7/wAHNGp27Jbf8E0ooi3yq7fB&#10;/Woyp9R5l3j8wRVLUf2+v+Dp7XyyaZ+xpPpu5fLH2f4ZhcMf48zzNz/47xyKftET7N90ft7vHXBp&#10;2cda/Ce/+Pn/AAdzeIJVn0zwD4g0sRrteO38C+G1Dn1/0iFj+RAqSD4g/wDB4Tcf6vT9aHY+Z4Z8&#10;Frj84afP5B7N9z90i6jjNBdQM1+HqeIP+Dwi5VlN3eJ2+fQ/Ba5/KCq914T/AODuvVyDP4w1SLbw&#10;PLn8MQ5z6+XGM0c/kHs/M/crerHH86OM44/Kvwhuv2V/+Dr/AMQBRefGnxRAYQSvk/ELT7fdn18p&#10;xu6d847dTTo/2Gf+Dqy55P7SHiaPjo/xagH8pKXM+wez80fu4eO36UBwejfpX4Wx/wDBPr/g6cnO&#10;2T9rbXI+/wA3xe/+JJqK4/4Je/8ABzjqgBv/ANsXUv73z/GC46n/AHVpc8uwez7yR+6+45xk/lQS&#10;R/F+lfhC3/BFn/g4p19RHq/7cMUWf3hFx8YNW4b0/dwHnk+1Tw/8EFf+C+16B9o/4KGaHDlc/vvi&#10;94j49jtsjz+lHNLsHJH+Y/dfOOr0bsdW/Svwzi/4N9f+C5c4Avv+ClGjLnk+V8UvErc/+Agps/8A&#10;wbhf8FgtUXbrf/BR3RpdzbnEnjnxBLlvX5oBmnzS7ByR/mP3O3qTjcaNw/vV+Gtv/wAGtP7dniFA&#10;vjv/AIKHaX+8G64WP+1Lv952/wBY8e76nBHpWhYf8Gj/AMXL4J/wkP8AwUajh3AmXyfA1xPtPbG7&#10;UEz+OPpRzS7Byw/mP26L4/iqjqHibw7pG46t4gs7Xy8eZ9oukTbnpnJ4r8W2/wCDPvU7kYvv+Ci8&#10;ku7lt3wvPP56oaE/4M7rUDMv/BQOU45/5JiP/llS5pdg5af8x+xGrfHn4H6Csja78Y/CtkIsGQ3f&#10;iG2j2Z9dzjFYtz+2H+yTZAteftR/DmLby3meNrBcfnNX5RaX/wAGe/geNFGt/t2arPz+8+y+AYog&#10;R2xuvHx+tbdj/wAGgnwCRV/tH9sjxhJ83z+R4ctUyPxdsfrVe92Dlp9z9ML39vP9hzTQx1D9sv4U&#10;wbVy3nfETTFwPXmes24/4KR/8E9LUEzftz/CHhd3y/EjTG4/Cc1+d4/4NCv2Yv4/2tfHn/gpsf8A&#10;4mnj/g0L/Za7/tX+Pj/3DLL/AOJpe92Dlp9z79u/+Cpf/BN6yBaf9uf4V/Ku79343sn4/wCAyGs2&#10;b/grp/wTHg4l/bl+G/3c/L4kib+Rr4h0v/g0Z/Y5tj/xNv2lviNdHzMnyo7GLK+n+qb35resP+DT&#10;H/gnrAP9P+LnxVm+brHrFhH8vp/x5n/Paj3wtT7n1nc/8Flf+CW1p/rv24/AP3c/Lq27+SmqE3/B&#10;bn/glJAcN+294Nbv8k0zfyjr5tT/AINPP+CaTDJ+IHxe/wDCosP/AJX0v/EJ1/wTQ6f8LA+L3/hU&#10;WH/yvo/eBan3PoO5/wCC63/BJm25f9tLwy3Gf3dvdt/KGs+b/gv1/wAEjIG2t+2LpDf7mi6i38re&#10;vHNB/wCDVT/gmBo5c3+qfE7VAxUqt/4sgXZjOQPJtY+vfOegxiux0z/g2g/4JF2Cut38DNcvt2Nv&#10;2rxzqS7Pp5cydffPTjFL94H7o6K5/wCDh7/gkHaqGk/a2hbd/wA8/CWrt/K0rMuP+Dkb/gj3AcL+&#10;0/eyf9c/AOt8fnZiro/4NzP+CNwOf+GPz/4cHxD/APLCj/iHN/4I2/8ARnv/AJkHxD/8sKP3gfuj&#10;Cuf+DmD/AIJEw48v4665N7R+BdTGB6/NCKybz/g6A/4JQ2uPK8beMrjJ/wCWPgucY9/nK13uk/8A&#10;BvH/AMEd9GkaW0/Y4tnZlwftXjTXJx+AkvmAPuADXS6b/wAEPP8AglBpP/Hp+xF4Qb5Qv+kfaZv/&#10;AEZK3Pv1o/eB+6PAtR/4Oqv+CX1l/wAe2l/Ey8/ebf8AR/CcA4/vfvLpeP19q5+4/wCDtn/gnEkj&#10;Jb/Bf40ybWI3Dw7pIDD1GdTz+YFfWsP/AAR0/wCCXMCqifsK/Dg7V25k8OxsfzOc1Mn/AASB/wCC&#10;X0fT9hH4Z/8AhLQf4UfvAvS7Hx1L/wAHcP8AwT8T/UfAX4xtzxv0fSV4/wDBiao3n/B3P+w+o/0L&#10;9nH4rSNuwvnW+mp/K7avtyx/4JLf8Ey9Nm+0WX7Cvwxjcrgt/wAIjbHI/Fa2tP8A+CbX/BP3Sgos&#10;P2L/AIZx7V2r/wAUXZnj8Y6LVO4c1PsfnnqH/B3l+yygZdM/ZP8AiDM275PtGo2MeR6nDvj9axbn&#10;/g8D+DsczLZfsTeJnjDYVpfGFuhI9wIDj8zX6dW/7Bv7Edqqpb/sh/DNQowv/FD2HH/kKrEf7EP7&#10;GUQxH+yX8NRj/qRrD/4zTtPuHNT7H5ayf8Hg3wwziP8AYi17/gXjSD/5Gqvcf8HgXggo32X9h/Vt&#10;38PmeNIsH8rav1as/wBjn9kbT51utP8A2WvhzBKn3JYfBNgrLxg8iL0ra074BfAvSFVdJ+DHhO18&#10;v/V/Z/Dtsm36YQYotPuHNT7H47X/APweCJ+8GlfsONux8n2jxv8Azxa/WvoP/glH/wAHAfib/gpX&#10;+1m37N99+zNYeE7NfC95qy6pF4me7k3QNCvl+WYEGD5p53cY6V+jlr8P/AdiqpY+CtJhVfuiHTYl&#10;x9MLxWhaaRpVgd1jpsEJHeGFV/kKdpX3Byp20RYHSiiiqMwooooAKKKKAPz9/wCDm3/lEv4s/wCx&#10;n0P/ANLY69M/4ISgf8OlPgnx/wAy3P8A+l1zXmf/AAc2f8omPFf/AGNGh/8ApbHXpn/BCb/lEp8E&#10;/wDsW7j/ANLrmo/5eGn/AC6R9bUYHpRRVmYYHpRgelFFABgelGPaiigAI9KTbS0UAGD/AJFGD/kU&#10;UUXATH+cUYPrS0UAJg+tKAR3oooAPwox7UUUABBPekwfWlooAMe1GB6UUUAFFFFABgelGB6UUUAF&#10;FFFABRRRQAUUUUAFFFFABRRRQAUUUUAFFFFABRRRQAUUUUAFFFFABRRRQAUUUUAfn7/wc28/8EmP&#10;FY/6mjQ//S2OvTP+CE3/ACiT+Cf/AGLdx/6XXNeZ/wDBzb/yiY8V/wDY0aH/AOlsdd1/wRB8ZeE/&#10;DX/BJ74F2PiHxNp9jNdeG7j7LFeXscTTH7fcDChiN3JHT1qP+Xhr/wAukfZFFUte8RaD4V0a48R+&#10;J9atNN0+ziMt5fX90kMMCDqzu5CqB6kgVyXhT9qL9mrx34rtfAfgf9oXwPrOuXiO9no2k+LLO4up&#10;1RWZykUchdgqqzEgHAUk8CrMjuqK5b4p/HD4M/AvQ4fE/wAbvi14Z8G6bc3P2a31DxVr1vp8Es21&#10;n8tZJ3VWfarNtBJwrHoDVL4Q/tKfs7/tBPqUfwG+PPgzxsdH8k6sPCPii01L7F5u/wArzvs8j+Xv&#10;8uTbuxu8tsZ2nAB21FeS/HP9vL9jL9mbxUvgb9oH9pvwX4P1p9PS+j0nXtdit7l7d2ZVlWNjuKlk&#10;cAgYJUjsa7L4P/Gj4V/H/wCH1j8V/gv4707xL4b1PzP7P1rSbgSW9x5cjRvtYddroyn3U0BqdRRX&#10;y/8AFD/gtB/wTE+DHjzWPhh8TP2tdE0vX/D+oSWOsaW2m30sltcRtteM+XAwJDAg4Jr6IvPHvhWw&#10;8Cy/Eu61QLocOktqcl8sbMBaiLzTJtA3H5OcYz7Z4oHZo2KK+RPhJ/wXX/4Je/HX4qaD8FvhT+0e&#10;2reIvE2qQ6fotivhPVIVuLiVtqJvltlVee7EAete7ftTftT/AAc/Y1+CmqftBfHnW7jTvDGjzW8d&#10;/d2tjJcujTzpBHiOMFjmSRRwOM5NF1uHLI9For5f/Yv/AOCwP7Dv7fvxWv8A4M/s0+O9V1XXNN0G&#10;TWLqK98P3FrGLWOaGFmDyqATvuIxt6kEnoK1P2/v+CpH7Kv/AATVXwmf2mtR123/AOE0+3f2GNF0&#10;Zrvd9k+z+dvwRsx9qixnrk+lK63Dllex9GUV4j+wl/wUB/Z+/wCCivwt1T4w/s5T6xLouj+IpNFu&#10;31rTTayfakggnbCbjldlxHz659K8H/bE/wCDgj9hv9iL9ofxF+zJ8X9E8czeJPDDWg1I6PocM1uf&#10;tFpDdxlXadc/u50zkDByO2aXNHcfLLmsfc1Ga5H4CfGfwl+0X8EvCnx68BR3SaL4w8P2usaXHfRq&#10;kywXESyIsiqzBXAYAgEgHIya/PvR/wDg6U/Yc8Q/F2x+DOlfBP4rf2jf+JYtFiupdL01bcTSXAgD&#10;ki+LbNxz93OO2eKfMkCjKWx+mWQOpo3A9DXnv7Un7QPh39lb9njxd+0Z4t0O+1LTfB2hy6nfWGm7&#10;PtE8ceCVTewXcfcge9fF/wCwd/wcS/s//t9ftRaF+y/8P/gH4w0PUNcju5YdT1q6tPJjWCB5jlY3&#10;ZiSEwAOOevFHMtgUZNXR+iWcdaNw9a+Yf+CrP/BSTTP+CYHwC0f47at8Ip/GUWqeKIdG/s231pbF&#10;ojJBNL5u9opc48nG3A+914rzX/gkD/wWetv+CrviDx7ocX7OLeA/+EJt9Pmjkbxd/ahvluWuF5H2&#10;SDyivkju+d/bHJzK9hcrtc+6Ny+tGa/PP/grt/wXH8Rf8Eu/jl4b+DmkfsrL47j8QeE11n+1G8XN&#10;YeSTdTQGHy1tJt2PKDbtw+/jHGT9Ff8ABMX9tjVf+Cg37I+j/tN6z8MF8H3Gq6lfWraCNSa78kW8&#10;7RBvMaKIncFDY2DGe9HMr2Dldrn0FuHrQTnvX48/tk/8HHf7XH7N/wC1D49/Z/8ACX7D2k6zZ+D/&#10;ABZfaXZ6y15fv9tgilKxS4SIBWZMEgEgHIBIGa/UdPijr99+zQvxq0vQlk1SbwP/AG3baW0T4a4N&#10;l56wkZ3cthcdfxo5kPla3O+JHrS5r8a/2MP+DhL/AIKE/tJ/tUeAfgl40/Yu0PStB8TeKrPTda1i&#10;z0XVQ1lbzSBWlDSOUXAycsMcc1+jH/BTD9oj47/ssfseeJPjb+zb8Mh4w8XaVPZrp2gNplxefaFl&#10;uI45D5VviRtqMW46YyeKXNpcHFp2PfNw9aQsvQt+tfml/wAEkv8Agpf/AMFO/wBsD9pq++G/7X37&#10;I1x4E8J2vhW4vYdWfwHqmnK94ssKxxeddEpkqznaOTtyOhr0z/gtB+1r/wAFFf2VPDPgXUP+CfXw&#10;CvfHV5rGoXsXiSGz8B32uG0jRIjExW0IMW4s4y3XHHQ0cytcOR81j7iGOxoyM9a+Lf8AgjJ+1X/w&#10;UH/am+HXjXV/+Cg/wAv/AAHrOj65bQ+Hob7wRfaH9stXhJdlju8mTa643KcDdg15D/wVL/ai/wCC&#10;6Hwt/aru/A/7Af7PS+Ivh/8A2FZy2usR+DxeMLt1PnIZXkVcqwHGMAEZzzRze7cOV81j9MNw9aQk&#10;eteOfsFeK/2k/G/7IngnxT+1/wCHpNJ+JN3p8p8WafLYx25huBcyqv7uMlVBjVCMcEEHvX5kfE3x&#10;T/wdcx/tBeJbf4Y2up3HgaHxpeR6CZNI8GRiXSRduIPmljEmDBs+Zvm9TnNFwjFs/ZsdOtJvXpuF&#10;cD+1Uvxxf9mfx6v7M1wsPxE/4RG//wCEIkdbchdV8h/s3/HyDD/rdv8ArAU/vcZr89/+Cduh/wDB&#10;x1J+2R4T1f8Ab88UrN8LY0vh4mtY/wDhG03f6DOLc7bCNZf+Pkw/dx/tfLkUc3kCjpc/UYEAdaUE&#10;Hoa+Uf8Agr/8K/28vjB+yvZeD/8Agnj42vtB8cN4utZL++07xAumSf2aILkSqJiQR+8aE4Ug8ZHS&#10;vJf+CJ37M/8AwVi+AvjHx7qX/BSL4v6x4m0/UtLsY/Ctvqnjx9YFvMkkpmZVLMIsqycjrgelO+uw&#10;W0ufoQTjrRuHrX56/wDBZX9kj/grJ+0b8VvButf8E8P2hNR8GaFp3h+aDxFb2fj640dZ7pp9yOY4&#10;uJMJgbjyOle3f8En/gn+2X8Af2VF8B/t1/E+68XeO/8AhIry5bV7vxHNqjmzcRiKPz5vm42t8vQZ&#10;96PtWC3u3ufTW9TxmnDp1r8gv+Chf/BIL/gsD+0r+2J48+KnwD/a8t/D/gPxBqMM2haLc/EPVLUW&#10;sa20KspggiZI/wB4jkbT3BNfqD+zd4A8b/DX9mXwJ8LfiPrMeo+I9A8D6ZpWuajHdvMt1eQWccM0&#10;wlcB3DSKzbmG45yRmlcHFdzvAwPQ0V8af8EZ/wBgz9rT9gv4U+MPB37Wvx3sfHeqa94ghvtNvLDX&#10;L6/W1hWARmMveRoy5YZwox+NfZdNX6iYUUUUxBRRRQAUUUUAfn7/AMHNn/KJjxX/ANjRof8A6Wx1&#10;4L+y3/wSU0v/AIKMf8E9f2OPi9P8cJfB9x8LdKvrlLWPw4L8amH1YTBCxuIvKCm2Izhs+b228+9f&#10;8HNvP/BJjxWP+po0P/0tjr0z/ghN/wAolPgn/wBi3cf+l1zWdrzNr2po9u/a2/Z8039q/wDZo8af&#10;s3av4km0e18aaBPpdxqlvbrM9qsgwZFRiAxHYEivi3/gn7/wbofA/wDYC/ag8P8A7U/hn9orxZ4i&#10;1jw4t6lpp2oadbQ20q3NnLasH2AsSFmLDBHKjjFfo1RV2M1KSVj55/4KMf8ABOL4If8ABTP4QaP8&#10;Fvjp4l8T6Rpuh+Jo9bs7zwneQQ3DTJbzweWxngmUxlbhiQEDblXDAbg3O/8ABNb/AIJK/s5/8Eth&#10;4zHwD8aeNNY/4Tr+zv7W/wCEv1C1n8r7F9q8ryvs9tBtz9rk3bt2cLjGDn6oop26hzPlsfGH/BQH&#10;/gh3+yR/wUh+OenfH748eM/Hdjq2m+G7fRY7Twzq1pb2slvDPPMpYS2sj7y1xICQ4GAuACCT73+x&#10;v+yZ8Mv2Hv2eNC/Zm+D17q9x4d8PyXTWE2uXS3FyTcXMly+51RFIDysB8owMDnqfVKKXKtw5nsfC&#10;/wAYv+Dd3/gmt8efi54k+NnxG8IeKrjXvFWtXGqatJB4qmhjNxM5d9iKMKuTwOfrX2VdfDjwxefD&#10;ST4TTwzf2NLoZ0ho/OO/7MYfJI3dc7P4uuea3qKOVC5pdT4h+BP/AAb3f8E2P2cvjD4b+Ovwz8De&#10;JofEHhTVotR0ea78V3E0aXEZyhZDw4B7HivqL9pD9mn4L/tb/CHUvgR8f/CH9veFdWlt5NQ0s3k0&#10;HmtDMk0fzwsrjEiKeGGcYPFd5RRypD5pPqfPf7J//BLD9g39iDx5c/FD9mL4Cw+GfEF5pEml3WqL&#10;rd/dPLaSSxytEVuJ3QAvDGchQfkHPXO/+1x/wT7/AGQP27o/D8X7V/wbt/Fy+F2um0ET6teWv2U3&#10;AiE2Ps00e7d5EX3s42cYyc+y0U/IV3ueXfsp/sYfs0fsReBr74afsufDCPwnoepas2p32nw6pdXS&#10;y3bRRxGXdcyyMCUijXAIHy5xnJrD+Kn/AATc/YL+OPxO1D4zfGL9kzwP4n8Uap5X9pa1rmhx3M1z&#10;5cKQR794IbbFGiDI4CDHSvbaKVkK7MnwN4F8G/DLwfpvw++Hvhix0XQ9Hs47TSdJ023WG3tIEG1I&#10;o0UAKqgAAAYArzCy/wCCdP8AwT907XovFNh+w18H4dThu1uodRj+GulrcJcBg4lEgg3Bww3Bs5B5&#10;zmvZaKYXZm+J/CXhbxt4fvPCPjPw3Y6vpWoQGG/0zU7NLi3uYz1SSNwVdT3BBFc34J/Zs/Z1+Ger&#10;w+IPhx8BPBfh+/t4zHb3uieF7S1miQjBVXijVgCOwOK7aigCjr/hfw14rtFsPFHh6x1KBJN6w39o&#10;kyK2MbgHBGcE8+9Q6B4I8G+FDI3hfwppum+cqib7BYxw7wOgOwDOMnr0rUooAz9U8KeGNbuFu9Z8&#10;PWN1KqbEkubVJGVc52gsDxntVqw07T9KtxaaZYw28Q5EcMYVR+AqaigCFtPsXcyNaR7mOWbyxzUn&#10;lxgbdtOooAaEXHSnMAwwaKKAG+WhGKCiinUUANVVHSho1Y5NOooAb5aDjFHlqKdRQAmAV20mwdcm&#10;nUUANMak5pQgU7hS0UAIUUndik8tP7tOooAaI1ByP504cDFFFABRRRQAUUUUAFFFFABRRRQB+fv/&#10;AAc2nH/BJfxYf+pn0P8A9LY6+Mv+CYX/AAcnfsrfsg/seeBf2XfjN8DfiBLdeD9NktJNY8NpY3UV&#10;zuuJZQ+ya4gZcCTGMt0r7N/4Obf+UTHiv/saND/9LY6X/gjp+xn+yD8af+CWHwV8TfGL9lT4b+LN&#10;Sk8NztJqHibwPp9/Ox+23AyXnhZicADr0rOV+fQ2XL7PXuUfCH/B0B/wSo8TxqdU8a+MNBdv+Wes&#10;eD5Tj8bdpV/WvUvB3/BeX/gkz408tLP9srw/ZSSMB5esWN5Z7c+rTQqo+ucVV+IX/BAT/gkX8Ste&#10;ufE2u/saaTZ3l0uG/wCEf17U9Lt4/dLazuY4E/CPHrXknij/AINZf+CXmuQTLodp4+0WSQkxSWfi&#10;zzBD7ATRPn/gRNP94T+68z7K8C/t3fsS/FC7g0/4cftgfC/Xbm5/1FppPjzT7iZz6CNJi2fbGa9M&#10;svEGi6mdum6va3BHUW86v/ImvyV8ff8ABod+y5qlmo+GX7Vvj7Rrjd80mtabZ6jGR6BI1t2H13Gv&#10;Ldd/4NOf2n/AN01x8Av+ChOntuU/Ne6He6Q3sM21xPn68fSjml2DlpvqfuMHJ7fjTgSRmvwf/wCH&#10;Hf8AwcD/AAks30v4P/t7332MHP2fQfjJrVgj/wDASqDP1roYPC//AAd5/AzS7bSNF8RXHijTdPGN&#10;7XnhXVJZlHZ5Lofa5M+pJb3o5n1QezXRo/b/AJ70V+FFx/wVr/4OUPhHqjL8Sf2HNT1KGzTFw1x8&#10;HdQMD/7XnWpCH/gLYqXQv+Dpf9vP4dxzXvx+/wCCfWkzWcbYMloup6P5eOu57hLhf0H40c0Q9nI/&#10;dLNJuA6mvx08Bf8AB398Eb+3U/FD9i/xZpM38S6D4ottRX8DLFbH9P8AGvWfCf8AwdY/8E1ta2L4&#10;j8O/EfRWbGftHh2GYL9fKnY/kDT5oi9nPsfpluX1pa+IfBX/AAcVf8Eh/GojhP7VX9kXD/8ALDWv&#10;COqwY+sn2Yxj/vuvcvBv/BSX/gnz4/8AJXwj+258Kr6S5wIbePx5YLMx9PLaUOD7EA0+aIuWS6Ht&#10;lFc/4b+LHwt8ZXP2Lwh8SdB1aYrkQ6brEM7EeuEYmt8Op6GmSLRRuX1o3D1oAKKNw9aTcPWgBaKM&#10;jOM0UAFFFFABRRRQAUUUUAFFFFABRRRQAUUUUAFFFFABRRRQAUUUUAFFFFABRRRQAUUUUAFFFFAB&#10;RRRQB+fv/BzZ/wAomPFf/Y0aH/6Wx16Z/wAEJv8AlEp8E/8AsW7j/wBLrmvM/wDg5t/5RMeK/wDs&#10;aND/APS2OvTP+CE3/KJP4J/9i3cf+l1zUf8ALw0/5dI+tqKKKszCiiigAoPIoooAaUqG602yvY2i&#10;vLSKVW/hkjDD9asUUAeffE39k39lv41RQwfGP9m3wD4sW3bdbr4m8G2N+I2x1UTxNg8npivGvHX/&#10;AARN/wCCVXxD1U61rn7D/ge1m27dmh2Umlw/9+rN4o//AB3NfU1FLlQ+aXc+A/FP/Bs//wAEmPEk&#10;lxNafBvXtJec5VtL8YXiiH/cWR3X8wa8g8ef8Gjv7DGradIvw4/aA+KWi3rZ2Sapdaff26/9s1tY&#10;WP8A38r9WyMjFFLlj2Hzy7n4h+KP+DQbxZpcnn/DL9vSFv7q6n4Jktyvtuiu3z+QrL0P/g3a/wCC&#10;ynwDtrm2/Zp/4KQWukQzczRaP4913RROR/eFujAnjvmv3QIyMGk2DOaXs4le0kfhdffsy/8AB2T8&#10;CtLj0Dwd8adY8YWVu2RdQeONJ1GVgP7z6oVuJAfTk1Xf9tz/AIOpPhHexw+Lf2d9a1qOzXMqzfDe&#10;1vIph/tS2WCT/uuK/draMYppjUjGKOTsw9p3R+Glh/wcZf8ABX/4Ryz3/wC0Z/wTj01tMtVxPLH4&#10;L13R2QjqWmmknjx/wECuk8G/8HgvhedR/wAJ9+wzqFq3Rm0fxzHcA++JLWPH0zX7T7B2rmfiN8Ev&#10;gz8YdPXSfi58JfDPiq1Vty2viPQbe+jB9QsyMM0csu4c0eqPzP8ACH/B23+wnqTxp4z+A/xQ0lmw&#10;Gazs7C7VM9z/AKVGSB7An27V7V8Pv+Dkv/gkZ45gU6l+0JqXhudvu2viDwXqSt/33bwSxj8Xr2rx&#10;n/wSd/4JqeP7uO+8TfsP/DVpI1wv2PwtBaDp/dgVAencV5b4v/4N5f8AgkH4vubi9uf2RYLK4uFI&#10;8zSfFmr2qxHHVI47oRjHpsI9QaP3gfuz0Twn/wAFgf8AgmF43iil0D9uH4ffviAkd5ri2r/is2xl&#10;/ECvVvBP7UX7NHxLvY9N+HX7QvgjXrqYZhttH8WWlzI/0SOQt+lfnf4y/wCDS/8A4J6a0k83g74u&#10;/FjQ7iRmaFf7asLmCLPba9kHYDpzJnHUk815b4u/4M/fh7NFjwH+2vrVvJnpq/hGGZf/ACHOlHNU&#10;XQLU+jP2c8xcYoDrnge1fhvbf8Gwv/BRb4E3M1z+yd/wUb07S5JkxM0Ooat4faTjhWNmZ8j6/lVG&#10;9/4Jzf8AB0T8E7A6P8P/ANrDVPE1qrff0v4rGdupOd2pCJz/AJ4pc0uqD2cekj91w2e1LX4TL8Sv&#10;+DuL4RXVvaXmgeItetbPBaA+GfD2pLOo/heSKMytn1DhvetuX/guX/wX4+D8kknxu/4JiLNp9mn+&#10;l3r/AAr8Q2YOP4vtAneHHuFxn8qftEHs33R+31Ffhr4V/wCDvz4hWUzRfET9h7TZNr7W/svxdNCR&#10;jgg+bbvg5zXq/gH/AIO8v2UtRjX/AIWj+yr8QtHb+L+wb6x1JR+Mslt/KnzxD2cz9c6K/PTwL/wc&#10;8/8ABKTxdCr638QPF3hmQnHk694NnY/namZR+dep+Ff+C6//AASf8XwJPY/to+GbQydI9VgubRh9&#10;fNiXH50+aJPLLsfXFFeR+BP2+/2G/ijfW2l/Dn9sf4Xa5eXjBbWx0vx7p81xI390RLMX3e2M16xH&#10;PFJykyt9KYrMkoo3D1oyPWgQUUZooAKKM0D/AHqACiiigAooooAKKKKACiiigAooooA/P3/g5tOP&#10;+CTHiwn/AKGfQ/8A0tjr0j/ghDe2lx/wSU+CwguFk8vw7cJJsYHY32644PofavN/+Dm/d/w6W8WF&#10;f+hm0T/0tSvzN/Ys/wCCK/8AwVA8V/sw+DP2yP2Fv2uI9Ak8VaTJdW+jab4s1DRbyFRcOjQ+ZDmO&#10;QM0QOGZVPG4DFZydp7G0Y81Pc/oz3DOMUoOa/B2//wCChP8Awc0/sL3n2D9oD9ny88Z2dqfnvdW8&#10;Dx6lbOpOB/pmjMik8d33c5YHNes/BP8A4O6Pg9eSJo/7TX7JPiTw3fQv5V9deF9Viv4w44Y+TOsD&#10;x85+Qs5GOTT511J9nI/YnPtRXyX+z1/wXG/4JfftJxQw+Dv2rdC0fUZNgbR/GSyaPcI7HAQG5VY5&#10;W6f6p3A9a+o/DHi3wx410iHxD4O8RWOrafcZMN9pt2k8MmDg7XQlTz6GqTT2IcZLdGjRRRTEFFFF&#10;ABRRRQAUUUUAFFFFABRRRQAUUUUAFFFFAARnvSbf9o0tFABj3ox70UUAFIwz0FLRQBkeKvAngzxx&#10;pzaR408H6XrFrJ9+11TT4riNvqsikH8q808b/wDBPv8AYZ+JAjXx5+x38M9WELZh+2eCLF9h9v3V&#10;exUUDuz4/wDiD/wQS/4JI/EzUm1fxF+xdoNrMykbfD2rajpUY9xFZXMUef8AgP6V4v4u/wCDVv8A&#10;4Jh6+88/h+b4h6G0rExR2PipJY4fYCeF2IHuxPvX6UUVPLHsPnl3PyF8Yf8ABoX+zRf2xHgT9rTx&#10;xpc56Nqmj2d7GP8AgKeSf/Hq811r/g0//ae+GF62q/s0/wDBQ2zjuSpCyXmi3uiuPRfMtbi4JHvg&#10;fSv3Eoo5Ile0kfg/B/wRc/4OJ/gxbzW3wo/bhluI5DmRdB+MGqweZ/3/AI4/6VqWnhD/AIO6/gdp&#10;8Wk6F4r1TxJZ2rA75Lvwzq0kgHZpLxTO+cY6k/zr9zCMjBpuwAYJpcnmHtH2R+GV1/wVu/4OS/g5&#10;qLWPxP8A2B9Q1aKzX/Srpvg7qbRPgfe+0Wb+T/3ycfSotJ/4OqP23PBTyH4w/sA6PLFbttnEE+o6&#10;Y0ZHUM0yTAH6gYr90tmeRVfUNG0vV7ZrPVdMt7qFvvRXEIdW+oIo5X3Hzx6o/Hv4b/8AB398EdSC&#10;r8XP2MvFWjfNiRvDfim21IbfUCaK1/LP417J4Q/4OpP+CY3iDb/btj8RtBz97+0fC0Um36/Z7iSv&#10;uj4gfslfssfFiyj034pfs0/D/wASW0Mm+G31/wAG2N5GjeoWWJgD9BXjXxK/4Ik/8EpfivqcereK&#10;P2H/AAVayxx7FXwzbS6LER6mPT5IUY+5Umj3u4uam+hxng//AIOJP+CRXi0Kr/tULpMrf8stY8La&#10;nDj6uLdkH4tXtvgn/gpT/wAE9viLFbv4O/bd+FN5JdkC3tP+E9sI7hie3kvKsgPsVBr5p8U/8Gyf&#10;/BJ7xHPNPYfC7xNo/m/dj0vxld7YuMfL5rSH8ya8o8cf8Gkn7CWrWM48A/Hr4o6LfNn7PJfXlhfW&#10;8Z94/ssbsB6eYOO/ej952D90fqBonxI+HniWVIPDvjvRtQeRd0a2WqRSll9QFY5FbO9QcZr8QvEP&#10;/Boj8QPD1w2pfCH/AIKBQiTpGuoeB5bRlHoZYb18/wDfA+le/f8ABIv/AII2/tw/8E9/2rLj4nfF&#10;/wDam0/xZ4KuvDd5Z3Gi6brWoMJbt2iMUzW86iMlQrjdksu7jqaalK9mg5Y9GfqBRQOlFUZhRRRQ&#10;AUUUUAfn7/wc2jP/AASY8Vgj/maND/8AS2OvTP8AghMB/wAOlPgmcf8AMt3H/pdc15n/AMHNv/KJ&#10;jxX/ANjRof8A6Wx16Z/wQm/5RJ/BP/sW7j/0uuaj/l4af8ukfWxAPUV5X+0J+xB+yB+1Wy3H7RP7&#10;Nng3xddxwiCHVNY0GGS9hiDbvLjuQomjXOTtVwDnnrXqhzigZxVmZ+aX7Q3/AAazf8E5vizHLqHw&#10;lu/F3w11FlPl/wBiat9tsmYtnc8F4JGwAcBY5YxwPfPy9f8A/BtT/wAFKP2R9ZvPiB/wT9/but4b&#10;5o8SR2erX/hy8vI1YMsLNAZIpgSB8krLGe/Ffudzmg57VLjFmiqSR+D+m/tv/wDBz1+wrPn43/AD&#10;WfiBpFqMXA1rwjHrEIXO4yfa9IcSDCgjczsqg8qa9I+Cf/B3r8Mb6WGw/aN/ZH1/STuC3F94N1qG&#10;+x6kQ3PknHt5hI96/ZZo9/WvM/jZ+xh+yd+0gzTfHj9nLwX4sndUVrzWvDsE1xtXO0ecV8zAycDd&#10;gZpcslsw5ovdHifwM/4Lq/8ABLH4+Q2yeHf2s9D0O8uNgbTvGMcukyQuR9xnuVWIkdyjsv8AtV9V&#10;eGPFXhjxpoFp4r8HeI7HVtLv4VmsdS028S4t7mM9HjkjJV1PqCQa/Or9oP8A4Na/+CbHxanfVPhU&#10;niz4a3bL/qdA1pryzLc5YxXvmuCc9EkRRjgCvlTxh/wbO/8ABQ79lbVpPGH/AAT7/bmhmYsss9qd&#10;QvPDl5KUJMa5geaGcgn/AJaNGAT0ovLqg5ab6n7n7x/e/OgMOma/CKx/a7/4Odv+CeVu0nxt+DOs&#10;fEzw1ZR4kuNW8Mx65HBGgLPK15phFwvHWS4ZlGOnr6F8B/8Ag7p8HHUodC/ax/ZE1jRcLi41TwZq&#10;qXRVj62t0ISF7k+cTjoDS9pHqHs5dNT9nKK+OvgV/wAF7v8AglX8epoLDSP2qNJ8N3k/C2fjiGTS&#10;NpxnDTTgQAjp/rOT0zkV9Z+GvF/hbxnpMOv+EPEmn6rY3ESy297pt4k8UsbDKsroSGBGCCDgir5k&#10;RyyW5pUU0NntTqYgooGe4ooAKKKKACiiigAooooAKKKKACiiigAooooAKKKMnPSgAooyc9KKACij&#10;OFyab5nPAoAdRXHfGz9oL4Jfs3eB5PiV8ffinoPg/QY5xB/aniDUo7WJ5irMsSFyPMkYKxEa5Y7W&#10;wDg155+yp/wUl/Yy/bc8aa94D/Ze+Mlv4svfDVjDd6q9pYXEUSRSuyIVaaNN/wAykHbnHHqKAsz3&#10;TNJuX1r4B/4LI/8ABafxf/wS78c+Evhx4R/Zqh8Z3njDRbi+tNSutfe2igaKURtF5KQO0h5Vsh1w&#10;CBjnNev/APBJX9tn4q/t+/slQ/H74x/CePwfq02v3dnDptvbXEcM1tHsMc0Zn+Z1YMRuBKkqcY6U&#10;rxvYrlly3Pp/cvTNUfFHinw54J8Nah4x8X65a6ZpOk2Mt5qepX0wigtbeJC8ksjtgKiqpYsTgAEm&#10;vyL/AG6/+CaP/BdX9qH9sPx0fhD+1xeeG/hVda8Lvwp/afxGurGGC3aJCYkgsUeRRG5dAGUbgoJJ&#10;yTX6k+F/hXqWvfs2af8ABT48Xdp4gvLzwTFonjK4jVmg1OR7QQXTgOASkhLnDAHDcijUHG1iv+z1&#10;+1X+zr+1boupeJP2c/i/ovjHT9JvhZ6leaHdedHBOUDhC3rtYHjivQq+bv8Agm9/wTB+BP8AwTD8&#10;Ca94D+BfirxRqsHiS+hvdWm8TX0MxM8cZQNGIoYwgIPIO7oOeK+kaZPoFFFFABRRRQAUUUUAfn7/&#10;AMHNn/KJjxX/ANjRof8A6Wx16Z/wQm/5RKfBP/sW7j/0uua8z/4ObP8AlEx4r/7GjQ//AEtjr0z/&#10;AIITf8olPgn/ANi3cf8Apdc1H/Lw0/5dI+tqKKKszCiimmRQM0AOopFcOMiloAKQqvUilooAbsj6&#10;Yrz34w/sjfsr/tBWk1n8cf2dPBPixZsl5PEHhm1upAxQpvWSRC6OFJAdSGHYivRKKNAufm78a/8A&#10;g1w/4Jj/ABK825+HOl+MPh/PJjy18P8AiSS6hQ467L4TtgnBI3j2xXyf4z/4NiP2/P2c9YbxJ+wp&#10;+3bG/ky+faj7dfeG75JMYGHtpJULAEjfuTOegzX7pUVPJE0VSfc/CG7/AGqf+DoD/gnRYW+kfGH4&#10;Xap8RvDenwhYdSvfDsHiKPyIgAWmvtNP2hc8EvdPvOM+tehfBL/g7f0bTbv/AIRP9sH9jrWND1K2&#10;xHeX3hHUfMIk7hrK7WN4vp5zn2r9myMjgV518cP2SP2Y/wBpbSho3x//AGfvB/jCFFkEDeIPD9vc&#10;y25cYZoZGTfC5AHzIytwOeBRyy6MOaPVHzv+zx/wX7/4JZ/tFXkeiaZ+0zY+E9UkUt9g8fWr6QoA&#10;Gf8Aj5mAtsnoF87cT0FfW/g/x34L+IGlrrngXxfpetWLHAvNJv47iLoDjdGSOhB69DXwF8dv+DYT&#10;/gmF8XIri48FeGfFPw/vpAxhm8K+ImkhRscAw3izqUzyQpUnoGFfJHiD/g10/bk/Z48Qt44/Yd/b&#10;6t7XUbcSfYro3F/4dvlVhgqJ7N5sEj5ScqD3wOi9+O6DlpvZn7l5HrRketfg7cftFf8AB0t+wdP5&#10;PxG+GusfEHSLDP8ApF9oFt4ht541woLT6ewuADwfndZD1PevQPhF/wAHbdvodz/wiH7W37Fmq6Pq&#10;9jJ9n1abwpq3zJKpw4NndqjwkHPyNKxHc0e0j1D2cump+0WR60Zz0r4r/Z8/4OB/+CVv7QFrCLb9&#10;o+HwhqUq5bR/HlhLpskfOMGZg1sxOeAkzH24r668CfEj4e/FLw+niz4ZeOdH8RaXJIyR6loepRXd&#10;uzDqvmRMy5HcZyKrmT2IcZLdG1RTQ3PJ/SnA56UxBntRnHWmllXqaPMQ8hqAHUZ718//ALQn/BU/&#10;/gnr+ytr2oeEvjz+1Z4X0PWdKkVNQ0NZpLq+gZlDANbWySS/dIP3ehHrXrnhD4oeEPiV8LNO+L/w&#10;31EazomtaLHquiXNvGyfbbeSLzImAcBl3KRwwBGeQDRcDpMj1ozX46/Cz/g5s+On7Rv7UvhX4E/B&#10;n9hdrXSrrxhZWPi2+uL671e8s9Oa7SG5nEVtFEsDIhbDuXVTgkEDFfon/wAFIPBn7WHjv9jfxf4c&#10;/Ye8W3Gi/FCQWbeGbu3uLeEnF5D58ZkuP3aBrfzhk4IOMc4zKlfYrls9T3fNeV/tI/tufsl/shWQ&#10;vf2lf2hvCvg5pLU3VrY6tqiC8uoQ20vBarumnAPH7tGwRXxf/wAEiP8AgnV/wVN/Zp/aT1b9oD9v&#10;T9rCPx3Zap4NudHh0O98balrM9lJJdW1wsiG5QRxgGF1KoSMSHFfQP8AwUO/4JI/sxf8FNPEXgnx&#10;B+0Xqvii3/4QWO/SxtvDeowWq3i3Rti6zs8Ejsq/ZhtCMhHmPycjBra9gtFSs2ep/sp/tg/AD9tn&#10;4YP8Zv2afHf/AAkXhtdVn0/+0P7Pntczxbd6+XcIkij5lILKMgg9K/O3/gox/wAHGHxw/ZZ/ar8X&#10;fsc/An9iyHXtf8MXEcS65qmr3Fwt2HhSbetjbwK+3a4587nrgd/0C/Yx/YZ/Z3/YE+F158Hv2Z/C&#10;l1pGh6hrUmq3kN5qk11JLdvFFE0heVifuQxjAwBt6cmvVE0HSIr99Wi0m1W7kbMl0LdfMfgDlsZP&#10;AA+gAo95oLxUu5wvwS+IXi/49/ss+GfiTc2k3h/XvFnge1vZoVtir6bez2qswCTA4McrHCuD90Zz&#10;X5V/sr/8EqP+C8l3+1j4F/aG/ao/bEa60vwr44tNY1LRNZ+JV/epc2qzhrmCG2hVoIvMh8xAg2ph&#10;sYA4r9mhwMUUcvUFKx47+3J+xd8Kf2/f2c9U/Zq+MlzqNro+qXlndNfaS0a3VtLbzpKGiaRHVCwU&#10;xk7SdkjjjOa86/YK/wCCPX7FH/BObxpqPxJ/Z38M68PEWraK2lX2s654inuWe0aWKVoxECsIzJDG&#10;27y942kBgGYH6nop8qFd7GfqPhXwtrOq2muat4csLq+0/d9hvLizR5bbd97y3IymcDOCM4q9sQDp&#10;Tqb5i7ttMQeXGf4RThjHFNWRW6U6gAooooAKKKKACiiigAooooA/P3/g5tz/AMOmPFeP+ho0P/0t&#10;jr0z/ghN/wAolPgn/wBi3cf+l1zXmf8Awc2nH/BJjxWf+po0P/0tjr0z/ghN/wAolPgn/wBi3cf+&#10;l1zUf8vDT/l0j62oooqzM85/a5/aE0n9lL9mTx5+0drenreQeC/C95qq2Jl8v7XLFExig3YO0ySb&#10;Ezg43Z7V/LH8bP8AgrN/wUT+OnxK1D4neIv2vPHmkz3lw0kGm+GfFF1ptjZx7iViigt5EQKoOASC&#10;xxyWOSf6svj/APBfwn+0Z8E/FnwG8epM2i+MPD13pGpNbsBIkM8LRl0JBAdd25Tg4YA9q/m9+Of/&#10;AAba/wDBUb4Y/E698H/Df4NWvjrQxdOul+JtF8QWUMU8G8hGkjuZo5In24LLtIB4DNwayqc3Q2o8&#10;vU/TH/g21/4Kl/GP9tz4c+LvgF+0hr8mueLPAMVteab4mum/0jU9OnZ0KzYUAyQuqjzM5dZlyMoW&#10;b9QQSRk1+f8A/wAEGv8Agkb4m/4Jo/CLxD4s+NGp2l18RvHclv8A2xa6fMJrfSbOAuYrZJNo3yFp&#10;GeRgdpIjVc7NzfoAvC4xVxvy6mc+Xm0CiiiqJCiiigAoo3D1pN6+tAC0daTep5zWR4++IngD4VeE&#10;b3x/8UPHGkeG9B02MSajrWvalFZ2lqpYKGkmlZUQEkDLEckCgDYxRtr51+Bf/BVj9gX9p/45/wDD&#10;On7Pv7Qun+LPFX2O5uja6XY3JgMcBHmMtw8axSdcjYzZGSDjmuD/AOCwv/BVHWP+CWHwt8KfEDSv&#10;gC3jpvFmsXGmx7/EH2CKxmSISIXxBK0m8b8KNv3DyM0uYrllex9ieWOmT+dcD8cf2Uv2aP2l7CPT&#10;v2gfgN4T8ZJBC8VrJ4i0KC6ltkYgssUjqXizgZ2EZxXzT/wRf/4KafGT/gpP4B8d+KfjV8EIfBN5&#10;4a162g02Czt7kQ3NrNCWB3zj53VkbcVwMMnAzz4H/wAFX/2CP+C1n7Uf7XupN+yT+1BqOhfCXVNE&#10;s1g0+Txs+k2thN5Xl3EJitVMs4Z083eysczlQcKAFzaBy+9Y9C/aT/4Nmf8Agl/8ZbSXVfBXhbX/&#10;AIY6gBJK954R1xjbu2M5kgvBNGEXHSLyuM89Mflf8Qf2Bfgd+zV8YbPSf+Cfn/BbHwjdeM9T1aPR&#10;tOtdPutR0+4lllkVFh+36WLiIhn2qd22PONzAdP6CP2Ifhb8a/gv+yP8P/hB+0V4p0zXPGXhnw3B&#10;pWtavpFzPNBeeQDHHL5lwqySOYljLsygs+89CK+S/hB/wbR/8E5/hf8AFCH4t6zH428TapZ65/at&#10;jDqfiY29vBMJfNjwtqkTnY2MZc52jIIzmXG5cam92fDPiD9pD/g5y/4Jm6PefED42aTeeMPBehQm&#10;bU7nxLZ2eu6ckW4KJZLm0dbqNAcf8tUA3DIHbqvgj/wd6eKx45tIf2kf2UNPj8N/YWS/uPBOoSPf&#10;C63piVEupFj8oL5gMZcNkqd4AIP7ea94f0HxTo9x4d8TaHZ6lp93H5d1Y31ss0Myf3XRwVYexFcb&#10;8Uf2W/2bfjVpEPh/4t/AHwd4msYLZbeC31vw3bXKwwqcrGm9DtUHoowB6U+WS2YueL3R+P8A/wAF&#10;Mf8AgszpH7cmhfDTTv8Agmz+3LffCvUJLy/tvHOl+Lr4+HVWKZYPs8st0waMiJklB8qRiBNu7Zr7&#10;q/4IefBj9pD4L/sr6tD+0P8AtbeGfjQfEXimTVtD8YeGvG914hjWI28NvJbfbZxiRUe33BU4VnkG&#10;a4n4+/8ABsv/AMEv/jLNNqXgzwHr3w9vpi7NJ4R16QwF2Oc/Z7rzo1A7LGEUDtXyR8SP+DWP9qv4&#10;E6xJ42/YF/bm8u7Y/Na6wbrQ7sIp3KourJpVmO4DhkiXvmp96Mrsr93KNk7H23+0n/wb/fsO/te/&#10;teeIP2wPj7qnjLVdR8RNZG88L2WtR2emEW1pDbAExQi4O5YAxKzKcscYr7C+Evwl8BfAz4ZaD8Hf&#10;hfoZ03w74Z0qHTdE0/7TJN9ntYkCRx75WZ3woAyzEnuTX4kQfET/AIOnv+Ce1sr+JvCevfFLw7bs&#10;FKTabb+KsknJYyWp/tAAAfeYiNc/THV/Bn/g7S8V+FNdh8Lftm/sU3mnkf8AH1qXhHUnhuIh0z9h&#10;vFG76+euMdKalHsJwlLZ3P2i0Hw5oHhfSotC8M6Ja6bY24Ihs7G2SGKPJycIgAGSSeB1NXPKXGK+&#10;HfgV/wAHE/8AwSq+ON5a6RN8fJvBt9dMix2/jjR5bGNWbs9wA9vGBjlmkC+9fYnw++LHwt+LGiw+&#10;I/hZ8SfD/iXT54VlhvvD+swXsMiHoyvCzKQcdQcVacehm4yW5vhQvSlpu9P71LvX1piFooDA9DRQ&#10;AUUUUAFFZ/irxX4a8D+G9Q8Y+MdetdL0nS7OS71LUb6dYobaBFLPI7tgKoUEkngAVj/Bn40fC79o&#10;T4X6L8Z/gx4zs/EHhjxDYpd6Rq9iW8ueJvZgGRgcqyMAyMCrAEEA8g8zor26jsbaW8l+7FGztj0A&#10;ya/lA/4KOf8ABY39tT9sj9ovxJ4ht/jn4m8K+ELXWJoPC/hHwvrtxY2lraRvtiaRYnXzpmCB2kfJ&#10;Ds2zYuFH9YM0Ud1E0UihkZSGX1GORX86P/BRz/g2M/bZ8GftA+IPFv7Fvgu3+IHgXXdUkvtLs01i&#10;0s7/AEsTMztbSrcyRq6xk7VkVjuXaSAc1jW5mtDajKKlqeqf8GzH/BXH9or4gftLyfsM/tN/F7WP&#10;GWm+JtHurvwPf+I7p7y+s7+1ja4ltxcPmRopLZJnxIzBWt1Cbd7Bv3eXOOa/JP8A4N9v+CEXxe/Y&#10;U+JGo/tb/tdxaVbeMpNIk0zwr4XsbiO7bSY5tvn3Usy5RZmUeUqxk4R5Msd+0frWpbb8w5qqfNy6&#10;k1uXm90WiiitDMKKKKACiiigAooooA/P3/g5s/5RMeK/+xo0P/0tjr0z/ghN/wAolPgn/wBi3cf+&#10;l1zXmf8Awc2/8omPFf8A2NGh/wDpbHXpn/BCY/8AGpX4Jr/1LVx/6XXNR/y8NP8Al0j62oozRmrM&#10;wNJt96QsBk56V41+0b/wUK/Ys/ZI1lfDX7Rn7Sfhfwrqkln9rj0nUNQ3XbQ84cQRhpMHBC8fMQcZ&#10;waAsez80VxP7P/7Qfwk/al+Eek/HT4EeMF17wrriynS9US0mg87y5Xif93MiSLh0YfMoJxkcEGvy&#10;v/ac/wCDnX40fDv9prxJ+yr8E/2FTq3iLw94wu9AVbzWJ7ye+kt7hoSYbS2hV3LhCygP0I60uZFR&#10;jKWx+wrOF603zcnAFeXftd6Z8ZvHP7I/j6y/Zo1vUNO8e3Xgu9m8D3Fm8Vvcf2mIGktY83OEjLyh&#10;I2Mm0KHOSuMj4J/4JffsC/8ABbvwD+1n4d/aa/bz/a9k1LwvDYXseufD/UPHd5qUjtNaSJGFt40N&#10;jCyTGFy8bnhGA+9SvqHLpe5+iHxw/aZ/Z+/Zn0K18T/tC/GXw34L069maGyvPEmsRWiXEiruKRmQ&#10;je23nauTiuX/AGT/ANvr9kz9uS28QXv7K3xbh8XW/he8itdant9Mu7ZYJZFZkANxFH5gIRvmTcvv&#10;XL/8FFf+CafwH/4KafDrw78NPjxrfiLTbHw74gGrWt14ZuoYbmRvJkiaEtNFKoRg4Jwu7KDBHNWP&#10;2Fv+CaP7Kf8AwTp0XV9G/Zj8K6lYt4gW3/ty81TXJ7yS9aHeEdg7bEb9433FUHPQYFP3rh7vL5ny&#10;3/wVq/4L1+K/+Ccv7QUP7MXgn9k1vFuuajoVrqOla1feJGgt5ftDuiottHA8kzB42XaJEJOMdRX1&#10;x/wTv/aS+If7Wv7G/gr4+/Fn4et4V8T65aXA13w+bKa3FpcQ3MsB2xzkyKriMSLuJO1xyetexpoO&#10;iR6rJr0ekWq300KQzXq26iaSNSxVGfGSoLMQCcAscdTVnYn92ly66hdcp+MvjD/gmD/wcIfGP9pi&#10;+8c+Jf22pLbwrofjh7nwvb+IvHUyWt/Z2l8ZLKabTNNT7NiREjdkYK3zYYAjA/Vr9qH9nPwH+11+&#10;z54s/Zs+Jl1fwaH4u0lrHULjS5ljuYVLBg8TOrKHVlVhuVhxyCMivQto9KAoHIFCjYHK58c/sRf8&#10;EMP2E/2B/inY/G34MaX4ouvFen2c9tBq+veImmJSVNj5ijWOM5UkcrgdRzjH1trPhfw74ljjj8Ra&#10;DZX6wvvhW+tElEbf3gGBwfcVoUVSSQnJvcjjhWMbY8ALwBt6VIOOKAAOlFAgooooAKKKKACiiigB&#10;rRhjkmuR+Kf7PfwI+OWlNofxp+DHhPxdZybS1t4m8O219GSudp2zIwyMnHp2rsKTavpQB8AfGr/g&#10;2g/4JYfFpprrw78Nde8DXU3Wbwh4jlVFbOcrFdCeNc9NoULgcAV8d/Ej/g1R/aU+D/iGTxl+xH+3&#10;OsM8M3nWMOsQ3Oj3sDLyg+1WbuHYH+LZHjqBX7iFQeopNq+lTyR7GiqTR+EN341/4Oov+CfFtHp+&#10;v6Nr3xO8OWL+Xb3jWtt4qWZAN7O8sROoBeq7p9vTA7Z7b4If8HWXxO8K+IrX4YftpfsOXVnr0k0c&#10;Ulx4XvJbGXMmAmbC+UsN2Rz5+D2HSv2pwPSuc+Inwe+Evxes7PTvix8L/Dvii30++jvdPh8Q6LBe&#10;pa3KfcnjEyMEkXs64YdjS5WtmHOnujb029a/sYbt7Z4WmhV2hkxujJGdpx3HT8KsUgVQcgUtWZhU&#10;N9fWum2kl/fXEcMEMbSTTSuFWNQMliTwABzk8CpXOFzX4wf8FhP+CzHwN+O/xxk/4JweEP2l4/A/&#10;wxhd4fjN8StIt7u6m1ONTtm0Ky+yxuSsgJjmkOY2yyElQyyKUuUqMXJnoH7RHxh8Y/8ABcD45337&#10;P3wl1q+0v9lbwDrSp448UWMksLfEXU4XY/YLaQFQ1lGwViwyCdr8kwlaWm634u/4IVfHO6+KXgTR&#10;7/Vf2U/H2tK/jjwzYwyzP8O9SlO3+0bWNMkWj4VXULj7qfeEW6X4Sf8ABYT/AIIyfAv4caP8JfhR&#10;+0Bp+i+H9Bsxbabp9n4L1hVjUZJY/wCh5ZmYszMcszMzEkk1qeKP+C3H/BIbxn4bv/CHi79o7T9S&#10;0rVLOS01LTr7wRq0kFzBIpR4nRrMqyMpIKkEEHGKXu8u+pb5r7aH6geC/GHhb4geE9P8b+B/EVnq&#10;+j6tZx3emapp9wssF1A6hkkR1JDKwIIINalfhd/wTt/4LF/sn/sAftQL+yb4F/aOHjD9m7xjfSXP&#10;hXUNQ0+/t5vhxeTSszWj/aokMli8r7ty58ssXbH7xm/cuwvrPU7GHUtOu4ri3uIllguIJAySIwyG&#10;VhwQQcgjgiiMuZESjysmAxRRRVEhRRRQAUUUUAFFFFABRRRQB+fv/Bzb/wAomPFf/Y0aH/6Wx1uf&#10;8Ep/idefBX/ghF4E+Mdh4Tm16bwn8MdX1mPQ7e4EUl+bWa8m8hHKsFZ9m0HB5YcGsP8A4ObP+UTH&#10;iv8A7GjQ/wD0tjr0j/ghhaWt/wD8Ei/gvaXluk0Mvhe5SSORQyupvrkEEHqCO1R/y8Nf+XaPlH9g&#10;T/g48+Kv7cX7cPgn9npP2Sbfwz4R8TXd1DfatBqF1ql1bbLSZ4TuSGONVM6wo7lcKrknGM19Yf8A&#10;BZT4Xf8ABQj4r/s1aHoH/BN7x1qGh+NF8ZQnWm0/W4NPaXSTa3PmfvpcYInFtwrAkFuor6o8O+FP&#10;DHhDTV0fwn4esdLs1Ystrp9qkMYY9SFQAc/Sr7KH609bakcyvdHwh/wRc/Yp/wCCjn7Ji/ELW/2/&#10;f2g7XxpJ4ubTptDs18WXmqzabNF9o+0F2uIlWPeJIfliZlJj7cZ6T9vX/gh5+yb/AMFFv2gNJ+P/&#10;AMevEfi21u9L8Px6U2m+G9QgtortElkkV5WeGR8/vCuFK8Ac9c/ZWwU6jl0sHM+a557+y5+y58F/&#10;2N/gvpfwA+AHhmbSPDGkNK9nZXGp3F2weVzJIxknd2yzsWwCFBPAA4rrtD8GeFPC899deGfC+m6b&#10;Jql413qUljZJC13cN96WUoAZHPdmyTWpRVEjUQqaceRiiigAooooAKKKKACiiigAooooAKKKKACi&#10;iigAooooAKKKKACiiigAooooAKMj1orkfjL8dvgz+zz4Nm+Ifx1+Kvh/wfoducSap4j1aKzh3Y4R&#10;WlYBnPZFyzHgAkigDrsiiviBP+Djb/gjM0rRf8Nnwbo2IbPgXXwD9D9gwfqMg09/+DjT/gjOg3H9&#10;s+3/AOA+BteP8rCp5o9yuSXY+3GyRgV8a/8ABwDGV/4I+/G7/sB2P/p0s6yf+Ij7/gjEOD+2Wn/h&#10;v/EP/wAr6+af+Cwv/BcH/gl7+1F/wTb+KXwF+BP7UC654s8RaVaQ6PpI8G61b/aHS/tpWHmXFmka&#10;YSNz8zDpjk4BHKNiownzLQ+3PjT/AMFC/wBmH/gnj+zL8MfGv7T3ifUdM0/xFpVjp2ktpuiT3zyz&#10;rZJIVKwqxHyjqetaX7EP/BUH9kP/AIKIaj4j0j9mLxZqmpXHhOO3k1qPVPD9zYmJZy4jx5yruzsb&#10;p0r8u/8AgoP/AMFef+CeHxuj/ZFX4X/tDLqh+GPxK0nVfHAHhXVYf7MtIbRI5ZP3tqvnbWGNsW9j&#10;2BrW/YK/4LFf8E4vgx/wUa/aS+OvxI/aNXTfCvj618OJ4T1b/hFNXlF+bW1Mc/7uK0aSLa3H7xV3&#10;fw5FRze9uVyPlvZn2l/wb3rn/gn3cE/9FW8Wnn/sLTV9yAY4Ffjp/wAEcP8Agtf/AMEyP2WP2Opv&#10;hZ8eP2mV0HXm+IHiLUlsT4P1m5/0W51CWaCTfb2cifMjBtu7cM4IB4r6r/4iP/8AgjF/0eWn/hAe&#10;If8A5X04yjy7kyhK+x9wUV8P/wDER/8A8EYv+jy0/wDCA8Q//K+j/iI//wCCMX/R5af+EB4h/wDl&#10;fVc0e5PJPsfcFFfDZ/4ORf8Agi8rYP7Zf/mO/EX/AMr6P+Ikb/gi70/4bL/8x34j/wDlfRzR7hyT&#10;7H3JmgEHpXw23/ByL/wRf28ftlf+Y78Rf/K+vs7wH408N/EnwVpHxE8Gal9s0fXtLt9R0m88l4/P&#10;tp4llifbIFddyMp2soYZwQDxTUovYTjJbmtRRRTEFFFFAH5+/wDBzbz/AMEmPFY/6mjQ/wD0tjr0&#10;z/ghN/yiU+Cf/Yt3H/pdc15n/wAHNn/KJjxZ/wBjPon/AKWpXpn/AAQmY/8ADpT4J8f8y1P/AOl1&#10;zUf8vDT/AJdI+tqKMn0oy3pVmYUUZPpSZPpQAtFJk+lALHtQAtFJuOcbaMnrigBaKTJ9KUk+lABR&#10;SbjjpQGP92gBaKQFj2oyc4xQAtFGT2FICT2oAWijLelGW9KACimhif4aUEk4xQAtFISQcYpcn0oA&#10;KKMt6UZb0oAKCcVi/EH4jeBPhP4O1D4h/E7xjpfh/QdJtzPqms6zfJbWtrGP4pJJCFUZIHJ5JA6m&#10;vgv9of8A4OcP+CY3wcgbTPhn4v8AEHxS16WQRWWj+CdDk2SSMPk3XFz5Ue0thf3fmOCeEPSlzRW5&#10;UYylsfoaWFeB/td/8FPf2Ev2F4ZLf9pb9ovQ9C1RY98fh6FpLzU5MqGXFrbq8qhgRhmVU5BLAc1+&#10;fXxp/b+/4Ld/tjan4T+Efw//AGbrf9k7wl8RfEiaJY/EL4gtMNSWZ45nS2XzY1a3mlELLGvkK8kh&#10;jVJE3g1237D/APwR2/ZA/Z2/aP8AFfwP/be+Hlv8WviB4ys5Na8K/FDx7M11H4ntWiC39tHBM7CK&#10;9t5SZHJaSV4po5VcBGCRzc2xXIl8RhfE/wD4OQ/jX8VvBd34i/4J7f8ABO7xbrmkm6hs7f4jfEph&#10;p2g2k0s6wRtMyOItnnMEJe7iVScsw5FcZrX/AATN/aG8cfHzwl+29/wXw8Y6X428M6pqS6NdeDfD&#10;urTxaT4Ge4Mf9nzXHlAIbVp2e2lCNhHnhkeaRPMK/fn7PiQeHZvEP/BMn9p2wt9ftbTw7MPA97rk&#10;wuf+Ey8HsBAyThvvXNp5q2k4PLr5M3SY4d8Bp18MX2v/APBM/wDakuY/EMJ8P3X/AAguo6whP/CY&#10;+E3HkyW8hbiW6sllS2uACWeN7ec8zNtOXuPm5dkeN/D/AP4J5fsFfs2/HST9lj4u/sUfCvWPA/xA&#10;uLu9+E3jDXfBen3V1bXTDzLrw9NcywGXzFzJPaSGQu8JkiHNqGeT9nX/AIJ9/sGfBP4o3n7DPx1/&#10;Yj+EWqSSWNzqHwq8a6t8P9KlvPEeihiJLKe4a3EsmpWQZRI+S8sJin3FvN2994R+HK+N/DfiH/gm&#10;H+09resXur6DZprHwn+IV1bhLrU9KglRrO+gn6NqelzGCKcjkg2sz5F0yi9pmn69+2d8J9W/Zv8A&#10;jXrtr4b+PXwk1S2vbfxLpumsBZakgkGneI7GOT79rdRiQNEGZQHubVzlWy9OwuaR53+zr+w7+w78&#10;DvjBc/sP/Hv9jr4O6tNcW1zqvwg8Val8N9OmuvEGiow86yuZ5ICZNQsWdFdid01vLBL8zrcFW/BH&#10;9g39iP8AZz+OTfsc/Gr9jL4Y69o/iT7XqPwf8aaz8NdKnmu7dAZbnQrq4aDfJd2y7pIZHy01qpJY&#10;vBIT6ta3B/4KD/s/6l8PfFGof8K/+NHw18QxjUG09PMn8H+KLeIvbX0CyjM1ncQy+ZGTxPZ3bxsQ&#10;WkC3tBbQv+Ch37OWt/CX4x6Fd+EfiJ4N1qOz8QQWbFLrwr4mtQk9nqlk+TujO6G8tpMlZIZVVx80&#10;kdPQOZnjXwk/YQ/Yd/ZZ+O3/AAyx8Zv2LfhPqnhPxddz3nwf8ceIPAul3U8kpPmXHhy6mlgMj3EP&#10;zS20jsTPbkxjc9q7M/Xv2Dv2If2Rf2mo7nxz+xd8MdY+FHxX1iG2s9Q1L4b6VdDwV4llOyO2LvBv&#10;i06+OxIxykF38nypcoE9a8GXVh+278HfFn7KH7TtnBo/xP8AAt1bReJP7Ek2yWV4CZdM8R6azZaO&#10;KYxefCx5R45YXyY5AdD4N+Jrf9pj4feMv2Jf20/DVlqXjLQdNXTfHGmzWZt7XxPpU+9LbXLRQcrB&#10;c+W+dh/cXMM0QOYlZiyDmZ4n4g/YK/Yd/ZB/aV/tHxr+xT8KdU+EvxV1aKOPVtY8D6ZcL4K8RuNi&#10;W/72AmPT77CLGARHb3Slel3GqN8HfsE/sM/si/tDx/Av4n/sY/CvV/h/8SNYuLj4a+KvEHgXTLub&#10;R9XkzNNoFzPPAXKSHzJLIlmO0PbceXDv9Y+Dvk+MdP8AFP8AwTL/AG0Eh8ValZ+Hnk0fUtWkEjeN&#10;/CzOsSX7dCLy3keOG5IwVmEUy4E0eKPgTQbf4j+HPE3/AATG/bQ1L+3NasdJF14R8SSI0M3ibQop&#10;YzaapFIc7dSspvJSZkO5Z44rgBVmQA5Q5mea69+wr+xB+x9+0sr/ABE/Y5+FWrfCf4sa5Hb6Tf6l&#10;8M9MuP8AhDPEkuQttJM8JMen3rBUhH3YLoiMAJOmx3xc/YM/Ya/Y9+P8fxt8QfsYfCm/+Efj68td&#10;N8YR6p4E0uWLwXq7YhtdSi86DEGnz/JBcIpCRSmKYKA87D2P4L+IW+NPhfxj/wAE/P20re31zxho&#10;Ohrb63JLbNbw+MPD8+6K21qEKcI0hR45ljIMN1C4XahiZl/Z71nVp5PEn/BOv9raNvFGo6b4cmOj&#10;61r7Rzjx74Tkxbm5mXADXMJlS1vE2gF3ilHy3CgHu9g5pHkn7Uf7Bn7Gf7LfxK0v9sKx/Y2+F958&#10;OY7OPSfi54Y/4VjplxDplh5hMHiG2j8n90bRncXSxqTLbOXILWyAwftF/sM/sQ/sx/E3S/2y9J/Y&#10;3+GWtfC/VLK30z4paNH8PdLurXRLQtm18R2sRhxHHCZGW8EQJeB0mxm1O/2D9mjxNqfwQ8e3H/BP&#10;b47a1/aSppU958Jdd1MMzeJfDsZCy2MrNxLeWAkihlGS0lvJbzHczTba/wAALU/s0fEu6/4J/fEy&#10;G41DwPr1jdXPwZ1PWHE0U+nbXa78MyFh8z2ceWhVsl7Pjn7NIaOWIc0j84/+C1X7Kn7Nv7C37DXx&#10;Y+HGkfs5eAbfSPG91pup/BXx/p/hC1XUtKuzrNhNf6C94sXmbTbfabi2ff8ANbrcQscRIH/WD9ga&#10;7+3/ALC/wXvs5874T+HH59TpluTn3zX54/8ABYKwuf2b/wDgml8ZP+Cf3jiZv+EXuNFsdZ+Aus3W&#10;oBmmsLPV7O5n8PZl+Zp7CKMtGAWaSxwck28zV97f8Ey9RGqf8E8PgheAjn4U6CvAx92whX+lTH42&#10;VJ3pr1PcqKKK0MQooooA/P3/AIOb8/8ADpbxZj/oZtE/9LUr59/4Ja+E/wBr+7/YH+GN14A/bvk8&#10;M6I+iubHw8vgeyuBZp9pmynmvIGfJyckA819Bf8ABzd/yiW8Wf8AYzaJ/wClqV8A/sDp/wAElm/Z&#10;M8Bt8cfhtr154y/sxjrV1a+BvFdzG83nyYIltLdoHG3bzGSvHqDUL+Ia/wDLtH6za14k+Il54Xut&#10;P0v4i3tlqEli0dvqh/eeRMUwJvLY7Ww3zbScHpXlPgHw9+2ZovjLT9V8Zft/XHiHS4J915oi+CLK&#10;1N2mD8nmxyF055yBnj3rs/Go8EH4WaoPFtnLJ4c/sOX+0YI7aeR2s/KO9RHGDKx2ZG1QXPQDNfJH&#10;7PUf/BI1fjT4d/4UZ8NPEFp4u+3j+wbq58B+LLaOObaeTJd26wIMZ5kYL+laSexET7C+LOpfGvxL&#10;4Pk0n4b/AB1vPB2qNNG0euPZJf7EB+ZPKmYIdw4yTx2zXP8AwTtf2nvCWsXl18V/2vrrx1bTW4S1&#10;sY/Dlvp32aTdkyboHJfI42njnNYP7YA/Zzf4KXQ/an0S81Lwj9ut/tFrY6RqN7IZt/7s+VpyPOQG&#10;xyF2jvgV5z+wuv8AwT6Xxnrf/DHXgvVtL1b+zE/teXUPCuv6er2/mDaA2qQojHdjhCW7kYp6c3T7&#10;w15T2X422/7Tni3VrG4+FH7Xl14Et4bdlurR/DlvqX2py3D7p3UpgcYHB61t/CHUPjd4W8If2b8T&#10;Pj/eeNNS+1O/9tLp8engRnG2PyoWK/Lg/NnJz7V4H+3Sn/BP5/Fmgn9sfwXq2qal/Z0n9iyad4W1&#10;/UFSDzPmDNpcMiKd3ZyGPYYruv2M1/ZnX4O4/ZO0G+03wr/as5+z6ho+pWMn2rCeY3l6lGk2CNvO&#10;Np7d6PtB9ks/EPw/+2XrfjS/1bwV+31ceG9LmmDWeht4Lsrv7Iu0ZXzZJAz8gnJHfHYV6roXiX4h&#10;2fhaz0/VviJe6hqENhHHdaoP3QuZggDTeWp2pubLbQcDOBxXOWP/AASr/YC/aSE3xo+JfwOXVdf1&#10;q8n/ALU1CTVr6AzSxStATsWVVAAiABAAbGRkHJ970H9mH4R+GfCtn4K0TRri30zT9PjsrO1W8ZhF&#10;AiBFQE5YgKAMk5pX1Ez5J8NeFv22bDxPY3+vf8FELjVNPjvEe60pfAdjCbmMMC0XmLKWTcONw5Gc&#10;ivTviXrPxe8QeC7zSfAXxmvPC+rSKotdce1W8Ft84JPlSMFbIBXk8bsjoKl8Mf8ABGP/AIJ0+DfF&#10;Nj428N/AFLXVNNvo7uyu116+YxTIwZWw0xU4YZwQR7V6l8UP2N/gP8Z/BF78OPiZ4Xm1XRdR2C8s&#10;Zb6WMShXDrloyrDDKDwRQth82p86fB3Tf2r/AAv4vOp/E79te68aaabR0XRk8KWtgRISu2XzYZC3&#10;ygEbcYO7J6VsfHE/tF+LbXTk+Ev7Ud14DkgkkN9LJocGpfbFIXauJ3GzaQeR13c9K734Mf8ABKv9&#10;h79nvxg3j34PfB3+xdWazktWvIdau5SYXKll2yyMvJVecZ4rZ+O3/BOv9kz9pa002y+N3w3fXo9I&#10;kkk05JtUuIvJaQKHI8p0znYvXPTijoF/ePLfgpL+0F4S0e8s/ir+0xd+O7mW5D2t7Ho8Om/ZowuD&#10;Hthdg+TzuPPOK5/4t6X+1p4m8YPqnw1/bduPB2mNbxquiv4Ttb8q4B3P5s0gb5vTHGOK9o+Gv7BP&#10;7MH7LPgXXLL4D/D9tBgut15cwx6lPMJJlj2qx812PAAGAQK+Jf2xE/4JjH4zzf8ADVXw/wBa1Hxc&#10;dOt/NuLDwd4lvY/IwfLHm6dA8GQM8Btw/ixR9kPtH1h8Pde+KejeDNP0vxn8Wb3xFqkMO281tYRa&#10;i7fJ+fyo2KpxgYB7V5RN4V/bebxC1/F/wUVnjsTel10z/hAbElYd+fJ8zzdxwvy7uvfrXV/s7D4T&#10;D4KeHf8AhRWm3Fn4R+w/8SG1urC7tZI4dzcNFeKs6HOeJAG/SvkO/h/4Iz/8LJmN58LPER8Qf243&#10;mTD4f+MSpvPO5beLbyseZzuB2Y6HFN9AifdXjfxD8TtX8I6hpfhP4p3uhalNasljrDRi5FpJjiTy&#10;nYK+PQnBrzr4XaJ+2B4d8bWur/EH9uu48WaXGHFxoa+DbOyNxlSAfNikLLtOG4HOMdCa2/jt/wAK&#10;yf4P+Iv+FzadPdeFf7Lk/t62t7O5uJJLbHzgR2qtM56cRqWPYV80/spJ/wAErF+N+kt+zT8O9dsP&#10;GG2YaZdXngnxTZxqvlP5mZb+BIFym77zDJ4HOKG/eBc3KfVPxnuvjt4q8MQ6d8Lf2h7zwTqC3ivJ&#10;qr6XFqHmRBWBi8uZgoySDuByNvvWV8EY/wBpbwjc6hJ8Wf2s7vx4k0cQsY4/D1vpv2MjdubMDt5m&#10;7jr028dTXH/tsr+ys3wrsx+134dvtS8N/wBsx/ZbfT9F1S/cXXlybW8vTY3lA27/AJiNg7nJFcn+&#10;wov7B66l4kP7Gfg/VNKuDb2v9vtqXhnXdPEi5k8radUijD4Pmf6vJGfm4K0faD7J6l8abL9qTxb4&#10;htb74V/tj3XgWxjs/LuNNk8M22omeXex83fNIGXgqu0cfLnqa6r4T6r8ZvDngu30n4j/ABwvPF2r&#10;RySNNri2aWImUuSq+TCxRdq4XIPOMnk183/twx/8E63+JGln9sLwRq+qa9/Yq/2bNp/hPxDfqln5&#10;0mFL6ZC8Snf5h2sQ4ByRgrWl4I/ar/4J5fsqfsz2Pi7QfiLY+CfAQmuW0ux1yy1C0vJX81/N8qyv&#10;IxeSkyBzhYzkcrxzRfULaHaeK/Cv7bWpeKNT1Hw5/wAFD59I0+41CaSx0lvAdjObKFnJSDzHlDSb&#10;Fwu5gC2Mnk1xv7df/BWr4bfsS6TF8Odb+IPiDxH8SdW0tv7B8K+F4ftN9JMylYppEzthRn5AbJYK&#10;21Xxg/CnxK/ay/Yc/ab8ReIdS/Yn/wCCXXxD+MnjLWr65uJNThs9Sis3vpS8sk0i28sjkbiZPLCx&#10;5GQCnUfUf/BLL/gkfdfEz9nq/wD2/vij8W4Lz9ozxlrC674T8T28rvH4GurbKx6ZLDwdyt5ltd2z&#10;cJGPIVVMW8483RGnKkryPLf2bv2N/wBub/gql+0B4c8If8FsPid4p8J+G4fDv/CR+DfhC0P9mS+J&#10;4Uudk5mERUwSQ7ofMRgLkJOhURDc1fc37J37MX7N37LHjfxD/wAE4/iD8EvB66f4h0W/ufht4iHh&#10;uGKbxP4ccot3pl1P5f76+s2lVGy7PPbmCdsv52zvHki/4KDfAeaK0kt/APxu+F/iIqu5ftUvg3xV&#10;bodp6K1xYXET56KLmzuv4WJCyW9xa/8ABQ39nW50W6vbjwH8W/h34iCXX2dSbjwf4tsl3JKucfaL&#10;OZXDjnZc2d0VJG9gpGKFKVzH8B+ErTxBo/iT/gll+1nquoa1JDoZuvhv4wvIzHca/oMbJ5EyT8/8&#10;TXTZvKSR1bzDstbvgzkJX0nQfF/7TvgLV/2UPjf4ph0n4/fBu/t9V8K+OP7L8n7YQXXTfEltGMBo&#10;LlFkt7uCNiqv9qtydpQtrMmrft6/ARZjBN8Pfjp8KfEDbVkYl/Dfia3jI5xg3OmXkL54+W4s7rjD&#10;fdo6zqvjP9q/4ZaL+1J8F/C03hn47fCLVLrTta8EXGpxjzLlDH/anhq7mwEmtrhFSW3uP9Xv+x3S&#10;/KNpsmxaafVv29fgImueHm03wX8fPhH4iKFJo2mTw14ot4lMtrIeHl068hkUErkS2tyrD94o239Q&#10;kj/4KDfs3ab8RfhrqLeCfix4B1ySXT1uFDXHhXxRZ5judNu04Zrab5oZFOBPbXCyLw0bDC8dfEGD&#10;UdC8M/8ABVL9mbSNavrM6Gtn8UfBceln7dq2hxSyiZWtsBxqmmT+eVTOSouoOS6FdX4wa1Z/BLxz&#10;pf8AwUY+Bt3Pr3gPxXptjD8WdN0C2+1LqOlsoFj4igVAWaW0WTE2wZktGJOTaxrSA6b4w/Cj4n/t&#10;OfADwp8UdP8AC9x8P/jF4T8vXfCsF9dRyf2bqyxlJ9Pnkgdkmsrld8EgBIaKRXwHRdud8Z/h98ZP&#10;iF4R8Fftn/Cb4Z6l4a+LvhXS1lvfAd/qFqsmt6fKA174du50doW5zJBNvKR3Ecb5CtID9Gwzxzos&#10;kTblZQykdxT6om58+/tAfDD4mad438N/tp/s9eENSl8Y6bYW+neMPAzXUEL+J/D8koeSzfe/ki+t&#10;GeSa3cyBdxmiL7Jyyu/aP+D/AMRfD3xK0L9sv9m3wjNqHjLSrWHSvGHhH7ZHbf8ACV+H3lDPbkuw&#10;jF5alpJ7Z2ZRuaaIsFm3L9AUUWEeF/tW/BP4ga1qGh/tQ/s72SR/E7wPbyCz02YpHH4n0qQhrnQ7&#10;lzgBXxvhkJxDcIj/AHTIGj/ab+Cvjr4paB4Z/aV+BujzaL8WvBNq974ZsdWulgXUbeaNTd6BqJjL&#10;oYZwqgsCwiniilRiEO73iiiw7niPx++DHij9pn4Q+G/iD4W0+bwH8UPDLRa/4HvNWjimm0XUvK/e&#10;WN15LMsltMpa3uEjch0OVO5UYcXqLj/goD+z7YfEX4eT3XgL4wfDfXpfscd3Hi48NeJLXCXWm3I6&#10;zWNwv7uQA7Li2mSReSjD1L9qv4469+zl4F0/4uw+DptY8N6Xr0P/AAsBrOGSa60zRHilWXUIoowW&#10;l8iU28sqgE/Z1nYAsoFea/tEaZqfwP8AHVt/wUO+AmnT6/pdxpVtB8WNA0W6Vl17w8is0Or2w+7L&#10;d2Ku0q7ctPbGaFQzmHbI0Uda/tb9uT4L6L8d/hNaTeCfjd8K9au4oNK1KfB0vWolEeoaFfFf9dY3&#10;ICjevyvG1tcx/dStDXbPSP8AgoR+z/ovxT+GhXwX8U/AmuS3Hh9tYjEtz4P8TW26G6069WMgyW8g&#10;3wTKpxPbzLJH96JxU+O0SfB3xdp//BSf9nWKHXvD2paLax/FrStELzDxD4dCM9vrNqsZKy3lkJDI&#10;CFZp7Uywgllg2s+OMkPwH8XW/wDwUe/Z6aHXvB+taTbH4v6P4btWu/7f0UJm216zFvu866tEYFtq&#10;sbi0ymd0MIoAuebpn/BRT9nAC1vbrwD8U/AniIMTHh7zwV4tsh0IYYntnVyCCNlzaXR7SZBZrZf8&#10;FDP2cL7wR45sLnwL8VPA+tRRaksLf6V4P8VWirLDeWzAhpbaTcssbZC3NpcbXGJHQH7QGn6j8OvE&#10;Gnf8FFv2ZY7jxPZyaNbx/EXw74dmjmj8W+GQrSJf2wH+uvrNXM0JU5mhM8ADNJEUj+PFnJoF9of/&#10;AAUr/ZTgj8S+V4ei/wCE10nRpmYeM/ChUzK8CqCJL613me3yA0imW3LDzVKAHg3/AAUr8VeHf2yP&#10;+CM/xs0z49+ANLsfiN8L9Jm/4SrQlfzf7E1+yVJUu7R+H8ieJvMhk43wXBRs/vFr6L/4JFXMl5/w&#10;TI+BdxLIWJ+GuljJOekAH9K+c/8AgtT4APxJ/YI8dftzfsk+LNBvINf+FM2neNHE2bfxP4YlRpIZ&#10;kkTI+02ksnnRMeqPcREjepX33/gjJdfa/wDglh8CZ85/4t3YjO3HRSP6Ul8RT/hn03RRRVmYUUUU&#10;Afn7/wAHNxx/wSW8WH/qZtE/9LUr55/4JdeJv23rP9gj4ZWvw4+DPww1DQI9Dcaff6x8RdQtLuWP&#10;7RNlpIY9JlRGzkYEjDpz2H0N/wAHN3/KJbxYf+pm0T/0tSvm/wD4JgfCn9r7W/2DvhnrHgL9r3S9&#10;B0WbRXax0Wb4c2929sn2ibKmZp1LnIJyVHXFR9s2X8NH3Rq83iOLw3cT6Hp9nNqy2bNa2t1dNHbv&#10;cbflRpAjMqFuCwQkDnaeleY+B/FH7cd74tsbb4kfBj4X6fock2NSvNF+I+oXd1DHg8xwyaTEkjZ7&#10;GRR716ZrNlr134XudO0fXEtNSksWjttSe1EixTFMLKY8gMA3zbcgHpmvKfAHwp/bA0Xxlp+r+Pf2&#10;wdK1/R4Ljff6Rb/Dm3tWu48H5BMtwxTnByAT+ea17WM0eg/FC/8Aitp3hSS7+DPhjQdX1wTIIbPx&#10;Jrc2n2rRk/OWmht7hwwHIHlkHuR1rC+Duu/tRarq13F8efhr4F0OxW3BsZvCfjK81KWSXdysiT2F&#10;sEXbyGDMc8YHWtn4teH/AIleJvB0ukfCn4lW/hTWGmjaLWbrRU1BUjB+ZfJd0U7hxnIx2rnvgj4B&#10;/aK8IaxeXXxo/aJsPGlpNbKlnZ2ng2HTGt5N2TIXSVy4I424A71T3D7Ja+MeuftP6VqlnF8BPhv4&#10;H1y0kgY6hL4r8ZXemSRSbuAiwWFyHUjuWUg8YPWtj4U6h8XtU8LfavjZ4U8PaLrX2lx9i8M67PqN&#10;qIeNrebNbW7bic5XZgYGGPbA+N3gP9ofxfqtjcfBf9oax8F2sNuy31td+DYtTNzIW4cNJKmwAcbR&#10;nPXtW38H/DfxP8LeEv7L+LvxQtvF2rG6d/7WtdCTT18o42x+UjuOOfmzzn2qftBryn018DHvX+Ge&#10;ntfwxxyeZc7VikLDZ9ok2HJA5K7SR0BJALAAnrq5D4FxXUXwz09by785vNuir+WFwpuZSq4BP3VI&#10;XPfGeM119SSFFFGfagAooz7UUAZPjn/kTdV/68ZP/Qa+Kfil4i/bB0zxW9r8FfhL8O9Z0PyEKXni&#10;Tx5e6fdNJg7lMMOmXCbQejeZk56Cvtbxyf8AijtU/wCvGT/0GviH4t/DX9qXxT4wfVfhP+1FpvhH&#10;SDboq6PdeA4dQZZADuczPMjc/wB3HHrQVE9B8B3Pje88I2Nz8SNG0vT9caHOpWWi6jJd2sUmTxHN&#10;JFC0i4xyY1Pt3PmE3iz9v0a81vB8C/hOdL+2FUum+J2pLMbfdw5j/scrvK4O3fjPG7HNemfD3S/F&#10;+ieDNP0rx74vi1/WIIduoaxBpq2iXT5PzCFWYR8YGAT0ryeb4P8A7bD+Im1CH9tXSE09r0yLp/8A&#10;wrG2ZhDvz5XmfaMk7fl3Y98VXQOp654yn8XWnha+ufAOlabfa0luzaZa6vfSWttLNjhZJo4pXjX/&#10;AGhGxHoa4H4beJP20dQ8YW1p8Xfg98NdJ0Jg32u98P8AxAv766T5Tt2Qy6XArfNgHMi4HPOMHvPG&#10;2m+KNY8I6hpPgnxVHoerT2rJp+rzWK3S2kmOJDExUSAf3SQDXnPww+GX7V/hrxla6x8Uv2sdM8Ta&#10;LGrm70e3+H1vYNPlCFxMs7FdpweBzjHeqe4R+E7D4z658X/DvhNdU+DPhjwvquoRz7ruLxd4jn0u&#10;1itwrF5POhtbg7gQOCgGMncMc/nz4m/4Lw/GmT4m6l8E/gx+yd4d+I+uW97Z6fb614F8bXV7oq3l&#10;y/lRRPcTWFuMmUoikEI7Eqrk9MX4ofF/4w/8Fcf2idS+D7/FvU/hR+ynonjoeDvEHjzS7PP9v6pI&#10;NsVtNMTiOOeRSkZfES+fD5oZ5EQfoB+xz+zL8A/2QfCepf8ABKD4v/CLSE0HxTFcyeDfFv2VIE+I&#10;Nmq+Y8dzLGwddYtRywBUtHGtxBtCSJDzyk5S900UVGPvHxz4q+GP/Bez4q+PvB3hz9qL40eFv2b/&#10;AA/4+1KXTNKm8L6fHqH2S/BXyLO4nhkn8iW5Qv5LG4Cs8ZjOyR40buLz/ghl8Ev2J/iTon7Z37YX&#10;i7Wv2lNDt2Nv8UL74gW8tw+hwlk8rWkh82T7Ra2wUi4inMu2FjKoAiKN9keCYI5JNS/4Jk/tyXU3&#10;ii31jSJB8OvGWsXwjuPGulQgMUkliEZj1ey+RnaPa7hFuo8ESeX1H7M3xW8a+DvGV3+w7+1JrkWo&#10;+LNJ095/Bvia8Yf8V14fTZH9rYYC/bYS6xXcQAyxWZR5coCvlv1uHPLoc18RNB0/9hrxmv7WvwN0&#10;RZfhF4ihtU+KfhPw1ZxtbaZCsUcVv4msoogAEhhWNLqOMEPbokqqXhO+z8UxN+x58R7r9s/4YPNq&#10;nwr8ayQ3Xxe0XT5/Nh012RFj8VWiLncBGES7VM+ZCsUwGYH8xnw02fsIfFOx/Za8Z3DTfBvx1fPb&#10;/CvVtWulePw9fy7mPheYuMfZnG77CW7ZteSsO48C7P2Evira/s4eMfs7fBPx9qDWvwxvLgO6eGtU&#10;m3F/Dc27KrZygF7Ik4U+bbYVVtwzM/U2v2lvCXinwrr+kft+fswWU/iTVtJ0SOHxV4X8PmOceOfD&#10;PzTLFb/MFkvIDI1xaOGAcvLDnE4K43xk1IwR+H/+CnX7I/27xVayeHbdfGnhvRGx/wAJh4Xy8qyp&#10;C4Ba/sTLLNAp2sVe6tyN0y7JfhxPffsDfGDT/wBnvX555Pg7421TyvhfqjQjy/COqSnP/COysvS0&#10;lbc9m7j5GZrXcALdTHrW3/gnx8b5PFsBjtfgj8TNfUa7G0jLF4I8SXUgVbtFxtjsL6Z/3x+VYbp1&#10;kPyzyFBAS/HS3Xw5d6H/AMFMP2VrSLxBFJ4dtv8AhPNN0eQ/8Vl4TKmaOeNRxLeWSyvcwZG50aeA&#10;cyptr/Gm80z4ca7pf/BTr9mmSz17w5q2g2g+KllosbS/8JL4bA3W+rW/lcS3dgkjSAkFpLUzwjLC&#10;ELJoYtP+Cfnx0i8HbbWx+CfxT8QO+hSYKxeD/FN1IGayPO1LPUJWeWLgCO7eSPIWeJVl8JMn7B37&#10;QEPwrvGS3+D3xU12V/Bbpa7YfCniWcmSTSiV+WO0vCJJoMhVjuPOiziaFRWozN13XPCP7Inxdj/a&#10;2+HOoabN8EvjNe2lx8RLyzvB9k0fV54o47PxIhzsFtdIsFtdMDgMLWbgCdzp/DtP+GHPj5b/AAGv&#10;oWX4R/E7Vp5fh3dyz5h8Ma7JmW40Rt/3be7YyT2gyQsgngAAMCnN8P8AhDw5+yt8S7r9jz4laPHq&#10;nwP+LlxdW/gC31Gxjez0PUbhJHu/DEgAx9lnUTXFrvXAJuLfOFgUw/DrwhoOdY/4JbftZXEmvWaa&#10;b/aXwn8RXzPHca5oUEsbRqs3/QT0uYwozoxkaMWtyfmeTbIj60jiSJQka7QowoHanVDbKIIkhMhb&#10;YoG5ure9Sb1qiR1FNMijrS71HWgBaKb5i5xz+VHmp60AY/izxl4L8M32kaD4v12ztJfEupNpejW9&#10;5IF+33X2ae4MCA/eYwW877e6xt1r54+FU0n7CPxk0/8AZe1+ST/hUvji+kX4T6tfXm6Pw7qLDc3h&#10;mRnxthc73sRk/KHtgB5cW/2P9pD4CeFP2lfhTf8Aww8U317p7SNHd6LrmlzeVe6LqULeZa39s/8A&#10;DNDKFdc5U42sGVmU+U/DbUbT9sr4O+Mv2Pv2wPDNva+PPC/lWHjKwsrgDzxuMmneIdPYfNHHMYRc&#10;QuAGguIZYsl4CSiih8PmtP2Bfjha/ATVJbSy+DvxJ1iX/hWLrC6x+GfEEpMs+gtgbI7a5/e3Fp91&#10;UkS4gJG62Rl+GQP7B/x1t/2fdT/cfCH4ialI3wtm+yhbfwtrUh3y+HiU4S3n/ez2m4KiMJrcH/UI&#10;zvhjcSfHvwX4y/4J2/tm3Dah400DSYhc6xDb/ZW8T6QXxY+IrQj5YrhZYgZBH/x73kGVAQxFk+GU&#10;Mnx/8CeLv+CeX7Zr3l94w8N6bCJvEEZFrL4k0ouf7P8AEdm8Z/c3KyxDeU2tBdwEqApjJQCeA5Lj&#10;9gz45WfwRv4Z/wDhTnxJ1mQeAdQmuF8nwfrsx3tob7sFbW7dnktMEhJfMt8APAKb4aS0/wCCe3xx&#10;i8AzC10/4I/EzXJG8My/MkPg7xNcy7n089Vjs7+V2kh+6sVz5seQLiBRa+E0qftC/D7xn/wT9/bV&#10;0231TxZ4f0yO31S4kcIPFOjSMwstettpBjlLRfvNnzW91ESCA0RMfwjvv+FnaJ4r/wCCb/7aht9f&#10;8R6ToY+z6pPCY18Y+HSwjttXjPRbyORVS4EeDDcosibVkiNMD5x/4KvaJe/sY/si/HT4exRTL8H/&#10;AIseEtXl0FoLEmHwb4mmRpZLVyvEVlfyEtFnCx3bGMcXCBffv+CHF79v/wCCTPwMnB+74Kji+9n7&#10;k0qf0/CvPP2gfEvimT9hr4+fsHftP3k2veLPC3wh1nUPDfiPVLddvjLQYbZvs+o7gNpvIJRHFcoM&#10;FZRHNgLOmOq/4N/r1r7/AII/fBOZ33FdCvY+mOF1O7UfoKhfGU/4f9dj7Hooz7UZ9q0MwooooA/P&#10;3/g5uz/w6X8Wf9jNon/pbHX58fsF+Iv+CSNp+yj4Ftvjpa+LG8aLprDW2stJ8YvD5/nSY2tZRm3I&#10;27OY/l6981+jv/Bxz4D8c/En/glt4o8K/DrwZquvapJ4i0aSPTdF0+S6ndFvELMEjVmIABJOOBX5&#10;L/s4/wDBSr/grF+zB8EPDvwE8A/sS2t5o/hqxNrY3GsfDjXZLmRC7PmRo7lFJyx6KBjFZtqMrm0V&#10;zU9D9lvHEvgeP4UapN4vWb/hG10GY6kIUuDJ9j8k78CIecW2Z4Qb89Oa+QP2dfEv/BIi8+N/h22+&#10;BNr4uXxc+oAaCbzR/GUcIm2tjc16gtwMZ/1p2/jivmD/AIfS/wDBZPH/ACYpof8A4bHxD/8AJlH/&#10;AA+k/wCCyX/Rieh/+Gx8Q/8AyZVe0j/SBU5H6U/tkX37Odh8Ebq6/apj1FvCK31uLldLtdTmm87f&#10;+6wumKbgjd1wNv8Ae4rzb9g7WP8AgnrqfjXXI/2NbfxAmrJpaHWP7Y0/xJCv2fzBt2nV1EZO7H3P&#10;m9eK+Hv+H0n/AAWSP/Nimh/+Gx8Q/wDyZSj/AILSf8Fku37Cmh/+Gx8Q/wDyZR7WO4vZytY+5P28&#10;tZ/4J9aZ4u0FP2y7fxBJqbabIdF/sfTvEcyCDzPn3HSUaPO7tJ83pxXe/sV3/wCzLqPwY+0/smR6&#10;mvhP+1pxjVrXVYZvtWE8z5dUVZ8Y24ONnp3r83f+H0n/AAWSJ/5MU0P/AMNj4h/+TKD/AMFpP+Cy&#10;R6/sJ6H/AOGx8Q//ACZR7SNx+zlY/VGP/grf+wV+zHPdfBD4keO/E9jruh3k/wDaltZfDfX7+JJZ&#10;pWnO2eCzkjkz5oPyOwGcDGMD6G8O/tSfCfxV4PsfHWi3moSabqWmx39pLJpskbvBJGJFYxuBIhKk&#10;HYyhgeCAeK/Cj/h9J/wWTz/yYpof/hsfEP8A8mUv/D6X/gsn/wBGKaH/AOGx8Q//ACZR7SIvZs/W&#10;fwp/wW6/4J5+NfF1h4F8OfEXxZNqeqX0dnZwzfCvxBCjTOwVQZJLJY0GT95mCjqSBXrvxZ/bR+BX&#10;wO+H998T/iVqmqWei6asZvLiz0O4vZE3uEXENskkr/MwHyocdTgZI/Dr/h9J/wAFksc/sJ6H/wCG&#10;x8Q//JlH/D6P/gsl/wBGJ6H/AOGx8Q//ACZS9pEPZn7EfAv/AIK1/sTftIeNW+Hvwi8aeJL7VlsZ&#10;LtoL74f6xp8YiQqGPm3lrFHnLj5d249hwa2/2hf+Ck37Kf7LVnpd/wDGnxPrunxazJLHp7af4N1H&#10;UzI0YUsGFjBMY8B15faD2zg4/Fwf8FpP+CyQHH7Ceh/+Gx8Q/wDyZQf+C0n/AAWSPX9hTQ//AA2P&#10;iH/5Mo9pGwezdz9m/hP/AMFBP2ZP2tPAmu6j8DfEWtajBZs1ncSal4T1DSyszJlQFvYYWcYI+ZQQ&#10;PWviX9s3Xv8AgmDp/wAaprX9q218TSeLf7NtzKdL0vxXLD9nwfLG7S0NvnGeh3f3q+Ph/wAFpP8A&#10;gskOn7Ceh/8AhsfEP/yZQP8AgtJ/wWRHT9hPQ/8Aw2PiD/5Mp+0jYfs5XP1J/ZuufhLefA/w5c/A&#10;lbtfCL2OdBF9DeRzeTub7y3oFwDnP+sG78MV8f3/AIo/4Ivr8TJoryy8Zf8ACQDXmEjLovjgx/bP&#10;O55EflbfMzyD5eP9mvncf8FpP+CyY6fsJ6H/AOGx8Q//ACZSf8PpP+CyWf8AkxPQ/wDw2PiH/wCT&#10;KPaRD2cj9T/j1cfDK0+DXiS4+M6XR8KrpUp14WcV08v2bHzBVswZyfaIb/SvzH/bC/aU/wCCdXwj&#10;+Dl/p37AOneLpfjF4sU6B4PiltPFcM0f2wfZ5pYhqIWN5BHIVQLucSSIVGRkZH/D6T/gskeP+GFN&#10;D/8ADY+IP/kyvCP2nv2qf+Cpn7Tfxs+H37Q+p/ssal4Z8W/DO8+0+F9Q8N/D3VfLSXzVlVnhvHuI&#10;2ZWQEEKD65wu0nUjKOgU6dpan7BfsA/s/wCh/wDBMr9m/Qf+CeP7Zvgvw/d+DfHu4QePDGq6ZqGs&#10;XsYe50fVPMkYQTiTMFrNkR3KpEi7J9qSd94s+Hth4AisP2D/ANrzxDqOpeAfEF9FH8Cvi/cah/xN&#10;NF1KFDJbaddXZX9zqEJTNpeMf9KUeS+ZuLj8Y/iB/wAFLP8Agvv8VfBWqfDn4kaT4r1rQtZs5LTV&#10;NK1L4Owyw3MLjDIymz54P1B5GDXP63+3N/wXY8V/Apv2b/Glt8QNe8JvpKabJaa78NDdzPCgHllr&#10;iS1MzSphSsxYyBlVt24ZrPnW1ivZyfU/d60tdW/aH0e9/Ya/bF1d9I+LXhlY9b8F/EHQbaG1bWY4&#10;JiLXxFpX31huY2CrdWZB8ppCjK9vPG0kdmniP9r7wtf/ALOnxo1IeBv2gvhLfW+qaL4p0u3XY8wD&#10;C01+wRifO0+6UNFcWxJVS1xayE7Q5/Cfxb+3X/wXc8e23hJfGMXxA1C98D6lBqHhfWrj4Zk39lcx&#10;J5fmfafsvmuZIyyShmIlVmDhs1c8Wf8ABQP/AILx+NviH4Z+LWvaf42bxN4Pe4/4R/WoPhSsM8EV&#10;xHsngZltB5kMgCFomJQtHG2NyKVFU8g9lLuf0BfDnxV4O/bo+CXiz9nv9o74d/2T4q0UrovxI8JT&#10;SjdY3piWSG/spVO4wSfLc2l0u11wpIjljdU534cT3HxQ0nxR/wAE3/24xJrmvx6K8mk+IpbYW6eN&#10;NA8zZDqcLxYWLUIHEYuI49rQzCKZFEcsRr8H7v8A4KCf8F5Lz4y2fx+Nj44h8WWmhy6N/a9v8K1j&#10;a5sXkWX7POq2gWdEkXcm8MY2Zym3e+W/Ef8A4KA/8F5Pirr3hfxX4ytPHU2q+C9a/tXwzqdv8LRB&#10;cWNwY2ifa8dopKSRuyPGSUkU4ZSAMHtF2F7GXc/eD4cKnxB0vxN/wTP/AG47dvEGpJ4fZtB8RX1x&#10;sbxz4d3eXHfo8e1odStnCpcCMh45RDcoUW4jC2vgh4pv49Q1b/gnP+2fcWviLWm0G5PhnVtUTzIv&#10;HvhgEQtLLuXb9ugEkcV1F1JZJkykh2fgz8RP+ChP/Bej4qar4b17xrZeNrjUPCOuR6v4d1CP4UrF&#10;NY3SqyFkdLQNseN3jdCSroxDAjFXviN+3P8A8HCHxXuvD+oeMfDfxGmvPC2uxax4fvrf4RtDPY3a&#10;Kyb0kjsw21o3eN0yVkR2RwVJFHtPIPYvufuH8OdDttJfWP8Agl3+1rNe+JtH1bw/O3w08UasuG8Q&#10;+H4wimylmzk6pYEoGkz5kkawXWd7ShLPw1sJ/id4X8Xf8E0v2zLu+1rXLDQvM0fxNMRDL4s8O+aE&#10;tdWjlj4j1C3lWNJ9u1o50inVVSaOvwv+Kv7bv/BwX8Z7XRoPH/hj4kXMnh3XrbWtDvLf4RtBcWF9&#10;A2Umjkjswy8FkZc4dHZGBViCvjz9t7/g4L+JPi3wr498VeF/iQ+teCtUkv8Aw3qlt8JGgmtJJIXh&#10;lTdHZgvFJG5V4myj4UsCVUg9ouzH7J9z90fAFg/7Rfw58Zf8E8v2xpNQuPGXhnT4d3iWGRbWfX9N&#10;aRjp3iOwkjOYrlJIkEhUKYbyBsDY0ZbD0/SfiH+0z8P9T/Zs+KXitfDn7QnwV1C21Twz4xtVAjv3&#10;CuLDWok48yzvIg9vd2+AoY3UGRhGP4l+LP24P+Dgvxp8RvDHxa1zwr8Rm8ReDzdDQdVt/hC0MkMd&#10;zGI54G22YEkThUJjfK7o0bAZQaXxD+3D/wAHBPif4p+HfjVqvhH4iHxR4Ws7yz0fV4fhCY5EtbpU&#10;E9u+2zAliYxxPscMA8asMEZo9ouzD2Uu6P3Pvfid8aP2ofgDY/GL4Ezap4X+K3wu8STQ+KPhveXj&#10;JaX2pWyeXf6JdAkRzwzRPvtbvlQZLW5T5SVL/iR8avFnxP8Ag34K/wCCgX7Kms+JNQ0/w7a3Fx4u&#10;+GklrIJta0liq6hYvZMw8nV7OSHfHwZBJBNbfduGNfhVov7bv/BwV4c+MGufHfQ/C/xHtPEniXSL&#10;PTteurf4Rssd/DatI1u0sQs/LeVBNIolK7wjbc7QAH+Av25P+DhD4Y+IPFHiTwN4c+JFjN4x1oat&#10;r0KfCJjDNfeTHC1wsRsysbukUe8qBvKBmycmj2nqHsX3R+9Xx48X+M/EfgHwb+3N+yb4q1jxVp+h&#10;6f8A2jfeDdHvna18X+HblUkuFjtnO06hEiia3bCyb1aBiFmYDO+NXxf1XwraeD/+CiHwY8Za14o+&#10;GraDGnjzw3p9401q+gTfvhrdvbscJc2bHfLtw8lt5yEM8cQH4T/Cz9uj/g4T+C2h3vhb4b+HPiVp&#10;+mX2tXmqHT/+FSNJDBcXUpmn8pWsyIY2ld5PLQBQzsQAWOYfhf8Atr/8HAXwb8Pat4R+Hng74iWG&#10;j6xrV7ql1pJ+EJlt0uLuQyXHlxvZssUbyM7mJAqBncgDcaPaeQvYs/fb9qnXviP8NpfDv7anwV1z&#10;UPEHh7QNNYePfB1lqU09vrPhyQea1/YwKWjN/bH98jIoa4hMsJZj5ISt+0P478Z+GtO8M/t3/s8e&#10;Nrzxh4N0/R1k8ZeFdHvHvbPXvDcv77+0tPijYob63z5ytHzcQ+ZEd7eTs/Br4R/t1/8ABwt8DPh3&#10;p/wn+G3h/wCJVl4f0lZI9L0+b4SvOLWFnZxCjSWjMI13bUTO1EAVQFUAL8Kv27P+DhP4KeFX8D/D&#10;Xwx8RtN0g6ldXsOmx/B8tDbSXEzTSJErWZEUXmO5WJcIgbaoUAAHtOwexfc/d/8AaA+IvizwbbeG&#10;f2+PgP401XxZ4Bt9Ejbxz4T0u4N1a6l4dkBnGsWEJPF5a7vMKx4a4gMkZV3SALoftIfDHWPifpfh&#10;f9sj9k290288feF9N+1+GbjzB9l8WaHcBJZ9ImcEfup0CSQyE/uZ1ik+6ZFb8DfhT+3N/wAHCHwU&#10;8KTeBfhx4Z+JFho0mpXV7Hpp+EZkht3uZWmlSJXsz5URkd2Ea4RSx2gDim/B79uL/g4P+Avgpfh1&#10;8LfDnxJ03RIr66urTTT8JHljtWnmaZ44Q9o3lRB5HKxLhEB2qAoAo9p5B7F9z94vHOmaF+3X8DfC&#10;P7UX7MPiGTR/HvhWabUvA97qUbW8lnfAGG90TU4vvCGQq1tcQkZR0WRfmiRqyvEouv24Pg1oP7R/&#10;wF02Hwr8a/hnqd0tho+uXQD6Xq0QMWoeHdTaLlrScAKzDKspt7qMMBGT+Gngf9ub/g4R+G/ivxR4&#10;y8F+GviTY3XjLUo9R8QQx/CNjBPeLEsJuBEbPZHI8aRq7KAX8tS2SAaNA/bj/wCDgrwr8Ute+Mvh&#10;zwj8RLHxB4psrW28RXVt8HyqagLYOIJZYxZ7GlVHMfmkbygRCxVEAPaeQ/ZS7o/c7xR/xmx8GfDX&#10;7V37M0VvoHxc8A3lydLs9bjAms76ImHU/DGpFSGWGYoYn6qHS3ukD+XGTe8RQaD/AMFB/wBnzw38&#10;ffgL4guPCvxD8H6lPeeF7m+hKXPh/XIN0F7o2oxEBjC7LJa3MWAHTEiE4ievwl8K/t0/8HB/gj4g&#10;eJviZ4U8J/ESx1bxg1rJ4klh+D+I72a2iMUU7J9j2eb5e2NpAAzpHGGJEaAJ4U/bq/4OFPA3jvxN&#10;8RvCnhz4kWep+MJrWfxF5fwjbybqeCLyUuDF9j2LKYgiNIoDOscYYkIuD2i7B7J90fsV+2rB4K/4&#10;KAf8E1/H3xKu7HUvAfxH+GfhzxA17ax3AOo+F9YtrCaPUNMlZCFubW4hLxnOYriCeGdQf3TC7/wb&#10;pXgvv+CNfwZmBB22utR8Nn7uuagv/sv4V+J3iX9qf/gvF4r8ReNPFWreAPiMLz4heFB4c8ZtbfCV&#10;4V1axVJY0EqJaBTKsc8kYmwJAjbd2FAHrv7D3/BUD/gtJ+wT+zF4b/ZR+E/7AMOp+HvC7Xp0288R&#10;fCrxDNeP9pvJ7uTzHhuoUOJJ3AxGuF2g5IJIp+9cHTly2P3w/aI/aa+Cn7J/gWH4n/tAeN7fw34d&#10;m1m10ttYvIZGgguLh9kXmsit5cZbAMjAIgO5iqgsOt8LeLPDPjfQ7XxR4O8RWGrabexeZZ6jpl4l&#10;xBOnZkkQlWHuDX84H/BSP/grD/wVV/a8/Zc1H4NftW/sbaT4N8Gz6pZ3V5rll8Pdc094po5cxr51&#10;3dSRAMxAwVyc4BFfPf8AwTs/4KQft7fsW+P7Lwv+yP4v1TVodZ1BE/4V3cW8moWGqTEgALag7llb&#10;gF4SkhAAzwMV7SNyVR925/WpRXhfwC+PX7YXxN+DXh3x98S/2L18I67q2mrcaj4cvvHEJmsnJOFY&#10;eRlCVw2xsOm7a4DKwBWhlynuWzA60Km30/KnUUCDH+yv5UY/2V/KiigAx/sr+VGP9lfyoooAMf7K&#10;/lRj/ZX8qKKADH+yv5UY/wBlfyoooAMf7K/lRj/ZX8qKKADH+yv5UY/2V/KiigAx/sr+VGP9lfyo&#10;ooAMf7K/lRj/AGV/KiigAx/sr+VH4LRRQAY/2V/KjH+yv5UUUAGP9lfyox/sr+VFFABj/ZX8qMf7&#10;K/lRRQAY/wBlfypNvGDS0UAJtFG0UtFACbRRtFLRQAm0UbRS0UAJtFG0UtFACbRRtFLRQAm0UbRS&#10;0UAJtFG0UtFACbRRtFLRQAm0UbBS0UAfP/8AwUu/YquP+CgX7JOufst2vjSDw62u6lp80mszWZuP&#10;s0cF3HM5WMFdzlUKjJAy2TwMHH/4J+/8Em/2Pv8AgnJ4Zig+CXgZb3xRJaeTq3jrXFWbVL0HBZd4&#10;AWGMkD93GFXAG7cRuP0of9Zj/aqSi2tx80rWGhGHpRTqKBH/2VBLAQItABQABgAIAAAAIQCKFT+Y&#10;DAEAABUCAAATAAAAAAAAAAAAAAAAAAAAAABbQ29udGVudF9UeXBlc10ueG1sUEsBAi0AFAAGAAgA&#10;AAAhADj9If/WAAAAlAEAAAsAAAAAAAAAAAAAAAAAPQEAAF9yZWxzLy5yZWxzUEsBAi0AFAAGAAgA&#10;AAAhAFULvR6eBQAA6B0AAA4AAAAAAAAAAAAAAAAAPAIAAGRycy9lMm9Eb2MueG1sUEsBAi0AFAAG&#10;AAgAAAAhAFhgsxu6AAAAIgEAABkAAAAAAAAAAAAAAAAABggAAGRycy9fcmVscy9lMm9Eb2MueG1s&#10;LnJlbHNQSwECLQAUAAYACAAAACEAJAGL+eEAAAAKAQAADwAAAAAAAAAAAAAAAAD3CAAAZHJzL2Rv&#10;d25yZXYueG1sUEsBAi0ACgAAAAAAAAAhAB97Rzu1ogAAtaIAABUAAAAAAAAAAAAAAAAABQoAAGRy&#10;cy9tZWRpYS9pbWFnZTEuanBlZ1BLBQYAAAAABgAGAH0BAADtrAAAAAA=&#10;">
                <v:shape id="文字方塊 2" o:spid="_x0000_s1452" type="#_x0000_t202" style="position:absolute;left:7684;top:16731;width:3735;height:1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1AQ8UA&#10;AADdAAAADwAAAGRycy9kb3ducmV2LnhtbESPQWuDQBSE74X8h+UFcil1NRhpbTahhBRKbzG55PZw&#10;X1XqvhV3q8Zf3y0Uchxm5htmu59MKwbqXWNZQRLFIIhLqxuuFFzO70/PIJxH1thaJgU3crDfLR62&#10;mGs78omGwlciQNjlqKD2vsuldGVNBl1kO+LgfdneoA+yr6TucQxw08p1HGfSYMNhocaODjWV38WP&#10;UZBNx+7x84XW41y2A1/nJPGUKLVaTm+vIDxN/h7+b39oBZt0k8Lfm/AE5O4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TUBDxQAAAN0AAAAPAAAAAAAAAAAAAAAAAJgCAABkcnMv&#10;ZG93bnJldi54bWxQSwUGAAAAAAQABAD1AAAAigMAAAAA&#10;" filled="f" stroked="f">
                  <v:textbox style="mso-fit-shape-to-text:t" inset="0,0,0,0">
                    <w:txbxContent>
                      <w:p w:rsidR="000A12CD" w:rsidRPr="00EF1681" w:rsidRDefault="000A12CD" w:rsidP="004474FA">
                        <w:pPr>
                          <w:rPr>
                            <w:sz w:val="22"/>
                          </w:rPr>
                        </w:pPr>
                        <w:r w:rsidRPr="00EF1681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59300C">
                          <w:rPr>
                            <w:sz w:val="22"/>
                          </w:rPr>
                          <w:t>22</w:t>
                        </w:r>
                      </w:p>
                    </w:txbxContent>
                  </v:textbox>
                </v:shape>
                <v:group id="群組 5460" o:spid="_x0000_s1453" style="position:absolute;width:19079;height:17230" coordsize="19079,17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q9cUMMAAADdAAAADwAAAGRycy9kb3ducmV2LnhtbERPTYvCMBC9C/sfwgh7&#10;07S7WpZqFBF38SCCuiDehmZsi82kNLGt/94cBI+P9z1f9qYSLTWutKwgHkcgiDOrS84V/J9+Rz8g&#10;nEfWWFkmBQ9ysFx8DOaYatvxgdqjz0UIYZeigsL7OpXSZQUZdGNbEwfuahuDPsAml7rBLoSbSn5F&#10;USINlhwaCqxpXVB2O96Ngr8Ou9V3vGl3t+v6cTlN9+ddTEp9DvvVDISn3r/FL/dWK5hOkrA/vAlP&#10;QC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Kr1xQwwAAAN0AAAAP&#10;AAAAAAAAAAAAAAAAAKoCAABkcnMvZG93bnJldi54bWxQSwUGAAAAAAQABAD6AAAAmgMAAAAA&#10;">
                  <v:shape id="文字方塊 2" o:spid="_x0000_s1454" type="#_x0000_t202" style="position:absolute;top:3793;width:1524;height:4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HxEMYA&#10;AADdAAAADwAAAGRycy9kb3ducmV2LnhtbESPQWvCQBSE7wX/w/IEb3Vj0VCjq4goFITSGA8en9ln&#10;sph9m2a3mv77bqHQ4zAz3zDLdW8bcafOG8cKJuMEBHHptOFKwanYP7+C8AFZY+OYFHyTh/Vq8LTE&#10;TLsH53Q/hkpECPsMFdQhtJmUvqzJoh+7ljh6V9dZDFF2ldQdPiLcNvIlSVJp0XBcqLGlbU3l7fhl&#10;FWzOnO/M5/vlI7/mpijmCR/Sm1KjYb9ZgAjUh//wX/tNK5hN0wn8volPQK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eHxEMYAAADdAAAADwAAAAAAAAAAAAAAAACYAgAAZHJz&#10;L2Rvd25yZXYueG1sUEsFBgAAAAAEAAQA9QAAAIsDAAAAAA==&#10;" filled="f" stroked="f">
                    <v:textbox inset="0,0,0,0">
                      <w:txbxContent>
                        <w:p w:rsidR="000A12CD" w:rsidRDefault="000A12CD" w:rsidP="004474FA">
                          <w:pPr>
                            <w:snapToGrid w:val="0"/>
                            <w:rPr>
                              <w:rFonts w:ascii="標楷體" w:eastAsia="標楷體" w:hAnsi="標楷體"/>
                              <w:sz w:val="22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22"/>
                            </w:rPr>
                            <w:t>高</w:t>
                          </w:r>
                        </w:p>
                        <w:p w:rsidR="000A12CD" w:rsidRPr="00496596" w:rsidRDefault="000A12CD" w:rsidP="004474FA">
                          <w:pPr>
                            <w:snapToGrid w:val="0"/>
                            <w:rPr>
                              <w:rFonts w:ascii="標楷體" w:eastAsia="標楷體" w:hAnsi="標楷體"/>
                              <w:sz w:val="22"/>
                            </w:rPr>
                          </w:pPr>
                          <w:r>
                            <w:rPr>
                              <w:rFonts w:ascii="標楷體" w:eastAsia="標楷體" w:hAnsi="標楷體"/>
                              <w:sz w:val="22"/>
                            </w:rPr>
                            <w:t>度</w:t>
                          </w:r>
                        </w:p>
                      </w:txbxContent>
                    </v:textbox>
                  </v:shape>
                  <v:shape id="文字方塊 2" o:spid="_x0000_s1455" type="#_x0000_t202" style="position:absolute;left:15904;top:15369;width:3175;height:1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NvZ8YA&#10;AADdAAAADwAAAGRycy9kb3ducmV2LnhtbESPQWvCQBSE74X+h+UVvNVNRUObuooUBUGQxvTg8Zl9&#10;JovZt2l21fjvXaHQ4zAz3zDTeW8bcaHOG8cK3oYJCOLSacOVgp9i9foOwgdkjY1jUnAjD/PZ89MU&#10;M+2unNNlFyoRIewzVFCH0GZS+rImi37oWuLoHV1nMUTZVVJ3eI1w28hRkqTSouG4UGNLXzWVp93Z&#10;KljsOV+a3+3hOz/mpig+Et6kJ6UGL/3iE0SgPvyH/9prrWAyTkfweBOfgJz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TNvZ8YAAADdAAAADwAAAAAAAAAAAAAAAACYAgAAZHJz&#10;L2Rvd25yZXYueG1sUEsFBgAAAAAEAAQA9QAAAIsDAAAAAA==&#10;" filled="f" stroked="f">
                    <v:textbox inset="0,0,0,0">
                      <w:txbxContent>
                        <w:p w:rsidR="000A12CD" w:rsidRPr="00496596" w:rsidRDefault="000A12CD" w:rsidP="004474FA">
                          <w:pPr>
                            <w:snapToGrid w:val="0"/>
                            <w:rPr>
                              <w:rFonts w:ascii="標楷體" w:eastAsia="標楷體" w:hAnsi="標楷體"/>
                              <w:sz w:val="22"/>
                            </w:rPr>
                          </w:pPr>
                          <w:r w:rsidRPr="00496596">
                            <w:rPr>
                              <w:rFonts w:ascii="標楷體" w:eastAsia="標楷體" w:hAnsi="標楷體" w:hint="eastAsia"/>
                              <w:sz w:val="22"/>
                            </w:rPr>
                            <w:t>水</w:t>
                          </w:r>
                          <w:r w:rsidRPr="00496596">
                            <w:rPr>
                              <w:rFonts w:ascii="標楷體" w:eastAsia="標楷體" w:hAnsi="標楷體"/>
                              <w:sz w:val="22"/>
                            </w:rPr>
                            <w:t>平</w:t>
                          </w:r>
                        </w:p>
                      </w:txbxContent>
                    </v:textbox>
                  </v:shape>
                  <v:group id="群組 5463" o:spid="_x0000_s1456" style="position:absolute;left:1653;width:16091;height:15562" coordsize="16090,155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n3CJ8YAAADdAAAADwAAAGRycy9kb3ducmV2LnhtbESPS4vCQBCE7wv+h6GF&#10;va2TrA8kOorIuniQBR8g3ppMmwQzPSEzJvHfO8KCx6KqvqLmy86UoqHaFZYVxIMIBHFqdcGZgtNx&#10;8zUF4TyyxtIyKXiQg+Wi9zHHRNuW99QcfCYChF2CCnLvq0RKl+Zk0A1sRRy8q60N+iDrTOoa2wA3&#10;pfyOook0WHBYyLGidU7p7XA3Cn5bbFfD+KfZ3a7rx+U4/jvvYlLqs9+tZiA8df4d/m9vtYLxaDKE&#10;15vwBOTiC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6fcInxgAAAN0A&#10;AAAPAAAAAAAAAAAAAAAAAKoCAABkcnMvZG93bnJldi54bWxQSwUGAAAAAAQABAD6AAAAnQMAAAAA&#10;">
                    <v:shape id="圖片 5464" o:spid="_x0000_s1457" type="#_x0000_t75" style="position:absolute;top:1167;width:16090;height:143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XZlcfIAAAA3QAAAA8AAABkcnMvZG93bnJldi54bWxEj09rAjEUxO8Fv0N4gpei2YoVXY1SLUIR&#10;e/AP6PGxee5uu3lZklR3v30jFHocZuY3zHzZmErcyPnSsoKXQQKCOLO65FzB6bjpT0D4gKyxskwK&#10;WvKwXHSe5phqe+c93Q4hFxHCPkUFRQh1KqXPCjLoB7Ymjt7VOoMhSpdL7fAe4aaSwyQZS4Mlx4UC&#10;a1oXlH0ffoyC8+birrt2VQbd0ud2un2fPu++lOp1m7cZiEBN+A//tT+0gtfReASPN/EJyMUvAA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Al2ZXHyAAAAN0AAAAPAAAAAAAAAAAA&#10;AAAAAJ8CAABkcnMvZG93bnJldi54bWxQSwUGAAAAAAQABAD3AAAAlAMAAAAA&#10;">
                      <v:imagedata r:id="rId236" o:title="地科"/>
                      <v:path arrowok="t"/>
                    </v:shape>
                    <v:shape id="文字方塊 2" o:spid="_x0000_s1458" type="#_x0000_t202" style="position:absolute;left:10165;top:13180;width:3042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r3E8YA&#10;AADdAAAADwAAAGRycy9kb3ducmV2LnhtbESPQWvCQBSE74X+h+UVvNVNi4Y2dRUpCoIgjenB4zP7&#10;TBazb2N21fjvXaHQ4zAz3zCTWW8bcaHOG8cK3oYJCOLSacOVgt9i+foBwgdkjY1jUnAjD7Pp89ME&#10;M+2unNNlGyoRIewzVFCH0GZS+rImi37oWuLoHVxnMUTZVVJ3eI1w28j3JEmlRcNxocaWvmsqj9uz&#10;VTDfcb4wp83+Jz/kpig+E16nR6UGL/38C0SgPvyH/9orrWA8SsfweBOfgJz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tr3E8YAAADdAAAADwAAAAAAAAAAAAAAAACYAgAAZHJz&#10;L2Rvd25yZXYueG1sUEsFBgAAAAAEAAQA9QAAAIsDAAAAAA==&#10;" filled="f" stroked="f">
                      <v:textbox inset="0,0,0,0">
                        <w:txbxContent>
                          <w:p w:rsidR="000A12CD" w:rsidRPr="0059300C" w:rsidRDefault="000A12CD" w:rsidP="004474FA">
                            <w:pPr>
                              <w:snapToGrid w:val="0"/>
                              <w:jc w:val="center"/>
                              <w:rPr>
                                <w:rFonts w:ascii="標楷體" w:eastAsia="標楷體" w:hAnsi="標楷體"/>
                                <w:sz w:val="18"/>
                              </w:rPr>
                            </w:pPr>
                            <w:r w:rsidRPr="0059300C">
                              <w:rPr>
                                <w:rFonts w:ascii="標楷體" w:eastAsia="標楷體" w:hAnsi="標楷體" w:hint="eastAsia"/>
                                <w:sz w:val="18"/>
                              </w:rPr>
                              <w:t>陸</w:t>
                            </w:r>
                            <w:r w:rsidRPr="0059300C">
                              <w:rPr>
                                <w:rFonts w:ascii="標楷體" w:eastAsia="標楷體" w:hAnsi="標楷體"/>
                                <w:sz w:val="18"/>
                              </w:rPr>
                              <w:t>地</w:t>
                            </w:r>
                          </w:p>
                        </w:txbxContent>
                      </v:textbox>
                    </v:shape>
                    <v:shape id="文字方塊 2" o:spid="_x0000_s1459" type="#_x0000_t202" style="position:absolute;left:2334;top:13424;width:3010;height:1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hpZMYA&#10;AADdAAAADwAAAGRycy9kb3ducmV2LnhtbESPQWvCQBSE74L/YXmF3nRTaYONriLSQqFQTOKhx2f2&#10;mSxm38bsVtN/3y0IHoeZ+YZZrgfbigv13jhW8DRNQBBXThuuFezL98kchA/IGlvHpOCXPKxX49ES&#10;M+2unNOlCLWIEPYZKmhC6DIpfdWQRT91HXH0jq63GKLsa6l7vEa4beUsSVJp0XBcaLCjbUPVqfix&#10;CjbfnL+Z89dhlx9zU5avCX+mJ6UeH4bNAkSgIdzDt/aHVvDynKbw/yY+Abn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ghpZMYAAADdAAAADwAAAAAAAAAAAAAAAACYAgAAZHJz&#10;L2Rvd25yZXYueG1sUEsFBgAAAAAEAAQA9QAAAIsDAAAAAA==&#10;" filled="f" stroked="f">
                      <v:textbox inset="0,0,0,0">
                        <w:txbxContent>
                          <w:p w:rsidR="000A12CD" w:rsidRPr="0059300C" w:rsidRDefault="000A12CD" w:rsidP="004474FA">
                            <w:pPr>
                              <w:snapToGrid w:val="0"/>
                              <w:spacing w:line="200" w:lineRule="exact"/>
                              <w:jc w:val="center"/>
                              <w:rPr>
                                <w:rFonts w:ascii="標楷體" w:eastAsia="標楷體" w:hAnsi="標楷體"/>
                                <w:sz w:val="18"/>
                                <w:szCs w:val="20"/>
                              </w:rPr>
                            </w:pPr>
                            <w:r w:rsidRPr="0059300C">
                              <w:rPr>
                                <w:rFonts w:ascii="標楷體" w:eastAsia="標楷體" w:hAnsi="標楷體" w:hint="eastAsia"/>
                                <w:sz w:val="18"/>
                                <w:szCs w:val="20"/>
                              </w:rPr>
                              <w:t>海</w:t>
                            </w:r>
                            <w:r w:rsidRPr="0059300C">
                              <w:rPr>
                                <w:rFonts w:ascii="標楷體" w:eastAsia="標楷體" w:hAnsi="標楷體"/>
                                <w:sz w:val="18"/>
                                <w:szCs w:val="20"/>
                              </w:rPr>
                              <w:t>洋</w:t>
                            </w:r>
                          </w:p>
                        </w:txbxContent>
                      </v:textbox>
                    </v:shape>
                    <v:shape id="文字方塊 2" o:spid="_x0000_s1460" type="#_x0000_t202" style="position:absolute;left:583;width:1600;height:2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TM/8YA&#10;AADdAAAADwAAAGRycy9kb3ducmV2LnhtbESPQWvCQBSE74L/YXmCN920aFpTVxGxIAilMT30+Mw+&#10;k8Xs2zS71fjvu4VCj8PMfMMs171txJU6bxwreJgmIIhLpw1XCj6K18kzCB+QNTaOScGdPKxXw8ES&#10;M+1unNP1GCoRIewzVFCH0GZS+rImi37qWuLonV1nMUTZVVJ3eItw28jHJEmlRcNxocaWtjWVl+O3&#10;VbD55Hxnvt5O7/k5N0WxSPiQXpQaj/rNC4hAffgP/7X3WsF8lj7B75v4BOTq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UTM/8YAAADdAAAADwAAAAAAAAAAAAAAAACYAgAAZHJz&#10;L2Rvd25yZXYueG1sUEsFBgAAAAAEAAQA9QAAAIsDAAAAAA==&#10;" filled="f" stroked="f">
                      <v:textbox inset="0,0,0,0">
                        <w:txbxContent>
                          <w:p w:rsidR="000A12CD" w:rsidRPr="00C3760C" w:rsidRDefault="000A12CD" w:rsidP="004474FA">
                            <w:pPr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</w:pPr>
                            <w:r w:rsidRPr="00C3760C"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shape id="文字方塊 2" o:spid="_x0000_s1461" type="#_x0000_t202" style="position:absolute;left:13570;top:1361;width:1600;height:2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tYjcMA&#10;AADdAAAADwAAAGRycy9kb3ducmV2LnhtbERPz2vCMBS+D/wfwhN2m6niilajiEwYDIa1Hjw+m2cb&#10;bF66JtPuv18OgseP7/dy3dtG3KjzxrGC8SgBQVw6bbhScCx2bzMQPiBrbByTgj/ysF4NXpaYaXfn&#10;nG6HUIkYwj5DBXUIbSalL2uy6EeuJY7cxXUWQ4RdJXWH9xhuGzlJklRaNBwbamxpW1N5PfxaBZsT&#10;5x/m5/u8zy+5KYp5wl/pVanXYb9ZgAjUh6f44f7UCt6naZwb38QnIF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NtYjcMAAADdAAAADwAAAAAAAAAAAAAAAACYAgAAZHJzL2Rv&#10;d25yZXYueG1sUEsFBgAAAAAEAAQA9QAAAIgDAAAAAA==&#10;" filled="f" stroked="f">
                      <v:textbox inset="0,0,0,0">
                        <w:txbxContent>
                          <w:p w:rsidR="000A12CD" w:rsidRPr="00C3760C" w:rsidRDefault="000A12CD" w:rsidP="004474FA">
                            <w:pPr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  <v:shape id="文字方塊 2" o:spid="_x0000_s1462" type="#_x0000_t202" style="position:absolute;left:13570;top:9484;width:1600;height:2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f9FsYA&#10;AADdAAAADwAAAGRycy9kb3ducmV2LnhtbESPQWvCQBSE7wX/w/IEb3Vj0VCjq4goFITSGA8en9ln&#10;sph9m2a3mv77bqHQ4zAz3zDLdW8bcafOG8cKJuMEBHHptOFKwanYP7+C8AFZY+OYFHyTh/Vq8LTE&#10;TLsH53Q/hkpECPsMFdQhtJmUvqzJoh+7ljh6V9dZDFF2ldQdPiLcNvIlSVJp0XBcqLGlbU3l7fhl&#10;FWzOnO/M5/vlI7/mpijmCR/Sm1KjYb9ZgAjUh//wX/tNK5hN0zn8volPQK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5f9FsYAAADdAAAADwAAAAAAAAAAAAAAAACYAgAAZHJz&#10;L2Rvd25yZXYueG1sUEsFBgAAAAAEAAQA9QAAAIsDAAAAAA==&#10;" filled="f" stroked="f">
                      <v:textbox inset="0,0,0,0">
                        <w:txbxContent>
                          <w:p w:rsidR="000A12CD" w:rsidRPr="00C3760C" w:rsidRDefault="000A12CD" w:rsidP="004474FA">
                            <w:pPr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丁</w:t>
                            </w:r>
                          </w:p>
                        </w:txbxContent>
                      </v:textbox>
                    </v:shape>
                    <v:shape id="文字方塊 2" o:spid="_x0000_s1463" type="#_x0000_t202" style="position:absolute;left:340;top:9387;width:1600;height:2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TCVsMA&#10;AADdAAAADwAAAGRycy9kb3ducmV2LnhtbERPz2vCMBS+C/4P4Qm7aapMt1WjyNhAGIi1Hjy+Nc82&#10;2LzUJtPuvzcHwePH93ux6mwtrtR641jBeJSAIC6cNlwqOOTfw3cQPiBrrB2Tgn/ysFr2ewtMtbtx&#10;Rtd9KEUMYZ+igiqEJpXSFxVZ9CPXEEfu5FqLIcK2lLrFWwy3tZwkyUxaNBwbKmzos6LivP+zCtZH&#10;zr7MZfu7y06ZyfOPhH9mZ6VeBt16DiJQF57ih3ujFUxf3+L++CY+Abm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3TCVsMAAADdAAAADwAAAAAAAAAAAAAAAACYAgAAZHJzL2Rv&#10;d25yZXYueG1sUEsFBgAAAAAEAAQA9QAAAIgDAAAAAA==&#10;" filled="f" stroked="f">
                      <v:textbox inset="0,0,0,0">
                        <w:txbxContent>
                          <w:p w:rsidR="000A12CD" w:rsidRPr="00C3760C" w:rsidRDefault="000A12CD" w:rsidP="004474FA">
                            <w:pPr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丙</w:t>
                            </w:r>
                          </w:p>
                        </w:txbxContent>
                      </v:textbox>
                    </v:shape>
                  </v:group>
                </v:group>
                <w10:wrap type="square"/>
              </v:group>
            </w:pict>
          </mc:Fallback>
        </mc:AlternateContent>
      </w:r>
      <w:r w:rsidR="002234B8" w:rsidRPr="00132A97">
        <w:rPr>
          <w:rFonts w:hint="eastAsia"/>
        </w:rPr>
        <w:t>66</w:t>
      </w:r>
      <w:r w:rsidR="002234B8" w:rsidRPr="00132A97">
        <w:t>.</w:t>
      </w:r>
      <w:r w:rsidR="002234B8" w:rsidRPr="00132A97">
        <w:rPr>
          <w:rFonts w:hint="eastAsia"/>
        </w:rPr>
        <w:tab/>
      </w:r>
      <w:r w:rsidR="002234B8" w:rsidRPr="00132A97">
        <w:rPr>
          <w:rFonts w:hint="eastAsia"/>
        </w:rPr>
        <w:t>圖</w:t>
      </w:r>
      <w:r w:rsidR="002234B8" w:rsidRPr="00132A97">
        <w:rPr>
          <w:rFonts w:hint="eastAsia"/>
        </w:rPr>
        <w:t>2</w:t>
      </w:r>
      <w:r w:rsidR="008616DC">
        <w:t>2</w:t>
      </w:r>
      <w:r w:rsidR="002234B8" w:rsidRPr="00132A97">
        <w:rPr>
          <w:rFonts w:hint="eastAsia"/>
        </w:rPr>
        <w:t>為夏季晴朗午後，海陸交界處的垂直溫度、氣壓結構示意圖，圖中實線與虛線可能表示等溫線或等壓線，甲</w:t>
      </w:r>
      <w:r w:rsidR="00417A72">
        <w:rPr>
          <w:rFonts w:hint="eastAsia"/>
        </w:rPr>
        <w:t>、</w:t>
      </w:r>
      <w:r w:rsidR="002234B8" w:rsidRPr="00132A97">
        <w:rPr>
          <w:rFonts w:hint="eastAsia"/>
        </w:rPr>
        <w:t>乙</w:t>
      </w:r>
      <w:r w:rsidR="00417A72">
        <w:rPr>
          <w:rFonts w:hint="eastAsia"/>
        </w:rPr>
        <w:t>、</w:t>
      </w:r>
      <w:r w:rsidR="002234B8" w:rsidRPr="00132A97">
        <w:rPr>
          <w:rFonts w:hint="eastAsia"/>
        </w:rPr>
        <w:t>丙</w:t>
      </w:r>
      <w:r w:rsidR="00417A72">
        <w:rPr>
          <w:rFonts w:hint="eastAsia"/>
        </w:rPr>
        <w:t>、</w:t>
      </w:r>
      <w:proofErr w:type="gramStart"/>
      <w:r w:rsidR="002234B8" w:rsidRPr="00132A97">
        <w:rPr>
          <w:rFonts w:hint="eastAsia"/>
        </w:rPr>
        <w:t>丁為</w:t>
      </w:r>
      <w:proofErr w:type="gramEnd"/>
      <w:r w:rsidR="002234B8" w:rsidRPr="00132A97">
        <w:rPr>
          <w:rFonts w:hint="eastAsia"/>
        </w:rPr>
        <w:t>四定點。下列選項中，哪些正確？</w:t>
      </w:r>
      <w:r w:rsidR="00453118" w:rsidRPr="00132A97">
        <w:rPr>
          <w:rFonts w:hint="eastAsia"/>
        </w:rPr>
        <w:t>（</w:t>
      </w:r>
      <w:r w:rsidR="002234B8" w:rsidRPr="00132A97">
        <w:rPr>
          <w:rFonts w:hint="eastAsia"/>
        </w:rPr>
        <w:t>應選</w:t>
      </w:r>
      <w:r w:rsidR="002234B8" w:rsidRPr="00132A97">
        <w:rPr>
          <w:rFonts w:hint="eastAsia"/>
        </w:rPr>
        <w:t>2</w:t>
      </w:r>
      <w:r w:rsidR="002234B8" w:rsidRPr="00132A97">
        <w:rPr>
          <w:rFonts w:hint="eastAsia"/>
        </w:rPr>
        <w:t>項</w:t>
      </w:r>
      <w:r w:rsidR="00453118" w:rsidRPr="00132A97">
        <w:rPr>
          <w:rFonts w:hint="eastAsia"/>
        </w:rPr>
        <w:t>）</w:t>
      </w:r>
    </w:p>
    <w:p w:rsidR="002234B8" w:rsidRPr="00132A97" w:rsidRDefault="002234B8" w:rsidP="007B17B5">
      <w:pPr>
        <w:pStyle w:val="AA0"/>
        <w:ind w:left="773" w:hanging="377"/>
      </w:pPr>
      <w:r w:rsidRPr="00132A97">
        <w:rPr>
          <w:rFonts w:hint="eastAsia"/>
        </w:rPr>
        <w:t>(A)</w:t>
      </w:r>
      <w:r w:rsidR="00417A72">
        <w:rPr>
          <w:rFonts w:hint="eastAsia"/>
        </w:rPr>
        <w:t>陸地氣壓隨高度的變化比海洋大</w:t>
      </w:r>
    </w:p>
    <w:p w:rsidR="002234B8" w:rsidRPr="00132A97" w:rsidRDefault="002234B8" w:rsidP="007B17B5">
      <w:pPr>
        <w:pStyle w:val="AA0"/>
        <w:ind w:left="773" w:hanging="377"/>
      </w:pPr>
      <w:r w:rsidRPr="00132A97">
        <w:rPr>
          <w:rFonts w:hint="eastAsia"/>
        </w:rPr>
        <w:t>(B)</w:t>
      </w:r>
      <w:r w:rsidRPr="00132A97">
        <w:rPr>
          <w:rFonts w:hint="eastAsia"/>
        </w:rPr>
        <w:t>實線為等壓線，虛線為等溫線</w:t>
      </w:r>
    </w:p>
    <w:p w:rsidR="002234B8" w:rsidRPr="00132A97" w:rsidRDefault="002234B8" w:rsidP="007B17B5">
      <w:pPr>
        <w:pStyle w:val="AA0"/>
        <w:ind w:left="773" w:hanging="377"/>
      </w:pPr>
      <w:r w:rsidRPr="00132A97">
        <w:rPr>
          <w:rFonts w:hint="eastAsia"/>
        </w:rPr>
        <w:t>(</w:t>
      </w:r>
      <w:r w:rsidRPr="00132A97">
        <w:t>C)</w:t>
      </w:r>
      <w:r w:rsidRPr="00132A97">
        <w:rPr>
          <w:rFonts w:hint="eastAsia"/>
        </w:rPr>
        <w:t>丁點的氣壓值最大</w:t>
      </w:r>
      <w:r w:rsidR="00417A72">
        <w:rPr>
          <w:rFonts w:hint="eastAsia"/>
        </w:rPr>
        <w:t>，所以空氣由丁流向乙</w:t>
      </w:r>
    </w:p>
    <w:p w:rsidR="002234B8" w:rsidRPr="00132A97" w:rsidRDefault="002234B8" w:rsidP="007B17B5">
      <w:pPr>
        <w:pStyle w:val="AA0"/>
        <w:ind w:left="773" w:hanging="377"/>
      </w:pPr>
      <w:r w:rsidRPr="00132A97">
        <w:rPr>
          <w:rFonts w:hint="eastAsia"/>
        </w:rPr>
        <w:t>(D)</w:t>
      </w:r>
      <w:r w:rsidRPr="00132A97">
        <w:rPr>
          <w:rFonts w:hint="eastAsia"/>
        </w:rPr>
        <w:t>甲點的氣壓值最小</w:t>
      </w:r>
      <w:r w:rsidR="006E5659">
        <w:rPr>
          <w:rFonts w:hint="eastAsia"/>
        </w:rPr>
        <w:t>，所以空氣由丙流向甲</w:t>
      </w:r>
    </w:p>
    <w:p w:rsidR="002234B8" w:rsidRPr="00132A97" w:rsidRDefault="002234B8" w:rsidP="007B17B5">
      <w:pPr>
        <w:pStyle w:val="AA0"/>
        <w:ind w:left="773" w:hanging="377"/>
      </w:pPr>
      <w:r w:rsidRPr="00132A97">
        <w:rPr>
          <w:rFonts w:hint="eastAsia"/>
        </w:rPr>
        <w:t>(E)</w:t>
      </w:r>
      <w:proofErr w:type="gramStart"/>
      <w:r w:rsidRPr="00132A97">
        <w:rPr>
          <w:rFonts w:hint="eastAsia"/>
        </w:rPr>
        <w:t>乙點的</w:t>
      </w:r>
      <w:proofErr w:type="gramEnd"/>
      <w:r w:rsidRPr="00132A97">
        <w:rPr>
          <w:rFonts w:hint="eastAsia"/>
        </w:rPr>
        <w:t>氣壓值大於</w:t>
      </w:r>
      <w:r w:rsidR="00EE7D2B">
        <w:rPr>
          <w:rFonts w:hint="eastAsia"/>
        </w:rPr>
        <w:t>甲，所以空氣由乙流向甲</w:t>
      </w:r>
    </w:p>
    <w:p w:rsidR="00812952" w:rsidRDefault="00812952" w:rsidP="00B512BA">
      <w:pPr>
        <w:pStyle w:val="TIT10369120"/>
      </w:pPr>
    </w:p>
    <w:p w:rsidR="004474FA" w:rsidRDefault="004474FA" w:rsidP="00B512BA">
      <w:pPr>
        <w:pStyle w:val="TIT10369120"/>
        <w:rPr>
          <w:spacing w:val="20"/>
        </w:rPr>
      </w:pPr>
    </w:p>
    <w:p w:rsidR="002234B8" w:rsidRPr="004A3784" w:rsidRDefault="002234B8" w:rsidP="00B512BA">
      <w:pPr>
        <w:pStyle w:val="TIT10369120"/>
        <w:rPr>
          <w:spacing w:val="20"/>
        </w:rPr>
      </w:pPr>
      <w:r w:rsidRPr="004A3784">
        <w:rPr>
          <w:rFonts w:hint="eastAsia"/>
          <w:spacing w:val="20"/>
        </w:rPr>
        <w:t>67.</w:t>
      </w:r>
      <w:r w:rsidRPr="004A3784">
        <w:rPr>
          <w:rFonts w:hint="eastAsia"/>
          <w:spacing w:val="20"/>
        </w:rPr>
        <w:tab/>
      </w:r>
      <w:r w:rsidR="0023298C">
        <w:rPr>
          <w:rFonts w:hint="eastAsia"/>
          <w:spacing w:val="20"/>
        </w:rPr>
        <w:t>地殼均衡理論認為地殼是浮</w:t>
      </w:r>
      <w:proofErr w:type="gramStart"/>
      <w:r w:rsidR="0023298C">
        <w:rPr>
          <w:rFonts w:hint="eastAsia"/>
          <w:spacing w:val="20"/>
        </w:rPr>
        <w:t>在地函之上</w:t>
      </w:r>
      <w:proofErr w:type="gramEnd"/>
      <w:r w:rsidR="0023298C">
        <w:rPr>
          <w:rFonts w:hint="eastAsia"/>
          <w:spacing w:val="20"/>
        </w:rPr>
        <w:t>。</w:t>
      </w:r>
      <w:r w:rsidRPr="004A3784">
        <w:rPr>
          <w:rFonts w:hint="eastAsia"/>
          <w:spacing w:val="20"/>
        </w:rPr>
        <w:t>下列有關地殼均衡理論的描述，哪些正確？（應選</w:t>
      </w:r>
      <w:r w:rsidRPr="004A3784">
        <w:rPr>
          <w:rFonts w:hint="eastAsia"/>
          <w:spacing w:val="20"/>
        </w:rPr>
        <w:t>3</w:t>
      </w:r>
      <w:r w:rsidRPr="004A3784">
        <w:rPr>
          <w:rFonts w:hint="eastAsia"/>
          <w:spacing w:val="20"/>
        </w:rPr>
        <w:t>項）</w:t>
      </w:r>
    </w:p>
    <w:p w:rsidR="002234B8" w:rsidRPr="00132A97" w:rsidRDefault="002234B8" w:rsidP="009C073E">
      <w:pPr>
        <w:pStyle w:val="AA0"/>
        <w:ind w:left="773" w:hanging="377"/>
      </w:pPr>
      <w:r w:rsidRPr="00132A97">
        <w:rPr>
          <w:rFonts w:hint="eastAsia"/>
        </w:rPr>
        <w:t>(A)</w:t>
      </w:r>
      <w:r w:rsidRPr="00132A97">
        <w:rPr>
          <w:rFonts w:hint="eastAsia"/>
        </w:rPr>
        <w:t>喜</w:t>
      </w:r>
      <w:r w:rsidR="0023298C">
        <w:rPr>
          <w:rFonts w:hint="eastAsia"/>
        </w:rPr>
        <w:t>馬</w:t>
      </w:r>
      <w:r w:rsidRPr="00132A97">
        <w:rPr>
          <w:rFonts w:hint="eastAsia"/>
        </w:rPr>
        <w:t>拉雅山的山根比臺灣中央山脈的山根淺</w:t>
      </w:r>
    </w:p>
    <w:p w:rsidR="002234B8" w:rsidRPr="00132A97" w:rsidRDefault="002234B8" w:rsidP="009C073E">
      <w:pPr>
        <w:pStyle w:val="AA0"/>
        <w:ind w:left="773" w:hanging="377"/>
      </w:pPr>
      <w:r w:rsidRPr="00132A97">
        <w:rPr>
          <w:rFonts w:hint="eastAsia"/>
        </w:rPr>
        <w:t>(B)</w:t>
      </w:r>
      <w:r w:rsidRPr="00132A97">
        <w:rPr>
          <w:rFonts w:hint="eastAsia"/>
        </w:rPr>
        <w:t>冰川退卻後當地的地殼會逐漸抬升</w:t>
      </w:r>
    </w:p>
    <w:p w:rsidR="002234B8" w:rsidRPr="00132A97" w:rsidRDefault="002234B8" w:rsidP="009C073E">
      <w:pPr>
        <w:pStyle w:val="AA0"/>
        <w:ind w:left="773" w:hanging="377"/>
      </w:pPr>
      <w:r w:rsidRPr="00132A97">
        <w:rPr>
          <w:rFonts w:hint="eastAsia"/>
        </w:rPr>
        <w:t>(C)</w:t>
      </w:r>
      <w:r w:rsidR="004177CE">
        <w:rPr>
          <w:rFonts w:hint="eastAsia"/>
        </w:rPr>
        <w:t>若質量相同</w:t>
      </w:r>
      <w:r w:rsidRPr="00132A97">
        <w:rPr>
          <w:rFonts w:hint="eastAsia"/>
        </w:rPr>
        <w:t>，岩石密度較小的山比較高</w:t>
      </w:r>
    </w:p>
    <w:p w:rsidR="002234B8" w:rsidRPr="00132A97" w:rsidRDefault="002234B8" w:rsidP="009C073E">
      <w:pPr>
        <w:pStyle w:val="AA0"/>
        <w:ind w:left="773" w:hanging="377"/>
      </w:pPr>
      <w:r w:rsidRPr="00132A97">
        <w:rPr>
          <w:rFonts w:hint="eastAsia"/>
        </w:rPr>
        <w:t>(D)</w:t>
      </w:r>
      <w:r w:rsidRPr="00132A97">
        <w:rPr>
          <w:rFonts w:hint="eastAsia"/>
        </w:rPr>
        <w:t>一般而言，大陸地殼比海洋地殼厚</w:t>
      </w:r>
    </w:p>
    <w:p w:rsidR="002234B8" w:rsidRPr="00132A97" w:rsidRDefault="002234B8" w:rsidP="009C073E">
      <w:pPr>
        <w:pStyle w:val="AA0"/>
        <w:ind w:left="773" w:hanging="377"/>
      </w:pPr>
      <w:r w:rsidRPr="00132A97">
        <w:rPr>
          <w:rFonts w:hint="eastAsia"/>
        </w:rPr>
        <w:t>(E)</w:t>
      </w:r>
      <w:r w:rsidRPr="00132A97">
        <w:rPr>
          <w:rFonts w:hint="eastAsia"/>
        </w:rPr>
        <w:t>侵蝕作用不會使地殼抬升</w:t>
      </w:r>
    </w:p>
    <w:p w:rsidR="002234B8" w:rsidRPr="004A3784" w:rsidRDefault="002234B8" w:rsidP="00B512BA">
      <w:pPr>
        <w:pStyle w:val="TIT10369120"/>
        <w:rPr>
          <w:spacing w:val="20"/>
        </w:rPr>
      </w:pPr>
      <w:r w:rsidRPr="004A3784">
        <w:rPr>
          <w:rFonts w:hint="eastAsia"/>
          <w:spacing w:val="20"/>
        </w:rPr>
        <w:t>68.</w:t>
      </w:r>
      <w:r w:rsidRPr="004A3784">
        <w:rPr>
          <w:rFonts w:hint="eastAsia"/>
          <w:spacing w:val="20"/>
        </w:rPr>
        <w:tab/>
      </w:r>
      <w:r w:rsidRPr="004A3784">
        <w:rPr>
          <w:rFonts w:hint="eastAsia"/>
          <w:spacing w:val="20"/>
        </w:rPr>
        <w:t>圖</w:t>
      </w:r>
      <w:r w:rsidRPr="004A3784">
        <w:rPr>
          <w:rFonts w:hint="eastAsia"/>
          <w:spacing w:val="20"/>
        </w:rPr>
        <w:t>2</w:t>
      </w:r>
      <w:r w:rsidR="008616DC">
        <w:rPr>
          <w:spacing w:val="20"/>
        </w:rPr>
        <w:t>3</w:t>
      </w:r>
      <w:r w:rsidRPr="004A3784">
        <w:rPr>
          <w:rFonts w:hint="eastAsia"/>
          <w:spacing w:val="20"/>
        </w:rPr>
        <w:t>中的甲、乙、</w:t>
      </w:r>
      <w:proofErr w:type="gramStart"/>
      <w:r w:rsidRPr="004A3784">
        <w:rPr>
          <w:rFonts w:hint="eastAsia"/>
          <w:spacing w:val="20"/>
        </w:rPr>
        <w:t>丙為</w:t>
      </w:r>
      <w:r w:rsidRPr="004A3784">
        <w:rPr>
          <w:rFonts w:hint="eastAsia"/>
          <w:spacing w:val="20"/>
        </w:rPr>
        <w:t>2013</w:t>
      </w:r>
      <w:r w:rsidRPr="004A3784">
        <w:rPr>
          <w:rFonts w:hint="eastAsia"/>
          <w:spacing w:val="20"/>
        </w:rPr>
        <w:t>年</w:t>
      </w:r>
      <w:r w:rsidRPr="004A3784">
        <w:rPr>
          <w:rFonts w:hint="eastAsia"/>
          <w:spacing w:val="20"/>
        </w:rPr>
        <w:t>5</w:t>
      </w:r>
      <w:r w:rsidRPr="004A3784">
        <w:rPr>
          <w:rFonts w:hint="eastAsia"/>
          <w:spacing w:val="20"/>
        </w:rPr>
        <w:t>月</w:t>
      </w:r>
      <w:proofErr w:type="gramEnd"/>
      <w:r w:rsidR="0023298C">
        <w:rPr>
          <w:rFonts w:hint="eastAsia"/>
          <w:spacing w:val="20"/>
        </w:rPr>
        <w:t>連續一段時間</w:t>
      </w:r>
      <w:r w:rsidRPr="004A3784">
        <w:rPr>
          <w:rFonts w:hint="eastAsia"/>
          <w:spacing w:val="20"/>
        </w:rPr>
        <w:t>的地面天氣圖，依據鋒面</w:t>
      </w:r>
      <w:r w:rsidR="0023298C">
        <w:rPr>
          <w:rFonts w:hint="eastAsia"/>
          <w:spacing w:val="20"/>
        </w:rPr>
        <w:t>及</w:t>
      </w:r>
      <w:r w:rsidR="00EE7D2B">
        <w:rPr>
          <w:rFonts w:hint="eastAsia"/>
          <w:spacing w:val="20"/>
        </w:rPr>
        <w:t>周</w:t>
      </w:r>
      <w:r w:rsidR="0023298C">
        <w:rPr>
          <w:rFonts w:hint="eastAsia"/>
          <w:spacing w:val="20"/>
        </w:rPr>
        <w:t>圍天氣</w:t>
      </w:r>
      <w:r w:rsidRPr="004A3784">
        <w:rPr>
          <w:rFonts w:hint="eastAsia"/>
          <w:spacing w:val="20"/>
        </w:rPr>
        <w:t>系統的發展和移動，判斷這三張天氣圖時間的先後次序為何？</w:t>
      </w:r>
    </w:p>
    <w:p w:rsidR="0022022D" w:rsidRDefault="00153D3A" w:rsidP="002234B8">
      <w:pPr>
        <w:pStyle w:val="af9"/>
        <w:spacing w:line="320" w:lineRule="atLeast"/>
        <w:ind w:left="0" w:right="-569" w:firstLineChars="118" w:firstLine="283"/>
        <w:rPr>
          <w:noProof/>
          <w:spacing w:val="20"/>
        </w:rPr>
      </w:pPr>
      <w:r>
        <w:rPr>
          <w:noProof/>
          <w:spacing w:val="20"/>
        </w:rPr>
        <mc:AlternateContent>
          <mc:Choice Requires="wpg">
            <w:drawing>
              <wp:anchor distT="0" distB="0" distL="114300" distR="114300" simplePos="0" relativeHeight="251863552" behindDoc="0" locked="0" layoutInCell="1" allowOverlap="1">
                <wp:simplePos x="0" y="0"/>
                <wp:positionH relativeFrom="column">
                  <wp:posOffset>256540</wp:posOffset>
                </wp:positionH>
                <wp:positionV relativeFrom="paragraph">
                  <wp:posOffset>56027</wp:posOffset>
                </wp:positionV>
                <wp:extent cx="5686708" cy="2182788"/>
                <wp:effectExtent l="0" t="0" r="9525" b="8255"/>
                <wp:wrapNone/>
                <wp:docPr id="83" name="群組 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86708" cy="2182788"/>
                          <a:chOff x="0" y="0"/>
                          <a:chExt cx="5686708" cy="2182788"/>
                        </a:xfrm>
                      </wpg:grpSpPr>
                      <wps:wsp>
                        <wps:cNvPr id="11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82985" y="1992923"/>
                            <a:ext cx="507365" cy="1898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A12CD" w:rsidRDefault="000A12CD" w:rsidP="0022022D">
                              <w:pPr>
                                <w:jc w:val="center"/>
                              </w:pPr>
                              <w:r w:rsidRPr="00132A97">
                                <w:rPr>
                                  <w:rFonts w:hint="eastAsia"/>
                                  <w:spacing w:val="20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132A97">
                                <w:rPr>
                                  <w:rFonts w:hint="eastAsia"/>
                                  <w:spacing w:val="20"/>
                                  <w:sz w:val="22"/>
                                  <w:szCs w:val="22"/>
                                </w:rPr>
                                <w:t>2</w:t>
                              </w:r>
                              <w:r>
                                <w:rPr>
                                  <w:spacing w:val="20"/>
                                  <w:sz w:val="22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82" name="群組 82"/>
                        <wpg:cNvGrpSpPr/>
                        <wpg:grpSpPr>
                          <a:xfrm>
                            <a:off x="0" y="0"/>
                            <a:ext cx="5686708" cy="1930058"/>
                            <a:chOff x="0" y="0"/>
                            <a:chExt cx="5686708" cy="1930058"/>
                          </a:xfrm>
                        </wpg:grpSpPr>
                        <wpg:grpSp>
                          <wpg:cNvPr id="560" name="群組 560"/>
                          <wpg:cNvGrpSpPr/>
                          <wpg:grpSpPr>
                            <a:xfrm>
                              <a:off x="0" y="7815"/>
                              <a:ext cx="1807200" cy="1912980"/>
                              <a:chOff x="0" y="0"/>
                              <a:chExt cx="1807200" cy="1912980"/>
                            </a:xfrm>
                          </wpg:grpSpPr>
                          <wpg:grpSp>
                            <wpg:cNvPr id="549" name="群組 549"/>
                            <wpg:cNvGrpSpPr/>
                            <wpg:grpSpPr>
                              <a:xfrm>
                                <a:off x="0" y="0"/>
                                <a:ext cx="1807200" cy="1912980"/>
                                <a:chOff x="0" y="0"/>
                                <a:chExt cx="1807200" cy="1912980"/>
                              </a:xfrm>
                            </wpg:grpSpPr>
                            <wps:wsp>
                              <wps:cNvPr id="11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1098" y="1705970"/>
                                  <a:ext cx="252730" cy="2070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Default="000A12CD" w:rsidP="0022022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甲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g:grpSp>
                              <wpg:cNvPr id="34" name="群組 34"/>
                              <wpg:cNvGrpSpPr/>
                              <wpg:grpSpPr>
                                <a:xfrm>
                                  <a:off x="0" y="0"/>
                                  <a:ext cx="1807200" cy="1621742"/>
                                  <a:chOff x="0" y="0"/>
                                  <a:chExt cx="1807200" cy="1621742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5471" name="圖片 5471"/>
                                  <pic:cNvPicPr preferRelativeResize="0">
                                    <a:picLocks noChangeAspect="1"/>
                                  </pic:cNvPicPr>
                                </pic:nvPicPr>
                                <pic:blipFill>
                                  <a:blip r:embed="rId237">
                                    <a:grayscl/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807200" cy="1621742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g:grpSp>
                                <wpg:cNvPr id="122" name="群組 122"/>
                                <wpg:cNvGrpSpPr/>
                                <wpg:grpSpPr>
                                  <a:xfrm>
                                    <a:off x="636388" y="204303"/>
                                    <a:ext cx="438127" cy="683937"/>
                                    <a:chOff x="578471" y="163009"/>
                                    <a:chExt cx="413486" cy="646242"/>
                                  </a:xfrm>
                                </wpg:grpSpPr>
                                <wps:wsp>
                                  <wps:cNvPr id="4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79006" y="703651"/>
                                      <a:ext cx="71314" cy="105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0A12CD" w:rsidRPr="00045B10" w:rsidRDefault="000A12CD" w:rsidP="00F16074">
                                        <w:pPr>
                                          <w:rPr>
                                            <w:rFonts w:ascii="Arial" w:hAnsi="Arial" w:cs="Arial"/>
                                            <w:b/>
                                            <w:sz w:val="14"/>
                                          </w:rPr>
                                        </w:pPr>
                                        <w:r w:rsidRPr="00045B10">
                                          <w:rPr>
                                            <w:rFonts w:ascii="Arial" w:hAnsi="Arial" w:cs="Arial"/>
                                            <w:b/>
                                            <w:sz w:val="14"/>
                                          </w:rPr>
                                          <w:t>L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spAutoFit/>
                                  </wps:bodyPr>
                                </wps:wsp>
                                <wps:wsp>
                                  <wps:cNvPr id="5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 rot="700984">
                                      <a:off x="578471" y="423630"/>
                                      <a:ext cx="70715" cy="105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0A12CD" w:rsidRPr="00045B10" w:rsidRDefault="000A12CD" w:rsidP="00F16074">
                                        <w:pPr>
                                          <w:rPr>
                                            <w:rFonts w:ascii="Arial" w:hAnsi="Arial" w:cs="Arial"/>
                                            <w:b/>
                                            <w:sz w:val="16"/>
                                          </w:rPr>
                                        </w:pPr>
                                        <w:r w:rsidRPr="00045B10">
                                          <w:rPr>
                                            <w:rFonts w:ascii="Arial" w:hAnsi="Arial" w:cs="Arial"/>
                                            <w:b/>
                                            <w:sz w:val="14"/>
                                          </w:rPr>
                                          <w:t>L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spAutoFit/>
                                  </wps:bodyPr>
                                </wps:wsp>
                                <wps:wsp>
                                  <wps:cNvPr id="6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21242" y="163009"/>
                                      <a:ext cx="70715" cy="105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0A12CD" w:rsidRPr="00045B10" w:rsidRDefault="000A12CD" w:rsidP="00F16074">
                                        <w:pPr>
                                          <w:rPr>
                                            <w:rFonts w:ascii="Arial" w:hAnsi="Arial" w:cs="Arial"/>
                                            <w:b/>
                                            <w:sz w:val="14"/>
                                          </w:rPr>
                                        </w:pPr>
                                        <w:r w:rsidRPr="00045B10">
                                          <w:rPr>
                                            <w:rFonts w:ascii="Arial" w:hAnsi="Arial" w:cs="Arial"/>
                                            <w:b/>
                                            <w:sz w:val="14"/>
                                          </w:rPr>
                                          <w:t>L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spAutoFit/>
                                  </wps:bodyPr>
                                </wps:wsp>
                              </wpg:grpSp>
                            </wpg:grpSp>
                          </wpg:grpSp>
                          <pic:pic xmlns:pic="http://schemas.openxmlformats.org/drawingml/2006/picture">
                            <pic:nvPicPr>
                              <pic:cNvPr id="543" name="圖片 543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38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051169" y="1199661"/>
                                <a:ext cx="82550" cy="14351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wpg:grpSp>
                        <wpg:grpSp>
                          <wpg:cNvPr id="561" name="群組 561"/>
                          <wpg:cNvGrpSpPr/>
                          <wpg:grpSpPr>
                            <a:xfrm>
                              <a:off x="1965569" y="11723"/>
                              <a:ext cx="1784985" cy="1918335"/>
                              <a:chOff x="0" y="0"/>
                              <a:chExt cx="1784985" cy="1918335"/>
                            </a:xfrm>
                          </wpg:grpSpPr>
                          <wpg:grpSp>
                            <wpg:cNvPr id="547" name="群組 547"/>
                            <wpg:cNvGrpSpPr/>
                            <wpg:grpSpPr>
                              <a:xfrm>
                                <a:off x="0" y="0"/>
                                <a:ext cx="1784985" cy="1918335"/>
                                <a:chOff x="0" y="0"/>
                                <a:chExt cx="1784985" cy="1918856"/>
                              </a:xfrm>
                            </wpg:grpSpPr>
                            <wps:wsp>
                              <wps:cNvPr id="11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4274" y="1699146"/>
                                  <a:ext cx="246380" cy="2197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Default="000A12CD" w:rsidP="0022022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乙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g:grpSp>
                              <wpg:cNvPr id="539" name="群組 539"/>
                              <wpg:cNvGrpSpPr/>
                              <wpg:grpSpPr>
                                <a:xfrm>
                                  <a:off x="0" y="0"/>
                                  <a:ext cx="1784985" cy="1619885"/>
                                  <a:chOff x="0" y="0"/>
                                  <a:chExt cx="1784985" cy="161988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5" name="圖片 35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239" cstate="print">
                                    <a:grayscl/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784985" cy="16198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29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 rot="20625106">
                                    <a:off x="1384663" y="55517"/>
                                    <a:ext cx="73025" cy="114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0A12CD" w:rsidRPr="007A2E33" w:rsidRDefault="000A12CD" w:rsidP="00F16074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4"/>
                                        </w:rPr>
                                      </w:pPr>
                                      <w:r w:rsidRPr="007A2E33">
                                        <w:rPr>
                                          <w:rFonts w:ascii="Arial" w:hAnsi="Arial" w:cs="Arial"/>
                                          <w:b/>
                                          <w:sz w:val="14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27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57646" y="306977"/>
                                    <a:ext cx="73538" cy="11479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0A12CD" w:rsidRPr="00E36290" w:rsidRDefault="000A12CD" w:rsidP="00F16074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6"/>
                                        </w:rPr>
                                      </w:pPr>
                                      <w:r w:rsidRPr="00E36290">
                                        <w:rPr>
                                          <w:rFonts w:ascii="Arial" w:hAnsi="Arial" w:cs="Arial"/>
                                          <w:b/>
                                          <w:sz w:val="14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31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55617" y="816429"/>
                                    <a:ext cx="73025" cy="114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0A12CD" w:rsidRPr="00E36290" w:rsidRDefault="000A12CD" w:rsidP="00F16074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4"/>
                                        </w:rPr>
                                      </w:pPr>
                                      <w:r w:rsidRPr="00E36290">
                                        <w:rPr>
                                          <w:rFonts w:ascii="Arial" w:hAnsi="Arial" w:cs="Arial"/>
                                          <w:b/>
                                          <w:sz w:val="14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43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14055" y="1178923"/>
                                    <a:ext cx="73025" cy="114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0A12CD" w:rsidRPr="007A2E33" w:rsidRDefault="000A12CD" w:rsidP="00F16074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4"/>
                                        </w:rPr>
                                      </w:pPr>
                                      <w:r w:rsidRPr="007A2E33">
                                        <w:rPr>
                                          <w:rFonts w:ascii="Arial" w:hAnsi="Arial" w:cs="Arial"/>
                                          <w:b/>
                                          <w:sz w:val="14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</wpg:grpSp>
                          </wpg:grpSp>
                          <pic:pic xmlns:pic="http://schemas.openxmlformats.org/drawingml/2006/picture">
                            <pic:nvPicPr>
                              <pic:cNvPr id="555" name="圖片 555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38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031631" y="1223107"/>
                                <a:ext cx="82550" cy="14351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wpg:grpSp>
                        <wpg:grpSp>
                          <wpg:cNvPr id="81" name="群組 81"/>
                          <wpg:cNvGrpSpPr/>
                          <wpg:grpSpPr>
                            <a:xfrm>
                              <a:off x="3915508" y="0"/>
                              <a:ext cx="1771200" cy="1904400"/>
                              <a:chOff x="0" y="0"/>
                              <a:chExt cx="1771200" cy="1904400"/>
                            </a:xfrm>
                          </wpg:grpSpPr>
                          <wpg:grpSp>
                            <wpg:cNvPr id="548" name="群組 548"/>
                            <wpg:cNvGrpSpPr/>
                            <wpg:grpSpPr>
                              <a:xfrm>
                                <a:off x="0" y="0"/>
                                <a:ext cx="1771200" cy="1904400"/>
                                <a:chOff x="0" y="0"/>
                                <a:chExt cx="1771015" cy="1905522"/>
                              </a:xfrm>
                            </wpg:grpSpPr>
                            <wps:wsp>
                              <wps:cNvPr id="11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4274" y="1699147"/>
                                  <a:ext cx="238125" cy="2063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A12CD" w:rsidRDefault="000A12CD" w:rsidP="0022022D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丙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g:grpSp>
                              <wpg:cNvPr id="537" name="群組 537"/>
                              <wpg:cNvGrpSpPr/>
                              <wpg:grpSpPr>
                                <a:xfrm>
                                  <a:off x="0" y="0"/>
                                  <a:ext cx="1771015" cy="1619885"/>
                                  <a:chOff x="0" y="0"/>
                                  <a:chExt cx="1771015" cy="161988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6" name="圖片 36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240" cstate="print">
                                    <a:grayscl/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771015" cy="16198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121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 rot="166059">
                                    <a:off x="862149" y="274320"/>
                                    <a:ext cx="71119" cy="1111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0A12CD" w:rsidRPr="007A2E33" w:rsidRDefault="000A12CD" w:rsidP="00F16074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4"/>
                                        </w:rPr>
                                      </w:pPr>
                                      <w:r w:rsidRPr="007A2E33">
                                        <w:rPr>
                                          <w:rFonts w:ascii="Arial" w:hAnsi="Arial" w:cs="Arial"/>
                                          <w:b/>
                                          <w:sz w:val="14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120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 rot="169160">
                                    <a:off x="855618" y="787037"/>
                                    <a:ext cx="70485" cy="1104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0A12CD" w:rsidRPr="007A2E33" w:rsidRDefault="000A12CD" w:rsidP="00F16074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4"/>
                                        </w:rPr>
                                      </w:pPr>
                                      <w:r w:rsidRPr="007A2E33">
                                        <w:rPr>
                                          <w:rFonts w:ascii="Arial" w:hAnsi="Arial" w:cs="Arial"/>
                                          <w:b/>
                                          <w:sz w:val="14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44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 rot="902513">
                                    <a:off x="440872" y="868680"/>
                                    <a:ext cx="70485" cy="1250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0A12CD" w:rsidRPr="007A2E33" w:rsidRDefault="000A12CD" w:rsidP="00F16074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  <w:sz w:val="16"/>
                                        </w:rPr>
                                      </w:pPr>
                                      <w:r w:rsidRPr="007A2E33">
                                        <w:rPr>
                                          <w:rFonts w:ascii="Arial" w:hAnsi="Arial" w:cs="Arial"/>
                                          <w:b/>
                                          <w:sz w:val="16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</wpg:grpSp>
                          </wpg:grpSp>
                          <pic:pic xmlns:pic="http://schemas.openxmlformats.org/drawingml/2006/picture">
                            <pic:nvPicPr>
                              <pic:cNvPr id="556" name="圖片 556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38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980830" y="1191846"/>
                                <a:ext cx="82550" cy="14351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83" o:spid="_x0000_s1464" style="position:absolute;left:0;text-align:left;margin-left:20.2pt;margin-top:4.4pt;width:447.75pt;height:171.85pt;z-index:251863552" coordsize="56867,21827" o:gfxdata="UEsDBBQABgAIAAAAIQC746FeEwEAAEYCAAATAAAAW0NvbnRlbnRfVHlwZXNdLnhtbJSSS07DMBCG&#10;90jcwfIWJQ5dIISSdEHKEhAqB7CcSeISjy2PCe3tsVMqQdVWYunxfP/DcrncmpFN4ElbrPhtXnAG&#10;qGyrsa/4+/opu+eMgsRWjhah4jsgvqyvr8r1zgGxSCNVfAjBPQhBagAjKbcOMN501hsZ4tH3wkn1&#10;IXsQi6K4E8piAAxZSBq8Lhvo5OcY2Gobx/skDnvOHvd7yari2iQ+zcVJwsNIR4h0btRKhthNTNge&#10;5cp+MuWRnHdo0I5uYvAzDunmb6bfBue5jTvdZeNgLvMS39/rFtir9OFZmlhWtJ4ELGxjVX7ZNvUy&#10;lNmu0wryxtNqpg41zmm39gs9TP8VbyL2BtNBXcy/oP4G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DP33IwIQkAANZCAAAOAAAAZHJzL2Uyb0RvYy54bWzsXMuO&#10;28gV3QfIPxDct8UqPooULA887bYxwDwMT/IBFEVJxFAkQ7Jb3R5kF2Aw8wHOJpsA2WaZRTb5G49/&#10;I6ceLFJUa9pSe9iS7Qa6myqxSlW37uPcU5d6/MX1KjWu4rJK8mxikkeWacRZlM+SbDEx//yn52e+&#10;aVR1mM3CNM/iiXkTV+YXT/74h8frYhzTfJmns7g0MEhWjdfFxFzWdTEejapoGa/C6lFexBnenOfl&#10;KqzxslyMZmW4xuirdEQtyxut83JWlHkUVxVan8k3zSdi/Pk8jurv5vMqro10YmJutfhbir9T/nf0&#10;5HE4XpRhsUwiNY3wgFmswiTDh+qhnoV1aFyWydZQqyQq8yqf14+ifDXK5/MkisUasBpi9Vbzoswv&#10;C7GWxXi9KLSYINqenA4eNvr26mVpJLOJ6dumkYUr7NG7//3r3X/+ZqAB0lkXizFuelEW3xcvS9Ww&#10;kK/4gq/n5Yr/x1KMayHXGy3X+Lo2IjS6nu8xC5oQ4T1KfMp8X0o+WmJ7tvpFy4s7eo6aDx7x+enp&#10;rAtoUdUKqrqfoL5fhkUs5F9xGShBEaIl9eubn97++++/vvnv23/+YlApLnErl5VRX3+ZY/VEKEZV&#10;fJ1HP1RGlp8vw2wRPy3LfL2MwxnmSHhPrER35WKvxhUfZLr+Jp9hU8LLOhcD9QROXZ8GvmsaEC0J&#10;AhpQsW3hWAvfYraH97nsiR/4uOaf1ggwHBdlVb+I85XBLyZmCZsRHxRefV3V8tbmFr7RVZ4ms+dJ&#10;mooX5WJ6npbGVQj7ei5+1Ogbt6WZsZ6YgUtdMXKW8/4YOhyvkhr2nyYrKKDFf3j3cMwFc5HNxHUd&#10;Jqm8xqTTTEmKC0eKqb6eXgsNplRvwTSf3UB4ZS4NHg4KF8u8fG0aaxj7xKz+chmWsWmkX2XYAO4Z&#10;mouyuZg2F2EWoevErE1DXp7XwoMIARRPsTHPEyEovmnyk9UkoYvSgoSGamNSiuTTvsWp+X9giyOB&#10;bVnuIRbX6akVpm9xyvz6i3M9CHXDn/AWbOhBDoX5RKhtq9bEtxgCgNLrgMAIlO7c5VN29dx7hU7Q&#10;XyFaDl2hmnxjtbsmGY4/+PIGcZlaGY7AZTJGrADRiDtEZrkB68meupTZSrOoxRCXlU9rXG/jDj8C&#10;j6lifOO3jtxj2k7P4tDwuxicRwlzhDfe1+Danjv8SZFEY/wqMIerLYxyN+hFr/qShy8JnFfvNcYq&#10;LH+4LM6AO4uwTqZJmtQ3AkMjJvNJZVcvk4gHVf6ihTuuw0gj9bf/ePPu558M0QS5NzfybrCFeB6X&#10;r+IUg1/Fr+IqeQ3YYomAjxt76KcqADMa5NMdB5GTv9yYzDRNigZx8Gu1bAThHgy+RXISYj/Lo8tV&#10;nNUyZyjFJPOsWiZFZRrlOF5N4xmgz1czCdaQENxUkUQo8MjAQTzWc98sMP2P1H9qWQH98uzctc7P&#10;HItdnD0NHHbGrAvmWI5Pzsn5X/nKiTO+rGKsPUyfFYmaN1q3Zn4rgFepjkwNRIohgVbjjzAhgeSa&#10;KULjuHgELqnLuI6W/HIOrPUK0saG4YaqeUOIuZUsF7rEVC0y/C1MvxmgbtH6cD9gKaYjJyAuMZ/f&#10;gE4EUG8TXfCW/V2BZ3s2chEeCqjl2FYPOzu2TyiTGMPz7cBm/DM6LsFlvjAPHko8oCwR//n7FyqB&#10;cYjt+J4awfGodCo7XMMg6Yt2oUcQiX0WIIcX4mcWshSRCLUYjxGbYLoic7EAHxu9PzAOd9KOoRIS&#10;FZ6OLbwOAPmQcUr0/1BqJqEMg036jghCypt1TNahMP8e+GMWQ6pxyjonEqU2FT0WSDeAzsGTPKzO&#10;8dig1CyghDt7kWR0IgPHEJwSO30182S4PS7X1pITgoHR3ES3nSMd/J4QANd8o8bfAqfwhXCcLlE7&#10;8NbJoGzYRYRTgRoJQlEmmeQbGxT76QJtYrmEeGCVOJwEmet5PUDkU9dtKC/Hdu9HTNyKuLuGoql1&#10;Tdop4tLFvDbRN2/ZH32TwHNdvV7WZ64JwLWgtgUADIhv24oEvJMD29FzJ+7WjkKxk81CHYD/TRIT&#10;LfsvFHuGLe0hjQ+4PN8V3njn8gaIvYRonXgoxNeJvsxzKEPqIPKyICCOkE+bWVAHeV9D8ZEAhCDf&#10;VS2/PXPX4z4UUQo7YKDOcn4oMj/oUMS1t1h1tPwuJueRwMfJGcbuZPQbptrm8ZvG2vbUKtM6zoZC&#10;OyWMAceq/JyCGNLTni7CAGTaRhgfAa1XRorK6zB5+1J8d54pb9hAk7HcaQF7O80NPoYboW6AVYmD&#10;Xq5/25zgANGMaif0UMFMpu3U8ihgntclMIjtO54HBUdwc12XKE6y2SccXeGYXRIYBJTmPSOb3hO+&#10;JcOc4ouT6k+SwOBc89EwGMwFipLkrG15AdvSM9dWJT2EOCzYRKD3cwbD6JmCFQMCo+p9qkUGcG/2&#10;MWF1HzkgnBh3Zz4BbldnKB+NP5MM8yfpzxzNXD1UGO3khMQhjuUiNPKkEGhmq1Lu5CMnzFokSsfl&#10;0drMaJOT5eDulHIkYK0mOjc8LFog8NPNkj7zsDxZ3yp4IJaN03zESO4pKLWJ1cM+R8LD+jqMNyXb&#10;h7CwdkDAKssiiC2KkpFOkaXlOE2B7t0M7O09d/Alu6lmBxPrMbAqP7h/lSxBJeDhy7P0OXGAsCLL&#10;T3YubwBQR4iuiTmCaLvFwPZMiPLSGpWnIsu1mXClWn575w8b9ebVUZWl26dVlu6iyqlncrLu6aDK&#10;7Vs8Sms4LY/6PgwsWHptcm1PrTItzjhJBlYXLzQMrEioTxdb8MKtrTPezwzs+z3Vs4OBvcMC9naa&#10;G+TecTGwhGpw81DRTFKwxPPwjECXgPVR7cqf/QA6xCGjTXsujuEoFO+KQ2tcIiojR9Be6n57NAgx&#10;Zh/pQwFDYChs5gMzsI3WBQTPS3XoC0GTSZTOfFTL9vAUQ9m5pv0tJzg52r95lOO4yIthSrIfvCZb&#10;Kl2AkyM83NpROiR8PpNVjD4e4m0esdPcbEfpqGsF98TwG+FoGFcnZnxs3GyLZE+dMeuDWlD9nxmz&#10;j/ARITx86/NHJgW1jkq9fr3VsITZlv3gyxMEBEP6wb/ogX87Q/e1sLL26yie/B8AAP//AwBQSwME&#10;FAAGAAgAAAAhAJ9q9t7XAAAArQIAABkAAABkcnMvX3JlbHMvZTJvRG9jLnhtbC5yZWxzvJLBasMw&#10;DIbvg72D0X1xkpYxRp1exqDX0T2AsBXHWywb2y3r288wBi202y1HSej7P4Q22y8/iyOl7AIr6JoW&#10;BLEOxrFV8L5/fXgCkQuywTkwKThRhu1wf7d5oxlLXcqTi1lUCmcFUynxWcqsJ/KYmxCJ62QMyWOp&#10;ZbIyov5ES7Jv20eZzhkwXDDFzihIO7MCsT/Fmvw/O4yj0/QS9METlysR0vmaXYGYLBUFnozDn+aq&#10;iWxBXnfol3Ho/3LolnHomo948w7rZRzWv3eQF082fAMAAP//AwBQSwMEFAAGAAgAAAAhAARKTHbg&#10;AAAACAEAAA8AAABkcnMvZG93bnJldi54bWxMj0FLw0AUhO+C/2F5gje7SdNIG7MppainIrQVxNs2&#10;+5qEZt+G7DZJ/73Pkx6HGWa+ydeTbcWAvW8cKYhnEQik0pmGKgWfx7enJQgfNBndOkIFN/SwLu7v&#10;cp0ZN9Ieh0OoBJeQz7SCOoQuk9KXNVrtZ65DYu/seqsDy76Sptcjl9tWzqPoWVrdEC/UusNtjeXl&#10;cLUK3kc9bpL4ddhdztvb9zH9+NrFqNTjw7R5ARFwCn9h+MVndCiY6eSuZLxoFSyiBScVLPkA26sk&#10;XYE4KUjSeQqyyOX/A8UPAAAA//8DAFBLAwQKAAAAAAAAACEA9EyyWooiBQCKIgUAFAAAAGRycy9t&#10;ZWRpYS9pbWFnZTQucG5niVBORw0KGgoAAAANSUhEUgAAAXoAAAFbCAYAAAGsV3WVAAAAAXNSR0IA&#10;rs4c6QAAAARnQU1BAACxjwv8YQUAAAAJcEhZcwAAIdUAACHVAQSctJ0AAP+lSURBVHheZP15aKRZ&#10;mh6K64L/MAPXhstghsEGG2NmGDwwNnfAQ8/QwzTdQxfdVNNNd3VRVU0WtZBFknsqUabQLk1IYYXW&#10;UKwT+77vEY5NCmu10HYlWdZyJWFJloSEJUu6meQvbybx/J73qKpnfK3ky9gjvu8973ne5znnPe9p&#10;yI+n66bgSL3P1l3vN96t+9PFeiQVr1uS0/W/DRnq9Xpz3RIYqzvjtrov4+HjKI9Q/b+dbdaXlv+v&#10;ejjnr3vTjnrT3/xVvd/ZXfdm3PUsv7M0/R/q0//XZD1WDNeHHQN1R8RSdyZN9THnUL3P0VXX2NvU&#10;8e+dXfVRf39dY+us97v+pj7i7a8b/Y763wZsdXvEUx9fXKyHE5l6ZXWx/j9OFurX/8//Wz+8+v/V&#10;/+Pqf6kvzobrDUsb89DZNRjwabF/cwcGxz5WD4E/+rfNcMet8IcHEK8EEck5MbM+hd3zDQApnL5e&#10;RmkqjxuMYG2vhunlSYSyBSSKUazsLmFtZwXLW4vY2t/E1sEmNvbW+Lk0xufKiFfD0Dl60edqR7+r&#10;G93WFuicGvTZu9FjasegSwtXyopgzoO5RS08CQ/qiOPg5IzfUcbU/CpqC0sI5atoMHlH4EgYoI/0&#10;oc/wDYzm34fZP4Sbt8+QnAyg02DBynYB24fLyBV7eFJL2DvZxTxvHbzAIfOfIDuZw9ruFnZPtnF0&#10;foCZ5SlsHqzzpFexf7qH48sjXL6+wM3VMnaPtnhxq1jaWYA9YsKAvxcjfi103h70O3qgtWr4vRYY&#10;gkNIViI4PDmBI+qBPRHCVf0N3t/sY+fohBdkhTWcQcOApxvWyAgt0g1jTAu9V4dAxg1X2MYWsGF2&#10;vYzZjUnM7YZRmEzj6rWBrbCNjf1VaC0a6J0jiFb9bIEaL3QR67urvJgVbO6vobpQwtSiPL+EykyR&#10;F3KJ89f7OLs+wQkvaoVGKM6lYYnpMeDt5cHv8w7AkTTDSqPKxZydnSFWyGLYPciTDvL793Fxvgt/&#10;uozM9CIamgYfoNX8BCPBHlhCw3Dzw46IGeGcF+GME5qBbzC9EOXV6tl8JpxcHWP3Ypb3d3lMIVDW&#10;QR/QwcYftEaNWJKLOFiiCzjgjb3E8WEIl6cn2DxZ4QUV+JkUzq5Ocf3mEkcXB1g9WERmLo6xwBAN&#10;4cOguxd63xCWNudRqhXw9t1bnF/fYGd/hp8FLq6usb05iMz4FCzRNBoAD5w8aVtsCIaIWKAX9pgR&#10;mVwIsXQbv5QXkvZiZS8Ia8CAoxP2lbNNdFieo9PUhA4eiYn7bMEujHp0CBcc2DjsQHWpCJvfguOL&#10;QxyeysWGEJ8IYe/8EFdvL9kCh5hZmcT+0TZ2LtcxEuqD1t8FXbAbiXIYM2tiHDc0Y5002ClQP8Pr&#10;98DZoRulySn2o3l+Zy8airTycLgH06udcKfYmdxtMEY/xICzlf7dhUBCi1jRjwmekC/7BcK8P2zT&#10;oVn/mMdD9PF9WnbEXjZ3m/ZD9FvpkiE9W8zMH+jEweEgbxvZN7Zx9jqsXAvIYf9wi+AQRjDrZcuN&#10;QUfjmWjEyIQb6aUISnMZ9Jm6MeqwwWxvQbScxvXNDYLxNFtni7cmWGNsgfmtCX55DUsbMfZ2Gztu&#10;GH2ODnRbWmEPfYK2sUZ2ovtoHW7Ei/77qoNrjZ1oHW1Et/05+mwv0TX2lO97Di370aCHHdLwFIPW&#10;Zrj4fa9enxMQrvD67SZmF/I8eR98ZbbSwQrGIkP0dysi7EN61xBi5RCRx8X3AAfs/N2GFxgb06E0&#10;Mw+93cQW28bq7iHcsTzObzwYcPjRcHJ5zLeXcH11hi12KiDJo6aafn51GvNrjegxvsDjpgZ025rQ&#10;YrqLjuFH9Mkf8vELDEa64Mj+BuObH/FzMR4DGBVU8fVjc93Ax8Ab9pV1IpI0ebjowPhiERsnC6rv&#10;jAa0vGgNUuMxbB2twlTQwVIYhs3bzPe/Z8cFEpU8TJE0TNEMO2+Rz+gRKlToEYTRqxsHzo6JDPTJ&#10;168MeHV9iMtXFzg53SfSGODNEokWBuFN2ehS/XCkx7B5/Ck6rE9p8Q54Ig5UFnOwB83wFawYMHfy&#10;ByJwEFn8ORPvy99bLO7N4H5nAypLGTiqo4wZWphTAxiO90EX64J9agT6XB/S026+fwzNjqcweEMK&#10;GLypEi8gh37Gili6G86iB+ZwFuZQCg07xxvYOlznh+axubuMwlQK04tO5MsBxCaCiGX0yNUSMNGv&#10;x+dy6Bt9yI6uRboahS00xudK2D5YRbIUxMp6IwyhHswsjrNvdEFraFKnL0Bhiuh4+xLa1Ev4inoE&#10;0i5l9cxUHDaepDE6iMFwC8JTOvRGmtHqf4JAsZnfV8RYNAdjPA8bDRIb9yFdLsEY4gVEkmgwBwYw&#10;yQ46vzGNHL9MfBRw8jAjlOxGZTqv4G7ndINWNbOzd2GVEXZ5a0G9Nke02NpbQX4igonFYTiJYDqe&#10;fHk2wu8g9JoM8OStaLd+g5FUKyz+FtRmDQjkGWsyjPSEWzf93hp5AEN0CJbJAeiiL9FvfkSXKTI2&#10;lXlUMJbXo6uXcB/QI7+wQYNmEKrcR4M1NMhm0hMuPfAwfBtdAwxYcfpnP0y+UZSmM7Rojfh7i93X&#10;16d4/+4Ep3S5g+ttRtVF5KsxdsgeUgPx2y1MzYWJXCG8o/dfvyZc7v4aI+wruUw/Fo6mECM1kc7q&#10;y9nhzdsxPvME6akYDD4TbBn2K68Fep68IV7hyZdgi2RIdXox5gnDzMdyYaOxLGNPAg2xsBH5tB+n&#10;53sMWCVUZ9lZPP2Mjv38Mj3O3u0hxOaep6UXN2cYA7bw5m2KnCcEi28E5ZkU9ESeoWAbRpItuOLF&#10;zS5N8kLsPIbRy/hQXe8hDAaRrbJvRC3Y3Ftm8Arw9QzsKQv8bA0bg+jm9hhpRI7ulqfLlGHKjGPM&#10;l4Y1zkCZnYQ+MQxjIgVzvITizChjVw4Nfo8eXpceJ8fbeNH7GC3E98W3OX45UMyYkM/7CZdNaNU2&#10;IVR2oXngdwmj3djaWUI44cLURolx4CWajXfR5XlG1DjFa4QZQSfQMXKPUKdBhv3l3fUQydgW1vm5&#10;rZ08plYn2AeiKEwn6Iat8GbCittYo3mYeZhofXO2zJZ5AHuBvKmyxFjRhm5PK8zJcbZWH2zpCTRE&#10;/eyktPD0RBoVsss7bT/E190fIEDLpWgth1WLajmCg+M9nF6VyEWWMORuJYMkSqQ1SM47GD1fQhOU&#10;DvuIz7/gLS1vbmNEt/K+jWx0gye/w/tJksItzK1OKaowvlyBwd7JCJ0gcZtkABRrF2FOlGDNSyv2&#10;wZKbhbUwz2MW2mArXEUn7NEC9LEq+VIJDQ4SslTCzhPWYmGugF83fQ93Wn+Av/r8d/HLZ/8WIX8/&#10;4fgC797f8AvZCYOD6HU+QY/9ERqHPkeXg1zK9UT9mNYvFxFFq/UZzHzfoLUfF4wzx6QPJ2eXZKd7&#10;2DncZXTex9HhIXaONxXZm1leQ6E2i3iBJ0W4tKZ4G6/BVV6GrbCoTt6cm0J/vAPmahKmlJsuxvek&#10;2AIBtw5WfTM8pAClghduXojHNYrsuB13Or+P6XkP3acZVraUWLjD/hg9rkfQ+powEH+BdvcTUog/&#10;Ro+zCVrSkKahB+xDDDTE6nNqh9PLM1zcvKblD3BxeMGLuWJrXGDvYoIk7YQXtU4Y3iET2CZBm0Eg&#10;N87+V0Bh7jFbYRaO0gKs1Bnu8QDaGPkHo1ZGbyesuWlYUuNoMOo74DC3w+/sQyJqQinvgd89ggki&#10;y+R4ElHy8p3DRfaPe3jQ9RkvYgy9rh/gm+5/yfvCecbQb+tAj+c5Xti+hJM/UJgmX1lfxAFp7+6e&#10;H69e7WD/5JQiaJp97ZjueIbd43MCAm+PdpSL7R7uYI4tEaTf29k5AboO3clW4YmOD0FD+E3MOZGh&#10;u7lTPl7cjLq4Bg87mZ8s0mHpQJi3HraAz6njxVhxcrKJLHG6NplHnI/ztSC+0HyIJvPXaGIHNQWG&#10;0eN4gefswBq6j/Cm2YVeBEkHVveE9wRw9iqBd+8OyIdmGel3SOjmcHH2ikrtEK/eBnhhe7yYbXUB&#10;O4fHRMFleNNVHL5iq7MlTKEIukzN6LS+xCij/Qu9nS40jUB1DtZkBQ1OWxtspjZ21i54HX3IZv0I&#10;kTb7PKOo1bIwGfuxtFDGFQVIoeLHz15+D8/HviI8koVautDpbUQrw363s1Fphjxh1Z/w0fUcuHhr&#10;IVXuZIRf40n7ybde4/W7HPvDEaP/Ed3nENtbIexs7TI4ruJI9ZMDQnQVBlcjNYoGhvAoRuiSJvq7&#10;OTMNb3UZo4TZsQw7fH6aklLfAp+bKoh9IOAgAducI3T6UCVDDPBCDvbX2ek2cHS8jplJG61qZ+//&#10;Mb4kudO4mwmdZKGhFrRZGuFMWAmPU3xPN6L5II4u5f0hHF5M4pjx4/L9Dk5+7/dxfnzN5zOM4EfY&#10;PdjF5U2CrnTECz2kXD1iPJpGOJ9gX7gDS9rK4FVQ0OmdWCV0VmBJlGFOTxGRqMiOjjYIl1bGAh1i&#10;EQMiwWGEKfBj/gHVoXcPFrCzM4W0kLNAH37T+iG+1n5EavCMgv5TfKP7hLrgEZHnKdUcO1iolWLb&#10;jYNLA2bmKjijj2/84A94wnpcsTPvHUzj3U0ea3unlJ672Dmg4Dk7x5t3McL0FYq1IuY2NjA+W8Xg&#10;2BDRpwpLhhDLGOGvLDC4TqoLcPBC3MU5NIwTlsrFALIM7aPWNp50H/zsF3FaM0h9HIno4WMYB1rw&#10;vP9r3NN9ijbC6AvrPdylgGl2PIY23AZdoIv4Pcr39bEPuLC00kgVdQnX558xUFFW3qRwfnVD68Yw&#10;tbTKE5xnv4gzum8rnfv6WgQ/XWp3C7agFwW+7slU4K2kSWvIl1JFOOTEeQi1iJcnESjU0DBJruMi&#10;03zR94gCOwyXS4vhoUZ4ydEDpBQu3oYo9h+3NqDD3QgN4bMn+AJ9MQYzMsbnY3cxFNeg30v1VhH6&#10;QGpAWi2q68ZhxT9qYOQlRRC3ek9uNLk4QcY7S5G/iNycD6nSFBKlGvb2j5CrTmJle4XCKs0oPQ1H&#10;fk7xIQvjANCD7NQCqUaBnCgKX6ak7lMT69A99k/R7mjEc/s3iE5ZGLyGUJuxI0RX8jBki0s1me9C&#10;G2/FfkMDdMkODGe60BN6Scu/ZAduUUrMTmH/Cr+AJTkEfagfZ28kmqYxszRDAtjFgPgOewxguak5&#10;0vFpcv9ppKo15CZmkalI39ki59pCKFMkW52AjTDqqi7BUeSJ8yLmV5tI/rLqxH0UNunqFNnoOCkw&#10;BYZYyDY7iE+bPsTdrl9ies0Lp2OITZzia0343oN/gf5IC32wA9poK/qizehmFG52PMKQp08NkcSo&#10;IVIVLzk9AyLlZEPDW6QrotJI1HZEc4QxOb+IVNbNgFVFpFDmczVexAytnkd+coJ0Zg4T88sEhAIC&#10;JQay4vztwQsQ15HRiBsqO9Hbcl4Ne8dbpF/7eND3YwxnNWgkpn/e9zP8RvNjFJeFMXagcexzfNX/&#10;C1hbf47VF78i4WpCI1ukTf+H6mIGwhqsbS+iNJslQo3BQpcSgXN0LgK+B9ukDDsnK7zIRR5bfM4F&#10;V4psk8jiLNbgL01S4M+QrVKT0OeLFXKj2gy/i3GACOQsL1LMTDEC023kIGN1ZEglsoTRoYAGnZ6X&#10;sJT/nTqZrkAj2qxP8HHnj3CHpO4HDxpwR/MTfMEOK8f90U/R6nyAJvs9jG/8BM22+9AXelUn9pSp&#10;J6isbBQmzS3A6zeviO/LdCv+e6NHYSJLobNC/yVhy0yRDszAVmJnJsmLF8cRyZUo9o/hSebokgmy&#10;WjP8E2ZKULpQmQephVyMPVXjBUxQi0+iQWf6ASqrf4FeYrk+34N7w5/gqf5z3On7KeHyA3z4uAFf&#10;9H6IT7p/hC+1PyNsfqT6yiXuKB7U7X+OVtsTDFOrjuW0lIEuMKj+9u/stQwahKnWqkSeKZxdkWES&#10;w20FRlLFMpdIPRb5HgqUYAQ+nrwjKqy0ADtdx8ZgZSvOYvpYD8c4XamySJdf5sXMEE4Ziccoqr01&#10;AwwJiobcMJps99Bo+ZIQ+Qs80t/BzxsbePI/wJd0obv9v0KH7xl/7AVh9AG6A03QUSa2Op7AWhmE&#10;O2+m3x8jzGhODMX1K2GwKehMvZhZmaUCy/B3iOvizzx5OwmZNzsONy8mPyEd/h3sYVo8WYSJJ+eg&#10;teWEjckJ6MM5esmEulBroQLn+DJcBbJROwNUpOiljOtDf7ATzfb7aLE8wcbNEh7T9x/oP+Xth/yg&#10;l4eRF/FjaNmZu30v0OVtYgu8xOTCJDYYrTNEhYOrI+L+NN9bgq9ig4UQnaSgyUzW4As6+OP0bbqC&#10;uI6VyspBRmknp3nzHpSNcVLkCj8rLiMnL+gzR5cZV8/beeFieSuh1cX+UZ4kCgUqVoQKdkRKAVoh&#10;DXtWjw7bc/R4m/FUd5ed+ms8039Jt/qSpO0eRmJ9DDA2diAjI+TtsMk5DU10hckplPsQw8E+dchA&#10;V3YyRZ93QE9uYyV79MxbYGUEtfO+nKCHvn1yeQMLI62gjVN8nVa/oqXd40twlpZ4TuzACcInT94e&#10;zSHJ/rKwtqkgt8FC19Ene2EMD+Pi3TH6fK3kOK3QOXrQZiYjTDDI6Z4Q13XQejuI+eT9gW514vLX&#10;8A/l/3e0PpnnOxlOfIexlA7mwhCDFTX2BPl9lDGCFvfPWdFpYKCMVKh3a0q8jC+sk/uvfntBtDot&#10;Lz5uK80hODsKa7rGvpGAISbUYR6zPOmdo1MkqBHkryFe8kHn66Ku7US/pxO90TZoTK3ITIUx4u9j&#10;9OUJ+1vpk0PoD/WgR99OQZ3A6fUhm1/PLzURNvVI5BopFaf5AzX0UjO/q78n19nE+gabnP7uqMyj&#10;3d9IYT5OBKIL0W2swSQFeh4WwqGcuGt8RaGMk/rXkWbfqK6ytauY3zqCW6HOFFuG9DCdJyxfkLKf&#10;EEa9D/F86EN4cnZGPgOGgr3oD7ej0UCcdz9Dq4fyMdzMJjSitpVGiFbU06KJuUlMbpKTVAKM5Heo&#10;aUVoBDHi8NNtaL1MmScYhoFYbxG4JJKY6EpmalwzYVA65Vi4oDqz8vcyT1pOnC4UmN6gnKSQp7SU&#10;IXwfL97J1vFMLMPDzuum6+Wm5lGcnkfDNc4JW2b48r3QENvLS1mq/250kB5rvK1EnUaizQv0Rlp5&#10;0mFaj/BFC1qzS+QtMt2Uw9zWjsL02w5WRYicJjvRB1eyoJ5XLUAXsZcYkOj/ctzeJ2EjRVZuw5OX&#10;5+z8Dh/vx8dJ1ujrEgM8E/NsjSX4eAGBmS24J8iXeHhrq2g4PTtV4zheWmeU/KXX/nPGg27Fd7Qk&#10;bK2ux2ijaB9KahQHt2TniOO0ppti/9s/sbCRVrXm5+Ela7Q4RxSO27ITSrsK6mSmqW3lImlJA8WJ&#10;nKxclLiMu7bO+3QhtkKMxG5mnSdJd3LT2h52ZHcpxxNmC9RWVCsJP1IXMLmGhsPTK4zPVPD2jWA2&#10;EKt6KFKaSXEjWD37JfG9B33hZ4QzHVJLwirJzcljxqID6v3yJ61izTEw0ZctmTyDT1FpVgsvyEoY&#10;FEsb6Up+uoZDyJkgDdHFUVjE/MYeeU8eLjkxXpy3wiAlaMSOLBfg+u6YjME+zosVF6rdXkBwehMN&#10;ooo2ieE6qxYTsyUK8W0Me7XoNnaokxuirLOkhoj3LxCdTxFdeLLsTBYKioFAmn49AwNbxizP8QKG&#10;gxnep9VVpP3ObehCPCFXfJp9gNxnagM1nvhYuIhtslMZuEpOUPDfvEWY9Fr83V3lwZNULaGsvQov&#10;z88xzo5NVxJ1Jm7X4GLoPn91TK5+gzHHMOI1L4Zi3dShGorqEWgczfzRQYzmNESoFl4AXUhZd5Yn&#10;zA6ZFR/nybKT2hRvZwvwhG2kwPbiEuGQ/l0mu+RF+ad8cOXHVJT1CsLQGJF8FcFshQfJGVtMhtFT&#10;E8R9tpK0glhfXMdDN/PxIk5uvPT9NeX/8nyDMZhSCORI2XFwtEtp90pZXqjA8eUh3r67xvbFMkay&#10;3Rhk3xhwtimftsqIGQXHLZ+57aRGhnYzCdZYgmSLJy9cxllaoXqaQnlhBeGyn/FmhAzTTApNmVqZ&#10;JAsgyhAqI4Uq3ztHH7+NB6qj8iTdtLbc9/G+b2oNnqllxKfLypV80gecMZnxYDS9PkFpukDfX6Hy&#10;SagRa1O+H7ayDq6JERhKWjJNibSAJxu4PXmiibSE+Lu4ja0mmC6QSevTLTbOXtGy45hd2cDa5iau&#10;311i62wD3lwZicI4spUJ5EibY0UiFyWiWP07l/FNrbOzsuUUfMrF3F6QuJKjkFAtIPcbggwK8WKU&#10;IqJMBBhXs5KujBnLayRY1Mu+aQuv3gx9tk+d/GCgB7poF61OFxI34oWIS5nYChHqahnLtPMCLIkS&#10;3HSLEJWVm8FqZWcXazvL6LcaSamXKX4mScbodrE8g1QVPqKNi9aXk5aLCM1uqwtRLaEuQFrjtiX8&#10;bAVfjfFCWsAWMdb1voF6+D98Wvcm3XVbzFy/88BetwQMdXfKrnIk/jY4Vh/zDNb/w/RI/f/5fzX1&#10;/36Yr2+e/dd6vZ7nYambXYP1PsvP6q3Df1t3hG31TDVZn1mdqpeni3V/ylM3Bcbq6crjutmvrw+6&#10;++q99vb639jb6n327ro5MVLvNXfUNfbOuiU+Wh/2D9aNoUD9b2Nj9Zn/MlDf/a/bdX8mX/8vu/76&#10;/31wzN+z12n0+n/+r9P1hkQpBL2PvCX8AqMuD5paq3jWRKhLCElrQWEmg2Gik8x5zaxP4/S1j0wn&#10;gMuLEwzZiEo5YagZZMsVlOeL4EmTTsyoHInVbRll2MHG/jp2DpextMHoWUvBFjKTunRD6+6CxtaG&#10;HitpSnwEHfpmSlMt9B66bNrGPmlBKtenzmX/+ARXb9/g+Pxaud7WiRUNnowVWlsndG6BS36A/m3w&#10;iDa2wp10kGTJ+KQVM1uzWNp24PDyCDtnO4jTrVwpG7p1P8P8+ip2j3ewvEl/31vjya6pCyhM5nBC&#10;Wi3pBGeXJ9i/zOLwfA8LmxTzE3GMBLTQuTQY8vdiKEDWaqcY8g0r9qp3DyFNH8/XCKdJK44vLnG4&#10;t4DVzS32oVc0KqHTmhzGkFuDYX6BzksxHzbAFbMiUQoTDfy4eT2EleUKrs4d5EejVFUFnFwf8+rD&#10;sHgN0HsH0T7agqkFinBi8w519fz6LFniJkV9HHunO2paVVpCjHBydaJSFPZOdjDLlvSk7fxtrcqP&#10;GKHVZa4sVPLCkjRic1dGtG8w7OpXk4+vL/fUwNf1Kx38uXE0NA3ch5aR1hocgj9Pnu6lC/n1qEyT&#10;Axk/QX4qhe3tZozRSkdEjIOLQ5y/F1fRU/yT8AVH+Xlaip9bO1pRJz6zPonKSgxLq1a8f1fDyfk5&#10;qksFHhVcvD6jFY9Vi8jkdYVIZ40ZVF6ELWhgwGwl8ZOZxyTevn9FNHzF1hd1VlZzxIf8jIyhGkNJ&#10;qi9fM7wJC3GYvkYxb+JFGNx6ZKt9sPJWxog2t+cwMU3l5NZhe4c0N2FAu4nKi746Ki1m/x6tRt+k&#10;n8aL1LpLGnjiNtLbLVruGKdn25hcNNLvNynKCxQ7Zzi82MPa3jKf2+CJB2gA0nZPO0aDOrrgJmWk&#10;lVReo8ZHhaocnV/g4vod3e4ctXlypESAeJ+wwRi7x07YhEFfG5urD29o1dbhZ2jXfQhfSqZWc7yY&#10;NE+AcSBgRLelGa36Jyoa9zGASfpBiSfX0vUDJRUdbI3+sV8Cb4XYeXj0qSSO44MyLbmKm7eXFPMl&#10;OOmetohJZbQM+DSwZ8YQm/GRtXrY0oOqo/rZB1OVaaweylBMFrVZ8qT1I+yfPUPDscoWCVD5hIkC&#10;RqorLZXRC3SbvkCz7hF5PB+PPed7SJgievSNdaLD+BJttgd4OfgAHY5Gvv6SF0MRzw7XZxNFpoM3&#10;7cTUNAPh6zds7rd8ro3W0mN2dxrVhTEyUqNKYspOJqH3D1K6+pR09cYdfG8dgYIb1fmHKJDX79Da&#10;cuKFyWmEsiWkx1sRyuTQ8Pr1Bt+6RX/eJwyJm+SpluzKJ0uLGQyy59999iE0tG6ftxFNo5/jm5cN&#10;aBq8iy5ehK/Yys8YeYzwsEE3+CEGnZ0Ycz/B9YWkgEk+wz4ys1EY/BoGKyP8wRcwBIYxGu7HEDuq&#10;NTmK49dH5PgEgdIgtBENPxenNwCL+4f8H/AX04pSJBilK3NkqtTADa/rbpydifU92Nqbw9WbK6LJ&#10;ETYOZ1GsGeCIEEqNXfAmbUhMROAuNFEPP6fLNCGY8hB1Imjuf4jLqzNG0CYMURdU57uV9CyKilfd&#10;zIKusTY80f5r3u/niWiQmAwRHnuhDXXAPU1XpCASVuupsaVlcNjTStQr4HDXAVNYsrF8jBPT2Dt+&#10;SDiPsm+m0CA9fn41j8PDDKaXJ9g0dkKeAyu7CxgbJdP036cQj8OTkC/RYWXzPoadfcTpCCYWiioH&#10;QjqYM2VAZcGK/GQcuXKUtLuNJyoZKK9wRf7UxQvWhlsxEpI8iU9u534ZAMPU2pI+Nsq+tnvcBH2x&#10;Dz2hZrae5LrR9yknE3Pr0FplJLubrTeiBmzHSMcb7LExhNM+nkSR/hfkGyTtRfJw9AoyD0/3CWm7&#10;vMApJMgQV3edPOkq+boNZcKcJOY5iVbBTD9/bJSt40ei6EVs4AN2pQeYd+igj0vH7aULfgYb6fbE&#10;ShFhvkc6dyjvoWHYcYP31WCXDMU3j/2fpMpFEkJJFSjDQBEDUOm5LIzMBBh/ClaBSjOhycaOFCq5&#10;4KdMtFOoD7h7YAwOIMAvDqY9jI7HvIgD3Ly55Je8wKv3V8TaVVQm84yWk7BEdMTdPioEidJj/B4r&#10;anMisIHp7RD/b0Nl6aX6HUkMCeXcDE42BhoHP/slBbuOjNWJSDYPT+rr27wHmRbiiZvUDGQIPZZ+&#10;mCN5Pi4RidIo1zRoKOQDODzZxcRMHlunC4jVbBiViMuwPezWMlzrEMsFyFMWGUUZad9QPBeCpLwO&#10;+naGLhJhx+ugv3bRlcKYWZgitlzwB1uJ9yPwxH4JPa0fLgpkJjGzNIGp1Rqi2SZyezcswTE40ybo&#10;zE/5nnFeTBZGsTrlpIwyn/F7rKky+X4E1jIpebyM4vI2LU+fz2W8jKBz2N6lkIiOEE3uorH9Dqy2&#10;XkQIneOrWfQ727G4PQWDrwuljW+QY9SdWi7zC0bgiBmJDoRK+32sHc/xBAUpBBrT0PE7UrU49UIK&#10;0wshrKxJ9tUY1vaXMU6cn1guoTSf5Pe8gDmU5omnSUHEVQowJqrQeZ6q3AdrhjRiIoGBJCM5rT9E&#10;17EmS2ioSBM6R3B+ssmA04QX+m/Y2Z4j4dNie2sBiaAJo2P9uGJUFL/Vul9A6yf7I4RK0sRovIN8&#10;vwttzs/Rpv8jdrQWtFofwUieEh23YmszTT6yh5PXjKhbG1jdWSLznCSJW8TF+z64CQSlCSqqWBYm&#10;WlPl+NBlrMUZjPL+rXKbgz6VpoGewKJE1Dq1QIHEzKSBl82aZQecGs/gs7a/wjPtXdzp+Gu6xyCS&#10;jHBv314Rcy8QLbigsTai1/UY/ZlmDEea0cP7TSP/DF3Op2ghTMqktc6qwcJGL1bWl3DEDn9+eUko&#10;tbKf7LGFN7F/coLXdRtmVqaxuLZElFsjVeZJBlKwSLZJTgZ3g+qkRexbScIcE0FoY50w0206aThb&#10;gidvM7bBqSape1GgGooxZGfjY/iy/Ydo13+Ozx99H190tKuUlvtPvo8O2zfQ8IRbbffQ5XvJH3mO&#10;VvND4rJkmGQwQkOM0x1OLqIMevtq4vmYB1Ahx5H71zg4u+BtTeV7Sgrx1sEBUuUaYvkK6UIWBlpX&#10;RjgkScNQnoB1ah79PPGuYDPMyQo7cwmO3CT5vF0Dh6UdAZcWkaAe0fAYZqeyKGU8uDhdRSSgx6C1&#10;B6aMBuUpEyXjv0ST5VNExn8PQ8YPMb81jjjjgjbawhMcR3IiRqZYwuLqPNYYKwA3ofaEZOwKpxdZ&#10;3j9noDnh8ynsHR1jR/IbDkibd/dQnJwldy/ATnloIeI4KpSODjvu93+ObsdLzO5UEJ9agKeQVGM+&#10;DT5yZYu+FT4GnqB7AC5ezNxMDpVSDJGIA163AdO8mB7tU3ze8iG+6f8lmgxfUzh0YJgsVNyk3fFU&#10;HQ/bv8DcmhZz63EGO6HNEUapDVy9kpkVP/vNKW8DJGmXZKcnZKtVbJNp7hzKKPEhW+CYGmICzjDV&#10;FiHRQb8ezfSim5R9kJxfn0wqN0pNOSnGF8TnW+EhmbKZaH2/ER5HPzY2p5Gl5fMpF969OcSrN+dE&#10;iin86Z3fx2cdP1F9olX/jEywC09GPod1chDd5hfwE6slRXh5cwlbR5LwN4Wd03HsbK+TAofw/lUC&#10;u2cyYuenaDnhcUzOnsPG7hrWd3awzZOfW9sk+fJgfucXjKIjGPRqeaKS1zClhhxlEMzEA9ggJbb3&#10;QfJ7bKYuJMhjcmmrgk4nLyjgJ1pQhx5TDc0y7J8efYnPu34Pf3CnAY06XoDjMXSxdgwmuqALdSNK&#10;Vphk4AklXqIwEeUPpLB5luFtMwUIsZ/9APf/OfbpRlv7kiq2i20qqjli//7xmZpg2Dvap7ttID7R&#10;iuFgiFJxlDRdUgOm1DiRO88+wMe2HN0mm/XBYuwlXOqQYJh2yUnzaoMuHYKeAZTKYZQLEmA0cDFg&#10;3dV9jFbTY/zy+T/CvcFf49Hwl2h1PkO/twcxotHqygNSWz8KlSQuVinCFTkjt7yexfnFDlY29nCw&#10;t0k5ST18Sl3KPnB+Q35+dEYYXcPi5rJKwg5lhBKYiDyTsEoaADuqIzcLR2Yc3lwFFsaDBp9Hj0Bg&#10;TOUz+H2DPGEtFufSt3kN1KdOZz+8pKhWrwZ/+vU/R+PY12gj3X1BtPGP/zl6/a10n26MRBnic6LI&#10;htUomSxUWGz4HqXgBDuvQJ8LR8fnFDRLmJx9jqm5ZZ7oDpbWiTjbuzi6nqRm3cHUypTKmo1VZhhp&#10;5QKGMBxOqFQBGeeRnDYvO7UzWablJVvc0QuNoRnxhB0OWt7vYTDqvQ8fpZ3HqcE3jf8UD7V3SFtf&#10;oi/cjH41ky48vhWN5PWCBDp3NyPhCMYiWiofP9L37+B3afSJihO1qSLeXG7i9F2BBE/G/K3UqBWk&#10;SBkSJV7kxjafI/qcX/NiFlRamNGfVKmRMg7qTH6ObKUMb4bWJ0zKaLMkZ/Dr29HpeolOTxOiEzZ8&#10;+vSHiGVHMDvrovV7EApIOq8BXRQiPbEm9Adfoj/eqlJ3JeW92/NSLShI1MKITNsRKpJdZgZhT0hy&#10;XkFlKR6dRnF+JUiTo+VXcXmmRX5CBmnLDHzjdJEC8uMTqlVWtvcRyJYZVwiJFZnLWoS/to5gWd7f&#10;yu8leVM5DMT5wKwF7uoAhvM9hMB7pKOP8NOv/xQ2QlOI0dXN4HNH8wHu9v0KWgkSIhqyHdCmxPJ6&#10;Nfxni5mwtDWL3EKCz9HyVET+5Bw29w6wvrqEs5sQO+QB9eslSrUamz1PoZGHN1VApjZDeBwnt5eF&#10;BnOMzNvk6+Tw1Rn6+AzshXl4xlfgrSwpHu9l697mLzSiIV2NoMn4gA++Qn+iHZpYMz5q/j5mdhL4&#10;uPGH+PDBP8CHzX+Gr/o/xByV0lTjz9SJ98Rfoqn/d0jK2rH/dgP5WhpJdm5jWhYh6JSEm9nQEzmC&#10;mFT0uEQs30KsVCB+Z8gOizCnJvEaPjWdWZyaY0eVpR9+ONIlipQJ2FKMuKQKMvIsSUeOeP42iPGz&#10;8rhBUrfiu24MRu/imfkrPHfcxQ+e/hEarV/j937cwJP+OT7Xfogvedwb/BVaPY/Q4niIl/p/jXbP&#10;M5jHddB5OzAQ7VF6QIbvqgLD/JNc5l1CoSRmL23OYmltHns3Q2oS2ZquKu6iZk6KeZUOI6K6Or8M&#10;ayQDD2UnsAY7rW8r3w6nS86aJUGeQ8RxZGpoaLf/G76pBRpKr4FcB12EJzn8a3yu+Ql+/FUDvhn5&#10;FbqDjSpn4ev+XxBlSJmdX6NZ/xM17d/LDtzpfK5yFnxTNuRmbudSv/u7fn+OKulvcSqnxhhjRVqT&#10;rnCbtzAHG08iS3+3+RwIJtMI58fh52HLMyDxkMmKymoIvonbuVyZnJPZlvjcFhpkLlYf68VYqh9t&#10;tqdopPXvD39MPP8IX2l/QnEtWSMf4ou+X6DR8hVemO/gq5e/iybrPfTFW/DU8CXafY1wVfUUxk48&#10;arpmABJEqaO26kNpJkufDiFGdAH21AlLzoK9OMeOWWXzT1JFjWNuRfJ6VmCPyAhagSe9cJsWQMuL&#10;z8tM5KiM5eTssE/MIzyzyQ6bsZMrxJCmmte4ycUdT6g5dbg38KlKvng0dgfe2h/xizVYOvhQzRp2&#10;UUSL2u/ztlJTUv69OocsdJOxmursOGqbGfp1G8VEN9LjMRTm8ghndOrEZWxfTkxmVmRs3smLSBYn&#10;sLx9QMGxoTqrv1Kjm8j0EAVSTpY85RURc8g0qTDKaJZ0nTgfLNooBEyEKYEsF/rtXSoDUMYfG03f&#10;4BFp8YOhT2jhr9Fie4yhEKNvyQlZ+TO1KGOIkqdgwD/+XUkkkr80+tzt1KVainQ7LR6BnoTPQj6y&#10;ST5iZCeVyTeX5CFkiB6JnOrcdvYD8WNxDWd1HQ72AZkx8YirMJp6CZ8emb8tVFEcn2Jg20eDPtlD&#10;QdFMiJomzQ2i2fYInZYWdJib+WY7uXs7r3yMCqoD7fRtCVTm5O00T0NDEVotcP7qiJGxius3Kxjz&#10;DMGQ1WHA2keoXIUn1KGs7ZxYQrOxUXU8mecdi48TXveQJ54H8pOw/3am/HZ+ypLP02UkwaJEzrOh&#10;ZlJ8hNhgMoOLV28ZjXnythyx2tUNjaMFPZR3L62PYfANq7UmvaFWKqTnkGwqZ86Mfl+PIl9uskcZ&#10;CbMzmDnSRl60SyUYbR2u8b4snrn9K8wyBvBHZTKusjOF59pvlKyz5JcotskU6Q7i+/K6nLjkKDhk&#10;go0uI5NqwDSCmRJc2QovchGlpW2s7J+qBZjyxwgri7+GYI6MIjEZgN7bh8EkXYe+3Z9qZ0s8oAt1&#10;IFxzoLqdwnChm1zDDv9EHPGZENIkYLGyhhEyB60jBHda3C9DNzQhWJQZ89vpT5WmUuKF0GVGQiWS&#10;LfouW+E2N4EHXUI9llnBIluKfcKZ4S3JmJuvSbqLmp/6Nh1g8+gEDZmpBP1J8iuD7GDt9C8DtMk2&#10;aCKkAvE2+r+kcTWRU4+hRvFwOxc7TRRZJheR0QAQ1mZhSbOT8Qe9yRwC9GNbJMVmlwnmW1iUiTaT&#10;5KURNSx8Xp3odyfPk1MwKJ2Ur88eXivmGJ0UC4eIZLfT+pF5mWhbVVP7Qhsazq5OKO3YcfI2jIR1&#10;uGHoFVWkkQyocBPd6B50mQ74aHlLZkYJAaGmIjTkb2ptnUKhxtd4oqSuxSWehIdwxhOW5Ojb/DL6&#10;uWhPwqJAn+QlyIk7CYUyZSkX4ClKUukMMhUqKb4mLiTJFJKXMLE9omYD/6cZQh4NK9SOK2Ry8lem&#10;/LNnxzC/K+HcC124ESO5dpUJG5+NMV4Ow5D0ssPezuHKn8pFSE/cTmsmeVKxEJ8T96DyF0uL5QXm&#10;eJIGvs8u0ZIoIrPf0cIk3a4GG1vSXZWEiUW45KKUm9zOhn83P1tatyI4+11GyKq6sAYfe2+0HEJL&#10;7wtMr/DLwyb0mFvROtiMtzglV9FiKN2teI/k01hoScmNHwuF2fy0Li0u8ky0pUn4SsSsJpnFVdQh&#10;E8s8IZXlNz5LYJCLo5UZ4oXHB9hxnfy8iPSAZJOwdSXfQC5QnTxPVjI/5FYfHWTMkQnmJZWP0BDK&#10;lZQFz94cIE6oHEv2EqN7ER538EeG0EnINBS0GC31orKZhln4hQwEySEW5q2c4G3IZ0inZb/LRZCh&#10;C0mmcPK+/HVaGzFW0KkLkbQXOzutrD30puluC2tEnxy8pRm4ebHi2yrzQ05eJpFra2wVmf2+neZX&#10;qSzmcAyW0BjS+QSlmIzT/91fjdHy8vqUFhuElp33vvYLfklcIYhaufPdSfIQa4/FGxWmy0mrLCf6&#10;dKA4A3+CETcUV/IwMOGEi25XJL67yBKPX7NLii7NTKooKh1RsN5Jt1Au8t30PW8dfE0f96qLkuca&#10;pheWidjvGKTmMDk/jtJsjmHbhiGyRCut5J4ahbmsI6+5/+0lCbrcpqlYeMiFSKKckUcoHYFJkkV5&#10;Ei52wnCJJxSvYJFSb31rHVvHawik3YwVNZVEd/bmPWn0BOJ8n/iwTN9/5ypyK3kIcjFyovJYOrbK&#10;PRBVJSfvCAWwdbKhcuElb8xZMMJdtuLy/QnCtFJ01sHoqIcxcZs09GT4K1iKCRURvxtHFOiz5NwK&#10;z1VLSPphclxZNlObV9MxyxuLyC/LZMKUUk9Odl6H0GKSsCBDvlysYLl00O+sriz/rfXlZAVOJWki&#10;MONQzLJhaY3NF7WqedQhp1aVH/AmPobZ9wk7n5vB5wBNrfOYX3qH8doslYwTo45+mLx6aOnDZ69J&#10;IxIOuMm/Jd/SRaLnT1l4mUGsbBTZEXcgS5dOz45wdCFxQSbMZEwnSkIYom42okP3MXSWbjjY11b3&#10;2xGfCkAzOIhQLov8TIbkLolJmbWpZTFLMT+3xlhAoS63sqhfFvFPU/AvbS2QGJbUcsPSlBbhnB+D&#10;Fi0M3mEMkkBq+RuSiilUp4/XIOsdB/0ajJJNDPv7VNpAn7UboyGden+/o5v20GDE209d7eb1eRGu&#10;+tTESJXhpZh7Bk/KywaKIZEPwMHYtrhMpH4fx/HlFU4vr/HqzQWu3lR4/huIpPOI5QTJfbwOGn9h&#10;Y0Ytoerlj8oiZVN8AFqbSNQBaMxP2QB6epQDf/EzLR42VtHY7EL3SCNfb0Sf9q8QzNrUULw/7cEs&#10;2fXF5YjKsZCVezu7ImuDapT77PpILZDb3rFh78KKjWMTfIlWDDhpFKKzpORXJpJs7HGi9jp2jrex&#10;drCC8qRkeG1glsbdplTY3Fsjyq7cHjsr2D3cxsHJHg7P91U5iKNLNvKNzH46sHeyrepbyPuksYoL&#10;BLScA6OMxzp3DxuiW6U+SAbzAK+9n497nWwcRxeM0WEaX0MbdCintKeM6hhwaMkXLXQ4J9l+mjiU&#10;QHJ8FJWZbnii3WpdxMHphTL84aUMEAawsS0j/Ls4PnuH/UMz0kV2WxkAGQ710oM7VfLKgFPDH+7A&#10;aFDSKXowRm+wUHo4Ix/i7LyVoPcZdKNN0LsGoXcOqnzt7FQSsxuynsGNzYMNrK3PE1vCqE4PYnym&#10;iKW9RVy+EsYvZDoNg+MlhkxPoDPdo6Jt54WZoLdZkSpKnussZGmZJLpIfY0pevv+yS42+VhKVsgy&#10;THV/ZxnzdJridA61+Qk+v6COdTbM2atTNsgWG3ifvxfG4ck+Ds72cXZzqlI4pCiJFBmZp4OML5Rg&#10;Co5gyMtwHNCqNA651dja0Ud1IzkoVgaTYMGDEI9ELcgQa4HeP4xI0a904/HpKc/1iF7vgSk8ikHa&#10;5ej8FFev3vD3x+kUF2oY+eT1O1QWPIQyBo+ILEbJokFjb+UP9uCl7iE69M/RYXyOVl0jLBFZm82u&#10;GOjHEFtbDG0NGqimgyhMptjdbLB7DejVf4DaXAilhQyhKYJ4/AHSpKy2hCRp5rG+v4rtIxrjaBt9&#10;wxocnB/SkPNsVD02T9cVN2kfe4EuhnS9Z0DljtniFnJsB2bXplUijxheqrcUabippRo2DtZQowqK&#10;V6Iqs2//dFctaJxbmUF+Mo38VAZHx3vYu1zCG1kAyR53+fqS3Z8QIFUtruTxuVpbEs756IWkFTED&#10;DOEhDHv6McjrHaZ0FMjRCgzRMQ1sJFNQj/REjJ4ewyqh7pTs9vLVDS6u32Cd3u2I2QhBQZxfzeA1&#10;ZnDzto7941McX1/iEhFs7O4iWpxU0drLeNJg5I+0m5tUCpUhLRxkAK7iKHFPQ4yzkKOPwZO2qiV6&#10;spzV4BlhVHVgmIKlX/8JYpUQ+q0yFxuALTjGL7ZgcrUJuZofRvsA6XMNpzcxnJ4a1CKabhq6k7/X&#10;aX5JfG3BsOshP+uFLalVeDzk1mLA3gt73Iy9q01lzKmFcQqdEmYW8lg7G0Ek8QDxfBi7bFCBmr0T&#10;mZGUFDMbG80MI8/RFbMjWYjg/Zsgrt9dEPZOb4315hzHV4d0gtsFnHs8lg8WSFQDDKKMfQGpKcEY&#10;4NOi29yCThOdIjQAPzE/VgzT8HGyhzl69z5esSHlT3z85t07vH0vM6IRvHpXVwkM8re0cZu5Ikt1&#10;V6nBw7kyvb9IWXsfDQOBLgy4f8Y3UAj5HiCQpRckdIQELcyxPnbJbkKSFLig7JXUtLHv4XHnByrA&#10;zsyX4PT/hIEwTIioYoKB8vJKTwiYJrbaKT+bSWX8ikKt7s3Ti9pV2k47dblMrHRbCUEMeNbEKHpd&#10;Heg2fcPzyKN14K/QrW9no2pgdv81JtZaYfLRoOxtHgb19FScutyHuc0aVg5kPc4ZrhlT9q5PFExd&#10;vS0Tmhy4eH3KOCP478T121Pl8adXkiOyijHXCJIMlAInMsETyDsxwoYfpNP1UWB2Wnl+rmYMhHvo&#10;jGYEKi5VOmJitYq5LVK9sAFtphfod/YgmMsQBQZh9rayB27j8uaSxn2N3ddr2NgMYnlzh9e/j+Lk&#10;NFI0PvAMroAHDcvbUvIhAo+vn/zSrlbR6t2dMIeaYQ42o3P0Dpp0v0avrQU9lmYGqnZoLDSe/hH8&#10;0bsM0j1wJh3IFDRwMkiZvEMMVs3o6f0hWjSNaknBd0yoXd+EDvNzdNr4eftzaP3t6HU3o9X4jLDz&#10;Ah1jL9Ex2gx3zsYe0YdhRx9GCAN6so0R9jpHSMaM76JQfUg2NgpZa7ext4E378X3rnH1XtYFdeLN&#10;uwNCgSR8hbHDoH3KgCzsanZpgr1vnfCVQY6xamqlgonlCjKTCYXrev8QRmgHqdEkAdfD8wiX3fBX&#10;SFeJAo60hfA0hg7LCzQz9mms7KWSzEM4DlLN75ycMxj7EcvK9GIewXQGMyQPJ2Q+86tb2NyQODRE&#10;opEjjIVkPMSGV9cTOJHuy258cCapF5JkZsD4UgrxYoDB0Mcu58YgPTdf6UQg0axW0fRbpTEEckpo&#10;GnnIBmnC1y0NMEX6aMynaDc1onHgnkqT6iHENOukmMMvcfzuET8jOV63WXmh6W/Ik+/iheYHeKL5&#10;C3SMPGADt0DLeDRCAtCq+WO+rw9jjD9GHwN93IFwYpjPyaJISc6R/JtNJVakKNbWcZQB7xnaDFIM&#10;5R4JQ7+qUCQjCbJQxp20w5E0qYEoB2PZ5GqFImeKcLRHmlpQK58ThZBKgYwU3MgtxtGslVn07/5k&#10;2UtAzaKcXFxhenEZfmpsqe4CrCJF4WKPJCleKkSFOVRmqeD4OzKOWp5dRCST5usMuOc3uyp98ODi&#10;mB4jF+EnRu/i9ZsTes8p9g+2cM7bKwaoU9K4Y7KIhc1ZBpJNHB4b2ZoFTMwRj3fE62IozqXQpW/B&#10;qJsU0vsSGvdjdLmfYNT7ewzoDTTIQwwEZDlUJ2kcocXWDTMxttXwBC0Gyf18TLxtg409UGqipBjA&#10;Rlw6cu0eQmAXf8PL3ngXC4uzcH87A3n7Jyirw/7FFgMmA6WxgYThPsqkg5II4syPUn62whLtIBkY&#10;oWcziKbI8CLk/mH2QFnRREVpLPbzeS1jkIncvAhDcgDByhgMZS2yW3fxdOQHWDqaxjrZ2NHVFQ6P&#10;zjCzJlAyTgMnYI6nEaymYSVFH5+bQ6Qi5araYaMTmSgCLaEUfOT69iiNv0EOvH8qwj+ItU0PKdou&#10;u88u1jZKKMxL5tUIaVIK++fbWNyawua2eFqauj2KTDXGAOdB6+AX/AELvPQoSWyK5H1IVcMMTNOw&#10;x6TFe2Cgx8rrs2sTqnxPcSpNariI5W1JX1gmvVzG4sYs1vbmUJyJk/bSKJaf4S0okCx3sbo1j2w5&#10;Cm/eCK1T0th0eHXnDvS/bQDJXaLgmU6iN9yExPz3MBS8D0NGw+8gNJZGkZ3QsQcHkON7itQ2ZQZw&#10;Z86qWI4lOwqdn7/p61AjQKPJdljH9YxdjSivtGEg26UWebQFG9FLxxmmZ+vZcDbGwmFfkr1dVtfm&#10;qYsKhOwYVnYX2Yukt7WpDExX1AJfKsEGyKjqO0YeDdXZrBpKnVmdIC1cohipYYm0UTBy7zBOOrbA&#10;bpMhXpZQW6xgfnNGlYTzJ4exstOI5o6Pib1hFMazqC4W4Yk52cUj8In4cmkIM79Pbn9PpcpJaTr5&#10;nQIVqNQHkPG7aeLwyvYCJpfIvTcnyVDCDF5jmFzoIfZT1LBnFOfjVJYuCsE2dI22INX+FJ67v2bv&#10;PwR25oHlRmxtFjFFAtDqaESrha/hAfTpdt5qYKfhHSr7bYSCUhRzjJQwTtoYRbwcQpK3kZJPjakE&#10;yh7YYrKeOghXzQDr5BAG0p0YzHSgwyPFSmSCdwJDvgRZUBYGSe9TZY4qMCVKbBAbDSxOq2PP/lJl&#10;V5gjDrKkeTUTZ6DRJZdLH46iwUBqNRbQkWP3wxIcRiDlRJrG9KbsjOJORFIBNTMhJZBKbIQSu7FM&#10;REkm3OLWDJXohqr7JEn0R6cHxFpy6VfnhKQ9BsIb3q7wRMbIx/cpr4MMkKtUvLtY3VnENrm5pAlu&#10;krev0LNlqt6S6oOjLCPClPjhVrIRK4qzEVQXpMe5Ybb+BWpLFbx+K7hLivf+iq9n8NLyNe7rf8xn&#10;eB1hDQaCj2Dz3mHXz9BJJnF4+IKQQzIRJLQwmA4wmMvjUQqsXgvFFFUvQKci3XTRMTxkfVLLShfW&#10;ostzj68l2RsHMRzI8fO3JZlM0RLv8zZShD5BqAlLPoJog3YaPAtztMDfKFJ8FWBPlmj4NGQ1ki87&#10;Tvvp0ZCSIjykSVIYaPNoCdqxLhioYE1UceK9wuF7bc3k+0Ow5nXotTPIutopKAxqSZ/OTD0QdlDu&#10;L5LGHTI+nOCU8eOcnFry4aGWOulx/WoJe6cbiBUCagHC4u4UspUYYjk/GzaJEBnRILv8kL+TMKDB&#10;SKSNTMmF6YUJQtIK3FEbttmVV/YFIt/yn4zvi5CTXOcvoLM/gjv0mM/rYaWAi5XcxFvSTb7u5TXG&#10;y0HCoVc5lTNLwRgjc2GPFKY34h3goaO4G6MBjWRBJZQnCnQ6HbykhJZgGmP0cqNKYq1gLFmFKV69&#10;fUwDW6MSVxg/XANUySkYImHSdysbJ6tyRS2SDMhDz++xJIqY36duSpXQEPTpsUGVeUT8PadwmCCk&#10;HF1ss8VG0D50m33+64d/SSN3I5HxqIGwVcaDfMGObl0zDOw1oQIbgVJ8yK7F0vqMKtO2sjPNk9Yj&#10;UZXE10Z6OhkFXzs83yE1NcJD70pUgxQ1Oqztz0LrakOn4xGPxwzSjSodwsH3VeckN+kNzs5lQK4Z&#10;b9+mcfBWikZKLFmH0fmVStf3Z8lKyNuDxQiFjDChCFkIIVSGHthgK9uz7E1WqnBS4vAIFXIFiYrU&#10;t5MF3i72cgeCWWnIKQSCZEPRDIN+mgKzTLVPnI5ILa+CyrA0JaoYS8m65wx8ya9g9D7AmCSyFObU&#10;svmBgAHDqR6MZnsxmpeYws9KWmlQBu4X2RDF24A7w8CXp1ELWQ8Wl6qYqeUozXfIVf1wZPX4WvMh&#10;7nd9hJ8++WNitB05GqRCAVWm12cTxLKoGXOzSeK6BvlaCvnxNFY25qnoZjG3LHSyT3FlR2wYOg8N&#10;mjYhPxHnxRfRYyKspH0YJgPR0dja8Eu8NH+DVkkmGGIwtf8hP/+QkNiK3UvxeA+2jpJqBYrMAhsD&#10;IwiXAqgsBkgzR7C841bDDDtn2xRUMrDvxtU5VTED+tou49nqjBrwk4VTFVJKKYxpC7aSOBrZMyLI&#10;lMJwxMMw+slaCCFmgQwe1mhOFcuRSSxzXJIoJ+EuyaAhe1l+GlIBSGbw1HQ6b/V8r2/eDG2sHd0M&#10;zmJ4c2oCkWkrG4nfl2CD8rbBbe3DOBlAIuZAPExqp9Jgo9iipzQNf4lmGuPzrg/wm+4f4oMn/wom&#10;ZyPyaXbr2CB8nmEafwxBCp6pWoa0axcXatxE8nw71QUWyZH7GAS1nkZoXM9Uha2xbDuGEqR2EQ26&#10;3U/p6c+g8T/Ho/7P8Hzgh/zsMFpHfqOWVbeQpxeWv0KHVz7bRiHEnkbBI8wmkNIrRSsGP708IUHY&#10;xumxiCsvPX0HG7v7ZFw0/PaKWgO1vCHlZtbU4i/Jdk2RdYXSZD/jKbXosTg1S/IxpZaZ+jOEizBZ&#10;CT1epndkMk5mD42SXBEny4m9hDFdgyk7c1ssIn87feSozmMk5cYL8wPc033Nz+Xp6WRC/K7p3Sc0&#10;/oSaRXdlJ9CQjpvhdugQpbpzUs57HVr4+TgRo5enHYhGTYhPWtE69BBftX7IRvgBvuj+Ee5qf4xB&#10;L2nYhAXTs2561O1c2Ks3ZzigWJMh6ee6BxgMdkFDOOlxPqTxH6HX+wTPqJpbSB91oSZK+Ifosd9F&#10;fO4vEE7/CQZCrdAGmqFPdaDT9H/w9adoNjxWqWMWrx4B0lgRV+s7azig4WUxw+npIa5f31DwXEKq&#10;h0kPkQGt/dMLvoeNciTHKXZ5K2MyeBfh63tqQE7q+azvbjDgb2N+TQbnNpCbmGFsmiA1pJEYKKV8&#10;wm31PbKZ2BAWjxmgxdO/nQZTWQDZKYxlJjEUCsE6MYS+SCs07FWD4QFYCVFa+yBGggzCvG9Lj/O7&#10;KmiQFEwH8dxt6USQ0CFVyhzWnm8boxcBzwDhxYSodxiTU1kkqS5dln61aunkpIw0KdzSckQlhC/t&#10;VxkQ8/jg3p9AT6OJlH6uf4hvtB/jpfUbtDHAdToekkFQmgeb8LT3H/A9Drzs/YQe3cseIKKMdC7W&#10;hpeOB8iuPUSvsYvcPEjun0Mg7lFj85L1K5PpB3tj2DrZx9mrawb41zToCXYOKASpSa6u/WRgN7x/&#10;m7stSlTWlB0ebOPsfZSM60BVRZMG3NpfZ+/Zwu7+JhuCInJ9G8liVRXPcMZzKvPMSg5vjQubcao1&#10;C7Kw2piaUg0wGHDBXChjINmDbtLRp8N38dx0H9FFHwVXRmG8NWKFOTmhZs1kNliSDBrsxg44ZBaJ&#10;Bndau789ehD2jyIRMSGTsqm00mLajlDQgmophK2dZWTSfvYMD1J8z2Q1rpbLbOwukD7WUFoL4E7H&#10;T/F1969UqnXT0C/wQPdP0Gf6Q/z0QQPiDIhTaxVUV3PoNDSpVevNlgeEuPvodD7FADl1o/ZrSvp/&#10;Qz2gQ3oySe0QJW1k0F6bI36vqQEsEYjbJ9LL6riEjGw6cHO9jcurC0VtV/YnyX4yqrrh4be9QJLk&#10;dw8rOLrO8ZxPsb69rpZmCnzJetTtQ4GxA17LwW0jlGoMyISaZAGOkPTuCYX/jsRtip9M8ppKA2gc&#10;u4cXBvZwVwu6XGSE/naYkiQo1QhVcpW8PoJjMiJJdrCpvIEZNHjtUtquVZW3s1PuO6ydcPB+JunA&#10;/EwGXtInl70PftcwZqZy9PIJnJ9uYofCKBoS7H2NCVlzSrl9dnZIjzvi/TXsnixicbuMb3p+jTvd&#10;P8GDgd/g/sAnqvTjqKcXnUP0cgePyAs80X+BJss3quaZNtyM58b7hCip56pX6eTuuAwPB7BMhZ0u&#10;BQkPZSrtZWxtzWGcr2/sLeD8jeRSRnF9sYK3r1/zvg1HZ1UcX9yo2gqiyo/Pb1SG0urWLkmFVAOO&#10;8T1FNd8gU517hKEd6QFHhwqqpH7g5t4xYwIDajhFDy7BX3gKZ6SZnjuqKsSYYmPQJy1Yu5I1Jf3o&#10;ZpwaCDrI3hy32SmSUVJdog6oYDQ3TmJAasreYk5X6fmWNhq3R2V+u2QcnZ7vlseEHD9Fxex0lg0i&#10;9Tcd2N6eR20yTuixokIhdna2gz2e9D6ZxNJSjVz+FGcX+1hdnyJ+W3F0tYg77T/GPvm4qfyAePgr&#10;PBy4i9axZ0jPBKEh++liIG623keH8xlG0t0YTHSqOrUigIatOlWLJ1WOI1q24+CyicLnOSYXh3D9&#10;TjK1xBOFiso0ZBt2r1ewc3iA03PJsCIsibFviri6qNCYZzi7kkUMSbW0VTx7a49GPqMeOU6xQaSI&#10;KQP2xQl7A71/95AQd4BNNsDyxrqqbB8se+FJiMPZaFwboSQAf8XPOKXluRoY37LKoyWDQCoZqLIj&#10;EoQl14MB2/htuo+juoXZI6NUpezH2FAznLZeWI3fNYAE3kGsrc9ic2uWsMPHxPwyFW8mbYONPcTn&#10;6iMkOVQc2KHxN6lQd4mdJ5frmJgQDt4F7fDPcIdB+k7Ph/hC8zM8H/sVLL67fG0Uv2j7Hn7a9Gdo&#10;p/H1uV5CzkM8Gf1S9YyWITKqmZSamHcmxcjfkHk0I8gG9ZeE70dRroXooXtkLhvAeVKS/bCgxnna&#10;GPWvgRXSPj7el+fkWC2oQpJ7hB/U/YQeBl9Zt3N6zvuH7CESqJd5DYdsQIGnI0wtLmFmeYFsaU2V&#10;O1zY3sA4v3eYjikp18OxKL2+Aq3DS2eRsZ0iqShppSTtknYaE7c5VbG5bdJLyUbOwZ+rUFOUESCU&#10;NciS3SwhJkKauUkFOTXNwCKLObyjcNLoHh4uCi2fi8FXAnLIqApWLi6k2UD9CAfHUGCjyHtz2TGE&#10;Qj/A2OhPKVK0VLJ6ws0dfKn5JV7a7qPV/RgtZDcdgadIz36fQfcjNOrv0uubVOmtZutj9BJu+siN&#10;g0UXxZB42W/gTxoQpGKVAvfidSsrC3i3NIM3L58j2t6Otc1FzO5XcHxQIAjKuJQZB2Q7Oydn9OpZ&#10;VGfmMbmQwtzmLL15n9heJrwk1dyrrDmSfPXrt+/ZGDLhHcYqHx+fHbNhl7G6ucTel6WxYpgjI/LG&#10;Yypj2haTsncyJEF4JDNSlXCTNGqmomaq7GwESamS5Wyq3Bc93yaen5kl5MzATobUEAnZCSH0osMV&#10;WJ1DhBUKpZIHd775GfyU6ZmkWS1AqUw60dnxDXJ5B/l9L4JeUlJPH4J+LQL+fvYMLb1TVg00IpE3&#10;4U7Lh/jLe3+oqoX2SP4vcbI39BLtUv7U+RjNvsd8b1qVBZM6xu55I5odT9DjbqVkH+SFyXJT8XId&#10;6R25Pe9HeV7n113YpBFPyWIaGh5iY2sN2bks1asR02vTOLqUz0Rw8+Y1488xcbuKuY0tVGtLSohV&#10;5hZRofGABGSPh3RlGsXpRar2LbXk6OBchkNiWN8/wPrBPtX3CiTDIzNBb6ZxpeChVGpXRk1QeJE6&#10;muKSdWjGgOmuKvRZW1pDUuqK8Psl594uC2f4flG1XuoHqf5YnltBgy9kRfdoKzr1zWgn85CC5k2m&#10;e/i0/QM4syNshO/TsDq4HD0IBrVIM9CMV62qNzhsXSgXHPR8E1JUsO7kP8e/u/svaNBvKIooqkIv&#10;EBh+yADbrIwvpZwGku3oi0rqvExOPCTM3EWT+R5eWh7iWT/VrUlmiNrJh0fgnh7ie7T0qmGMRqQw&#10;hAFRQtqF8x7bLYU/aLiC/+k43yND3FW1CgN4qiY5rt7IcpExbOwfq9mk8oy8No3a/IoqtliszSDM&#10;ABmVuj00UjhbVhUil7cO4AoOoVD1E252MT0/R3g7UrU/HbEcJqkDxld3YRdMZ0BVKfm8L6UyJVnK&#10;UZDeaYSOrCc2MY8oG9eXr8GRksUPUl4wRTVdg19Eli7ezgt/AJ1PKuzpEJzXwFjSwjk/Skj4Eh9+&#10;9ccIh40IxUbRqrtPBhPG9JIH4cCg8nqjtRVmcxceN/3v+Ly1Ad+7T+Obv1YrQbQx9gTi7dYv/xwj&#10;mW54Fg2qSORgulMN00ovuTf0GbpkxauDFDdvVbuZ1BaqDKplxMoeJMd1qM42IbsYRmzKA31Uh7Hw&#10;INoH0qqipajXFVLfrUNRrRoGyzWq7HNcYBM3r8YJpbuYnF9lr4ljjBw8TD4uClYMoJcqCLWkWoAh&#10;+TZpsppQcYoNRWIxPUzcn0c8X8Ls2iaiuSI9ngaMJJGfmifrkWLbt4XIVN060kfJ0jeSVsrwsi9L&#10;ZhSV1e1JZEq/gj2TgS2Uo2jLI1WZ4G8soGE42wtnWY/cQhwaXzOatL+HT5sb0B18gadjX+HZ2F0F&#10;FfeHP0GT7gti6ibicTZG0o65tTzmDmXCQIdftv4ZPmr/S9zR/BSPrV9j5Mmfw//oxyi8/AjRgYdw&#10;xjqgjTejO/yc8EJ24xURNoJWirFGwz2Vb25lPJlfn+H3TiFJfjy3OYlwLoDsvEBJDzI1D8qzBfzh&#10;v95SMfSEzn30ehf7Fy+xvaVVWQprmwu44jm+ej2FowuBnR1CxiTW99wozq7Bm62qepEeep6PdM8d&#10;I2zGYoiXJuiN42yYCarbcTb4ErG9iuv3Xswt7dHgc2oJQ7o2x4YkdscFy4sKdlSBtSSFFGHJSvVq&#10;oyq2J4o0dJHfWVa1WJ2SLpLOI5jJ8vk4ISmFhunNGiqLGQwF+/Bk8BvYy81YvPqJqgkwmtcoHj5S&#10;7Mbn3T9DaM3C25+qHvGXT/4FvlHjME34so+shkb/uOtHvP0Jvhn+CI8MnykjN9u/gbv/LjoDz9Bo&#10;+lr1ilY+LxtLvLTdUz1BX+qFNtKGsTR5c3IEkYIP2fE4suWYqqaujwyoyozakIbxRVSmUMsOlGpG&#10;ZKdT5Ohr2Dvew8GrQ5xd29Ucg+T6zC5MojpeRSrph9NjJdsgVouREiXSwRpGw0V67gxGvVZ4qyl6&#10;dQ7xYg3VuWVUZucJQfuYmF1QS6+9eal4dA6t4Sl7gZ8cPwmbFD+kYpVkaX2MQozQI6JLFiG4KssU&#10;Y0XFeiRj3M5GkcZx8Pc81dvSfA0aNZbSBucUuXhUcmheQpfqoMokNPCQZXqfd36I7HoMn/X8taof&#10;/mnPj/Bw9FN8SZj5iL3kk54fqsLoD/Qf45uhX+FTzV/jk+4f4mvdz3Ff/ykb6SO8dHyDLt8DdHxL&#10;NaWUsdRgFuwPb9igS3SgzUGuT3iSaTxrfhjRadft9F5E5m6Bf6BY49+lIUt2zPmrM9zUX7FHSg5N&#10;WSVhSeLVEplKpJRDflbSEIdJ8coqAVxGHhVOy+23YzOSjuzOyBx0GcXJCqGpyt4yhURxHIfXbwl/&#10;DJ7fKlpnLA0nxZKM5zjK/J5cHrO7ViyfyiY3szARtgSCZAHQ7SIJyXafIc+fVNnFUg9aKk/aMzUa&#10;3/oXFDs/ZkB8oJaH6wt9cEyOwpzvVzVtv9L9irj8Ke6PfIoHo59BX+3m449o2F/gB8+kJLgVv+n5&#10;AJ91f4DfdP4Ed/t/qWrkfk5e32j4kp5/D1+PfoIX9q+xcP4h7gmk+WQ9znN0+ZugL/eiL9GCYRp9&#10;ONaDXj+lebyTvz8MA+FQuP6IcZ4CR4aNJUXkuz+pZ/Mer69knIdUN2ZFeiKB2vI4cvTiaDqNZCWD&#10;cHSYFI8Q8a3BvzO6tbgIY57GIUXcOLmGm4EwKsUh07IiUCikF4uknP5UEanaAllKRSWzy94E4tl6&#10;4rosD3NIQjzhSxLjQ5PrVLkJuEt6zO4NwMiGcMt7qgtwVSV7eVktP5g9fQeXrOu3klWMBnv5JjNZ&#10;xRiM8QG1p5LW3Y5261NCxz08Gfscd0c+xmcdH9Dj7xD/P2UD/FoVH/6CjfDzlyJumvCLZgbdzr/G&#10;syEGXGczXoz9HMU9Sch6Qa/+Ep0+CijSzB6yIFXrl8zHUtWh3f8cnY4mGPjbkj/Za3uJOA3X0BBQ&#10;2P47/7CmjL1L6nhKRbq/LcuO2VsMzxgwEyiRalYWCoSMEMbnZslgyphf0tPopW+N/a3h5ZaGl8Um&#10;ipPnaWwZpxFVKsuP41kkvl2pkBtfYHDPQ+8dwfGVjXjNRonn1ZCBqFS1OuHbYCtFNqU0qSwBddPg&#10;MsUo4/c2UlIrYc5ZSit1LGNP72HBxFYUkRox35+1wZMyM/r7eeJ5+KhaJaEoXPCqrN0uJw1nf4aX&#10;+gewVofQPHafPeA3eGz4HFJMucV1H4/H7uCh/jfE86/w1Pg5nhm/VMtCZZ1fi/cJul0v0TXYgkw5&#10;QgPryHa6MZDqVlXWJxYquHl781uffviVQMskg5sVleky4eQas1Ta7tg9OEIfY4gaQ2in1LQZpMhz&#10;RE3k65K+LYWmwtBZX2LE0qqWSEtdY0eOSlMooRhehoHZ9d15QgCVqU+MT8w2JiZpXFkYCQb7bQbJ&#10;ilpTGKwSllLk6NlJmFWjSDVSKfawqFYBydINWU+oD7NnsQGkCIosfJdqpe7SHBtAlrZKcC4pWJPv&#10;jfJ7pFz9zCJ5viM3zJYkjy+OqZVwkq+4sD4HKdq2fraGgVAPdAHZKpBMiIKo3d0EY3BYTUS3s2Ga&#10;rA/wmAFYqrZ/QzjqtDZB6+pAq60RulAXur0M2DGNKpqoDw6QS8t85//819Ag03d/9ycwcKjqTU3h&#10;ZN8Of96O/kAXRlLskeEOjMUGEMi6VAU8yVyuzVBhUk2XqwMKEqQ0sWs6w8ZtQhfPRdaAyXITWYFk&#10;LUzBR8FliN+uON05vcDJ9WtMzS3QMBU+V1bDvoLb360TU0tVZIxGBdPbCvPGGH9D4ER6EnuCn40h&#10;w3leUkxHtgYPf0d2VIgy1uQmpqmyF7B9eIKdw1PMM4DLX8Pa8RKxT6uWGrYYn9F4DLjOHhpKiz5P&#10;K7H6Pr36jqrJefb6EDtnqzBFRmAI8HAPqmWLGkcreS+Vb8kOI/HSkhtEb7AVHWycwUAvOt3NMJGb&#10;bx3JUty/+7ugCv3i7hIypHG+ohMRSeOoeXH42kAFu6IWS5+/PUQ842U80GLUPYTT1yc4vzzF+etr&#10;JOmtXrIljcNAB5pWcOIoz6OwQFEzPYIHg3ehC4ZpdFl4R8/PzhECluGkR67t7kMW6uWnFuit9G4p&#10;2UBaKAFSDC6cXa3l5H1Z4yMNIMZXHs8Y4JnUsIGpYBk7AgysG4dnt3SUDW1mwwZzVZRr07SRTE9W&#10;sb6zTyb2Ggenki1dJzs7l/KGfSonRuuThNh+tI40YsinxQC7t+Tsa130OMaEkbAGptQAtEEq1Hgr&#10;uulV4tW9FFNdwUZV6lwaQfbui054CAFOBEgT47WgyjwbIU0cINzEp0Ior1Haz5pgq+jhzIwpr5Wi&#10;3EbZ74bvkUrl1dk84oUkymQu5Vl6pF+2HCCvv7rE/vUpTl7x89EksZTdXXn1LYux0xCmsAfGXD8M&#10;QQcpqrxOo5DRGONkKQyaTtkqQCbIZWkPjStL09R7vvV0OW7XJ8laVFlRNgcpKy1V+WW/BLUUjp9J&#10;SumuoBWmQAx+Mh21fwg93kkt4ZbPy/cQ5rzFaSSnbtf4yQzZ5MIy/IkcGpLk0lLrLjEt03NLiGW7&#10;ILnpXsnkooqN1fzwF63oD3WQDnbSo1tUpYjOYBODaCMx/ZEaHui2yI4XXeinmDKW+1Fap3Kc9CO3&#10;moch7CCuVki3ZtU6PVOKlIwiJD+fRDQruf1atHZ9xu9wE1IY5KIMVPROqeDvEmpGg8mYijuZ4mfd&#10;GLJqMLmxh3BlSi0plXWEv12ep3B9hteQoVrfU0tVZdW97CqgjxCThW/naCh6rJrYUJBESPnW6Ioe&#10;8hDjq4Vl0jDFWfjJZGSLhEBxEh5STTfhKVicwFgyqXbh80wsqRWhal1WdYnQtsrPrLBR5xGeXmfv&#10;mIF3Yg3xpSOE2DjWWJYia5miYpZig+oyWvTRI4wY8xNTE7L0x4OpRR+6bc1q8no4Tvz3dyqKqAk3&#10;q0rrzQysXY7nqgh6p+e56hXlzRBG3C52c15kYZnCiUZKiZEmaaTbwCbbiQh2yt/R1bXyJgmGYiip&#10;2qXwmTAhVDBZIn2knJddBaU0hxzOnCyZramJbcVevjW8KT1NYwhEyIrTSTbOpGIjarKbj1U5b+K5&#10;NJgY2y7Y/q3RZZGcLJ1V8MX3WUsrCNBTvTS01DlxEcvFKaRBRCR5pTdU5hGfk6KlRUIRjT9Bj+fh&#10;oaFlraSwrO8Wx92uq5T19PwdNpBwRBycnamptMx4Evm5FKxhk8pfl91fdcEOtFjvUoH+FLn1j6FJ&#10;d0GfJdso6TCQ7EA3DW4c16pBsybjN0is+NHnMsOQIgUTL6O3C9swx6VK5TZFjwz5/s9/xTmepMCG&#10;aoDZ21QMGmdq/xoZXlCsJgIoTW/JqYux8b2qBwmkyGdk6Fa8l+wmMUmBw0Ani6PF+LIacCwpr5N9&#10;8DxUMaTCrcFl5aAqIDCzjuLqnvJqYUGuyipi4zQaG2J8eQPX79+jtr6jlkPeVju+PdRjerpLSpXT&#10;8x01UkjqIz+5/G255nUFXWoVIh/LqsTvPqsWbi+tb5JebeLw5ODWEt/+hbJeyF6qqYk4rBETirUs&#10;Ll+fkqdeQx/Q0rgaXkQHzMRob409wfkxno9+jC+7/wqBch8vIPDthcqSY1n0SpwM5mk0PdmIkbAz&#10;wqCUVL1D1k+rpci5ebVEWZVD52dNiQlYitJTHApeFKbTIKpcND1fNZgoVMLD7UGPFU+m4c38vJ/d&#10;fYT8XSqx3apN4fiEAcKVN5WnMr691st37+DkeToJRUF+3s0e5eett0DezsNCzq6PlpVAkka9Nbh4&#10;8e161VuvvvVuWbPqyEdQ2rDCPk7jSy8g/NwuNr99r8QQVUf7+vVbdRJ7h7dlKt7VJRXvDQPaMXl2&#10;USXP2vMGhMedKC5mCEsWmMN6WMheBIb0akLhisFzGO45A/R5DfrCZCCBFjYQjc3ueYvDt40gnntb&#10;PFyMLSxEnqdXigfTeNJgNnqmNJopxZOcNsCblzEYGpcnfZuuIcctXgsrkQZRz/G7Zam1PU+Jn4+T&#10;EDQjOCXlMSbhlGWs9LYhT0IFRinQdnj5GgHybqcqVlVSfN1FyPIKbFHxHl5fU4gxiGbKcDGQBmqE&#10;GfYuZcRvPfi7xfDK8LJkWzXACkJseFtolDDlVevMPbW12waQMvLsEXI0mCR50xNW23t70w5obd3o&#10;tXerfTwl1S+Y9amEo/2jHSXvb17drkOSPz7Cq/fXWN4hPodHyXUtsEz0YyTP2JDuhKUygPQaBUpW&#10;ym78vUaQHkGDS6C7VaAi9+U+j28bRvHyEt8XG1IGVjFAGViGcYV7i+GJ2UV6NJ9z8/tlY6QEg+DM&#10;6jYOLvdUVUlzdgD6jJbvL6Mwu4zy3DKqxOgUG0RycoIMnk7CWaRYgzueo7icQHScok52hOI5SG9R&#10;1Tf4PqnKocbsSTe9FGBizFvD30KQWmouhuZzqlp8mdA1uYQLxk4PG+52GfrtIZ+j8XMYtFogBV5e&#10;q6TW2754/fYSkgkmG0tevDnF9btzZMuSIgekJqM8aSdiVR+pogGBaSM8U6M0qhaBNRMGMt0Yynfh&#10;fs8X0Np76IVGXghhgrAiRpSCGb81Om9vD15kZZm9he+TghqU98ApP3c7GKZ6COOHBEwFNzS2O3Or&#10;UqWol4ff5ZJRQxo0kuXjvAPDZp0aovYXghg0m+FKVxEqTCNCDp4oUG2ms5AdPWWRWoDe7WYgT5QZ&#10;YGlItd2QHMRrMaaqX8HHYjTB8FsslxXn8tytYeWQfQWkOIes9XfzkFunKpW1r+iqvC7Gl/0IGowe&#10;2S/su793KE7mMTM3gVwlj6XddZQnsihOpJBkL4hV/WQaRkQqTpXbbk/p0R9pg4kizT4+DFOhH8ZS&#10;PwWR1CqVmjl/9xevBZT3/Nbov4UgGl56A40pPULYi48XJ8t8ZLeJkQiFjPJwejofe6SqAzHYTwOK&#10;XE9/u5fZ0uYu1rZ3sHlwSIc5Ugvf5OhzaCGlhZIlSQMcRzwvChUUi1cozMmmDvzNcE7R2QRjgShT&#10;2Y3ISWElXF2w/LtGED3wXaC+bYRvjf9dA/A5iTnSCLJbi8QuYTy+qVWEeSurV0QVm0kEhJI2/G3I&#10;Ujf6Ruqm4Eh91Kur91q66/V6V90Tt9cDyYm6L+Wpu6LueiSXrzc06OumsKFuj1jqjril3md+UO8b&#10;/n7d5B3lc+a6K/G36jVT2FyPlG311f+i53fZeMits/7fLv5Lfe/kP9eXtpfrS7vheqraV49XLPVE&#10;xVz3ZRx1T8rM9y3Uux1t9T7LaF1j0tdH7IP1RDlar/6nUr06W6pPLf9H3i/X/+NCtZ6ppOrZ/5is&#10;W7zGusE3WnckbfVw3lef3eb5J+11g2ekPuz69/W+v+2q/3tnV73XLlsc8LudHfW/sbeqrQ/6+Xy/&#10;62/qI56+Oil2/d87/qb+N7b2urNoqQ/xOUNoqD7k1te9qUB91OepG7wjdTuvrzJ9t56f+A/1g4uT&#10;+ub//Z/roVSxXvpPS/XS1AKvIVo/OP7v9f929j/q//16q/4/+C9V+o/1/zD1n+qbm9t8vVJvGF+s&#10;ULLrMOigmvXoMEJFK5m35ugougb28fGdAP76AxMWdoBMIQKT36ASmfQumVh4SA4+oAa1AjkXZNNr&#10;2ZU+M64hcAWxsbOM7QPZMmFL1V2oq/waKfSWIa+PqsUHMhwtq7+HvTosH7ZA69SQT1NnuP2wBizw&#10;ZzyYZsyoUIeUpvNY3JjD9FJNLeVf3JxXqYMyDiV192sLMvskg18xMrQE2ZofRveIqrvQ55AdprrJ&#10;yFr/l7oLsuuBzkNoTJrUGlxzcpSPNei13q4JNoSHFclwU9wJ9WajkoYGsX6shT8uw9B++DJhuGMp&#10;vH3vwMnpCY4ur3CpVqBbeMugTeIhtRYSxRz2Lz1oqM1XKYtH0G/rgTE0jH635KJ0wBLoxyCVpiNw&#10;SZaxixrt9Qd/3gqzp8CgSnpYvp1FktTsiWVZ0GuDPWJFduYlZpb9qkDFHA12cCQ1hEQ1h/HmVRWH&#10;PKmFtSnEKOTS+Y8wsRZCvBTCwbULO/sF+OJeFCZnaUBCkM+EcCaAxa05FYtkNYsYWpbvyyEzVzuH&#10;29g5uq2tIOUCJH/z+DSOg/085ldnkZ/IEJLicCXsMEfGVAP0OtuoQdrR7+lWBpcG6ba2oF128A8P&#10;KKPLsIrUXNA5e9UY1gAd0x43Mp5YqQPcquiFrHyR4h1SGjpCWrm9PojVjQqOzs5xdH6JV2SQQEXl&#10;/yQZTyRBd313GOOL5PaSq24O6hkMNSrlrd/ZiVbth5jY/SnM/hEG4AEY3JPo1VXx17+gqHK4+brk&#10;yg/R0KP0ArtaISjbWxxeDmJ6zoWFbdnYTPA0Sk+/3W9Dil2c38zh6n1EFbuYWOqFgRet4+9evDLR&#10;kEEUpyvYPTnBxOIKVndXMEXFfXC2h51jKVjB3rO/oYwtE+WLUoXweBv7x7s4+HvFLk5vTnmckK8X&#10;VdVCaRApHz21OIH4eISMyYhhOtWAV/PbYhfG6BAG3BpoHG082tnruuEp2Wh0DfpJEiyk02YaX9YT&#10;SPacbGIikzWymELEaG22B7nxdngzEaxuS2GP16rYxXU9iZPrA/b8fVXsQnrA0U0/xSINn5+Jw5u1&#10;3a625o9r+eNt+mfoN0qV/UHojJ+jsesebKSOTRqZox2A3fFLxPIevt/EH0tiY2MWM2t9WF7LYuNw&#10;nUYXIZRRlfYPaJDzV7ISfAdHp1IpbpZdlVw36yQsSV6PTChrMLmwRM/ewNahLMO/3Vvkdi5WdrVe&#10;UAUuto/YALvLqqyLeL/U5Ja1X99tpHJ8QSb26lxtqCLfu326Bal9L1VKVraWsbRNhbpQQTgfUEv6&#10;+109Cm6sJAqy0Fm8X+dlD3B2qf0cZK8s2QfFGjGocgdjkUE1fC6brkgu//hMmedxCG8sCT/t4Ura&#10;kKxU6WCvqILF2xM4ur7hOZzyfQeIZToYyOOk62U0DLJVZZmPKTyEUZ+WGN/72wojw+yCOv0HWNt8&#10;jN2zbtKwNnJfhypQIUWzpJ6B2WfAxhHxbj+jDLNMzxSjl+eJafTYtb1FMn9piBAu6gVoR+9DN/YA&#10;2rG70JjaeWFW4l6B3W8aM+tTNNASPXxL1cnZPdtWxpxdnlaT34LltxVGbnuDVBiZI5zcVhdZ5ee2&#10;VXkXSfG+vLET1tZwQpYjFUakAaUaSX48Q+8fVzssSO0dgRVJO5HKItLjh4NataxTKoyYZdcQxi3p&#10;1dGynzHJropg2BJm6ocQ4eQAh2RI+fFJGHx6QvUIytOTuHkr2D6HYNLI1y9wev2K53LO8+sndc1i&#10;am0PDQPEuSF2OxODiqyfGqbXjzLYDPm70GZ4DqtvVP042QK8SQf8CRf5sF/dL87Jcnkv1jb0hJcZ&#10;lGYkg8DPLy6oLmi0yvIfDy4uF7F3vqMKPO6dbsMSNKiKJWOOEYx46FHs/qOEK717GMv0yjkaemVn&#10;CZ6IU1VllUoey9uLbMQV5em7bJgCjZ6rpRWuLxFKFjfmVcMsbs7xN3ZwcrOHa1I4WbAthS3Orm93&#10;5BGaKXFAcnumV2RPMKnwehtUZZsh2aFHoEYOgRYpTGmJ6BnnHPDlHBggqdDx8KZcSutIjXZZYGGK&#10;mBGseOAj0Xinpk/SmFhYIQRe8hqO8K6eQnG8xt5epD1zaNA629Vu5c0Dj9BtfIHm/kcKdkY9Q4z4&#10;PdCzC0rLS1kXV9yK0lSaHhrCsJ3PB4UBpbG6M8sLIHbf6BnhZRcHD1LFIVy+ialJkj1iryNs5+MT&#10;7NH7jGQZ8p7Nk2VClVPVVZAuvnOxhlw1yZ42gP2LHeRrWSXmVD0d9gDZZFMxGcJNkgFTIOSQXier&#10;SMSYk9QgUtKlPFfAyZnsjOK9XYYvm/OoTLULldEgDSD7i8hO0wIZwZwbJsp9YVd63wAZHlmOQA4d&#10;x0hGI+VdnFkrPDS8rNNN8DNnN8cK1qSsy9HpJZ8vodegYYNK9lsYb2n7jZ09nBPvx+crZHRjmJhf&#10;gj2UUrk6Da1jjWgeeYz+ILt9XMPW1SnWMuokVWIrm/3DhIMBNaTcN9aN3GQCxZrU05FM4zVilmz8&#10;XENh6i6MgV7Y6CEhfs/bGyeOrw54HGGHXX5hW6jjbfrFbT2E99CafkGvMlIMOdBtbyXU9bOhB2Hg&#10;sbA1rYwrni/lupa2ZLO3MFK1GOW/GaF0K86u4rg8T+Di9TK9b48G3sHqwQKpZBT56RSuXi9QfW/e&#10;buFEyJGaOhc3t4Y/ujhQxp9en6Cq9WHs2+uUwhWJWojXdVvEotvYQi+X/U20JAQVzK/NUv1G1boy&#10;2e7p1evbLZ8kbdwdcvBWlp9KrXzg/PIGl9dvcHBpxtb2IR1pTq1kkanIhhFvmxqLH0v0QzZWd1aG&#10;iXnk0ux2/qwF3rQVwYITZuK6kVAguylZaBhZxedLGRkoZDV5O7l3B3G7G/bgEFvXQq8egT/lw/mJ&#10;VNGIkoVkUVsvENebVS2dDtMLNPZ+zdccbIAPFcMYYEwZIH2TFYTCHGQFuCxmXqaXzxAWSpOys5nU&#10;Dh9hQ0h+5LYy3sW16IMCVudNVNhhqlkbZAMxgTdZm3X2+oKxQtQsIYeMR9XROREaukVWtK2W+NsY&#10;s6SM7G29NC29X+CWcBhjY0QNar+hWClCZ4jh/PUJbt5d4i1e4d3b96qOjqql824VRydBXL95pwZg&#10;TojvZ282MDftJ86/VrmefvJ5Vy6NhvGVh2oowJk0MGiMwi4T5TJVF+tjoO2GQRqgYIedOGxxj5Je&#10;Cm67GTjMxPgE9M5GlGd6yJcTxDSp4zyOcDVAT+lGqqQnh+2jt21hcr2CttHnaDc30uhN6LE2o8vS&#10;zO7cQU8TduNGj7sJ/eYuNY/rZte2p6yIVILIjksB1TSlv5neHIOXnFzKC2wTxg4JXUdnDHKyWuT8&#10;dhOaGOGqMptXjEaqftwQFgRizq/P+D5hTVuQEl6Hl6SqpKi7JAVL+9QNCb2CmEGSC1nx0kOxJYfw&#10;93kKNok1+ckMAlkveyZ7SGwIVQbqw7MzXHybNn71XraAvFHG3z6QEjIRwuUhdk5O4YzlSSIkf+g5&#10;GkzpDpTWnxAuHrB76WEIDbIB+mEmXIx4O0izejDk0qgFzCMOqSXgg87UiuxUDMGS7EOQQZL8eGV7&#10;GteXTnriNKlhGc3dn1DpNsGd5HNUmxKYpEzYc903Ks+ni17fPPKInJqKmd/dJSVhHB+y9/wCGmMH&#10;ukfbKFqk3Ms4leczBi07KahDFTByxmw0QFZtynb2bpvd/YQXy0DH44QUUoy/vLesBvhOX6/xtoDL&#10;txcqHsg+ZuG0H/mZLBLjUcSrQZ6jjXDjhuyqJQUtRN2K4fUpGeGkgcl2IjUfstMJtUi6OJtTZKDX&#10;1UVYtJIdicNtozgzi9f1N/wdiSUyXuXB3IZoj0OyvV0EMkUKT4HcXjTMUegYSaF0rpdoHflrPrkF&#10;k/cHbPU2jIRkJ8SXNLgkqdrRqftAeWqPuZmfkbqTpzToGJnPGJKFMdLNTrYolS1p6RsYMLFagc7c&#10;B6vfSA8ZQmP/PbQanqrqUa1jj2ns5yrXXoJ7l1SPNrwke7Cy0T5gT7oHne0JG3xAFcEw+dgTgybY&#10;SdsOLn7O39bh7KwP1zdSrkvU9n1ecBUXJxRql+LpYRzTo7cOZIDKS1Yja6rOVE+QWhChvJfqk+ws&#10;RT1BlpWdi8GcHkVfoJOkopfeP4LAuAPhcRcyi7IbAd8/4cOol/xfVL6ofauGilhGbsuIVifUfg6V&#10;+TI1yzFe1cmCwm7MLK1hZmEVsyurVORStrsXzlQIDe/5hun5LrISgRM9xQJVGrua3kNIGLrDbi8b&#10;0JFz0+D9zg5VNarH8gKn7yizyUZGiMnBjGzYdZsr4wxLcLGiSXufmOhTc7ypWkQVfJNd+Jr1j9Fh&#10;fUaveoF2ayNajY/RbmlUDdo62kQuPKSYhZWq+O9XjTI4RtFr+oTf3QdfvJ8sy4jaXEnhtlSNuiac&#10;3DaAg952TiE2S/1hwD6D8/HVLCEvgM29JT6/qla9S13L4nQG48s0WjmEaCWgxmFkwbQxNgxHzgw/&#10;NUuk7Eag4oC34IA9aWKv7UCHo0n2REN+TmoNZVCZnFZVo7LVGmOcDTu7DsJSEXPrm9QLFHorm9g8&#10;OMX8jhV7h0SBVAUNJWLWsQiO916KDDsVaB4BdmtHyMTuLWJpUJXk6nN0qE3F2o3PcPSWfNfdgue9&#10;3yjq+Z4X2zTwJbrI+7uH/wyPWn6E9tFGei3pmasfAbIjqTDVrZdcGamRJuW6ZOvzNjQbH6DdTmY1&#10;/ISNy9dtxFVLKxtYgz7iv5YKcoDdOl76JQozH5LSmkj/vEjlgmrw7e27K8Uu3kjSK+/LUMbkYitC&#10;VJoj5i+QY4yQWjpioFXCjyflIF3tV4Xohtx9asnQ+GIRfaYe9Ns1VNMmNkRQMaMge0Uw50KVsasu&#10;U0BvLklbt9S+ZO10ShmMS4+PY+P4grplCtFMjTZrRj4/guLkIhX8BsZnF/mdKTaqaBwdklnZIMQn&#10;k+AJegQNf3mOdcrq9zDi+sqB+Y0ESrNJem0YcfLcRNmH3JLQwDy6Da14qXuqstQedv0pPfUjNA8S&#10;QqhIlzcekZm0o4Oe3MZGetZ7D10jhDE2hJbQ8qLrn/I7hBXJd8kIpwWz17LYIYqFKz2/5xOIqNOx&#10;od1VB9r5nVK0whz6kJjfQ6E3RKZlxOySLB6QdVdySE1sMgzyDNmoUHqFW+Z748KCovBFHAy0JSra&#10;WRWcHTGytbxNUdmsFJ5bLmKZ/HuZTKkwlYUv70Ig50RQkrEKHnJ4C7bPJSjKn2C3QEYOVyTrwtV9&#10;VKP2UBIWmwYOHxtdUgmjKTbYEtXyKtlSAu/f9JIaxxBI5dTS0IaTC+miRrx6N4nD6x3ckOPuU16f&#10;ncnFSCCQOmRyP8wuPKvGRFYp66cWqjxBUr7pFnplOzSGbsQnH6GTukC2k+x2PCFFfI6ng5/hfv9n&#10;9GzxkAgedf0xWvQPVFrgS90jNBseEvM/RGrlPu48a8D9JkmIkAuTwC2HFLsg26Cqvi0SKkWHkpgj&#10;vXz95rZmjmiC29It728XPJNNZWd+RRwepSM0q53DKjNJ3KCL/D6u+LopMgRDfIgqXeIbxZKjE+60&#10;BTMbNTbSPllaCiFCzHCCvYAUW0+mJ0nBt79zxh7wTjXBqzfvGWznqdKfYtQgJCANRypMw5fgy95m&#10;nrnzOjKzDxkHygziFXo8leuJUKyLPZyqgkIOXF+kSI1EBm+p/dYOj3fJGE4pVo5xRqMvUkCs7lJu&#10;L92Oe5cWxinZZzEz48Wztu8rdds29EIVo+tyP4bG8wSPhn/F92pxr+enqld08ySFs8u2xZKdJrUx&#10;Ja27xfAA97r+gjivY1wIKHx1EFr67RR3nlHef4q5vRY2cBjgOfzPf0t4W7+A7DjZzoAtvF7v7mdQ&#10;i9GoTyFb1gILanhE9hvVhwiDcUJmhLFKSgZ4m2GrjqhcTn2iF0sHs6TZBpjSQ3DVSA6ykoPkxECw&#10;m1S2hq39A1Uf7ZyqdWWf5KLoUqmDfVZhXhZCmtSQnoAUTRWIscX87LURCswse1xWoCZFMVHGKamW&#10;bAR5/kbmPP1Y2/CrvRffEDdlr9EzSu6jC1lVt0wlKUanUMlKKasxNoLgl4W0zMKgR+VKXHSGrfRO&#10;I4a9AiOdaBu5Q04s2C61xV5Ao29Rq0Y2GexEDLUONrH7G9VKcBlv6WajjJEnG8i4rMHP+B1p6gYH&#10;+umZWtn2UyOlt+RPvF3kyhJ77QXhxaBWIsr56OPDhK7PMBxpgrUo8BaAv+QiDNno7cT5YB9Gk/T4&#10;aDfGCv1wTRkwktVAG2+Fa9YANwNsfMKN6t4z2Et31cZRnb4XatdaZzJLApDA2g4DccRLSj2nqgJK&#10;PR09WZLBN4Lyoqj05xRdfmoBJ53HTzVcgNoTdXt/HVdK+fVh/3qD3ewIa1vzlOXCTjKYmm3B3t6i&#10;8vLtIzHwCLlzHFPLVGARKzxpMy+dQYNUS4KxLWIgy2FrTyUVbvaP/oy06jdq/EN25KwtlhiIRPbn&#10;Uailscj3SGmuTDkOKc81s1Jh8OqDk/AiccCVvM/3OzFJwVNkzOmTHE7y7NNRcmtJuOff7QyvcOm3&#10;6GXvkM3YpIeNRjvgKT2Gb24AssewjBgWZ9PITIoiLpHJ+akibbDE9RiJMNiGNCopVxtvh7OqR2BB&#10;qGqcPfYjaCLNah2AbDY7EnJBH5bq5Xt0jAh7T5b6JwdT9LYonb+QwPSCjMj2whN9zLhEYRq1ka2F&#10;aPTbonQNB5TVIrtl1HDv1Ib373XY39um6lomLuaRrkR40Q6Ua2aUpm2YIf1aonCx0LMnqNp2z1rZ&#10;8sNq7ydf1gkT1W2Sn4nlfOziMkMj02etNLxUZDLD7jepza1kkK1CIVKczNHYUmD6dqw9lHbDG+zH&#10;1nYzvUNLNqBnI5ewc7AKW0CvSoTpLe2IZmVW6/bvHSTwBekYq9CG2kj5PiS0/DHhQX5fkrDG4CkY&#10;UZz/BLWVMqQIneST5qephin+HITHEafAgQGj/E0Zo9fZn/GzIYRofNkmShtrUZvk9rm7aUQnqaGd&#10;PTJJgxf5W2WMSQ2deBFGWfAQMKNn9PvshxSfdDh/Nkg67KadcoTR7O1GuoUao/r8bQHO2dWaClpr&#10;W8IUzNg+nqWHFkmLxhlMC7ytYXJ5nJGeET8tQwdheqoLqvT4eIYwQ4lPmiezUVIoVGOWHSO7yJEd&#10;VHjDSJWjqM7SI9gzEuNBCoo0VW4V1ZkSXwsjNxFXvWb7WMvu6aWG0FFNj/HEpS5bt5olMjr6cWWg&#10;cPn+H0Hzx7+DzF/+c/5GEGd0HMHkXnrk3vtfwpxpgqVAxZ24C7vUcbbeRaTiJv2Lq5UnsjIxN5Vg&#10;L/SqHXKk/G6o7GEANZC/f81g/hWiKy70Rkhtkx1qEZ82/hy5ecmaZhwgrPz9SoCSwi2DXwZS8eyU&#10;hs7wGOYY41LGCkc4SRgusmFzqhKgIULDW8PDbMExGlKq/0WxcbSiDJQoBzC/IEtOhPaJQJJNvGTM&#10;xMYvla2RuyFlC/dOBJ72Ff7LWPcUG6Y8mVdj+EenMkj1GDObU2RCi6pK9/zqtJpEkFqXUhprdnUS&#10;UtbFHbutnZkoiCeTmdArZWMbo4zXSylgzxDj0D6ZSjPOdH+OEytVNoPwVeNXbOA2spEyAzdZRfED&#10;+Er/Tq1SkbhgiurhTco1xGjouCqvG8gzaCfMFIqjpMt+OKMWpPm7xpTQTy+6KRDNiVGymRG1iK/H&#10;/xw9YVnpOAq9IwhjmDgtZRfJXFRtNBpfbu3pAp1DRN4zDPkcdD4rBr1U3OEMf4+fCfB8aHgHH6vy&#10;izIOYwwOYYxyOMce4JOStnJyESOCcR/5p5SNzanhgDzFyNTqONZ3l7BztsHguIbNo7Xb6bfzI1y/&#10;uiC7eKXGwy/ImOQkXr2VCe4Zevf47Rj62S69vIj1nRVkigmqyXVc4BhjcVK3tJbG/jUD6B3Kcw3F&#10;nBMTKwmsnwq1DGDI+pKws8luLFNr79X4S4flOTqdzzDqEu+/D4PK7bHBWzRjdX+Ov0fentDRwFSm&#10;IV5vlM5GFSrzp0OuXv6WjL3foeLsgS8lyzpJFGKMVyQH3T4qeNu/JV3+E7IrHz1dDP6/ll+U+x3U&#10;ILKUdCwSVuUXpWDFd+UXpaCRlF+0EJKc/q/Q4GB38GZNSqKL4Jg/mGBAIxZHDUryy16V3gTFBr2v&#10;2/hSlcOyBfUIi+fIhEeZXbaWVAZV22Of7OPy5lwpyZs3F9g/8tJEIcwsTuHm/SWuXlE6r85g0KzF&#10;2c0hphknto4ZT6Yyqqz7WKSHJ6fFoOl7vAhhWDG8vrYinCUbSZjU7NcbXLPXvVHHITXHV23/hO8z&#10;o3f431GOi9EjDJpOjLmGML0ZpFpsIX/2KsNL6UXpjTLPLJ5vJ08XMaR3tpCpmFUao8Gvhzvqo3KV&#10;2sVFsrFO0tAQRoJ8Hw1pSBBS4hXItty3DZAnkxGW9RKWvBmDTptKlJJtus3yOo8xBl8pajcWTWN2&#10;U4cGjY5Ui5J8g1x853SVyi4EnZEXHxhh17czCuso5V9ifq8IHSX+AOmhzMkmxn0IFFwYtjFIUu1t&#10;7q0og5zL9BpFmWwp9fr9Na5vZMDqLk5OjmjkKswuvWIWAyYNpki3JH6kCSvW0BC7523Ny6FQB/SB&#10;TmSqUQVR2+xVAkUyG3Vyts9GldIpt0xMcoA6db+PUX8Plg+18KeaKFqchBcLchU7buojhMQAA2pQ&#10;9R6BFVlrFakYeL0DMHu/YW8nhAQGCQNDyFYTKDOeJcoCTzU6YIaQkfj/1Lys4LualxbyclkRI2zP&#10;FJli4EwS+qiaU0EaWUq03Na81PvTGPUlEcvQcZNRNGSSNuTpRWv0wj124X167ryU3CW8ZGthcmop&#10;wDaG7qEmxGtO9Fpeot/VoWbmZfPGeJHdz9NP9hPG+FwBUm1plwxlZWeBHHcBlxcy438XS2uyRVWM&#10;FDLFi6UooddNLhf4OE6WE+CJdUNHETPq61QjpXoKlQ3S2EN+35ZsRHN1jteQmCHVxFvZc+i1+TH0&#10;GH7DxxHStpdqAiRBliJl3KWe8dSy7MKWUuUfV7cWUJpLsUGMdAgDClWynZSNRjCTEjuIv3oaUa8m&#10;rSXxqjopwwZSdC7NQ/h5/nYP9zgxPTl+a3zh5HHZmq6dUFKENTsJa66A3EYco/FBNlKCgZQww8+M&#10;MRiPBbPspQGqWgoou1WLFXreOhXp5qYUd5hXMCIVt3uNbXg5/ARN3V/DRJaysJhFvuhAqeTEsL4d&#10;9pCB3UqDIQ9Fh60T0bwf+UqSAXoJGdlUPmzAOBtEBJTsnyeHcHUdGUqajRor+3iQVZBt9Hma0Dh6&#10;B91UmRpXI7SuZgRSDjXV9uqNjL9IV9bj6vUudi6WMbP6EJvHPWgZ+YIQZFfTd76kA+lqDMfX1BU5&#10;k9p1YX2HGkQmyzduq0U5U60M7n5MrY8jkPEoo0u12gjPs2vorzC5SoeKx2icDLzpklKaf1dolMb/&#10;ttCoKSX1KmXwjYwtHefj20UROnJ1DemzzOaN0LtlSY4szVfVAr3dZDdJ1UgN46RxE9Kll8pqt+j3&#10;7y5hcgyhZZgq0/xS1aj/rOn7+MHH/wqt2gcoZKXkihWxyBhmyBJK7Jqy242MNuqsHXAyMIWzbvQY&#10;XzAQCZ0c5A92IFR00xCz2N5ZQqIYRIj0rbnvKVwJq9qiSON9TuHzAC3me2iTioDeLpy8OqOXS5fX&#10;4HV9mzFCeo8dXfovlIjS2ftIAEyqYOnEQhGrq0Fc111YO5pmr9tnj1nG5ZGsTKFj7VYwvVLDNClx&#10;eTZPHp9QKlloZaoqgXsWQ6ZWmPwMjAyCwkSkELSV+G0RrGZQlIXLphgDqywjSol6N2BMyu8mq5A6&#10;l7IOy1edgXPCAm2wBW1U6sMhG3tJiQFfBNUmzGqhckmgxoUJGr9GD52dLWJvd53RfQ0W/yi+7v4Z&#10;Ggc+x5edH/JCn6GUt6nqronQKAoZF8ZpwFlJ3WY3HbB0IylzkoUoWcc6VtZkbyYRQFo4Sd16rVR+&#10;9GTh6VNUjX5688xWmRfuU3UtB8LN6JUV4tEWPNN/hl+9lM0DRqAZ+xFVcArnZylyGB9GyOX7Td00&#10;0AhkH9HaSpYKWerNBOjdFZWTsyPbNJ1JTZwAts/n1BThMnva3LfVXSeXa/CRGNyq7kH4Ip1qFFbS&#10;Bc0RxhspCP3/re4qDcCgestkZBDvBfx50mpZiq/Sx28zoCX72TMZgKmkow5wEpad7CVSHURqK7Bh&#10;ZZEyv6chETQgKTkh3jFVXnePEv7kZAftuuf4susn+KLzxxiItOEr7Y/h8Hch7utDzDeAKTKZA/Ly&#10;IulXhnI4HHGqRCPZp+7qSkYNW+mtqypoDvibScVeqLEarbWJDUE5PmHgYaG3tyiYGaAq1FGWaxyN&#10;eKQVWtgNfeKlqggYnf6akPdztBoeU3azMeOkggyI65t2Mibe7k2owDu/MoMjGv3iehznRylsbEu9&#10;yjW1YFkMLtssyf1JxpvMnJXBVQtXygxrwIQErydTqSKYLal8eZvQwXBaGVzVMchPwZqpwZQZZzzS&#10;UHD2Q0/YUasK/96CC1lcEVvNkN42UvXaSF9jDK5FOItxDMe9qhGk+lODeHsqakWani8ldUP+MZyf&#10;buB9/RR32n+Ej1v+Cr9p+xE+13zA6N2E4/00UrFBJEMjSBEmYsEReEnbzi8OcEUa+e79Dervy6i/&#10;IW+mDugxPIeU1NU4n6ph4kHCjz5NDw+0YNjTim7PM/RRoMitVPqL5L+H2upfsftqMRLtJuP4EE1D&#10;H6vRyxcDD8iJh9izRrC22YrSTBqyX5RkiQmNld0l9q8kP9OK1Z1dxhPJnbxNAVzYmmP8WiXeL2Bp&#10;N43q0jCKMxlEKOeLM2VML62hND2vVpdIip2slxXPNwotJLRI7v4QObxrfJ5OISUVs5CVI/pE7bcl&#10;dSXH35SrYTTdryq7ptYomMh+rISoYY+wNUJYaoKOR48P+0YQ8Awjm3Yh5B2Bi5BRKpD7xp30kiS+&#10;6vkxvuz+APe6P8ZPHvwJemicXzT9GV7qPkeGnhuPDpEVOXDz+hxv317h3TuZbe/E0k4NOkM3o7kW&#10;PY5n6HXK+PxT6MLsST0/RYf1Ib37EfoJL13E9HZVA8eCxp7fRzdhrc/3nL/5L/Cg/69UWZYO03Oy&#10;Jx28BSOWtntUZY+9wx2ciGqWqq6krydnZ7h8E2EQ3yW+76lczR3e36fxDw732Uj7uDjfwbu6R6X9&#10;zaxMsyFktHWV4m4ZE3NLpJNTpLHTZF1U3/R2GV8RnDelamrdVrf9CeNJH9TOqfTw220vxdtpdPJ+&#10;S6EAfaUPukSXWjEpQwlmshrgkHAzBbX/uCQ0xUJ6hIjRHnsvAuTzHocWQY+eQZQ8nY93dybwou9L&#10;3Gn8AJ93/AR3vq1jrAs95wmRa5NWLqzEsLYxh9dvbuj1x3j7bgjF6QE81t5h4G1SBu5xPritY+x7&#10;ilY2nrXSS08n9PgfQ2P/iCdmRbf1cwU17fbH0Ppkx56foZ1dVmNrIbyYFWsJJp6iNh2iQbdVjqTU&#10;Mb6+Psf1a8lPPMMNEjg8PIXUMd47OOB7/n4dY6l5FsORyjLeY+MIy5IkWElq3abhF6hJ5lQdY1m2&#10;4yercbABbusYswHikj4yQCMTdhSm3y6KE6iRJZ4jfO/s+SwGk3S4khbaeBeFVoaiUEZO10k22Jiy&#10;zotUtMFu7oaNtNGqb4bH2smDQTJioNd74Xf2I0shMj2dgM+hQ5Gefe/lz3Cn4/v4pu8DtryDlE+L&#10;+W1SsTEjHrQ+xe7lKua2UxRTj9HYdwfNpm/o0fd4SHXWx6SLj9DBRugNPEXz2Odo0v5vPKmXaDXd&#10;p5e/5HsYYCNSRveP8EDz1+i2vYTBM0Tq50K0JDk2CcJZEMfHuzg+F3g543Gj0qIPjnn/lDHqJobz&#10;y0ucnl3yPVc4PrvGLhtjhw0g6SIynCGNJjk1m9QIazurDMwbhKUD1GSRWrlGHTDL36xSq5BSCt5L&#10;SZasZBRoYcyUleFv90uVZZ80rqwkzJMFjY+i1f6U1PgeNBScIp6McZnBy2KUPUdKBJgTZDVRerwU&#10;EnXQ+AFHD/z0eDF42KtDIjyGCBVsgu+RErrFnA9LVJ2zMxH85Df/CpOTDsQjw/jLO7+P7ctx/Ms/&#10;+1f46N73cKf1J/yhNjR2/xE+5/3nI5+j2fIFur1P0OOll/seoc8tOyXch8X1p6SUZC8OBlZPMzrp&#10;8cJ+Wvsb0DJwj4JmmCoyjMp8AROzZSwSr/evhFVEGVeWcXJ0jGMa/+8Xjxb6eHS1pRrj7xeP3uPr&#10;MscsCxl2j3bYGDtq3Oe74tE7RwcUWjv0/EWkSxNUumXYKaC+Kx4txS4mVx6oLVJNUiuhtKiW8Nvz&#10;AYxTNLbYn6nF12325+gPdsI37WCsIgVlnJDzleLRsgZMlos2OGx9hBfKWGMr3NYuhKhC/c4++Oll&#10;iagJUbIeFxsj7DfwIleQJwQlGYTPjteQjUtwHcYK+XAgwwjO99VWIvjF0z/DiKsbU6tP+IODuNcp&#10;m/P/OTocn6F7TCYvJHWvj0FsEOOrBYqgRqrGQeic7YQfsh9/Ez598rsMzPcZ+FKIUdzkJ6V22SqW&#10;1ml4ertsFLm7J11YvNCBw7fH2D87VYY+v5HloXGcXh9R+V7h4PRc9QYx/PV5hc8vYXuPht4/UA2w&#10;Q0YkrGiHsWCLsWCVsFObXUC6LKq9ADtFkD1GuPFqoHd9RYwW1VpWi9EshUmkNsLQRm/TPqT+g7U4&#10;jPGtPCrLJCJVMp+4jPlAbZgudRikpG6D3UC5a+yA1dRF47ermsVSr16wP0LsDzKg+XkU816srVQR&#10;JvU6Odsls3EgFXfw/f3k/ktqq9GTi220aO7h06YfonnkPpqND/GSUHO39w+g8/8Zfvm4Ad90/ikW&#10;D4oYMPfRm4fwXHsf/Z4OvKRw6iGt1MVa0WJ5SLyXtD4romkvlTQV8VRGrXMSXN483KKhtgkTa0Bd&#10;UqIlH10aIIELMithWFKxW7LeLs6OSTEviP/fVeyW55OqRO7WPlnQ0f7/UrF7m5AjhaWnFleRqkzB&#10;T4opCtQe08EWeEAlelux25Yk+6GIbLM3Uiw9x3M94dTWiibDI3gn3SivlfjeBBlRDcOODngyt6V0&#10;ZQ1vQ8DVB69TS0MaYDW00ZDdNHwvHFYtKeMYXDap0koJHrcjGrHB5x5FbSKFLQqS+fkSqeQwe0EA&#10;M4SB9dVJBmoDElS2jjixjszl8cgdPBr+FE9GfoMHuo8pxNrUvKkwlEFfD9pMT/HceJdB9Cm6CDH9&#10;kRa0W5+h391JViFp4FF0kb8nKhZsHZcwt06oOLwVTK8h4ySr5PI7PC5xpjLIHLh+m1Ms60x5foxG&#10;n8YJA/DxxQUNzF6htsVLU93KMs1VGnqDRmfAFeML/BwyBrCXrGzukOFQjaaKFH5VjMXMWNj9hgFX&#10;ctyzhMgS6fGg8nKtrCcgxEjxU1nsoPN6EVsQejkJ2Q/ekqsgOdNDWKqpEi0NLmvLb8ukO8zi/YQc&#10;Gj5GUbUwyy+39kDKpE9UYzwSiMXdWF6sUp5PYWkuhyUaW3j/4dEmhdMp6d0OFpZquNv4CZoG79Ho&#10;d3BX+ys8HLyDZ2NfEB/16Bh+jvH1LHn7I1WOq0n2IpEyutYHaCHjeT58D6MhLdK1KCxsSNlqNFeN&#10;0gOLmF2Yxi572PrmIo95GmsVJ+dS9cODlXUnbm5ucK1264nh5Oqa3n+BOjI06ISimxJgpfq29ABJ&#10;I9neu120JmXSZc2UlEmXat/ChPZPzjBDr/fECzRyjoFS1gW74ClEYEgMqoHCASp8fZAkZCXNWPYA&#10;PYRYXcgLfYZqVVQtg6/UPpPSLK6CAfqAD04G5gantZUwI8Zvo5G7YOfhtHVjvOyHcUyj6tQ7rL1Y&#10;XKqgXInBae3DZC1BDy8yNgwhFiXF81voRVu4vD4m7KzB49ITyxvxi8a/ULUq7+s+QYcUgh5+hBdD&#10;D/FI8yXcGYsqGiclFJu+9fivNL9QYxwyFC27YEZLfrW0UXLix+ermF4WdiCJ/+Twp5KfTx6+R3zf&#10;odEOVmlU2UY7TlazSaNLII3h+OpcLYd58zaC7ZMVbJ9eqoXIm4SZnWPJKSpin9R0Y3ednk+ly+8S&#10;diPFo2XRmEDO/PoW4tkcHGpNAL3b204y0A6do09N7Y0GqC9KBXSZHHBVFpXYku3rRVDJDgxmeryR&#10;z8njUJV0fSKABp9TQ6ghtFg6kYjo4bBryOk1qjZ9qRBApRShwBrC/EKFXj4Jt1NHseUgR17BBrn7&#10;MXFxd3sRewx8sjnA6koNp+ebMDBOaCic2mw/o8f/S/y66Xd5ooz6gw+gtXdggJDWYn6CF4wBnYSY&#10;vmAzut3PlUKVvb6DWRfKc7KjW0kNpBVrknUgU5H07vd+3krGg9RCkySjF3h9Y8bJCbFdlTlnYCWf&#10;3ldD0hllyEMaXD57KPuUEG7EoKpE+rFkF4exymvZIbffZYCVRQYb2/uEoQMsb2xjgQJL0rrdGTu6&#10;jR8iNfEVDLEUvdcPWRvbS4QY9fooqiZhpqGFao6RwQiey3J6GWr4rja9NEhwIk5WQ97ukdUfnkEE&#10;3LIPCR/zi2RzmNWVCWxvTCLIILi2NYNaLcX7Awy8Q/D59JieyuLy8gBn5NMnp7vs1vuEoziWppPQ&#10;EmIkAajb/QvYcj/lfT1++EUD9ZsTWmszeX0TWsnpe9XWR63K8OZyP7psTSrfRe8cUGus8hNJBEsy&#10;4/8CoaIXyUocK9sZvFOpe2mqUBP298XTZU5YR4Nf4ez6mvfZOAYzdv83sqhX44TCQ/bIc37Ojy16&#10;89bekWI5JxcitCQ5yoLlFRIE8v+dg2Ns7h5SVEku/SHWt9YxNT/FcylRVMnWsEbExnMY8HjVMtVR&#10;N0lGcVpNA0rROqkAKyVbVDkuxgc1DSgDbDIpkp4iq1mix1Odyr4jDksPg2sXHDYNja5Fnpz98GgD&#10;4aAJfjcDbdJKOFmDCC7ZLiPk02GCDXF2toWpqTwNv42pyRwm2UP2t5/h1fkX6Dc/ww8e/gm+7PsF&#10;ng5/zKDThMnN3+B5XwMe6e7ghfWeSh7SBJrJfh6g2faIvYQqNWaEL+NUlTh0LsnJ74C/4FQLxSbn&#10;NXy+G3OyBvZUdklewsE/onH/kQixfpwdzpDk0LvpkReSd8Pjikd9Z4eQc4nXrwL09lUynHMcEef3&#10;D4/p5Yc4vp7H5WkV27sSgM9VLChPMY5trLJn7BKC2LOpkuOFGJ70/hvo/T+GkVSyy2SlIk2RDt/O&#10;Nql6lTS4NTOtat7IeI4xXoFNhiCofHOzy7yOcTQsLU2gTGNZjb2KsTjtWkRDBuTYrfTDNAIbReAo&#10;JrjrIQOSYQUG26CbXN83imkGYJ9nhDBUJrtxYKr2hIznS4yP2xGr2vGb7g/xgMzm3sCniq08MX9J&#10;Az3H191/jMf6z1Tx6RZTI/TxPry0yfhNMwbJtCIlKmeV/v1I5daE8i7k58JY2+tCdSqHw3wa+zsr&#10;gCz1+Sf/OwVpO/BOhgQ6KZjOcHkjFUnIvvZOsbKxhLMjHw4YNBfWFggpbnr0DgPoGW/3lLgSsQVU&#10;aXTqAT5/eHqKmeVZHtOYWZnDyevXiOQiWGCjeSiKZKBshEFVxtfNUg6MMOPKVEgzi6r6k10KRqcY&#10;VPm81CWOTszBS2Zj5etSK6ehRqYSDRpJERP0iE3SQTNMVg09v59Bsk9tdWG3tCOXNDAW9KldGJaW&#10;CqSWRkR4v1YNIR41shF06NOKMGpFr+4ZtAON+OzFT/DL5h/i/sBvblmL4z5eOsjXwwIdY2h2C5N5&#10;jGej30Dja1EsR3ITnRmZfB/jRUi6hQa+vPt2F4ZSL2ZXpzG3MoX9f/KPcBrwYGe6ipl5WdTmpUEF&#10;crqJ82f0YlGwo5iYXsTkouSFTmJxlwKMFFGCcmF2nkH2iHgu9FFWBV6r3NDj8zFCEHvS8W0jSR2F&#10;aDHKmJNlgJfN4muMOTJ+I/FFR8/XwVpegiVVVSkcoZxsGFCFVUYl47dDwPJYdmFwZKfZUDzSM2jI&#10;pgM0tpF8nfCS9yBEg5ocvNjQMNyufjbKiNoUJhUbQ4QqNsXAGiDO+13k/kkL/P4B9pBhhEI6PHjy&#10;D/nZHyE5ZcGjns/wZe8vFZ0UmtgbaUantxGNhq/wnEwG+ByaEDE+QKjxtlA4dZIn92M4qoExMsxu&#10;acSI7ROMOe+pjSYjZeJ7WYtZGmJ5ZQnXv/+Psf0XP8b2Vk2ljQjf3z+U1R/9eP32hhTzEu8xjNq8&#10;GH6JBi2ydy7T8DK4FsQ8vVnKhC3w8SqxXPaZkloD4vVbx0cUV3vY5rGwuYAgbWSJxOBJ5ynmqF3S&#10;ZVgkVYPB8uDyBeMfyQkVqTeZRaIkpdQZWIXryzhPNA87D0c0xwacoMInzktezQJpoWzetXOwjNbO&#10;J0gVPfDS05Ls6oO6Fwh4B1AoWpGI6TEzHULA1UPDa9XuCwb9S3p6H0zk/laXVMvWIBDQos/xEtFF&#10;h9o/qjfUTAM3Q5doQzcNL/Xse8Iv8VFTA37Fo81KeuZuQweZjSSPDtDwsnTdkWYjF/81vaSbXVeP&#10;aNWNiSWT4vGSpErJoP6mZqR2ZQibyxrCg6xt7cXV2ysqWJmMCWN+YwO1xWXCjFQiXEJxeg61uWn4&#10;4j1Il8dRYo+ozkuPgBq9fIUyIegA63v7WFxbxvLOIgrTJUTLVQRp0Extnt5OQ0q9eXq4FEAyZ2QP&#10;WVkZ7kKAxpbtNQJZej75/3dbX8gIpydd4lFEdmIaDeOTKXq3CVPLGXzx7CPc6/4cmTk/PaCGJJWa&#10;ydSBpcUovFRjwwNPMTHhYMDtJwRpCUXE/sQwYuEB1KYll16PyIyVvP0zVSZR6ljqoq3oj5G10OP7&#10;eV/q2rc6nuBO1x/j140NeNjHIDv6ALJTvdbJ9/vZoFSsrqoJlckfQh9tIk4O0/AupMYtWMn1kMpP&#10;w9s0qUqiT7fZsHOhU3meO0ey0ddderws/BX6OIGZpRUl+9e3CqSkc2rPqNy4QNM6spOzSJWmECBO&#10;y2jk+t4htmnoqXkTVsjhM6WSGjauzEyqwDi+SI1CHLclqrfbXpAmShVBVfyoJGPuA1Tkz7FCRhTI&#10;liHF/8X4MnUot1J4Opgn7FD1Npjc/ei1taGZuCxLYWTnmwdUmbI9UTRtg4/iIE/vGxlsQlcXhY+n&#10;h16uUZu9xMNDCEQG1Jj8mEXGVlrxkNDS4W5U2bWtjudwk7f3R1vQT/Yi6XBSPlH2G+kKNGLh+GM0&#10;2x+qhnik/QKy2Flr76Tn6JBcCkJn/RCOyBOyBi3p2RiDlywKCAGVCho/f4Of/IsVbH76MSZn/Jhb&#10;msJF3Y3rc6cqlXtTvybWyxzrJsr08rWtEjI0bmFiRu03srepQfrbHRYSpUlEshU1Dj+1uM7fqCBS&#10;oG7Z2kGxWiG2L6mAKiXQ0+NTcEudYRmZlMLPVKaKOsq4fGEWm6et2L2QUgRhOFNUvKSTUgFKluJY&#10;yH7CNHyYQZY+k8bhq5+jceAO2v3PVEXsHtK7p6NfYcDUjuc0SL7kgJ0QM2xowqihES5Xp9rkxUu2&#10;4/L2IuTvxw9+3oA/J0/vDjYpiijF4ZLeLtRaPoUu2YYReqom0KQ8X9Kdn4/9GuXNX6PbwwayPlWD&#10;S8MeLaRGTGoqCk/Vhv6A5D+2UhVa4Smbian0qKAWO2eyyECwJoW1mQDKpLGiOoXRvLl6RS4vgXUR&#10;5yfrFEA7FD9LbJwYwuVJta9Ing1QGpc08QBixSoy47OEnUnE5T57h8VBurqZZ6OtsaGm2XDzyE3O&#10;qcyDybUteNhDpESXlEpUBf6luCcbwi3ls4pzMBMNhOsHYrSPlExngznJZmSHnfzMovqdhk56Z+OI&#10;1IXXoLT8U7gKerXJi76owd3uX2F+JQmfdwTxtBG2YA/uPvkB+vruU0SNwGppw7C+SY3dy+efGH6t&#10;Cv9rwi+gS7fjtJki6o/+GRzGZ9DT8NpIqyr2Lw3Q6f0NY8E/UT1M6+9UFTM0+k5icJb0jUaoBhGd&#10;kkEwDeITpJIrUYxldRgLDrC77yNfy6l8zPObU2xL7uVVGReXTbh5Q3y/kpzNAHbPzxhMd1Eljm8f&#10;ehgYKzzKZEc1pCsSkKeRqcq6JxqWjSEbv0htsuLMPN6+t2NmfYdQVCXUUG0SOoQq5qco+6XAHXH7&#10;toTubX1MaQBVf15SP/iaN1PE0lobf6Mb/ZZWONMVUuIJPi/7o2+jwTVLKjhrQWjOCnP0z9liP8dY&#10;pZeeS/nuIsUbfYzH9PqvW36h2IreTgUZM2BuNoNQRg8vYSFb+ef4sul30GT9GncHPkJP/AW0ZCs9&#10;nhcw+5up5HqgE6hJtqo88zbfUzbqP8CHxHjx/n5fl8rJdEZsamJaNnVP1yKMNTE4y604etVIr5Q0&#10;vADcZDsNDVUyEmBtZ0mxnO0zqQLFLr6/he29DZWDc/02jWNSxPGZ26k8WTEijCKQq5LyTZBhVEgi&#10;tAhRCUsFvjjhxk9YkOm+bG2GzCmFGuNeaXKG2H/E10pIs3FcNH6UDecgV1fleWViQ0HNPDxSKI7G&#10;t6cqCs/99PZ8lXw+Kst4ZLGc9GCpRNuMhhfmh/CVqE4ZNFsp42WColW2GfU1KrwWRtLueYYvun+G&#10;e52/xCcPv49C2QeLcxCfPvxLfPxVA3rt/xg/afpj/PTF/4lPuv4aw6ZHOCF0RO78KSIjd+GkStWm&#10;XqLD80TtptZJSFs8+xGeDnyfsEQYogEGPb1qdYiMuUsdZJl1kpJZqVqQwfMxnMkvGGzjWFut43eU&#10;IF2C7Pm3uCFDxG2El3XKe5l1EkoYJ2U8pC45QnVOAmoN2VI7cXsSsrOOKyXlEiWtOo+LN34kyb1D&#10;WRkTKsDPgBgrVFUQjqX7kJv20/M31YKx2tI6aWGaylM8nkKIlNHy93bWMZI2qp11iOmys44sPrvd&#10;WSevgnIgV4YvKdU7YmjYvZRBotdoGnqCu72f4gxfMxh2Mhh2EA5uCznL0O0DMpWPmr+Pf/ZBA4Ne&#10;C/rML/DPfkwLYBA/bf4L/Lz5e/h15w/wYPRTdHd/Bv+jv0Rl4EvsDjxB4bM/RLvvAVo9j0knn6HR&#10;/BU/10t+/xA9wZfQRtsZQPuxvMtguDzJ7p8gdSwRC4PQx4jr5PdzjAdv6k/xyVc9/3/C/gQ07jzL&#10;EoXVMDyGgZmBYfgYHjMwTTP0MHTD9KMbpqkuqqimqqgiiywqycpMcsFJLjgxaTtty9gWlrWiBe0K&#10;rUHs+75LSBEhCa0IbUhCaEESSEISEkjIxsYYJ3m+c35hZ9X0e+/7bC4hxaaI3//ec8/5LffiJeHk&#10;5FJQoZ1q5YSTCagoRHo4jtff6zzXMJbW1eJ0hd4+hdycG954nNis1STtZSTuatGZzCRd6EVkKIYB&#10;DpRwODE6hhQjwBmMYXaZOWLZjp0TP/qjQQMVzkQGpkmMqofzvTTzqBlIwY4mwNSUVxfFoYsbF+1U&#10;aXWxm9JuBV0UzeeU7T7dwjeP6dl2cmlKeoVsc+qxYR9aoGiKVeCLxt9TXX6Fzyn/33/0U/zsm/+G&#10;dyr+F59bj3+8XobPiOu/f/xP+LL59/T4X+K7vmt4YP8ataH76CBnzzgfmP4kauRS6dTiyN8gsfD3&#10;9PYS2xHcaPD7kx3m/Kl29iZHw6adkfaqW0hXO311lOyibNILD/H9qw6s7Y0jOR5jOGfxVNj+8pgu&#10;1MrbE0LWPDJ5Cp6R0rFRNdv983ZGqqCq+RQHvVcznRpAnbgemlxAgXx/kjRUxUFXtnfhjcZ4IR9h&#10;5aAfkbS66Ico9oYJK0ykfJ3KprvH1OaCWD+qyrC8qFSyNipV0+zrzbSBjurYc1OmnVGZf9yKyoF7&#10;pHr1GDC9kp6gdbjKDHzHSB1as9W43vohVegfCCX/gPcrf473nvwU79X+jM8dxGcNv8K1pnfNoH/R&#10;/K6xG10f4pblY9zq/hj3rdeJ6XfwUG3qrN+gwqV12Do8HiT8cNBbEmRATLzi/d1qJOOthn3IgviE&#10;Dy4NujoqRFvQ4+vRfNeP/15//4oy6jVmSSPV71Wi6vwFleriNLRncnlL/Z/mkRrKIDPlMJ43oEqu&#10;lO7WNHm4uLf2xXCgtEsgO2Uhpm+Q9TBCyPddkQQjrmDm4kUlteaqKYHBQBQdLh1uW8PYupeq1AmV&#10;uHWq/0j+zYwkzaq/M6RWpZOwJseJ+4yKzBjiU7xA5P9llf33zCHarpz2eJNhON5Be6aWrKQaHbla&#10;M2jO4X5cb/7Q9IWyjNZzkN/FR3W/4vPDuNd/Ddc73sMHlT/DO4/+Dp/wQqjH1LWmd/Bt10e4Z/3K&#10;zM888d7G/cGvyNP/Em2+/2imDxrDFWh7w+2VS1riVXg4cAPdyUYKKEIAB2ww24VBirSyf7OKf/N/&#10;8E/+i386EXJBb1/dDJH2dpkeUjMrE0zGeQyTc+8ctSOYTJrzSf9vPaQkhHQmK1tsxnBxHGonGieb&#10;Wdzc4/tMw0nBI5z2kuvrHJONPF47DNQ+QyWztDhjj/caHm96w4pi/lkPKfubSTT1kHIPM8r4Ocra&#10;Xb+GJfJ/8cVVqLf+A9qoNjsp03tIJ1vSlYal3Gj/CF83vYfPm36HT+p+jc8b3sHnHHzh9Ne8fa/6&#10;p2RB5fio+p8ZAb81Xv9Z/W9MX6nvtLRHb/+q9fd4bFXVDYo1Jmt5e7WnnHy/zvQPbCD7kWluvjfX&#10;DO/EAD+g8NeNJ/V/Xor3T/9evn6Oo/1NHB8NYemgh8kzaIpRx0eiZCNjyOfncHjSTyqXp8LUPhjB&#10;wNuBL3m8cN47TGV7dMFoidHre8jWiobyLe8dm66XXnp8vEilqq0eamkhCsnXqvuaBt+qi2C2oy8R&#10;LgfNfY58qRax6ZCsZgH8WYsh4v7aXVzW6XsXFb3/QI9/YAr0O2a60T/SAutEGx70X8edvi9xp+cL&#10;fNX8Hm50flyCE0LLtcbfoaqdoumbMv7+e8PfrzEHXKt/hxfjPbO+eoMQda+PitR9Hfe6fs4P1oOG&#10;6G0zD1/rp1ALPTKd2epCpJQxspt4A7rTDeaMqY8Cyhajdgj8QGwMYe9Ss4r/+7/DkwNa2nD0SxyZ&#10;0lXF+Tw88QCKC2oYE0KQgzjIgTeD/MaMxB8h9nLAkuNkPcT18cU1+FJD8Gc065jCD6/OOdBx5psp&#10;Mxs5NL9u9tbYOHi6cGpJJ5gyhxEMdM2ZusjWhLZ8n8M/GoRzbN4Iq3/ZuMuaHkdZF79ohzaHqihO&#10;roNX04LuWCMqB9Ww6xYe2L7BjY6PUD74JbGeg9/2IW//iK9b3+fF0MalfjKa/4wblo9wq+szfNXw&#10;Pr5u+aDk6Y7bqPXdQ03/X/F5lWgknjcSVp547pKi3kU1Gc7AeDNv1QCGCTZUicHRNjIOeilDOJkz&#10;6xiwhb2YJrdXpW8VitChs4PTddLJdkyuu+idU4QHDyZWxyhwiKMFUsaoKqT6S0txHChtLDWbS+np&#10;GiQ3OX1kZLJ0MCxBzs37UlK0FEhaCFndjGJytRku0x2Tkp9MxS4KyuQoeFJNfHXV0XsNMomq+YDm&#10;bezawjE0A89ohp80j8JSC38vwjFB+JlagnN8EZHJJZS5h/sYPt2kRx3ojDbzxRaKn1p0hhtQTSop&#10;NvLYcRPlZDiO2S4ynPdws+tTJs5PzUW40abBr8TD7jJekN/iXttXprL2jdY/4PPa/5OPMV94/hsH&#10;95ZhNOo7Io2gvrGmR2yAv7se8O81mnbTwVEveoP9+OTLIQ66mu++wsnxD9g4WMeVNqZe7pFX63SH&#10;1VR2Gp5OUfYH6dle5KaGEKUyDQ1neNEY8qOlPev/T93S1K7CGk5TSVJp8uI4Obgxip7V7X3y/+el&#10;uRUm2KPLPrhCbjjjKcOGBjjwGuRSH5JFs46qZOompAymp8jlcwaO1FpjgPnATZU7kApj5bxU02fj&#10;yo6h1QgH3nRJ8xqlOBDqQZunAY2DTwy9K1dRzsgj1InP95Vj43QePZFm8vrP8Q1x/zoHXozmevsH&#10;eOe+KIcwXFOkqiXARO38R77+OzPIdV56tAadg1wXKP3emq5DvbOCitmCnWM1CfgBm1uHuHnfidlV&#10;7WWfw9TyNHR+aWSOAmbeiqtLlUTpQV+knby4m3DQY+rNxImxmUIa6dEhvou665Q8vbTFghdAex05&#10;QAZmmEztpJduDrp2hdk5SFHy94WNPZycP6WqnTKlzA3Xp/wPk+L6puyEiVKOMImVj6s5ixazDW7H&#10;GQ1Us9qmp7Lnwn9PcQkeTSUwUtQOQ1PF0gKxoVGUhUecptJeKOfEAcVUvBBEOEdlysFoDTSg0lWO&#10;isHblPgfoGLgNp4M3sHn5PV3+78kdmtfzKeMgI8JSdfxDSGonMzlIWmj2tOJn2umUsfU7ZE+c/ao&#10;LVqP1mQt+ottuNPwrSnI9uJ77QYr/SsrU1EIYHg8g8uX5zi/OkB+ssQcBqId6PI1w0J6WWN5YCpa&#10;+7I6kxugOPJgpCieP4PeSA7qQ6K5E2u2lET/vEWdK0cPJzNROzl5u/pz751qfgfk7rwYVKReMhJn&#10;tgQbUqeOkRhf1wnXmwSthl2miL8uJN9jUIsd5O6uoSm480yqjAyxGTvx38kI8PL+AFlRlkxrfH4Z&#10;ZVF+KVeyB56RAVhcrZhdmTRHVyKZgClmrDnyevtjPFSNGQqhesdjVPU/wCNejHuEnyfuu/im7SOz&#10;Y+wucf1ez1e426uer3fR5K40re00saUalo9byGJCrfQ0GwKMMtWkfPvvzq0wB33DYPrC9nOcX2rP&#10;i/4xxAPX0R1uNu+lHWYdvgZ+tm4kx6JwRh3E6jA8AZWpojRn4hrUBqL8GMLLHnQl+T00d27gpjSR&#10;pd4j6mKpnQHahuenolXmmFxaM+umGmiJHdM+VDxftFDsZCTCi91hoEbdEQxtHF3i76ScvEieN13W&#10;nPRsNx9zEO+1XzJdoBovcMBndBJyHxu7ByjzTfUyhLrRS3zvCjSZvSzTS5M4uTpEQ1+VqUZX79Au&#10;3odkOTdR63iE3kCp+rTm2+8P3iBdvGEG+6uGP6DCcsfUF1NZkjofYcrzAP3xNvQHOtHtaMHFU+17&#10;+dM/p+D6X/wbmh7HSwKPtmgsbw9xoJvQFq6HJdsES5LJKtXLkPWYvS5Ty7PocSsidGwmxgElpBSm&#10;kdoKMFLvcFDSZiNRCW5E82apJmeZvKeQ4PNW9w75XV/AF01RGRfoqaW9LxpUI4aI42bQOfga7MGR&#10;XvTF+2EtyPPJyTno6guYZGLWmpedQk19AQOEIQeVcFx9ZSnKitML2NzTQYkTXD5/hbLeNNkM6WOL&#10;Dg/76vmF3Dh5xqtysGxwtLzjOmpslP587DHDW3XW6+1PEJ0OmMLHqmbR4Koyk1yurBVtIapPD6PE&#10;W0Ecf2QaeZl6MNE2Mg3tfSn9KyvrMN7952pUx2RyTJaL66J0fnrhc0yvT5idWoMM895sCzUHmUbC&#10;aha9ZxYplIpa8VcSHTGDqxYSkaU888pjXHv0IS8UkyQHpo+JTz1K+jkolnCO0TKD0+ffk36umVlH&#10;rQo5JOk52GrSpfYZb3sCqh2FmfrlBVC0HFy6oC6ZduUPwpUWOk5evDYNX5Qv7Gocw7+jf2ospiJx&#10;ly+/x/mzl8bbVfa2TAXeenONuGehpLdol24Fls4nzapUrfsBKshEdCqDwW9ql6msd3I2hNhEAD2E&#10;DYW/mjcGR13ooWf3plrRFuMFITV0jQ2gKUBl6q1BgB56+vwtfJT+za1r4LsQzbt40Wzk01FzmFn7&#10;IF9obwzTZF7bR0Zs6Im1Y3l3HptH62Zj0vTiHHOTNhetkT2QR3PQTd+mPOngD8sot36NWisveEoH&#10;BrQ8t0jvpyfzIvjM1O8sOmxuc2pbEl7K1kmoKClSDbC8XQO/YJqqlJJqqRmjg0l2bNcKrx4nlQxk&#10;izh+9hoeYrnaG7n4PoP+OLaOL0111bHZeWqNE1zQ09WE8eTyOcrUes5JStnqqzWrOzX9D6GGis0h&#10;KlkqyXu9OtHxCM02JsRAaYOmaoT1hFtxt+srNAQZAZ6HaPZXoiPYQCrVQ8/rRpX9ISzxVowspcmP&#10;I0hMBbC0q9oEr7F+sAgvL4rantrSXcTEAXpQLxlBJ05eNWBsfsgUD9o8WEVeNSLzDixua04dePHq&#10;BS8H0Ou10RnCsCcyBl6MElXyJEYPb4dwp/lLtPvtpkmKOSqjzmxJDnByhAxuziw8i4XYdJqPXvp2&#10;jsVACwdU7Mc7QbjgfW7hOaHGrUHVRBgZjWu0nc6WRXZmld+Inj1BBkP6mqYY8+WYX8ZXza6CQ16Q&#10;1Ng0cX4Cu2eXKBDnL14QarwZC3oTTWgghdQpbWuyC53+ZkILISjeg1ZCSR8HUB0wuyNNeGS9hVot&#10;XgSqUM1IUEf8Kt9d0wGzldHjIdy40v3ILIQNJ7dG+5i4rejJNlMfVPEChJBY9FJIdJP7DpLOdTGZ&#10;8YLyb0hp+ofdUAfMmZUxdNkHEcvHkCScqL6XSseev3wBD99zYpP8WhXtiMlm4EUX5ZUcnORCCHc7&#10;v+VAjxqI0f3qcmNWjcQyeL8rOWyYh7rdqE9gyaPfDjyNP+uilSJA9y/ghFdc3Y3VEsnP/KBjPW6+&#10;1+7zH0wi9TFHBDXFQI3wtgOmoikwUpogC45Okq1NYXFjG2Vj819i43kzw6yV2NdhSlg50gOIFL1m&#10;EJs9dfwy5PeEjxr3fbSna1FNAVTpulvqTp+spDC6Q75eaUrDjm/kkFsJY2IrDV/Bir4R0r9cMxWk&#10;lV8uwgTuxuhKFhM75McTPkZDmBRMG09DhBo/0mNJpApD6HQTXgIJ2CJpRChCxpbWSUfHGMYRehgZ&#10;RyKHGL+8YESDLhwfIHuRN7Z4fGh096A3Q7yl91o1OcZB9AxJ3o8bJmNXojXeW8LxP5kYzBt7GwWE&#10;F0GMBJSDVDHIn70j/HtJfj/S5AB/VlNGrbmavrBj9P7xUt8/tTdS10sPP1eAn3dqaQUzq+soSxfi&#10;VHxJxLLXsbivMk5WTO0WzMFb9Xy1ks+LyrUEq00xtJtt1+CY6cQT331eiAe43/eNqdMlJpNa85kG&#10;6Y4xC8a3c1g5HEOzuwvV1t4SHzZtR6cxyJDXPEhuLoHMjAoD8XUWtY4IU/iM8nHx6zHY6C2D8ZLo&#10;GJpmwqMq1DqpGnCFGMaD8eH/W9tR46mZSXSEMgbf1QxdCxVanrNE8jBto1PaOMpB5nPN7CQf+3Hg&#10;3wy6RJDg5u1so4MXTYPt52fRhiR9BumB5/zsXj7uzBO+TG8oGm/VdlT3KaKkXv1jas61Zibk8rOr&#10;KFOZ8EDWjSDZjMXdhpWdJ2iw/NxsxVBJ2uRECN3+JsLEE8PjGynxtTWj0fsEj223jPe3J+pQRaGl&#10;1aSeTDMCo3YU15P8EOTDGQ4K2YQGXaHrpsiYW90wZ1APLpUcFbIg5RTeEjI0iAkylOwc+hLkxsRk&#10;TzyDoakphEcaTPG1GDmxWfMkNuv5pjXdG2GjEDdtpY1YIovRfDgvuuZUzL51QYcZcA6ovPnPvV0D&#10;Lq/lexiIoUn6e5hU3RzkEGFkemuPgz5K2JjgwI/DPT5CWFUZXOK+vJ2vNe3o8vMIzW6a93zbE1AX&#10;0LSm40UpUz2y9GQc6hqgaQMVabNSoDxFE7yx79AVIXOJ1tB7mk0t4FZCToX9ttkPI/7+0H4D9e6H&#10;HPSHZinPWujA3M4EesNRDgrV4xBDlINojIlsfPltxVJ5rzaKglQuVxrENwsH8lAzmLxg2al5YnoS&#10;xU3Ci7+WAz4MG+W+OajL52tw3/Z61bF3S2Sk5MWKgDfeWppbKU2OleZY3gw8B/vPe73q9s97vZp5&#10;93iOF3ySMEXY4sVW80VFgbBez5WHR+bs8M2OwTlZop5ve70qatRcUYNuegTysbdt6speMFmZfYTL&#10;TDTkx8kJlXXqZnJtRCd5+DnaOKC/QWuGfN3/GJ3ZejOX3kDvvtP7hZnwutf7FdrS1bxAVbAxaXZH&#10;NStICKC3a8BNG/7hSX4xHZMUtGjT0J/+6cCt4EKNDdUI18ARE549MYwsk9HQuNiQdmIVGQ2lyLCn&#10;RghLWnbjcwUlGmzCVHhMUcNEy8F5O8hqcyqvF8d/6/Hi5epI7NRg01MFVRJOYialJTvmhpjq6Uzj&#10;8PIZcZyeL282bejeDCLfzyM8p6m0YmCUanic0KKBnqCHKwLeeLtv8k23yzdm5Mvx2ZFZGM6Op9Dc&#10;34B+n4Wqy8ovb+EAV6AzrTruS1SPH6EzWYtOzaHzomjw2xM1ZhKsxlOO7lw9CkyqVnq5WoT28gto&#10;AWIgrjnqNJOvJtD+7/8cvEjyUClADZoGsV9nQmNDyEzyYrga0OPpN7N+Zt6Fz+1L8mfz/hxUMgbB&#10;jDDfV1CvVnks6eD0phl0wY1ujdfLkynzjXdzIP0cGL8mvIjhhTXCCNWok++VWdg2ybRU05LOEc1y&#10;wEt9/8yg62dj6veqAV4izWUkjNMml0rcX5HBiyRsF9b/eYPdMp14XtvepCCZxPH5/95gd3Qxyw9l&#10;Je3qQ0X7PYqXMTxD6UREavE6Boar4Jwi9czqcMEdVDq+QXEvSK+1Y+ZIBwpyiM+EYMun0EcY2P3+&#10;CmOrqtvyp3+RojxU+Kt20sLtN80XOaiqemHjRZGg0ly3Loo8V7mijzBUwnE+V/jOL6l5cXmhkfiC&#10;GNJMedsgYUKU00CKGXRCAH/eObmCO6KWcZOkgUyEGigOUGhy1eC13sdb4OAyOjyaEHuD///7wOvn&#10;PzXZVWQ6KM48U6X7zXN5v1s8nxfZq5/5GctU4SKZLR2Afftv95Se4rWQP1NJjrgwGOox9cZe4goW&#10;B2lnohk9yQb4pnmbrkBm5QkqBj9iDviKcFOOxAypoLYya7D4hU0j3UwRSyc7hJVOdAfb0GRrRruL&#10;PF8DqMGm/XlXY+GsNvj3xmKotzSa95FXm8FWVDDZadCF5xr0ks2ZARCk9AuuJI7owZogU5djQYyU&#10;ZXpmCVMr63jxfamVaog828mL4VOU8ML6aJ48B1OTXYRITQNovv3/d1fj0q3wW+euBnM53sfnCdP/&#10;RVdjvb5sWu3s43Gs7ixTDVrQZmulaAljfHYUiZEIhmZS8I860RftRIOVOO5soqzX1jp+4IKDsGDh&#10;hWgyRRMsw02oDzxER6yeNC5tvuzAsKgevzyToTy4O0KlmeJjFBwabCVRS3wcvcoJej7zgcw0PyeG&#10;T+00Ggw3CpQDaKBGF0BNdXlroIODbya2OLDeqXUTLY4hJclZvm+RnkvooYdHJ0rsRGJGAmrv+BRX&#10;HHvNuysS1GB3bnPL7BSeXdmETTUiSWt1UczACSqoYt8Ocsnb3wy8TLDCaNHPB687zWfycdDV21WD&#10;rgVwdTeWGYx/+vIZvkdpTvz1D6/w9PUV1vdXMb5SqqDUQvUayJc6OuockmYnBxJtZprgB4FP0WFa&#10;SfdKLA01oDn6BKP7hA1RSXrPW2r3p1bSJdj4/9dKepAXTXRzgFAiHq7+1/9vraT1JQUFPs0KZouw&#10;JJvhnnHCURxBamPM/B2JJzVilxdvnT/H7OoWnEzSaiUt5amZRh8HNjGxgExRVWXVp2qE9DGPwBjh&#10;hnAkmlhqJV3ycv/0xo8D/7aTsS5QPyMZOECQEPN/byW9hjJbJIkF0ybu7b9XmNuYxOh0BnEtNBSt&#10;Zl9lV5BeHG5Ehw4mFOzoC1Jc5TpgG+tiIuykV/WQ0XSYbSKtqRq0hKsovMiQOIADookcbA3w2/7d&#10;ppuxgRVdmDeezIG0Ego0yANKpBy0jogDVn7ZP8FJacDVPtpUz6DHy+udvEjq3z23d4nV3S10xgWD&#10;TUiuedHqZ54qlDBaVVI92XFGMfGcnj9M2AnlilDh/QA9XirZzcf1fnbNQIq2auYyXSDel3KHqOdb&#10;rH8LNaVB1QCvm8H10fOdk2Mo7LkQ5IVSgtXzTBdjDbz6dweGg7DH+k3fUtVfVAu44bmUWUCOjoSw&#10;c1oq5qkKqm//XT3XyWi13NnC8HwG0byH+NeDgWKLEV/al5PfiPHLk3P/mAhLZhYmzGBL+GjAeSvT&#10;728ujJbsdp/Wc3BXzEAbXq+B12C/6d+tAdcF0DSspmYnyUoyxRmcvTzH4sEclXcHsltBdEUHMTKz&#10;bjabJvITGJmaI45Pm/VWJzVBmIOtAvvBbAFhbdMzK09T8HFQvRw0zf+oA3NwZtPkD3eBF423GuyS&#10;t4uvv/F24/VMzsRxN9lOepbjMs6/9S/6d5ep5rk/FyT22dHhaOHVdmBzdw07e1um98b3Zm3m7b+3&#10;5Op7sx9d5/+fPi2dielNtjObd6EjXYMuwk2N/z4ed9+Df8JDyKESfTvwCnnZjwNf8mLdmmTM+0XB&#10;bLlFpJbp7Ryg/hxxn7ClQdcZUe0UkCgy2+XI+yMcUG3DuHj+gh7LwYyRSUVJPyMDZgG9N9JBqpmF&#10;hwl/eGoBY/P0Or7v1tkLOgzzAWmrJrtUpyZGluWRRxPWxHA096P972aN9Q031+D/aeBL+G+8no9r&#10;qkCYrvvVu1vsRnDpmdwwni4zA9/njyM+WmI1L39QFYwf8PL1M6hfklahrl6c4/LVGbb218wBgMXd&#10;efT7LUgUg0iMBzmonXwjC8Owmx7Ziu5hNUyvQ1u8GtfK/4hqy2NSTCZWQs7bpuklDH/j6bwtmS6A&#10;WA2xnhHSnyFUxKxGWSqx6uKYQddFIh5rBcmj3bjD4+gJpNEXGYWXLCQ4pH3oSdRaKpEdS5q6xY70&#10;IKExAScTrZevjZPFqCSKBtpsVKWw81Cs5SbIZph8TdN0QolgRLxdA/tWNJm1VgMzJWgpQU3Jm2Wl&#10;gS0l1LdN04PzWfTE+xD484G3eqP0blWzAC5fXGBjR8fHdfykgE0m2FMOfmFuCKmxCEKjbvSpgmim&#10;Bf1DtGwzOXqr6VTvKNDjedsQeIQmVzUyM6XO9vq3sEHv1OSSvJwmhmESqQbc3PcmGpgHzCBTgKmh&#10;lYEfRQEjRBfL7InhbWB0GmqW7qZSVYEH7Xdf3tzD9NIqdnV8Xlu0z/fNtu+DK1LYmI8XZRTxwhSf&#10;s4HE6JSJY632Jzn4SV4EtYJLFkkbKaTMOisv+Fux9COOc8Dk8fq9xOlpigCagRl5uAabg6vnSrW+&#10;hRb1FXHMzPz4+58tvMEU1knnE8gVVA1pglI9h+Fiir/HUaSYarepcmgPv8QgQkViV6EPHck6JtAW&#10;2IodCMwPojvTAM+w1kD/9G9mcxrxiazh6Gbg+aHNQCsKfhx4DTCN9wWKCXhHe01i7ktNGi+XmtXu&#10;Lc2hWwkN6lSfIXaGMqOYWlrDxr7OrKpc1ikumX/On52YLsPqbKBFjwRFUoQ4vXlwgtSoDp+RDg+N&#10;ITCkqQn1gpoyM6AuOsS/7FRvBp8/y2EMpv/ZhTA/00r4rgTOi8D7dWGMapWXTzEahu38XkX+rOmD&#10;dZRFsiMY8DDzpvy4/OHcbPgM0ZtC8oYJrar74B5RHV8rIkMq4gBMLIxCJU2c2T6GUy8iMw56iQX+&#10;mQG4pnsxv1+acZzYLKAlVI1Hg7fQGmwsTWqJ5XCA37IbY8bztTxHnOfjADHdeH+Jbr4dePF5TZCp&#10;NJU9OWIGS8tu89uHUL3e4sIaIXHHnOTWemxf2AJbYghTy6vIjM0gxcQbzs9iaI6UUxc6TnjixdB0&#10;QVTb7chibNQQZgGDF0Cc/S2slAZf2F4a9Lf2dsDf2luP9k9t8AJw0PU7E6+N77lxZUVgegkBPla2&#10;fUwemqQQIqvR0p44uqzD1WwahPeESBH9bUiOqSgEKaS/HPbgAHyJAP7b/1WJsrLfwhocgyM4S4aQ&#10;RYIMKZ6PI1sYx8QMOX7SicHIIAYCPejzWRg15PrudtP9stnyn/ie/H3gBj8DPSLnNgWZvSkHuuwt&#10;plyu+r3aIv3o8bbz1oLYSDvOz7RoXsThVSsOTtRcRjXsN7F9so3DixUcX6rAhHZu5fD8dRqHRzms&#10;bBewuhelPtFjBRRmWkw5L1fcgkj2htlX70130Rymp58K+1t9dXiOPlS2/L1psNvhYw7zdaJ5YBDN&#10;Vg8sHhu/ez867W3ME1FMLBdN640CxWdxLo/xhQIWNueMqW21GvfOrk5hbn3GtEoVpKsW/+SKTBGc&#10;oINoISiG4emsKcU7OpdFbjLJMdd5Kj5ORw9n/MyvYdOtzRkbRE9Q3SmqTI9xtcuT7mp0VKHNpz7k&#10;lW/sCZrdNWjmNVULkVZ3o7F2PkdmiahwU5Np+9ThaTRrMYPRbrS4Gvjdm6Am893hVgwku8zGBe0y&#10;MaWJ+Xe7fC2mzXYPc7816iOpcaEv4EJ/0I0eV5+pMd2vBvtZF2E9geaeb/hd8vBFGzlueWSIsBOL&#10;Y0QunU3LwZ9OwBVLmeBfXN/B5Iw2BEdwcTmCk9NznD8tNS8+uXiKFyRUT7+X3vNRUT7H9vEl3OGE&#10;OVRYXFhBslDA9Nwy/USTs2ks78yjbG1rBfPMQ66oFW12Doatnh9eZ2Vb0eXmQLib+YVa0WzKQ5La&#10;D31oOj/3+QN0+D9iZgP46Hor4sUd/M3fdeLz61b85GcNvEhXGJvdhCuSQp/Lwi/P93S2YmgyhtSE&#10;G4F0qT1UQ+e7CBeCpUJMvLhq1+EgE3SnbOj3dTFQOtHhrOT73OLzh7C52YfRqRxmN9TSZIbMdh3q&#10;DLp1qArqezi4PDB2SF5wrkbDtIOjGVw9y2NnN2c6hKaZujxkzq22B5hZLcfZKwfRttf0kOnzd5nZ&#10;kIsXQtYgji6WEC0m4csRdRNBBmKadH+UzjhL9hqimA/x4vj52TOY25yhg8+Sm+SpQYcoGYYYbItQ&#10;A2Y1yp/h315YnzWmHsGaIFAbcmP8HmrEvHOyhc3DDahZs54/tzZtbGVtihd7AGdnVswuZTG2mMfQ&#10;VJpSy8/gdcOVVBMhKwHGQodtQ6ezmU5NZm99aPahqZelrEkdBGnqQSNr9ytQGtARUONmXn8+1s7b&#10;vphK+jfBwZSukg3doVYGRpup4a0+8zovqCZ4aoHbQR+RnwwwSOypfqJ4r/kcakwxIMQnqdOST2jY&#10;gyTHS60HrOE2ft8qgkELeuz1iKlVS9qJxFCAwBeGS0vYySBBTCAVwe75Go5On2H/TBtenhLMfiDp&#10;foWrV6qIZsfF1SaeMQDGFlbpowUEEmmO8zbGl+n4wyp3NIXFtThyY5MoM2WPV6YRznowEOo2X0Km&#10;doKKzlZ+SdVVarRXYHhCRxI6YAtXwBrqQX+CX84Xws1H3XjSlMXNB5Mor0yhvXMYzvAUltbpphOA&#10;O32Ahj4iBbNHZfPnuISyRgdaB67RiSjqydrVmSOYVZ8av6m7HaCTJSfs2LtQE1MrphZcWNyewwwv&#10;/uTyOAkj0XNnCC+/V7FzdcYO4vsfAnjxfYCEUdXdS+0VtZT+6lUPdrf6MTZVB3/sa6xuaeI6gaW9&#10;BnTbHsEa6MRgsAvLJ0IMFSmfwsH5EMbobMGsgjGP6cUlQz6HpmbpwIsMdnKhmSyRKWFQamV3Eav7&#10;y5gnistW6dQbVEAqdy1b3lo0ptUPmQrsmrqCextQ7dj90z1jqgdoagIebRlTnUAR5P2rA5w8K+38&#10;PzkfNgGi16tl2cLGLGbXJzHFjDG2Qmo0HmW2DdHp6LCqreLkNfTUoJWZSybkVyZoclbTgXkfHb2Z&#10;zzG3Lj6XpmxRN/CY178eajPsGOpH3WCl2YPSaKshELag2cbX0lfanE0MjDbT5VzbkG3JPqhfqG/I&#10;QQ5KEFMz7mif6U2takTK5J6km8HRb7q5BJLqV6dr2MHr83t+b2W1POZ2uzG3PGIKHhzR2U8vr3B8&#10;cQX1/T979gIvXkkMOfDy1RLB75j06hgTs0sYHZ9hRlVtyKcEOtV2pz+Gmpg9FwhQRZSpp8P0Uqlt&#10;u2/IaSK2YZAD4KwjrWH0JtrRykFodFTgQestdDl07K8bPf1leFj3vnHkQV8PLKFO9PoG+AUzTFmb&#10;+NX7A3jnGh06ksSDqv+LF08BY2cKussP1URn7+F7tZJSOYmgOuMeNJ8hnPEhWHBjdF5nKkOkADpw&#10;Oo9pOvs8HX16Z4ECQwe3VrB/4MDW3pLpIa32PMcXBzijKJEdPN83fS526Xjr+3wNHUE9j5KkBOmx&#10;IP8e0SbWh+5YJ1rtX1NFKRATGBnvYRD0Y3p1DhMrRNvlZaq0LSK2HPAEW8wqy1tLRJQihplxSi3z&#10;6ZRn5LNE9S0itmx7f8OYnFu2tk1nf2Mbu6s4Oj/gRdrALh1ezWmPzw+N6b1kRxe80LLLI5w+O+VF&#10;5vfj7flLrUhlcXayjH1mhbdBokbkyhjqZqYTeOoZouArzA8hPho0aNtD2mohRWnX+q5avoVJLUlr&#10;2ojsutbdwVZ0Et1lLV4FxxM0MjBkQvgOfxOpDzM/HV/995rtpWbrBihV7IiO7qDDu5gdHJkB036j&#10;i4xBW9Dl+HJ6nZvKMUPJ77LMoNsM3KnVVXTZCHTDFHL0wcCIh2ATJABmEEqPYJjorDJbZ09JZV6+&#10;NnbGay5/0rzM6fkl5pd5nbd2TQmu/WP1C39OBiCHTyCda2WWmTIbWrWdsEwf+EnHA6iLscxGZxxU&#10;J2HyuPoBpi/yQFkz0aE/0YoODkYHf7dYv+Ug64ysUoeaGWptVWXJ1ThF9ytaH9GINL2/QF3zZ/AQ&#10;MULk+Op64IjZ0Ovvw5PmOuoEB5F7Bos7E/ygQu4sZpb8dJYlrOh+XkR1aVvdE5efQnayA5MLk1ij&#10;c63QoQ7p7Id0jjNSmdOrLVxdLjPKdXhNfftU/UPIrtc+IJqqTJeOmGrHQ57cuBmOcBORZ4CUZdQU&#10;GErmh+iYqlFPukTKtH+kmvSkUDI6+Qo/18IaKQqdX86rWvZCXZUGWN6kaNpbNYtMBunphOv8fZ2O&#10;rt91Flc2rRYa5PirW+SbZ3sG0Q2qn+l0yj4unp/xIp+YgJCdXZZMheyUJfcPfQzANY7XFtQg/vB8&#10;zwTgwto80W7MZJ/R6WGMzpT48tzWtGmfOjqVNTRDZR17/R0/0hxRGe0mlPObAAgxKKgP1EheJuSv&#10;txLpyd3l7Cr8IbR3pq2Gwqh9n4uUNESHlTmZZcQcRHN6Au0ERGoBbydprRvDMxnSkgteC37nwwNe&#10;5z3SzA0UZxcw4FMbLBq1ilZBHXEfppe161pl65/h6bPXuHytPbbyE3L8yzPsn59jaW3dZAKVvdw9&#10;Vq0LbSAeQSjbSmo6So2QIS0doy7MoqzJSSHiaUK3voy1muJVvJ4Ryt915Eh9Zy0cAAsdw1iIIocm&#10;4WIJtcE/NEgR3GtEppVfLjJkIzcjXaGDJ4rkvKNET0a2aIz4uup5Siy6+MX6vRYMz1L8cpAyRQbP&#10;yz5+sZip0yknml+dhbrWbZ5oMnWMiO6hOBkirdBCWdj0S5xeHOH9KkkpsZPG2fMR7JxNUeAIOQ8o&#10;hOYxOTdO+ubFoMdCGtNJndDGAKfAijvRYLOiwTpAqsXPl8lRUM4hM51m1vNSjPUw+JhhVmZNsx5D&#10;S+jEcvopUqwig2T3qFQpVwW6hehvacwiHVv2I2c3jy+Z14jrx0cixobGKHyn8+b9ZXqtgmSfgaBe&#10;A3PMOAfKCnvr/J77dPoTHDxTfaQxBsUsqc4Rzq9OKd6ZCWTMDiZTXB5ij06lyVqdcJpZZpDR1PFv&#10;nrRtem0c44ujzHpRZrxecy21O76D11umAFAZIf3czKzfTBrUYCMl0k59mnoc9wfVxLPfaAm3+py9&#10;ucYKqgAzqSdjI+XpMpy/n4HhytqJtE6kJ+Imywkwzi4u+JmfUY+dETB26EMO6ioyB387+gm+ra5G&#10;8v0Yv/spnr3SZLocnqL11SQy+SJ5+ga/9xUB44yZUSWLnuL8lXYHBakPCK5kGt7UEIE1YZZh7NEU&#10;yjopYlrd5NsUMtq4Leukmlenp8dt9/iB69HQX8HIJuXhF++ggGmjotdMQEeQr+V93fxSfYziQfVi&#10;SJDHpV0YWxo2vXBcETvGF0YRyngRGw5QdLmIrBSqdHp7aACF2RRTXAMuX3bx+RbSjyg5dIpBEEck&#10;X+rCvXfUjAK5XWosQQQhChBBUpNWXLxUpQMftk+nsHe5jT2inaqKDU1k0dzRZC784eU+9s62zWz9&#10;YLAHA0EGZ7iH9CbEABpBh7WV368OVT0VeKIey84Gctkn/P4NiBVC2D3dMk6TmUjy78fphNPm8JJm&#10;ZmJDEROcohZCdwXF9vGmOUahmRkJUTm6HH6HtEg2sz6F0dkhpArqMqv5Uz52zNfzOQomBYr6+eic&#10;zszyFCZIo3RgaoH3K3vsX+6S7hzj6YsAv3uSt9t0fvLdtxmB2UF2zkxh7Bl/pon+KRikBZQRFrcI&#10;Bgzc/EIWmckYwqNeqEOWLdlruLkcXrM5Eq0yla7W76I4+lng2EWkV0t8R4qcnYEjVJfpd9Pzgnxe&#10;x0pipJTBEdLWYS+m1sfp4FuGyp0/PcOlWi5cPjO0RBx8YWWdvtRvGn7rfca3CgwUN8eIgvV7Tcdm&#10;8P3LNTz//pXZEjy3ssZMecHvds5rsIezYzn8NHZ2xvnYBmJa+opq+U9V44YYoEMoe9Kj/s6VjGSi&#10;vL8OtVadwXlIHvfYHIjSYz2M+k4XvywzgIXObeMXCef96KDzD1Ll95ALakZnIESHCvYxonym66Fm&#10;YfwJJ0boxGpnrDId/qzDTEXqcFO3431+QDc6em9gdCFtuvYmM0G+XxPFShe/aDUDqpUfup+pyWU6&#10;PvY7xPVjeP48jOOn+3RKzdpsmTOcQsSdwy3jVGq3dnQ2g4PLDNYPIlhYdcPiuIe2/pukV3XITnkx&#10;MpEwM0ExZiRRu24PL6L1cUnUeRtN8YLV40XT267X340WayPqumuweUwBSadJ5RPG6dUJ4C3CL2zM&#10;YZncXlaczSOdT/LijBO9eYHWZphmHWZxu8CA2yTd2WOWOGZwHpGiyUR1ZPoeC2tzZjqzOD9KIEgj&#10;w6DXe5nZnP1VCr9BivYZnL48pmPLwc9Iiy7o/Ke4enlRsleXxvlPro6NmUxAPrx/vmuCSLNganrr&#10;z7qMwBQv76Oo7wl3GCrTy8yoGZn4ZBDenN3M0Mjh28nlxdktAWYIiuVOjp2sL9xNhLbARxqrejia&#10;kUsUwigwIws4NGly9eqcn/McT19d4fL5M2MXT1/i6PSSmfOEnF9lEH1kEFaCpAOTqyl+VxWZzgOm&#10;+SOI9N8zSK5MoFw+f0mKe07GoErcKRw+nSMd2qXfzZiFGJfWF+j4Wk3rJ/KXqeq17FHHLTzuvoNq&#10;K4PAU4G2YBX60kT+dCO6wyrOqWqjTaYXrD1mQYAOER51w5PiB+PPivS+QCfTUy+dijzPbzEFm22B&#10;PkSHfKQ5XjOnHEwxdTnF/RNo7f0SoRxfy2DxkeOPLESwtKUTI16Ky3I6moRuJ+qJJs1dN3mxH+PF&#10;ay9m1oaxuDphjvGIz59R4F0+PcTGdhAnz7UqFuHglRNxe3G79itUtN0lipdTqClwG3khK/Gg/q/5&#10;PB2QzsHiuYaani9Mjz5LgI5vr0QnRV47U6tEmFJ0n0QgaZFaaSfyEWaygplLn1gYK00vrk69mWYc&#10;gzpAq97CPHm06qwFcvWITaiZvHSENIa6dUqMy6QvpD1GaDGcvkqSoqVwcDyO5X1mrakUKUjM0AIn&#10;x0gzXDqfHE2FcHqmrYQOAsAkLl7Q4Wlqdn9MynNwKlF/RtF3iQsGg6qfyH4MrlMGlzFVoKWgPtlA&#10;ZirB79llOLpQtpdjb+H1HqAju0lZ/RSZsbEAMjNR6qqY2WAg7VfX+5jZssqI3G5PG/p5PQPpUnkE&#10;ZasDZmCB03Nc4Rn5+FOaNljIfuD/V69fmSnItyaH1mnQs+cU8ccpfsdRTM378EPpaPSP/45PSY3O&#10;3rSefa2CUimzZWlj/8wcd43mChTxWp8fgz2e4Xca4hhWUsi6P+EdjbAm+GVjneiPtpuftf1xIMuL&#10;nG2GZ5wCN02nD9UzvVF4Rtro7H2wk3OpKLac1kv+pnZ/4nR2NRF2tKLH2U6UHmS66kZuPon8bElA&#10;ehN30c7MoKlKlwr/RTrQPCAB7EUgWwk30SY7qXPFAxieijIldvKxKIqLfsMXrYFuc5xWLb8n5j10&#10;egVKCsdHCahh8sxCHs19tbwIFON20pa++6gZeGCsks5f2XMfFZ33DEdtdTehL9SAfv9nHH4LZjfV&#10;9fRbov0jIl2jSeFa/NFBSAkziTEttjjCg8w+dL6hIIaIwm/7OQ7PxJEcbsHxsaZa08gVqumoFkRH&#10;9Vw/gkkvA3vOaAHZW+c7PNLMAzn4ziourqZxdi6hFsXlMzuDPQbVyAvl3PCqued4nKJ+mZRun9lO&#10;O0vC+OE16YKc/imd/uKIzvW0hKQvNb13guMrFSXfM0JcmkGUSwJ837TL2iZlo+YgNRwl3QmTiniH&#10;CUZRUhYCnCiPNJ5QXiJ3MNFNHUQKSK7f6Kg2fL/FwcBmQEyQ9qkv/gSDX9lsiKLVEbbS2ewoLuUN&#10;UMTVriDlxfFzCvYXqhlS2l/07DVF6osXxr5ndtJUo0rPHZ3x+zAQNGvz6gcYe0p0f8H71je0Z0Iz&#10;WknsHJwgM1JkcF9Ry23Dp5NcdPpkYZK+mSMQa62nS1UpP0RxRSWY80wp14iETP9pRnq6h9GtKUhy&#10;9aQaqzXDmmqFlc4/kBD3bzA9hTvJ9yx0DvF6TVf1EylkvWbHeysCo71o7f+Q75/FyHS1uXA5ptM4&#10;0cpO1GygIFpav4f17SaMjvso6oSeoxRd40QKHQoPYWOnG6sHi5heUd0Ov+lC+7BOlTT1hdMIMMto&#10;AWh9b8mc1A3kXOh0NOJJNx28966x6v4HxuT0NbrteYDH/PlJ731zFrLP32FWH5vddbxP06uDxI82&#10;3G38qZmu03y1xH4PBVY3v5cW8pT1XEzlrlgDbC4t3iWJ7nWID7eaYIgXKFaZ2mc2JxCklpH5kx4+&#10;pzSPLz4vxxPlEBqfXpKCEIVlp5qiJB3ZP9HRZfH3COmTA2Nro0SzKSOcNWujxbcXmOfjHvLcrT/R&#10;mQu91zFp4h41EfXOyTZfr2JiExyreazvr2DnZJM0jQJ6Y5p6RejN60IdowkCTTH2x7rp2DWkenVo&#10;DdSj0VWFBvcT1NgemVtVE60lqLQKNLKdZi4/mPcQDPwYncgxsFaxdbKOjaNVOvwog9+HgUgP6VEz&#10;WqgLGswaUB0Di+AXiho6Mjo1ibl5FU8Ywfn5BJ5xXJ6/fsHvwu/19Jlx/ItnL0wJqbVtrcWEsLKS&#10;wq46hB0d8futmKoVKvXtjFE7jdKPtlYIFupK1glP+C7K2uyNaNcHcD+GJfkYHfEv0OxVJTidq+lD&#10;t/VX6PU8YJpvhS3eRsdnxKvdPIOgy1vN1+rkMoUNB6HdwxSnAXLSqepVjyuH5v6/xaP69+iEOopC&#10;lKSYDDAbxIeI2K7P+Rx+0Zl+M9CZ8YgRvVMLwxha1FRoBvO7CV5kcuX1Sb4miEFfC9OkFcn8XWSL&#10;dsxsTZmVPG/Kxcd6yX9V/L0X5Q03UEWHrugsNZ16xNvawQeoJdo3kr7o5wb7YyK9puIem9koLb83&#10;8/M/YVDUWCtQZatAefOvUNf2U/M53/bLKNES0ZRTZqyP+L1IxSjwlfH6mQk8SWspG0i7qFA+zZu0&#10;w5XRDNd3RL7f8LV335guhhBItxVM+S68/H6JdI0ij3b+9BinRO/Ty1OKVtGjFB04RsfW/UfYP6Oe&#10;OV2hs2uKzk+qs2c6FJ9K0JL2HUm8amp3R+UHVc00xPH3MDO74MuWtn1Eqc/CI8yyBAv9Hhp2k65a&#10;0BNvN1W4mz3VpVVdXmMVv9BxfxWEdo70wT06gPCkA8Fxvm7SifC4F9nFOKlSnAEU5HWNobicx+bp&#10;GkZmsxS0HmRm43BkB9AwWE0wIV0OhxBMZ8i5O/gdokiONMM/nEQ2X6AGmCdyH/G7P8URRe/R1Uuc&#10;mZbXVmYyD0KZDMF0HtOLq9RAW1jZ3SM46uT6HINslJpggt9XoD4Ae5BjH89qt1kAU9P3+EAHaQ6/&#10;KHmvjmBaAk1oY9qyxuvQwXTfNPguFo40W6LpQxdTUjXWz77B3rO7TE26X8vFcxSQ91Hd+x4zxh0i&#10;I9GASFBLJ2oYrCD3o0AeqCHP/mc+dwhdtvep/h+huvsRP6DbzOY4/J28AOVM6U/4AXspXilic16K&#10;TTcqmlX7zIvrD/4RPRwsd8JmeKj6SfV7LKXXRwbNgkizsxqV3fdQYfnOIH1F1y1jlb13yNkfkvY8&#10;RPVAOerp2DX9/Mz8jHX8WXPWWo6v6nmI2j4+1vWQ370OPQy2Flu9mUJrJ3fVJuA26oMOCjoLKVAf&#10;P7dMga1GwPYAtUCQ2S/4BDMbWvhSsHBs+35N6neLF96KqeUUnVHrDPt4/mIfL35QwzEdZ5IuUcnc&#10;G0z8dmwfrxD5ydmJ6s+/1wVP4MX3YQr/UYroNTNDtLg6TwqQ5mNW7O5PYZdC+JCZ4BnpjUoFJ/NR&#10;gkuWAj5BSxpE14SDMlGWusEI2TQdN0+HZ/ayJXoxkO4mYFSiiw6ufTwWAt9AnN+TFNie6YGfoBPI&#10;M2gmPEgvhBGeIPAkqc8KDsSngnBmrGYrgmpLiwLV254gOR3G6HKa49nOsSOABmykuxqbESzv+sgu&#10;MqaWfzBNEVycRGIsRzoUY+ZI4+jZLsdDWW/Y7FnKF2f5/U+Qn5zD+PQCFlaZuTa3mPG1bvOMWWME&#10;O8da7W2mwz82C6fWWBplO0SAjbU8llZiHHidxPHh4MyJsVUvhsnDxdVd5NguChktONjI62RWFd0m&#10;x1XHZ1mrt8bM+jxo+QY1RFhNe7aYlTyKUFoTUbW+52Nsnz/E5NYjU0VdA9rmqYMvJ5Fko8NKWHpJ&#10;IcpJkRiEEf6NaCcet33BC/QpEqOf4lHLNVR2lhMx5eS9RHkHg6eF2aiTAxQiavSivreSwpRO2/vI&#10;OP1jCx3dQad23EeD8yGRi4FoJ+rT1Atej9VY7xPhSYcs9yjqb6Pawucx/UqgmeV20hk5fzODtp3U&#10;qdPRZKzdWTLNbsk046Fp4E6vAlvf5wkF+8eIjPSbrRbeFB2FmW5oOkGxtUAkPiR9uSS6vyzZD8/p&#10;2E+Zzejgz5RdhH4PcPFcHbFXsHK4TNqwyPdr5P1JBk0My5tLOLjYxtTKKJZ3tGfIgu1DLYgtYmpp&#10;DMN0mBQ1kjaphaiD4lN0+IKXDu7D1Fpp4apAPZKbIVUk/dScuydnp1B1ITUXJtXtM7Nz6jLiSlmh&#10;Vo6enA3+ESI8ub9MPXZSEwqgOGwh6rygirT3IUp9oNIZdb0VBJxyPLLeQb3zMUGmnJ9BJa+zmF0K&#10;YmR8ipptGcUZdSBZMxx/YmGZAcjXhzupATRrF8HSZhjRTIyMYAkzaxumTczB5VN+x1k6dtKUkPbE&#10;csjPqRW8XkOGQZByZ7N0+jj6wxGU7Z5FyA+ncHyyiyMKqWeXF0wjElVCdCFOFBdP3eR/eSxsFTG+&#10;PIz8fIZpK4wYxVU474WfEe1I9GAw1IF+ij6Zfrd4Wug0D9Ew8Anfpwfx4nU0WctJK6pRayH693Mg&#10;um4TgW9iMPIxL8xtZoXvSDeeoIrOV9F+GzWm5RdRaoqBEOzA4/bv8LDlW3SSimhHYEP/Y9QRkdXj&#10;Xgjb2FOF8qabZp+II9WPet42O+TM6qP8NR50fMjUfBdVXe+jqu+PeNj5czR4+Lnc5Xjc8zWfdwPV&#10;faRGfXcYLLeYtVTR4bFBfe1FqRuoRKOtGnU92pdCWmglipGXqrRSffcHOH+lVNqMYOAXaGHwt2m3&#10;IjNAiKJXRQ60hpGbiWJulRTl2TS+/16bvdd5kTfwDIfG6SXrfqCiePH6itfjECcv5Pxa4S7nxe5B&#10;NO1hJq2HJ9GO05cPGOh3ENB+JVKTFK9LeqoVR6ePMT5XNJvptRtT2xA0960FKC1EaRNZb4j6xC2B&#10;3mOmLRd3ZrC8N09hnkJmMo7pjTEGAB16xI/IaIDXL2yOLabGKaz5s+6LkBbJtIXFQVCcX9NnLZ27&#10;1FGXlwzfFz88ww8UpycvJN610T+Ek8sBInQS40tLiI9NIzpcMBYaVpWLMYyRrgQyaXjjWunPI85s&#10;MDQ7h/z0MsLMArGhEeyeXWBmeR2jk7PMZJME4TSzUIJjoOLymjRpItVZoH8O0eljDJ4QegMJlF2c&#10;buHVKwlGpdUkB3oeB8e7poHSAUWWlt43t1eIIBmiilKuyi1NYmnVQv7kwf5hGMfnaexdjWDrLIvt&#10;kxAWNh0MIm3lFM+0UDhlML02jRHyba3edjGttfGiWTnoTQNf8mLX4Xbl/8Dtxk/wgEHwhAFR0UHx&#10;2aHai1cor/slhSfpieVbcvK7DBqhMwXq4Ld4YLmOO03XUN75LV9zx5jE6sO2G/jghs4KiH9LH1xj&#10;ZijD/boylNf+Be7W/3tmjH9PelVGqvE+s9PP4WQ22X1RS8f+OVPqL/BVRRkv2wNqis+w/byB2enn&#10;RPwv6exfMWj+iCed71Gv/BdM72jmqY0X+DNmnfsmK2gNQ0E5wIwlhPRQZ4SH9Fk0l9zBFJwjOh9o&#10;ws7Ya6hIvji7xm2Bf/c1/7/C9pHOR21hcU1L8eoWIM1QjtrOKsO9ayzSBa3UMl5y2kleg3Wc/7DO&#10;+8IoztWR646bHaweorf4uoDARtqoan6y/jCpGClIHzN3i60BveEuYzlmoiidemln3ojRpdVZjFFv&#10;ZYsx+HMOJCYCCDET2Id6DP3pS3aaW9Xk6Q60YGZ7nN9Lx04Vvtu81alybQ1RkJeOo2oGUrMyBydn&#10;WNrYMu2MfLkROmeYACWUXiJKtyCcHWGwrzDIh+AgPZGpiL8nOQRfLINMnlmiOM+Mo4LTmg7vxsRM&#10;OyY31qF2RcnCBPpcXtLhLNkDOf1blX/07AgnT/dw+lzzxUJ4P44uHLx/nVzy1NgpA2GfF0F71y8u&#10;zzG9MMXILmL/fAwnJ0Vjx0cLVNFrOObjmoX4cUpO+0uOt/mezCgXexRX8xguak9MBEnSm1Wm+gRR&#10;SpuNUpMeXgDNhoRMn+8GSxXqmBX6om1E1ScmG9TZb6NNPak85aiyfkunv4bHvV/hWv0/8T0kPPtQ&#10;31xGIUvU77lP4aqZnO9Q0XqbmYevG3xMlH7MAGG6JS3rIj2rHWQGGPgDHrT9dzzq/hkJRjseN/+f&#10;mN0up6b4Ek9a/wPa+v4tnIG/pjD9azR1/yX6Bm7wYpHPMtW32uvR5tTOwzq0qbkwRbEj2oj0rNpZ&#10;xJAZbjC9cX84Lx2V+t//yQVkqoCibRWqF/EKu6c7SI7Hqbf68aS7AmdPP+b4fY1uOoUWCSfWR7C2&#10;r+nNdlLEXmTm4nRKUhAKZl3Hbm8r6UzALCxpr401oXWHDvSpEi81R0eYAUqTOFWtOVOSkuK1LdgA&#10;W9qCwJgd7uF+uIas5ozc9vEa9dYE6dAw4uTy/cOt6IgTwApd8Mz0wzppQStpak+qgllVkxn87L5v&#10;sHu5gH36zzlFuXoD6NijTNOPl09fYHllg2idRShaxXsX4HC3kkZH0ROIY8DnQ7gYgmdIOzO1vVvn&#10;CmYRGxkzpzuTI3m4Ytp8Jm35BC091fDTwW3RMLN/lME+bPp1OeIZ0/WCUBilMi5STNExaSfnu0w9&#10;Bzg9PeHgzjE5iSMqQsPY2Avg6HjDzOueai6YXPRSS9/kpVcvLoxdPtcCybHJFLL9k23Mr0xjfl37&#10;wqeIPBkEEjf5fh6mHgfVufaiZJjup0r1SQ/zRIYuRuV1s0cmRZ6uQ4k5ckWdGPKnbGghpWgj327z&#10;1aKRHL01UEke/Rgt9r/l+5JTe/8znf1TZoT7eEynlDWpGq/tHloc1WarxYC/G67EING/hwM2CF+S&#10;HJaOayEfr+q/x6AimlrvodFdQTp1Cx6i5NTSKI5ebhA1B9FmbTCaJjhEZx+sN5xXXbR7nBWweq4R&#10;xbW2ECbHFKW7hzZ/LXluh1loQsyPlT8vFfm//RM1UOWWHorVc+xfbJntE20MKPWvrGjT6xyobPs5&#10;aVsd9dEImsmVlc26E/zbw20YHGqFd6Ke90UwmHiEvmwnekkPemLUXypdkaIGSpHmxJlxI3RwmukW&#10;yDFspvBujzFYtTZT7EJPjq+hmf5rtCZfpSlrF8yTzsT64B4aQGzKA88Udd9EC0XtXX6DVmR3v0VD&#10;8Bs0papRzXGv7auEk3pgeGaMVHWOdGoauckZZhRthxjG0aGVvjaAfo6j0H5Q3Vtp/dEkM0+c2bcb&#10;zqwd3cEWXqNuOnyCrx/C7MY8RiaVFbpIlUgnvQMYCDoxGI6SDtPpQyk6P/l8TEFAIRtKomyPguf0&#10;hdC9dGhiZceC/VNyfKbU47MDXJ4f08FPcH61h/X9KF6+ElUYxvoGv0SwEgd76xTAT3H17MTY2xVB&#10;7Xg8utjHweE+dg+WsboewPlzTfMFycPsxpG9WS2AlHZ3NjA6R2bFxTiYwVr0UyxFRt0UsG70utsQ&#10;yjGVUrjGR0KmgOLV96dIU9XnpmLkfZ04fq61AKKW4zYplLZG8IK66swcvI3o1jxQxYGgOI5Z0O9i&#10;MI1GsLo7D3fIga3DNROU2rW4uDGNPk+XcXAmXxyd7eLyxQk2DlYxupAz79NirebAdpCGfYea9p9i&#10;cl4ngUYwsVaH/FgrU/UwCsWs2SrdTmetpS7Qdg5lAGeY4/fdjVJ91Ot8XUAnvPRPzi7TpirtH+kk&#10;Cj7FKPVTL6mH1hZqqTsqOuX0br7fR0TzDvhGrHQEpfQGeMYbYCfiWkfa4c4JMbcJGuT55OtaIxia&#10;SpZaojGA+6i7BigQe+OkONQGlkQL+tJtfK1e34WuJN9rrBtd2QZjHVkGR7oWliGCSroBfUNtCEwR&#10;KMasCBXqSFg6MX1E3ZW7y+dVosKmmut30Ryn/glQDzkfodXXCYsvZqyH/FvTohKyw7OdcCajsFKE&#10;DgQzUB9RHZeX9UdyxtodbmYbNzp8DKxiAJNLBWyRVnMwaff4fhXMZl4GiMVMxQYoXAdDzBT+ZOl9&#10;giljAwyCsm2tzGl76tEhefgOBdAcaY54ZZFO2oqL0zE+voYdXnRtVFrbWMD4WgHFpSHkZ60Yme7A&#10;6oGW0dXISQilUtjKDFow2cD2uQXLWz1YWU5jcX2KFCZlThulChGq7zHkp1Jo6LyOvbMH2LxoIf9P&#10;G4GsTVCJQhC93g40U6Q6I0yv+ZCZvtQpLwlp7eJssj3Bzpmo0CP4iETdrhZ+2W5zEGVkNoXFrWks&#10;MUiWdqaJKHnMb0wilSelGomgo6/FzG7kp4ewc7xptgHL8ffPt3FwvoNsPoHESJDPDZoM00PxZw+3&#10;EsU1o7KBh/X/HY1935hpXoe3m8IsQwq3YdoyzywWyKXD6NIaiL0CTW+sw1qF6QldLP37U1EJOXyJ&#10;A6unagSvv9dYvsYg9UCdowLVmn0K3CPh+RQ7zz5nENxAa7gSlmQ1Jrdvkobcg3OKDpttM9OK3S7N&#10;+3vgG5aDd/FzD5itDMl8mNcszawZw+Rqwcx4aRuvWVPQkdFIB9qpR9rdDYhMus06Rou/Go3qGRuq&#10;gXW8E4Hpfgxt+ZFfl8NNwD9bCc90O9qTtaYGQ3uuznRweOK+Z0o7VlODdQR7idB+DBK50+MKyA0z&#10;tTxAft4TylBcZ0lfhxngOVgCGThzpfKMA5GS2SOkh2osMBpCdCZIvq6Znxayjkpqswf8/KXTdhF+&#10;v3BRxw3DBLsMHf2N8W/I+mhlixuzWNleMEvi2uSkrajawLW5tUrUG6OSt2H9QJxxGK9/sDELDNMx&#10;lrBzsmEWPIpzOYQyHuToxGPzw0bsTCwVGYl5TK0UMTIzQmFLeqNVPyKzVvosng5+MBe5uzgYnbn4&#10;CJ5oD53WQTrgRIYcdmg8RYfvQkNvDXwppynsr+V3b9pGTtePTjpTq72a1EKdfapQ0fCP6I20oNuj&#10;s71aJdaqqBc5c+40xkGwmm0Rffzbve52c/80P98oB7IwM2yQXn9zlkGwSNGt+W+tKC5uTSHN7xYs&#10;hPg8fd40munoOldqjWuDVQNc6V4+J0yHCmFqNY/lvVnSJRuS00Ezfdoy+ASp1odIfPRr2B9ew0JH&#10;LYqV1DM7Enj8R3qIC6G7gMOFH17t0d2fYmazSOerMyUr1bmuzvof+XgPOpzvoF5NcZJVpGqaGXPA&#10;U6wn0vfAq6lRagcdsun33CKNiJvq6lpt1aprimORnUxiiI4vGye9zDODpZkxNaUZHHEbB3KmSfkU&#10;MH5mgVArKVCDaUHYYtUmwQEMM6tFxtsRXHYwu7SajkjdFOpqzKkuGo8dd4zjN6puNTOSk5nk5Kkd&#10;i7te9PtJI0PDdPYhOvmIsZ6w+qXn0RPNGVP/AJWh74sPGWsPkM9TjEfz0oHNzMEV6CXV8lGrOHV4&#10;Jerkdx0j7clT5I7Cmxomg8jRyRlMtB46vmxAG86sTAfaTBQi1Qik7UTBKGK5oJnbnSMyz5FnTy4U&#10;MDExhOJMnI4cZHCICmm/gxtnpy0o8otPLiXp9DEsrGaonMMYo3jKj3tRmAwwIFxIjg4gO6VNV6I4&#10;DjgCtykeK8mx+klXFnBAGrHHYNOpIy226HZqYRyjM0OIDYcQSLl5GyQa9aLd1sDBb0CPuwW2iLYM&#10;PMH4TA8dbtRsSdY2h8Is+R4F19reImZXJ2D198BGtEmOhFHUgWvqCK3+am+5tMTuyabZQjzOwLX7&#10;+xHJepGlg0zO56FS946Q9tIkEUk/wcTCMAb9bUTPbgzogIS3hXy923B9nbPVLsRe6hFnog+drmb+&#10;nRRGOh5j/u4n8H5C3eEh33Z8Acu/JVXp/RrY9+FFvo96x4/x9Ty56RizXMCcW62030O18xqik//I&#10;v9+JzvDPYElXoTtTA/vQDew9baZTEIEpTB0ZnVBqx/pRPT/vLTp1ig4/ZM7S6gSVdjwmixHERoPm&#10;TKrqimgLuI4WuhN2Oo4Vg4EeuBmwEs52czi+hWj8BIev6rB5rPOw5ehLtlI/NME7PUD6UoX2TB0s&#10;DDTT7jdegcboI9SGGKTO3zOXdaK42EF+7iayk9qQavSRvgjVDbJH82+Mzk/rjxXo7EX0xig8MwVm&#10;uT60U4+UWzQ5Ie1SQZDRxkBqkkA3dZzOdrQxiLRxMUM6qEIHarWeM9bL+2Q91AcDkRS6w00o0wUb&#10;CDAlBjuNaUpR9ED7oCOjPjpRguhN9NK2X/JgpWydatcW4UjeQ8dME8lHsLwzTrTzY2wuSsqQpMM4&#10;6XgB0pF+Rp8VxfkQ32OSQZDF+q7Ojy4a29xfxiGpxO4RqRU1hJbWZaWjf8dU9qfUCmc4vtynTjhE&#10;KOVBOO1Fp72dtGkF4bDQ91v+7cekRqXSp8WpEbOnXb02Z5YmzLRdPEctsDGDzQOdV53DwvqMcfZx&#10;OrVMh8u1ZH/AwFs9mEcH9UBvgII3rIUN0iWagjWauUkU6SU3pLizVWJuu0BOGqN47WaguPn5HPws&#10;XiwsZfk3PNghvdM05PmzWuysO7B7PAN8r+nJ18CLZ0T4Q1zN5hHheFdSqNa7HsM12o/yrm9Q5/0W&#10;jR7tBm1i4LyHKut1Uppa1A5+xPvsqLF8QifnZyNHj4566JSa8qTe2meWIW1RduuXhqFZgu0Uhd1m&#10;J6wqPTjo1DLVc+mnZnDS4a0EBe2pH11hsCx7+D4q1+3j8yvhiPSS+mhrRb9ZoIqP+WDNdZlm4o1E&#10;9vr4A9QEbuFG8//EHuqwcFmOJ1bSGl8AXb4UMyKdXGgux6b1RUdLRnSX9dPxZT/+HqfDRl2osKhv&#10;k+bqqQu6dMKPgeJPMxNk0RuM8T0jdP4gv1+E35P0pzjLz8u/E0iXjA4vs6XI6wmwmm4v66XDy7SU&#10;LtNRwYGQltI7mYbazYHxiSXNnfYYfi20XD9eIMq2m52OYxR8/rQKxyfJjZkmC8wUQwFmDVdp+4A5&#10;5e6AO2qHJ0aHGI8x8oeJ3B7kZ3LmfG44FUC3lZQn7SeyjpuD1Nt7m+Z43NPnF6VjcqQAZv3g4tjY&#10;5bNzCr3nuHqqLo1K55UMlCkzHZoaJkIvjBmefsrAkaDWGVNto9VOwubOBiSH4uZU1Zr2lJsDG5MM&#10;gims7yxRC2QQZnbqTzXDEqnDQLIRTgo3Gx0uPSKHE8L8gWhK0TbwFYPexeyk5fE4rYijY1KZzHdo&#10;tlSYwziJYhgbRytmZqs0Ufd2j+z3ZputDoTPb0+Z8wsNwdu42fbv+FjpKKYr+j9R3f0NOfoTZpBP&#10;ed8yMkOViI0HER7xk1q6SSEzmN7WlJ2NQv5m6ager2M870e04IO66+g+XUOVvNK8vI1ZSDYQoZgN&#10;tqHTXUOKUYEuhyYEwmi1/gF+BsfmxSp9oVTGQ2eadeIskgsgMZogfVRxUyse936IA16DCzpmY/gu&#10;HvJ7W6JxBugwOgPk6GE5eaFkMTn6KB28ZG+dvz/CYKBpxmaADt/P7FXa2vItKts/4vsQ2YPasCbE&#10;pkhlligZX6NAUkDRVBCpPyx0Z2DQ1PhF9znjYidHzFxtKOsk/2231VEsVpIfMz1Z6sz0nSK720F+&#10;bGeqpvO3M41olsXFgejz0UGH3ZgnurspgsSjeyKtjLBejEzFOdBudAZryMPIud28WN5qs3djIMwU&#10;zOcrfepUkk7SBJIuZoU4ebdOEuUNrTm5IspfHuP5qytzHO749IA/P8XFU+0/Ke0R3zvYwrOXF3jB&#10;+5//IPGn1NeIq8sdU2Hg8uWZWRtY2Joh147w++iQupVZh3SL/HaBmWDnaJ1oPI2x2RFqChupXRiZ&#10;iTAmVjhwwRazjbo7WFsyOnx7oApdwcfoyzagurMCtkAviuTFWzs6DLKNfWqiwlyKqDlIARyhbkjR&#10;OcJmtXOcaP70tQ5AEN1pL14/42fcwulLBlj2M94jUaiDEuUc6/+Ghp5yWKN1RNZvKXAHsbpJChOu&#10;Nw7sIDprNXhkIUsKGmMY9eL8op3UxUXOG0CI4yqgifBWgj49SSAqBkxpe0/GauhsJx24l9fFlX2A&#10;FdIWZY7mvj+iUeeiKdhbKWa1ghsYYvYa8ZqDLKrJo5IjjrCP2sqO0TkJ+jm+rpwC3YouV5TXeARd&#10;gSydNMsxI2dPFN4YKYwszp9pA0R12dsgGAwV0EM60uGQs2udqIbarxc98SC6Q050+X0YTBHNQ354&#10;Rkbp+EMl42tl/W+NAdBDMdxP6yWHtyYzcCSlSWeZ5WpgY6CU5ZjOCqNeTE2lMD2TxvxsDqtrU3B6&#10;BjEzr3r9Y8YOzzYxrS9OUWextprl/rqux+h0KihaUMsv3qAaKwMPGak6VU+E5K0l0og2D53fRR4a&#10;5HOp2BNMjX2+LtKqbgbOhDls0uvqoMNJZCVMgaP51RmsbC5gj450ROc9ouPLDk/3sUOHX9taNsUG&#10;tdvwikHy/Ael9m/w7AUR/nANYxSn4ZQXw/peFKyOcD8FsQNeBpyNvDVB3ZIiv3cEBgxHn1vTIkcA&#10;A6aUBbMeHazDV03HryG/bDSdORopKDvDTziw9UhP+DC/qYPdi6bj9br6AFMT7B1R4G/M8XOd4uUP&#10;l3TqA7x4qZkYzWjpAL324+jCaiNUJbn2dVS0/DM6/RSJttvwJG5gflf7anIYpBCNDxEg6GjhYWZO&#10;mouAFCGC52dspE6t2D5opvB3IDeTIrUcxcRc3pgOeSQJLHJ6befOFP0U4l7SkhqcPZezxpglbhDE&#10;WhkIdiLigDGnOp3Y6uk0HQy6bjhzDBL+zeiwn9k8xCDT6v0YgqkndEoGYDRtzJkYpb6is9GpZH1y&#10;aNpbp+9JlqyffF329vEeovwAhWsffaF0uKaGjk/mwfeyJMdgzYwZbt+f8vN1DsRmCsas0ST/DinL&#10;G2cfJCWSWeO8peNbgml0+5PMxsoWWdij/D7xJIE7izK/pxOxcB8KRMPVlTEc7y9he2sBp+cHWNsg&#10;7+ZF3d5dIRWYRIbo9bD2Ozgj/UQnJwc1gMdNdykguoj43RgdC1D4DmNlawxrh5MUjx3ostcxvXPg&#10;U324V3UND5quo7zha9KDel5ED6YpPh3aoMQB1h74AZ2+ori2+/rNtKL4t2xivoA1aoFMIY4sdUZk&#10;mJHvs2BieogUZps0R+nrO6zses2UYSjtwdBEEpOLo2amxq0puWifOeSRJuLlJqJErwyGJ/l+FHTa&#10;B5ImZdBGufYAs1PkMRq999EcfIjOUBVvH6PF/xDtsUfoDtSZdYPd41VsH62h395tqNeL75/h6dkl&#10;XvwgyqXPU03T1g05WZjOv4LdM1Ks3Wl02p6gte8nOL9SxYgwAmN3KITL4YprFmvQoLQcN5oPEiQi&#10;CBPBkwVSwgWhMgXbVCPyzErzOzqHqwPoK2bGaZu2YQ6vU4MNNWNiShkkioNnffzelbyG/QYIoqRc&#10;OuBjjXPsqeOsBAVlCc3j+4nuLmoEzaPbw4+xsCbdNI+RsTaEogGO5Qg/0xQ13zgzUY6OlDbOJOsn&#10;+sr6SFWM0Qll/XRgY5lx4/x9FKoyiyeIqU2tWA/A4r6H/gSpCgPIdN0dnodjeAa9qQwGRylURzpM&#10;58lG3xP+LkDtpuNH+B2GYFfHdb6vQzXbU6JS/JvMEJeknBbvY/oXqQ9N4rYsk2T08AsXiHqjRL/C&#10;UBhnp9vY04FncuvVrXkzjVfXVEmx5ENLXx1a+ynymALruh/hUcsdVPU9wLWad9DkekjU+pZ8sJIO&#10;34np5STGJ/zwkkdNzyWQIIecHHchxgv78Ze/wubRFB23i8/txpOWcjTxdWYJ31WPiX01f6KYpnNr&#10;lkHTjiO8WBLP/qydX6SRtEqHP+rQ5/yfHLRWftZWCtUJil6dEFrD/tm2cQZZbjwCG4MkxqyWYKpP&#10;EbU0damW/x22Jgr4HjpzM+oGH6DR9QBNwQeost9E5eANs9XhXttnqHPeRbX9NprdFahuf0gqk0aC&#10;2kQ8fXYriOdvZhc0pfY9kfTZsxW8enlKQb6JvXM9r7Q496TtJ2jo+5KI+ogX3cKs123Op0aI6KJ9&#10;2sg1xGBMFsKIjtsp/hU8Ezi8smJqKY6Ng02sE4iWmQkXqEt0jeYISssbDnz/g1aCZzC1ZcPsRhTJ&#10;mSSCdOCAxpE0Rz0CM6Rb2tueYNZW2UQ/M0GKQCAK5Iv20/kUKM3YZSaxMdOFh+jYdG6bjtxF/8zo&#10;QBKNuh2M0DFpbxeTfnT+t8I0QYSnDaRG6cT8OUghGv+af8eJ9cMaBg+dN8LnpYjudHjVvDd170eW&#10;YEmNILWaR3DBgcFCG6xjHWYat5lZt9LxiBkgit5wjjSHARMn8tN6wmlEim0YXayDNV1kAFOX0lS0&#10;tCxBLlsYCWJjbQzTRMYxIv6k5rApStc1ZTlbwNOrQ7z+4QLpfIh0pgmP2u/gHtH6RsNn+Lr+A7Mf&#10;vclbgW9q3sWvrv9nLO2TM8/GMT8dRTZtQ5GOlhty8n29mJ0ggpFTxokywzpFxfRbHIuSjsRgpVhp&#10;tlcaa7BWkNvWYuti2VRZcIQGKIatsDD1eVK95GsNCI7o9FQL6cRXyI06KcBbzfaEHjrvg5ZbZsty&#10;Vu9NurR5tIS1/QWsbc+S4pB/OprQ7WxGciyI/ecbaCXyNtAJ5dA1jjsUlBzUyCN0JqrQk63n4N5E&#10;hfUbPOy+zsHrpJufYHxKMzOiKXXkuu9h/yAEkNL88P0LHF1JZ0jcBrGyPwhbiMjOrNdqpTh2URQn&#10;6FzMhNJDySLRbmOcWSiJ2c0cZlaiDBatTgexduLH/tEsDg43qW8OcKpD5KdbOLxcweGFNgnqYMsw&#10;Ds5i/G55rO2petoCloj+c9QrU6vjxnReVe2shklhg1mPOaydZWCJSg5NM7DmRanCpJQWJPIUvDoI&#10;QzCyhl0UgRmObbpkFIuyPoPmQ0TPktnoaIP8XVRF9pbmaApSpgKwMkti2my/1raB/WdVFNAO2HQ/&#10;31OVc1UW2T+5CU9RxcJnie5zzA4TaPYHMbJH56Ujt1Pkqn2iGkjXuB+jVdUT9Hn4GdQcuVd/b0hU&#10;MsesneR9fJ0ELU0Ng8qKWqEb8iOdoOCh5VIuFBkES3NDmGHKL47EcXl5hIs3NjqZQiDnRBMd83r9&#10;H/Bp1S9xo/59VHR+w9/fw9fN7+JW07uo7byOWLILsWCHsSgvcDrag2SoB7Mc7LWVcRwdLCObsiOT&#10;sGJyIoIIaVOENGRzfxabh8vYOFxCcWYEG+TLxxf7vOAH5Mw7FK+aJdHuwnY62ggd20fnqYdFYjnQ&#10;wihvgoUisMn3gKKqns7fTy3Rzs9NTp/pJzIRWRmM28fL2Hm6TkHUjk4OYFuImSZAx+frKojwNc7v&#10;UGm7iZ6hejwY+ML0H/7k8V8hv6yNVF102v+Ciu7fotNVg9bBOjxq/BqBrNCe2TP/GO58N6oslbSK&#10;kjB0kj/z71o8bbD7BxAnCMxtxDG51k9xLoQO4vQkRGqSw97+vKn+pbIiKgJ1fLRtDlGc/qByyxJ6&#10;BRyfz+D4ZNMsKm7sqwSJ6u7Mm+lYlREpGYGLNrM2bYrKDk/mmDX9dOxeFBa1Z6WXQvURfMN9zKwO&#10;Uhf6wVicmmGYwZBHfHgUnqQojJb15fR0bBl5s+ztFOTb2ZgBBYC6nRBR7XRWq5BbTiekT2lKUeje&#10;S5B5wOcS2fkc2UBm2lRRVgcr099N1ZRlpsLyLHUBMz91VGu0Gn3DzaaVmWe6H93aQhEO/UiXrGrS&#10;lE3gBaahc849pGL9/DxqHykb5O9lPqp4J9HHbW/FaMYF2wCRh4g6zmCYJZ0YzgRQGA5jkQO2t79O&#10;wXjJdNyK61Xv4oOH/4RrT36JL2p+Yxz+ZtNHuNv+ET6s0kIKZVrzZ5geGcR4rg+5cAfigXYkKVhy&#10;HNxwYBBLFMbFUaZ0fxeDYRCJYD8zTZTBtYcVXiRzdvTpGcXrAZ7x9tlL7U4Uv3yI9W0PEVCl7FYQ&#10;HLahI6hZhwo0ex6g1VeBBtd9NLiJ1urx6XlENFC/Zgq0bCP5nmYmGtDqrkaD8z66YjXk63xOoII/&#10;U6jm6tGk14UfojVWgTrHF+iK/A3/bh1+wJeoH/wNukMqFVKB+x1fk9bdweTqPaxfUtxbr+FG8yd4&#10;0PMNml3MVhT61ji5p+bH03bY+LcjBYnZcdKSSnjDrdRAE+bM7Lq2hJxokW7HHHBXWUBt7jNC3hR4&#10;ChGAUljcWSe92aNzUzRT0K/tqKLaEkxd0rdOrqJOG2plP29MB03m1gpYXtUMEanM6D0MBJuNfurx&#10;dTL7Oc3Z1nSBlG00Se1UZPYqkl4WEc9PUH+NUxTTccIZU9tcjV9lan+mNvOD5OsDdGw7OfsAnauf&#10;iNrPWwudzDY8ReAoYPuqBAj9zHI9ojpq72Pa/fx56fD5N/bG6VXLndYZCaJ4VER7opb0ph0t1F3T&#10;50T1jAc9sTRF7IixgciYOfyj+fhOcn1LjKKZ92s/j8zK4Cnza7dgTx2ydMRooBfJuBNTEymMDvno&#10;/DYEmYodAw0I+3sxS8qzTwReI38szgTx6f1/LqH9k1/h89rf4rOqX+Fa1a/xBX++2fExPrz/v6ik&#10;hSaAPViDT2/8PXk2oz3ajgwFVDJiQTzUjQQH3utqh9/diVWK0Ocvz3F6doSnzzTFp1Pvlzh/pQUd&#10;LS5UYe84BDU/bLbWmABsGnxEOkRKYqORmuhASJ3jOzr+PTR7H5gtyJZ0JUXQQzzq+wqVdMgOonqL&#10;9xGqHLdQ7bhNvv4danVLB67mfQ97Psed9v+O9VOt+PagvL6M6P81avh32nw16HJX4nbLp3jUqsWj&#10;Kdxu/iUq+m+TGpUz1Tag009dsplh9mmBO0dhmtcCS5bg0YDRWe1/SZVKbxDBZSrlpy3Ye4eqULCH&#10;Ewa8pm0PTo+oDXSgx4fdvRE6t+rV7NLZd0hnFCAHDHztZJ0trTtsUcPsrvO9VXltj0Fygp3jDYpb&#10;zR5R9B/6SXvGjINrO4JK/qm84OLaMulrAbHsCEYmZpgRZhkA49RCulWBqmXERsbhz4xCzXbfCtc+&#10;cmmZoTVy5Ix6lkwRvenoapE6SsqS1wHukqi3kEn0velhoo75ak1kOgLRsWU2teuQqV6+nlecJwhN&#10;EIQG0BomPUzWmpZOt8gsootx9KdJpeLMJG+Eak84xXH3koZ/gW6J5vg4sw0DNjtBXTNlArRsOGWD&#10;29YMn6sDIW83rRMuaxNsvXVwDjbAy0zgZVoeptDKpZmOVa2gmCAt8WGSAnP7pIDymk/w+eNf45MH&#10;P8fnRP6KrhtILnnwacUv8XXD7/BF3W8Z6XUMhnf4+2/w3t2/wzmRbn0rhvyIFemkBUPpAaQ0n/r9&#10;BZ6/OMerV1fGXr9+VjIGAqDtslVY2E5xwLuYIilSVCk31op2D3WAqxyNzjvGGpy3GACy79Dov4tH&#10;juv4ruMTVPZTmPJ5PQkieqYGnTEitk8roXfo9AwA0pgGz3/l3+nH1at34UzdQLWNAcTgEddvDZH+&#10;MAu0hr7ic5jxav49ql3fotp6l+/7iEKY2cFew9cNosfbhkjOg0FmIPH7PopgnU/Vnh45t9YfTk73&#10;cajV6JP90sLblbrkn+P88hInZ2fYPTjGK6QJAHaK811sHx7+aKcXp3Tsg5IdHzF4DrF7yFva3jED&#10;5uQEewyaw3NtAqTAPyuYWkGiQUuaaqUpUFSOcGVzFYubG5hf28TM8hrG55YwMb+M/PSCOYqXn1nC&#10;0MScqS6gzkRuIqZTyEnRauwNt9dMioSk6IiVztqdHMLahWaomkkz3HRCCdU/0RfTRYlWQn0GybC6&#10;cswQnYnepCk9iREMr81i5mQMDdRYDwdvUl/dQx3HtDVZx4AKlObq43ljg2FRP14ZF4OLAtoSIY9X&#10;tqHglml/T1mAXNdlb8KA5QkRvwoOclOntR72/jp4eH800AWfswVOon2cYnK8EMV4MYpEzGoeX10d&#10;xsiIB0NZF55erjEQQhSOPg5EPWp6bqC841Nmg3dxreYXxr5u/BW+rv01nrR8Qee4i3/+/b/G9LyL&#10;2SOGQKQD5VXX8cWdr+CNM5W/1IrsCR2AF/VwlYilOVcbUakSXzz+iKLyBp7wPTSr0kCUltU7bxpr&#10;cPF3WkuINMdzB4+tN8jPb/B3OmWUNChw3zh5vYevcd2g8P1vuDDFZ1uZ7v8K5ZY/0LErDM8XBapz&#10;36fT30UXhe2dxvf4PCvevf2v8NjC1zLIdRC91aZqz6qh0wlP3I4QHV76JzKsKcsMDo7p8HukLKqj&#10;TxojO7k4MnZ0ekIqd4WnL57j/OqC912S1tHpT89J7UqlxzeO1uncdHTa5v4RTs/PyetLpvLVMjUr&#10;kO2+saNzTZ9mmGEjFL4npEoqe31oKJSqs4kelWz1jW0bW93Zoz7YxezyOgpTdHZSnFEGQHacPxem&#10;SX1U1qRAHTBKjURnf+P8PwpZOr5mfHw5BbwD9vRjOrsapZY4+lsao04nppnSG3qjDNAv5y+ol9oc&#10;etJBRJbI5WPVqKejy3pHW1BPOtscr0V7uI20NWO0Q09kGG1uTS7E0BXMkusPkfrkTddCNWoakNCN&#10;U8j6XS2w9dfC1vfEmKOv0pi95zGc/U/o7EQtmtvejFjAAr+rFQmK0SkKz+GUlbSHmcHRhBgpip8B&#10;tLUyjLmpBDl6FxRQR3vTGJ/SQtAAyps+xG/v/CWuN/4Gv/30P2FxOcTM4cNwvh//8PFfkGNWkw60&#10;4t0bX+DDhw/w7rdf4nef/S/M7ZKbUfF3OxqRX9AZ1H6m5nJ8Uv5L3Gz+CN+1foq7XdfwsP86nliv&#10;o8bOYBi8TucnXWEg1NqJ+AGiufcumsO6vY1K9y3cs/wUrQ7tT2/Ga3yDb2v/mnzwEToiEsGP0BJ8&#10;bBC8jpSlgZqgi8hST63w7vUyjG6SDlm/xoPmb9FkqzLTfVqlVK1ObepSkVIPKWNxbhib5Of75zoN&#10;pS3FPuxfzdNR940dnR2/sVJNR9V0Ob18SlS+ZJCc0dGJ3gfKAlG+Nmn2Bu2pVrueTzs+vyrZmV5D&#10;O3/K51xg5+iEgcHX7qvy1zAzyTgzh+pHnphg29euWmqGzb31kuln2hap0voObw8OjO0wcBbXdZSP&#10;Dl+cRmx4rGRqfKD+dHR4O3m+qgHLBon+MrXXGUwkcPiqEt9Tg1nCmk9nILxx+rcIrx5Fau3cGQvB&#10;monAEgrBzqDqH0nAOxdE3yj5Ox2+ktfgnuU6HvTeIiV9gI5kIzVcHYPCRZ6uXqtEcWYXi0+zXjlS&#10;JHWFHzbtQEWj+rTQRbqkzvBlI0SieLgX6YQVQV8X/M5mInijufXRmUe1A9PdirC3HalID0bSg4gH&#10;+Tw6fzrWjyDvT/B+P7NBSOmcjp5N2HFGhNlap6ix1Jop0YmpKJYWhjA5HkU41I98Ru/TgUS0i+/R&#10;jBCdPVO04Ref/lf8/Np/xV/+sow8+kvMb6WQmLTiN3f+ljTpd/jt7X8gon6GzUuhrQW5qZ/hJ1+U&#10;4cOaX+OR9Us0+L9DlfNbDswNfNf5ESrpmA109rpgOSr6PkRN719j9Vg79nTWtw617T/DYKQFsQkP&#10;HIlWNJOrq9l5tY2O7nrILPEQjWoL7XuAWtKi+5ZvcKe2DJbor1HXe8+cmIoWKcZHg0gWIlDJv/RY&#10;Au6ggw6zYebRVb57c3uD6ErnvVzG5mEMr34QeuugShNOjoJ4+vScqEyEp9PKtvfpcAeHBtWPzy9x&#10;dnRGSiOaMkS6N4ETBogJDj5mTAFAe4v4hwyMowu+H7WR1gxekV7pQIw29pUyjTbX7fP9d/h3Nk3x&#10;KGMH2um6xWBRwdkDbB8cUQ/sG9SfW90k7Vk2J58yhUmEc2Nmvt6dpJglusu0z0VmizMA3FphzZrT&#10;Y1YirvpVqVdhizdpUP1tqz3HyDS6gxyzUfriMjXfghc3WgliA7fQka6jlrqJGudDdKYaqQdaEZtz&#10;Y2Q9iQSDIjc3CltSlQ6UbTK8Fb25QI9WgzV1KUenPjCtVmlqrV3mp2O7rHWkMM2G2th6ifQDVXBb&#10;a+n09YjQGYOuZgTe2OiQC/FIHxQsAU8nxkb9dPoBJBkAoYBE6SDCvh6Eg1ZsrE1gfjaLSMiKg71F&#10;Up8kBnqbMTuVRX44gExsELFgp7EoX3d0sobD413MrE6YUnnLu3N08Gp8cv8XqGCUf139Lh733UJF&#10;+7d4t/zXuNv+CW7X/SO/uComqFqAVis13ywOqSOJcmzNCUvNV+PoxSM0t/22dPhlXj2b/FjZmcXQ&#10;uE4WOUxXjoo+ZgYiSWXvbXineons1Ama+szWMVs8wP2Bb3G3VTXuO1DZ+i4dnaJa1cEoTJPjMVP+&#10;ujg/THTUTs5ZIzCXN5Z4O0cn2yNFU4cRouqZqptt4GBnG5cvNvl+OzTNuzvpoF6cvlwjtdklx1eP&#10;xytTh112QSpzdKFgieLqeZxOu4FjBsQBHd0Ys4Ns75h8XlW/Dg9IY9TBJIYffoiRRjGQTg6xtbtn&#10;uP8BNYXsbXk/NemU7RwoGHb4nB1qCRWMOqTz75H772BOnJ98f4RiN56fJH0bo7il48eyNDq/MXJ7&#10;j67HDHrcX8PGgHCQnzvI8W2kRANaQc1NwTRXHs1j9vUSuoYaCVj3DaqXk7o+1LWwE3hcj5m1NYtW&#10;QWqCLr8AAP/0SURBVBrThuIGdeVWEfFJAswkHT6q4lHjZqp0IKIzCetoHbzH5xb43nJ4Uik6v2kC&#10;SipV5hyohdfeAJetwTi9m0HgJXo5GQj2/moE3M0IeohmgU5zv5uWooNHSHVkXk8HHNQAHgaNX2X8&#10;3G2kOgPIpD3IpDzwkWNFggNEHIqw3RVTNz7o7UUsYsPcDJ1/JIAk+e/0eBJzs6O8GIsUuHOYXsgj&#10;nvZjKOfF+GwU7dYnqLHcwf2Gr1HRRhRv/Zx64Ssi71cUqJ/hIYPiXudn+LLht6Q5n+Nex4d4QLpz&#10;vfY9qCRJdjaDtv56qBra5Cp5XryPF6KXQXSPVIicXTV7yM+FKo/o2FX2O2YhpM5TzlSqI2/3cZvo&#10;86Tnrpm96WBGWNxRQPmQGGtFdNgLD4NY5fxUYXhycZxCcYEich+rW5ounCd6LtPpl4ztnSwQWWfo&#10;lCt4+VKHwXVMUFURXuKcAvX4TFWJRWlCFPEUstRLJ89UrFZHMakDzi7orKpCp92VKYraBRwrMC6Y&#10;KWgSsbJdCVzaJh388FTFUAu8v0DxTLG7T2feKzm4OL5MtfZlP7YBMuKZRqpTsmM6/wGRfw+zKxuk&#10;bysUuPMIDRfN4Q1XhmPLAFCv48GwtiaPIJi+QbE5bEyILFOAiAb1UAf0Ze3oHW5FU/AJ6uyPUGN9&#10;gDvt1/GQwFPJa/Ow/TapCnm8vRJNjhr4Sa17UgHMHi/DPRxFN4OsN6mZIwrnxBjaCbpyfAdBSN3L&#10;ZWqsLXMQ9cu81mp46FBCdq+95PROBQB5vDFrDexEfsdgLTyOBnhtjQh4O0lLrHTybkTI6RUIbj7m&#10;4Wv9Ljp9xIrtrWmiPFNVxIEIbWQ4THpTwNbmHJ49O8TUZAY723OYJypOTaUZGFaMFWJYXp3C8orq&#10;8GxTqO1hjo8nqfqT6mBBChFIDuJB/Teo7PoOn1W8g+vN7+NO9zU6+7tMiX+kfUDud81w/Dud13Cv&#10;9StUdFCwqlqZhRSltwIN/M41RJDHfXfp4DcZNAwSBo/s4QARZpDO33+D4vWBcfp6L8Vw6BEqyCdr&#10;B8hPI81osFTDS/FenMsgTL0yNH8fZ0+rzEUuIbb4uxBZt714/aKJFKadyD1g7PKpA5dXDiK3qnvp&#10;Iikt67Vp8vcc32vJbKf+/ofnePlarWamaVrhzeL82Taunp3S+dWS5hmeXWn9QnQpjmfPqRfOThkQ&#10;pzi9uqIDS9CeYPv4mNqAjn6xh+cvFEw5jq2fTkw6Qy6/fVAylR2XacHLOD+RXrZzePjGVF9TmUWd&#10;RC4wt75DxJ8n2o/DlxoxszqyPneIojGC1QOtSTTAFvKhL5aBPZOBM5Mk2gfQH3WjP+ZFT7wfTaFm&#10;tIUakFkOwz0+iNZoHcef6G5/jAedt9HqtaDF3YWusB2Dw3ly9nH0Z8YwQIFqHZ42sz+95O/9qUkM&#10;UgBbE6qHuWMO+7umVtCbmKC4zsOapJD12p+Q3jymmK18YxS0NFEcmZWi1sZbF53fR3oTCfVB+3Vc&#10;jg7SHCt8jKqQr9vMAMm0yFUkr9Vq61ghDj9RfW9nhjaP+bkRFIspzM6MkCb5YR1oRn40hLOzNWYK&#10;C6aJkFvby3SGI1xdneLy4tgsvysAXrw6w9rGHJzBXnz+3ftExCO8c+N/4ZOK3+CLht/j8/p3GQB/&#10;xE2K2m8obm81f4r7XV+j3V+P2h4Vbr1nSpF7s1bsPFvCk4F7qKDDP/Hcxb3eL3GLAVLe+zUe2Yjy&#10;nnso7/kaNZ77ZmW2wc/XqwQgx2kg0WHOGvgzTnNoe3K9iAizVYbCVUcaddJLBUt18GaIgZ0thjC9&#10;kiXdGaNAzGNtM8tMlkNxMcb7o0hP92PjgJltpVTWemljFjs7SzjYV2cVnVX248WLefzw8swULdWW&#10;6dL9WdKbLBH+0iD72cUrIvgWnl+V+iztHU4ZRz+6uCLNOTOiVgi9uq0pznMGFIPgSDV4RnBwNoQ9&#10;Uqlt01xi3dgWx12mHa0y1XvfU3ZgAMnk/Fv7R/xOB6Q8u5hdWiHPn6KYp+OniOipJDwEOotdEw8u&#10;BsQf0RnqQlXvQ9P2U0cQB5PdvC3Vs3eOOtBMOl3ZUYvhjRlEpkLw5t2YOJlDcrEIR37cLDZ1hUmT&#10;8gtE+jEit7osq2n8nOHulgSfV1jAAGlTnzasjRSwdBbEFcEiOMbsUpSGmEWZy/aEVIY8nmgve+v0&#10;zsEahEVrSA18FCROWx0fpw0oG7SSo89hf3cWk5MpbKzkzVy+EH+aF39Th7GXi1hYzJOrDzADtCCb&#10;8aCQD2NtjUi+PIGF+VGMFRP8uUhaMwyPy4J4VNuco1hdm8ExL8LJmRZXlBVG8fqHc0xOJJEccqBP&#10;vVAHH+P9uz/Dr+79Ha7V/Jz2j/im/T18Wf97PNEiUf8DdAYbTK1KlelT/X3dp+oLHXy9jrzVOR+g&#10;xluOBwPXcbPtU5QT6Sus36JeZzvDFeZnzdj05XiRiO72eBe8GW3t9RinH5nTPhZmobEIhkmfnHGb&#10;qfaVYfqdXo1jYn4AY1O1zGz9pBYOrG8/wflVLbaOheqqBDZCxJfe0D6RJpy/6sLu+QQ2SHl2j9fN&#10;4RJNL37/Wvt4tGszivOzLVImtayhsz9TJiG6PyNdIYU5IIc/J68/fq5pyhzpEcGHwlXTnmpFucPH&#10;NdW5QlG6SaoiU+XjZy8kkMOkR1E68aSZy1cTflVU3j3aZbBsYH13F2vb4v3MHIcn2NjZZyC8CSS+&#10;3+LmNlb5sxoqZMdyZspWpSBbrQTOsBbwGilWb6LX34Meajxv1o8BZndXzgYvHb470GYqHdgpRK3J&#10;OHqYLYTkVgpPm5o5v1n0CkxvmoWvvvSkMZt4Op1e06EDRHr1kVeD6H7+rkDoiYzCMTGLrqjWeOZR&#10;3HLL6WvprHVE6Xo6biO8bvLTsAXDGU1HdsBGR5d5yPtlLmujMbethY7abdBZi1UJituQr4sCdgAL&#10;S0Xsk79uMGIXl4fh074XV6uZ8XFYm+nEKSwt8eISufeIKodMpXtacuftLnn/6ek2Lq4OjeMfHG1i&#10;nZRHAbO+VuQFZFTrfTLt+OPtMlQN/hK//rYMPdmPkFv9Fv94rQyF9Y8RnfwGjy3/gLkL0rHCE1R0&#10;f4dmXoDQpMOU6pNglVVr56TznimvUUca0xSsQEu0kun1ibHmUCXaEzUc+DbSInVl0WGNECJasS6E&#10;MTSdweiczp/GEC06qRnucHC1nbgOE/w84aFOpMYdyEwHsbgWMsVVn79ex+WzddKPNVxd7JgCrjt7&#10;U9i/0l51BYGW65txekn+TyF6fKHFqqe4erHP+4XyUWwScPY2D0HEAa50XlltingfRe3h6SWOr5gV&#10;nqmqWAYnT2cNzdkhr3/rpFt0WDmv2uCokt3ayQp/FudnJtoOMuj2iPibzAJaADvh89X3irZ7iE2i&#10;+xozhkxrAUL8NQrysekpTK7MYEbHMJdGOUZ+045pMNjBYNapr9umKXePP4rU9Bh6w0FycjcDoR1d&#10;vma0MNu3++XwI6UpxqFp0pIif9a0IykMnd1Czu7ILxlurl2YjuyE2fpg1f4d8vpBPkf2NigkXvVa&#10;B9/LMcoAGZtAmdB7sKcSTnsjUuRWbqKyQ+0RKWqNCd1pEroybRWYIuIeEY0kTPf2lsnv7QiR2/s9&#10;bZgaD2GFQnGR6X2Y6S3CYAj62owekEkPxCO92NyYxvHRGtbX54hee+TxvGB0/B2+Z3EsS6G1iX2d&#10;oiKyiS5NTgYwt+jAaF6lLXSUzovKhjJ8V/cT/O7eX+Grul/hQfev0OB9F13pj/n4BH53vQzXH2ge&#10;3ok/lJfh87p3cLP9Gh5Zb6E5Vola333U+7SbshJdmXpTwkI9/qsd5ai03jYLUg3klT1pFajVhrZW&#10;Ir2Dos1j6lLObk2gsJAg8vvQQaqkAxAvcR2RbJ05s5rMBxEediI1EWRm06KJi/y7m4jYi/OXIeyf&#10;u0jjRGPEP3PAkYfUvp8UXwJZsxANePH9gJmCPDq6JBiQv798TWFLZLZzDFQ7p+xfAf/6L4B/X4ZX&#10;v/8HBgAFKxF9//SEzv4UF5equFBkAJE67mq1Vkh9SiQ/NFOkByfatXnEsd7FzhHp5KVKApLzf28j&#10;DVPre83uaEHsjDTnGGsUsLIV2sySysLsUwPsUS8QoI4ldLcxOTdJarWH+bVFpEgrIsNJ0kILVs91&#10;XVrNomV/IoHueAYtPgbFsAMtni50erzo06ouefegnD06il4tLqmtPh15gHzdmtUszOyfBCozwSCz&#10;giOlAyRDP668qpW/lQJXRwcdqVH+XoCLAeLSlOUEU3OKHD0ZGyTHlmM30dkb4CNdETJb+ylk6fzW&#10;/jpy+jaMMK3nsl4szo9gbiaHhdks4qFe49B+Nzm/txnpaBdCrhbSFSsyKaYv0h77YDWDp9YEkGaE&#10;Au4O5Ef8SKV9FLN5bO8sYJ18dm19BhsUuzvbCxhKezFVcDPjNPN5mpfvwPHGN3AQnaPpNthIOT57&#10;/C6u1f0evybNud76Ib5t+wh3LF/ikeWmaQfTHmvFew/+KxJz2lpQg/cryvB+5W/Mc2Wf1L6DL5ve&#10;x+e1f8B37V+gvPs6akl7HlpvMjhu4rH1rjm7qg4crpSOOtqR1qmkYgShnBeeEbUJ/S3fuxo97k/h&#10;TPbDP+Sh0/sRZzBEh4T6QxifbENhMW3qBY3NF02xXGWyw6NDvDzbwQ/vfwn8xf/xxpFLZqVNdpXB&#10;xsDdz9HRVQvqx38St6t08l3g6Qvevq2hc45Eaw3qvvgS65MzWCWXn1+TcM1iaTNn0F1NzY4oQmXb&#10;u/vMPkekUWfGzpglzi/42IUW01JYPSHV2ROHZyDxdfsMwA0i/tzqKunbAmaXFzC5MIvZ1RVs8bsc&#10;8j0un79AMJPC3pkWuDS1mUW0EDWtmbqcf8/3jaLbUQ1nfgr24TE6PSnMMAUo6czbs69yWJk2tWnH&#10;5gAR3krktmvVligvx3eOLhrqI+uLF3j/HFyjS2ZbgluimhaiwHZQQGujnCM+DO/IJMqOj6natxcp&#10;MoexRA6+vTmNzfVJOuIIBdUcUilG4mCTWbgKB3iBg90Upx0UsOS3zhYkyZEdtnoGSYOZ2kyEtZms&#10;2yw4uSlMAs4m5Il2maSNGWEQCR0MCXZR8DYhmbBiZW2MomsRIxS0HlcHYuEeZpwB2Em5YrFOOD1C&#10;ds0A3IDXVYFo0oLahhvIjtrxoO5rfF33IT5veA9fNL2H292f4+vmDyhMvyYf1x6NO3hsv40q3z1U&#10;++6iOVhq/GxN/4SPf4lKzx3cIJd/QLH6yPod6c5d02iu0VWJ8v5vTIWuShtfO3gfrT4VZG2AnZlL&#10;lSB6/V3o41gEMr/ke1ajz3sXvlGvKVktU+v6yIgQmyl/yooZbeyaL2Buooipn/53JN79OfbH8zia&#10;n8VmfzvOrcwEe6t4uSVnm8HFiwVcEoFVZkVU6TW5u3os7RKhNV25f67HBnB2vkTkPSClXMPU0jyW&#10;ttO8v5P3kbIQ2fforOv7qmekSmpZrK7MYW5dOzcpcEmFtAC2ubtnxKkyilnwol44vXhOASjdkcHh&#10;fgH7fK7s7OqKQXOCle1VTC1OQ42k59fmGFDLGJ3MIzY8jGXyf3UGiY/EMT43hpn1JYp6OmcoAVsq&#10;bVbXBWCXeIgObw/sFJ0DuZK9dWJ7mjSGDu9KF8wGN52KKpm2KRegvfrmaGDszQow0d6eLpIyZWEj&#10;1VF2MEZRa02PM1hmzV57bT4r295ZJCVJIRWz0knbKGpbiMJddE4n0XeGFyzHIJhAKmuH29cJh6cF&#10;Li/TPNHaTQ0g9PbT2b10eped3J+OEQ93MABaEaEDj4+HsbFeMHvmNcsTo6OEfe0IMXCWF3MmkJRl&#10;onxuiD87+Pq21nI4/HVwesWPHdhbfweeQBOaLOoO+BAWdxXuNX+FL6vfw1cNmqK8jrtE9wcDN3C3&#10;h87suoMndOjvLNdQPvAlBe6HuGH5DN90fIBrj0R3WlHR/n+iOnDP7OWodt03FcQqBr8jpXmElnA1&#10;qq33Ued4aAKgNaBug/UI5uXsnRgI8XMy2Pv9CsYqBJLX4E/2wk3qExx1G4sU/Bid7cLGwSPTgG1l&#10;ZQFzK+TYO6s4/df8DH7yd4rF5wcbmKFjLCxPY35pCiubau0/hO39cb5WHUZU2lpO4sTli2c41vw8&#10;xeQOOfr3/B6zc0lMzi6bOu0T80uYXptkQohjZm0AE8taINvC0sY2NZQWqLw4PctgannJNC5YI8pv&#10;7e1jZWPT7Njc5H3i/ZriPDi+IFKfkE7p7LGHora0yU0URlRmbWcNy3R0reYu7sxjZFYtT1PMbjG4&#10;Ekm40+rwOIHE6AhiQ0MYnp6DJ0nnjBJ1aYOkLl3MwiVAoz+NVlN45jCYIi+nae+7TmX503nER6eR&#10;m5iDT9sedDTQ7OvRJrL8n7YME90dCgjtqddWYr2e7+POjsPJAFKWkDnI/8vyIzE8vdqD3dpKwSne&#10;eYGhrAehUB8CwR46YStcpCIOZxu6+qtR2fwdbOTuVms9kbqfAtZiUFvz+Y7BGgRdjUT5VqK1TkcN&#10;IMXnROjoTkejQfgQH/NTzITJj90UxqNU7qFgJ4aGHIjyVtuOvd4GWH0POVi/4+fh+3ruwRFswie3&#10;forK7lt40Hod7z78qeHn9/uuGxpS5SIiS4z66ayB0qyMFpTqfOVoTVLI2r8lol/HA+t1DK//Hd/X&#10;gnr3x2ggt1fh0qZAlaE14vM1TnJ9a4WZ/emON6Ev04oGpuNelcvg51NFLTUlcPiE8m3o9dxGT7iN&#10;6XQQwWEXOb7X1ITPTbRRyN9DcXYY4wtTOD2hEL0gQvf1oqrsGi5vP8HGoAWbdFSVIJkizZtZ0cn9&#10;XiyvU3weruHyosTthfgvXj0ji3mJ86tnOKJTqkTG0noW00srdPolY1Or88wIYzg8rMf41DLG5hbM&#10;46rjPr2kwzfj8Kd6MDwxjcLMnJl1mVxcxvTCipl6XGcgyLZIi7TCe/L0mFmmSB/JYUNz/aQwW/t7&#10;FLtbxrZ3t7CwuYD87Ci/L2nMSBauDB0zMYRofoKOP414YQxe7cUPJhEkvVBRVT0u7u4ZXkVvKoic&#10;OYerjXlNZlrYmojDk6XTEu0T6htF/aCNbj5mA4+Ea0RbD0ZozALUAfY3FsiNw8XXTK5uk34WjAWz&#10;eURGJxDLTyJRJL2ZKCZRGI0hGqKTxmwUnlYUi1GMTycRIvp/ffOPSIw58c5nP0FrXy3SeT/cDIgY&#10;nToc6ObrLAgwCOK8bWq+hYbmm4hGuklVWrC+xg9GPu8jVQmSE7udRMs3tCeX7iXl0YpuA++nWGaW&#10;CAUZEP5W1DV/g9FlVRSzobWnDL5wM5G1Gb/85n/gWu27ZjHpQd83qPM8oFOXhKhKyKm0nBaRGoIP&#10;zaKSbpvilWiUY0crUBd8wCxwF/ct/53v3YrPyO9N4HTeMB1LqgcoXIMV6EjVEe1rzUJUs6uWAfAE&#10;PZF2pkYiPD+3KzfAi0cdNPw/zPs0kB71JduJIn0IMYijRTcvtBezm1otHcXYVAIbMyPA5RXw+qlZ&#10;fC0rW6IFcMK7xocp+omQyay+swtDEy466Rg2tWbxTCeqKoneaVy8eoqnL5/j4tkVTp9p60IOyxs5&#10;DE9NYXplDUU6+GhxHrt7mqu3MNiWMEKEzb2pEJyfXcD8aiU2du2I5UZNy0lZpjiNzNg0nWoKI+Oz&#10;CCdzmGbm0KyMdnpenGnRbAgbO3ksMivMra6bNYD1XWaIffUuWDQlHgvzYwikU/SXCfiyBYT5N7RF&#10;wZPIwRZO0dm1Ckt01syMQd8xQ0UGJU7z5OWFBQyORnFsOogwSx6STpLqOojk+h7qLaXmC4HsGHXT&#10;RGm7AxHfGJHdGH82e/3597yZQmnNgJw+Mjpp+H1qYhFlSW0XyPlR31mJAfLUqo5HaKbYfNT4HRos&#10;lahovYcK9W7quIUWVxW+ePwH3Kj8GP5YL0aKTgaKBb29TzA4UE2BO4j+vgq46MQeOnhX+z06Mnl/&#10;sgtOe61xbhfRXTrAp01mgVYEQi2oa7iOAH8P8/dsvAu9g+Worfs3/OJt+Nv3y3Cj7gN8UvEOKu13&#10;0Bh+TAR/xNtKtMSriNLaKlyJpnAFWuTccvRIadpRpgpcsvZ0LR97xCCowGOvqgxXwFP4e9zo/AR3&#10;u75Eec91lJMmVQ7ew0OK4Htt102Dh1rrI9TbmQnsVej0N8Kd64dnjKJ/tJXjpODpgCV8j0HRjD6m&#10;aydpjn/IikDBgdiYF4VprdIOouv9n4MCB8/rSN/en8C/I8P5C2NX6P93X5DbK9W3Y3gmQmFIZFuZ&#10;ZIxom4EQsMZs47h6fmZqAV29vOKtODr589YixaQaOB8hOzaDzPgkNrbUinIMWSLj+PwKheQcEkJd&#10;OfaY5vaXGbDu0u+jU8YiuTGEiawJIqJMVEl76yfnljC+OMvM4sHqtoPXPcVgWsDM6ibGpmcwtTCJ&#10;yfkJLK7NIz89YU5b2SJpQ0P0/qPMJoHsKMeE1ELz6CneahsxebZOWw2KdmSnzKYwYwy8wZFl+IpT&#10;sMS0j0pZrhep8e8QznjhpTj1EMnl0EJ0iVNjRH1nMk8nzyM3u8aMUKSzZ5kplHEmzaY4BaKeW1bV&#10;/Be4V/tv8aD+fdT1PeBFVqOCcnLaB3jUc4cc9yGpwgM86L+Bb9s+w3edn5vmyi22SqLGEH7y3n+C&#10;xV6D2YUUuroq6LwtaKj7hnSlz9CU2TkvXK46dHXcZQagXiD/D+s0EdE+5G/BeMENGzNBPNpBXq99&#10;O91EG33RBoQm/gtudVwjNbmNJ04dHHiIBjq0rFHlOAIVmP2Hf4fgP/8VegOVaEs8YSDwNlVNSsOA&#10;IOorAJqjdNo31hx5zNer4u0NrJxfQyPFqr6jqJFMtSMbnBWo0WEQX63pk9RkI98MW8zsjS1H7TFN&#10;sbrgQNWAgqcZzsQH8OT74R7pM4gv6421oDPQQPHEbJjk9zlvxWTPB8DpS/xNWQ2aPtFUpf75gJ5r&#10;WBrpxdj8ECZmCqaOzqJxXHH5R3j2eo9Or/02R3j2/SXvk8VxfkkNsL1P9N0mLVqn06k9zSwWVqQL&#10;NMM0heHxGQwRybUtWJZiYASTcqY5DE3nDHJG6CAxomB8mIHBQHm7dThJWjHGbDFM9E/kh6nxujG7&#10;xAxNMS4NMLeyirm1DUwsLFE3rKPAYBidWUB4ZJzOpa4hOczwsyUKExidWzbHDO1Edc/oollQUkmQ&#10;H6seDM/DaebftT9Ge+znzJSke3QW7YkoPKbHlvbyNKO4cIfZ1odAno6tKg3UCDbNzJDa2JlV3Jk8&#10;qREFMAMkkGG2GRlDZKh09DHK71n2uPun+Lq6DE2OMmw/07SgDmp8hTbfu2giP26LU8TFatCbb4Fl&#10;pAmtcfJ65x18XPErXK/6I1afjsLiqMUYESoQ6KQjdyCS6ML1W/+MPnsls0EfHlb+kTSnCoUiOS8R&#10;PRZuN7cR0plUpgfegDarNRnr67+F4x/eJwN4F1+2/Aw3Oz/F/f6vS3Pq5OqqmyhrpnOf9T8B/mMZ&#10;doP1RIU6frYaQ3H0mBC/Z7TR3DbS+Rvl/Ly/VnQoLIH8AB3+/4w6+3dE+G/xXdsXeNDzLZFePbGe&#10;mMMgarMZL4ZMOTsVe9UOyoQqiJG+hAt2DMTbEEiVGqrFxmppLviLRPlxG4JTViJYB1Qjvzfcii6+&#10;n4UU7f2vPsXKehS7x4M4ezaLs+fnRNTZH4s0re8vY+twBU9JT/QZtw9juLi6MO01dbLqis8vVUIb&#10;IjXaw5Y5OrhHXr5K/r5E1B4h2g8gM/Qt+ezQj8itLQKyGEVhnA7hDn+F2UUPUuS4mXE+NjZLGjSP&#10;HINCJ6SiQ3ki/yi5P4ODTp/M58mXdWzRg5VVN5Y2yeVJdbJ06DE6em5sylgiP256RwXIow3vpuMX&#10;+dmGpubhSZF/S4AS8Z0js2aa0T22DGdhEa6xJWOahvSMr5ppSf2swNAsTC+1gJP3ucIZiltlPwFC&#10;F7XIDbQ6VEIkTXFb2tOv2Z4EP7OTvzujaYTp8GrhM722RSq4gLLIkg3OsS44Cu0ITPTDMdnND1KJ&#10;YF5zz3UY33wHzqlmDBZbjVlGGtCSqMQ3zR/gRv2HeNL1HdV4K+q7HyI95UV4eIBi9yZukwJlJgax&#10;eZzGd4/exfW7v0WeTlGgyBum2OsfqEJxzA0f6U2n5SFSqV60dqoMtFYjv8G7D/4Sn9b+HPf6v8Rt&#10;yzVUOm6RphDhaR1DdUTwB/A6HmK+8Tpmf/+3GPnJv0K/9S7ak0T5OJ1W1Id0RqaFKAWAUL6Z2eCB&#10;RY56FzW9Zah038UTO0WvrwK1tkeo6a9AVc8jtLqasHa6iLjqAc3kMK+Cr6vkvJNpClU/skthDC/G&#10;zGazi2e3+X4PMUwUVDHX9GQQI3NxuIsD6E91Qu1uVEfy85t7+Jt/GMXeyWs6eIEZLUfxOoHVzWUi&#10;9QyF4za2D8THSxXQzs4msLS2ADW6uLo6wYsXJYTX/PkPLw+xubePje0dbJB7F3gxR+mgsZy2K0zD&#10;zowbHSaPHRo1Jr6e1XnXfME4pjuZxdNXdmRHXIgPjSHNrJAi6utMrExZIkVzkjb405qZmUFxhq+f&#10;0eezYXbFgRH+ni1OGFG8zs8wRbE5TO0QlHiUjUzD4okaEZkjxbJHMuTczACkNlpldReWzH4Z7Yd5&#10;u99d+2pkb3+3a/rSTD3OmClLb0Zz72Pk95NITQ2TYjmxfqDTWaop1IZn+Bh9tp+hz0ug9nRTQySp&#10;tYbQ6w8hOEpKlMqirDlSg+bQE/hnBxGat/IPdWAg22wqAjR41NRXVOAmHvZ+isf2G3jsvGU2ad3p&#10;/RL3e77BnY6vUWkjLbB9V/q96xpa/JX4yR//K7JzdmxejJoztCt7w1hczcBLwWt1tuDr27/FT/7w&#10;H7G0PYS7lb/Dt/c1ldiPd2+WMdIb8Gndr+Fe6sLfXf//4FrDO3is44CuO/A1foVi1UdwuR9RHFXC&#10;QvRvJ7p3UMx2kO+LyojbdzMwOnO1qPbeQxUd+771Om4xeO5Z+Rmb9bfCuN78N0bcPrBqSzFpDp2+&#10;lbSrxlKBLlcrlnbnmLYXzBnStf1FTFNcZiajSI7T4WdSyM9n+XuWotWNsTUNPOnWxh3Ex110kjDS&#10;4xFzoiqWjcAZ+vN1Jzku9ez3r7H/7AjRrA+rO8N4TlGs8T6/6sTepZrcbZM2TmF7b4MZ4ZiPaeU2&#10;jJ2DeQbCBQ7OL0gx15EZLZKaFIm0REPqohff19FppxEionvTo8Y8dN4Q03+I1MPL9B9kyndlQ/yb&#10;/bAGu/j8CX5mIv64+D8R22SFCVKCcTP7oUDJTsxgcnUJ64fHpGLaGaoWlla+bpzZSsi/zSwxzSBh&#10;oNHph2eWiO55w++jfK8Y39dBx5XgdKgsR2rC7J2RmVIhsh8F7vgb0577Wdiy06VpTPF0ZgwXxamP&#10;wRjgdwmPTMEvrp/KcSwTfP9eWGwVSA7VYmmvHntnzdg5bcD2SR02j+pRZstb0OyvxsBQt+lhFOIF&#10;bHXXo8pRTh5PMevWLrl2jKz/FLV0oDrSBXFqOeF33Z/jRuunpDvkweFHxnmuNfwOf7j/T7jR8B5+&#10;+tV/RmX/N/jVl38Np78ZQfUjtdZjdD6G6a0cml2P8N9+JQesYqr+DNfq/g6fN/4G71f+I96r/Cf8&#10;vuIfYZ1pwwdV/4ybrR+jvfc6ohV/wO6ddzHz+BMMvvfX2B14iDjp02T5e9gkStt6Pzel9xrCD4wp&#10;SzywlaYqK923mTG0FF6OzNqv8WXdL5kJKszMT41Hp6SYIcjD21wNps/T6i4dfncZi6ZuPQXSWMoU&#10;Yx2dzUKdyYen04gxAOIzPvgKFjS5v+UAazGtBumRLxDm2A7NZNA78JSOHsJ/+i+nePSY8lMsgf/2&#10;D6Yxtqw0rYBpxNZ6JZYOC/gBV9jcX4OqmB2pogE5fakfQA5bu9OYWZrCzuEudLTvgDw/UywSwYum&#10;apkWw1I5F5110hzn0wyH4dfkvKIbpt4j0bU/UkAvHdAaU5WEqKn6lqVjxwozxkllfgpbCdwouXiI&#10;CCuaNL2sPfRLyFI/xIfimN1pM4de1glqa/v7DIBJOt+ImZ7MUE+kmX1U61IN0WRWBp+xN/PpvbHR&#10;kqgl5ZEN8DPJ7NpsRmH6YxBoalILUHytTLRJzu9JDRtzJviZzT79HOnNCHxD43Cl83BR8GqRy87M&#10;InNQSJedPzvG7uUWblVeR2YmitWTeahF/I3mz/CQ/LrZdwtH+IIDc51Csc7MmjTHqkwPoir3PTyk&#10;o2srbkP0EW60f4SvW98n+n9uDmL/3bV/jxsdH6DBcR83az5Ah7cSf/fJv0dF3w38rvzv8K9+LYfv&#10;wF/9oYy0o8IgepX7O/z63t/gNw/+Dh/V/hLv0vFvWT7DF43vorLva1gGbqKt5x4G6aTO2j8gQYoV&#10;q/sMnoavkHz0HhoGr+O+4wYeMCvdG/gKj+zk6XzPcmah2sANZJa0DG4ll38X1a7baE3VMJjvUwDX&#10;vDm1o/02TwwA9BMB1b2jVCqjgPxMydFzkynTPkhN01RAys5gtia60e1rZhpV8dFaDOe1P6gHbtev&#10;eauNYtpJqSKl4qMyZdB78IdvMDisGF+dNjX19893cXi5j2VmGLXSvLrQPno6/Pc5rB0sY6iQNsVt&#10;NWujSgZzy8tEefHvONaObVhea4QtkKCDv5nOi2l2gw72xsSRRRfe7mOxj07x84bouH5mDAucFH7q&#10;AKKjf6I2bjpSksGgkiBydk2DShDPr26aRa9UYRILW5vMOpM4MtWPR+FUsw0P3yuuTDfJzDIMf47i&#10;Mq2V0xEMJOjUaTqjirNm6Ygq/aE9NOmJH/fU2MnfZSrxZ9dmsTcrqw7+riplql0pc2j1laa9NbK3&#10;39NMXUaH4KOGsTLgtWpry/I9mDHKqtoe4H79t0jNhdDoqMZHFe+i3l2JusBjiocmVFvV3saFxz1l&#10;pgSDhGDXUAORkYKPArGSjqNpwHI62J2ea7hW/TszBVhpv4V37v09Pq97l3z5Pp3/Q/zh8T/hWv3P&#10;8UHNz/FvfyGHb8P/eL8Mf6z+Ob5p/cA49vW2D/DHql8Q6X+K8sGvDeKL6vyRr7k3+AW+tXyEu/3X&#10;+H4f42b3pyinyP2O993r+xwPXNdR47+H2mA57g9cNwtS9aEHvL1BNL8Bb/4v+Tfb8Xjw781CVScp&#10;UDOzlj5fPbl/Izl/Z6YB3blGtAT5mLMGXdQcfcEOosWA6aCtZtGRgs9sITY26YNnxG7m8TuYzbRy&#10;2xtsh39sDNduzODkFKQrl3j2+jk59DMz3fjs5QucnWuH4z6Org7IoTPmHK3q8uvAxssfXuLy2SWO&#10;nupQd4apOW6OHqqJhEqZq0XS8voCxmdVVLdAeiXE68fhSSudNMmLnKMRVWmDdASZlullqjRgH5mD&#10;NTNNR5vFgByL3NsxOs6M5cLENgV4LkUHIv2hg04sbVKsD5uD4aMUo3Prm1jZ3ae4JX0indB8/u7x&#10;GTXPhqmQECXV0MkoS7APA76vcf5KK67a9LaGiWUPOt21GIh1UDdmYWc26hOnpzM6NKNjHH0BOjv7&#10;dhZH1RFkNgWGqhrkl0iDihTDdHjtsqS58otw63ni/8wKxhhQtnQRvjGK5PwcvBTJMiefV9bgeWyW&#10;22tspAOuClhyDegfbSa9uYfKQQk+FSn6GtX2rw0qar5bwrCO1KE+8vDH21vddMSmj/Du3Z/gVudn&#10;+Kjmn0lLfoHPG941Vj74Ja41/g6f1PwSvyN9+bJSTu/Eve6/w52+T3G9/QM+/g6R/X/hy+bf0/nf&#10;J9r/T3ze/Dvc6PoQXzS/i08bSEl4q8e+s3yKb7s+wjcMpnsDX/I5H/NvfEXaRWR3UXe47xg+X+u9&#10;jQrnx9g8U9GmKuqSX/P5t1DlLacwfown1AlNUWqCTB26qGPq/Y/Qla1Ha5iCOFKNjhSFe7SGQfEY&#10;llQznOMD8BZtCFOEx6d8TMEWirFWtMYa0Bmg4A8MUvyKt6/iX/8b3c7y7/7p3+vv1QBeTdVeG9s9&#10;2sLk3DiOr45wdHmIyxenuHhxgMtLCVIPpjeSmF2bIaUZx9QiacxowjSPmF6YwOTiLCamZihGtSU5&#10;ZXp/+UhDHEk6uM6Lqr7Mm+oDg0JSmrbaGgSls5i6M3Iomr2wQOenYEym+V5ziNIP8rMzpDfk8wwI&#10;TW1qWlOoHyJypwpj6HE4cf7yezNVmhaimzn00hnZgVAS6gpiI01y8X4H+beNCD0YmYQlHEOXrwHh&#10;SW3G0zaLNSQXbHToAB19whSIsuX5uWhvkf+tuXTL7+Pgc2ROil4FjZ3c3xh1gsxkERkDwNibjKBM&#10;UdYW5kWN8IKTugwMNaNvmE4d/AOeUgWLa9Y6/p6BUG8aaGnuW9N+7RlG60QrukbI/f138WHtP+Pr&#10;lvdN+5ieeDvudH5hHPizht/ggye/wI22D43zyj4gqn9KGqN977qo75aXEbX/SKf9gNTo9+a43x8r&#10;f2Z+frfi7/EZOf7H9b/CJ7Rrze8Y5/+86XcmMG50fojbfddwp/8L4/Di7kL5CtKbJy6a9w7u92qT&#10;WTWWT35FmvTPxsm1TUGHROoD5PHUIgriZu2hT5RmfLQmYVZ63yxw6VC4ZaQR1nwnXMVeBKatyCwG&#10;4BntNyu0g/Fu9AQtFOWX+Nk/WenoNpoPZX8xw1s/HYUf4f/h3ysi+g6d/vTpCXn7M/UlwcnT0oGO&#10;+cUGjJFSLWzOYHwhj4mFAsbm8tg/OyDVmkeUzp0qjJNiadbCA0/Mgwg5uIM8Vhf3bTm8H537jf34&#10;Ox2/ZJoTX4BqSdpzkxS6Y/CP5NHhUCWDaSytWylq0/DSmTXnneTfHCLV6XN4+TnW+NlWGSCkVwwI&#10;Ob0WprQQ5KWI9lDQik+bjWLk32ZPjaltQ1SXQ9Psuh0hGvMzuUZ9GNuwEwxmsfvMjTZvHQaHyelH&#10;ln6c1RHSm/n8whvTe9EUyOY5QnxjpaBw6/mkRi6OhcxJqkTPE9fUpH9p5Us/Lx19gfbENdQNlsOz&#10;0Is67wODhK1JNdB9go50Dfommg1/v9H5Eb4lzbjb+wWu8/eH1m/wbfvHfOwP+LLl9yV0r/81qcvv&#10;jH3V/FsGwzt4v/w/8G+14YuqMrz3+O/o0BTAVf+Ez+p+g5/e/Evj/L+88z8Mqn/K4LnW8FtjN7s+&#10;IcJ/bDaTyW50aCtxaWOZ7IHtK9R4b+B6y89Q71RgdeGbmv8D1QzOKlIfszfnzf6ceory5kQl2jLV&#10;Jqh1XLBZmoWmtYl2AoG2JMgs6UbTSLiXwOAg9/VOWpnCW+DJ0ilGR9HjJE/2TmJkZpiOucu/+//v&#10;3w949uIKZy/OcHCxhbPnojJ+nJ70U8wuwJdylw6nTGSwsreEdCFBpw4iOz6OwtycmXsen9U+nUkk&#10;Rnzk7RlTSFWUxSzuDIsSyP7k8CWnF8r/Cekd/Fno1+4MITu7zCCaQZiCc0xToDNL8CftOHxZyjoW&#10;Zx0Fcx5Pf3hNOrNppiE9sQwDgVlgVMJZnf0KCA6NMXiIqrGs4dPaRSm+7i6SmuhAh0FtfgbSEZsq&#10;mtEpBzMUmvzZkZnk55+Hm5TLNZbA8IpKnO9gdq+T2csO+ySp0Ng8nMVlY44CnV5GiiN7e7+TP7sK&#10;y6SZy/AoG6RI10Y4NkJ634o6xNGRU1VoJYr3puvRTVHXFa9DOwWZnejmKHabiy3zTvcZGvBexU+N&#10;g5eTG98b+JoOdx3fdn5inFC8XBxfwvYPlT+hqNRjFLktfyBKv8uAeA9ft/0efzDTlJ2Y3PopPqul&#10;47e9R8d+19htHeq2fGl4vkwU6avmPxjurwUr/W3x8iqi+WNHaRvxjR7y/cFfkjQoS3XgK1Io1b2p&#10;C2gL8ceoMOdf6fy0CmqOGnL5Vn5vaRUJ8YboQ4P29f6HaIk9QROdv0MZcKSVIr4Wnok+DngfEWkA&#10;1rC6hUcp7ERh0mjtOEQgG2Va7yMSZnF6fkzkVoWD//2fKM1LcvvzizOsbU+QukjcjmFndwCzW+Si&#10;oX4s7E4hPhrBxErROPz06gR5dYQaIof4UAGZ6TzSww+wsi+xGDMLPoNE+D6m8bfO/C/tLbKLzxtO&#10;T0dzk38v7R4gNU4aMzpLZC6afS2FpS0MkcOHiODBYdESitq4OktG8czMIgURS1nQ4Q6g3xM2zq6N&#10;YSrwqopn3gwRnULYLEQxzRk68sYpB5lRzH54ZSF9DjrhgJmq5GtoQn8tVmk6UzUqbZrdieXRP5SF&#10;W90l41q008SAFa4hna2d5PP5/kUGEs1VXDH21vnd/NkYg0ylwEV1ygZjrRQ35KTBKjp6PV9gQRfp&#10;jjXXgX61Uo818+cudKrSb6IZ3aRDT6zlqHM9IJWgCH7j+OV9WkT6DA/oZPetX5kKYp/U/gq3uz7D&#10;d+T7Ep0Kgi9IS8xWX6L1RxSod3qYLcy8eScWLv4Znz7+16Q3P8HNjk/p5O9haDfID9xDvUDR2n3d&#10;CFQFl+hM+cAXqA3ReR2/QGZZszLNuMDn+LLhb/HYc4dc/iapznd08nIK3HLUBu7z95sllA8R5ZOV&#10;FK8SsI/MlmTpAM3klPdeN2XkesnhQzM22IY60cefHcMD8A0NwpnJwNIvZ3+Jf/WvdQv8/v3niGjJ&#10;OxcwteDXtldw8fyMwvUCz79/ihd0lzNy9a3zWYpXbURzYOOgE4lhO0aI6MOTKdOHN5YP0vHciI6G&#10;6eQhTC1NIztRIH0YQYYoFyhof30adZZy6okJDKgEnrj6G+d+Wwj1x4KobxD/rbPr2FxsfBaT63sM&#10;2nG4VRsmWYRbjpkmWtNBtE3XTT6srcDi61PLq/wur/DiB2B979gsQFkjVqK5WMIYcnP9dNKAmaUp&#10;7Xwc4XsMoy/M7KOZFgaYg6grkyPqDKs51C0doYUnIbHm6pUFGBAu0hYtXGlFVuX4dBxQDqu98IP8&#10;THbtpORndyRi6A8NUnzrzLH2FPmwcdaB3KoDrT4H3yuFwBSzEJHJMzEF75RE7yzK1H80MEYRkeqB&#10;V9V1Cy74h2z8AjZ0+prR5KgiF+NF5/MqustN0+KJ3RyqrHcNHXjiuW0c/Yn7OzrUt8Zhahz30Ris&#10;xsflv0dvosWU2RDnl7OKktyiCL3d/ZlB669JV64R+cXd/1j575CaVu138dRypBbewS9uleEX35bh&#10;k8f/Ab+7U4ZPK/4VPONqs6jjeZrf7kBn6K9ws/UfSVtuoZ6Irc9UF7yPR7YbqFUlA2cJ3aspXrXl&#10;uJkCVo4vnm62VTjuooZB3OCuJNr0MZVOYmZnyqCs+lotbM/A4uiBJ5LD3UorHXIdxZVDcuoTTE0A&#10;+SmGm+UZNvYOsXOybQqjHl/umkYQu0ezWD/SudYInj5vIopa4Ep3wBJqR5e3mWjYb/bnm1KA4zFk&#10;JtTkOAa1DBpSjfjxMTr9NClMllmlkaw/gwG/Gz1pbdIqOXoJyUv29neDosaIqkJ43ifTdl7NXWvD&#10;Vnxs1qDy0NwGHAwcg8h0MM1xa7leszZnzyS8gePTS4rpTTjCw6R1KTqvuHIRroS2/4ZQXFBlBaJy&#10;uIcaJ00xWaDD8v3eOLZxahk5/YBmjejg6imlw9taefWMrRjaY+pdagNaetyYnZ9vUEHEbOAk/XEx&#10;QDTtqm0MKtFn0xlZBpWHP8tcGQZRgb8PJ2CPe+jXPkTHXJjeHMTKlgUHp20o86QHEc474UnwdsjJ&#10;VBdGrOBHQJ3pci6z0UpdBQf8nWh11qMj0IA6B9HR8xiP7XeMM9USRatd98whjjrXI8xejKCdz2uw&#10;VmFyN48u/iz6c5OURYtFMq2E3qEOuEsRKl0g5P+m40N81/sZ7nX9kRnht7hO4Xq76x3y879Fle1v&#10;8LDrP/C+/4Vv+Njtzg+oNe6ZzWiaRi3v/QqPrDfQma4z515V1lkVDDoohtqjdRSsFcZKAvUJukea&#10;0EPa0upvhCtnxeh8Dhv76u5xiOOnoiav+b/0T6f0ysoaiNhAYSZPpw8iXgxD3daf4TkyxSymKDjV&#10;5WNhswiL+wHfQyuWYeSm6mCnk3fZ6eCxHnPssNlei65QM3rUvzfUbbr9qS2mGhzHC0T44QAdMo5s&#10;MUO0DWBkSkg2jl4/M3B8iFln8k/O/abK74/ClY5mZmveWC9pgjkkTee0pfJmbluLNlqo8qnOPJ1J&#10;sypOBoidjt8fzmJ+ex8Fovnbxp8r6zsU0cukXmkCYB7OMQlLojaDSUEiixRJl4a1Z176cIgOXQf3&#10;mOiKalZKVJYEp4LAGAWme2zVzL7oVJMWpqzMWoNx0jS1xZf4/f8S9uehla9bdiAYBUVR9B8uaIqi&#10;MRSUaUwb0wbbOKGStMnESaZJ4+Q9nKQzk/cyuY/33uU+Lu/OEUSECEkRklKDNetIZ0qdeZ5n+Rzp&#10;SLJGy5pakmUNloQlWVJJlNQR0REdFUT0Wb3Wd6S4977MLMdlXx3pTL9h7b3X+r797S9NIcyMo/Wx&#10;3lueboYvlR10ruL/fCzq4uHrZCpx8PNvAR5niA5Tn1SbQmFyxlhxeh73Arzg8bIX2vEvXvEgMMYo&#10;TwsV3cjMxGALDFGkhGH3W+jNY9i+WMVwhNGVWaDd0USvHCRvJug9pA72z/HV4E9Nw6R/+eS38Igc&#10;+rHjUzrDL0yZgkZ1viHX/9r2M3xj/amhHw9IUzS+/wWj/9cjHxknMI7BTPAl6ZJE6wNmkm/oIOY9&#10;rs+YWX5hZoQlSDWj2hlsROtogynu8mWdGFvMmG11vMxcPQJ9st04wVCakZ0/Rwo9GAi04fjFjtmS&#10;89t9Xb//7949v6Eusv/ub+xiaZfxmoDXePnlq3NDWV6/u8L+1QpmNwTyFEXpLzHs/RKetJ3RvM3M&#10;8PaE2kwQGKITdnqb0GJ5xGsbp3BMI1bxm91JEqQy6YkEomNR0g4e+1gK9phq6bMIplpIFygKCXZH&#10;kRGdIPGSg7snxshX8wSNRmsYQXmzPwxN8jV102OaaJDG6AvzjJhLCI0xkmr8nn8zUV6ROU2nK1dx&#10;ePkcV6/e4ebNezojI3AsZxaBaCWSV0AXbSJXNyuXDGcnyKa3yK0pHCsaVSGoc/UZ5OqOi5mZ4LwF&#10;v/i6MYJYDuknjRHoRwlgM9bOY/Fp2WBKi73pNIzkyk7azcTL8/CT82sLTp2/Q9SMOsCTIx3LTZCS&#10;TSBIE20zYpqWqUwyaCyagrzlbW12cYR7kaoTMld+iDZIsDt5cQd5kTXD2G0W8y5uzOD8xQk2D9cY&#10;fTLYO9/CztkK2iyN6Au2m0mcHir7Dk+TGe9XL0gtyJCpmOuZg5GXWUIzls7MgBnafOj8jGD/mOD+&#10;yPSdeeL5wmQDidcvB6kB+n9ktrvRjK+i+KORXxprGP7CfEevr4VprgfWfB+6GQGHEtQm8QG4klY4&#10;SBciZQ9/DiGQcZs9luLFIL08TWdIYW5lBq/f3C2krv8T7K22BZxovfV3/qULwK/95h5+7R+HcP4S&#10;Zgmf2u/V/6k8oIi37whwnrM9SXEX7jBmIa3rDragO9qCHmqkXj+dj9eql/TQnbaSo4eYVZMUjNrw&#10;LIncdIZCMMAUHcFwSCuICozyj6mpMnQAjXKInwvsc4gtU9TNOZnpHmEw30lHZkYmmMXdP9Aa0xz1&#10;28ItM0RIMHqrK9B2N5q4sSeL8FOEzhEM129r2CAgxN13j8+wsnvIyJ41VMjDqKksIUB6+FkaWTFj&#10;3mb4kZ9LczFi+6YYuUV7aJGJTQQZze1Z0Z5lpOe8/H7Rm7oTfhiCpJPIjC5RnY1+MsLXdz7hz/EZ&#10;BArjxjwU2XIwr76TjuIpThvhrLLhIsV4vjpjuq2pn/7C6ibWeF6inOrEpgUxWtz++u17cvpsLy9C&#10;FwURhRqFiV0TLb5n6HI/Q+PgfXqbkyk6A02JayhOPVpk83vkZIEeNBPQbe4naHE+MuBudzfiqUv1&#10;94zII58yIt83/Qg126sGqcoQ2n/p4dCXpElPzC5xj23SA1/SEdRDkk5CTdDkfGB2LRwIdmCQ5ipa&#10;6FzNZgO2RvWftH/DjPIZmj330aSJtNGv0R1+Rv5Hh81aMBLrR4+9nfD8yyMod/9a2hXFp00k/70f&#10;qoHqX/1vYITUJDqMGWa6vcsV/kX16mqjN2v6R77kf6GSCwOiLsGnzCia7+jGUL4DQ8UuDCZJpVK8&#10;zozc8XKQmSiLw6t9LG7OQTsEVpdmECsk0cNzEy92a7OBQgl2Rj/xYZXfaqW/a6yC7F6RmqQJP2n9&#10;V/ioRS0N76M7wkysgixFdqV9WUlDgkv8+xQGqEUsCdIiRmWJQrXESFfnsH12bWrgM5WqAfwqQVKa&#10;ZKYIqBZHiz8IMkZdDYGqpfYdUI3JkYwz1UdlNGzom6qPmuh5s7ibvNubk1CdxfiaE8e1MD+vxM+b&#10;N3U/dh2LQK4MlKvPpKp04Dmvgv5FCor2OuZp+PgdMj8dKUSncvCcVDy3sLlnJsZU/y/QF2krPA/N&#10;EsvWtNZgZR3L61sf6Oq9SFmRvZdqusdYd7IZnbEnuD/wKdpHG5mSu2EJ99CjRhGtBKiEI+gYbkWg&#10;6kV3oIUU4yEaRhl9fQ/4nl8w2thMmzbd2PJSDjtM/W22RtOOo9fbQT7bZj7LSo3gTFAc5lywJgaR&#10;nY0xSo+YpqpeOlpiOgRHwmK22Gz3NKKdFEb9DbWwoy1Afu59gl5SlU4+16UFJPlW6glttkAuH+tB&#10;mtRs72jj9jTr/67vrib/DVEr37s3Z1YvCfRacrqyt46JxTLUjs/i7md6DKBInl6cTSE778XOiUYr&#10;Qnj3Rh3Hvv1XXigyvY4yiw1jmNlH1u7iMQV5nSadTL9WLG3NYH1/ERvMlotb81g/2ERxkvQkkcD0&#10;iiL7IrVAF8FJ0ZYjEG7Bqx6N/ukNDEWT2Hi1hdCi09Q/fdpJitj5KSzZOIYLFHtGJDIbEKACuzU7&#10;a8xB0BoTVSBFUanABqOeOHqmPImp1W06HLk4+bo2V/CIMqTKvEd13n+XKVwEnEzg1nGZhkvG6qCX&#10;YwZ4nHqtjuPD+Dkzi8w5vkgqo1YkG+gP9cIrClShI2vExuiMuqk4TeCcXd9BgMctnWEEtl5HoarX&#10;SoTPbuyacCagy5S3nzNdn16/MO9XLj65vMHM4gpOr56b1odXL17j8vkL3FtixLYlCfpiL0bSnUak&#10;qm+jdtYQbXkyTL5uf4hmWhujeFdAm5M1klI0o48RqT3RYEZMNHSpqNsX6YKDgs0RHiZg0qYaMTsX&#10;N+0zWkcaeUFtBIHTdLRSF1pF+naCtoWA7SFIXMURxOZ8TJ82DMYIAkZNS6rLDKsO5kgP0q3oivG7&#10;0+1mKd+AdhIkyEfzw0hPM5LEh83WkdsE/PlLtcn41X81rBwsIFjwYma7SK7qNynSmXCQ0llgjQ4S&#10;HBSWyzxuOnhsfBgLu824eG9HaszBtL+I47NDaOfyi5szbB4vkzqFECt54R23wVocMBz94s2pGfl5&#10;+foFbl5e49WbF6RQb0kLz8zk0oDbzWPVdpzryMymMULRNVqsj1y4CCoNL9Z32ZNom0F6sYSZs4KZ&#10;OFNN0j/+9B+ii07SE4lhWMKWkVU2YoBOelPUiM0KHIy0jvQkA8kE6ZRWQE3DFkzVJ41II0Iq+NJo&#10;iEQm6ZElOYEAAaq9mbSH1AcBegtutyK5ieZ3oK9Hfg9BHJzZNHpC9OaO9nzg8NOrGCX4/YzeWq7o&#10;pTbyVdbrM7Hk7Vrsrdld/Rt2+ShCVZA2i8T8NrWDlgeS3jDqezT6ROBPLW9iNJIzlaATdGB1d5ha&#10;XDbd2/Zue/SIqqmjW3F8ivRGi9rVwvwK94KMup6cjQfDm14Y+LBEzpbopRDrRg+5aJe7mVH9GanL&#10;EwoxAp8O0eenOKOJszZYv8IzUpqRVA/VN+lFesiI4CDFsG/MbnaMaA8+wVNVMFLIdfmfGgdR+w3x&#10;Uk0CqVKzRcL0dpSlafgBI2UbI9QgwtNupjUK7ikfAmUXfCWBMov0lHbRjmHtcIH814Wp9TKiE17Y&#10;M4N0PnLngg0zG1UD8mTFizA/wzszYlaAWfPdyO2EEFlghC4x66QssDPjyNkkgN0lKwXpH/MW+Hke&#10;I9QIXiTJwycXxjG7MoXxhUljGW3CIAFqNj6Oobo2hYuXWt1U//eu9o5gr3dpOj4/YyTzYelgiMcc&#10;4LlEmdEWMKyWFQS67MOMqQCvyE3BZkkUsHCxhviyG50ZRvnWH5PmSUsFGRC0S5+oDYFuODYBSRtJ&#10;izrMGrGqUgBtkKaFHRKrmkjykg+7GVlHTdffOjjNpBW/09TmKLp+l758J7KLwug1d5NdPv5uz03B&#10;Y3QDX0ML0glyi1sY3zojuEV9eFz82yg/IzQ/j+2bQQSz/fAkslg5PMPMen1VU4AUJ8r3+0iBpCO8&#10;/L20wMBAOqbF4H46SdhoBuqE6RUs7hwy6u8hw8cKXmaC7XY9rhxCq7mU0fRPjqEFMkzsCVKRJgTG&#10;SAu05I4A1bCaJcTISkoiTi3r8bWjm2JUm4eJgrgyVn6wjTydFMfeQAfpNGtC+1NtGEi1GzrinBhA&#10;V0jtN740K5Zawg/JeZtMqzxFrI5Ifby8iYBvjZLDB78mXXpsrJOO0c/v9eYdVOUOxKs+5BdjSMz4&#10;kZ4PIb0QpJCxMqL18wZTk2S60Z9oQVe0Gf3xNvQwO7gnnBhbzWL+cBLV7Sxy62FEZ51IL3uQWKAD&#10;UbQHtbnEmBdBcnJlmd54M55ZVZyWpZhqZGSMozqbN/X0qn8pz5fpaFlSsSSvURThTBr+RAzJPKlA&#10;OG6W2GkJ3hFT6izF1PzWLibJKd3xEBa2+7F65IA16IMzlkJ5hWKPN0RbwWuLGNkHsPPmyiwZTd+v&#10;oN06isr2FAE6ggeDD3iuCdj5/N2WlHevV/WkxuOt2tAsTYqiYT8CQUvoZBqlMTOlt+UKBsQEmXkv&#10;KdIHkAvw3wN93TR0qL+Lxkg432UCM/HFiG/0B3+qbNmTY1TmY5mGJo2pvKDMCD5Txul5P6a3AgTn&#10;GGJT1BbzmwxosxSsGlGa5bWZhY/O6DfvWUCAQJeDyQKT68a8ckQ5LQOGf0yTd4t83QrpN4NEdd5U&#10;iR6eX2N2ec1oltW9E9wbjVkZ5Rk9y25UllV/04PF/Sew+B8xjQzDGmG6LpD3p4aNjZJ3B0puhDU6&#10;EqO4dLYYzh+tujEYJWePNpnqxKFCOzL7flPAJd7/NHjfdBJr8mnBSYNZ56qZUtGjBw6VAX9u1t52&#10;RQg690P0kJv3xzQnQG7Mn8OZLiRWvJjayRqb2M0gReA68xbyWo3i9NLZrHQyN4ZSatI/aWxY09mM&#10;hLZ8DuvPz7B8vs3omsX21Rojc8TMSxRmkzz3EBYP60OEpekugqydaTdMwcSIXEzDk0pgyBeAg9xa&#10;QlDlrbnFDR7LGakRqQKjdaIyg7H5FbPqyJsmR04VeK0mCHDVzxMI8X7SuwJSFItBpmtNiYuSmK0l&#10;mcpl4uYyO0EjG1W9iG42fzr5+Z1eBylNmOBbxiCBPSLQa8KnQP6vRRg8X81saitJN0Gn41QnX4nF&#10;kQQjoWhHmRyboDc9IQnk+ujO98H9rd1G+NsI/sHunOLOCDRZeG67TmfG1xGuzJIqUcwS7KHqhonO&#10;ArS6lI2KcpXHMLM5gPVDL7k9HZLCNDjx7YysmZXVZ9F8kxrXX4WfGUMm/WBoFU10MDzF50nL1MjV&#10;y4yj4/AzWAQZUOLjcwT7AfYv6hn43sbhiumNrhGaTDWBkWA/vBSQ4Ww3xpa1gHoD+clv0Gv/ggAY&#10;QG+gHYNhZgBy96cjj80IjiM+xBN0wZbuhUqVNW7eEaf4pCBuCz5GR5TcPUDqEn2M3kwbKU2DoTTu&#10;eQs6sk9M3UwvM4yGIB+PfI5WDx3F/xjfDH1Cp9ESwGbYSz2MEsNIaWM2tcHeqWDumCeZzjKq5eAg&#10;7x1gZLNSBAoAjvydzdXrPXQxmC7D5QnqjHnMrI2blhKh3BCunmvyR+02tAYVBDU/JyunIWB40dRu&#10;zsH3O/l37Zo3mtdyNo1786ca/VN8quuWersEMiUUZpj2FVUzmoll9Mw+5vMl02mgtLgOX7bE4xEY&#10;CcTMlLE7sAvAsju6ckcztGGYoR0y/u4iEO18XlRjmO/XIgyjBUSN+Dk20huZVdFes5vk+XpOgDd2&#10;C9a7Ksvv0pfv2R3I7+zD++r0RgBV6YComUAYmdth1CXYSU/CYzxmrXCig/t5HY2Rq6enl/kcQU+K&#10;pZYfqXkXjt96EJiagH9SDsPzonP6SWPuwF4/N12LulZw8p6oPl6LyFVb452kE/DzS5snfH+96lI1&#10;OIGpLQroNYRnN/l3fiaP9155roBMJWF6rEdKjGTaUifHSF5i2qd5yfdH04N42qdF235s3jQyfXxC&#10;Pv8F8stxTG6M4eTtHix0Alu+D+2BRjMurRbX6gvZ5n5kqEx/pgVNrq948S28SCNoItAfql+k72sz&#10;Ft/ipVh230eTR+UNn9Rnd5kh2qINcE9ZEF/wYmIzg4m1IpaPF+jVRbSNhmHPE5Q0h4D+HbCL58pc&#10;uQUUeJHPX765Zdb6p40NtAO3+kZ+OxJz8fq9mZE0CyxEMUQ1CCCZWeygIT/x5wKByQhry9AZKPzC&#10;xaoRiImxKsqT85jb2cDCinYNWUevW9Fd7eyKZpmblsi51OtFQ3XG6p9/N8R4x+nv6IqOQSDT4gpj&#10;fCxH0MSOQKdMYcoPboWsaIZsSE2V9FjUw1CQ74P17ncBW9/z14FdoJaZERzzHn3Wt+Ylf9Z4uYff&#10;bbIIzyVa5U9mmUhlGpk5ApPXx6fZXzq6zDzmuYenSPsm+bkT6wwmCbwRpZyLIzS5RLAKsOsITpMC&#10;0mJLewjMbJjoHWBUD/KxzBwnj1fgNw7A98j8f4WJennpSPe0zaJaS1xcnWB8roRA1k0HiJkF0EED&#10;fjfsYYrTjJ2Ry2ZSdDfph6v4S2y9UKN7J57afg+9eQpdgnQwSSqS7SIlaTGLUvqicgCKV3J6VXM+&#10;JaURlWkKfoOHo6p516LtX6DBrYUfX5vaGK1i0rBpi59iNk+tke8k6D2ITOcxEC9gmBHSliX/1ShF&#10;vm4eirfRom4mfxI8XkYMla2G6N3rB3cbmamXjBZ1qK/j9//NrG8TlIyKd2C8nUTReLMjT3CTHiia&#10;fgCnps1pGkLLUYxqOd3a/jFT6DYWt4cxtdlolu1p/yWZQzOMmia/3RDMyiyi7KGe6wLxh9qY70Z4&#10;8ttweRqHdFhTa3ILfNES0TZFfUVXL2+mVb/LOTXmTfDVM8N3QM/XyZRNDOhvwa1JJdmvgv3ud01G&#10;ye6O7w7s0gH+sWnSuWVMrW2jNLNIrTODrbPnyMxQI/Caefj6AI9NNEUZIEBQ1n8nSJmhggRieI6R&#10;eHoNnjlphQrmz5zIz/fxdwa2W6AasJLSyPxTm8YCdARTmkDzktv/Ktjv3icBLdOIkoZ+RYvuvX1X&#10;n13cPdzG/vEerl+dY+94C2t7C0hVI2bz31glgCF/N4ZD5M2hTgwyqo+QymgGUhHYO/EInkmNdDDq&#10;Tfw+BjKfkIt/gw7SmN7MMzR776O/SJGce0Yx+wQdSf6NoH/s/iW5fYMp71VduykQI/fX2tvuLDPK&#10;opU3aAhBis/wbJogmYD2HJU5FN1piroym3gxTTfWNVYguPpx9kp14GpZoc0JXtP++n+bp2cUTPO8&#10;QBvmIqZWDngT+Nl3kfjWLCkVOBH8dBBXWlWRM5jbUG35DLypKGZ3evi4E7ZIBiGCwoyg3JYOGCMQ&#10;7MwYNoJSdudkyiSWODMBAW2WzMlymokswx7PGyql5wxgCSIJWIFZnyeQa6hQk1l6HJjZZCagQxJc&#10;vxrp7yK26IMxAZt2lyF84t0MFEFGYD/5dYi8XOtMJRBDBFN2eQ/R6XVUdi4pPsnh8xVsn5zj4tVb&#10;Mza+sL2H1LRmWfl+AtInQEpw3toHMIq6CIiiKN+xID87OaeJv0mK3T5+Jx3tuxGcz8v0uK4j+Dnf&#10;e56P+fnfjfDfNT13Tzf8+cvXOLm6wtHJITb211CaLCA7kTQ9X4pTpBQLJeycbOD5+0ssbcwhNR5D&#10;JOfhTXUzGlkQWXLCVhw09SXOXDd6op/gq95f4yeLK/cjOPev0Oj6CH3px7CVm9GXI+cnbXFM9mC4&#10;1AFLqR1DY23MBE/M6izRGj3fTKoTnqfA3sogt6qV8tpcS6McWjmvNZAUahMUmmNahylOfsob64Al&#10;5yLYCnDl06guVPD8xbdDiH/Vv42jC4KYAMwo6t5GWolfCmEB7c60usgIRR7DKL9fQ4Fmip68tc/r&#10;xtnLEeSmNKfAz6IIddFJNLkk+/Zz6KDMUn4CwK4uuuKpND02v99GWFOGS6fzawSD4PQrOtI0Fq4U&#10;/a241OvrUXyYx3snKOvUpu4gxlEoJF3jGlmpf75WSQXUP2Z5E+NrO6ayUham8BTIIxR//uKkmQX1&#10;0gHdWr3E81GtjY+A1jGpklLFairwUvcyLSSXeFWNjLKPMUViA/7v24fnCfS68XtoPglS2mhphdlB&#10;rVKmkWXkDzKTeEyEr0fr4MyWOa87Z9J3mOjPzzQAv3WOD05y+7167t7FzSusbu5iYXMLY9VxaA9R&#10;/asvgPjVQiyt7XyDy9dnyI4nkJ1VgRTpT1IFaJ3o8baiY/Qpxudzt6+/+/ea6Z0COEYxPPYppg7V&#10;KUA1GR2MDs04ff8NZo8+xdL5F5g9/Rk2X3+JYzzECe0NRKG0TlerhJJYPPFhhEK7KzDEFB+nyCTw&#10;ySk1qWMTp68s0AEp4CgcD97dkA61kk9bML46hr3n20zHBWycrOLk5oTR/Rjl1V0MhcnjzYQOo/Cd&#10;RiBAFU3v/v5BYBpOT3Es8Ul+bmU0tpHLLxzasHBgJTjoBCYr3IL8lmubgjC9TwLYROU6rfngZHdc&#10;njdSpi1jzPN8bb1upg5mgds4Pj9T1Y71zcaWMUJH0wZjelwXlXVwu1UApvoWiUh+TojZrLSwgf3z&#10;umhXdH55Oz8/sbxNujZhwK0KSom+O04/ymPUUjsvj0F2dzxyCGN0BJkokCK46I8xglH2XcDLvgV9&#10;3b7NCLe/KyrTgtPbGK2G8ZJ8v7zhZrCgM87yM81nS+Tefubt633MMrI7jv+tNqCj0HQu9w7PL82G&#10;uKu0hZVlHJ58f6nb/ukOqisVtFta0OPsQijrQaoSQXV2DHPLk1hYm0V5sYBQyYft63UcXdadRg6j&#10;1hn5qbgZ9hzSjnKBTj7uIVUiRfK1I1ZVob+FN7mbUb8L1nILrJovKLWi20T9RtNNrYU831Jox+j4&#10;IGlHAdZCvQ5bdjddf1dKq+hmk+BMF9A1OkrAa1hzFAPJHoJimOI7S8DG0BNMkQJQnNJRjN2B+9Zs&#10;1AcyU/stIwiNMRprTyNbmpkmM0FHKxCgymg5UpQ0Aam9jsj/efPr1KMuPO+c4NsqyDrY70ZP7sD+&#10;rem5+ti3QKAbrEIynaOGYDWqNJAo83mCkTTEw9fcRXYt0nBS2yhTuHg8/rEZRKoEI6NxgNfOly5i&#10;Znkdr94xtDGuUb9janUTHo3n81p6mBHUWTgzs4bF3WMs7hxjdn0X1aUN013MT23iVV2OstytifKp&#10;PFl8XR0K7lYsKSsZ+xDRvw/qX/39V0EsuiITBfPNquZpDvklG8KTC3wf33/H9Wf4WpneY0xR/bvf&#10;s2qEsOze5t4hlini1vf3cXJxaujNzMo0HF4rxqbyFIGreF5TL3Tg+vU51neXMLM0QcozRisjV1al&#10;YAYjBHarswkWcv3BBCmOsx1p7bW0rd0svvvvPcYW07xAI7yJzBCZdgpUF/av66MoS8e8iONDpsRB&#10;bQR7s88wZOhPO7rCTQgvhnmDK+bGGuPNlzkYhWSK9uLKd9u1OCkAHYyAQwSog1EuMs+0qNffglvD&#10;m5q615i4+f0W5Hcbdd3RkztTBJZotKSoL8zCBjVYShDQUQPyD3XuBEC92rFud05wV/34rVPUOfcd&#10;+DXUJrvj4AKzgGzjd2q8OlCldpgapxPk+TzpRYU0ipTETc7tm6o7mI5REbfAyL1x8ZIUpGJoiaEm&#10;pIZqwnT54hWuSGuvGOrHlwh4ZstQlZFblIqOZk+Ow0Gn0o4fGm5Vt7KlHWJlax/nL97iObPD+MI6&#10;s8M61s9fmkwSlmDkMQp0hZ0LgpdRl58pk/N+F8wfwH5nt3//8Dyzg8B+5yx3fw9O7yA6p2u+Bx8x&#10;5CMl8pPyBUhhZHdg90/SWWhGPH/HwrPbuLd/eo2VrQNy30VcPr8yraD/qn9aVFH/VzM7a1TnyijM&#10;ZpGajCI64WJkGWIE7kWX96mpoWkfbcBQvBP9pBdDao8Ra8NIhnxXkT7SgZFiF4bzXQRiD29UL7rD&#10;T9GfaIOrOojRiQEMjzErVLoN35f151qNdcWfIrkUQmZtGjZyUKV5WZ0qfGt3kf8OdHevC5AXaibR&#10;RoeRicYYY9Q19OUOrLf2IfIaoAqw+kw6hYqf6CjlpQaMb3sY3Wb4vMCmmheaoqyEMN8r+zaC30X2&#10;WyOwZXcC8w70St8G+HyNRHNyegG5WeqpqTQDSzuaXV+bplTVwyKqJxPIrmappYbQG8+Y89FnmRlT&#10;HQupj+HfBL2m8suL68hM8DUU24FciVyezkuaJtM4ujdXgRommUUZDBiaDQ3xWmsJoRZpKFvMkxms&#10;n1wgVpmCl1lVY/EyjU5pQkqLwc1chq4THeJD5L2lMXdg17U0nP87gJfd0ZMPkfuOn/Nvnpk9Pl5A&#10;YrIbz0l5QzMTH0DtJ6839uF99d8l7mUKIPdsWg0Ty8OfylGgZmD1WSjGUljYmSWoc6QhPWi1NMMZ&#10;H4EtPMQL5EGiGjI76hmreilqbKZ2xVdwMmI4kFAzpEqQF8OJWCGAndO1W4cBM8oSZleruHxzxMgx&#10;jZMXexgj5YhP+U3Bl6PYT/AN8IYNMDoMwTU7gL5sixnu7Cu0GuuONSM2P4rKrirwGNEV7RnlZXfg&#10;vgPxB/AL0PpdvN/QmVsjKIzdPv8hMt+CUpnCGAEuG85UTcMkrdqxRdW3ZYvP5+AkX5Z9C+6/GuQu&#10;CkLZ6JhGXmiK8rfR3phq4AkUP79Tpp03VHw1zahamSNgl8YoFj0E8QgGfJ0ITfB6r3rgmOinzrEz&#10;Qo8haDr8kvsy+vsJKu3Uoa69qlH3kcKoV7yXAA7wp7oqpNXTpjID9a1MUoj60yXeuzE6BJ2Nv0cp&#10;aNUFODnFqMpzlLjVWlsfndpM/zOKRwioEL9P/0SnggSyxuG/jeT1MfVf5fi/Sm++BWud1vinNaQp&#10;q4P3bnzeRwrmq0rfaD5EE1xhgr8uZmV3n/et8NV79RkUsgK9zOIJ08sDpqzXbXZ/sGMkSsD5uzAY&#10;7CEf74Na2Y3PFlCazKA8lcPk/BhWt5dwdnNMbvjC2Gva25oKPZUZ7uzbf6o0fPn6BjevL3H58pxp&#10;9oLveYnnL6kt9pc/vCq3HDKVlc7pHoyMUwOU2tCbe2aGNmWdNO0FVd7NI7M+RQAJ/ASjAfhfNkU9&#10;s8jiA7hvwX6XCUzUJ7AJVGN3z3/4jLv3SUeoRkVifYf6IcTH39KTD+P4t5/zAdzlun27uOMW5LdO&#10;cNeXxc1orFU/2Ylpcug1LG0fYo58enFzH3vn+9g6XsfM9qRZmqhyEGd2AOFJJ0FgRYe7HfFlLQ4p&#10;ma1vZpjBp9e2Mbe5x/edYWZ1w1AbX4HcPq/CrGmECWgtq5NjhQt1U/8abXkvJ6h3LZuGNUbdpgit&#10;FVslCmYea5Bg1TCjFqbc0Rg/gehRkRzpUXRh12gRmfi3m44YqGqmVEKzDu47cN6Np99x7w/gN9H+&#10;W9Nzeo20jKiNjxHfM1nF+fs8qls+AlzAr1Mj2R3o7yw0u4V7dkb5kXCW4jKEZDXFEwwjPRGDO+Jk&#10;ZCngiBdaQH71TrRHc5rfBfF7A+L637//79XbF7jQ/kq/8m/rYAO7R1vk8LtY3l/E9OY40pMxLByN&#10;o7gc54W08aJYKGi7YK/Q2cjl+7JPTcs9LeRuTzag0f41v/EGL3CCKKOe1rnaCiP09PItQL9jtxFd&#10;K4s0DPiXQV+3D6D98LsoikApIGsegFye0V1zA7rpF+8s6GMWvKMxI3nqIGYYjfwI9HdgN0N9JrLX&#10;nc60v6Bz3e2ip8XTmhSrru0wmi4hqMkrLfpwB3ltgQgB51WXXg0Hlsf4OzNiwgb/7STiiK+fEdzP&#10;7BuEO21Hj7cPw7EM7DFtSVnGKO+vFoMURY+qc2a9aJKZYH5jFze8bXICLZisLm/ApXWzmjHNqCJz&#10;EpP822gkCT8jfoiAU4RX6YQoy13nArM0UGP7BLzsDrz6W2LlwABaozx34Bfwvg/6+uu//b1ud3Tm&#10;btTljrOb1+o5gl96RyM5svAcHaZqxfhWH7zz9bF6Rfa7n3eg1+/3rFHtz0N6E0/D5VNjnb/+3w2j&#10;8c7hltlqRaM2S+vzZne5g5M9U78+tTiBCOlMpBiAJ+lkWgxQK+TNelutpdVCbWe2jwJkGP7SCAJj&#10;VvI/NU6y8KD5eNrCVDmISMWK8ISVdKEbzln1xG9DR/IJRgrd6App2V0H5g804VT/d0QHStNhfWNu&#10;0q8SQUvgFQUu2m3kNf0RmRK/pS91YN/9/q3pb5rsUUTXe8n9NbwoSkSzpqYwd9CJ3PwwfDN0AEYv&#10;rU3Ve82QJB1MzmOAXqo7jP5mfubUY3GKYCwSoKQpBF+gWDWc2kaQKgAFCDBtE6M22ap/V4vr0swc&#10;JsjnxxcYifM+OILDCKXVCqQebDS8vHI4h2ekocMMXs5Y2rTvUMaI0xLMgNptJEUH0sYNF6/qgas8&#10;u4QUPz/BLKmfyfKUoTL1bmXqaT+NsbklxCeXzUyq7I6e3NGSu3H4O9DejZvf0RfVyXz3dXdDqXKA&#10;ulCtf84H8PNv37U7WqJscgd8A/5bu/vdP7OC0PQKJjY8zGztpm4nfPve74Jej+9FeZE3909IM96Q&#10;dnw7a6leLeeM1KeXaqwD00l3khe9NJVHZbZkhOzi+hxfd4N8JY21QzrC1jTBF2O2IDWJDDFVOzDo&#10;7TJ1+UPRDtgzvQQNxWy6G3YKWWepGw5GdJlrglGT5p2qbxBhKXbAOdkH99wgetPP0OpvwEisF2vU&#10;BH/dv4PzHYIkSsE3TcCJ3xPEd0ZQ6mLfCVQHf5d9eP5XM4QBu0ZvbocqTVpfQnGpBwunIXJZTfOr&#10;1mXJTFrZzJi+aBQzhrF6ZDccXQ7HxxKK6Ul+TpIRtVBltK6gOMObw+gazI4jNzGLg7Nr7FIgaivM&#10;fGUSJ+ekgDc3OLs8Y/Z8hRfvbnDx4gwHF9u8D3SeqBMdwz0YcLnJ3SliCXhvjrw+Vzb18yna+t6J&#10;dv1BIFVEMJHG9Zv3OH3xmu9fMJuX5SdnTe94WbRQMR0E8tOLZsQmRFEq3q6xd1PsRf5uhlFvQXwH&#10;7m/BW4/UEqvh+R0ESSfMeP7da/geiXQ9rlOWurOYkSkB/fb3u0h/Z3q9hOidM0gfSCfcgfmDTc1g&#10;Zt+P6kYf/Dy3v/Q8M8Q9F6NLgmKmTJFUmqmiMlNEJBNEqZrHIqP5+NwYJghw9UEvTFXJMRnpd3dg&#10;DwcQy4aYHpMozKSYaqO8aKRIFLDpiQgy0xFTsJYpxbCxu4gX769w9vzIPC7NZ2hxRCfdvAiM7lOM&#10;/Iyclly7sYF0K0YpzKIrTnRGGmEtdyE642IECuDq1TkDnCLV9ylVajqMhv4HcGSHKOLIsxmxNPR4&#10;B2pFdV2oD6DmjTT2l0AveqJMcWt6DX9ashR80/3YvAnCmskw68waUzsOsyj7lh59KAwzWWLBtKU2&#10;mw1oFRL5uvo7xigatVHC4s4BMgT6+MIa9k4vzRmFGKFn1/ewvH2AnZNLOsApjk6PcXh6gIubczx/&#10;c4Xz56fYudiE1i8PRS3MoCmod2RqfIqOM1+3KoWnIjaBXl3aRGWRdCDDTExHDZDTayZZGxOrJbea&#10;M3mZgQKkbX7SK7Xm06INgT5Q1ugNBSuBbkxUhnZX1/6rozF3znDHwQV8Iyxvn79zirtI/+Hvt/YB&#10;9L9qfK0xfuaHbCLQK4orms8yitPqemACl2DGnLAgurjN12q4lE44SycU6JNj41je1ap+4JICU/tE&#10;nxCcx88P6Qgl5MYJ6HICiWzWrKF0aNfneA6Do24UF7NmX1V3yQZHZpCPexjNB8j7LLwZPUyXIRwe&#10;b2NlTZt8pehABWaCKNU9aciM6mlGEZpzIDCrTsDk8pVhXlgLLyb5+YIDyTU3T8CGxLIb1mgvDi93&#10;zXEeXx6gwO/u9regwfYlenKteOZ7iMeOz9Fg5++xLgylmeYJyjtwa32nxvV/dTTngxlqo8e3oL99&#10;PGoi2yIm9yxYOx+CtTQGJ6P+t9y/DvZfBf2oZkLLjOoEmI9R/W4RhyujSkstU6zvEOLhY5k7ljU7&#10;eLjJ7wVOT6rMqDtOAbuFnYM97B3tYHN3HXsn2xifLqE4l8P6yQpi1TF4CdIIKczM6joDV33bydjY&#10;LOkNv1sTTsxYXh5rfIogFnB1fqod0uzrbSmFxG1IIz7k/0F+lo/ZR41PAwInQa522LKQgMqorLaA&#10;Av+3Ef/74L+LrJH53frzBO5fZX8lwL9j34vStNDstgG5KJYZzeHfDOcnmA3gCXyB3MNgrPZ/kZkS&#10;cVYfnzcmeuONu2qupKNmDw8Zs0UGjQ14/3Wt391ZGwp01/4i2l2r1R7WYqU/5mt6arFypBYoRGqx&#10;7HjNX0jXXF4rP2O0FkiEa8l8qlbd/E+1e/f+vNba/l9qvpSrZg0N1RwRveYvam5+119ER2peWvzf&#10;/ICf21QLJSw1V9xRG3L31Vwxe+0v9NqotebP8DNz7tqQp682HBioubLuWmTCV5ucC9cyxQ6+N0SL&#10;1d7VBmv/v5qO0Ubz1M7/y1/Urv/32drB9WHtP5/9h9rJ//s/1Tb/y17t32/+u9p/2Jur/cdDS+3g&#10;P92vhSquWn4yVVv9Dx21zYN/XQuPB2vBvIfmrvnGfbXhaG8tNfXjWnXll7V/7f+q1mJvrHV7umvP&#10;hoZqLSN/URvyO3h8vpojbKuFc8FappqqVeb+TW381sqzxdrkv5+ozW/M1v7tymTt3y5Pmsfl2ZJ5&#10;XSgVqGXGE7V/M5eveeKjtdGQvWbxDdRs4eGaI2bjtfXUvGlPLfNvfDwvS63H+rgWyP8FX+uq2UOW&#10;2oh/sGbx9tZ6vZ21blcr7c9r3b7W2p//RVOt3dVUa7Y+Mj/bXY205lqnt6XW6Xla63TzMV8v+9ce&#10;/s31rDYQ6qz1+NprA/7OWqejmefWXevh5/1r95/XOlwtfP/TWqujqebIWmrW5EBtKNxdGwwQH8Ge&#10;miNlqfX5+/mY9zbiqo0mgjVLJFIbCbhqg6MDNYu/l/d/qBbJemve7J/zXP5zzZ+z1Mpz/7a2drBX&#10;+0//5aC2s/cfastr/64WTuVrvkShFsqVahsn/1ttYnW39u9WZ/meYu38fw/V/vPlWe0//+f/rbb3&#10;n/9L7fr/83/UXly+4nOR2v9Rq9Qu+fu/I/YShXHe19la9d+v1Zb/X7u1//CfNmv/8T+mav/fd39e&#10;+w//cbN2L6NtzbNu0ytGNhLuN9Y92oYuRwu6RlvRP9pEr3mI1cOHFEn9cEbs6HWGce/eJ4zmFyhM&#10;bpNbMn2nExRLcabWNKPROSapqP0ZJ5wBG2whC6yBIXLPbtiCQxga1eZkbqwf/kuEmKZVwx+vhBAu&#10;euHWIu0IxW3BA1/WhRHV2QR6+RoHimXV4ahE2IeVvV5G/Vmm/z3snu5g72yXkTBFYaemqCXShTj5&#10;cBZn51VsHo5RD/iZybQznxu5aStiuQBpmjbqTWDI9ceMmG7EygHM705hlHpkyGxIEUbjyCfoD3Wj&#10;n/qk1z2EjhE3+txeeDM+DLr74E27Tf+amY0pVJgdp1cmUV2sYHZ1inRwwUzmaZcRmX6fWyPv5HPV&#10;xXHMrFdpk6gsFEkV0+bapStxCsgCJhbHUJjLozwdw9ZxP6aX25G8rXrVpKA6U2j+ZJDH1u1uMzsi&#10;9gTaQeCD4Ean+6lpySLr0EJ/v/rvdJtN5Hp8WgLaYXrxyLShxBC1V6+nDR3OZmakEfR5OtAb6ES3&#10;t/651vQARpLaN7cHfb56Bzt1uOjj5w34e4gNJ1wxDwZ9TmZmUkw+dkZ4LxMWuFM2nluclMtLIf4T&#10;bGw/QWV6nPohi5nlOUwtk1qTSqcr6veTosYpYmptC7PLyzg+1Z65ETy/vMTpzSucXp/j4OQcL6hN&#10;zq7VqEjlCTN4/u49xudXEEzmMLm8Dm3vmSM9293XPFGBVDGOtZ193FvdYYpKuWHx9GAw0M0T7TRl&#10;xAPeboJ/AF3uTl5Ytb74FCevvoKFFyAyRWqzsIP/7m8/hSe+hv/573Xj1393CPwOLG4RknMHPMEE&#10;4sUU7BRaQ85OpnA7hr19Zoit190Ki1MbPtjROvBHTLGu26ZMAaZ1JwWeC560fo7yu4fNnEFy3I6N&#10;He0lWsLawQh2Dxewf7yPA4J9V/sz7W/ghKL7gtpDdvVyiq/VxSrTtAJf5aolvHhrx8JmzAA8mLUj&#10;WryPy1o7nlkf8rx7MOLvxHBsAK7wx3z9NJ5afgxrWBNvLgLcgl67kw6cgC8dhYfOmdJ5liMYJ0AX&#10;tmcJeN080o/JHG/kBLn5IimKdiacw8zKlNlQQba0tYDV3WWz+4hsdWcFSxvabWSO71kyz49TS6lK&#10;VBYZs+D8dRMK82F+X5jBJgZf0o0R7wBsfgarIAEZGECPn2AcfWq6T6jXUIevyfQl0mL8Lh9/d2u3&#10;lD70BgloWl+IoKcNROnQoboTdHtaeN8GGcSsGNJaaeLCmuL3pAfNyFm3t+5gHc6ndJIOAp7vJfB9&#10;Y6Pw8V46o1ZqFz8fM4AxeETG+Tg9aiYsYxMppEpqCU+hnWtCMK32hWPUIxFqwShfE4EnHDMLxvPV&#10;eVI7bS5XwtWLdVycXxD0pN/XN/ydRPz1W7yo1XdbvHy5i0M6hNYoayOJyYUV6tMFhEkVF7cUJKOY&#10;XOP13djGPe1dNL48hkFG4G5G9UEfPT7QgyFfjwF+D80e6aF4Vb3817CrmVHAgpYuH0gR8Vs/aMLE&#10;EvDTL50IRYG/9bfv4wd/ZMXczmsExubhjYUx5CaYfOT+CRtBEsXYtCosn9IeIkx+n5spMFJmeeJR&#10;s3JLw52jsRF+1xAvaidv6jc4vFCLZg+BE8TCwhSjJ0GzsYJ9clzt5rFDznt2c4bjm2Nj6kd58/IC&#10;ZxdbuLyax/llBVtbBUwxAsdKUTp0L5whbd9ZRmGa50owdLna4c87MLU0yr/n+Z4SqitlBLJeBPMh&#10;gizGKFRAojyOvasTOqqLGiVJ4RfA5Mo4lnbnMb8xY7RQppIkqJdMLZMAr+iun9pGR6YN3LaPN3nc&#10;5Oy0XWqf/TNy9zM6Mc9JoNd71BDKNIXaU72JH9v7Cd68Mp2shNJsnucSpPN6mHWcxrRPlrl3BGI7&#10;Qd/qajAtWzoU7WXeVvSECdJfAb0A3+1vMx3YTCc2RnY7QW6ND5rPGqZ2004rXR6+30cW4Go1dgd6&#10;TWC683a4cnbYGNmdSQarrAP2GO8nM7kyeIKZXHt4eTNWdA1/xPNJUy928757GXz8xhLEgEAfoOiv&#10;zCloRbF3UcLu2QUunr8ygL94+YpR/p0BvbK0eoZeXF/h6s1Ls5AllCkawKvp0/j8JIOhHS/fMFCP&#10;a7O8GdzTsKPaWqiFRg9vepezFQMEvoMH3uuWV+vC8MAm1CX4Gfzlh7DGhnG/sQvuUBX3/vuPUGRQ&#10;/a0f9CA/8ZrgBP7+r/ehZ+gQf/TRIFp6knDEAnDxIji1d1NqGNnln/OzeuCK/ozpzG8Wq0zQ8WSJ&#10;SphZhw4iepP3k9Y85mszTGd2rO+TFqxPY35zluJb4JnD6dk6jk+ieFvTHIP6J4reRPHqdQGXbxaY&#10;/g7rjnCyi+mlCnITSTqVFT2D6niQxORGJ523DAejZYXRevtc28GEcX0TwvyKumZlEcmGMbm4jHhp&#10;AqXpWYxNVlEk4IZcA4jlw0gUY1imEy7JSF804iXgam8oRXFNyCm4fNf0d4F975gR6kwZax/7omnH&#10;BD1tm8/JdugMKvc+OlNnNR+uXo9i/ai+yZoyw/g8KRCPsTCVMWsgwgSON+0COT9GYoMGmN1BgpSR&#10;XjRHPwdiHXzcRCdoNmudBeIeAv2p9TFanU+MtTv1/FP0k97YknSkqDrfMSOQBrU5mgztlXUzowgz&#10;6p7hJJj7iZ0uUmM18hIl1Qy/nDEg6jgeoABPIzoWYAawoMumNdiMxGs9FO2D8CsbjMVJi9zwB5r5&#10;3CwOjiO89wc4ZpQ/u7rGycUV7+lz3Lx7w/usiuBx3NzMQCXyy4ziFc1tZEpmi8/VzS1mHDmOiw6U&#10;RGl8kc40hnvreyuYWpiAl9G1zlk7zEmMEKCK+OpR2WZ/guaBP+GbG7Gy/wVTXx8svhEMx51o7XPi&#10;s0dOBBmIfucPnGhuzWHUN0uqsoNVUql79/4IA6Nu9Iy2Y5i0qbX/H/BzuhDJ/zr8iREC200u6ICP&#10;FCtBmhAt+c2SxXQ1iJlFRfcUVjYtWN6rYG1zGjNrUwb0q4eLvBjycqn0GN4R6LVaAG9qenzXdi9L&#10;c+D6chibm0MoVhsRTPwZL5bomoMa5hd0xC702VqQmk2QPqgMokreH8HivnYHzyBZyTPazzJyaDZz&#10;mjx7GfOrK/zbOKNWmnomi+2TDWwekaLs1WmJbJ8Re5u0646+fAD7AX+XfQD9jgH90cWhsQM5AG2P&#10;2Ut2dHFADnuMQy3pfKmteUZ543dNZpAzabvPpW1mGHNtqigt5JCdThqNZImo0zRBSS6vbnRq76Kf&#10;pjMdgd022miit0Dfrdeox5GXOk5GitPholMEu+ArOxn9O/n7M+oEvp+8X/Sp08nP5E91r7NE+mBj&#10;VlD9lCurPkqjxgK8vy5meJW2CPiK+N3WdtJXN4PnICKlPkZydTpOYuPoPrPbl7h+q21GEyhPDTCQ&#10;rOL0+MQAXt3JTq9ucHh6zqiuhUETtBwpzwWOL27MupDq7DImZpYYcC74ujPqOTf2r/qYecsYm5g3&#10;5RX3RBPmVicRzHkI+m7yNApXcXqepJUpbYhcr93JtKjuZGn1hX+AZ4O/BQvTmQ7a4h9Av7Of/K2I&#10;5p4y/ubf+SkCDLh/99ea8YcfURQNBdA62ISGjo8wu/FDvr8X67t/imFfA+nCqOlI1u/upWhmdODj&#10;ZMGH4kQcs2vqAjyJrT0byjNZgl6TX/O8yaQK6yVcvNBSQEb1WgbnF9O8GEe4JKW5fHFq7OblAU6u&#10;xvD6fRrHL7y8sDZcvPFi68yKYOZrRpNmWEM8P56HHL00JYFcxms6z+xKGiVGz9z0BFa3d5gmtwn2&#10;FUZz7c69VacsPJa59RmzK6Do1eHFvgHzCvn49uEG9o62je0cbvJ3gn+PQKdpNntzb82AfZfPazZb&#10;3dKOCfjj80Me85Gx48u6E5w95zm9usT5y3O8eqm1ChTnL/m558d8Xhss1zODNnjWRs/zEsnLk+T+&#10;WfLjMLw5p6EYg4zU/QI4aYuoS1eAAKf1k9bIrIl+9DGqi970MqJL+N6ZsoIco8XGe0YHsCbqztSj&#10;No23wFdXDFfKagSwfhfVGeXjEdIte5xCltHel3eRjqnMJWEykgYsirMl+OKjvMddZBytqMy2kII0&#10;U8cN8XXj1DOrpCfXpjWfOpZd3LwwdnQpcZrCzWUQ588vsLOv3dOPsL7NbHl4wr+/Y+Yk/+b9jPB4&#10;c6Q9xcUdZvmCOP0iJshBY2NBeukIUxNP2NFiTlx7KlliXeh0NaF5pAFftv6YH6INuL7BT7+4Rx7c&#10;TFE3ADujviVEL4966dVptHYV8N/+Ly1o7M2gbfA+nnX9t3yPKhJJJZY+QbZshzUyjLahVkZ5H4Hv&#10;YxSNmoI2RfpkRaMveeTGnmFivUoas4J5UpmNY0bMwzKuriSEcpjZDOPqOW/+6SHOb05ugV8H/cWb&#10;S/L5SwqhVdKXMWQplLLjYfLgpGnBF6IwHQj2YyTBKGeVM8ZJgciJKWRnSbMmGd0nludII7YZFFax&#10;d3JCwB9hi9F7mdSiQlqh0QYBXt+7c7xFwC8yem8aanMHeoHR7Dh+C/ptRmf93CfdEug16y3Qn1Ej&#10;yO5Af3rN81Gv/FvQX76UI2t2PIeXzydweL6Hg/N6VjCZ4YSZhc61sb9KUbxk9MQSr1lptr7roIPA&#10;U+bW+maBvp/3VaZ2LmqsO0TdpiZfCnay74JeJoEsU+RXZP/A6QlwA/pgL7TxtrfggDtrNXRHz30f&#10;9G7kpzNYO1pGbpzUcqFMYB6S3k4z8qeQoMgNjpHfjweRZdAZjcXMSMwaA88d6MXlX759j6NzZfg0&#10;ufoh9o9PDdgFfI3qmL6VjP6nJwx01ILhPAPA2BQyY+NkNEXcy5BPl+Y1ozeKYJHKOz6EHkb7LqYy&#10;i6IDU2Kbs4Fe/pDp7Qkauv45v+wZrYU36TfQ0f/3MRpqJoAbaE8wyhMcZOTsGH6A1vb/ga+TYB3h&#10;QX+DeKoBGZUl53wUXA40DnUzUowSvMuYmi9ga30eG7uK4DFMzXVhe3cWu6cb2D7dMaXOM8sF7J+3&#10;08st2LmYxMbytLnZAskFI+H5DQFzeWxGcg4v6QCXl5jbXMQio3FiPEXncvM8PTxHG8IlC552/zaj&#10;htbXBtBt+xiJSTszzCLmVrYoHgnQE0aPI3FtXswPtINRlcBS7dHJFaOzKAm5uOjK0joFKgEu4MsJ&#10;DghMUZz1vVX+ncYMockl0RxlCfXFFHU5uTo2s6yysxv+pOmnQH/9Sj0Zr3B5o3KEc7x8N4m3GMQB&#10;dcohv/eQfP+EWUGZ5i6jrJESiPas7i0zI80ZB9XuJqKQDuqxvgCBS2CLqkjAStCKq1tivQb4sj46&#10;hpZ/al/cumlUqMkMjZrhUQJaIzt9bopcBj5LoN/QF192lBigZmLQVHdq0WRrdACjCTvCY77b1XQp&#10;ZvM8M9QWAXrDzLpJbVSkjosxcLpIi/g5GQdGKdDDY3nMk6vfULRev3oDlT3evH6B3W1tIxo1a0AO&#10;eX/2jhj8zs55nUUHn2NnV1HejWSRmc6bMLVMoVx9U+h7nzR8ZA5Ku40YIyfTuKrGasXn1bZbNhTl&#10;CSS6+PdGDHqb0drzG/xQjcL00BTFNd4tgSpVrt8lRHqwuPQz/OTLv8l01Y1QntyfYsXFz48xsjf3&#10;PUVDWxOjURmLews8cA0txnFybsX2MfkvAa9MtEyQzG5mcX3di6uaCzNLCXI9ijmK2W9Bf2FAf/Ni&#10;B5ens3hhOiGIuwvUyhy95H4fEzAasdHoDD//ug++dAtp1jAFdBDTBHJldgZTjPJ1gUlQnx0YcH0r&#10;MDdMJJ1erBoAfxf0y3QwbW1vIjt/Cvj6qfeIvwv4AryGJcXD1b1YNEe8/ZBRW6ZhV5nKrlVjc/Gc&#10;P2l3oL95pQXwDr6HQvlIeuAW9HyvQL+wNk9OW8Hk0gQpQ9HMBcxt0MEOFjG5WkFe4M+PmtEV1UXd&#10;jeJoh/R+RvE70CsDGODfgr6d/F48X0BudzLyezoM6J1JK7P2EDP2MIMmddlEiPrODXda7WIssIkC&#10;k0KOBIf4Nyd1knqPLhoqqvMTWJc297CwuY1wJkfKQ8CTBrnjI6SeI4zQGaxubVG8qhz9DaP8G8Bo&#10;L3L5l0s4vrrkeR8wwivDv+B1uOS1ucLsrBhJDEmtdQhlqTHHES3Wyy7uWeLk7zyBDkczBpnabbF+&#10;HmS32Q+pjyeoE+/1tWKYgO/xUvmH2owNMdW5s0PotPwILt8foFD9CEdH3+DqRSsWth/D4f0IqVwH&#10;8lU3PX8E9rCF4pdiRydP0TzsG0CBSl5zBBr2W96fxM17O0WMl6l/mVGxLv42adsH84xw8mwn1b+H&#10;YqWIsakcgaYGnvO8ePu4eruF9+8EdDlimWK1iBUq/y7LZ+gY+BTOQCOGnPfRY/sUXcOfwJnhjXYw&#10;ugVH0e+xwRuPkfdpmEy0ZhKL/M6zi1MCfdsAav9sF1uHBO/JFukOBS1T886pbsYJU+2BGUm5A7ts&#10;aXOBPxX160OScgpx/dm1aQPE8lzR2MzylHlO8yUr5OTrzAZyFpmit6jNIT//iFnmhA528ko3PM+M&#10;F8fW1TZOL45xQZF7TEeRKVtob9olOuDE3DhKk3lMzJdJKycoEqfNLipzq9oLNotA2mOGGlWaLTAP&#10;heu8XzYU7sZIvBdDsW7SGoJeY/5uCllXizGN0mgI2hmzUqSSumRdBLvHTO4lJ8IIl0khxzxw5+zE&#10;kbYaGkSw4kVmMsHMXjWU0FBSAvT0+hWPaQOJXJGUxo0h4kSUaJB0zB52Mqhc8v6/YcBSddIFrYJ3&#10;bz3Y3tnDK/5pjT+PL66ZHV/ikp91aspVkrDxnLSZsy9dMOsFVNSnVov3NCbriA2Qf7WRajCqjzK6&#10;87H6Uwr4Q7wA9Q7GHSbS66dsONpH4AzTe4dN6rLyAH1pembJxTRqQ3LcZyZukpUkMmXtPFdPfaoD&#10;VxOp0ZiNB+JFcSZF0RjC8rIUe5GeWzECbo3pSbRg82iK0U0TFD7+XiDoC0yPRdgCFqyfLDG6FvHm&#10;TZHPa5Iih73zEi7pAFfXBxSRO2bXkVK1AHfUTu0xxItIHs9j1YTYgM/GqGUnbXOaEabpjS1MMwqH&#10;Sz74yC01VCkgzyxNUXzX6cnWIQG9tYDStNLujAG8+LlGUvTau1EajcV/F/QCvD5jjNE3N5ExM9fJ&#10;sRiKVX6OyrTpJIsbpHeiR7egn12ZNrzdDFvyO8T/j6/3efOn8OKdlTd53wD++gX1ywdKRLokB7g+&#10;MuP+Gp2TzRPsMyt0Zg33SoRvTDKjVcystwYkhmN95p5/C3oCNUaHuOXyokJtzPK/Cnp30mEAfwd8&#10;jc4I+AbwpCg20mWNCjoZ+b3UUZ7kKNaOFxksSOkI+gtSEYF+++gU1flFA3pRJWUIrbvuGe3k9V4l&#10;l3+NNzWtMFBJeZTnt8lrx8B089xE9hNyfgH/9EajOkFeoyQcIWqMlNYTVOBJFEitF3icedzr8ZK6&#10;RAjkcCe9vh12crBhgqJfnIwnOsTUZ1GDJ0YDte6zxPh3H9W8v5We3wRrsA+u4DC52IgZJosWAmbC&#10;xBkaNp0T4oUQ05YPGaa1UMZrhkZjpQD8aTfmt6cIyrHbTQkyvBleRu5ZrDEVzy1VqMbHsX5o43N5&#10;rO2FGRXLGJ8vmU2EneSfM8sa4RGFCeP521mcnazUo+/LExOVBaiDiz0zmuGOOTESHjIcVBdSJbk2&#10;H8Wdt59pvZfRvhuVNTpHyo5ePt9hb8XYfN4IwoWNWYrbKQoqZiACWTOp5dmSiaDKBHfDh3Uqs2lm&#10;YFV6oMknRXF1lKiPtGxhYqlMR6dIr2ZQnM4ZsB+S3uyQKgn0cph6ltgwWUBAlYbQ5x5fH+L6+TWO&#10;X2i2OUCxfsBMcIZXRg/c0qAXdTunADZGRxCV0E4yezxOjTZt0nk17CtdkZ9JmuCjcgaVN4xEGRRo&#10;0nOK/r0B0h9/vWu1KFCPr804gEoPRFtsUVKbxLARytp3wEVwp+diiFGMutMO4qoPvQJ91sbP60Kn&#10;rQ3V5QrF5y6P6wIXlwTsJQF7fmW6cjgjbrIK7RMwZD6v29mF6dUqI7raz6hLnYapJxn9T7Cwumwm&#10;qo4ur0nzzmkavdvi89OY3UgjVCjTyYoMwHPwqrAuPWZ2L7ln9kIKtBpADwncBH8/wd86/BhPer9h&#10;9Kd4cYnDaUSHr/XxIpgaD14AvlejPMP+HtKVfnq+3QxDpsejZnbNE3cilGaaoyXHIma9rC+lYUq7&#10;mUXUkrd0WZogxpRPKjSVJedMYWxW63V9mF5Q2UGKnh5BVltN8nOd0WFEmTLjWW1Vk8D+VRQn1xs4&#10;fn6AXd5Y0Qd3xGVq/4807He5b4A7GrJhNMmMFBo0EyYTS2OI5APoc/WgZaQZDQMPGfWf3dpTOBIj&#10;FIvkzBe7pgwgpZbdjIw7BPIaQa/xeQH/DvTKAvopcJanSpgWRSL4xeM1/KjRFkX76bVJgj5namx2&#10;zrbMSI8Er5xUpQjLW4uG88sBphcnTS98zcgqu+h1VwTy1SttXjBJfpvm41PcUMx94P63oL8iLTJG&#10;bSDTkk5Vp4oyKYNKT0wuT2BM4/pTcWY3rxGi9sQQHNR1ErYam1fJgUzgF+dXGYKAL8A/HWrAMIPe&#10;aMpqQK/RPz3WTKyfmV2myJ+ZipkBhEQ1gsXtWYpPOeMZMzhFOiP1+c0rA/rD0wvkJ8qwR22mBCa3&#10;kICHzGB6dRIvbjRcq5KSOF4R6MfX1wwKK3TmC57XNZ3gFBu7u3j7wonXKlXZWjKbPGgxjJ+AF+hl&#10;forZe5qaNpsshFrx1PYAj7p/ieah+2gdeYg222M8489WSwM6HU+ZduixTGmW4CAGyPkG44wEHl4Q&#10;msVf71uvEgJRDxfpi/ZXSpdVdpAhSFJIFEP0ZAv66b16ncUj8RvF1HQD+WyZN3YROd6AYpU2ITGc&#10;YsZ4gvJ8llQpTkXvRoBp+PK1ugGP4uZyhhmgHn0VLTWZI9B81fiFEYov317g6IrpntEuTy6pUgMX&#10;Ha60VMKRdEDtGFnqCdXWaAy60fLQFGn10LmT1TB5exGV6QIiaT9sPO5uZwcm18aNMJVQFGX4bpSX&#10;rZFKqMZGdTOz5P7L2wvYOqKopRbQkKZmfSPMflOMXmc8tlMdH/mtxKxEsT5PnHxhdQ6T81Vy7zy5&#10;f8GUHGiHlYurU4r0a7wzALDgJc4p8K8NiGQXzy9wzee1abPshnYpkX8b+eUYmv1dZ/bQMWokJTEW&#10;NpRT4+Ya0xeALZFeBrQOw6stoV6eO4NbiFH7tmRBFLjDTkxQzIoWdbnazK6TzrQV7bZnvKZDZgsk&#10;LT0tL+RJLZKYWCmbgQetibgkJbt5zeN79dLYJfn4CYG/TNGqfWlVyBcmY8iMh3i8uzxfrUl2kdu/&#10;xKt3L3iuLzC7uEydc2369mzubFKoa0aegehk0syvjM0sMsiWDOh95PPOWM50gbjXYn9o2nYI9D3+&#10;Z2aztA6vKvMa0Op6hGbLfQJalEBjsm28IDaEmQa1jc5IVFvtDPBkeeK3oBdX9xOcT3samDY98JJG&#10;LG5No8KbFi8EmXLE50d4AKrcDGPI/ttU2KOkOpNM6/PMFKQhXpU8LKNn5Eu4yL195IvaMWWQzrK0&#10;qVnaIIG/SAF7aiL54eUef4rDUuyRArQPtuLweoXCehwHlxmsH0RQmhpCx/DP+dkPKaBHUF1KoUKR&#10;t3qwZBxZBVb9bg3jKdI3osPZgspKHtW1MSO8+928sfZ28lVSqXdXjORVU015B/o7Li/qI+BXFygi&#10;p7Th8bjJNOL3U0tVxJnx4mNRiv05k+KVBS4IRnFxmX6XE+gz55ZnDNDHF8aYGah9eA2XGKHXKeDP&#10;X6sRbQUnbwmil4rodfuvgf5UcwG8VnvMiqaVy/KYmR9REFJRmKiKoqyF91T0xoyx5x2ITfhNBNdk&#10;nqovVYKgmhs5h/i9TA5gtl6iyZkqC+TR/GxtCl0iVZxc5f0ggK9fXeC51m4QwN8F/fHZJc9vi2JX&#10;11xDn05EqA/ObzTzGsUr7EKsXnJWfXs0jHn5/BWDWw3LBP35YTfPN4HT42NqvS2kK5p0rY/NK8q7&#10;U2Nmn4F72mrnQc+neNT3GRoGv0SHX5uYPUZPuBnWnCYqWuFKDJBWDDBKWgznd6lx60SAPJBcnpFB&#10;ZmGas5Dm6OLJtLOfMzzML47w5HnCCyWkS2GkJiLk1z1YPm+BL/S7sHqbESo7SUsqFHQTjPIStBOk&#10;IV/Cwsjs5YXW57vIM0e9GhL14fWl1P8ezjQRxRRupu8J/oOrDRxcV/n5GpZU41aN1Ur4aIjSSlNr&#10;QAmdNaRnH5GSfQxfsc9QGZVAq0ZEqVu7Hqr2RMV3ttgQBnlemnyxUgQH6chbR6umjFilCFvHBKcK&#10;wwhGURBtprZMQJfnKVgJVG3LU5hJY2I1REHdg9x4O+L5JuwfBXijU7g4izN1Z/H67TzOX23h8lJi&#10;dJdcl2Ke37O0O4ut01UK+IzZgnN8kZ87maQY1HkVyWnJ7V/t4/r1pTHtg2X2wyL4X7x9QXBd44rc&#10;uT4P8B3n4jVTltHWRNO87qrd0eSRK20n8K1mUkn31MZgMJoaQXKS57GQ5L0YJjd2mMJAa3yAEZ4C&#10;10a2oBofBkUnr+VIeNBQuKXd2wI7apRUMY78eAbVuXFG7Td4+/6VsTdv3+AlQa+qSZnKDeaWVhDL&#10;xZApRHlvpV80csf7qfqy238vXr3FFR1FfVgvr1+TyqjGhlpht4LNw0PMrW6SJq8ywGhTjBy0mYaH&#10;1MaT68K9hwT7w/7PyWm/wJOhr3jDmeIDT9AbeYroghOd/iewpcjZyfm1teUoRYaXoiTFi6CNisNF&#10;KXZNallM+lM5wyg5WR+jsmiMxdVLb4+aCC+170t3wxX+KaZnPzUlCAECrZe0QWtry/MCZZAZ4Zdm&#10;nNji6SL4+9HtaGWU/xmfS2JpJ4hJpsn1nQUj/i7IXzVqcXA0w0ihIUvN1FFMlb9CYnKQNI1O7Ghk&#10;BG+Cq0Bq5WnFw84fomvwb/J1ZUytPya4PyFFe8Cb1f0B9Jq1NEItPkRRNYgRlSz4u+n8VvLvVVPv&#10;PkZgq3RYdEZRc56Cd57OsLipGp0xVPh8uDTIC9+Ms/cOfp9GmSTMNYasHp362UvTTVX6TjFSpXD0&#10;ssxzm6djzTMLUs9UyW0Z+VSTZAYKikEGiEm8eq/++gFGOgrcD6A/x+mlZqdP6xH/FvSaAJN9F/R1&#10;o8CmDtk4WjHj6JpokoBUhBfwdU81bxMouMy+W+NreaSmqM8qftiTQwb0usaarFJpgt6vURtVnU5S&#10;sEoDqfDugtqD8OYxP6coffEB9O9r7w3wX72rGROur8nZtU3p2fUBau/8jOxh7Bxumwh/9+81o/vm&#10;9h5eMPS/ranwjJRxthtr+7s4OD5nkF0xyyWzk3NGwDoTGQQSUZy/bce9AXK0ZsuXZqc+laH2R5nS&#10;8v1mY4WebCvclX74JhnNM91U9G0Y5OvdyUFEx0bhTdPrSXPUw14W0KRHdISZgdTHq020HOhxdFI9&#10;R0h1KJL87SguNPBA2yksnyDGNK+RnFFGDXuwCa9f95MzN5P3U0yFSEcsTxFIu+Bwq+FrjPy2lwLZ&#10;jUFPH6xugqmcxObZJm/yDKOHgJPF3l6AHp5gGnxOOtJCfknQ056RxtXtMbXLI96sRt6kZn6/PruI&#10;/OzHsKfUla0L3b4m6pwmDFG8aZRCpqZXSv2jPDdtLSqumqIzSxBPMW3Pk78vMOLPrVXJ9eewvsvP&#10;nBSwU8wM7ciWmpApuyh+i9g/Vzn0nhnqVJaqR90JRi9FK1WLjuPq2sGsR5BXgozCcQYIhwF9MOc1&#10;JdiabX19o8rLDGq1OVy91TT9GYGi0RqV4WqG+qzuCC8Y4SlktQ+wxPDxlSbUduvff8bfz/exsDuD&#10;wmyGwcnHYNMPL+/lUIDZLTaAfp6/islEZ7QJtup0NIypMmPRwd5guxnx0VZOoYIXoaIPyYomhmjj&#10;cUNtJOQ1g/2WYH7x9pr35ztNCF69xutajX9Xu0AC/x0d4s0LOonq4P24eEv+/+oN3hD1Av4d+BeX&#10;V3mOytz11t5V6p+DsytSxBsUCfYQRWysOG5q893RHKy8p8AwhazrE9ILj9kV0Jboo/fy4DNDcOYH&#10;zHby3uoQXGWCLKGiJI3Pd5Jr9RP4pBxU+i5Ga1uAAGda9DNCaNhSqU9RXqM0zggvRN6L/LyHYqMF&#10;12960Nr7OYY8PQROFA4KU3uoC+XVBqxtPEFkrAeJkrao9DFC+imAXTxQB+lDDwWoVtU44Qj288Z0&#10;Y/t8jnxUoz8JvH7hx/ZhGVtU7Wo5Yo8NotP1DE3W+9QnTz6AvpEaRfag+3NTOtvj66SjNiM38Qk/&#10;J89U+GcE/QNGej7Hm21uOmnOCDOO9tiy0hlHKOS16EE9gnIU6MWZrOGt0+sTFF5OAlxlGkrLEWac&#10;LuOoCYr6hHYtn8ySijEaEfSyDxH37ABHBMbZ1Q5OjiIEhbRLkjoliOmFtOkwEWIW1XBwaU6VhQek&#10;K/sEi254zoh27S1wB/oXdALZr4Jeo0SmNoiC8pjiWaCX7ZCmbVArFEijNJeibUUlagX2UQa3O8Gq&#10;jalVbtwf0uorZkXqH83UatSnulYy8wDqYDdJLVJZLDEwRYmPYYI/hsW9eXOtNBK2dkAR+uIAL8jr&#10;9e8O9Ffk6a9eP2cQ0wRTmE6yiMvzFx9AzwBvjL6B80vqlWtVnsaYHRYws7BLAbvH831DClkm4CdJ&#10;LRepB4u8b05+lgZHfqH+9Fp48EN4c4N8cpipyQpPdphR3MrI1wdXlumqMgiHaEmeKT7SiuG46i7a&#10;MKChTlVjRrr5HpsxbVOvpWFW7xAKpCy+kAU+fvbVRTs299uQLvYgkPSZ/vZTW6W6+I2qkC0EZ/Ip&#10;0hR64xRs44sFbDO9X78dwc17Ly9gDBFGva7hZ0ZEJRlNQhlF6TC2tvsImjVGzR0K2B1kZ+PocjxF&#10;k+UB2j1PzA7jzbaHjPAPTR3RM9UREfAqre10NWNIY87hFnRaf8r0143d68d4PPR7fP4R+rTKiw6q&#10;WWon03l9cQSdmbzWRzCnp+N03jDC2RDGZhTZA3j9zknwtzPF5hjlcozQHpOxZJnxBKnEqqnh0QSU&#10;ZiYlLO8Kz04IRNkh9cnxubTIBLavBlBeiCFeDVHkxbGwPm3G/vXel28k8qp0kk2m/JsPwlWiViMk&#10;GiE6Pj8ww5Uqd55cGqd+msLe+Q6OrvZxyGi/d7jFCKmSBjrj821G/WlDcSwMgv0RLS5pJd1tRzf1&#10;XSeDQau7Ad3hVvOzzcOMSUzYEoMU+T4K/HFsbC1jg2J+l9RGpeCaV/Em3bzPDmTmExhg1my28jOY&#10;LUZjDuxoxvvkhA57jZObSzx/LroimlplVFdr+DfM5ld07HeGApkVU/SV/QMBPkeQp5m9rrC2u0tN&#10;dWA4fThXgT9VJN3cRYY0xxZ4wNcyI7n/Je51eX6bXtVNLxhEr/v3CXqVF9h50laKNie9nGIm22VA&#10;P5rrJb/XZsXku+F2cnyttBL31ZJCAoJmo4iR9dia4MnYyXsHCOL7OH3VzoOwMDLGGL2TBL7TLCzx&#10;pCQ6SRNmujE9N2EE7yz54NxWlTdL0c6F/b0ZcjWV8k5ghDy/bfAbVBcFsAWUJ/vMhdbY+f4po9Xh&#10;EtrpGN3OFrSQyrQQuA3DXxnAywT4Jm0IbXvMC/+I6ZmCPdxrRiXaCfCnI58gPPUpPzvFLPV7pH2/&#10;NNWCfYavqsCK50qOO+Sl5mAGCBdssIx+hvW9FhIqN4+LQrVgNWJTe3iNaQRjMoEIs50sT8Eo0G8e&#10;rhvgK8pfUJMYsUngn5Nvy85EUfj3owutDfDg7LmdlCmLqQ2Cap/nykgt0N+81RrRFO9hit///NvR&#10;muszYwK8ZnPFq1e2JLIXzDDv7ukWdcOmqV9a3plHfjplBLcEs3SZorw9YzGA79EilEALOrzNeOZ8&#10;hA5/M3pi/FtIWyw1wULq663e9TFl9ptImoK8/VPSuKtdE9W1iZ+Ab41qF/gudJIatVBrqUucJ+tn&#10;ECujND2Huc0Z8hdR1RReU3i/VbZ6Uwe9WosL8BK8l9eHBL4b79+FcHSqId8LbB0c8rxOscGfkbxA&#10;X8AqnSBOav32vUD/mDTHjXvWbDt5/DekLX9An9IMpx9Dvj8gEAjaUC/T/RBPXhsi99ABGO0yWklD&#10;oNO7B4PPSHlUoESeF1U0VJFSG/pdHWgZboLNJ/EZpwj6GPdb/xiu0KCZ9l49niOHLjKCqgIzQeB2&#10;kf9GkSZQVnZmqfarWN5XY84FRqAkb/YsgV1BqhjmQQ/iJ/f/Np+LYXZ5GL32DsR5kWeWJpmyt8zQ&#10;Zy8vauPAN7xBpDPDX1Okf86o3WC21G+ldmm0fIOn1gcm6msfXHeJFC0xQA7Lm+F9hge9n6Gh63ew&#10;c6OtMF2kY38fHfYvzfn1uEjvmMn6/W1o7PrHfL4+2hSrPCBNaqETk3vnGNUp3L0Z6h5NzZOm1evH&#10;R5HgDZZT6zz3dhZx9HwdV+/3cfPyijf3haEmp6QjR7SzF0c4pdC8ONcsY4payIaD/RlGb43WXOBV&#10;7TkF4hUur7SUMEc+vMPMeM1MUxeuGq254evE3+c3pjE8Oog0wZeiHskS5FqPqlVrUR5fkMBQw93c&#10;DPUDdUuvZmMZ2HojbYzwLWadbctoXfd1EvS9iTYCn1kw0wXP5IiZwfWW7YzkUSRnQvycJMpLeczt&#10;MGCdqHhwzVR5doy0Gl3U6Ws19Tw97m5+H7VdIUPNU0Gu+CWpWL073sbRAbXJJc/zNQPAFc4J9lcv&#10;XuOMlOjFjfj+OJa2J7C1f8x7f87Mcob1gyPaISlyhZ+bw+ziDLPwl3xtP5zB+6TcKdyTSOnxt2Ag&#10;8RR90a/QQ/DPnj/kixYxs/Gn6HP8Efx5zbYR9CktCfs+6Pv4XgnCHgKqlwJQf2/o+QgPm/57fsYp&#10;7rf/BmnDI3J1l5mY8qacBvjpkoWpy4LKzENUZlO8GVFU5tOY1ALrtQq5XQfWVzuwtDuFlf0lTC2V&#10;4fBaEB/XiEcJ2XInphfzKC8WScvcGCad0sorCWMthmkmtWmwfMWo/g1B/jWaRu4bTt9OoN8BXxNz&#10;bc4nBvgD5KmabdbW/c0Uuk/598c9P8Y3T/8Bxpa0nb068oqra7GJTLXtUQaIj+GIPKO2GWAK1bCu&#10;1YDHTfA7+XiUkc1HvaOsaSFFcIV/jOkVrTf+nKboo5/SE1/TOniDiwTvBW40eUPT7OoFfz5/pSn4&#10;CLltP05e7TKaa9z9BPuidBcStDlcvkniimL28tWFifYa2VIVpkZnNFk3RqEXGwtRF2nnyACPleAa&#10;C9QXbJf9ZoRNDqvjV23VgEQ9Ad/pazaA11pbA/hoGwNhH/wTDgQZ4ZMLfkRnPKZhQGo2jCypmO5n&#10;hgJcQvY5rrBF+hkpBM0s7erpAp5ZnhAvnRjQPS1V4Ul6UChLaE6gpEXidIDplRlU5ybxnMHgDvRa&#10;PfXK3IspJEt2Zs4ZlKc0cHDATLbLrLXL961B/Zy0+YS6MdSrfh8hkKBDq/ZmcVGzVGEzFDkcVhlp&#10;E4VKAwbDP0PTkGrnFXETmNv4EwxHPiLPJweOP4VFozv+RvST2/UR/ANMcz3OPyYt0Q3U3kNfoMf+&#10;CcVgE54MEXj9X9MxnpESaJKnAZmZr+Fw/waFDcVviXogUa/JyfCmjE+oxCCEibUwZtbHSZGyiPKC&#10;DTlEhSKYnrVgcjmHcDnGSBVDt60D9iCpEj9DM66aHdR33u/+lJHpMR4OfMaI/xWBTrN+hfu9n5jJ&#10;t4f9n6KLx6csIDN99Rl9WhyMajZqgaGHpkKwupnh599HU/u/wNeNv4EOy49gcf2S5/MIQ/4uDJMa&#10;3bVQcUSGYKWwd8dtzHQDFL09sJE2heP/lMeuGWg5LcV3bQBbO014/cbJNK3KUC2M0XkrKt0nXfHj&#10;8HyTkZ7gJY05JdV5da3yg3Hy9wzOXh6Ri6tkeZMRboviL8rnUjh/uchMcU5h+MLw+U1ya9XSa5Sp&#10;NJMzfUY1eRhh5pGFcj5qDi9GebyO8DAz/CB8dFCti7UwyHUxiHVR7/SFOuDIkcJmeH7k+r4yAT8x&#10;iviUD9Eqg9hiGMX1JH8yc0zzb5N+JKZDZmBDi07MkCbtQduXKC1nSBX7qbtaCcowHa+C9fVuHL6y&#10;8LFm8adJkWYxVp1GtJQkZV1FdYHgf/UW15fKeiVSmRxBXcA4hWp1bhlzy+uYnF3CyvYu6bTKNg6Q&#10;KOSwsKXS8mHT0MCdyjJ45yRk+wisTkbiEXMgw2oFQYExFFY1JXkrb3an818hMCaeq3FwjSd3McXc&#10;x97zX/JAFaGU4lXlmOJr/5C8+A+p7BtJF54ysj4y3Lp15BHaCfYHXQTcyD+nhuhhFP4JukfrvXVU&#10;q2MPkEMOqvXGFKzBb+AO2uAlkHPkxMOhZ6iuPcAQhUivixcrbDGrvZITUbQPPuPvjKphm6nkVK33&#10;M0ZrjdLcgb5h8HM85s9nzgdoHSW3d/An6U8703Wr46GJ/rLBWDcdoAnPKLRUmtDc/wj9vm7D6zWK&#10;0+VmYPB2oMPKDOekmOd3WSN9sIYGjNnNCjKCX9WcBIw7rfUFWtw+RF79GYadf0Lx9ozcPMqMNmZq&#10;Yc4Ztd+93cHbmmZZVVGq+n/NSrfi8KZAca6WJvUampev9JoihaKXOmbe1POIqx+cLvHvHmqEcH3d&#10;LSmNqhi1xkAZUKXEVQI/O6U9gxNmAX68rO4ESajjg4YaNWqjySW1Zb8DfR9xoHr64WQvrOl+A3h7&#10;auAD6AX41GwQqYUQwpNuUkU7I74X4XGvEf0qXe4ilXnGez8Y1SYK52gdajRYU/GfM+7A7IxG4GaQ&#10;K0UQIi1RQ1mBPkOen5tmtPbbmO1XSOkE+DxevclgfH6R532A+dVNVKbnsbCyieX1Hazu7DFAvMDq&#10;9hFpZT2QbJ5/Q3yE4Mrm6qDfP9G4sMQSKUzgPpJ5GyOoC/boEKM/byAFjVZDjVDMOGK8wWGNaHxJ&#10;yvILtFs+xtPBPyOd+SM8Hf4ZOl2fmR1IWikW20eZviSCmBp7/FT8BFSL5UsKX4EgDov3K3SS9/dS&#10;0IwQVIrwwaKVUYwcOPsF06Kb39kPm8obQkNMiz/FJdr4nZ+ioftLDIx2IUi+LLqk+QClaJlGj1qt&#10;jNLk9E8tAnOd1z918ndam/shBRkB7n6EZicFLa3JTvpjJ/2hQ5hVYvZHeDbSgMe9X9FRnyI25Yem&#10;5lVQpYUXpi8QBa1skI9llkDdrB5yR762kzc5X9KG0xa8Bh048BUi6rcfUVeIYbOYY2Flippln+n7&#10;Bm/evzH29h2F6NUhBZtGbpTZGlF7tUJufoOjt+cUr2cUowo+PqwflXF+sk2Ar5DSnOLgQDVJcWyu&#10;VjC/otYXWly+ifm1KZRn82anSInVbDWO6VU1mprA7CafWyiSiiQM9UmMh+ulwlm7mZTTQhEzXEnO&#10;bk9T36XqFijxPlU81FM+Uk4ffCXehwL1zBi1QZH0LuugBrSZmVplz3YGwRYyiFZeT0fMin6PhoF7&#10;zNrlozMCf3ESE5PzGHH5KEavoD2xwukc3MkAHL4RLG+o1ijG6xKqL5RZXCZl20VlbgF7ZxcUzReo&#10;Lq7TCbRY55ivmWSQ0GBHG/HTyYw2TmxUeE4x3NtltFheSGPvQDRGUdzD1ODH+GqEFyBBsPEEeLPN&#10;Zg0ZOx1BzsA0J3WvGg0tPdOKe/K9ZvLmhz2fkiML6Izg7iZao7FuD6mCQ203PBSW/xLNw/f592ew&#10;x/vI8UcJYPL72QeY2Wog0Ml9SbfsjBJyivvPfovvc+Jh1z9D8xBF6UgjvEkHRrx9cIYsjPRPjRCT&#10;dTva0ELAtow8xrNhAtt6nxydEd/NyE4T4LuDjQQ7H/ue8G8PyVcfopnUqdH6NR73f2H4fpe7BS2M&#10;9u22ZjM5pYKrdis1jLuD1v4B9GqOJRvga2SaxW21/ZSZTCK+C9MLP0MHnS5Z0hakohNqauXBFKPr&#10;oWaUnzN6mw0t6qB/XasXVF29O8D1O3VzkL7qwskLCjYCWAvPZ9ayWN/uwstaB9P8LLaONrBxvEpa&#10;oPbdcYI9grPrfWwfrCBXIbWZowaaoYCdjCIxFaLYjJvhz9xcwizDnFNt1FLRTE5FeIyZ6TiCZQ/8&#10;mm2f8JiqS82Mi/aoBEFD0negjxDksnglgJlN0lpmDM3PaDJNczR6/Qj1zhMGoWYFIAYZTYS2OT/D&#10;zmkLdg/7sbA5j/HFVTrlBM/vABsHqql6jlAyS6y5eZ2bcXap8nM7PKRmUzNzmF3fNLZ5RF1zfoVY&#10;vkJMlBBSjU0kg8UNDcq0Yvm4lYExCX+hwAwchi0Wxz0NA+4crmFvfwPnFweMJJrsUJRxUhB4ML8z&#10;htnVHIVJgArbC1fUikB6lLzQZUwXwEOAqiRZ5cdaR9nrJwVgSuuihz8juJstn5D2/BE/04I2258y&#10;Wn+D1uGHeDpE4PMCOMN9iJTFZ+MUvr+Hrzt/Sj3xNTo0umL9HC944/tdv4/Gvs/xZetPDQVzqo5b&#10;y9Qig2jtbyCXHzG04unAYzwZvM+oXK+cVORusn1BkH9ZpzGjBL+LmUgFdd5HzAQP8PXgz80W/U9p&#10;DQNfoYUgbeRnPOiiFiBFah7hsdKJ2kepZyIqVRA/5TmqvlwOrwXSLjqDjxGtX3MOojMU9B2/xpvf&#10;awAQyjMikk6Esx6Uy0msbS7g+s1zcvprvCPoa281K/kSrwn4d8wNr989xzXpzLt3KjUQhXyIsTXe&#10;cIIzmHJjyPMEm9ddKJMaTC9PoLpeMXU+U7MEyPUIFrcn+R5thlY0a06VqTTDqkIyCUiJdh27RpaS&#10;dAbV9FSXy2apXnIqghFG+WeWRgKuh4FPK6LCDIIRM/KTn0nx9yDCRR91gddYkOL4u/+0WYeEuFaW&#10;bR9smrr7LudTBkdqJ+JB2mRiug3+aJBOvIbi7CJpLB1wY4dRXIttFkhvx0gFLbipWXB13YfF1Vly&#10;+w0GxxXMb2xhff+ITrKP3PgUMVmCLZQhwCfM7pcakwcGsUgKmSiTvuUyxoEswSTubR6msM9IcXa+&#10;j2tywOcqSrpYxM2rGN+kvo9MJ9t+7J1PY3K1jGl+SGk2ZQrHZPFxP2/qkInMtlAvaRG5LNPWKEHX&#10;zovWM/olfDkVilnQZ6dwZEZ4QoHY5Ww0wG8k177f9kO8pNh42PHbBoxNAwRfHyPu4FeIF3/J97oo&#10;snUDWg3oO5xPYAl3437Hp+SMnaRXX5Prd9MB7Wjsfchs8wXiFFKqn+nm97VZP8FT+0/R7f+EwvVT&#10;jMToANY/QaPtDxjl/4hC7Qs089ieOX+Jp9ZPCXRSqCHpgF8S6BrhqfP7VvsTOnJ9r1yzpoDA76Qe&#10;Eej73I9h998tmm/AiPsnPCYGAmaGRLEuHAX8dFVrA0IUqRN4+W4J799LnO7gDfZx854gN9Pz/D9B&#10;f/PqAlfPKWDfasvOZ9jefYR8ldc77SKVbKd+0LVJMuh0w5dyIDel1nXSVrOoVEawplVfaxPk6Vam&#10;9SHSlH46rahKHfzWeD8GPXTKtNPUM20cUxBuTqI4nTF19qqHCvG45UwCfHoyDo3nSxMkee8F/Hg5&#10;YCxYIq3JOXkeLwh3zbLWjBnwv7nCDXG1fjaD5+9VauHG+o4Hi5sbKMwtUWfMIJwrMVJn+ZnTpFlT&#10;/K5ZZMeSmN4UBeqA2r+X6Qi58VmEUiVMLa+armdTdJDq/DICmRLvf5nvr+D4SgG0C9UZNz9nngG1&#10;AE82iZFAEI54XkK2xAPNkSut4+h8Gy+uLnD84oxpZxM7B3SGa/FEDfsEcXHkxepuEAsbOZSX82Yj&#10;tlQlimQlTk4eQJKZIFXxU1AOwVuwoLikJj4RaN2sM07awSjcqlGRgQekDM/M4oQO65fILH6C7PIv&#10;+PdP8ZD04lH3VyYif9aicfCoKQgbjjCiUi80DH5KIPK59o/wVdfP8GjgC3zT9ina7I3UCM0Eehsd&#10;5iva5xRM3+Dr1n9I4P19fo7mBDTZNUBTVFLVpQS4HxunEo0V/Kzj/4IbZjhX5gtG+f8VI8lP8Xn7&#10;D/Ck90/5GU+MA7jzQ2adwQAj/gC54oCnmQ78CUrTivAW3qAfYSD6DUWsSnDrC2xciWGKRCdGUxaU&#10;KjZSF4FYM44qsJPp+kpXaQbygpAXVN4w0l9Ba3NVQvDijUZ9mulATfCRPvgoFB0UhpsHXeh1/tBk&#10;EHtgBKt7FLqvnNh/lcTFCwq9jWkC10uaIZpKzk1a4s7a4M5ZzWZtoiO5aeqLnSkzx7F9tMrv1EKZ&#10;RWNaC6wWhWaok8COFegE5PCqtYqQAkX52bmpGMIUtKZOySVR+v1/r4wjaxHINC2EqzcKqjekZzWc&#10;nF9ik+JT7fbGycmd8SKDKB0gpgkuB3ZOLMgSX9nqLI+fzyXUGiSNyvwSxsjnx2fV62cHkdIEzycL&#10;d0ijNd3YXe82Tq8NJzyxFPzJtPlsbTF079VLra5X5V+U3LKMi6st8szjD9PhWnG/vr6I+S0nLm40&#10;Xj3OG0Pas+3B/kkIx2e6uGPYvxnD7mUBm8dBrB+IW8pZMjg8dmJ5bw4Luwt0iKApP1bduo3ZoGvk&#10;CZp6/1e+zoufN/wjfNn5E4L4SzT0foPHdIDy8o8YRX7CyCue/RkeE/DPbF8y8t5Hm+cb3O/7CA8G&#10;Pqbg/BRfd39CZ/mC1Ibv7f0SHz/+TQJUTiOgP8PW+T9CQ/s9PGi9h8ft/yOaBv8WHfB/oqD+GxhO&#10;/S6yqw8xEPh1tDv/GV8/zHO04+D6TzG/9xHpwx/jftff5Xt/A52OjyhceRzDP0ab5YcYcP1Dvl4O&#10;1I5M9UfGqQfJ+QdVn+Jt54VWx14rI/EAs5b4eR5LG0+wf7WB94zmqit8X9OiZzUv0rCjdNXVB9Df&#10;tRMZm5JzNFK0/YjXsJPRN4BBF8Wg50c4POsinZnC0t48zl4d4eBcgxNjWNpJoTCZMd2N1VhV79FC&#10;bZULD0d6jTlTpIU0G2lEl7MNzvQIHHROLymsxtq3TtaxfbpBAM6YTbK154DWvyZId8XlrWmVKnTC&#10;wWDQE6LuIf9W75vD8x0egzTKNc9R5yanVpWp9iGrb/+j/1+/eEWmcUIKvUFgz8GfyMNO3l5Y6MLR&#10;cyecwVFMLC9De2WNxiRs1TEhi1Chwt8ziOfKKE+TGlUX+FpVrCrTdqJCnTpNsTtG2hRhFvEk0jyn&#10;Qh30qsQ7uzrF1Y16OAogRVy/nsf1q0OcaVUK06t6i2gbHq3IPz4mF71OY3tPHqWbLVUt/qgZMrXw&#10;0GMLXr5N4OzFvuF0Wqep1nWmKy8v3tR8BZXFPDZPdXNeopOc2xLqMhNIHarNtjTjl4/V/u8Snz/9&#10;pxiMdHwQpq2uB3jq+iUGk414bPkZGkhdHo98jK96/hSf9/4U93s/wuNOCV856AB+9Pk90qA/QAOd&#10;5onlczNL26KpdNKrlhF+HoXs/f5PML5nwXCCnzf4d5Be+BH57m/y/e04fdtAEah2J8oKAqQidL0Y&#10;rD6H0YtY4m/Dq82eY72Mdm3ky6RVFOk9/i7SPBsGqBvmtusRaJ1APD05JOAV/bQk4u6fHsv0mXmC&#10;nnyfoClO5TG2QoFWduJwT9mqj87/saFWCQpXd1KpnMJuw4+ZRdJPUtBUUZlsjY6exc7FCiOnDVZy&#10;+n43nSTaB3tiAPYsQUrtpQXgQ7z2avfSH+gwJd0qJBshBUpOBEyB2DHv4817FXddYH59Cply3Gyb&#10;mlsMYjDNbFagxhrvh3NiAO7JEYwU+Tg7AEv8GYpjOj4Bvr5HWI1Qrxvv/Bu6Nk9Zi0dW9naQn6jC&#10;F3YwwHbSWXxwhH0YDsVIp6epS+IYzWucnTQmpn25qsbC+XFSxypp9wozhrTCKKmdm9lH24amkarO&#10;0DlSvE55BFVxmR4j6G9rNM5enkG9VF6bRqhTTKcuCpFpnL88xMsXV6Qo59BugWpTd3B9xAM9RiJH&#10;9b9RwDGj/Pl5FRcXk4zsy2YlvjoIX1zTSe6qCGmqKjy7OWRmOMHylm7uFmYWejA5V4T2q/JmR1GY&#10;J3csymPzeNL6L8j7KYYHHxqQuvIUwppVHf0KXcGH6Alr2PGXBO6XxgGejPwMP2/8H/lepdhmcvAf&#10;oslKYEs02742oDdAtz42w6kqmWimqNawqkaYGvo/4s3/AR7Z/ilWXrbw7z/A6bsupudBPGj/G3jW&#10;899g0P43UKr+LgZH/yc86/47vFEjyJS8plyjgxSrl6DvUs8gRjxHrJO0RtF9GFu7T5mSI9imgMXr&#10;E/7tV//dgV4cX5WlG/ze55hdn6bYDNKZOqhx/hX/3ovu4d+hhmhFkYFjckW6K0Ngf0IniJrFPYGs&#10;FRuHn6B56EcIEQCTO0VTFm0qRZODBvhq7aGx9/6Yup2ROgbopGHqk2C9nsaRH0SAjhaacDLy9yMy&#10;4cHMRoX0dp60YdHU1Ef43FCmHSMEvXvKgsjKKFwzQ3BW2hmc/hiHb7vouEN0yCD2r7cY/M5NuYVG&#10;p/Tv1dt3ePH6HQ6OzxgI5zBOTSIKlC9R4ObUez8DWySBWDHHa+BDYCIBezyMaGHMdCeOj1VNU918&#10;hUF0TkFpCIHYJwiqcVRMczs+eFI5Up9x6pYCAxMjvkB/+foCp+qheF2306tDXDKa1y98AC/eh/D8&#10;JSnP5QVevb7C+WW9u+7V83PsHW7j/OIYl1cnpmBKdq3pb0Z22SVN22dqF8K1vSVsHq1hZWsdC5v1&#10;4dEXTF9z61p2VzGVg+pCvLo2hcnJh7AEfhextB1L+9NmFdajrq9NKwn1tlfNf0fgIZq9n6Hd9xXa&#10;/V+h0fU1ftmuhSGPyMt/iE+e/c/4qp+OQFHa4vgabS5SotH70OL2LlcTWiwajmxCp/0p6UoXQdSC&#10;TlNf8gDNnq/N8GZvtAnPLH+Mx7aPKX5ViKcSAxtT5DApA6lC0oqZrTHYVWBHYdnjbqKQH2bk7Eav&#10;4xOMLWla3U1n+A3Ykj2oLjO9Xx4i+Pf+r0j/tjZ8+P4/rfdXVaGA/fb9hFlWt7gzTRGmFV3tpHia&#10;4xiAzfuP6PjPeDy8fhvKsG7Sgt/HcJoRN6PxdIrUwK/BMfYlrMkOc820NmCYUXwk3oOBIKNzphtD&#10;yU70xluNtQd5PYLULYEnsOQ6kdz0wl4mBSrxmqdazS7ltnw38ospgniCAjHMz+rjd/bAXR5GaNph&#10;Nsjrz/E6Vf+Ux+Thd/8ADfY/g5N0Z353EvvnG9QMu9g7YgB99QoHF+c4OSGOdg+Rm9Ss9BRm1+y8&#10;xkmMxsndaUOM9M8sNkQqYVO+7EraUZwbQ2V2lgFnwoDe4a9P/p3ePDXDpIP+AO9DnCJdq/tyGE0U&#10;4CMNcsay1FekN5pFvXmz8QH054zSWlp2cbmH59dK5+Lm5O3P3Ti5nKWDqJXEDj30um5mRfsZhXB9&#10;lc4d6AV42dY+Qb46i0UCemFjBs5AE+OZBWtHbVTeZUwuFjE+l8PsShWrOwtU9BK/CQz57qNALqqR&#10;gWjJh/KC+hHyJJimB/zqrqVo8ogRqgF90WZy8Z/wfbLP8Gn730fT8OdoIu9/TPrT7PrCAL6dQB4I&#10;qB8jb0yCYo7Uwx0bgZ8iT4tcQuNutFjvo9H2FcH/DTp8j6ghvkGnk1F1LoVNcua5nQoF81MzG5uY&#10;oGgnF+5zEvCuNjrUU1h9nyNfVgvqONP3MLqpAQZU2+NvQSBFXs5zXL3Hy96iepDv//su6BXxLm5O&#10;mLYr6BmtdyBrHtH5dSCS/1umtNeeGeLNtGFx7wmd8E9gHdOujRTOpBqW4D/B1CE5epH6iRlyOEnA&#10;p7pNgdhwllH+V0DfEW5Eq+8xumNP4WLUdk9bYBvrwXCRryfwe5LNGCrwmo8+QnyaTqbd4VN2RKoU&#10;t1MeeGYsCE61YPpQmc2BBvfvYSDTgGcMTu2kpFqXoMK2MVKV8VmtPFtEenwSleVFbGxqQXeGvL0d&#10;wXLW7FjuIPc2xkgt4DsSbowwWw2Fe+Et+qkt5HzzyJU1KKBr+QTWKI817oM9EiZrKDBLxAzoXSkK&#10;2GSB4M/BGc0I9Bqa9OPyVRy7p0u4VDNRRqPLqyNyeRUu7fNuqIpPadSP01M79g8nKHK3yfFU+nmF&#10;52Yh8nNjEl9asnb2/MSs0NGmCVun61hXCeuGDjCCw6M+pCa9BIGLB+cws78lpq75tbr49WS/pMfy&#10;IuZH4SMgLe5uA35Pwo4+excvVswUSqnBUHeIUYoA3TsTn+tC64jEKAHu1YTUN3SM+3jq0GjQfXQz&#10;inW7nmGEYlpj3Spi06IOOVx1oYwjOrrWgLaMNDIDPCEntNDRQlg9mMfuwSYm6KR95NL9mpyi02mT&#10;OYu/m7ThGRq7fhdTW4rs0kbamaSHnNhbn7gzk3R0TH4udqs4EejdEvt3/+52S5Tpn+jZAjXUIa9T&#10;hFxbGywwQ3lUCvIAR29+H93RJ/BU1Munn9qoEYHSH8ImXl3ug2tiEP2h38HKxSCiFRui4yFExn3U&#10;FyOw53oxwuhsSdAY9XsTpDfMBl0x0ptkKwbzHbAQ5AK9g59nr/I11CudCV67dDMGGMmHCh2wUcBG&#10;GSQyU2HEZxxwjmn4lBTo8jHaI5+ig69viz7GE96DrpRq8En9NKxMIeqIJM1IiqornUFdsxIqU+qQ&#10;Nk46yIgcSVNYF2Cn2fg6e6IES9jLYNVtSkK02bYWy0/OxrB/OzyZnWhAspRglKeuyMb4PUm+P0UN&#10;wEysz4lkjdmjWdw7PF8gd6xvTfOGqXPnJISrV8dm3F4C9zmpy82NRgSWcXiqEQTNEsaQKX5DT0vi&#10;6vIYr9++JgU6N3a3RvMO9MekQjsHc/RmRfBxUiML0lXtmxQ0UUo9D9Xm2RnsonMMYPOQ6ZL0QZWJ&#10;mcmQqVIcJWUQ4L0pBwrTaZy9OiC3XEC2kjDzBJmShhzbsbT1C4xE2hEYZ0RgNO+kDnBQtNlifQas&#10;gaKDUbkNoSQje0oLvNXBYBGzq5PYOFjhuW9garmMlv5G3LzjObzYw8t3V6RoG6YGfjTpIHCfEGg9&#10;6CK9aFUphum3r0rCYWajVqxsBLCovaemNNLgMHpEW/t0uhph8XUCdKC3Av1v/gbefPQzYF2L1/Xv&#10;DvSK9KoZmTdlxg6ee6uVUdjdQAH+I/69k9nqvyHFa6XTW+Bk9H7DzOnO/pAisu8D6K0EfXG2B/k5&#10;dVKLmAmb6bUyEtUw3+cww6cyi+H2jOikRbY831uxwJojPWKUH8wyoxYJclpfvhU9uWcG9L3pVnin&#10;bOTYKhYcQmZB0V1doH8IS5kOnm5Ce5xRPvjAAL7B/TUpKDNK0E6encKgL8bX+hAjfZJ2CzHburN5&#10;AlQbeVN/COi/AnpXJg5rYhDhCR+S42Hsnq2SLqnMYBDJ4k8QGCPt5Hl18/7m5uQ4UWIrbz5DO+J/&#10;D/Qai983LaMn8ea1ok8IJ1e9ODqeNIL0gKC/ODsyS8zW1RVrOYSlPSsOzjRyU2A0aqZ4tdEhqjg6&#10;XTPbXpZnCti7WMHVVZoOozJcRfA0FndHMb2YZsTMm/bRwXS9IVA/o1iPQ0OFc5jf9iGe035Qbipz&#10;D3ndCCJq31zwI5zzMoLmUZxJY2N/CZmxGB50/IxxUjUq96n2G9BlJxgyvAAxq6FDs2sTGJ8vmK4M&#10;85uTBEAYK7uqwps1gkxaY3l73ixgVpsOLXerzo+Re6r35Br1xyTWDxbM8NwQHXM03oVgrg+xgupq&#10;tNcqvzf4Mww4GQTWxrC6OY9CJcUsUuJN9VHYPiMF05rbejnGTM6F/Y8/wdXv/w68An9EGbQe4eur&#10;RrW9qWYU6WgXu+ij3nAm+6EtQ5udKuPoQKvtf6CW+ZoRmxE3IT7rIXD/CKE5O+kMM2RxBAtrP4Uj&#10;9Bja47c4m0aBppnU6nIJE6bkII1wwQf/mAvaREHb7KhNozXbb3rbDCW6zOYNXSECmFmlO0Wxn2iE&#10;lVHeXhhEesmF1Owgdl5o5tOLEWbn7nwTeoutaAnzWElPW4IP0ZqgswYeo0frbVMZ6qQsekdHMbnd&#10;i9fvwzy3UR4nHSGUxTABb42VEJ1cJaWhiCXY7XFGatrTgX6MrUzg/NUpquT063v1kuGbl78k/e2j&#10;8HXRWUYYLF3MbjGyhDx6PGECPV+3aJ70p2739o+3zRrJEwL7nHz9+esJHoxoSB5r6xZy+EUcEfD7&#10;J5tmUbF6nk9sV6i205hbcGBqpR/HL1S2MEfTsJTSu5ZxbdLI2eYZ/Y7c5PVjWGGkCRVCZlfvyeUx&#10;TK9W4CK1sblVWRliFO/C5EoK2nRNGywL9F22VowE+slj6eFlKXc/xUvAzAar1UiXVUBwIjH+B/An&#10;yV2DvTx5CzLVKCZWCljbXzBieW6jagRYeTZnLJTyEtwljE3nsbQ9ZwAv4B9c7NSjPqN7rpxENOdj&#10;JqgY3u7MWFCYUwVkGlmm8x4et4Wawp4egdM7iPUdOpF2E9ycw/r+vKlPUilFu/sxI32DsdGg2hDq&#10;33f6WZh/71CraSZTgaeCt7UrzO5NU1dop8BGtHgb8HD41/hcB+73/110RSnAs5rg0w4xbninn8E3&#10;PUhH6IUnM8gg9TNYQt8wgjow4FHfSa1j8PEaq39OhtemhNmtqtkPQIv5tZmdK2E162C10YIzrWIz&#10;cnlt3hBuRmeoET2kQJZchwH8+LpqYdzYeNGJ8DqpErOBJfcUzQHSydADtEUe45Hzl8ZZe5iV+kNO&#10;3psE2odFZzbhTbTCwftsTeQZiTMG8LZkmZGdQOdPe7JER2S0vwV9pJQjpQ1TuwQRZTard6PmMTl+&#10;ahb3qDYsPhFCbFx1Qwm44tSFoeT3QH8H/HsHBPrJdb27lkyPtfRubVsjLKIyWRyc2nDEm6iFxIcn&#10;66Z19gx5sCK6qgWLpByTix5Up22YnHeizNSnPiTZyjCqvMDL27PY5vskZANFN3lwH7LlDManEwjH&#10;xVPL9P6vkSRXU89LURiZarsd5PbuiMMsiE5PxMnBCcSs16R8dVV2BgWERxhxf0LxS67t68Djri8x&#10;6O5i2gsizNe6o9rxIoVkJUQhTIeYokMsFM3qJZ2DzmVyUcNxCzzXLZ7nDvb4M5TwGdD74uTO5KPW&#10;UQnUKAL5rzCzFeSN6kKf5ykvtIfZRNs4lqhbZo3pu0d4nh2+JnRYHmPI2oBBxyMeSz8daofB/TXe&#10;1+rA17j187caxtOcR4i/L5oVUzrGJsd99MYYPalRymuiN6Rt4S/Rn2kh/9ZIySfYetkE5zgFXtUK&#10;Hx3TQyqiRS/W8AOed+a2wxhpDrNdTr3hZ7PMUHljmo2tlxuQ88dsZvG7dio0bfoSfJzqM5y/J6Zi&#10;ug60OR9TwKrmfxyJ+W+QXh1BYIEZZqYf/fze3jy1QfYp2mNP8NR/n1qA58+A4YhE0G7TeoID4/zO&#10;ZAyDpDMj0XLd4gR6agLDiSK1Bv9OWuPMjjM70AkydIbgKOzBflKyDuydaPb7KaqrHei00vnp1I6o&#10;DZEC8ZTOMDCqb2WJIC8Q5PqOAoYJfJk9TiG7xuikltdqB6FRGS0eliNsbi9iaSVGGqFUWxe7Vzde&#10;7J3P4Ph82/DfVfLhfJVflOFN54WcpDCcWhnHzNpkvSsu+fEUAbV9tGxAlShGMBxQXxQnohMWOosW&#10;dufJdRtNB7NA1MpoHjGRKF4Koc3SzBswiJnVCXPzVPcRyI2a4jIVTA2MSsRo9dGfMRu0YEibCLgY&#10;mZxPGdlGkOFnySFNB6+EAx1DT2Hl91vcPVjcmjLHp03KlL0U8VW4NUfbPSLN2ZgzwJ9YKJjzS5K/&#10;inZUFxjtyE+1YN4Ra+dF7YQva+cxkkcGmBlf7Zloaro2pIbQam+AzdWJyW/+DI4//A1MUi/Ev/oY&#10;S3230/ViNrz+Gq5TgHlXK+PN22vsnK6Sf4coyMmNRx+i0a3hyvvYvvod9IQfoyvehMHofRzVOvn7&#10;78A9NQg3+Xh00oV+x2+RKtHRF31mAY4W2ZuaGQL/DvTqqCAzOxUuF6HlfZq5DZU81FqjCJLOqbxY&#10;ZdSO3CAzixYY3Ud6Tiu9snDnHiG/5EB4mRE8Ta5f4PPMPF1J0rgUM1PoIZpIcboZGCzUNsmKaNAi&#10;euyNjPhpWKJjGI4W/0rQywR4m6I9QW9Lj5EaDpPy9jFLawsoG/LzX5uN3DykstpQxBVl5l5cRqxY&#10;YdYqwPsd0Mu+B/rKXBaFyQTUQlpNixa3ZpjuyXfJmbXgWuPni4zQS6tRvHwjGuPGzasgdk/VVXiK&#10;0bsC7Rk7u65V9uOYXyljhnx2dq3Kz5rl3/mZpA8FXuxoyclI245QXFWDFmTHP4PD04LKbH2XDLWJ&#10;qEwXTQ8ZUSA3I2w4SypTjhO4CfLoIE9ohADvNcL0frsma3rw/MVHiJe98KfJSUODsDM7xEmjKnMF&#10;045CppYdKusNFT0Ud0mUpjLGSdWcdX1P9RvTmFoc53Xg9agmCWJNeOTgjfGm0lGiBYmufpQW1G7a&#10;Akeyj1mlnc91k0M7SXvipumVi8fQYWs2s5tqMvWMIA9QqFe//DHGO+7jtKMR7weeAi/I3fNeIBVE&#10;/rfJ7TGNg6MI3jzfo0jbMJWsGqZ8aP2UkbYRDwf+F76mAx2j/w8MZhgMsu0EisbDI3CPt1OAqlXL&#10;IEJ5FwHfweupXV/iyE+lGURyBH09e6pVifrmqFuxWZFW5PXl7yoo0wITlWfXa3TcSEyGGKCGya17&#10;0Dyo6GpHbuEBA1Y7osvUXQtODJba0UonHJkgFeJxtcceGutKPEJnjhkup8DkQm5RWzRRF0VyGGYU&#10;txCIspHE+K0R+LRhgn8kUYG/Ms/XJwh6jQy56IgW4kjarRVP+/8Xo2ecQS1hHYE966KeUyHfDOlz&#10;FfnZVYpY0iLqhxHSGZk1nscQaZIv7cM9FyOitt1Rp7FkJYB4PkgnIF1ZqhihpwUI2nt1muCYW47S&#10;AUK4vKmDX8A9OLVSvUf4+hSmV9Lk7uSL0yFUZwi6qQCKE16MTfrhSz5jlBIXs+Ps3SDB8KeMlF2k&#10;LAnsUVMcMruoTcX24Tp/7ptWcEsb86adtS/BG6AekMUQbFpxM8obzmjd79KogSIm6YZ6rVCgyQEn&#10;Fovk8ZPYOl6hMJ1BfiKF0YiVTqQGSinMMXNUF8fMkKWasKoVt/q+aMOCDEXQiHuAP6NGxJamM7yA&#10;Dl6XNrx630OgRJAsuGHXiJO2lgmplog0g86oSSuzLQ3Fpzs5bMqfVcFYrQYw9uWfoPDxb+DdaCP2&#10;Gggg0bpDXkNy4cqjfwBcjGP9aBxLO/OY2p5Cq6URDSP30eT9Go8Gf53n+CWv258y4v4cA5lGDOYe&#10;4iUF7FDwJ7ATEKPZQXiL6hinzDdL6hhipGdEJ+C156z6Siraq0mV+vWorkbdigX8CHWSOL+WEWqB&#10;i9bIqlepWvxJuEdLApuP9ObnGEmSi2d7SKss1BFWRvcWAr7bUJq+XAva44/wLMgIn72PwrroYIqg&#10;68JAKMoIzyhOwNtSZXL5MWN/HegdmQqvZRD9sWF0RRqQmP49flYnz+crjFLYD0eZsUl3tL5hIDxM&#10;gKtmvsx7XCAb0Azs90E/wr8740lMrFpxzxHp44kpOg4wtbmQoEhMjgXNFvJlAm7zaBUrewvGEcb4&#10;e346TupBMZm34fmlar0FfqV+VS9qVk2/azb37u9S2frpxukLrc6i8CMt8NHJ1MJ5aXOWOkK7bByR&#10;Nh3etp1TL5jD+owks8XG4Qq1QgWF8bSZkVPPyY3DOb5XmkMR+BsCfIHaYYZichlb+6tY3tEM8Dqd&#10;Vpsy5MxazfJinoCfNDO/aoGtjKLdOTR6c3S+j51D9YQnj/QPIjzmpcYIm83ZkkU/s0UfTl52obQU&#10;ZdR3w0+B6M856EwWWH0qzyVIEsNGCLqZtZb5uXsXGyjOOfGk9QdY7fgneOmR6C5ju/PXsfCMaXqV&#10;12+kB6Hf/NsIUYOobn9uq2IW5pjFLyMP0Gj9l3yPomUDH/8OBeU3GMk3YfykEZWVX5JC8fuSQ+Sw&#10;jPLk8wLn4ZkPE8sFRvU4tChEpgju5zXwqDcoHVRiX8sbQ1k3qhS12ghaQSFZ8SORDcJXJt3M9WFx&#10;rxH7l6SNo5+hx99h9qVyFRhAyoywkwRdoRUDpTZ0aojS/w1pzdf4uPMfUuA2Yvd9NynoMHqDUVhj&#10;BDnNRkDbCG4rfxpL8nrTbAS+zJqcML+70mUEeb/tFM6Rid/nebVSQ3yEHmcfQayNG0gfw0460xB6&#10;fH2kRAQ96ZI3V+E58nNDWWqa3AcB6wjz+33C5xLuWZkiHIxYtnC/qR/RiINMW9WXFjKMeAkc3exj&#10;fK5oxsVTFIMB8m/1sczPaUKpiNX9CUbFCkWfi9EyT+oQpEAMkDPHkB4fpQi1kTIVyZ1nMEMKIaG8&#10;RSBvHS4zwm/jkMLx6OwA6vuiTsQyre/UmlDN+F5pxvfthSlWy5RjpitCgbx090IjRirC+jmjdhzr&#10;G0uYmClhhVlCu3Ov7C7dOkvmdhhS2+PUx+bVWFSbRmtfJm1Kpp6OAr46h6ncdtDfbsyT0zLBHiSn&#10;OvAKzwiwVtoARkIUzd4WLO1XyTWdCDBSpsukA4yUsxs5XocE1jbk7Jpt7MLRYTfW6DDX16vAu3P+&#10;jf/eUMjy/GaSHkZ2LXB5SGC1osn5APeHf0GQ/z7WXshR2ikgfwddsUZyZNUg/YJ/0yL0Lt5gG6J5&#10;DzNdDqeXTkZ/J6bm1R0uYFaV2UjFZFqrOkwRLYGqPae0+Edm1z1Xu0LqKTeFrNprj1HLVec0r+Jj&#10;oOD3JQfpJFZeB1KolBUh8v0gncKS70ZH8gk6yeGfxR+ixfMRRbeO1wtbTqUf/egNZNAfJr34AHqK&#10;0v9T0NdtJJaBr9CDSFFrFCzMRH+CAbcHtkiRuizFc2EUD8UxEokx4ocpdsd4fKqbr/BYCXYB/jug&#10;d6ZzzMANGF9rwD1tFy8bZoTSpIsmiuxMHY7oIE92mFHNZxZmazTCG3UwrQ+hQD7oYcQNZEcRTgZo&#10;fhxcamv3GUzMF8yow/hSwUyhVxZzFE5ps5hhksJxg/x5ZWuekXqZzrRnxOL+2TaBt2D6vJwR7Gpd&#10;fXx2iJuXan2hUocbvLldVXR6ztdcHJvHZ5cneF8TsO7j+es8au9fmQZDcg4nvXqPj7WXk/q9n90c&#10;UahvYXppgqBfMgBXB910MW5olMS7On5t0hm1TrQ30Ap7spOpvBPOfBfsCUVbJ7qdP8BQ6iG6fU8Y&#10;2SkcmR0DSTcm1vIYn3Fjet2Bvef10t7TGy1u+RhuBhQNg57x2N+8u1tgoX/vobZ7Vy8vCL5BNI5+&#10;hQb7J2hxfIKv+v+fuIKGctvhH/uEnJROGHuGwVGBKole7wP+3Uvn1vb8c9g40qz5ODXIN/Ay/Ws5&#10;pT0+ZBaMaGsd7f0q07aaWvuqHeFl6k/Z7+1gJKc+IV1oGf6GWVKBZBwTE8PUQepBQ56fUttG6hlq&#10;jRB5cTTrI0gpcENNeOL9Ag/tP2Bkf4gXDAwDqa+pZyzUOzmK7RIscQGcEVymdaq0esTX3wly81jD&#10;lXIIvp7UpH2kn5lf17wbqdKXpD0OOk2G56RhTBqpkcNY2fy0yan4XaPMEA4K4ZFozpgtpkmvEmmb&#10;yucPGf37vgX93cJmBy++jZFfoHdTJJQIWAF/yNONAEWS0maEkbDT8gxBXoRQ3k/BlCBNmDQUSJxY&#10;fegjfE9cNIl0yZdywhtnukx7MEVHkHBKV+LUAOMYnx2DN+KCzW1BcSqHxfV5A9LDk31CQkvOrnB+&#10;dUonYCa4OjGlD9qY4NXbFwb49ZLmZiwuk+O+PWeEnSUtK1KHTDA7XDGT1BuHqpDu4vkJopkghux9&#10;pEEr1CjTWNJOfwS99mFSxJ9ZniDoQ3DmyNcJNGuq3QA/OGZBn0sRNkgB+y948X6OcOoJwrlndNYx&#10;XD/XCJdGYJI8/z9FY7s6PTyDh8I5M57E+YtjBnYdr0oOVE1ZH6oU4DVy5iFVanR9hc7oR3hql7DV&#10;eH0XHvf8OgbdzRj03sfcXgvevu9AsNRnsmyU9yPOzDe3lMEbDCE38zkjeQ9cWbsR7enZsOkurI7D&#10;iurqPKcRGV9hlOCwGrPFyI8Z7Jw8zyaLhHEGo8HfRZf1K6SnIjQVbtFx/P2weEnjkk4K/CKDRRp+&#10;0j4no/HDQa2JGMOT3v87OqJNeOompYnl0E8QD0b+a6CvmwE8zR6rwJ6PYOFQgNe8yz9D8+g3zBY8&#10;/kj0A+jrgL8DPd+rLEIT4K23gJeNptSxuARv6imz4WOMZvK456U6d9FjlcJCRV6QPLkSU55KUN25&#10;EUTHvZg/mID64vjo9Q5eONVbpKthVFfpAIwCrtwwowAjQs7LrBAxkxuttgZoH1J1yrKEuo1mcIdH&#10;jEhS4ZH6m2Q1WziVRkrT5GNq9kSqQWoikF6S0hgjyA+PVdV5YWqB3tRe4cVrdQ/QBrlnePlymxdH&#10;49KtjDJLZrH1zv4aXhDwag2tOqINAlxDkNp3SbO5g84e7NzOuEpTaIRqZU9FcVOYWRpDXmKW4mso&#10;wegXbzNmjVIw+Z7imeVPMD2nkQyBXC0p1HpDALXi1bUPUwsJE1XcpAypiYAZevUmRk1jphfvrgjz&#10;N8b0T915r5iBLq7O4M034pNGgV1bDnVSS/wmKc/HPI52pCa1MKKM5bn7iPEe+XnNh1zPyNUj2Dhb&#10;wMa2zt+CSMlislSEmsuvdcw07TAiPaPJJ3+OtJT3SRM8WrDtFY/PWpjZG1BZ12RPCr32P4JLgY+Y&#10;UJBTuUhxnmKelLbP3UMa5GaQCqBYnaMoHkV+ResWXBgMf0G9QX7t0VBtGUOxEvpDeVgISNlImpRF&#10;lpqgjTNS1+1bJyBYBfzIKFLk7jqfodAvMEyt0s8M1Tk6hH6Pl5Qua0Bu1ySWmciik+j9t2aNj8ES&#10;UQkDnY28foiPnczEajESFI3LZHHPwtTWbW9Gx8gTenQ7IzKjBPm81U9x4O1Bl4OKfETj5Vq87eGX&#10;DsHGNLi4N2nojdXPLEFQa7ZSrbqnyfFt0T70hZ8ytbXUu//6msziBDmOh2lXoiqjiSlmgex4HNqW&#10;R42I5jamGOXr27O8evvcgP5cvdZJC1TIJnvx5oY/LxlZz/HyzbXp1ltfyM7I8D5mQH5uovopxfAB&#10;nTCFQMpDwcmbTIEZLwVNua5Av7at/Z2mKXSz8MWoUapx7N+sY1gNW8XZo9pJu8VYT6DRmGusC4OZ&#10;VkxvlxkRR+hQCzg4ZDbRKrPddWY3rYX18rPSyDPz5apJsyvH0YW2f7zhcYreqOPBJW7erGFisY26&#10;RzuW1wcDjl79ERq7fotCrgu9wx8xsGhCh44UJE0yZRtOcu9+hEq81ozwG4d6X4qaS0VXatUXMqCP&#10;Mhur83NqQhthhHm9o6Z4zbyfotsR6WUGuY/EpMoYorwuH6HN+in6Qup104U+X6dpXJuqRk1/Sm0y&#10;oc/3k9r4U0nqnTbSTw+DSS+0DnjA7Scu0hTyBV63AiO8JpnGCHSC3Nh3QT/xl0A/HOPfUjzPnLq/&#10;9fKzPiZuCPJcHP0UrZZYGK5Sihkpib5A6L8K+pGIuHyRzppGeWEI++ctFLcJBvgS7qVLbnLqOXJg&#10;deLqwvISeTdF3uHVFlLlsOktI3C7Y1a09TUyijHl8LWxihZOUCRFNGTXho7RBlOWW1lNkBoRNEyX&#10;HV5NvT/hQbZgIKzNeVuQnQ4b00a7kTEfWnobMeLrR6oQoQAbI+/exOHZjunBqNbT2lhMG3Np60hZ&#10;PeJT4BLwKmN+8+oVXr3W2kv1newjjaEmuCJ/P93AyvY8LM5ew7ljBILWgGp3Qw8duzydpbil9pjP&#10;k9bMmE3c8tUYHcRGLtrF422BTcALNPOCa+/cp6a+fijWzIjfhMkVlTMUTGZa22GGudg1WkXdmstz&#10;eRxRq6xsr2DvaAtnLw8JcoH9mMRGFEiLozXUqoIpOewjZpwf4knXrxNsrQw0P8fEnCJvHPOrDcjM&#10;DjNz2JCZDN8OLftQXImjatpcJJktmxGZCJqmTppdFaUM5zymUZafEXo0OmIyeCwfQKjMSJ2i085p&#10;c+sE5tefwR76hplsyGyCrN0AtceUTRtqJ4bMZ41T7M9uTmB6YxKJbBThiq71DizDP2eQTPHYcrCH&#10;KSyNwCwYM4KUoL4D/XCmSpvgNa3Clqqa52SOBF8vihL2URyrUtaGyZ12Rn5G9OQ0rz2zRTDOaE0G&#10;4XahoVfzE36+l04lWiOwkx45+H2yETPhpRoezcSSzye0wi1uHNiVKRuhe2+s4Ea1EsD8Qh7T02ls&#10;rE9iYbmKsfEMNnkzp5nuF9arBOAxJmbyCDFa9o20o3XwCXocrWgdekR+22M6mcm0wbIl2smD0oKF&#10;Lp4gowZBP0jQD4RaSW/sZhmatq2MjwdN6XCnpcXw/vJCzownT61WzK586td+fLbPyH0MbRIs0yjP&#10;zr42Yjgyq7lu6ATPX91RnGekETtY3p1HtpxAIK6d6cYRpwj3q1U207krQgAQ+GFG//x4AjlmGrVB&#10;qcxmKNR5bJMeHm+rAXy39wlT9DO4S/2MOo1o8zxg9HpGcLSiupzFOsWpQL9FOrXKrKE5hlX+vk/B&#10;rK4A1+TxL17u42VNSyi1hE+zkqo90Sqfh+T0D9E58uuMZF+ixfYF2vv/EJVlgZ3Rab6FgaGbx+42&#10;k4fxMrk5g482KM7MJDC7quHJKDVUG0qTQV67AmYWq5ilJpmYLZrdX1SjJP0VUx37TIhO7qWOElWq&#10;4OSG2qD4iJTWCm+WASxlRXjcZzZWU/muAK/ObeqRE8776MjMIlknnVflKUVSxCcEewLa8ECLNNxJ&#10;cmdVRUpU0u5A/S3o6ybAfxf0Gpt3xrPImkpN0enP0WMlfaMgtaWn4R+vT1KFmTWHU37iy8G/ieLk&#10;+H7V69Qj/B3onaROKloT6IcjORSmhkgn/cx+RWoYjdUXcC+TsKNEzledSCCb9mKGYnKPN/HgeJtU&#10;4cgUm62szWJsMoM5Cs/phRKj8SrGFzIIMwtsHy8iLEAVyCeLTnRoJ0LLE7hSA0hOuRkVW9BiuY+h&#10;YAf6CRaVo6qLgGq7xwi0CvmiL+EwItrGi5ybUCvvBMp0sAXSnYPzbUbtTWyRfxsOvjVrbHN/GWfa&#10;mOCa4D8XxRGQ2pklSFem8oY25XRO/ClzRYdN3Y1Kld1xK6ZWipikKK/MZfj6JF8b4YVxUzgxrTOq&#10;94Ua6xZspFO3G2rT59eClSdmmdzK3gydTfs4HVJ8T+PwdB9La6I66/XGTSoeMxsm6LhEUWQaFRnG&#10;6XM3wW2n9lGGfIiGzn+Cl+9UjcooPt0Cd+QpOXsP8qSAaluYnU4S7MqMfuQJ5MU5ZQg6c/4ZOX4Q&#10;E9MlHsOMGRlT78oNBitTYEcKFud5OXwPsbym6FykaLYgmGpEKOOAh4HGpQZeZo7BYepvXKSfmgsZ&#10;TY8QOPW26/3ufngymqASFezjvdGOJRX4s/XFGVqYoQUfApQKxmTi58YEQllmEjaaNVclC6iY4UVL&#10;smqEZaCka+PE+MYD0uQ4rGk+z9c5i3MUtZO8B24sXS8jRKdtdTXzpx+u8RSzCaN9LANnesqA3QCe&#10;9GWIXD6Yn2YwkdZSCYo6I9MxaaN8z71YyIIUqcvKcgUH+wvYZYo+Ykrep21SAO7SAW5enDLF5eDy&#10;jxiKI84/v0nv8g/ww51o6XuE6mKcInIBGfLIidkkEgRQS/cDpmQPxpdjaOr4DE/V3qPrU/zs4Q+h&#10;DgEqXchPxshXpdK/ndlU06Zg0mNAL86tRR7zq1NmqDGWC5pJMgffoxoa7YZ9bbahUQRtxdLOOPlt&#10;iak8SLVeLyvQiJJAHyFw8tMxZKcixtlkAny2wt9n02aeQtmoVyXKoYd1Cz/mDehCZ/Ax+mMNGIiT&#10;16f7TYHZizfnyI5p+880aYu6F1ziJbWERFN90kwUQq07RGHKvI4n2DvTTiBz+KbxN+GLa8F5CFMH&#10;zwjOrzHk+9rMfzgp+LO8LilNjBH0puUeI72i9XsEcHnhYhCyMPMWsUwBvr2/ajTK7jE/m063xWuy&#10;tD2GgP/ndD7NguewuN1GgDWgOB0yewB4M27YeQ01UaX9pdQtIT+XRmxc7RW9cBdGMUKtFkkL7DG8&#10;BYGe7aWj6NpOIjo2QeCX6SykEAS9AP9/BnoB3oA+Wwf9iInOpCJJOfAA9U4rj8cPC7OBPTlhAO8s&#10;rxrQB6oldAXazEquFvdjdFMrOsaGzDCmI8XvZrYY5ftk7jwdgNrBHk5ToOvap0iDwnyNRnHG6qD3&#10;uXuRS41ic62K5fkSDjRRwygvW1+fx6qc4HzHVDdKzbfb1KSJ0Zzit41R3ULR8/HTH+EPf/FPyGfb&#10;8Se/+H1eQGaP8QjGyNl9/h7MzkdRnQxhbpYiixf4advXFIu8gHEtINFQaRcv2AC6Pc/Q4VB/S94g&#10;OuLsCmkHo3a6EDUAPiNVyE8wgo/HTOSTIE5QWxyfq9y3CVcv2wmqVVMsp5lWlQkfnG2jzM9Q92DR&#10;sexUFDkCP8ZjM/tgMZqtH82huqIFB/2mDLjN8zUeDv8UTaO/RPPo52gPaBXWV8YJeiJPSN9aUWTa&#10;T4+FKEQLBPMZRfRr6pB5Hkc948hq8JEOzFFzXGL/1SEOz6eQK9c3fFCPm0DqI7QM/DG6mE1MCUDY&#10;CnUVjpVDFI3UGNNaxe+mdsiSqmgIbxyrO05M0Qm0wbIo4PruCnYOVrGmyb6ddSxv5XF5owinodwg&#10;Mxn1SPARIjmnae03tz2NqTVmiZLKtFXLRK5vxK/X9LBMkXLGih5SjE+xtKFjHSPl60MkGWKgyjJa&#10;5m+tgHBxkhmA9CRKuhHPG9Oij7qR5gj84vY0w+VpIwS9nbx6KKRJJFG0HjpyEwOLHQP5kqFC9twU&#10;XGOLGKWNUAt0e0fRTNz1ZZlxUy1oDz3BYK4dXdRXgSk5mkZ+xugApDq3ZgmlqOFa4TRbQxXp3DxO&#10;mlkjm6HYqRT9mNRsa9yFk8NVnBDwB1pcskeOStD3DLbD7hk0C6D7nR2mgrCx9z4jtzZYfoJPWv4U&#10;jyyfoJ2p+nHnpwiXrei2NJGClJHN0xud5MBTYRR4YsnEIPzBXqSYCcamIxjg5zkCA+gY0SKLZnQ4&#10;m+ApkF9OeKGGrJrYyjO9l5hSNbwZKrhMu+/hUBedpQMtQ1rMoQK2Z5icC+DoikKYEU9L/05uDk0E&#10;nFthZCKFc/oHMbaQNvw4yZs74utDQ9c3ZqM39aBUd94Ws9Twa7Qy6gr0DbZfILRkQZPjU7MEscX1&#10;NRr6fkHwlBFKunDzVksjt0i5xJUVFcXJ3Xj+toK3by7x4vUpBbgmw3SDtzC79RgPu34brbxeligd&#10;3jdAAFnJ18ndNSeioVyeb26yzqUzpBPnZxK98ygtDGP9cJ6RfBPaOl/dile3l/j7MkVzHmubqnFf&#10;YM5JY/04QvqWRopA1x5cojkF8vKCruNc1owoaY/XQN5jRmcyzH5x/ux1MpOHNZq0wd8fm8moACP1&#10;aKpAynoH+DroTfMlRn79/Mugv434vwJ6W3Ycw9lJ9AQHqXpE90ahTe1GGYVHSHcEeGdx1gBe5qys&#10;oM01ioUrRv5pC0Kr1IBROkBa5dYMQsEBDCUyBH3p+6CPqjqYjyPEHx3pA+iZBe6V8n4sMJLM8CLk&#10;KWgqYxEckebs7y9hY2MatffPcXq6g6n5Ij75+k8N2H/65I/hzQ9D+85qc+VWyyP8tOlf4FHfn2Eg&#10;2owvG36Mh60/J79/yAxSRJmR49mzX2KizBRKruhydWKJ1KJaCaNMvr2xu0gQUwyPNpGzqS/NfXTZ&#10;H6PD1or2oWaUl7KG608tq1y0D93uRnSOPkaX6xNSG43ptjD7/AB9rqe8eCOmbmZlb9HspbRBp93c&#10;WiD9KtHrR0x0VmGYxduFZ32PTcTX7LKaUGnHvHYPKU3sMaPJfTQ4foFHwx/j8cgnaHR/hmb3F2il&#10;mM0shXHC6H7x+gDHplmWxqrbKZg6SScm8RoneP/+Bd7V1PBI1Ib6ZG8Qjzv+EJ3OBxTFzWbjiCF/&#10;LyldJ2IFH6prZYxpUwpSs9JqFlMLceyeK2NMY37dhrW9ErYuV6Atd7aO9gzwt49XcHiwiDc3GofO&#10;4uZVnrR0gg5RxeqeNrIYxywp4vzWDKpLZTMPosrL8aX6aIwGDiR4x+YLyJe1i2F9YcjMbg+z+OcY&#10;cmpCkrQvmiNVqJtTM5wyAlzT/Zr4MXa7FlVL++wSmLeC1paieFU9DQEvc5aWYE+FcGOCwyAskWek&#10;UWnzOmd2CqN8frS0CA/B7tLPiSVEqjOI0YHVX6eT1PPRyKfoybTiseNzdKnTHGmRRoBsBLQcazhR&#10;QXSmHS+RIJ2K8nNnqBWYWWijdKp7Y3kKI4J+YTaH1aUxzE6nUeTf1tensLRInn9AYfb6guJoHu4o&#10;OT0j8idP/wyfPv0xPm3/Mb7u+TkVeBceDvwcf3L/1ygeHuPyzQLmZwjSCYqsCrMIfyaTVry4WsB4&#10;aRSJ+AgmSX+ScTudLEg6MoNo1oFnvd8QyIz4tG5ngylvdZKLj/j7KZIDsHuZJVIOpmF14/oZDi8V&#10;5QdQqDYQvA6Krk6MRLr4nHrjdzGie0jLEtg8XDDFX6t785gkHdHOhP0upkerIs0bOkAPuvmdojbt&#10;bkZzRvqe1BO0+L9GB6lBo+OXeDL6KS/yJ/ii/SMwDOCYANzeER+VQPwMoZSG2474ca+YrrWNvTZA&#10;c9MB1A1Mk3OtpoNCv6vbLC5RX8keVwfcaSvBmKVjFzCxnKfOKWFtu+4ob8n3V3ZjODlZwcnZnpmR&#10;PruieL/Yxc7FImrv1DGsjDfvAgR7GlsnFLKkOusMItpLan5jxoDe2PqkWetgFozkvIY6qbxkbC5K&#10;SsNsciVaJjpFypBg5gsMGd00GgvBS2F5B3p7TOAeM5FV9pdBrzWt3wE9AS9z5KaN9Xm8dDLpLwae&#10;xH2MaFydWcTJ59ylOYRmdkhtlvnaWXjHV+kk80YHOMaYtdZCcFZ70eZ/SCrUjjY6QKtX27wGbkFf&#10;HxIdipbMmmX1Uh2UPsh9C3pF/XszkzxRVx9BGEMuTcrByL80l8PSUoWcPG6aE52dH+LoZAcLi1Nw&#10;h21mfL7Z+g0+6fwBPm77Ae73/ASftf8J/rjhtwj+jxAYU4tqH0oEaDFjRYE3Nkv+VqHoLZNmFHjR&#10;p8ej/N2PCoXvIoVvnvw6Th7f2vsA6vuoXurhjA+5SgrLm+Sv5K5n10fYIwCqi5qQEcdtYqT8MXm9&#10;m9GdDsLj6nU/M3MCz8jBByLNZnw6rErChQI1QsVEN3fUBl/BiaW9KXJdNQSyoD+ubWUIfM999MWf&#10;oFtrO71foXH0MzzzfEXA/xSf9f8Jvuz/CD9t/Dt4+U6zsu2Y2f456crvwk9Ktrwxh6vrdYJea4LL&#10;vG5a+MJ0PNrKYMFjdXaZ0RDRMy3NC+dHGXVJNSggZ5fDuLzSeSlqR+ioSWzuzPF8pUv2sHuplW07&#10;uHixB7wW2FXfkyB1msT65Sqj/oapH9IW+iqnWNiYN7a4MWtsbn0WM9Q52WqKwcRnVrANuNowPq2R&#10;EwdmVtqRKVqh/V/VNEpDuunxDBwxisA0RWFE/WO0YJuRXEaQye4KyOrg5/MEv+pnBC67BKWoDSPv&#10;sEZj0lo4ou+jRij9Av5xvo9Ad47Nw1GYJ51RlF8w5hS1kd0+7gp4TPe08lkcPbxX6tgwEFcbQWbM&#10;UI4USpNc/Lz0LAWzRs2O6FRxagQ6rPnucRpBnyrj3tREgmD3IBVzYmIsjBJBINDPULjKjvbXcH19&#10;Rhpxit3dNTNhpe3xv+z4CX7a9nv4eesP+JgRv+sj/ILp+7OePzA7jOxeFJCIDSAZ6TeWSwwjHuwz&#10;oF9fKWOfkWhinNw15USJgC8WPAiHLBifimH7aMkspFhn6lYtv+pWNDSp2pnDS4lFjUg8oXAMYGFr&#10;jI6oWeEOY8M0T8WCnlgDueIjCu0OeAlq9biJlDymI4FKL8L8zutXR2ZtpSPRQ9A3GZHaE+X7Ag8N&#10;0Jtcn6GNIrbR+Uvct32M+4N/QEr3f+N3i3b8hO/55+hl1DGdjK1NpHT/iil1BIubDRTanYwsdjQO&#10;Pjbbx3dR16gITI454O4y63/H1hMEvRs7pyqGEth9BHqYumQZBxSme4f1bTdPSGlUan31VnRJ5dQ+&#10;vHkzheObZWaAHewe72DrcB0bjPIC/CKDxKIB/LegF+Arc2MYI6dPj7spVH/GfNSH46sO0q0HCJa0&#10;dZEb0WLQ1N/nJ/Pk/hOIUFwGcoySpDQC/l8H+rtaGoHKnZskpajCI0Bn+FiUIy9AyqktOH/3ECoP&#10;dmQXYMtPG/uvgX4wTv2X6jJ9eLpiTYbXO0vaF8sKU5tPwMvsmWl+pypE52HJ/Srox+ugjwUGUaJY&#10;maaCjxN06bgTbmcPPIz+coDNtUnsb8/j6mKPkesArT2N6HE/xVddP8ZPWn8PHz39XXzU9DvoTz7F&#10;g8Gf4+ed/wwt5L9/77fvIRBpR4zpJxvuQirYjUSoj5nEZ2Z9d7UOd20G6ZgNuagFKWaQCr/v/8/Y&#10;n4DGgWbX4rgCITweJA8eIfwJv8ALISSEBCbDDMwwM2SYYbqZoZtuuunFdLex8YKN8C4Z2UK7RElC&#10;pbW0VVH7vm+qKmoXWhHakITQgiSQhCQkkLCMjTE2ff7nfmV1zyQzec9wXSXVqqpz7z3n++53by4T&#10;RE9fO0bSIazvbagvXlrBvXx9iqMX8qULOGQjyq568qTGwmjpF0FTjS53DTlzFaNJMzqY+jS2KjQP&#10;P0KvtZ5fmBb22CD6/I2wJXshjYH800Z+Ua1Mv62M8jUK7Fo+rpMOo/WT6jgr0Wp9jCY6QJXuY6bJ&#10;f1NfWnbpZ3gy+BF66SCqtYdDi1reLhF60Pc5anQ30WisRAvfixxf1FO8SxlHbJRp2KKF3t6O7LgA&#10;QCK2EzvPe7G2kcLKrozTWSZ12iGdnGd2W4BM8z4g6PfP1vCtatUygM2jOWzubpPSbNEp1rC8yQCh&#10;xOzUdyCfIvBnpbHU2owyGedfWCqog/ehoizlxdA6/CksARmLb4LeNaCmkQeZ+aOkuqlCHpFsHsF0&#10;Ac5okg7BDCk8nuCXiK/3xZQJrRn0xmEaGYc5RYAS7I4sNZpEf/JnWZc3pidgTxWwdiZ1RToKXj16&#10;xUnipB0EulnRGAG4AH3mnb0DPZ/TmJ4mgD20HgxntNRWFegipw/PSxcIG0xCWwh4qckx0IEixUeI&#10;LvjRE4jxdsk2slRZMgF+md2kxXBfI4LuAUZiHdx2HdIjdkyS2y8vZGE365BPl2jO3v4mto6Xcb3q&#10;M3zy6Mf4pv7XuFL/Hq43/Q63mj9BRddV3NZ+BP9iPypaPqOYdKHIlDmaHELc1w2foxMxUhgB/sRo&#10;FPs78wi4+xFy9RD0g4h49VhbncD2DkXa5jxOX52Ra+5jZ38L56+P8OKtHFqpJH3QYHt/HC9e7qjT&#10;UsM+cnQPnZHAb2fk7WYUaHdS6LpkyK9MvahAn68BA6Fm9Idb0O9pUdH9bvM3aCGHb7fzvsITA0yb&#10;kQaY8xTVMmvL/RjWsS40GN9nVJQKRAaDxH+gy1uBbl8THnfeJqcksM0ydSSObrt8Bl8yI1DEO6rR&#10;aqqmxuiE9N3RB4ZUbVKvWc6Yhvg3NMMTqsLcSgIr69KNYZGgX8XO0ZaqMl3bknKM0gh7Af3pC1nm&#10;tGFtj46xtkHn2MH86jqWNhYJ+uU/Afrp70Avt00tJQl6yVKd6HdWwKZKLrpIS2T1iNk+50MkE2U2&#10;DyvA+1Il0EubbKcczgglYAmnERmdg1kmfshyJSOpmcAWLq2nEBXQS+Ttp+mYEYbiBZgykwxIon+0&#10;iBYryLMZlcnhh+koQ3FmgwvA/zegN2dDCC7YoRtpRXe4GUMjpEhTdISIV5UXKNDTdEEJJFpmeWZ+&#10;2QX+L6DPoCxI0E2OkVeGTPDLpkjYiojwOUb8KH/n4+/CAQPWl4vY5Ae7tj6Jza0ZXK37LS7X/wa3&#10;NJ/g06qf4Urjb/F1LZ2g5X1c0byPR52f4ZsK6Qu/joVxG1IxHV+jGyE/qQ4ju4dZRSzg7kGEdClA&#10;kWwY0uBgf5Upe1MVmr16/RwyqUMmYZ+cypBgEXgVyI3bVfnywk6B3HQILYMEKMGrzMYIa36AVl5e&#10;NHntCTAax0o2mGjh/ar4QZAPDldC43qs6Iusxbe7q9AqPVtM91BteIB2fxXu1PwlX1NOhd2HLvyl&#10;ogIji/JhM0PE2tFluIJDtKC256eoHirHo75rzBoNqv1dh7n+u9JdX4z0cU7Eog+++CP4E0aKy1F1&#10;GH99R1qsrCvAyxkB6Wy2rzrN7TKqi8NLSxU/lukgS5tbypY3tyl417GyRWpDW1yfp/YhtWFWntuY&#10;weLaAlboDKuy7Lwph/8ZTPbtePamG9lZkzoULmLWF3cjmPRhpBjH2NI0RmfkoM0eqdAMA8o8otkx&#10;3i6NUvNwx9KK6pgJnIvNqEFZI/cx8JA2DEeKGI6PK+sNZEk9SCeiOVhH0zhX+xdPCPYANVdSAdmQ&#10;IAUJk96Q2ugJbjFZvZEVHgH8EMWsOU9qQ7D2x4fRQbA3Mxt3RUknXczmzkEMREhbCGzJOLL5ZEkI&#10;6LfoeEPoZEYaDBdhJN0y8XZXkplF6I15sBnGAQ0BaYSPkb6QCyIRdypqEwuZYTG0wkGxUMz5SUeK&#10;BOMq3rw9xPVHH6B28DbB/jtSHNIcgv4b0hy5fpV2q/VjvH/z75CZkyNaa/i3X5bBl+xEIjOggC9g&#10;D3n7SG9IbXjpJs0KB/Q4OdnEqzfPCPIDnD8/Vdfffvscz17O8nnkzGUvZpb5YdJxtBStGtkoI42Q&#10;TsbKLI9IUx4T+I8U8GVtXZ/UoH+kHi22+1BdjvUPoQs1oXagXAnVJps0bH3AiH4XzbYKVA/fRrXx&#10;Kq48llJfaWpViQcdP0OzpwJt1qfodWvQbq3Fl1XS3UyPgdiv8LjrazTwsW2M8H3MJNZkP+LjLkZ6&#10;qV9xo7AoX/o0smO9qppzcrGgVmOkk7PYLjn7DumjZDU5QCMNcgX4ewwCskV/embG6tbmd6BfWt9U&#10;wN8+3GXEX8Tc8gwW1ubUUuY6KeEWs/IuH39IqrS6t4CjV6XJkMvbSSyujquzshl1lngUMjY/PzHO&#10;KJ/DSG4U6dFJOgHvk+bPhUkF/HhxCr5E7r+CXjVoEgH7h6DvJ9j0BLU5O4l+f6n0256qxFCUAEyO&#10;K8DrRyb43RDcIyXAX4C+BPwS6E25afQRqH2RAVT2l6M9UGo+1UlaOkz98R3oCXixfo/sh2ygxzGo&#10;Xv8C9B5SLBuzkGSlModZC4+tmzy+TfHrhGyIMMI7rD2IujrhsXbAS8uMOFAsRJBJepFL+wjOZVy7&#10;/x7KWz/BV/U/J8g/wj3tF7hS/Rs1pvLrKorcxg9w5ekv8INPyvDZk5+p1Z1fXP5rxKcNSGQHYB5s&#10;RCTYy+zSh6Cvjzw/j+fnckDkmRqPLvbm7XO8URWKeVo5Tl9HKHbjsPgGoDO1w5c3q1NOrTJIzUqg&#10;Wx+ilRy82VhOZX8PbfZH5H9P8aj/Mq5TdNfQUcW6vKWyglZ7BcXrEzRb7qPRdAf1fHxN90do0gng&#10;ZWrhv1Oof6BWgzSSOfg4Ecl15huM7v8ET/5TVPZdRR1fs42/l2FtzcNPYaGI7RimeE2ZyJtlWdOG&#10;YUYnd9SOqbkxRmCZESu19HtqdUzKp/cIdjkyeXJ+hOPTUxwcHalCNqmk3KS4X93fI63ZVrbF67v7&#10;0iuUdIi2tb3On+kwezvKtvf3SRFJjXb2mE3kszNjZ0/asSwzaEzS6SaUyaEdEcuzy9LNbRkT80uM&#10;9vNqup+MtUkUJxHLjdEJphDNjcM3koVJeD3NItGVkV5M/27pUk9QD0bHMEi+bsrOoos6YPVU9jEo&#10;PCNhGAhwY+KCusgG1JwyU2ZG0R2hM7KaMzgSo3ilVshNQGM3wTZrRnu4XkX5Bmbb3lQLzKMmPn8I&#10;elKu4RBpDE3reIjZdSvpVoSOk4M+IkDPwRgmvQmlqDdmUZaKmhAhz3ZYuhhxB+GkE1joAOahZjpC&#10;u7rusnUR9HakCfjxYpR8nKkxYkM6YcWwvRmPGi/hy8qf4/LTX6Oc3N5ZHEJ13x0K3PfwQcW/ocX5&#10;CN/UlqjQTYrfW/Ufqg5XeztpPscQsmkD/J5eLC+n8fz5wR+CnoBX9roE+sMXVnhiZrQO1mLI3ckP&#10;upvcsQ0dtqcEbgnwyqwPGPXvM9I/REegEuVdn5c2mYbvELg10EpdDSmN1lPF6FypQN9ARylv+QeM&#10;7spABj2uV5bhofYzOvEDilmCmVlDF2V2sVfiSu2f8T421JpKrbxL0wurUNPzEM4khZo0IKIju0hj&#10;sqP1WN5phyM0qI72SVc5AajoFQH8LgX7IanM6bNSu3Pp/nwBeqnDl0MaW7uklgT6xl7Jdo8OeTup&#10;ECO92PbBPsG/i629fWU7hwfY4+O3j7aphRykiAH+vKG6uEm90vz6O5OD9FtLzBLL1ABr1AOrCvjF&#10;d8DPjM8gSeCnxmcV8EPpIrzJUVgZfS1yDO8d6C/W6/UEltTaGMjlxbROyXAtiM62Euzj0MfI4eOT&#10;/wX0FxxfAG9ITzGC+wjcEZjTWZyQHBnzPbivu4HhQiceD5arplLtnnaYEnFIZ7QL0OvsX6FtqBYD&#10;dJh+OqWcypIjhAr0NDOzS1mA6cBibIODwA5IUZZdC7O+BXZTK+lOF6lNO2wmAt/SCbull1nAjEzK&#10;jYCnH0FXt1pfPz6eQ7PuIdr1VSiv+xKf3vkFwfO5iu5XNe/hcvOvca35PWWPer4gn9OgtusKTEx7&#10;+aIByUg/AVBEMift/2SaCQj+MwpVcvrXpZ74J+cS8er5JVZhkO/xSc89NFHF91JQagyMwmYCnNZi&#10;uUe7S7AT9Nb7aKXDdXgq8XT4FuoYyXXxBrUy0xuuVf0gW510EDvvz8c2Df4jX0Oici3f3/9B89Ad&#10;OgaFMLVCI+mSRvhkuI4a4FPeZxNfPP4z0qFK1JgqoCacDDwhh++BSfSJa4CUQPr56LB3XM2I2Yz5&#10;pbwaZ7S2TdCTyohJFwgxoXMvXpzhnH/zi9cvKV5PefsRgS70xopDgn5/95B8n45A25bZqdukMIeH&#10;yrb3L4y30bZ4fYuXR2fSXtGO071ZyFgl0Qtisva/vLlIB5CO0uT/W6vKFtc3KI43MT638M4WkSLV&#10;kYgvFkwVGe1zcEUz8MRzFLdpfo9CdUrgv9iRlehrCMYxeSDURoMuacGSYBSXJUixdEmwGjOzxMOs&#10;ojNigxTDZkZjrfTFkRKHdADBpaBaremOtZQ6KPtqoZUyBGc1tZWN4rSg9gR63TE1krWDgVpEtJhB&#10;HGmEXJ4ZSM/7yM5vmcvWiSFdA/S6OhgGGhjdWxjdNerSyWjlpbq3k0ZYGfXz0oOS3H6sGIbb3g03&#10;bx8fD2BkxIzZ6Ri2NkaRLzgRIG/vYtSr7buBG82kOBS8Vxp/pexGy3v49NEP0GkkELVfwxdtx8yc&#10;E/HkIJrb7uGr8k9Q/qQC8xsyp+gcz1+S2x6u80sS0MtSG73bqcHD9puoJSgFiBpG9u9Bf/cd6CXK&#10;30e7q4KR+QGj8S1VT6MNVDNCSPUkI7NkAodMMfmaaU8ayLZh7fmHfF8/ZlQvh85fp1aBmgnqWsM9&#10;1R671fmYdOdfcPDqJu51XkFV103SJeoIUwO6TBq06RvV8DFXzAIvs6Mv5cDUahe+hRObB4uKayu+&#10;/Q70QmeUnUjL8xd49vwcR6fH34OeIldaq2wd5LC9e/wHoH92/oz3O1G2d1Sy70FfstPnUsvvojZY&#10;w8GzfdVRWkxWiBToCfiSLb2zDWVL1Asycn5sdkGBPjMxS24/inhhCpEsaU6yqIBfAv27aK9AXzKJ&#10;+Hp/FK9QGok6FA4RfLJS8w7071ZpBPC/D/ph0iI9gapXG1Z52Ee9MI8NocH6GBp3DZqdT1BD7aZE&#10;rUtAL2cBvgf90bc6soCW70HP55OlVFO8iH7+PCygtxoJcD3F7GCdMoOuWplV3wCHsQl2AwWIGCN+&#10;MWNnlHcoS0SNcDAbBChC4+SviYQN4bCRNGUQEWaPXNKM0bwHZn877tZ+SjrwS3xV+1PcZOS/3fY7&#10;gmCRX8Y6oqk+/Ot/lDFdyiZSGyqba3C7rhUVmjrsni8jMRbA5IpMt87CGxIhW4uOrvdx/eEHqldi&#10;vfE+qpj26g230OYiBWGkF5qiIr3tIenLEzTJaoz+Ftql85a3kpeVaJDp5hSeFZ0foLj2az5vO3Lr&#10;76FK+4Fa+pQ1/q6A9FV/TMep4XNXozfSwuevwMxBDT6+Vob6oQdqBH+7vQE9FPtG/yCsQSMiFInJ&#10;yRhkhOZIIYSRKWlqG8T52RgOmLWO99YJ1F0aOf3ZsbKDk2c4fvaCGe0FneAZ+f4pRS0BTr5+9kxm&#10;Npmwe7qGk8NTHBHsR8dnyuRxJZPuEOd0iBPSJ0b8g2Ny+QM8fxsAXsv08C2CnRz/lBRIHbxfV7VJ&#10;q7S1rRU6wJKylc1VZqN1rO/uKholdCc3MUVRW0CiMEHQi8idgp+i1klR6IoTmFLTwmgvpielUBYj&#10;5XDJXkQzUvMU90E/hSUj7jvQX9Aas0R6/jycSsA7VcQAgT4kqyz5IgyxIIxZA/ozrWiyPyHwqxi4&#10;qlUffSVoPRoGJj+MUSk/yKKfWWb3VR80wx3Q8Xp/iII7MQFTmjSKVKtfitIY8f8L6M3kyhdm1dfD&#10;MtxIft8ANzNCyKuD30mBGxjE/HQUMb8OVnMbvKQ5AVmGdHTj7HCOTmDm/bXMCF68frmG/JgT9dpb&#10;+Lr6ZxS8v1WgX94LYWs9gXyezuPT4DdX/gYnbydxreoaxe9TfHi3nNHEht9+/SNk5wPQUvQanFKk&#10;1I6Xr66gUXcNd1sv42rDB6jovoJHvVdUQVi94TZpzx0lStVoHiuph5FUiFFfG5RCMtIZOsdT4xXc&#10;af9bvIA0Re1Bv/ufUNn2CeRsb5e3Dm0Evmt6EA0G0hrbE3QFmxjpa/G4T4ZAp/C489/xREfH0suc&#10;qWZVmitHKaVJapqAd0atiJLerK7PY2lrBuevZZ6SFc/eJLBxvKoArzadjg+U/SnQr+8Q+IdCUfw4&#10;Z9TeOpascPhfQU/Ai+0fP1PAF8CvbO6QLvnx4k3yT4J+7cKYUcRKoN9QoBdbpRCeWlxWkd4/kiG9&#10;kXbnhe9Ab2ZUN3pj/wX0w/4Cer2yc94OGUfaL/w/RCD/J9BLCfGAHAIZIYXx2hnds6Q3BH0hgMhG&#10;ENpQM61eLSE/6r2J6uGHGEhp0RNsQV+4T5UcGCJSs08nI/g3z7vQbuzGoKzR83dD1AqlwyiM+AJ+&#10;Up0yj7MXPncf+rufKvCbCXy7oQkeswZuUwvc1g7y+jZYja2K70spgYeADvILdts7ESTYbcwCifAw&#10;78vfuwX8Ouxsz6rL8WKIv+9GxD/M9JzHpfKf4giTWF0NMTsM8LW1KGRMePD0E/z9Z2VYf5HD7vMJ&#10;PGh4RGcJ4V71F7hT+xk+efhTXK39AGavbAQ1Y3npI1QN3sK1eorj2g9R3n6JIvU2KnSX8XTwGzST&#10;0jRY76LBfA+d0lDUXE7x+kBF+6bhK9D0y+qM1OFr8aj6b9BnrUUoL8fRKFTloIK7Fl3+Rj6uUkV9&#10;WblpIZV62ic7r7MU7D8jDWImMbSqqk7pepAi2DNTSWalPNLFEdV/R5YRp2SF5GiF9EUifgZv3g7h&#10;5DiEwyMRnBSweweM3mfYP5Wjj28IXgGu8PdDRu19rG/vMhuIkDfycfPYk6Kzs3McnwngBfg0cQCa&#10;OIzY7vExKcw+To6E3siZgwWCfY3CeIeCd4NilzSLtr2/gQ2CXWaDKduVKE86ubtJOrbP6L/Nv2GD&#10;f8MKsuMyCKOoJnTL2r1EeGmWalSznBLKVI8Zmhz6diZLbRfbBzvJu3Mwx8jXCTxrjnSG/N5aWGL0&#10;H0evdDiIWQn+EGkNn4OaUeOpxZNhBjHqNqGRMl7/qWTWgTvUA71wTZiR3xtBj8tFJ2MEl80wVxTr&#10;Bx1oI14HSXlMCYpiOpiJ2cScX1ClDlL0VhYJDkMsxNTsdfUpHq/4PB8o5nd0IkIKI+vq8dAgRmgC&#10;/AAdJRExIBoc5GO0FLodCHn64CXX39kcx/raBMXuECN+L3VAAPMLSdKdINIpJ/JyGoiCLxXlc3k6&#10;4bSSJgV6UdV0FT/78q/xg8/+By//joKVThjQ4pPbP8I3dRTEDe+jpucGP0Q5cSRlsM349ZUy/PzG&#10;/8ad7kulZUSjlAGX48nQdTzg7yTqt7pIZ8jR64e/QJflf/NxIlaNeNJUhuqOTxHOGOFO6zHoaqJj&#10;1DOiXEed/iGjPTk8hayGqVW0Q73pAa7XyNzYOTxq/w3azU2qdic2EYCMBBIbKUYo8JyYW5kiN5Zd&#10;0llezhNQjLSMsjuHOWY5qfWWQx5hitY+PD+ewekzRvbjUwL5BXYVRSHvpu0eyjgj4fkHqnRYyhaO&#10;Xsgguz8O+gtuv0+ef/iMDkCKKJz+7HRe7QVsH2wp4O8eluxPgX7zHejXGOkF+HOrG4rq5KfmkBol&#10;r8+Mwk1qI7u0snb/n0Ev131R6RPUAb2XWfAd6PtDWejjjL7JGdIO4fKTjNYZikwbvKN+hBYiaDJU&#10;MXjJ9yjfm5R430Wruw66RIealJJeCSI+78fUQQGOdBwWNS2cOsIrZy4eobqHXN+XJpWR13kH+uy8&#10;Ar2RUb/MMEi+TtAqsEukHyrxeouhATZyere1nSDXMtq3wufQIhwgkB2kOCE9xgtexMjjA95B/q6b&#10;VKddlTHkUi5MjvELenOIVMKFcNCMqN+ADDnu0nwOL8+3MJb3k/v3M2NIUVoPH9+Ht2/2UZyJo9/W&#10;gfb+egxI14WEAZ6iDvfbLuGu5gvUdt9Hl6ERnkQdXrySOUfSK7MWdZ1leNr1Pxn9f4uKPmaB4S/x&#10;Te0/4kHLX6DbVoblox/xfiKEe7C+dYcclZolNqz6vywdTkO6uVX3V6hJfOEJO1z5oVKJs7da7bS2&#10;B2pQT8FcrvktnkOHKs3/hNbeSDrjVtM+grKFTzojnYGz0wm1LCiNp+ZX5jC/PItV8uadw23IYAsp&#10;DlvbGsPWZohCnZxbOYD8HTkcvd1VE8J3jylEaQLgQ4L75LmYtBCRUgwDjl8ySp+tkwZR3J7SUXg/&#10;ZeTyYtvMErKCs0MA460HL19H1WSZ7UMCeWNJLWuub8l6f0lYyzKq2Po7U5FejJpibW+XwN9ixF/H&#10;xNwi8hPTSJLfR1LvdmnDCZjDSRgDcX6Ocm5WRG0agfhlvtcOXrfTEbIwRfLQUWzasuTyBKEpMwdD&#10;lnSHlCYym4Rn2YyBtBYNlsd42H2L2bVWiddKOkA7g5FnxoTRrTjyKynMbjPjjBF/hREGmwLspFsm&#10;vo8B04fQ2zVwSjPXkZxyKjFzeqZkdIAyu3D6oUaCnimhrwamoVpYKGLtpmZGbw0jdwfcvM1J0Av4&#10;5UCIZIVEzKRsJGrmz0OM2OT7pDphn54gHmJUD+OU3NVp71erPWvLYwj45P4OLMxmEQ+bEX4H+oC7&#10;G5OTcUa9QyxvzKuOCNJVeJEU6fP7v0RD/x18eOcHqBbvH3iAx623+EHcJZ25grrun2DzhRxrk2Im&#10;qe+QDCB972Vuk1yXmnnp7dIOR+RTRLIapRH8WQs8zDpSY++PO/iF6dBsqqYwpjhmKn3UcU0daFGr&#10;Q/bH6Io2oJaC+F7HdXxVIW2ze9VBGhGt0QIdmICPj0cU4McWpXXgLEan82qndGl98TvQb0pV5N4q&#10;No5W1W7rplqlknO1sjol5QZ6AjqLnZMlZoZSlFeUhWJX7OzZFl58K45iwd5hqrShtXf+R0Evtrqx&#10;Qw0hc6382D6ZphPtKeBv7uwyyh/wMYz4NJlGIyZLmWIK8L8H+jXeX4A/t/IO+JNzCvjBdFHt1P4x&#10;0PtjpXolY8DJ3yUZkZkReD9TNA9DnFQn9U5kJoNwzFrQ4KlGjfERmpldy9up2ywy3PoptO5G1Oor&#10;ofU2ITxlx8zeGJJzI8o8yTCzzQgsiVFIBeWAuZb0zwYds4vU58uml5jsAIuZmV3KTIMNMPTXwTTc&#10;VFq2HGpS9MZE8WqRclgjM4FJA5uplTSkXXF4Eay5lF0dKFcClpHZwducvBzNuuDzDiOT9qJYCKld&#10;3rn5Ao5OtrG8Mg23cxgjBHwibofHOcgMwuzhHcDiXA47O0s4f3PKSLOCxbVJnD7fxd3KS+oIW23v&#10;HXxa8TN8U/1btRdQ3voVhWQ5Pxxeb/8cjzrfw5d1f4YrtWUIz13FDz8vI+/+G1xp+HvSoZtY2I4i&#10;tyT17UFYAgZ4MzbIBG0ZmiA2HOoiyJ/i6fAdUqNylVI1zifklA+oCerQM9LM17iOWt1DNA5LO+ww&#10;uW0NPOEhagEfow5/5nP7E27V5ElagE8vT2KJoJZqyRWhDqQS67slk4Ky9e1lAlkAL//e4O23LyjS&#10;ZZ9CuL+Zn8U4heghThj5T8+OcMzP8IDXpS/n8xdSYuzFy5ezODg8JLU5ZXY4JahLdrF+XxKkO3jx&#10;XKiRERsUxTuM8pt7hxSwe4z4Wwrc24clU6UQtK0DZgDaBm8Xk+fZoIk4XlzbxMyyLGcuIpYbRyw/&#10;AS+jvpNRX6KtIRCD2R1lYJERoDoKWrMq+pL+k+IcyqRYjWJzaCSBwGoE3VENA1m5WqFpJJ18rOP3&#10;MHAfGksdtLYWCtgK1BD4+kQPwosxPGiuwvh6HsawG+7sKIXqqDpP64xIT89ltBm6YMuVIrtaIcrS&#10;eClRv8xKYLvI3S0EunGwsbQZxZ8vQC/0RqK92rTifXyuXoLWgDCFqcfBaMf7i1MI6N2kP34K2QCj&#10;vVCacMhMZ9FicjqjuipIO5HpySSzRo/i+bLmLyUP2bQbhWyQ4nYGG9vzGJ9KY2ahgPz4CPxBZg5S&#10;nOsVH6F5qAKP227icftN3G3/hp5fh3var/hhXVdndG+3foyHvV9R9NzEQ90NXG/5CBr9E+QW47CG&#10;DNCTLnkTdkVHpNTXEtGT0jxCo4ERxfgElX23FOhlEEK91O64nkJHsLc4HqPe+gj32i+jxcjI42zE&#10;kLPUsz2Ur0JuSsaDGmCl80ZzQeSYpQTwUs4rE9ZFzMoB7gMCblOm4tG29mewQoojY3ZK/6TV31u8&#10;evmcAWKJHF6ivhwUcZCPj+HsfAO7dIDj5/vK9p/t8RFSahzAs+cBUqJNnJ2dMitIZmDkfwf6LfJy&#10;sYV1OYeQxtnbBF+fUX2PmmF7m463jp19oT3/PegF8GLrOzIbeIccfxMT88vITM6r+hxPMgdnPA3L&#10;BfDJr72p+3zNbujd70BPuwC9gdlA6nW0DkbkURN6421otjMAmauhsdaiqv8eqpjNq3WPoDHUQWOu&#10;Q5u1gTx9AImVIoNPG2lomHqAxsxxAfq+AGlO5Ck8YwZVt/Md6N+ZUJwyp5kUxlGK1Hbyeg+Fq5hh&#10;gFG/n1SH/NlGqiMrOMLrXVIPPqShuO2H19bFzMBswCzgIAXyk6Z4nTpMTcWRy/oJZh+ft1cVr83N&#10;ZDE5LhVwz+Cl54+R80stT4CZwMPHhINCm8wYn0hjYjKDpcUiMinyZGoGi7kTPQO1GJ2SIik/+fRt&#10;PO65hTudX9Mu4X7PN7jX/RXKtYz4fVfweIBOMHQL97q+5gdVo+r/63orofN0QEa2iMmYy26XBnXD&#10;j1DVzecbvKWsio+rGr6NnkgzNAR9m0eWOavQZHsMGbPfOFSFFkM1eqzSskLolKxFu6BzVMAS7YA/&#10;04dQxoCNgyxW99KY34xjdM6LyQU3Dk5FwEqzJDcBa8e38LyroNzD69fk3tjk707w7NUhjs73GMU3&#10;+LNweCmi8vCWSZy8PGH0l+5upD7k+WcvZFXHxecLqhKOvWcE/clLHJ/Lmv0BnYu/O6a4lc2qHaE5&#10;Ppw9dzIbLNNxTkknlxTI5YTWhnD5C4ojRXBH5PzvVnk29+kkdBTRCXvMKBt7B5haIOjHZxEhxXHH&#10;ssocau2+QFAHGfllN1YaR2lJb+gMNCNpjjlI8UkqItbrIuAj7cyq1EzmKrTxu2onnWmyPlUrNrUD&#10;0omC2sqmQZdLGnANoZ9OVdlF2pQIozeUQT9BPxAtFbvpIhTLQWmPvkHB7FL0yZyZINWZKrUHYXYp&#10;cxjqYdPXUbQKsElrRMwyoptlfV6M/N5EcStRX4AvoPe6yN89g3SSblWiYDG2MjuUgG81dWBxIYuV&#10;pSLSKQ96elowwhefmkhifjbHaLSNHQq5jY0pTE+Rty8VECOnlpLmqYkRTExlsH+wqujQ0vIU8qRI&#10;/gCzQT6AUMSCfr6HqtZyPGq9hqt1HxHsX+OR7gputX+igP+ADlCpu4oH3Zdxj05R1V2u5snWdleg&#10;vu8xWinQG3RPmRnuq1lOT4buqCWxCmaGR8wYNeTtAnyps6kx3IM2SDHlrEKDuRJPevlcjDi1ugoM&#10;OvsQGRdKE4LZX4vpFdERcsBFRKlQFFkqlEPjbnz7pgMvn3fg5KQLx8+GydOH8OzcjJNTcRgBtKxn&#10;C6WJ4dW3cTw7K5DPr+LFs2O8It17+Wbr3e3SX6eIV+fHqseOAv3Zc/J8ieJRvKZjCPURmnN4dqZW&#10;cEqC9oAg3ccugXr2UjSEB69ehPjZMwPvUF9Q7Argxb4Tsv8Z9JIZ3oFetMM+s4nsBYzNrSCeG/sO&#10;9LZwRplqF8IsLlrKlWqFPhhRZo7HqIUYnQM2cnsPhkIW6EJ90PrbKW51iC540BdtZ7CppxM8ZiYu&#10;AV9DxjAYNvG+bpjy0+jxxaELZ2FIT2I4MVYC/YiAfozieBS+rBarr3ywTYzCXFhWFaByZleB3m5k&#10;NCenNVLAlqxOXZqH65WZCHo9o6xxqJ58vEt1MMhSAGZTLizPZ2A3d8BOJ7ES/GJSgy9RWqJ6IRci&#10;aKME7ziWForYIE+XmvyZmRwiQamN55d2voORlJ+3F3Cwu0AKsEkw7Kgjii9fMKKd7akt9KOTTczO&#10;j8JD8SyNZscWYvjdrR/jluYL3GKEv675mJH+S9zRfs1If4tO8BkeMup7Jo2QDsItA0ybUojk6oT0&#10;339Czlhjuo+nxnLc4/0q+m/giaEctZYHqNLfJp2pQJ2FqZVRXkz45pPee2h3NKLfo4WVGai4mFZ9&#10;aqRth6zTS1uNKKnawvq4smQ+iEwhhfn1UUbUCWyuzZc2q1ZmqG8msEAKNLM6SpoxSyDNYv9QMqEU&#10;aBUJ7gB5eg7nDBIvXr7By29PcPxKeHwIR2/iOHmxSWok5wxOmUGe4+DZDG8jx3/rVT2LDmXN/viI&#10;TvBccXehJAJSidLbOzKr1gu8duP02QqWtxcorqUuf1nt0Ipt8XsQ21TLlzQFehG/pRqfTdr+yTPy&#10;+y0UJ2fhlWVLb1xFcVskBcdIGnqf9N9pxMpuNemOhcLVAZ2/AzKxcDjcSx3Vi4HAAGr7m2FK6OkA&#10;fdh8vYHQogutzgY0UmPVGfnYjAlanwNdHgvpjg66ZBGDpDO24qJajpRlST25upQSy7q/FK11BsM4&#10;+ZYO5ZNxQWm+9jTsyRnopbRYgV7/n0Ff9x3oDbwuwJdI7/f2Mcr3k5IMk8t3Y34mgRBFoVRiCuAl&#10;4ksfndmZjIrsAZ8ZqYQT25uTWCXw5SjgxEQK4+NJ8n8dn7udTjCBZUZ7ifSry6P8EncZBRmRzg4V&#10;8A8ON3BI3nt8uo3CWALtukZy8QEcvlzG3ebLCvSf1v4HbrwD/W0K23tdl1HZfR2Pe2+q43zNA09V&#10;u5KGwcfYfL4Ag68XDXKcz83fm++hvIsZou8qHjPC19sr6Ah30Oqt5vN9jYF0K1MtHWDoMTrMjTBG&#10;ZSSnizTGhenNMdWBTMoNpP+mDDHbOlnH1Mo40hMJNco9M+nHzEqOgraApbU4llbjWFlPYHQhiPyk&#10;nXTNSXpBh16ZQpoOsrRCB9iltlmXjgGzePNtks6/iDdvKHIZBI7UGWHh8jY8+3ZF8fej0zM+xwkz&#10;idCXJPZ2ZBDeCvYOjgnyMwXQte2SCBUBu3lwgtNzOZ/gg8yt2jtYVvxdztpegF6cQOwC9BsUwzvU&#10;CBeg39h9t4a/IcJ2C5nRCYRSRTXm3hZJwhbzktYwq72RDHgLPfZm9Hg6+R1QJ5HuDIV6MBjsJuXs&#10;YfQfxmCgB/ZR0pGIB0cMhiMMauHpIKZOl+EZTUEXJY2hSJVmUJb8PME9AVNWVmZKoO8XWkMz83fd&#10;PjmxNYUOtywDH6iTddbCGMwUtlK6XGYxEuBM/wYC3jBU8x3orYYmZWaa6d3wN6s/AAD/9ElEQVSl&#10;jYJVShGKeS95dg+BaiawDXBauni7Bm57F4HNSLO/hMmpBKIxO2QfQBwjnXJjajLO36cJ+gSCXgph&#10;u478XgaRhdTBlYmxGLa25hh99vFcJnQwyu/vr1PgziKR9KoVn1jeil9e+UfcavkCX1TJSa0Pca31&#10;EwJUBO01VPZeR/3gAzyi4G0i/+6wNeK+5gYett5QwJfZqKFRJ1PmI6bPSlQT4A8k0osY1svqAUHP&#10;y5utn+GpgeB3ktfTtBYZvSOznfQI5JyQ4c3SPKljQIMEBVV+PkUOayXYU+TwRSxvzmBsKY2FzQ7M&#10;zAtIhfKIjWP3YJAO8RiLczLe30nAJbG9NaX+1q2dBazxcndnCcdHMoxaGr/GcPgqi9cvX5EePcfx&#10;2QbwrWRKB7n5FPbO9rGjam+YDU5l6TOGZydZFSzWCHDZnd0gxVndIfC3dvh6xwQ+Kc++rBxJ5wYX&#10;Dg+ZjTaXsL6xzsi/RFDTARj5l9elHkdqczbpQHwcKdIWHWddAX77+9WclXUkR8cRiKfgj0QobG3M&#10;iN0wRkoTIO+2fgitp5m8vAU9BP0ws2+/u4d0Y4iCVoduZwdc/G77GM3brR70B+Looxg2p6dgIlAH&#10;o6OQ5k+yoVWK6KQ1IxOw0wFUJWV8jKJWWgZmMZycxkCMwpZmjAuFjCK9oocrEyPwZ78HvZkKWewC&#10;9A5TC6I+ClOXltxdoyK9Wd+Egd5aREIGvHm9S3GaxMJcBtMyjsfYRhHbgy1G7oWlUczJBD/ycVmS&#10;9JH/R8nHZ6YTmJ8vYHNzDiMxp+L0q4yKTueQOqI42N/GLJHD+uYiDo62SGl2sE5KcEbwb2xMM2s4&#10;EEqY1GTwp9pyfF39Pr6q/xW+ePIDXG76Be73X6HqZ7Qm6GXjSGOqIf+uREX7LVT33Ccfl2asMnVF&#10;i2bTE9QapQanBPr7PRTAFLL1lgpo3E8UvWmyV8I1MwBToRNDQRloplODDfKLIyrSF8mJB229CvB+&#10;0j4bg0C04EV6WmbTUrwu6rGyUIXiWDeF6iDevi11PchP6nB63IDRMdmxvBgW10pRasX60Yw69yqb&#10;WJtHRzh/Js1pRZiFKXDTOJAa/JMznJPeyMqNFLJJpN4jiKVs4UzKkk9F3Eo7xhw5PR2CzrB9VAL+&#10;kgCVwF/b3VUm2kE4vmiPzX1+H9szjPDrfNymAv7Gbqmx1NL6OrOFrOcfK8CvbslKTok2Cejn17fI&#10;7xcRKyQRy0ZUy0RDuJ/6S4akPYA78zV03nbonP3oYwSOMMDpbP1IMaIbwgOM+PxevF0EqR+9AvaM&#10;9LvJKcDLDu4F6M3ZOXJ5aQQrPH4UTlIc2WWVA+ECev0IwZ+YUoCXgyxGUh3vONnFlpyAm2Cm1qBM&#10;KI3d3EwhKpFadmUbGeGb4XF0kar0w8jrdlnZYZQXsxLcZr1GRemZ6RQWZjPwELROayekTDlF8bq6&#10;zvS8OYvpmSyiUYLU0sGsYEAyYcXcXFa1AJ+dLap1+X0RTPxwpdvC1EQaK0zzBwfrSsiurs9R1K4h&#10;m/Qx6m9gmq/1uPYWzt6sw8Aocb3pI1xu+CWW0YMfXC5Ds+cL1A59jPtdP0S77Q6ajRWo6L5D4D9C&#10;HcFvG5ERLl3Q8e+sM1SgUcqfzQ9Q0XdNRXi5LvU1/RRe7d4aDCTbeFlLkVXH1NzCL6VTTeSLZn1q&#10;/qqM3Y8Vpel/QvXWlKl8iZS00paULm3+FpEYq0V6tA8vyJ/fvnHijXBpkKufWxmtXbwuvepllUOW&#10;QGUjrQWnL7IE6ha2jmSDaR9HzwjyUxHI49g5d2DrBbn68Svs721RvIpDBLBxuIi1TQL/8FRx7Rff&#10;xvj7CKP6LEXtc7WCIyJUQLqwKrU3pDwE7s4Rs+neEl6/kvfhxMxSFMt7q8wKa9QDUta9i42tdQJ/&#10;S9nWLqnNjtTk7DLSlyjTzKLsq6xiYo56bW0WyUIElhhpLwOEdJ1b2Zd6qQfoNLeg3+tDm9vFSO+H&#10;MeiFLWnmpQ7tdg3aze3oNAxBH46TxpSWIaUceVBEKEHuGF1GhyNO6sLITkpjyc3DXlhQy5Am4fKx&#10;Ih1kXJk4hZis6Mjj7MUpcno9zjGCMrOhnlG8UYHeaW2D065lRDUhFhpi9NZAL+v1vO070BtalfX3&#10;NhLEpCwTI0jz0ufqUxtXySQjxs4ixdKC2pSSkmMBvdTmOGlyyHxxsaDaf5yd7WBPogo55I5c7kjj&#10;2BVy022m6R1+4OIQy5hlRpilflhfG0V+KojOgUZUt36JH3xRhp9cKeMH8T6uVJdB6/olchvXsHAq&#10;m0dZ1PX/GhO7/DAtj1XEtyeG0etpQ03PI1QP3EOt/pECu1iTnKd1PUG7v5ZCSaOm+Gl5XRtooChq&#10;QJ+Pz2Nq5hc0qHr/+CnkRbhmppMYXcwjVPDTdBidlzaDPThFOZLTzYjk9YiN2klzRgiUCKnJPJ6/&#10;XsT5Kxn+tkxOvqtGim7uJRnJBfzSxKoKz94GcUh9ICegBPT7Z+fAG+nOHMPReRhbm3t4tUh6si5R&#10;3YtXr4KYWZblR6m7eYYzVbIQxEty/E3ye1nF2dgtRebfB70aZUo6tbYjzxPC8XMTFlbGGPEZ5ffk&#10;nO0RtmWTi5pATMqWN3YOFODFRBzL2v304gIKE+OYXJ5Sc7tkDplUmtpDVmi6ZGe2E0bfFfJrO2mP&#10;D902K9zpOPT8PA3+Pmit0lbRwM85ps69SsQeForCqD4kNTSkM32BrOLwQnFMcghF6mpkZ3eEtxPw&#10;0uHsj4FeZQhGfFNOzuFmUWYaojgjsGWTyUFQekhRTMLPZSPH0UnKI0uYpWVMqc9xka4YhlpVB4W1&#10;tSmK0FHVLsQrEZCOMjE5Qq+fxPo6hZlM+o6QA5Pb2ek4uZSJVEanHCEx4sHYaAynUl5LwbRL0D97&#10;dsDIvq64qET6s2clWjM5FsbMeBiLk1HEUwZcuyUVknLuchMf3inDLlNzs/mXamZTcOxHuNf+t7xN&#10;lviSuPW0DLWkL7UD5PfmJrRYSmPnqw130Uj60uysUkBXJscIA/VwzQ5Bl2iFlmCXkgTZCu/2t/ID&#10;1qmlSmksK7uvmZkRFGaZzbIB+MJdWDuXcogeRvcbcKX64WeGClC8J6XfPt//5raPQJfyCKETsv4u&#10;l0ZsP9MT9OT61EJHz+R9S0lFFV4cJ7F7esjP47Vagjx5LhMWJeInAJm48uklbJeVYfP/4+exb8SL&#10;HYrX/TPF3XfIv9+8OOB9ZTj1GJYI+I1NqdgsmTjB8gZ5+uE+9o/4O37ue5sC/BxWVn0MMrKxJuXI&#10;J4rLy8EUifBrW3vK5lflYLrogz1lGzubWFxZRH48Tyq0hNnVBbhDXviSERi9NmYkKQu/iy5nO3q8&#10;5O6BMCzxEDl8nxoCMRwwQTtsoqgtwJIgRQnloJMWgozyRlmK9Gegl+4IUq8zMqk2nCykOoZImp91&#10;gdohrTa85HRUyXKlQyN8jDzOlJyDJbMAa3oOZbIJJcD3u3vh5xswC31hJFfFZ2rNvmRSdy8nqmR1&#10;ZmEhT1qygo3tZczRq6XIzEFPlQMlcoJqitxdnMFGzuYkTbIaZUmzRdEnKVuQmp0tCr293UXVIfnw&#10;YAMzs6PYIc0Zn8go4bpFMXXEFL++Po0sRfDEpAMzCwYKLiky02F+4yPcrf9zXK35d9zU/AZXG36C&#10;FvMnuFT/P3k7ncAqQ4dD5Nj/gem1L3FF8xPcar2sqvfqhLfL4W45ceWpVvXa3dFmdEeaILNa64wP&#10;8WSwHI2qxV8zekMaCtlmUpsuhMnZRaSlpmIYXSLgx2WaoB4LW3LAZRjJyXLE0nr4KOijOT9Frwup&#10;CTc/K+k3k2JU7GUkNmP/mQM7pza8eiO8XGgOBeV5Ebt3yfNfTfFnAUkHDl5Mk68/I+V7huPjF3j9&#10;QlqhkG78BYH+P/i3/sVfAAT+CxoWCjjeJaClCI28/9kL0pxzWQaNMNovY4Wg3do7UrZ/csr3skua&#10;dIDtPWmXuIedfZndW6JRG4cFBpwNOgdvF3sH+uX1bWXTpDQC/PXdbWXyHAcnh5hdmsXYNDPFzgaK&#10;0+P8/FNwRHyo75dRoF0w+H7LiKwnL4+j1x+kqDWj1dGKHpcBw94otVMK5gT5OUEv08NFoEq15LA0&#10;YWXUFsAbKVQvdlrlUIgploUhlIIpKudhS2dh5RC4DIqQaYMWqQaNFWCjM1mlylLW2WWFxdBfT/pC&#10;sBPYhkFZrZHDJQQ6KY1EeYupBFjZkJIOZVvbC6QjS8oBHPydw9qqQO109sLr7cfiQoZ0ZIz310Kv&#10;qyXo5fSVZBA5gqhFjoAYn0xinZH84GCFom6EgGZK3ZhTzz2/ME4HymBtaQwB/xAWp6VVmwBeA1fo&#10;YwrI+/jJx3+HB53X8WW99Nr5CNdbP0W59gvcbf8ITxjd5WR8IC1b4cKjr+Hzp3/H+35Ex/gtyju/&#10;Qo2ci3VVoTPehM5QE5rtT1ClK1flCI90N/Gg9xraXHVoHGY2MDSpFt/xsRCcMYvqGeOnM8osKL1L&#10;auw7kZ38HNaUDtG0FT7VHtuLkdwweTxF6tsuFBdNmJpPq6rLXXLprf0tbG4tAgeMsJ13cCLA/Usa&#10;L7d+w0tGxlL1pYjZb4HnzxjkR/Ds8SPs8j5vaM9or+VxtN1//d90mH3skrbsnz5Ty5XbzB6SUSaX&#10;SK8EnASv1ObsH9OkTudAdmrFGfh+mA2ktufVM2ksVSCI+f42Tyh4ebs8js83t7Km6usLU1PITUxg&#10;ltF9alF65K+RWu2Qrp3B5fNjiaDf2NtAdmYUjoAFPeZ6jO8J9auBwaNFv8yTSo9D6wxBozegy+Ej&#10;0L8flXkxVkc6GeuCUhs/AasUj1GkSus+U2pGNXgtgX8G5uQk+kl/pJmTMTiiSo3FQoVJREan4U3m&#10;mHWLcKfyKJPa9pG4laDtJK0pHRYxSesKRnwbgS47tCaJ9Lweo4dKpB+j8hYuP0shm0u7YDcKNSqB&#10;3u/sUOaVIcsRozqgMqyr+Q70Yl6nFgkK3DHSIj89XTavlpcnmJpXKHALBMI8eXwabiuzQsQAt1t4&#10;rgwSbkY4yEgaaoUrokVV2y1cqf8YlUO38VXD+3iou4Z7PZfxqP8mWkllOm3NqB18gF+XC4Daye3/&#10;HJ8zI3zV/BludXyB2wT+lZaPcI3OcktzCZW623hM0zir8dRAzm+W44dP+bh6DHi7VFtvmRKydryo&#10;hpq5R+wYsklv/A4cPb8Gc5ifmYyhTDkRJAUKZexY36zC/D6FfG4QU0tpFOYzmFubx6E0ZJUlSuoZ&#10;LEyVIvWf/5kCr9gULUK94qgrg62B0f+0NIbz+38S8RnFX72kT9AZSEGkaem3M1boH1Wi+0k1zsjv&#10;59epk47N2DsLktYsfQ96mtTfb+3sYZug3ufjxU5JZ56fCS3iY54XsC5ZQJyCj9vlY6T8YHFdDo5L&#10;6fQixmeneH269DqnMgj6OTPBBuIF/p0rc3SKCQQSPtgDVtRprvF5yQo8/wBHPKFoiykzjgFZckxI&#10;GUH+O9ALVVEWTkMvE0wY+QX0sskklZJipqT0yJHIX6qTl0MjJgpfOUxik/0Cmj2WhtEfpSNI+TOz&#10;TnoMZSsrkxgdTTCAuDA/J238upRZTJ1w2ftUpJao7xEu69EhEpL22oxkvG4kLZKaHSuB7KA5LRLJ&#10;NQi4tXA7pLa+TYnfAV2jErJWPo+PFMFra1XPlct6MD4VZ8SPw+HoRyZhZWQZR5yRtChjHPmzx9fI&#10;ICd12XUwGL6Az8f3Q0D7YgP4+NYv8EX1+7ja+gkeEPA32j+nfabA32R6rOxx/y1c7fkYHZZ/4XN0&#10;oarzz/Fo6BLKu75EefcXeDx8G5WDpDyy5a17qPrWNAnnN95jJniIOnJ6rbOZwG/GgKub9MYDL8Hv&#10;TtrhikrEl84IWgwYyuGgE3hJfbxJK4IUuxNrpbKEzLQRqXyEUZ4CfmoMYITcPxTRvobz0y1GeVIZ&#10;gnzzfxH0db8ElmXlhf/OZZ1etIuXuN4kpSRdef1Grce/fClLnVpFSxY3txXVkOwqS5XCzXfJsXf3&#10;90kDd0gZ5fkYXLZmydNlkPQJdg9PqSOOGKG3KU7lsPipKmMW2nN8/hzfPpczzBkcvpzH2qq0ViRl&#10;okkR28bODubXFlCcKjLiFyigpzFDgE8sTGKRz3/w4gUi6QSi+TBfcxmJ8QIzH3m2O0xAS+btQChx&#10;HYMjEfSH8oz4eVVKICZt/kwEv3D7Urky6YmcwY3kSGEypDAFOLMUsVHye9IcoyxLikXzpDkF0pdR&#10;BPITcCRyykzREvVRtImi1yabU2trM1hcHFPLj5sbU1ijct+QFtGbU6ouxsGIbTC0M2LrCOReeFy9&#10;cNq7EPQPqspLl71D0R836Y2PQA/7Ohnl2+AksM2qWE2DBKNfasQKs6mDzmWGR6oxCfqlRfL39XFM&#10;zSbh9xuYAeSQuQGDugYCuxnZrAmB0K/4IdXCYf8Ibh9fI9TL9NkFs6sD1R33VIT+tPZXBPE3jNxf&#10;417vFQJZisbKUWO8jzrrI2gCT1FlvoKNcznfWk0R+zlqLeW413+dmeEKwf2AoJcaD3J9czXqhytR&#10;zd/VEvQ1w+T9xmrVmVhGyQvgZeyP3tlPflqq0z94cQuOGDNS0qIALxZI2zA1V6k6k42TWkzNFTDK&#10;7IX5CaQkmjOjLRA0J7kIQncpgNfn8WpzGm8OpBYng5PTbbw4lJ43svypYyZZxcHRCXakfub5CzxT&#10;hWoW8uldBfrp+QWkpyf4Oy/W9sJq42h5+5DcmuJzW3ZqQ+T0GTqHdDmWfjl/CHrpsCDAlwMr0olh&#10;/1SivR0vXwWxtLH8X0A/vTSjbHZllhF/SgE+mo5hpMDscHiA4swkHV8myU9iYoWiNkbQqWgbgskp&#10;JccUsP6bFJmM7ATqBeilI4IlSfoSycLKKG0laM3St4agV8CnQDVG8gSy9KiU/pV8PM2RmVIHxKW2&#10;RiiR0B0x00X7D1kBonPIbWWZdJC8uQCXrQ9hv55R1o7pyQT/cNmUmEYwSG7qGUJffwNBp6PQ7YDN&#10;rIWNdMZBfu6U1teqUK1eURgbr/tIX1yM/BZqhBQjos83iGRSBj1kMDEegEEvXRR0DHj8wv3DpErk&#10;x/xZdIODFCmbMcMb7kGvVtJhE7+Qq/B4GqDpfoRBSxMaGsvRrq/F9aZPca3lU3xc9R+433sV97qv&#10;qNqZatNdgvYOam0PUGW8hUZ3JZoDjN69v+HztfCP/zvU2ivxhMCuGuL9SGOqDdKLvhL6bBcaJeob&#10;7pcmXdgpcn0tavhzZJQcPqJnqhyAPWrFgOMDPp8WOuvHKM3FZWbK2JT5GelF2BanzQweU5hmNFya&#10;GwUG+rAsoF/bQaSlCi/HR7GxPEWRPoHpuTFsHkgbxDhODhdxsC81MlKLU4/zF8sEnACPoNvexeG5&#10;DH3IYGVrC5mJKYKMkXZ+CatbDdjecmNmbU3RjPm10irL8WkQr2AiSKmX1mVzis4gRtCLyUaT7Lae&#10;vniFAzmYfvIM52eyceVlEGQwZEbZO9wjZ6eg3d7ALHXJAqP93OoMBX0esWIM3oSXwHYjNzOPrdMT&#10;6AxD8I3EMUEaFCSftkak6SupC+nG/J7sY/RhdLGa34cXOtISc6LU4ltPM8r5W3J8D6O+PzXKxxL8&#10;spIjxw3l/Kssa5IGGUNSuSnilbcT3GaKXTGTXFL0DkXGSaOmMRybVCbTTcpkh3Q8HyJYO2lCbUhr&#10;rD2YnkkqOzvbVEuGMX6p3X218AR0cMoSpFXATlpD8CvgS/mx0Bvh9dKw1N2DQGCYXD2DfM6DeNig&#10;soWfv/e7etQqUTBoUGXFAnyVSZw9kM0wXV81LHwuvUGap9bBar2FfnMt7ld9RKpggz2uRXnzV7j0&#10;5H0K18t4PHCblOY6efhdtcNaa32IKsNt3NddQXnPV3g4cBV3er7E3a6PMLrzOz7nIzRa76HZ9RBN&#10;9ioV5Rtko8pUic5AM1psT9Hp46VFuiDXo8vbwg9wgF/CgKI4ptAQbLFBFOdl04W0JqghfzSUxl6+&#10;A72IXVkFmVl2Y41RXEC/ODuK1831OBTQn5/j1eo05sYyGJspKsDLDNqV1Xq8OA8yoi9hb1fKjWXe&#10;1FO8ebupShD2JdoT+FsHcihklLx5BWNzC6o/TWFqloCWZdBxcu0sxhZkvi0BuiIHvYUq2TFL55pd&#10;WsHy1k7J6BhiK8wWF8CXnjpbh2cUrrLrayAVG4eUFl8Af3VjVQFeuiXL0cfZrSkkJ5IIZRm80qQs&#10;dh+86SymVlfgjkSQHh9HgALSRVCb5TxrWGrpfXAWZIVqCMdv66AfIV2OyUrNO9BLpSbv5+VjogUG&#10;38wYLKQ3ZlIVAb5RqA6Bf9GNWIGe9Ob72VI5vlYedskevF1NI6EJxSkbGx3B8JBEbukpaSaYe8jP&#10;CVwCMcY0biQlCQT1mJyJ4EnDTViovE283evpg0Wt7bfTUdrJ2WWZs0Fx++XFuDo7G/QNYWGRqYe0&#10;xUhBHPCSmsihFNIbD4G/xPt5vT2M4j0IBvpLKzteLZzONvQOiHiVaFCBDt1NCkgNOsi1a/vu4Xb9&#10;5/i68QNU8PdCTyooXKVYTKoma6Xpk/cJKQuFKKO+FKFVk2+LE8hghWtPCTgK4nLtv6HBV4VWWZ93&#10;16PVVYsWezW6oy1ocTxFj0ejrNuvUaDXBbvQ7+5iemVGoq4xx6STQhu2jr7k7/r5BfST1pDekNZI&#10;bY4rKnx+EZPzPgJkBpMLM9hansOL2iry9z/D+r/fRPQH/0Q9ukruP4bxGQq/9TnSmmbMzBhUxaMc&#10;QClF+ga8erOFly+e4Zi8W05JlQ6ZBDA2P438rExTXERukhmDFElqyafmoyjMjJF6SO/KVUzNyBr8&#10;CGbmg0iNF7FA+jNLh5hbo1PQFmTdnfxfShRUmYKs9TOz4LWcRBqhk9EpSIek0lLW7xcJ6JUNOtMe&#10;g+LyhKo5MrmNGHLayaOT6vRUKFdEOF8kYPOkfkUGBfJ3u5+RnpiTiB2bQHxcjnTKcm4v+swyqHoS&#10;tvAYP8+YGubmHpGxq2MYkXbhUQG9HEJPkfqQq0vbEV4vNZRNqGxgJRWy0DEc0RTSU4t0Qr4ur1tj&#10;pD0BKYTLouz4cI30IgVtRw1pTQwHh0uMuFTYBKrTpYO2sxpuTz+M5g40tj9Ar0TiYQ38pDqppFmB&#10;Xq86o0ntfSO5fRsBTcHHKB9hJI9H9dQAzCJyQMXZ9R3ow/5e8v9eUp8+RKNDqmzZ72KWcfF+ng78&#10;089L4MxkvoLR1gDtYBU+vf1DtJme4qHmCr5p/BCPdDdIZe6j3lapamWk+VOLpwoaz/egl58bHVI5&#10;WU6ufxP3tdLNoAMPW8tQZ5No/wStcgDZUYNaQwWabaRB+vtqxaaTAnYgSvoSbkevtwMDzHD6YB/5&#10;uxH2SKnP+/T6x4wy5Pf8vYva5QL0kazQmzFGXwcpTpYAWcTp4T4QdJAxjOG0PovZS5/iaCKPSUZ5&#10;mZUrwJfIp2p25Djhzgp/ltepw+u32wT9Ofn8SwX80zO5rxVTy/MYXRAR+Q70jMAUDphbiCI3J8PW&#10;ZAVlTe2W7r0IM+J3I5Rh9p0kLWF2mGTUL0zPYnqBIN4sFaSJbe4fkNef4eC5DMIIkGLKrvHBd6Bf&#10;29rE6uYGtve3FOgzk2lIu2+vtPAIj0DvDSNCsMaK4/ClBKgjavSmgG7YE+VnxohMOmLNTELHQFoq&#10;xegjcCsIUNKkOAFKEF+AvjizqOr1nSOjcDBai8C1k/oYCWQFep+AXk5v5fgexph1xuGKZZgpcrxM&#10;871MITo6TSfIM9KTi+3vLqoon8148BZnCMWcaGl/Cm13PVPpHHmZEaMzQTR0PoC2v4mpOgObtROp&#10;uBEjBLXb0UmA9yMY7SPvl11cjYrcs3xM0Cs1OaRA9pIJBRKzUhi6KXhlJcZp11DkMhP4u/maldB0&#10;3kVyUpYCm+FyX4WdgjmU1+NW8xeMuk24q7mM8o6v1a6qRoYuELjakHS8eopWX7Vqma1xV6HB8gh1&#10;0gXNUYlG12M00wFanLIlLpG7DFWD1xWXr9bROUwlKiMbVS2up2hX3c146W5CD0Gv82mhDzNjRahr&#10;4oOwhyQTmTFo/1c+Vzd0fi1TKSlc1oJgwU4RJxtOfowvWDHKoHL+ah8vQXoiO6t7wL/8S4404QBz&#10;SzlkJ6JITjEyTsoXn8bKnB8b+7ukHxK1H9CkP/4OXr2QluXPcXJ+RuCn+V1pGXHX6STLmFZVjqQu&#10;q3LgxIM030eGwM6S8iSKE6RQS9RVUpnZiWAqqZo1JRmFU2OzyrKT88jzPrsiaEmhpLxAqjEPz0sF&#10;b4f7s9jYPKUO2FNOtCJTULZWsbQlGmEWxdk8UlN5pOl45mCUFDCF7OwKBb20CsmqYQ4D7jgph1AS&#10;ZoIwKQfvI+LSmJZJJEnonbLf0Y3nr/uUI+ijMThJW3yFSYxSr4zw7wiQ39tJf2T5UUSuiZxeGe8n&#10;JhHdQkFrU1khgdj4HGlVDrE8HZDOIwMmyjIpP1yOYYSCRlUmPJJwYGY2RQCbURgPw01Q91paUNP2&#10;kPyMvFXmJtm6CdBBhKS3vL9fFafFwoP40c/K4A/2YCQyTLFKUDPi2ylsBfR+0ha3U+hQaa0+TvAI&#10;8MUi4V4K2DZ1e/9gDT669A8wu2SgwzA6ez+BlYCrar2Cq80f4Xb7Jdwlj5eVGQG71L2LdcgJJwG9&#10;VwBbw9tIXXi9lb8vGSO57RHF6RVMn8mQtMuo6P0G9zuv4amOtEjOyuqZFWzS+aAZTaYnaphzk76a&#10;EZ/6goAXM8fJ55MGWP2ylChTt3+ATmanoXA3XGnTd6CXObAvXjcykg5jbnoU3y5J3Qywt7mPtqYX&#10;KCt7jjqyt7HRRaRyYXX4ZPu4gRy8lZkhhcWVeQJaKIlMLumlCD3EawL+AvQvXyXI87tRGJtAfmqa&#10;zrWMeH4UU0uiA9zI5m0K9KnxKYJlHNnxeWadGG8bh8VvQDCRUW23o4yIEfJlOdwtvWzCiSzvx0yx&#10;LJtNJzg4kv0AJ05fOjFPETyzvIIFJZBX6LTL34F+hmI3PpYmlckgOjYFK0WovLaZotVObi6tvYe8&#10;vIwUmC1JTYR/i1FwDlFgGvJzGIqn0e2QDUhp1eKEltlbVnt82SL/FjovnfoC9KqzAp3nP4Pen595&#10;R3VkgASdgMLZEk7Ck8gzkC4oilVWHIticpqpxNVPgToIE8XkIDl6U89TZBciuFL1OZoMT8nFWhEo&#10;mjG3ySci7QmFDIiR27rJc80mDZIjejQ13mKE72IWaIHDqkGK4s9HsIfDPSrKh/ykN7LiI8cK6Qxe&#10;enNdw1XYHBr4eD01MgS7oxENrXcpuISG2Pn6/wcaU21p82jgFqN4JZqcVaqRp1aVDdQoE9BLf3jN&#10;O9B3BGqVtcnvac10glpG/lZ3BXQumR2lwUe1P8ADgl7GZD6VliJDFYrfN5mfoItAb7XzORxN6HS3&#10;oJPv0RjXwcPPwJgmr4/KcqUFWoptGYI8HNbCnOijiDUjPObgFx7E6JRE7jDWKeyh70fxCrPM+A7+&#10;qWwAf0b2Jno22cu/8ukjRNJSYRnDxCzp0FwWWxSIm9tSokCx/NyMV8938FJ69b9+gbNXAuwAwT9E&#10;YT9NmrFPijKvGqsW5+fwLcWn2dapxK202pbjfPFcAYlCEbvbbgRiTxAnwEdGpWPZuDI/QeElNRDw&#10;F2dlOPMOFsn710lj1pfTfL0oRsbTpFAzzPRrShNMz9Mx1xeoWWQKyhzCGQIsFIONzxMtTqvobJUD&#10;JaQhQx4pLmMUlnp4GYYWH+VnJsOSR6Ha7aWlmeuMqqdpI0UuFd4xCM8/ppPqmcXotKsLdKwZ0sgM&#10;7AS0cHcRtmKSWfQy+0rO4PK6gNtOeiNR3se/VU50Ofg4ua0skwsQ7MNoH+CXq9egpb8OzbpaBfoc&#10;eWFtj2zakOsOVeGnX/4DPr33S2iNDciMOtHRWakAPzTUAK+7E6EAo+FQLbOGNH5qRjLeT0GsRUf7&#10;PRXFTYZ6uO0dyDHNul0d5P4dMBjrUN94DX6CPhToppO040mtLAW2ID3/GT6r/IE6LPKQ4JRVGTnt&#10;JDy8jQJUmvP/v4K+zV/D26rVc5RrRC904Erb3+NOz2U1jLdqSLqiyYTwh3jcV47q7oeoN5ASGfic&#10;ZmYKYz0GKWYdWQMs+QHYMnKySUvg/BoD/Hv7KHrNCR2/4GEFfF/aSh4pa+5mrAzdxU5/O2a/uYwt&#10;jYWgn8Gfvdt8/VFZN2YqJbrZSSFbMTqdRnEhh/39Tbx+I8VplTg6SasDNc9fneHVy3O8+FaWMlM4&#10;fEauSy6/tL6jOhNIG+1pRuC1zWZ4fP2M2HPMAvOqv3xEgM/LQGQQ24d1SEiEzzLdvwO9AD7EKCpT&#10;R6QXvbTxm2T2KM5Iu2457xshbx6ANzqCsTkZ7LZNp55EYTJPwM9gYm4S6fFRNZTN4CMtIeAKdLoI&#10;xWwwN05KI1MHx/gZTTF4TKpdVqmMVGvnI7z9HehNuUkK4VlYRtMo7EpbwG4cviDOfHVwJ1KM2DnF&#10;8+2kNr8PeuH1Fv5OeH4gx0wjS6O+qAK8AN9JiuWgKdAbbD2obb+vWkw365+iWluBJh2Bpa9B0zBB&#10;0l+BKkO5WimR43Nf132AGtKBHgpaAwXp5LwXw8ONCId08DHNu+zSCqQdNnsLRkb6EQho0d9fBaej&#10;hdG+hVRI+t2Tq5POxMI6UpsBuIMET6xfmYnOcvvpX/CPbUDZ/69Mveadzm9UhJeKyBaCWqyd4De6&#10;ahHuu4kBOyO0R0qB6xXgteE6dMYa0cbr7f5q9XMb6Y383Oiq4HNKFWYNqnp+hCemB3iqVn0eUg/U&#10;QJoMPWi7gSc991WGayLotXxPHZZmda7TUSANpDjV8nn2CMjDl5/Cnu0n9elEj7MFA6FO6OO9pDoG&#10;Vb8/vdwJvCV4x91Y+UJOEQnYV/G/yibxszIzYFvDs7YvcLY6SIAlKGaLmF2UYWqjvKd86TpG9HVI&#10;W7/zl3J45Awv3kg9jReHMqlkbYugW8fo3CK5+zhBv469/TY4fH1Ijo0hN0FaQNCNMIKLRZNyWHse&#10;6YksQkmZJ1VqyBrgZSxPpyBAhO9Hc6PIMXusbB9ihA6TXzRhfEULhz+mKM7WwSEj/DpGMmm+X0Z7&#10;Up4kaU2Y99V7Iopzx0ipsjPzSE3MwJ0irVK7p7xMTWM4SjGamICU/YpJb8uL8gJl2VlVQ+9MipCX&#10;NoztiBaqMOgzKUD7RkZgJYjddHTh7sLlZRPLHJUlzBFlQ56wolbB7Cgi5PIyN8s1UkRZtUba3n2E&#10;xt5ytDAS1w8+QU3fI1QR2NKDRNaxZYVEQH+TX04Vo6I0ODV7ezCznkRtRzk/QCdcnl4kKeTkTK1R&#10;34BIpBdXrvyYQrQNbe3lGB56SrHcjZC3q7SmL/0rPZ2M7D3oHXhCPdGpLJ7Wo6JGIrEHnz74C1UU&#10;Jge2pRpSiVYCviNSrwaiZci7x/+mDAmKX62/Ad2hJgXw7jhpDwHezPtIk6Z2ifT8WazFV4X73f/A&#10;569F3dAv0WSrRrNMMRHKxAyiVnCM/JmArx2sRK3usZo+bg4P8YPshy1nQGjWhf6oNP7/CZ+nAtYs&#10;dUpmiFlgCAMEv5bgH4p0osvVTO7Zi72FVpxnbuEoTk2gHcMnf2/CUUCi9TIdwopzVzWmxj3IT8cx&#10;OSuHyOexdyRFcg9Um5Cz82OKy12c8lKms8jZWXGG/d1NLG3sMCqvfgd6ifwC+kB0mByYUZsiMMEv&#10;/AL0iVHh9SnE+Z6DiVE1WcRH8EiWkEgv0V+AH0hmed9J1cksTtCInpMztRaXXq36yMyreQpa2SMQ&#10;IT3J102NTyvKJNRCVmsCjNoZZpvkxDSBN6aE5wXoJcIr4L8DvQDdmpMDIe/qahj1Bfj95O4DYSM2&#10;z2VNX4R4AwIjT+EfzxLUEdIZWbaMKwpllnIF0pgQKZBNojqdw0ONEmS0D4nx7wjw7yS65MS6pOFK&#10;RKd/ivLmH6LaWIn2SDOeOB+qJTyxJkcVwVOHm9ovUD18H35++cs7BXx292d479o/o6nrPrxOijmn&#10;Fl26KoRGeqGT/jDMFF19D2G3NzPy91H8dqlo7yW1UebvhFlaXb/7ublNKvG+wfLRZ7jR+Eu0+hlt&#10;ZbwlI7aYeaoPLZ4n6HY9xXTl5/j2X/4WbgN/Dtej2SvvsRad0Ua1miPAV8KWjxMHaFWXj/C4R5q4&#10;1pC2/U45i/RcabRUQRtoRD3FbJ+7HVoK7kZdNdpNLTBEB5Enrx2WeqMoKRt5ty7SAY1eBjm0wxC8&#10;DGfGCHNGx6hPER/tYcruRn+gHb2uNgyTFiUnJWqvIJ2Q9fuLIchJnBwEMJfxIV2Mk9pkKV4nGcG3&#10;cf5cDsLU4sXzUdKcc+wdktO/PufvTmhjjPoWHEhfm919cvcljJPepBlpvSnZqQ2iOBWigJ1UHF0s&#10;WZxSJgORQ4l+nL3sxEhhQvWBDKZz5ONCa+bU70TQ+gn6cKZILTCuLBwPYm1dx99VY3xtEbMr0sxV&#10;Ki1n+FrzBP4qkgVSJaFRfA4RjwPuKDJzK4rihN6BXma9WpLTqmpSRnAKsMUsFLJiF3XynvG1Ut18&#10;WjIAnSTgg9NVgzeqRWMvRTYDi3cYJvJ0xwi1AumZGu/JDCMR38aI76bzRuj0Yb7/BJ0xRudPUeOU&#10;Pen5F1ytK0NwQiblCfgpKFcpXi1XofU2oifaokyXaYcu3U5O/QTlPd/gruZrfqHN+PDav2OIABlJ&#10;mxGR7XnSGx1pUXvPA0YICmNrPbzBdorZTsRiPSq6y46tAF94vNAZq12j6I7Y5esS5Y1471YZbrd/&#10;hPLOSxSgpBqOSrUcKVG+gwC3kq+v/vKfcPDP/5Pim1E+SKCHGwn0WvQkmlXEF57fTZqjDdWinSag&#10;74iSsg2XIv3TgU/QYKpUlZV32i8rZ5ZuZ3LYREBviPSTEzpg8A5galmmcIThz9gRGHfCmjFgMCLA&#10;7MPW+Q2Exg3w5KhVika48ga4isPqtNWAaBo+X6u5Tm1oDVoHsLk6jL0TH5693sb20RaFYw75iRSp&#10;YhHrm0vYJIeXlP6M38Xu0TKOX57g+OxQ2Vs6jiwhPnszi4P9I3WaaXpx/TvQW+Ny0PsUkREKajpA&#10;mAAWuwBvKEOQZySLHCCS8iI5PsXol6ODTBMYM8wWU3yeGVIcGa+T+s5ZpKGTzJ1V4jIXxfL2NsXz&#10;DDJ8TRnDKYBPFieYMfLKBPR6fwJhgk6WTb8HPcUuQS+AF7Pm52HJzcFamC8Zo717bFWVDUvJgGQE&#10;K53CIPehDrAG7fweZEVLdryboPfd5X2CFLJxGPmawtllL0CqKwX4sjEl83Ala02QBkoAKJMoWGu6&#10;p5bvKrvew8iirGPLyZ0aDKevwzZGcZbpxSBBL2YY06rIW9l7Dc7RfrT0PqJw1SMYGCZVGYSdgJ5Z&#10;kC6+Q/jgy7/jGxzAoKUWoxNm1FR/g1iIjmFuRZARPk9RqDc1wOJoRcjRBQMzw/6BFJg9wEfVf4nP&#10;a3+JD5/8BFdaP6IAfUBeXo0W/xNmoVq4ycEX5CDF//5rHP7ofyFT8QV0pGJ9pDP9KQ0iWzY1c1RO&#10;R0n0F5NlzI6RWjqTOFY9bml/rSopq3R3mM2q1SqNhu+nw9aiTvPIQZHMVJKcdAQTi2NM5QWCJAp/&#10;wYX4pBe+CQvWnsvhEQr7yS6MzPiQWQkjMuVSKzx9dPZeDz+zgI4BwoBLN9wExjQjpLQEmcPM0gQO&#10;TuQkEsXnrrTKXsSZOqgtHLYZq5sRxeWPnx3i/PQU+y8P8FpNWbRJxyBs7+xDWnEUCDpZhxcq44qW&#10;RsSbIlZG8VF+4VllwtvDBF6M4AwlU9g48MDO7zHCbBDOFlUEFEAI6MVGxqbhHcnwsZIBZkhR5lCc&#10;lFIGac6lwdzSNrKkPo5AWG1wjc3z9ceoCehAqnU3ub+IV3c8zc9uGdnZZQIxz8+IgE5OwiIRnSbz&#10;ZMXUMUCpjX8X+aUFn/wsIziHZJkzTMrESO5kZLdRLFudsrojdEd2rPnddn+M/piFzjZBXp8l2GVT&#10;ipGf9MdP0T6xtKqWcHOkW2WuSUbjbBfsRR2cBKop304uKlVwkkY0jPafwDLZB31eC0NBq6KobPVX&#10;S6PT7luY2CGHGjWjovEGZrbTTJ92VDXfxOiKF3/592UUuw14XEdAGmoxMxuk4B3G2KgPekMTdLoa&#10;fPH1vyMc0yEQ7ITFLGvz/bhCTv9x7Y9xrfVD3O78koCnvnAz0su8KAK+mby8zVmBLJ9z+sFHGP3x&#10;XyH44H1Ge1IbZgFZtRH+30cRJNmhM9qAzkiDojzmOS2GEtK2W4vrrT9FnZUC2fJElSDISk1d/xPU&#10;DzxFfDZEShIlSMLIz2ZUX8rR2TyBEYA/70R+LYb0XAhGjxz0MGJ2vRyJpTBGJqSZqwfuggm29DAG&#10;SG0MQR2iE/sUsDEkktS0dJ7x2SIKkxny90XVEEp1Mt5donC86Lpsws6ejMPfKAnYZ+fk9zv8fRBv&#10;vs3h6NkpYgSzHPubXFzjc81jhKD2hR4xg0Rg9Hnh5+3eZEaZojiM4PE8OXwyh2FSOFnPD6VSjMJF&#10;tWoj6f8C9Bfj8S1BCkFGyiQBXZyehZ1OLJkmVYgzes4jmslTgM9jdm1TDVsOM5P4SZUm1nYVvTGS&#10;28dJLYRi2CTSS+mAFIYJj6fJOdZSZ+E/BP3FzyaplBSTVR46kYsc3c/MlZzg5zct083r+X6kQ5wE&#10;6m7EU7+FyXaNGcaCYZcRpihfLyKcPwl7QrJAAmXD2U44ZvXwzBhgIfBdE4PwTA3DVhRPKh2QGM49&#10;VHM7Bwvt6EkR9Iy6csLoSfcdPGi/oXY0K7Q3cbX2EzzpuQ17Sodq7W2UV39Ez+/Gw5qPUa+5A39g&#10;EDZrL44PF5Eds+NWxQcY0FcjEOpC+UOJvgZ0mf+c2aYLn9b+HPf7vsbVto/wVfP7qDLfRbvvsZoO&#10;Ige4u7PN6HY+ZRSthZ5R2kA+3u5oVi21hdJ0xurQmyBNidXzegOavI/RQMd52PUpFs6vEEC/Q7Xh&#10;FhpIm6TBkyHbi3ZbI4YCPeikyO6zMHIXIqqKUDVg3Zpl2o8zMvoQHwtQLHkQHvfSnJg/lGivRXJa&#10;A0fCiuhUAJG8F4E0aVDEyC/LiAdPd9QS5Q9+9JJ0hRJ2k+JzgeBYLBAsGWztrWB+ScSicP9WbG8X&#10;sbw7j1XpNbm/hRfnBzh9JUf/DNji5/f8zWssbe0yws8jN07BSFCKWFvffEL6omXETxPcefLakrmY&#10;8v2M2hKJA+TwFr9oixxFLLNigTSIvDtGehLJSfvtUd4ehTNCoIQTfFyRjr/Iv2kUc7MF7B74sfdC&#10;DsHzM6F4lug5s7ym1u/FcRwUlCIgZfvfHEzCRWE7Ms7ITpFpT46VisXI1/UjFKsiWGWpMlWyi5/t&#10;hUVlFmYBOzm+TXg9n0tWbvzZCVVTExDwj/I9J0aIm6cYWynV8JQ2t6TPqCwrCwWVPZDSLFu5LGsS&#10;oWp/Cs80eeiUnp7XznTTiT5G9HaDHLx4ik7z+2gwS9FWORpdUmt+h1z7azzQXlP9BlsoBKsGbuN+&#10;11U86r6K2v77iuP+4L0yPKz7Eh1DVfyCUsgX3NC0P0Z3fz2934jA6CAMzhZY1S5cFfbxCVrMn+OT&#10;qh/giuZ3uNv7Nb5u/i0qh+lYlnvoMVBAV3wIn+Yr9HmrMeipRh9FrQwz7vLVoNfPSE/OL6BvJxXq&#10;Ieil9qbZ9bjUE4cgf2r4kq9Vw6j8AzRS3MrKUJ3s1A5IX5w6tDEDac0tCOQ8WNiYVoCXKXwrO9Kd&#10;N4LYqB/BrEsNfkuMh5Hg78J5KROQ4rgH8BU0CBc9iBboHKMBfjE+gmUMf/cve/jL/1lamz88AN68&#10;eo0X375GeiJJLp/Gyr604JAvpQHL815sUcxKf/vZhSnIZPHXb2VDyoHzVyOQMT3SIWHr+FQBPlWg&#10;eJRtdkZdicL+eC+BKgc38opqiAnoA+kxuOkIAhxXJgsjady3CBOkEb7fcQXqWGGKziNr+tN0kIIq&#10;IZDnklUYoUbL29K4Vep+puCK1DCLUDSTNshmlUwrkdbdBjc/l4lZ0kNydCkXoLCMMnvIppI5kiuB&#10;XtW40wEScuppUtXhKHu3U2uU+hqanISS1R5jbFSVLZhDSbXebqUDSWtwX2qUf9Oo2n21Bfm3jzjp&#10;AHWweOoRiVdj46gNa/saXrbwshlrBy0oqzVVoCPURI/SYcjTga03yxiK9ZK31+JOh5xYuobZwyvk&#10;/XKgWigGAa4vR8XATVxp/gjVxgekELVq00d6QN7t/ga6mAZNQw/wwe0f4KPbPyTP0mJ2PoYUgWT1&#10;9MPs7MOQrRVfV/4SiZR4oUS3Jvz4ahkut/wGn9T8BL968E94r/JfKZq/Vr0mnxKcQ5rriDVdQbzq&#10;d1gZrsTs42/Qd/snyDuq4Wq+TFF8H1pG/s5EA9/nU7TRJLo/pcPWOx6izs6MpPsxX6sFzca/U9mj&#10;0VmlDpG08kNqs5MC2VuglYMvE1Hy7lnMrEyR2kg9/Di/0BB5rkMNjRhfyhMUbnhG7AS5nVFeeHg9&#10;heZj8tkqZgMfUvkoCuMZfhElsP85TS7Lyow4OzrD4VtpsDrDDCKPlc+gngAy4A1e4Oh8H6vbFLV7&#10;m3h2tsfbijQrAb+E8+MjHJ+f4OT5KenQJulHGpn8DHWUiLsCQiNWOucs31sBDkZZMdm0ka17qyzt&#10;EYROObwRDPL+eRgdGjrMDAE+wuxAkJP+CFCdvK+DIAszsnrJzYUeFd8NVB5JSRvxJClOBxLTaX5W&#10;dIatDUb4DIYI+gAdZ2FztxTdmTGC5NVumQzC5zWE3hnpihzsFlN1ODTpaiAmJ51kgJpygnf19VJu&#10;bOLjxSx0JkecvH2EGYUmP4t4tkZlNSfP955W7cNdMVKbUBgmWf0ZicEai6JM620mx2VkD2phSxnQ&#10;6+wgtxVgP0Kt4QE6rH/DP64Lt1v+Hc3k0RoKXwF+5dAtdUSvcqBc7Yyqnc7Or3BN8xEajI9Q2cPI&#10;2sfbtZfRSfoRTukZ1bUUvtUYX0lA59WitucSnipR2YcqbRm+qPs5Pq/7GT6jffjkR7je9jEvf4qb&#10;HZ+TTl1Bf+slpO/8CrnP/g3j7eV4NlCNSP0lLGvv4aj3CRyNX6DfUUEB+0RpgAYH34f+JqpM5aix&#10;lA6WtJll5aYRFf0/Ro2J4phOUk+x22h9ig5nE/r8Hei1t6uhaZukHAubc4rPZxmRR/IRJMYiTPUp&#10;BXy57s074C2aYEho0W+XDgySRivJ+xvV4Lb87CZBbqZN4usrgG6IUf4Fo/35NvYPx3DyStJwqdnT&#10;JCnm1skq9o7XFeCXNxdw8GwXz9+WDncfvp3E/Mo4pheke5lMCd/B7MoSI26UDjaB3IwWq1tO0hWh&#10;NrI7KjuQsqKRVNvzem8M+pCcLsorwA0xUgZS7cwqBvL6NGmNbN4wExBAsuPpotP4EgVECHoXgZuf&#10;WVQ7vOnxaSQlK2RloyuBnRMLlnbnsL61p4SrvJ6d2WRqef070PtIkRykXAr0Ynx99R6k7j1ZWr4U&#10;G2YmEBPAm6Tl90XkJ+B/H/RGf5wZK833Ke+1BHgxeW0Bvgx98OenYGEGMPHvMYT4dzFrmJldymRo&#10;V2o6zvAvH+wbqv5BVPbeVYekpVNv9UBpee9h+w8glYedMdnsqVerIU8MpQMbjeTFD/uv4rLmA9zr&#10;vczH3IF5ogtf1f6GvLkctXy+fvJtja4SmsEqAv0WPnrwY7QYJOpq1byon93+a1ylcL1M/v7h4x/i&#10;y8Zf41LTb3BT+ylu0O63f43emg8RaLuFRNWnaL37I0w33ULgyg/hufMe1p9+gnDdp2hzP0C9heAO&#10;V6PGek81aK2zPyI9YrQ3XsHmG8leFXzft0jhNKoViJQnyHJsMzVCl5QTjAxgaqNA7rxM4AlnTpE7&#10;xlSkl4PdMmInVgjCHbMx7faj1daA4XgPBiJafuDS+0bOgdZSxF+C2Z3D/PopXvM3WxsE8dk8tg4i&#10;BL2U00p0b8PudjWmVyPY2lnEwfmecrJg3IfpxQk8fy419dKdgE54MIu5lWksrc+pDmhru6vqcLas&#10;sycKIzh7riMwDfxyBbikAcKpCRSDb+T76CqHsMVi46QVpBxRKYGe43Po4EwTTLE8MUAaQSeRykh/&#10;sqCWIrOTs6R346ROaTVPNjM6iZmlNdhcctLLQfNjZMwCVzoIU4yZgsCL5fj8IxlGWEZddYik1K1g&#10;KJxXR/zkeJ8MPR5SvWlG1Q7tRWsP2ZxSDZ2kTZ84Kd+LWXZdBdC/58yyISVmIcgt8r7fdUGQSksz&#10;n1udwJK/STkP6RSBX3by8gDF5RxqyLXPcAB9QAeNvV5txzeTNjSZZP2+FhUdP4SMJpehtR0hUgFG&#10;SOn02x6uRUe4Th3SkDYcN9s/wze1H+B2++f4/Okv1ERAQ6wDLcMUi9QLnz3+Ob6peQ+/ffBnfF6J&#10;co+ZMS4xwv+KTnQDHz/5CT55+lNcb/8Yv6v6d1xt/wjX2j9RgxdayO076Yyd/Y9hZjYxPXwP49QP&#10;2qv/jkz7TTrFp6gx3lI8XaL6o8FrBP59Bfx6OkCVTpZDnzKS/D1BTw4feaoAL3sPHaFGUjgpZ2ig&#10;oKXJ2KGoUXUiTk/FldjMTCSQnowz3ftVdzOZN2WLEWRpAyOTDn2udnRbm9HreMCIK5Wcs6iplZWi&#10;CK20B1Kqj6+htWB19wp6TXcws1agKCxikU5x/PJQVS2ubC0y4m/j2UsBlIcZYZHUJ42J2SI59TjB&#10;L2dUJyGtOBzhGCO7tAqZgzs8SGoghzgICALsoi7lj4Fe2mkMMbraI6JJRmENORToB30RBXorASP1&#10;6FK9Ob6wogSrrNlL+fLk/BKdkmJ8ZhWzewtYW5c1/DHsnxlh9nTC6DbClUwR7DnYItL2sLTUeAF6&#10;OfgtzmFOjBHcs38S9MaEHAAn55dxnLxu5OWw0gQEspQYx0eVmZgdxC7+TgV6ZgszL1Vm4W0ymEHa&#10;BJatHi8xCr2A1tCi6ku63K14TLpQPfgIXd56DAV+yj+mFtda/kGJQ6E22ghBEapFnfR/tNzHYLEd&#10;T4zlqk/8F9W/wS9u/RM+qPihmsYnM5t+cuNvcb35Y/z42t/iw6c/xD/c+Gv84BuhNTrc1/xvfPT0&#10;l/iq8T3Soy/VSs03Lb8j6D/BHQrZrxjtL7f8Fg+GruB2zxd4NEx+b75F2nJL0RbZtGrWfYNI7x24&#10;KGSlzKCakb5q+BYFbCVavFW433eZ/P0W/JPScEiDRwM/VbX1NRTHahOLf0tPskUdQmmX0fgBORfb&#10;yg9Yxw96UAE7kHYhnPOqJctwWvrZBJFg5LfRMQadvdD5O9Hv74IuqMGQn+A3teE3H8gKmABeBKpc&#10;l8iuwcuXw1jajGJ+Y4KPtzDo5Bk5U0o0v/r2FY5kI4qcfv9M6un1GJtzMDPsYfNwDas7Msp+DpNz&#10;jL4TowTiFIVcFHMbbZjf7WKEl3YXMYJdAC9dBEocWcAmZkxNQSZ0D8g5U9kZTY9TzxWRXzUiu2iG&#10;OUeO7aX4FA7tT6I4t0KxPY/89Lxal09TOK8fHCmaE2TklnO20vhJ6tU9PjeGDHL4XoZRyJp9Cylt&#10;M6IjBmZFN/pdPkb20pBji6zUjBT5PpgVsrILOw/pRiYdzIwpAv9dOYLqaUOTtn6ykaXqdeiYwvOl&#10;BYha6ckv8HuaoGMQ/HQKiepCjaRDgjk9Cc/YIu8zp0yWP8vKq6/APqKHI2vEIy0jJAVis7UGLR4q&#10;86Vh6NwCTg3udryvlv36Uhry5Se4rb1E4NdRCPL+7sdqPf3RwDU1g7V6+C6+rPk1PnnyczTZKvDe&#10;/X/F+49/gE9rf4Hr2k/wdf2PEJv7JZ/3KT6r/iFudHyBb5p/i2qCWAD//uN/V+dbf3H/H3GJNOfr&#10;5vcU4CsN13Gv/yteXlMbVk94/ypmh4eD36BCfwXVzvtocD5SRWWVg6UhCxV8T+rUVL9E3IcYmf8Z&#10;nlivoYmcX5Yq5ZSVHDqRv0WcuSeuQT95ri7Uji6bBj1SHRocoAA0wEf+7ss6Eci74E87lNnT5PPR&#10;AfRRo2jtfCzBP+ztJZcXwfqYwhZqjf38zXM8e83LV+d49foVDo538eLNCSNnHFNLE2qFaHZ5mgHo&#10;FZ6/lrOw64z0OoYjO0EuJ6sKakzn4bM9Bfyx6VFIx4FotkDBKk1c04zKWqZ4Upmg0BnpGEAawQgn&#10;9h3oCXgx2eKXSK+XVtgEvi0lZRGLBNgwI2gGel8CEeqEUslxlvRuUkX75Z09tRnljSaQ4u9ml9dU&#10;n/rkxKwqUvNSIMtRwUFzJYIjku3kzK78I72JSt/Kdjgn/TBTQ5iSfxjh1bJlek7Ne/2joM99D3oT&#10;o7slM69Ab+PvrelpBXwFeJo1KQfDR+EZX6JTTcNRmFdm4XOVxRbcaBh4zMj+gFRGjtrVoi/ZDuOY&#10;Fp0RWaevxeTRDWij5OPRalXAJWBqJWfW5TRqCVO6DlTor+PLuvdQ0XuDNOdDCtAfo7z7S/zqwT+r&#10;6PvB0x/jUvNv8I3md/i5ar40gMhUmaI1VzTvKTpzRTg9dYEc5v6K971GanO7+3M6ykco7/2SP3+o&#10;etXc6b2k7L7ua0Z+imXDTdTa76OegK8hrZGlycdDNylkKxTFaSSfzy39B1+znvTnPXViqsldpUAv&#10;LUKGix0EPLNavgMdwTo02R+jx9vCrNfMiK9Bl68FAzGplx+gaLXCn7VTlBlhC+kZuXrQwfv1eNvR&#10;yy+009SMtW0BvJcmNTb8J4T+3b9Xr1/i7bdv1HUpIJPJgzOLU+TrGxStpUmDu0dbiKdlkyqEuWUv&#10;Rhdy2NhbJp0Zw+TCmAL/zNIMxuZnECHfjvK9PZOlyrBf1ZCL4JOx8DJJTxqYihkkOooR8AIwQ2pa&#10;mZEgUJaWYi95zSn0+Izw5PPIjkmNvpRfTNCmICXHUp4gxWg6kxljC0vYO3uuetP7ydkVJQrLdEGa&#10;j8B3hdDnCGLY4WLmq6fTySkwqQ0axcKeDZFJGymIDu4U+XpuAc7cJCyMFpY8wZ/le6Kpzap3lEc5&#10;hixvkpsbKH4NQn0IdqFohogYAR9ltKepvjm0EEEvB8ZLNIgUScbktzpqUdV3Bw2Gx/zy6jGcZWqO&#10;NBFA98m9pBsBBeHgL5jyqxU4ugl6OY/am2lBd4riNCjTPO7ieutnFLB38WnVL0hhfqKi+hf1v8SH&#10;VT9R4vYSo7WA+vOGX+F3FdJv0oCnXWXk81dQMXhZiVWhNp/xMZXD1/EF73eTWaFSfxXXOz6is7yv&#10;nOA67Q4d4G7fV8qp7g9cUcBX6/AyLdxyl0CmeLU9VBmowXkH1bp/5uu1wz31ER4zS9S5qujE9eo0&#10;VQOB3z3SpEDfHW9WpQtSv9NBatcZbCLdaYDGVYtWTx3BoeMXMgxPwcwvTEY5mjEY6sJQogudXg36&#10;nB2kAEv4+soL/Dk/Olme9IsGLWFc/bsAvEwSFFPjNjeXcPb6FLsnclDkJbaOZb3dhdUjN8aXyePn&#10;8wR7URWkFadzmFlm1J0dZ+SVo4ApHJ8YsLRGISorGf8J9AJyMZncIfYnQZ+dwrBsFoVkJamAxLgL&#10;I5lJtRsrwJf6HYn6suMqNru+SWE7hu3jM7UjKwOUZQnxAvQiMj3pMeoJWVokByddMkVG0escgT7q&#10;x4CvAVP74mTLWHkdgnfMBGuROiTD98n3J4BXoP89wItZhOsT+OYMI7sYQS8HUaTlh7L/BHoF+O9A&#10;TxPQP9aVq+EF7Z56vlgXzKOd0GU08M0KN2tHavp99MSeKLALj5c6dW20Af35NuiyGugKGiU2q3rL&#10;MbVbQLO5BtdIPS41/oqg/w9cafkA3zT9loD/ALc6P8WV5g/xfqXUy5tQRdBLQVkVQXuz82MF7q8a&#10;foO73ZfwVcuv6SC/UM99qZkUh9ngKzrOZc1vS6tEjPIS7R/ysQ8Gr6Ji6Brpzm1mHeoRcvpG5z1m&#10;APL+Tul1IxtSt6F1XaeAfaA2q2T1SaK8lCkM5ujoMSlHrkVvQvNd7X5PvEUdQZTfd0XkkDipTroP&#10;9uIQwtOM9lnSv5BWmTbYghiFptUnYH8OKQtSO7D/Iuvrf/zf629f4+BsDycvjvEcL7F7eoCjF1J7&#10;Y8LxcwNm15KYWCwqG53NYW5tmpQii5HRIkV0FtnCDFJ5WTYsIJqyk6bKmnyW4MqqoWNi34H7nX33&#10;s4hE0gkjKYQycRBybWsyTW7eRJIVQFS6LU9MIJadhPSCdJG6hDN50pgiRf2sSmALW3vITS/A6Amr&#10;I3lq6TCUoA7KUMgSbME46VZSURLh7vKaMi3cTMphytABk0GKXB3/eqFXdK6xfpiL47COL9I5FtQg&#10;Nek0fFGeINxfzExKo4waQFmKtIeRXFp86+nwMozByGxgoZPbU0J1SmYi5SnT2AjkUAv6YxroUx3Q&#10;xSt4o6xy1GPh4Et+4Xf5hctWPsHOS4mQUn+jH9eSIpR2Or8mEO9oL6NdxkwmupUo/YYA/arp1xSp&#10;P1UC9WrbhwTwh6rn5EdPpbS3F73UC9fbPuXtn+FW96eM7KQ4zb+jXvicQP8Vo/t7fO73lQnYr9Ep&#10;ZKf2VtdnuN31OTMCI/zgFUVvKvU3mHHKCfr7CvzNftIXC8Vr4R/5WozW5n8lnbmrIru0CJETVnKE&#10;UMqUu/i3CbilJFkK1BpJbzRuOXzCx1G/DNMpBjMd/JB1CvDeKRN8Y2ZYEvyC4uSpoT74RkdQGBeg&#10;N9KctDkaP+A/7+fr//F/z16cKS7/jFH+Jdn7m7fHePvGTjHbC3uoE7n5AoqzWYJfTiUlCPopLG6u&#10;MOKOkE4UkS2mGeV7yf/71IaSk7RDLc8psDPCK/tvQK+sBHpZ1ZCVFCeBOuzxMLNIjU0EoZwZ7nip&#10;WlFKC/zJDPbOX8Jg92Bt/4Sing7HTGAl0NWOK/WE7ADbqQPU4WxGeNkXGJaNJ+Hj34FeLkuR3JLi&#10;z4kEv6t+bLyUVuWiN+qhC/sIej4mvfJ/BX2pbkeuy3OKlTKBcH0LncHKz0LMQkco6zH/Dq2Gn6Pd&#10;+WP0uf4ep7jEFzWgsPMxtO77jHbN6GXEk+N5htEuRsJm8v1O6Ce1qCK4ZJVFVm1uaj8j3fgKj3TX&#10;cKudPFyoSMfH0OVbFG35uuk3eEgHEV5/lWAW2vQCvyR/J+h1Xyhgf0mgW+f71PN9WPUjfFrzc4L8&#10;A1yi8wi1Efuq6T1mjM/Vc90h9xeHejRwVfF4MaE7VRS8kiG+UvU8Peiz/w3qbXcU7xfAt5GqSX29&#10;rPB0hGtVZhOt0sLfSVmGtOtuo7bRSrlyUArY6hh9+hgQ2mDK9cJV1PODH+aHOYRIgcI248f8xjla&#10;u0bxQs54/D/9+xbnL5+pGVNv37zF2fM97GzKsiadZ9FGUepCfDSCCfL4KWmCmvQyomZQmBrHSC6N&#10;KCNgflyi/BziFJ/uEQKMX65BekHKqoxEcWXfA74EeopCZe8cgGJSDmfLYz25CawdPmMmkXOoIWxv&#10;S5lyHIODbXBEonB6Y5D6+8OXrxWlSU7MI5QpQorTZLfVRuDLsTwpJxbwyzlWacUnS4WyamIhaNUy&#10;pLwuHWCQXNxEIW3Lz5FizRHgvD2bgy4ygG3Vp38FbmpLS5rPVSCoKUTNquZ+mTRzQZk5x5/FBPC0&#10;735PJxDxOxDMwpnn4wh2MXFAokI+6A6a8CtZa63lg79CI8VqDyOdjule1uaF78pxOqlR709rlGi8&#10;TU59m1REisLKuy6pFZyHaqarOAGpDCnNbQpPoSNXaTcIxBuyetP0H2gZ/iu+lpYRmnSFv/+i+Ze4&#10;1PIbfFz9MwX0z2v/g9nifZUhvm6RVty/U9Fe8Xjd5e9MAZ2vKTpA7KnpBsXsdTrf/+Hz6zC68yFu&#10;0aHqXRVoclGsO0u9cXSZVhXptbEGdERqVYSvNt5V43Zk2VJNIAk1oW9Eo0DfE27BYLIDgyMdcI9K&#10;LX03aUQ/o5+0717F5XItpreOMLM6jZffPudr//f/3pAcnJ6fYP98D/unizg/EwC7KQxT8Kf98CXd&#10;yM6kMLk8Tv48rUAfTgeQn5ES4DyBnsDeqQOhVCO8IykY/KQRwmcJeAsBVAL8/x30aqgws4ORHHyP&#10;fEXqbaToLJGfRnJsmlFb9ha2YA9UQGc3MNNs4Oj8mSolNrhlgy6F/OySyjzOKKkRM4VMGBRtIWdU&#10;L0Cvoq9kHl6XSC1DjQX4QkFEkMomlIrO4iAEr530zZYxYPNljK8/jX5m3sFwBKZROhSB//8Ces/E&#10;Gp9HnouZgM/vH2fGEE7f4/wIGsN/oNnyHjT23zLiPWa6r0RfooURvQsyisa3YoJn3sBIp8GQLOcx&#10;Mj7SXVX1MF+Rjtzpu6x2ZKVGRqJ0KfKXov+dPjoFaY2K/LRLjb8hcC/hB19KFA7jWn0ZPtL8BF8T&#10;4FdaPybQf1eyht/hhuZTOstHyqQk4VbHZ3ScT9XKzN3ur3GfAllAL5G+1lHOzHOLPP0uvnkszy2b&#10;QGbcbv1ntEWqCeg7jPaPCPxKZbpsm9qN7YjUoS/VopxYE6yGLtWqVnB6yNFlGENXuAm9sRYMJNoZ&#10;kYbgm7HClTPxyxuAMziEidUz/PDDDkYQUouwFRPrY9h7Jm0z/vt/bxnpd/e3GU3nsLsng9YsSPJL&#10;dkbNiI0G1OHwsSXSm7kcQcXomQphwGogIMcoXgmOgNCPBLl2BJ7IOPkveXNq9Dswl+z36M1FhCU/&#10;VpZZVLObwmPzWNw7xsTylgK7jxljenWLHD1IIFMjJPMwO4yY35Kd1wi5fhr7ewdIz8zBNpIkz88g&#10;N7tCsBfJ5ZMIj84iMkqQyXq87ASHc2ppVO0P0HSBrAL9hYA2CegpMPXy+SVL4lvu5y4uwUH6MkTR&#10;O+gaxNiWBIVN9FgrYCXNMhVIXfKkLEJrZOkyz0uaNb9I0IuVwG/jdTGJ9kL7rKRwZX3pVvJ1GUgg&#10;GzPV6As1YoBfstbNlF7oRWDBDPv4IIYzWhiyWgrdvlJXYP0t1TlMxOKDgWsEPWlNR2mQ8V05kDJ8&#10;g3TkY7XUKBz8bu9Xar39cgs5OZ3hQc9HqFR1N2Z8U12Gr1p/jSta4ey0lg9VXxspaLtB+iRr+CKO&#10;bxLw4mzy+rJsWjlwXYG+cuiG2qgqH/ocDQbZ6W1DauWHqB78LZo9j1FlvIGK/uuM5hXk9Y+UDeTb&#10;VVlxe6hG/dzE+7VQB2jD9UrcyjgeafokY3gG0+0YTmvhGjPAWqB49fA6aU2suIGffrBL7j6C6Y1X&#10;MHpLjV2lF8zrty/4Pr6l/eG/t9++wotX59jcWcbyhlQr2hj1eygIfRSHcQX6cN6rovzUainKj1PI&#10;BlIx+DJyCiiDaFEKxU5h9rcTVNIXMkuqkKEmoxj9DvB/aBccXiKsMn75rtwkshShsdFpeCj2rOEM&#10;vHScwuImAqQstlAcVqFN4TgjvgdbB/K60hnBhCHnMIZlWLJfdoMLitbY+R7ssZyiNdI/UtXJxOgM&#10;pC0XkVgNUyCYDRLpxQh4NRXwHeiFt8smlD5SxGAwx+dhxuClOTuCtuFWrD+XHp57mNjSwlMcoQOR&#10;tuQYBH4P9CXg/yHoHUKhJJvECijrZUQT0dblb+KHRlBne9Wuoj6upXWiP0QBl9ah09vMtKNDFy+f&#10;Dt0jKB+8Wya8rTaJbnd+oQD4kJxa7F7f14juW9TqjPDu6wSscoKeEh26yej/QZX0n5Ga50p887SM&#10;wvXXvP1zXKZglYHGAvJbbV/gq5bf8vEUu51f4Y6MxaeD1dgfoFJabEtnYoL+avPPMboiB7W70R/5&#10;e9zU/Aqtwaeq141UUkopQgOpjQI4L0WEi2lJbYTbq/oc0x3y/Ro0OShkCfzuEAV7lvol08kPt5+R&#10;YphRZZjRzY7M7D6u3Cyt0JSVrWCOwd0QGmQUjpLiTODomZxyeknYv2F0fMn3VVqiPOPvV/YWeR+h&#10;kk5MLGiQWw4jO5VAvBBCp76dwHYiI6Bfk0ZOo0hNjFE3SIs7ir1wCOu7Q9DpH0AfGCHNKqjVihK4&#10;S+JV/3t2QXMuwG5JjBKUSUQZkQPZcQKXwKGIlY0ss7To4HPZR4p0MGYBZhXpiDyxsKwmkMhqzdHJ&#10;Ata2ZcNpkg6ihS0RgIOOYfQlVJGZFHqpM6pSN08nkgpKGXImJ6FEMLsn12FlFLeNLhFPBCl5+lCM&#10;GYr8W89IrJdDJUKBeH+5LrU51pTwcdIaminLTEEHHJmTUux1cv9uhMZ1xGgITuoDS5GvRWpm5t9n&#10;myD4ZUOqSKozRuCTgllpZaaRXgzG25nOm+l5Wr4B2WQhtUl2qzOeOqZRQ4KOEOZ9AuT39jo1dLjB&#10;Sg5suVsqBzCWK35dOXgdFWr5UKjO17jZ8YmiIDKn9RadQoCvBC+Bf4l05jYvP62W5UvZom9GhZYR&#10;v/6fcZf3udVB8Dd/gEMs43bzJTzsvoF72iu4z+eStX1xsGrSmWbPVTSa/pWPlw7C1ag3/R0qBr5G&#10;k6+KGeAKb39Kx5C2fpXq4LgUxwm9aSWVkSivjdbiDh1M+l5KBpE9CFnJ0cVaGZV6YSsM8jNhlot3&#10;w5E1M/LJdv0rlP15An/2rj6+rOwEY3NUEGYtUmNxBfr9k128eHuO89fPFMc///YUB883sXY8QuhL&#10;89c4dI4q5KZCKC6NI0nRurhNru0ZVDrBl/KgMC8t/woUlgVGf3JliklPUji2l4AK8ntLlpbnZLnx&#10;XUT/fcD/MdDbGNEX9o4QJJWxC0AZYdW6NgFmlfVvPp+DjiEFXFIxWZydx/I2/xYmrePnL7GwvgN7&#10;KAKDtw9bz+w4emWAu2Dn+/HDTpCrNhw0VQPDywvQy+ZTyQhyOtkF6CWyK2eVfQSCXsDuKDBayyqN&#10;UBfpOizr7HyMzKEyMIuY0xTesTSGXDZY4v0MLNJkVjZELJjZG4KJNLE/5IGjmIJ3lM6b5d/NS6Os&#10;MmWnUObMGtTh5aGQqOQBiqFevhCjWmIAPaF2iocu9LjJcxnhOzzN6PZS2Nkb0WCuUNFYlgnFhGKI&#10;PRi8hkrdLXLuy2q0zd2eK7x+hYCnAxCsd0hz7um+YcT+SvH0a+0f4P0H/wtau9ASHYobP8KXpDvl&#10;ve/h04Zf41HXFVyp/RRP+u/AOT2M6qG7fB46jvY3aBiUQy63aF1Yf/0Jbmv+nlnrAQFOCuN4pOqB&#10;pFZe5kqpcgk5UEKTA+JqWIP3qVqVqpZRO9L/UroiyK60sZafRw8i4x6MrxTQ3N+Abmc7+bMXZvck&#10;QT5E26K9eQf6VfT3vMX26TZ2T3ewtreKkxeHODw8wvHZEXZPVjA5G8LxG6lodCM62Qx3Qgedrw9z&#10;m5OqRFlmWOVmkvAmnASbHdFcCKnpLDKTU4gUxnl/pnmH8OokNPouRj1Gx98D+8VZ04ufv6MPpDQi&#10;XE38nZjasAkz0o/NwhSIK1rjZGSXwxrDYd4mBVqkLLIZFSCfHyX9OXxGSvaGcnJpS9XomxnZDbIc&#10;SfCHMrIAkkIo3kWKM6Ke20TKJR3HDIzSwxSpw7IpJjupYnwvZqEbYytqmVHeqy5UULfJSSkHKYls&#10;PslEQDVcLZrFUCBRch7h++IckhnolEPMdOZ4Ds6MrFiFGaTtSMzImQKpd5JTaFY8IxWb2bMgtxpA&#10;bN4HbyFM0OcMMEb7YI0NwpWikEoYKEacGPL0oMvZim6XBollP9otjajqfKB2I3NrUVVrLzUtVVIC&#10;YLunros9GSZFsNeisvsOOszNaDQ8Jh25gTs9XyuuL9xenYQiJRLg32KG+FLzW1xq+Sk5vER9Kcrq&#10;Jykox2eVZfjlnTK8f68Ml6r/Cr8pL0Pd0L9idF/ahMhpqz6svfgYNYYfMFJfQSMBLQMY2sPSyey+&#10;Kihrlg7GjOKlY4EEOmlLi/eJWrnpijehO9asevvIIGWtswmR6QBmtiYYffMkJbIK8wYy/t7idUDT&#10;7USXKY3plT1G4WMwi2KKEd5FqmuwSWvt0oj5+fU5bByuYH1/GpuHOUwuS3R2Y2mvlSBrJyAIeLcW&#10;g14thaIZxtAQKUxMlSvHR8NIjEfpCDEkp6TXZI5UZwGBuNChFGyknIMB0gZSALUV/w7k/y3ohcvz&#10;d2J6aVcdL7XFEwsXSDmESxNoFkZcC53CmxlT/W+kJ84J0S57yBs7B/Dz/kOuGEFH3k7+bE8ySwTJ&#10;630GvCDA8rMD6A+6mTnIwcnVbeTwxsy0Av4F6PXJaUZ6XqrrJaeV6C+DkFVlJX8/SKol1ZRiBlnn&#10;J/BlxI6NwlcqROWguDnJ54zzPsLTed3OSzEbqZAtm2S28qLHYSCm7YhMmDGzNoTVjT7sHXehzDFi&#10;4B9pZoSxIJJ3M5rZqOaZFgPD6GG67pLOwslhDLm7oTHIUl6zogwCksf6csWFZclPaMHDvmto4u+r&#10;OuWwNFTHrsWjSdzSfEHac0ut7tztu6w0wIP+q7jddYn06DqF7ueM7F8rzn+p+V9wt/0vML7zMz5D&#10;PU3OcsqhX6lUlC3ydqy8/Tm8uV+gqufHaHbfRWvgodplbWY0b+V7qzeXeLvG+UQNXGj31asSYtXK&#10;m/pFGkd1hSnWpVVIoAmdzGB9nk640zasbK9g73RPMfDnz4+wtS6nlgCtdhr9njwBv4yRfJARzofZ&#10;xQnMby5idH4c4/Nj2NpbwrQ0Mh2PoDjtYJSX955hNNcwmlIbxaQEuQ/ddo2abNKiq4U9biTN6URx&#10;PoNIzk/eblctOgqzacSLecQyOYTyYew8MyEzqmMUDqsD1d+BW4lXsRKfvyg7UBxaWUnAKtBF8+h3&#10;RxHITxIUjO6MxlYCxSLb8xJF4wKePLPLNBKFSWwfy9xaAn57n3/jGqy8vz5G7q/adjAi87HDpDFS&#10;2GUL+FGc6sDOWze5dAy2EYpVimIVzfl+vts5zZGy0BzFZVIbafkhG0yyV1CaHStjdeTguNAjWUoV&#10;Ti/vXUSwg1pA2oUIFbLL2judWs7PKq4vNI1mV447xkCVgysuJ6hy8FOfhNI5BBL8TKmNyhxxA/w5&#10;K8WZiYrdTu7opmhyUpyY0U3QD3t6offpeL1VNSqVvo5t7jpIV7BaAl3oghScCegf9F5FYpNf2E4M&#10;txuvwJkzYuFwApW9pD7Dt0snragB7jDiy5lXaRz1kBpA1t6F58um052uT/FY9zWuaH6Da82/IWX6&#10;CDda/go1A3+Liu6/pmN9SJH6Ph72XkJnWHrZ1DKKP0Zl//XSbitBL8DvcDWr96uKxmItqv5forus&#10;ynQxuutSbdQOV5gSO+FKWwnMKWzvr+Pw/BDP3j4jT/yWArT07/OPN1F+bxcLa7tIjMYJYAsjcxwH&#10;J9uYXZ8nSCQak//Op5Cd8aCdWkKE3tpxA7TWKgz4umH06zDspzaSRlLMgM1DNRhwdkHv1cHFaC+n&#10;saS9iAA+nPdjpBiGJxrhdxLAwZkNM+ud0PmdGAiQNkg/mP8L6CUTiF1MztZHRKiSDxMYzpEcBt3k&#10;5f6R3wM9HUVqV4JJjC/IGJ/SsuvB8TnmFlcV3THQYUyypa+ASuBTOEp5gS09AekHr497MLsiS6lF&#10;Zg6Pco4/BXpbYUmBXho7yUj8i76Wg346FoEvAFa6QPg8nVY5h2QOAly4v9xX1v0l+gvoJUOJWXmb&#10;jT+rE2B0UmlaFc2PqTohMenCVuZNmckXTeR3OqY6Bz9kBwWJgWJsjCIrAUfEzC/CBRkLL2MkjYFB&#10;RowBaN0teNL7AG3eegJY5jU9wlPy7UfaG6g3VJD+PMTluo/QbH6M2uEHBHepKEwuv2x6T9EQEaMP&#10;+i+T+lxStTQCfln5kQK2O92XVB28/CybTjJQ4SkzhAjOOutDFbU1PkZ1itIaUi19ultRMK1Bw3TN&#10;rJXxIDbuU0cAO/xSQtFcAnumHQM5LXQR0ozoMJZ3FpTIfPHmhapl5//qy774V1aWV7y9Uweki0W4&#10;Y0yXiYA6uXTy8ghnLw+xvrmAuQ2CzSBVqdKLZQi9tir0UysN+rsZ2dswHOthwGCmtMuBe2oEcwep&#10;pAU2GRnKS9mMcsVsFKpefmFuxNJB+CM+TK920QntdBgz9P5cqaJQtu0l1Sdk6ZH0YWSGFILAV1H9&#10;Hc0h0EpGCkSTqXtiFkZlOXwh9TA2glZq0AU0hjhphU+OQcpQByjhKrRmyOrCzMom8ZEgnZFZrrNw&#10;Fcm9CXTh/ybRCJJRJOrLCacUhTW1ErAK31hYURZr4fsdUonUpeZOixiggHYxegudkengspau84yo&#10;gjVpuy0Dj6VM2C71N3QQW3ZBUTChOrLkWjpKSAdjVJeD5g46v51/n4sUR3aIxaQ3v5RFj84uIjsx&#10;o1qQl3kYZcTkPKc3beYDjcqkZry4nKLCN/HLsKhD0PPbU8wKLrQaCSB7K7SWFrRaawl4gpygrxos&#10;xz0KTxlHKd0S6igOH8k5WXJ6ue2RRHwC/dHgdSVq6+wP1SrPA/J6MVn5kflQ9+T6wDW1nn+76wsF&#10;+nukPzV0BllelIMrstEkO6tt3lpoLNUEUxN0FJuBrBOJySB1iQc9rnb0BtqgDZK+hPl+fbwk2HXR&#10;dhzwSzl7fai+4D+2nv7ZZ0dKqP6PPwf+jNbQdoZgMkhQJPjBTanlSOH8B893MbcaxPKubDAtYcDx&#10;ET/4Pgz4u1SL8b5AO9rlvQU6VI9L+V23RYNg3oNQ0cv0K0HHgnAuwMDi4fsn2DMB2GJO2KL1BLyR&#10;wjZa2vwSYZeYYrRl5JR19PEUI2WagCut1Ajwf7+a8vdBL+AWk8Mb0n7DQqAY5AST3FeAT+4sxWFy&#10;GOTk1VtSvHPsHJ1h2B6AIywDEDJ8jKy5k4PzedUppXDmO9Db39EVW3YGnhyBGZGl6G1Gejfso3SQ&#10;dxH/AvRqFYeZRYrQhmX1iI5n53UT30vpHOz3oJcpgrLeb6eTSrdjAb3weZUF+HfIFEIbL6VFuER4&#10;2WvwJgu8zgxMoMtRR+kAt3FwgrmVdUb6ghGxGUZ3CllbdJBc2Uwv0mHA1gmTrx+jC1lMk68uby1g&#10;aZPpyGtEssgvwaPDkE/EroZcn5THVI8m01NUD5Tq8msZ9YRLtzrr0O3WoNlIGjL8RNXtV1Hs3hNn&#10;GCr1nXmgI7/v/Eo5gtTuyBypR7z+hA5SQYd5pLuORwM3lT3Ry9G/SjwZvMMPSwst+bgc+BgMdZOG&#10;9cGfd5CameDNWtE60ECwdSuzRPT84gyMKL0YWy+Suy+Tt1+U+X7/Tzc8jr/7//oJ+ARNhieUliUH&#10;LYDFaYE3IvUoJSeRNfg3kDGWCazt1qOR77vP165Mzsu2WetISdrR6WhGr6eNly3otGrgII8X7p6Y&#10;jCmgG9zDqn7Hm/Tw+X3whgn6qIBmFSa/jTShlNJVWs+Se+fI/5eDGH+WwlBGj55QTJ0zFYf4TsCm&#10;CDKaapgkkViKr6R2haAUJ7ARFCYKTDmMYSVwu/Uy+nMDh89KJRQr27vqMLg4g/B/OYUkEdlGYBrl&#10;jCrfizkllOVdgZfw/Py7sgDSEBOFrtEr/WfG0B9ippLlSTqcNc8oL/Uz8jNNDoKowyB8j0MEv9TG&#10;yGh7Oe5oFeoUTcGdooMTwHLSSiiNlBVIxJcZsTY6pD+RZWYvIpYbQyw7Ss01juzYFMam57G0vk1a&#10;uqUGTIzPzGNmmaB35yhkCXxDtBvWZD//QD2BwS+Nwq7b2qo2TKSLrhxVk9LWwnQGp68PkJ6OoMfW&#10;jjZzvaIVHZYmRtwaglr6uleibrBSdf8VJ2gxVKOT0U2an3bYGvGk/x4Bfp1gv4GHBLx0Jn5quqN2&#10;dUtTv0ugryKlqRxglqBgfjJwR1nN0CM1FmeAEVT4epdXQ+BLl+Be1VXYHBpSJjxZTjzZQiZGUR8j&#10;mJ9/SwDBlB/bezKf9Q+j+9Qs8PSpLHd9/++IiaCa+rnsL6WmnV/f3Bj2T6Xb8MW/KRojkq0cZmnV&#10;be+gg7cq63CQUlFXdHh4yQwjgO9mgOhlNvKkmDnJ3UcoeKOFMGLFCEWXE1FeGkIufskClhV0mHvV&#10;5pOjOK+25sUGIyEUj8fQy2wlO+j9yUH0EvQqA0i15J8AveLSBLyR0VIXzJB2jSiOHxufxdLeIRY3&#10;d7BFYMg22sbeAaQloOywqhbYUgsvUZUaQkBnTTIy/yfQ20hTZN3dosA/D1duBS6+3thKDwljDMMp&#10;Up0RoV2lzPOfQS9VnnrRFIzozvSYahniT4/ysyLgCfzfB704nhSPWfizk39D6F2lp5Q7y6H1PCna&#10;DHWIAH5z/1jZ2vYeZMz/85evUTYUbmfkYFRPdarelMaRHkYlDfo8BH5AqwTt3PokUsUEJuZGsbaz&#10;jP2zXcQmwugwNaPVTtA7Ggh4ikra465y1JHH3+++rma0VpPfy5cvQ8oGab2kHFpGu6qh+xSlBDOp&#10;0APdTTqBHOGrIpW5pUzozd2Or6kb7qHZVK2cpabvEdocdfzCtNA4qtUqUpPtMYVrDXp8GnLWQQJ+&#10;UK009TnI2ynEV3dWcHYmnX7/9L+/+qsI/FLU99/8GxmbxDhpzemrM/4k0TBCc2Nry40MRagp3K/G&#10;9Ejm6fIT3FENtQSFbLAF/WGtau/nJn30UTMFsm7kJtME2hy55igmV/ilO6ywEPAmfxMzkBfGkF6l&#10;8Quwi0gdTiQR3RohLejE3c5reMwg0BXop8NnCKRpRRdK4lZojUR0gjxDcBRIP6RKMTOp1uNlSVEm&#10;g6wSDHPrjIKkMrsnz9Sg5USuSME3CXdYhqYRnNInRzg/7QKoysSRxGT1RIzRV167tMu6yPfM1xLn&#10;K2YwszuE0PwAsxSpCe8zmJsmLZP3J2276ax0IFmqVIdD+N4k/x6RYknvHIu09xCwk6uLuWTlp0Aq&#10;RQ0hDiknuWQWVSiVx+jcshpEMb20RpDvY31HxoMS9HTq1c3vg1XZsOK4GnpaBxWyHHBuY/QmFemv&#10;gs7brrr2ruzMYe9kW4m3/dMdZQFyUs1greph32KuQf3QYwXOZmO16vEugK8hzxfQSyfgNjMjnl2D&#10;bgc5NkFfO1ylDpzU8PZqPe/HaP+QVKaBDiM7vrVDlaRMFHwODcWNUIY2aIzSXvsh5AxAs5VZxHQf&#10;DZZKtblUZ6pUNMcQ1SnrsbYTpDJ28o//YzBD2Z+NkbpIj8mSePtj/9b3VtA7qIGHumZrbxHHL+RQ&#10;iBx4COHF6zU8//YFJpfGIRMGBfSdPjmboEUPP9OeSAu6QhpSj26K2k6mbJ0qJptYy/MzXVSZc2Jh&#10;HLFCGv12HbKzUvGahcltJ9By6HHHFXCcY8vkwbPwFNMwjA3gQfctXKqVVaxLqB7m50N+Leveamny&#10;nYNcgL6fWqDDGUZ/kFRIhCcpgzWW4WeziSkKVE90BFMUd8Lfs+NT8MUzagPKI13EYrIGTiAK/SCo&#10;Vcb4E6C3UdyWKh6Zlfg+hkmbpHrSmllg8JQuyXmEJ4ZLtTJ0pCFmDj3vo2r/pcT4HX9PTMl4fqjB&#10;cdag9KFkJqWjyJq/mIsOJdxehrXJKJ60nM1llBfQJ0en1ESWtZ1D7PLvWdncxdT8Eub5XDJ4+uJf&#10;mV5GRvILGhppJS/rJqCq1epLh4sgJWWxJ4yIFwNY3JphmnqG41dyMLhIsWsmIFsoDAXADwleglEE&#10;JaO6ZriGQK+BhkBv6Kcj0ImayPs1QoWsLZjaLSrgG2L9CE67Uad/goZ3Uz8aeX+dtxPDfh36JWLT&#10;8aQhVRcpTLutnpGUNMoto3QIfIdEejqP1MjLUmSAIPO1YijYw0jfSUcVGvOH/zrbFglyH+0EfyVl&#10;BBSp0ojp+3+yQk+w7y6R3+4glHFhZCKOqYUiQSKVfiN4duLCi7fb6p5vSAiM3mF0mdvRzSwmjjcU&#10;71JDmE0FaqNYZylrOnoorCwE+Rg/S3LLxQlMzhWRnZiEJ2TD2nMzptd1GEww2stu6zvwCsBs/KIt&#10;xVHMvFzCYF6LFms1ypu+wdWa62i1mqBX959WZ2F14SJfXzTANG2K3+sohhkV+4NZZllmNIJOyoeP&#10;Xrzh+9hDYW5FTRVMEEBRUgMpDbZFUvyboqom54IeSbmvmIXgFvpUOggiVgK9Wj9ndL8AfckBZHOK&#10;zkeQOrI+flppuCeizIqSmUTcMhOQvql2JUKhQmlE86KRwMzngUXV7gilYWagHjCmFqhFSK/ouMFk&#10;Vq0wSS8euZ6iWJZemvvMWsfPX6lssbyxzc94kRF/HzuM+M9flyhtmSWuY1rp4RvTkot1QxshjTA+&#10;QIO+Cq0EqkRnWaeXHu2ZuRH0kjKYQwboYzqClICTtniMuFJ60MifDbEBOMlZ07MxLB/OYtBNseto&#10;RZeNQo4aocOoIV/zoN/ZDSd5d7+zS9VNByhAZU/AFBykqKbOyNmpGTroJE0qm+hG2qFx8v0Q9C2u&#10;ahXt2x31dM4GNFofq02ndormdkcTIwcF+NJ/jfL7v3fA43/8zSjBLoAHfvhvx6qYKj+VRnYqheRY&#10;XNXAJCk0pe1HcjyEcFHOHMSxsSN9aIT5lv5Jaw5nzAa9rMNL7xtpzx1oUxnTQKpooNaIjLkxszKG&#10;5W3y5+0FRrFJXq4gmonD4pU6nChikxTiHi/6QqOkmO8oCk2W/NyTa/CO55BaDZMalED/oO0mgwB1&#10;TShEOkFgMdKXqI2skpBCRMeV6RNjymRjysLoLePq1/cPKfrIgcdnVE96WyCmliTlYLfqlUPzSqmw&#10;HEj5T6A3U6z+MdDbR+mYAnKJ8nSWC9CrQx80Z3Ea2TUXxpba+PfQSUhv5ACJdCOWvQMBsvSqGV1g&#10;9uQnEh+bZdBLlCiPOD8zgiy3yv3klJbcZ313T9EbWZaUfzukaGekRfLtCLxHKdQE+Idnz3FEO6Uz&#10;nJw/R1lkzIteKSyLk8dHWxQleTJ8j1y9DhoraQ7BL3zdFB+AneCUlZrBQCfaZYPKVYVq633UOqTt&#10;xmNUD91DZpGREEfYPl5lJHwOd9yi0rq3YKNwGlLb7kNeHT/YQWaBJ4z+NaRHBCyzimzeuMh7vTkb&#10;waJTGUJRlhRpF2mYHO6QE01qVYjcXhfUqv2CFhd/55UpgBpIh7b5vVnsne3gBd/Jn/o3v3qMXX46&#10;0lfy8o1xBBI+WPjaUlDmZBbzJh3kil5GPiciOdlw8WJlw4TTsw28eStx5Fv+fa+xcbiEQNJFgWwn&#10;WKUKtY3pvBup6RFSoX3evo7No3WcnB2peVEr2xuIZ1NIMbJqh+V5GXkZbIajUfS5igq8qnMvI6TU&#10;oghHdmXy2GdmGVnmd5VtwZOhclT13adWsDBLZyGnpUqHwIXizBHkBL+Y9IVhhBT+K02fZPyMjN6U&#10;AQkmmehN7m6TM60EnUmWACPSCYzgi0mzpAwcaaE2BK3YO3Bf7PT+IegpSAXgEtUJUOHtFwL3uyXK&#10;4hw1jXRdfsbrFqUzSi09KEz5GCkhkFqfc6JVWo/L+/JKabDchw4ru7QO0i5ZrXHwvckqjN7uUxQo&#10;QODLZPSRXAHLFOQHjPZnL9/ghCDfom7ZPznn9df8/XN1vUyW93SBVgyE29BLGtEko+il0ZNQF1KL&#10;2oFKxdUb9E/J10kr6AAiXLVeRlg7gW65hxrrAwrSO2qZssethYHR2pd28ouPIjkRoRo3o0lXgy5r&#10;G4WKHr02gtXWAhl100oQK+Nz9gc74R4l8DJ6NbO1P0JuTFEowq0/Joe3WygMmxTwW2w1at2710dK&#10;4dUiPudX+w0ynn6PQltA//yPgP6IkTlY8CJEx7KRug0F/OSXXhh8/TCEBjDErObKWNVAhmjOBZ1d&#10;anwCMPurMLFcVJ3Hjo8PGTkOsH+8i4klfiGuIVXKoadzGhMDpCxxusMLvHjJyPP8FM9fnuOVNLDk&#10;v+nVVUSyjGzhUvHY6dsE+n1BArS0a3oBelmLLxWUMZ2PpDB/whQ/OoBHQ9fJ6a/gUWc56Yzjv4Be&#10;AD8Yk58ZndPzpAfjGA7KIe0iMtOLcJC6GLwxtTnlyU4S8DlVXWnPMYLzeWRrX8qP9UFZ/xcKImAu&#10;AV6ZLEuKfQf6Ese/AL1kJvvo0n8BvbUo95mAPTWAtVedZBUEOwEtEdyZIq/3RBVdnFvbZgakA/qZ&#10;eRLMQhTTw77SpHFp52enc7r5O5mc4uOlPzVKTbJOASsd32SwxT6/o10V3U/OX2Jseg65sal3ovaE&#10;ovaI9CY0hOFAD9NxB4HWrVZgJPoOBbrUNn4LubmMjlFjJWldvma1u9nilMFnFLA2At/0EPc6r5PP&#10;N6FR9xQD5OS12if8oC3kaf3odlIvkEYNM0Pome41evJxJ53IXoUm+xM0Ci+3MqOQo8v5VA25vdbR&#10;rMqaLekhRqtBfhlDzEZatLmboA1o+FrMTiEtvFm7okmJiTBGSEPGVzPwj9oRJ3eUCPuSwH9N+L98&#10;e4rifJrq36DKhXtcLaqy1MzoLO/NMjJMJzDwPfaSNxoQnnSixyI7iwmER5sQHfVhbC6j9ipWthex&#10;TF6+sD6DwkyKzhFAdMKNQU8X/Bk3jl+W+tfIv5evX+G1ygxvcMAvQaZ79NjkVBe5fEJDjk9wS+GU&#10;gFyZREvau80lKdayxBOY2C9QGGvwePA2rjz5mHSRlNFuZWAgQNR9JbILr+djaH1BcnveJtv50uNR&#10;Dop4yeWNUkFZ4H2FxjCqG2RJkkCX15d9gEFZK+d1Fa0vgK6sBHKhL7I6UxK1JdBLKYE6hE0aI4Vj&#10;qkyB93NLURqfW3ZSL/YIghNp/u2rcJKuusnHpU1IeHQOo/PSBYKf9sQiqeQCs8w4nY5/O7l+dnZJ&#10;vXdVQkEH8hQW4MuMITU5i2N+tFunLxUtCqSL8MaSajNqdfdArUpN0yEWNmSYBenP0SkKfK4y2Qa3&#10;JviFJ4cVXxax+JhRRGtppqcNoH6gCh220u9lUoeWnFkEbA9BJ1SnmfxShg1LNpA2eOJAMko+WHCr&#10;zaABAl0iehNBXWesVDUxapWHoJdiMFnlkUMsskklh7XlyF6rteRosmVvSvTDkTeo6k5fzkpvH3wH&#10;6gBcCTOmVovk3BFECj61MiITvYX29Hja4C/asbg7i/TUCDOPmR+4FYZCD7TS58bbiOCihVGLET7Z&#10;zchXqo0x8fk9eSvcWaEeBn6wGrXUKDunyUIYY7MFjM7kkJ6QOU1JpmSZ5uHhl+JCbDyMpV2ZCfX9&#10;v9dvSp2eZIjC/KJs2Ajgx6AjLZPOAj5yajkn+v3S5B+CXpoeCb2ZPh7DQEqrOi3X6SrQaeklHYr9&#10;F9CbMxKFFxXghRZcgF7mr5a6FSTgpliVDgGydKlq8d+12JDXl6kgVkbyPwV6tQH17ncCfBt/lhUm&#10;q6wuTa6WAE/rdUaxR6oio3ZkifEC9FbSnF6rrFIxi4S81BijWD08IxiX0W92Mooz0zFTyfKk1OPL&#10;1MDpjT21uyp1/i6C3snX9WSnqRtXMb22QzG+DE9qTDWclYpRG/8ub2ZKOYEzGGUQeovdE+k8sa16&#10;+FDIauFLDDGNDKHTW482ayMa+p4yGlF4mmWJUaM4vNST93m0qvyg190BY3hALQvKjmy3q1XtPMqm&#10;luiDHml8xCjd7dGoEoUG8n1p8S28v83BSE5qIu20ZX1dBiJIqa+cUW3yEPguac3xFB2M9H18TSPB&#10;6C/Y+UdKCS61Qd6C2AzpiH8QEQJ/mPrASDrlyVA7RPsoIplVJvvRyWxkSPUgPh1EjJZc9CMwa4F9&#10;fIBA74VjjBE/recHTJEeouDkcw/HZMmWuiDRja2tWgrOFgaEPkTzQYqlGFKjcUb7LArTKXQbhhFK&#10;RxmFcghkAghnY8jNTSGazmDr8FitHuwdH+Pw+bkSVvmZCYriUtcyM8X+sCeI6Pg09BRlAiAFeAGv&#10;iFFeCujERDTqAklMHywgtuBQ2bF2qBG9Hjep1Dj6o2OqVPfi/nI0Tg6HS228RHNZ8pMaeomYyqQn&#10;TTRNDj+q2mEIYIWGCNBlbuvF8yjaoqL574O+FMkvxKocy7ugP3LEz16Uo3qlQ9975Cp2AlXKDFS/&#10;G3EuyVrZKQRHJ0k9ImQC1QQ9M010hEFyEvFJPgcpi9Th26X8OTmqIr4vRyDzuisj1ZVyBJCZQyiT&#10;vB8+p/B9J+/nSZP3k8Y5CHgxH2lSIJHF5NwCFte3kR2bZCZIo+z5t73otZfDmtKg3VmvxKDOpYXO&#10;2aGALyMhu+ykE1YNWo2N5L46DLl7ycNMfFwHuXkzGgefkDt20xla0R1iFggzCxDcWn+T4vkCeE2g&#10;GnX2SjV6voW0QZYa20hlVCNVc6kl3++DXt5HP7m6M2mEbcSA2KSMunExCpsRYKT3j1IMMRPJ6Eo5&#10;2SSapJ1OJGPuB6KM9GEt/FMutQqUWRpBejmI8IId4Vkr/BNGZFb5oZPTCwXzpMjvSWkMSR3qhm9g&#10;YvEBDs/74I4MMboHyQll0JqMeokjWiA9yIbJ/YPk+3beJ8RIn4DdJzUqI3BFEphc3sDs6oYSW9Nr&#10;m6pBko3ZT8qMg7lh6D1xZsEEMvPLBCQ5OUH+XZmBitrfg16thKQJsGQcq6+XlYBt1Hfg/8/an4ZG&#10;umVZgqg3POpHQ76CR9M8Cgq6aZpqHl1QVXRBNVVJBpVkFplUEkElkRlBZASRZGRwg0vc2S8+4PJB&#10;EhrQLJNMJsNG2TzPhmk0NJgQmpCE0IAkkIQkJJCQhBzHccfXW+uYzK/c40Zm1uP5ZV8z2fCZ2fet&#10;s/ba++yzTx8BpdIDAV6eofZ6O/8W8LUF/feBXhJBKcJa14Qa6KtMf4fdBfgPQH9rt6A3q7HMa/Ta&#10;D0Gv40XLHBD0JjXQq/2HzEVGDoyTHBifaL3tUIoxHM/B/NENXz9GkiFjk+UF+CFKJtXyDPE9Xt73&#10;Uz4J8DKtrpKZ38Df4lGxGd/jpwfwj68YaRXjYFnbPyHgt7HI66FGsweXr3EvPFLtV6lGm4PZTxjB&#10;PzYuXg2MnASCNdiFLlcL3X+f0bxDOQfiEwFza49aTDApfe3M9BqwaS/Weu3JGn+G+5Zfm5LeRtXf&#10;+79Fnfsrs5JJndI0ELSiSQuy1U5bwDermaL0AqHqhFebvwGFubjZdj6zEMT4dgblzapN7GSpCSnN&#10;yhbTuaGnwMGa66Cn6aCbTdPbMHi2d+FBaxMBEMHI5jgmVnMYXk7yWCnKJXoPWnIsRFlELzASwGCm&#10;gcH3tzh614/8FD2JtPpYEvFSFKnhDLrt9Chk98Bwnuwyii53wMgF5bX9uXFoz6fh2SUy+iRPOJlJ&#10;nQSSWp2kNGcWqaIFzmjSXOQkAzG1yqh247pleYGfQaUamMpsNKcuPDVuTyRPTxYlmTSi2Ws3MmSg&#10;QFMQa+QQAU+QWZMTJkAcVB06bZASR5scCPxas2r6QDJANIDWgm0FsJJFH4P7vVVlTU22vLf3g+L2&#10;lswr81JvK+ukMl+TY+cxHJRbft76SxygCQbxZGdXroThuQGMzjbDnxerVxClF/BRJqlWX7/BNGY1&#10;cYKOy79pQzwXxhgs+2gaSD4OtqGJFfgn1/gexhE0LSzJzy1RNi1jYW0di1s7pldPhJ97z5UYNN14&#10;k9NWfgFtSjWBVucP4Yw3m9y8K2U1TGtnQCrdq+69AnyEDNoyUG9KETRA7Mlu0+y0OaAWgXUYPomh&#10;KfCYgdcnZrWS9qvSjh/a8Vs9ZwR83RfoH7l++x70WoTSHKhDR4geI9qM9mADPdAL/qgBFLejmNhI&#10;GxvZIBhnPARNL7rI8pZ0D9ojNvTEY+iKFQ3bqK2dLmpvYgwTB7vIzY2jebADxcURJMbDyDLwFeDz&#10;0wkOCDeWDxoZAzRTz9sxsjKGb+of0lPkaHn0DXlhI5vboyn+1hJBP4LFo0vDnCpn9TEozE7wwhV5&#10;WyZTJ8imyqwkfdg9GcDkshWDsQASE7zwoZjZDsfsCqKqSAJfJQQyA3qaAF8DvTYVDlU2KD8j6EjY&#10;0BlJmt/mGF02k1HmtQS/wC0tLwlgjaqVHiUOQa++7v0xAV5VltLfK/xcDjLV6xjgfgz0u0aA/0Og&#10;r1kN9LdMrHLgiMofyLwKdMPlVQyRxYek2SmtVEfjCFmJtwMCnrFagTKHwakAexf0tezPx6DX4DK7&#10;EpIwBHz/OF+nFCslm1py+zkgvPzsMAfS8NwqVnb3TfXo8u4h7qVHEpAVZ+S6YwRCD7Z27vPLlHjh&#10;GWErOE1SN2fJfgsZBhN2MxBsEepff7tZVqjcuj1J8FHLK3/fFW/EI/vn0A7jKjWWdndVGHgVGtFA&#10;hv/G9huT/XnIIFaLyp+6vjFFZSpFbh96gcfdX8CW72TASw9BGWQpENT5FsQXPRjfymFkPY3RxSR2&#10;LudQ2hyjV+jEc2snLJkUtPW6hy5xMEvWNEYQCRBpMmK6TJkwDk8yhVwlgdGlPAPiLHKTcrVJBHO/&#10;QmsvJVeHhdo+RxCVKJu0WmgE/XFKhbSWrqltHoNHA6ZJergpWCPa50hdvkYQzo/xeAzwYlkyHQfT&#10;tp1xQDsDsggsrgSmN/dNAZXZ7YPH+RjsWk4nE/vqtiY5VC6srgHt/iSsHGg9iXGoK5jkj96ngi3V&#10;2uu3BqfW0RtRH/iyqXH3TyzyPdWyZJeCVtktWN+39bsNoH8H9HeBTpP2N4GuJA5NgDZrb28Hp869&#10;RxKGMideXkCwRMmRJ+tHsyQHnnueSx//Nn03CdLE1CA238QRmOD5UxqTssRFPS5J5COwDdh5rNqt&#10;wCyGV9tts+Ccv8G0+Bil5yxO8BizPJYG3jJjuD0EOdi0PHJ4Zhlh1RHxvN+b36iYfomF6TQihQAZ&#10;rQPRrAPZee0SksHRVSeabL+kDmzFILW+0o+aVlcOv5MBbJX9GRBm6Qny3WgaekzGVW/Ix6YjWnOY&#10;jO5/ZPaeVT+ZlvBTNNIbmNVM1PT3bb/m8w8RqbjwtP++KYN47nxgtq3XwNAGCT25Jh67k+wxgMS0&#10;H5M7RUxsMoDkQG13ewmuIiwCAoGoKXib6svfg15MSl2sSRf+YEckiuGpUQahIYxUcphZqS7pU22I&#10;/uXpDu21akAy5CDd5IDqSMSa1MRqcqrMglm/yc9zqC9LrGRWITnDKdMDJkS97WTA6EurWlKt7bwm&#10;czIyvQR3klp+ftWwsHbV6yczy74P9LIa6JWD12IMB8Fg431Lit+JYBVTDxLwChTNMkIFmGTKfq0z&#10;1fEY5An4ps1fnsf6PaB/z+h3AS/7CPTfve9D0Nc8kuSFV/3u8xOMmXiueM4FcDG8LD4xxziNEiw7&#10;akDvm9CE1SjSs5qwUjxSA/2C0ew1hhejm3UEij9obrJ4aIqApn7XINR3EvAF+KHyWvUx/h41lgqT&#10;BDQDHJpeoydZxD31YBmpFOjm43CEB+BNUrOPBOGI9qPb1YZMSayvLAUB6fwrdEQfoU0pP89TMl8f&#10;Rhaz8GWdZP4uk71RINkeqccL37d4av8GTZ5H0EbGLQlq+OB9tASe8/FvyeDVNiLS+pI9LcE6NAfV&#10;Ovs+nqlrcPChiQXaCHo1TvUQ8JERrWrPYmY7h9mDefTE0gS0XDsvroB+B+xiQMOCiUlq7SmCexML&#10;q+vYPjrCwd4aNo/HcfFatfHaBfu2jzz/+cnUqlt5v3mBWLQGnhi1PO9rpZJWGlmiBDd1cyBdgDee&#10;5W0RxbkFRHM59AW1GJzgCDHuoI4NUd8HCQItxnCaSSgNKln1+FVdXmVbWS0wFai0NlRlwzIBUWlK&#10;LQFU/xiV8VYXjfAYtNrKKSu9gm6dCvRMsPkhWGt/1wDz+8CubI1mTmvNk2qBa82c/Gzl0zWr6ueA&#10;9JAsVP04vkHZki1ROcxieIHMzN+uism4NmYmuJWVCY/PcZDMEqyaqBtm7Fbgff6msr4XvYaRS2L4&#10;qqRR2nOIMka7i4Qp92QqdNO8gUqbZb7JVSN7AlMEuNH6VTP6n8fS7b3cRArZ8SSS4xEC3glX1IZQ&#10;3svgy0MAULZEu2H1aHNibZ+fRHbxc7qvT9AXa6R3iGDtlHpK62kZzKowTHs2tUcb8MJJ0Pd9gxbf&#10;EzK6dD4DVILcO2Kj7uzEg4FPyf5f4pHzM7MEUCuvGn2P8MD2KaXRZ2bQqFGTPIK3bEVuKYLSfBwz&#10;WxMMUHI8wSVTlyHA/0Ogd6cnzQRFNVuuf6rK0ESIqiVVT1xbPcXTPrts1mhqCv9j0NvUno6AdRit&#10;zXghrVX5qhsZMw1MowS1tqEvL29gdK6IV++0Y187XBwog+EcNT69jEzH4TF+B/S3VZEfg14satj0&#10;Dui1zE5ewbC8jmECYR2jWs4rJhxgnFDdifsfBr1MAfTvA70AL9Nn3c3W1Eyzt5JpNdCvXYOeX/MD&#10;JWxdvYY7M4wgtbqHzG82SqMp/ahMzJCkEJnYMTGNmWM/prcdCEyWCd5qcCrzU57IAmJpAt9H0PvL&#10;SwxaFbiSDPidBHwFsrIa6JVFMkH1Lehr9/X4vZEZSoW5EbPbhZ8BhS+t1sxu6vsIkqMhI3es/m60&#10;WuswFGnB9Jy2jMxiefspkoVnZot8S7Ld1JC3xZ+jm4NBdTICu7af7+QAaA4/Mf1vFNBqN0Ll5tWG&#10;T3U76k3z2P0FZRGDWm3ETHavc31lyoXlDbQDYHCWgeVqnKAswRoOwxqjjJjdpd5Ww1JekAI1b4Ys&#10;l5eWF4gIHEoTSRRHKoPLmxrkVVevikq1htOufd/9q6xtmVTeezDyvYNG4nDwkDXVdkKLkd+DUxKI&#10;g0yTJ8XpCkLpPPzxDIOmeZSmqttUxotp495lziQDS+Xks5JJlDw6PmWTkSa34JZV8/QadDNwExzK&#10;gHjGVshufJyyRGxrSY5DDZMEyiqbq5T3Nt2pAUDTYDDgJTAFel3s6uCSRKgOnqoRzLSPwV77Ww2X&#10;ZHqvGLcGdu/EKr1oESFqduX91ctSy/TiE3wPv5vW0Jo6eA4KLRx/r/1LKj/Q/k/8DH5PSSKBOTpZ&#10;4lUYR2B2kDKHnzEtD7DGz6kGrR4xPW2In1s1dUbQd13ggKgyfs1qIDem9+u9vK8BYUC/u7+Fi8sT&#10;bOysUOhrYXjA9FIM5TxmQbg7aYPFy0CsQNaPWdChmpmOv0J65nN+yRSZ7Us8HPw5tF9TS/AxAc+g&#10;M9lsmF76vC343HQ9FuBlWtuqPpQKYAX6R67PDPA1ENR6r97/wLxOW+A0hx+bTRLsw10obeQZS/h5&#10;7GH0GyBWzZ4lGGjOInUvgWhupV2p+dSg30fQV/+pEk/afZF2d/VT9Z9a0jkoG+6Cvqrrq6AX4J2G&#10;TW9BTzDK5Mrzk9Mo04Vvn1wgW1KToVV02hvIcGTBW9Cb3e3EiregF+D7yfq/A/qalr8FfXltk0AS&#10;WAR6Avf2eXkxgbIaVFbLij8A/e3zNaY3oDff/0PQC/D/VNCbjgS3oNeSvTA92+zmLkYZB6ll90hF&#10;fTHp+QtkdnoTNWBVJkkyJTBJpqYMEdi18klBakABKdnay0DbADqnc7cB/3AY3klKnDvg/X2gFwl8&#10;DPjvA73ua12CkTdHJ8dmqnxrbwMz81NYWKlgam7c7KJnj/UjMR5CejJKpuo3QasKxbTPUk+4CQ39&#10;v0J+WS35chy1P0JD+FP0jTShMV5nZg61Bae2q9RmB523O5mo/4zacKj3zbf2T0zPHLPbOAfCp51/&#10;Q8A/4gCq7lOrun5LoRXeygBPXIDgK9KmjFWzMpI1BAFtgLpSpskZe4malyBwZFNY3+nk9yvSBPZt&#10;2vf/6/UE+N5qJkQmJlYApVlKWTUgvj0+9b1dtStk70hBrfdmMcULHysNY3qpAWNLXdT4CXiSWfM6&#10;9XOpySWncf0Fsx7UdDbQANPnchCoe5eYXqBSUyM3g9/83DICI/xMBdNmwFWliNp7KB1b0/TGeJze&#10;+IgBqIBvWPwW9HfljCSBNhxzK/gUsGUCEMGpjJDzds2qPsvD16mDmNKMmggyXQn4uT5Kk/BoBRHN&#10;eC6tmH2nJBxjBL+6EnwXiFZNutto7xoYBX7a0G2gqltzf0Tbe07yNg4nB9CQPMddUJerZjos8PcJ&#10;9EPK0Nw+X2PzGvg/Nj1/T4C/vLo0oFfV4OnVARZXK5hZ5YUl6FVzYg/3oT/Yid6hNnQHyOSRdlgT&#10;3QzsNDn1kCfrt1h7rQmuCFrc/zda4l+hNUDWzzSbvvYCfQtB3J55geb4CzRFn+GZ/xvT7Kk5Vm2X&#10;rbZ7av2tQFb5es+8BfaRTl7YPoQqLmrVJKxpse6HoK/KjO9Ar1xvh5/fOSQZtovLt2L6D6XM9/1z&#10;JzVwqQVvL45SY1Wm52fcMQdZ1lRDEszK0IxoF+3ZecSKBPaQMl4VDMQcZhrdgEVAptx6HyPwO/ZT&#10;5wvw70FPs0Qp3TSLyuNXQU+2zKnOvEQ9/J20EhgFokGlHwk+sbeCtj5KnhoQzDF/D+hr2rwK+mr2&#10;pRozKIaoSg+1z/arWEyzm8NT8A3PIEjJIRAnGDwGKElyS7vQRsYq4No+OjEx0/H1K2hzCNMq5L8D&#10;9HfNMzFBqdOMt1QRrrGkAbyA/08FvY6tiavvA7xMz9/TBb+6eYmjs1OcnB1i/2wXs8szJridXBpD&#10;j7vdNH2yhwfQPkjWzbjQH+1FaNTNk2hDf67VBJ69WWpxx494NG3i24bnjn+Nbyx/ia58A3ozTWZz&#10;g64sgZ9uxKPBz8zmDo/tKjZ7ZCor2wl8bYym/pJmomroa8QXXMivhihtSuiL59FHprWmFURWyOSU&#10;B5pcUQmtgJgZR8fQM4yvKU34EsE5K5r7m3D4slph94/9a7Hy9+TFbhxEkkdk3AHVrwioZiLnFoxk&#10;fCsfL2+fEtgjKM1Sj9KzxPJFvIEd6ekmxh05k95Uq4zqwg4CnrdmwHCgKhYxXoODSLq2Gi/QlAK9&#10;DWK1E6AWbkfGCcQSpQ5BaUygNFJHOfWqplWmRoDu5yCSvq+xvTyC8RwKFgV+vZ6PyQQQyRil8/Q9&#10;C8t7pow3M7tuWngESpOITfAzNPGmSZ8iZQs/q7i4ZZbrqWeONzcOFUxXNr/rxz+gjRpG6CEILmOS&#10;N5IgvH/X3j9vjGDnoJJJ6hi5U9TcyQoHQYYBLaUJX+eaqmZfZAboSlfeGVCaka1laAzwOThq0qZm&#10;iiHuvX77DueX19g/OcLu3iYqS9NIFRJIlCJQZqc0lWOQN4n9821C6cJsFe+I2hCgB0hVwkjMewiw&#10;QZ74Lp68PmpuBqv9P0R68Qt+aQYmw/8Wben/hubQ52T+Z5QrzwjwOmhbH/tEBzqSL9BXbDY7gkj+&#10;qFX2M+83Jr3ZOlSH8l4GxTXq4iylDS+Alr4J4NLImvF00xPMbQvoR3iFMQwWnRwMXnQFA5hen8ba&#10;dnXN5T/0r93m4fHJyvIaAr0ZRApexcRV0KssYIAxhNpHC/iWIINUyhvtnufggLQGXvBICqYDBK08&#10;EIFCFn6/4dn741TIygQpwWiJDhu21WfZeFxZDZQmlViYMjObYs3ajhpiKwFfTG/y67xfZfRqxkYg&#10;MoNGA42PGeDztWqa+gHoS/SKqZyZLItSmwvkSYJqiHpcoE1NS2OPwcvBoh39lONXmbAWpKi2Rdka&#10;H2MOFwdaQDLJVDiqmdQ4csv75nsY+0dBL8B/D+jHysjNVjeC8JUzcBPAAv570FPX3wW9vIlAr/Oj&#10;49Y8Qs1qn6vn7x0w+NrcPcTGwT7mluYxMTOGmYUpbGyv4uzqGG/fftjxS/+0ICuc8zHACiFQdPAC&#10;9vMkDhKIvfi25wsMhHuweVrBzkkZ568Vlatb7xDtAab3fs6L+AkGCk9hST+Gc6IZ/rlOWEovqOMf&#10;MHj9Go3+Lxj8MiZIPUZy0YHRnSBZ0ssL4MLwWhMWblTnrkmlZayep9AbdvAix+AYzcJWmEA/wfa4&#10;w4LZU17YjA37l98x0cf/tMxkQJNLvKiyWgrUqiBTE1C3j1cnjQhc6majwSlFbNE8pY609gRWzn0I&#10;lRtgI+CdCq5vQV5LJcpjaObVxmP1c9DUAthatuZ9qvI2pVh7vaSK5Ettml8XUG08lFkKzGwQyAT2&#10;KD0UP1e9bQT+KsvXNLz0ucCuwUBpxFsXB9n4/DrOXr5FOK0dEdOImtJj7U44jhiDS7G/upnVUpYK&#10;pFW5aKobb7+LzCd9TzOvpUmy6PXVGIFGwJtg8xZ0NfsO9FX7Tgbd/n0L3tKW1tYmEJwfgU9bd3Jg&#10;2vk6Hbv6vlvj642VOWhotRSmkTU69q2c0mz1PQF+aW0Lo9PTGJkYxflLrRpXJ0eptOoi6do/bS+g&#10;58qUPQlG2OERH4IEvS3ZSWmhSsxGWHyalNEKRoU11X/TqzE+dx8t3l9QK3/Ko+o16gjWSt/xGLuv&#10;vsD8yZeYOfgt5s8/xda7+zjh41tvv+Jr1bxVFYpRbL91ID3nYlxhRVeMur3AQLGgmU2yP0FkVf68&#10;SM2cHcWz3kFkl5Po8NWbthsrx4uobE1hanUC2+cb2GH8snJ8ZIqwtD3M74BeccOdx9/PlN4BvToA&#10;y+t4eB6k5e2p/n8U9NLqysy8B72O+T2gVzCt90hn3wWZAN/PQNpkNjgATB9LPtbHx8wA0IC5lTbG&#10;bkGvnLibrw0zKJ5c28H5q+r1uSDwta508/gCIeXSszR+HwFYbbNroBfbK/X4Meg99DbGbkGvuCU6&#10;u/X/F9AbCTY5i8SSG2fv/AhWsvBP8TMpuxS4V99ze8zb138M+u/y/SvG9FvuLW1sYXVrB7mRMUzO&#10;TJsd737fv8oKo+q4EwNeC/JTKYTzPiTHo3CQTdXhWLa2t4SL1yc4uVS339coTCThig/AqvWskXpY&#10;EpQ1hTb0JB4SRM8oYb5BZ+wbxObqkF2qQ4PrZ3ho/zkeWH6Grzv/En/7/I/gGGugtu1Cdt6PgXyc&#10;oCToeGENMAgKmdmEwIBkGn2xHOMPFwcR9W6iE45UF6yxXnT6WtEX7UF/xIZQqcjXpQlCvl9WA/et&#10;DTD4HOCtjcA1RpCaGV4FlJIscQae6vhFAKcmOnH5zgM7A1sxt2ZLjYaX3QJYA0i3znzZWI3ha2UA&#10;NbB/aJQTBJa5+GJQ6lO9T3sqOZWSpfyxSvuTgTWwTOcBAq9PMknShvcVnEsiZStLCA2XMbu5h93T&#10;s/edzGr/ts8u4GVcoQHi02fyOykLE+RxPPzNvvwUgkbeaGnhqinjddMzeFX2SzMNVfUdNOD43VX7&#10;oiyPMinG3suYD0H98d/vgXz7d1Wbr2BkUxOJPkTmsxwIU+Y1Li1O4TkxqcxJvlam9/C594Vpt8ep&#10;nUelSO9t7R9ifnUd0yq0X1sxO97V/l2+OjW9WbQqqKHnObxprUH1mE0E1L5ibnkKM8tlA/zUZBQb&#10;lyu4fnfOd77FxvEyCtPUYolBU5/f42tCf6ANfbQOVwNPZD91pJ2BaSuco63oH26EfZTyYJQeI1lH&#10;ff+YQe0Ds82ltsC0Flt5sfv55XPV7M3HoCfgjZFJVShmiyaouwPoD9vJeE50hFuRWY9jeH0Cz/v7&#10;0SuWVnbmHwQ9PcdHoFfHMWVdaqDvz2Wxdhrj73zOmGWSIGQsQAB8DPoa89fSizWG//2g13N3QK+s&#10;jPEYVdBLyoj1NR/hUSMnvk4LTrRou5/fQxkb7zADYHpBf7Fs0p4OBtch3te+sOr4pX83b95Rxt4g&#10;Rl2vAay6HDVS9TB+qmyfoLK+h/mtQ0wsrpvmriql9qinpUm9qgiPQbMJ2hl7cICEKB/C0+tV0NP+&#10;+0HP+3f+roHeU55HaTnAb5zk4xEzM2v0/PeB3tiHoJf5KRMN6NXfL1MYQY/dQfCvUNuvoTCew1Da&#10;jT5vD9m7E/Xdz9HtaMfIfAETlRFj2sV6fn0G05Q6kRE/Ank33AU79XGP2XCgrvtbdHibYY304oWF&#10;ILY3Y2Fz1pxo/Vs6KHMwtBKk3byQ3eiONhIMHQRiFyxjrQQ+NX6E74tVrT3xgmxnIdOGDNNXwUgp&#10;QjaSCcAyG928m27a7IIRK1KbF9EZSPKCp2EJhWHRgme9/hbcKk5TBwHJmZ7YKAFDeaRBxYsosNYC&#10;0fdGiaICsYHUiJkL6I9Keu0Q0MPoI1Nq1w0Njmprve+sNghUJKY2HbW/aynFu+Cv7bVqJmB4sQIz&#10;m0Y2aL7AndF7Fvk5ZcQr2+ZWxXbWzCjBoWNxsPJ1KpArb+wiMkYgS7KIxWkWfxraRG1z7wAivGMC&#10;fnn3mM8pczRPSSLArMLO86Q21+NLq1ja3sby5iaOX77D5sEpUqUxeLQLSIKDiJInqPiB59DJ9+s7&#10;m3iCpvoZ7RErU/AtMBoA3pUxHzF7zQzQKYsE0iEzgVV9T3BUm1EzViskGdzyNfy80BQZvKwg9zuw&#10;S1op26a6pbumx+8trm5iZn6ZP2Yfuwc7lDDTyI5m4It5eH8Ku2fbdN3nuKH6Pr7ax8LaDMami6Yc&#10;uTSZQ34iZSaw2l1NaHK/4MnvRjNvtX61NJ/CyU2VUWr/Tl7toMfTxgtrIXtXW2YPr2q/IC2qewXf&#10;yCB6c83oSNajO1PN8WubS/3dm2hGfouAy2tbFwLye0Dfr86+yvAo8yINXXucF36Q0kcXwmylXmN0&#10;6ndLUlkheYzvmL3W1/33gb5fuXqCKF7ux+K5jcfm52oSScA24L6127/fg57A+IdAb3bjuAW9AKHO&#10;A04CRqDXRRsaJ8tOFAmqPC8qPQrZXLvreSd0nNs4gefFQ0mzQ70e4msEdrOIhKa9pJa2d3FKsMuW&#10;dg7hy4zAY2ZRtZXlEmIz63wtz7MWriQI/tEps3B7fmMHi5u7DIDfYefkEuGcdmuh6MhNGEkkE7AF&#10;eDPhJAB/H+hvAVwF/a3dec4Yf7uZaLr1ELXH/TOLSM3bqSXUsS3Oxwh2ehcB/i7oh8Z1rj4EvMwE&#10;slcvq3Up+vIn58e070BquvK+e23sFf87ujzkj93C1tEGMqNJExyWptMIFxym1Liful0LSpIzAUys&#10;DSM+FoTF3YHsZMwsMbSpaVSim+zbZvL79lGVF6hFHjC3TzcZ76Z+p42S/cc70V/iMUstBH89mf45&#10;Xni/hWuijyOcrE1tOUjWM4xs3D5Be8dqcqcKutrfVXkgmTFAYMiqWlvP6VjS8PIit0xNq8koA0oD&#10;WHkGPj6i12V53ujaMw848Kin+ZwBrQJSyQ+aYXaB+L3dMrqCvtotrTZpVAO97hum44UzXX0JSldG&#10;MsKNBt8DEkEnUhsp/hZN4ozAP10iI2bN4HMWtW+T2JCaP6r9n/JGd6u8Oj5WwdbZFQ4vX5HcKGlU&#10;IZqTd6QX0fqAtJbslRFRxoi/e2h0DgEBjwOnOMdgMJXj9T/G3MYGilPU1nx/WG3Ds5pIG4afA1Cm&#10;FVBa4qd4Q+XCNTBWmV1WBXuQUsiseLoLeFotEK3eF/NXTXMO/uIo5vb6MLlvgW96hp+1+h7Uyt8b&#10;SfT+ffqbz/MzNIj03L3lrX2MTs1jlS7s+tUVYS74//5/x9eHpjVdbiyFZLnakSA8ZkdXvBkDhU7T&#10;KkQ92NU1QQvEVYvTR93eq+cz1X2WuoIMZgl4Ab/B+S1f12C6E/Tn2gzgZQMj9AKFllvQN5jCMwF/&#10;sNCBmRMGShOjBFnZAPkfB/13g0OrcpRD/32gf8/Qt/YerIadq6CvDiKydF5p2B1KHQ/Bps9hoErA&#10;GzPpQx2Dg6F2DGO3YL8L/u8BvTIv+rs/NkKJUkF6es7sMKgF8s8835oGtqFZL/IEfnG3hGAlgGcD&#10;lIaqBC1UXbtkoICrXbvF8up+oK0yc5OzjM0IUkqUQK7aittNtpepv4w7XTLL/TwqGKOXFHi1VY+b&#10;g8bLx1LlOVRua278uVJ14BD0xih3ZJGpVX72FL+LZskrBOD3g15e4a4H+Bj034G3atG5bSNFgzMq&#10;GmQ8OW0j2EkOH4Ce9v59NdBXTXHAPWc0bb50YXoK60crdBsfg16e4B22T1eRLIXhjTkpaZJG0hib&#10;GuJFJoOXOuEc6WbAWE+d24qBZDuanU/MdjM9Q02ITrgxVKQMiHZhINxBhuriCeni6ylhkgR1pI16&#10;vIcAsBAMvehn4DowTI8w3Io+Ar8r34jW5FNTu6OOBjPH1OFkJZsATRDaeHFkNXDXQPwe/AK0/qaM&#10;kdUCy9qyPDM49JrbQVIDpdKBshqDK5jUCqZBSolgcRC7FwOUNRxII3yOVgX2ncFyF+A0NWCSOYqU&#10;LDJJG5pAKpmj+hY3geLWQg++PkRZUKsRTY9QR485TNsVbW6trVBTC0PwTlnRJk+brO5HNWhaaFfL&#10;FVz8jdpex0dADikDQwYe4m9Qd2ABWD0sVRKthS9aAKPNkH0EvfZqUuVkkLeZCQaoJb6GrK/iM3VB&#10;G4wXzESUlk5qMHl4P6zuA2NTlKizCIpt+d1r+t6t78KB/HEK873MIUAN2I1EkVQRgGVrxrwEriw4&#10;rQUiPGcKkoeVKi7Tw6Xgn1iD28zYqqjsTi0OjyFTsZlMx783GMmiP5hCtFjAUILBaNRu9j+aWivD&#10;HXei0fIMlqEOs62NKzmI6FjA7FISZfBqjGC2ZbpMF7PBWC8Cwy5TkhwqeOCI9JtmSLV8/8X1yW0A&#10;rA3KZrC8U8HUKk/qbMwsOh+M9hJwPfQMbdTZLQjN2GEdIfjH2tFOidNTVGbnuam6LB8Mk4GyBCJ1&#10;Ny/0/6+gr+XHa8//PtCbQjOaVTUzSs8VszhGBj2B5wQt3/MB6O/aPw30NW2vjYO1qkpT/TJXnPHT&#10;+AxKE1OYWq4gO5OCI2kxnSrsvI1VXAjM2tEZ6yBxRChRKDXymkmdgX+MICXgBVgVhkV4G6BMGiKL&#10;C/DqLBYvlU2bvxhvI1roorYdkkPU/gJ+mMeL8X2ZaQKKMZFmRc3mxiQa7RxSq6ZUWcLk9gkW9k9M&#10;OUWssmm26fkO3P9E0NfsI9DXGLsGeq0OGxqdwcS2AwdvYojM8JqIzf8poB8IZ8i8GfS6ePKKLkbk&#10;NtOkSU1btbOgJdhB5u5B51ArT4QDuekEsjStrtKW7qGc39jexTbWD1ZweLKHs8tjstPNrVRSB5jv&#10;/r1lbHB5c87nqx5l/3gXa9urWDtcgiM+YJq3agcU73A/XTU/v0SJJBtW8Rq1feYFWlNPqafbsfdq&#10;kQBNoY8sM5gjEyuPbgD+u6agVHLhO3Dfgv09yKsgNXJEj9du3x+j9j7ep4zxcuADm7wAZfQztqhp&#10;9Pelx7qvY9bATebW7ftAtgby20GgkmiZtnGXxCjNrSJGKZIaLpPhJxl87uDoag8bx6soLGThTjrQ&#10;PNhAieNAbNGNx1bGFdkQ0rNbKM8volhZ4jWaNAtcJhbXMFqZR3FyBpGiMlvjZP4xUzpgNl5IqhnU&#10;GI2BOWMV9ZH0p4u3Sx/HOOgY4CpIlt5XHQ61f60sIkgZowpRrZFVZaqLx5BJyoRmNghwTVCpln8a&#10;adXtUN8L9DVw18D5vgSY95VarDH+dzLn1vi46mfcHNBDE4tITGsx0AjC025EKhosPLbJ5Oi1VcDf&#10;NQ2w96DvdjqoyezvQW+P9qHJ/gKWcBd6/O3wEPD58SSKE2ljI5M5TFRKWN9ZxvnNsZnBFchfvb02&#10;gK+C/UPA69/LN3z+7Q3fowmsQ5xdneDy1Tk2d1dxcLVjXrP3kqN1dMCkKO2THbCOthL0TejON1Di&#10;1BlT3xy9Zv5yiSdJ+l7ZGZUEfAf0j03LyX4f6GsBa02Dv3/+/ftr75MUmiFQWlDebiF7UR4xcKsx&#10;+Xegr9oHoKfVQP+e2W9B7+FgkgmMIbJyYngc5cVVzKxso7ywzjhqGTsnG5heLaO8wYB0JARb3ELN&#10;bUGC2l5t0O0FzY6nYc/kMb68ien1XUwub2BmbRvzG9uYmF9CgOztylLmFCR5xszfZutJDjQNCL+C&#10;UVoox+9gPMCkYXsvf7P6XX4Mek0ECfC1LI2HEkjL+QzAbgEvU5o4WObr/6mgv33+94KenyPQK2sV&#10;nRwimTKeKAf5uQK8gP/9oBfb35O0CZSm0OWyI83AVF17Bwn4gUAvnnc8gSul7gcOTM+VsXe0jd39&#10;bWxurZmKTP17/falyfL8U/69fHWNo/MDzK9UsLy5iKOLA7x8eYHz8+96PxYWEwxyLdRn1PUFShsC&#10;viP9nKBvMT10uooNpgrzi9Zfm7aC0Sk3wePmCM4xsPzdgLYmYxSsmvs18N4FNu09aN8/pplVVXVO&#10;mtfXWlTbGJQ5cso4XcIep0e8XaElSWXNTaI/pZIIzQxXwe4ioGXVQFiDgMcg6GoLnLU7oJssGCar&#10;q412iqyqFnwTlVmsUyqoZ3x6YhoWtw+B1BBJaZCxhBe+jIsDz0E9PYBY2U9JYTFd6AaSQXppyhMC&#10;10sWL1CzZymPhmcWMb2yaZjby/MkMGsa0UHC270GP5vyIF7icTkoGLRKUsk7qAemlxpeJQbva/Bp&#10;Ji3Jc1LbIrPKvvy90vH8W224lbasTa7VwK/7euw70FfBXmP22iCogpYDQEA1gK2mJJW3N5/Fwab8&#10;/dAUb2lz5y6Ut9yUbwzSKW8EbsknHcMsNbwL+oFwFr1DMfR4nKYfpLbO1D5NkazPbL5weKZiLXL4&#10;u9q09Xf1OGL37wP823evyOhXODr9sNDr5PoIq9vLZPgjBs1ksbVJFCppsz53ZncY1lA7v7DNBMTB&#10;hUG0x55Twz81sqaP2r45+gRP3V+blKfqeyY3CuhS+0EGzqGZOJlH9ei3YP8I9AKumXSpgf49uL8f&#10;9LovDVoDvZU6Xkv0TJ1LQit8JhlMqX97NUszIPCTqauAF8A/Br0AXwW9qbvhIJFpNz31Zc/PLCEx&#10;zoGgxSmJkqlyUo92H0GqbIo9lkVmsgAnQT+U1W6QYQ4OL1wxG69b2Kxn7vfTK4fUCj1H4iqYCSat&#10;0Y3RGwn46dEpRAyDTzGeOjQbkx3evDXeQAGs+kAK9G6CPsPBl2ccMUSpo1be6iKgWnvNgVTrhxhv&#10;cCB8DPoaiAXQ/y7Qv/+7BvqqfQx6c2xNVvG+Oc4t6N3DcSEM4UniYGLzd0BfY3o9ds8aysLqi5I1&#10;okiP5bF3tsMTfo3L9zU4KkySvcUVWfni5hQHJ7s4PN/HwdkezilPzhmgnr081tAge++ZEoWJ2WGM&#10;TiuIBUYXh9Hv64EtaEG44DUNliIjQ4iN+umiO/lFBhCY6ueXtdB64StR1hTbCTDaFIPo9FN0anfv&#10;7HP0FBrx1P4V/vbRX+Pvv/0ZHnVo5rcVubUIwmXVvojtCU6zTpZ2KzcERBWS/Y6G199mENSsCnpJ&#10;D/1tetIQnGbgKAAuFfiLRmCJ/wbdBIfSccYLEASmoIzvMe8tEAzDakgkWaM1rGRSgko18cp2aOOw&#10;IepobUmv/LY9lkN/pACXBoT61YTS1Y0SCLriDF14voBwMQ4XpeeD5q/hCtlRKKfNeS+MZ3nOXOgb&#10;6kP/kL86CcXPUIoxQCniSY4gRn2e5GfFskUzo1oYmzSVldqIwUNtrwxOrEiZQ+/gVs93Sh2B3jR+&#10;JcNreZ9MDCt5UgtANZcgq4G2VuqrySjl4PUaeYXa6/ScskpiXjMIbo/zHvx8/K4JvFUAL/KWwJ28&#10;Bf+t1QaDi3o+M/oM5TUnQpMVBPgeSa/a+9/LG8Yg92xkBSdHeao4gt2DD2dPP/z3BsdnB1jbWsbc&#10;0gwqi1OYX9Uu25Q7O2uYX6tQ6+foPodgD1gZBPmRHIsgz5Gn5lDaVtOabGew2Q3/mA3aAcWTU0di&#10;C3wzlveg949YyEx2eEZ60Ecdb5toRVe+Ht3ZRtNHv5us7spZ6ZpPzLe6wim2GNw5k1Zk5wlCXiwD&#10;/I9AXyutrYH7A9B/YFXQC8QCrCaqFATXanQ8+Sg/VTFACL6pFR5Ts72qpbkDeuXYyfLVz5a0ou6/&#10;Bb3JlyfzlJSqRaecIPijozxGKEMWL5gMi3b0zk8vGE2dHp9iADqF8lwFqZEE3DE7WvubMLU0bn6/&#10;/snj2sLdaHX0wB6OE/AMRLPK1pQRLUwwmCWgCfo4z832UbW2avf4zOwCHi9NmE4OulVbQu2/qp7v&#10;0vTDUxXkpubhvwt6Ave/B/S6FXPXXmcqP2k10NeO808G/S3IPwZ9UBmeQoy/bBuJShRBAZ3H/R3Q&#10;8/69brsfaTJAZeHuZmPvcPP2ClevL3BMDT45M4aR6RJGZ8jelWEGRGOmZfXy5jxP3iYW12apGXMM&#10;vEaoP2MIZj0mGA6WPBiM95jW2b2pZkqAdlgLbRiQaUaWbO4YIZsPt9NF9RpzjZL5y71wTnTReCGj&#10;DFqHvsWnbb9Eb5CaNWrBzuXG7ff88F9yOIohMrFaUph8ugEdgUzTiTagJtPKNJlk7PZ5gbNq1bjA&#10;zLpqdpbMK1O5rZ262z3sxPRWByULtbvkkOIIeoFqrl8DSdJGUkneRbl96lt5mcQIVk6uKOUqiPJ8&#10;+xhA+hg8BiQnojkMZcZJEAuYpdRY2z1EiTp+ZWsPW3u7DPJ3sLWzidPzE5zeHGP/dAfL2/OUKPMm&#10;m7N+uAyLp48DkvEZ2dqZyJqd+ZJjM8hR0mj2NUKZFKJH0f6wyvsPT82abE6WMUOSQXNqhPHEyLhJ&#10;bWYUR/C9anWtLsBqimrKiXlOann3GohrE03fgVd/V+VMqLL5/vGaCch6jZ5XwKpBUTO18q4Nniro&#10;dVs1vcf0sjGPa8DoWASzGQjf2cRWM8mqh3KXr6Hdfc4YX39vZHoRm/tHptLuu3/vTEZl5/C7jcrm&#10;yOrZkRSK5RwHQJGB1qgB/PLGvClAWztYQnYiyZMdZEzgwECIAFYnBX8betXGm2bPdMFqNjrmfQLf&#10;lm8l8KrmHKUXoNVAb+d9mXW41bT9U0/LPl87zl9916fm43/Z8RRSYylqWdXZ/9NAX3v+O9BXTYBX&#10;xWQN9E4ey1vI8VOm4SlE3x9H71WB13vQC/DGPgS91tWqhkUM7KFkGSIAgwRUknp7iPIimh/H9OIa&#10;NvaPDRtr89/Z5XWSzplZynl2cUqB+QYXr04pIfexcbiCQQK9qbcJrYMWSqEELL4Qz3nOWICfI9Yu&#10;TlRMLm2kQhBE0pQ3BSNWtQ3P8PQsA91ZnjcG0dT5CXqccLaE4vQ8CvQ0OQbBWkKolVu/H/RVq4Ha&#10;gJ6m+4Wt8/eP16wGemVizN/mfvX1HzRougN4Y3zse0FfA/OteSc0YbWCELHgpyf++HkD+qnV3d8J&#10;RWsLSFa3l5AbS6M0mcf0bBneSIAMNILK0hyZfdSwfWE0hTEGWEV+SG4kTtCFMbU6zItgRber1fSx&#10;7w9R0hTs1PEuZKfjBI3dbJM5mO9CpwrL0lpx1EbmbId70oL+XAu80/0IzNnQV2jl843oo7cYXpSe&#10;/v5/2rs7V8khXBqCNRYh+0rX026BrfWgRs7UgK3HFXh+BHqj32kmfUkT+DUbq+ZE2Vknzt72wkHW&#10;NBNifL8lMU7QT71n+LtNmfS+6j6p9AoMKj3pETMzGiXA/BmCa2oGQd76OQhSZObljW0D+mUy/OrW&#10;tlnnsHN0hPPLM5xenuDq1SVOr49Nunf/fAfWIYvpzuym19DW8gFKkiQ9kI4VlUzhQCqVqzsnzq9u&#10;mD2d9G/34obxwTi8KcYJ9F5+VaUq6FUent9RTa8E+hQDddXiqz6+1mpbW3vKao1a7zK9ub0dDFUZ&#10;Ux0cBui3r6sNiipwq5r+A5PEqQGfZjJCPE4N7ColqJVdV5m+agK4THtZvYYFrrwFIf6GAB9T6bW+&#10;h18zu5RJ97zUkWpcX5qe4IgfYZBDUPJETjMYLc+OUvoksLKzRIAzmi+XsXVyjNz4GFwRP/KlKNkg&#10;QYaPm5bXsWE/tbyXbtHHC+sjk7kxXM7i+GKHDHWMneMNU4qcnowgyRHpLQ3wCzF4LffDMdaJtlAd&#10;elINZsM3D8GvbgoCvJ3PeQuDmFufxjU90Mf/lEFSM9kO9dZMq+aeTF8D/S2ofxf0t/YR6Kvypgp4&#10;YxoIPM5AXC0A4/RWFnqoKQ7MqtW2p69lf96Dfnge2srGdE5IT1DL85wlizwn48aUCsyXp5GhjMiM&#10;z5ic2BblT4I6vLK2S/myj62jc2wzzto/2sfByT7Or89wRtBrfqO8OoYmWwOloxavFE3bwPRYmcEc&#10;j0dLjUxTqoxRukxhZnWHTE7w8juEhmfgVGoyXybAq+lJVV56c2XGGTPwUm5FS/QQqmb8J4P+FtC0&#10;GuhrefVqzr2aNamC+h8G/V3Af2C3oNdcS9VrVB/7GPTeWQ64rDa/WINvhLENA19NZAUmVYkpfU+m&#10;D9PdaVvCAa+bQA7BE3FhZKZEl3hFrbiKyYUxs2JqfJYBDZkhTt3nS+Vg9TkRG3cjy6AhPuE3W+Q4&#10;cwxKyeLuzIApSxidkhyo/tug/BmrFFAoU4KUIwiMOGCLdfGLMwBdDyBacZkpddcwB8G4FUOT/ZQP&#10;nQR8FzzTfXRXbhxc1zobvMHe5T5ikwGzo3hTsA5f9fy92dJHq7P6Cw5KJepsXrAauFX7odz875Ql&#10;1EBvmF9/V0GvAaLUor1IFqeNbjqw/sbK7zdMsFOjc0BI0tQK1j4GvY45kByt1qYk8nCmxo25CDAx&#10;syaFMpPz5lazoMOzK8hPkdViObODXob6fn6TjL+zg+29bSytL2KZJu87szjJoM2NdnrSvkCA53uC&#10;nnfBWE6DibJE6UkFp6YPPgEdGqmQ3Sfg5m+TyfOo5FjNqtxkdy191KJwdWyLjs1CXcv0t/pU+smO&#10;RuLQ1Ai11hPIlAMIgB+AvzoATJBKq4G/Bvbvs+8Hee32jjSh+afWzWMCvSonTUqTxzfanjakjBG/&#10;v9bVOvI+4ogDqbJGxl83ZcUKcO8VqB03qCHP6DqVdT8gmE7Jysu7i4z2o6ZuPlWKYdAXgVOdeWNZ&#10;DAQTZJYU2cJG922DpzQIW7LL7C9l14ZqKW1n08eLM4b1zUWMjCkOyFMmZUy9jitn48hzMLp3Ijhj&#10;R3jWgSHNwJYsZA8yNYEfnuPgoRcIVxyIzLqQGNe0vyrubxhAL5DlnqMj0lDtghx9jDrnN/i2/1PU&#10;Ox/APR1k0DyBQbLaPwb693YL+vdML+PfWncaLGlxe4KepBv96iIworWp9BrS7bdg/xj0Knlwl/i5&#10;DKq1DU1tJxB7XANAk0DDZmtIAdwZyVDmDJupf+3250pSBvE5gXhxYx27B7vY2Fmj/FkyoC+MZVGa&#10;zZuAfiifJ9HMoMDAdHRuiWyvIFSbIJcR4WB1m1JhMjjPgYCvFtrWGOUnWV4LbVwclOp6YCooyf4a&#10;AGqprTJkH3+D+sX7BOBb0Ks3TW0P2CrwPwZ9lbFrIP3HQP87YP/I7gJepj11JZ0+AL2euwV9YJoe&#10;hBJpdK0V8wcJ+KbnEJ7crAK+BnoFpWr34cvQTUYH6PoGMBjWFju91dtwz3uzRXqrW+5oLypPK9oc&#10;jegeakWvgtVgJ150fsVg6BcEiBottWN67Su0D/watiC1etRODemiS40QCMMM4N6CBIjnrRl+5hTd&#10;bh6eOJ9POeBOOhnouelqPUhkw0jk6E04yDITo0iOruK3Dybxz/+XZswtgzqWPyztxGB0EE5fPwZD&#10;9BBhK+wR/pYoY4KhLjM/4IxxUMVs1Y0mgq140vofsbL3t/yeWnj+FBbHzxHIOBAdDjDYpNeL2WEL&#10;9PG72HluXBhK0wvFB9HP4/W62k1BnT53iM9pGaU+s9PRig5HM7rIwLZIH4FDb1j0IzsSxCQH+PJq&#10;D46OtdGahyY2Uootgp1TL6WbF1v7aWzTdg+zlDMFHJwWsXemXcrVEUAtCTX4tJGBB5cvczh7uYDD&#10;iz3sn2xj72gHRyd7fP0eZeQmNvfmsb4zja2taSyuhbC7r9+p7epJWPlvEBzRJtdkwqQDYe0wk6jD&#10;1esBPh/A2Ox9nut+JMraR3fI7NKSmYxjfLlozoHN/G4rB28DGmw/5HvsqKx/ivvN/xatXjX6eooW&#10;byNaHC+IC8pOTxdaGGy/6LHgaY8dTQMOtDt5LaJuZKZS5lx32tt5Dm0I5QJIjcZRmilgZLZIKZ1m&#10;wK1+q4whF8cxWimZ++WFcdoYppcnzWKnufUKFrfmjVVWp28fnzb3tVm1/h6f1Yq/SfP+YjmPeD5C&#10;YiEZ04YrVcuMJ3nNQvAl3QikvcTXEPHgMSsJPUnNgjvhz3lJ3iEqlhi9dBhx7VgzHkNxIgx35FOe&#10;jz5cYBC++DPExxz8TTxfCRdJjcfMu3k84YmP0dQw2c5xZgl0oMtH/HiajXUOqe6tHe1DjWj3NaLV&#10;Q4J3vUCz67mxtiGee/sTtA69qJrnublVOUqzm/e9epzvcdejjdeime/VMVrdTcbabs0cv2beBiPf&#10;e1X+H1A7/jZ0Den7cLx7m+ho6jjuWzAQ6YY13IlWh75TA9/H49Baeb/R/qz62FATOrWDfrSdaoFj&#10;rmCFtsntj3QQE21m77oOvY/fQRyi32oJdaAnqPPQSU7pgzXE2J+K0h7SefdhMDLEMMbLY4T5PVwY&#10;DLowMMQx7rVw3FuIJ63X6Ueo5KFE92MoRodZ4DWiE/VENdZVpzWESLoOYzMJjM/PMgTIYWp5kTHy&#10;MfZO942iWlpbwNr2CuZXZjl2R4iTAkIZ8lMsRSdFB5UtUpXNYo1iYWZlnXjaRHGMWJzN4eJGYZAq&#10;NqK4OZvH2fkeji6vcHZ5iZOTU47tE2PH51eM0d/iJe3k/IZCQxlpTbB6aWPGuV8x5tk5vcLU4hoi&#10;mSLCdIpefofM2CRDoxkU+R1KVOCTVIkrjNl3D7awfyh1rfb3szi6smF5pYi1zQ3c2zxcI9gLCFL+&#10;ODiI7xK99lTrC3TesS5D9B0ukhmJvt3ZhBeWJ+jgxVLTM1esHbnpv+eHfEOrx+TK5ySRepI3SS88&#10;yAtD+c7YwhbMIVzQZt2fobkzycFwxc88w5/9tR3/y79ux999GoLVNc+4epvxXgrx8QxSWpk4lUaa&#10;ZB8v5HnikySfYURjYZ589ZbtJ1AGMBCwMNzohYXkIutytqKlnwAfaEQXiVjW1P1XcHj+gN9RJNqD&#10;3z69hw7rt2bgeVMagNpBk4OSA1okr/vuhJ3fv4/Og06EoArfEr0/x1sOXK8hPxcVn5yZDUPatSje&#10;i7GlJuyeqWoiRSPhHjl54gPYOx7H/tUUQ51FXvh5EvwcVnbmsbW7jp39TcauO6Zgde+Efx/P4+B8&#10;DMfXJQJCF1KmRJaOqSW6FupSJ169C2Jrx8v3unBwZiHp63NlaiSQQHG4gaTDkCltR7oYpKNN8Lpb&#10;0WL7WypR9eZKk5C+REPHr0zG2RLpRw+dWp+3yzhIJ4VAh/0F2gfr0dErQlOPrTSJ+z/hieVXHOCP&#10;TK9fK3HSH6RD9HWg001CsPfw/Nv53hB6hyIcvAEe0068kOjiDp5POmHeeigEEsMxKrUsxhe0Y/6Y&#10;IXM11i7y+ivUlJWm8uax8vyYIXFjqzPvSX1SBQF8bmqxzIE4hXk6gYXNOfP81FLZvE/roOQU1MRv&#10;Zq2Muc0ZLO3MYWG7gqkVOpS5orExTUvRQZTn6WjoXDQ9Msvj6G89N7ZQRIEOIjuRQG4sQFIZRHFa&#10;3W1SWN5qIDk8Q1pFCMNacxU0TjM67Gd4RcIpkbz8jAZ4rvsolAyxi/hI+CL6FtV7kijbfSRlknCH&#10;n2RLIm9xv0BXqIVkLiLX399Zk+vpB0TfRtHROdRBEuZ49dDp8rh3TRuD3jURdKub76NT6PS3oJNk&#10;3OVtNnsedpLwe0jKLuWKGLb3kZRb3Y18nTYZpfDj8x18T3eIoWa8EwMpCsRkD7oprNQCt8PXbJxB&#10;O9/TShGgLaebBp+b39tHx9Hp5XvpALRpqZXj2EkBkCgrEggRe27U97SRnwLEjwtBCj9v3Aubb5BO&#10;wM1zyHFPzOk8qkBczdcjdNJ7F9qgP8ZxaoPN/wXeQp03vXAw/E/l4vCnknQCYRJpAvmxAiYYkQ1X&#10;iDdGY7FihCKY0d1olqF3jKInzePmDNE7wjFyE/G2tUWMlTmmHTyuxuIkrq4iODxdx8nNOfb3jina&#10;Ljl+T7B2coydgyOO9SND9Jcv3+DlDUn+dIHv05qoEVoU129nGG1e4eT6msd4i1FGOd5IikRfoECe&#10;MA3WJxZWUKJyT48M83GOkYkKVihszk61hNyP0/MQvxuxv7uGhY0d3FvZXCIgFwnuMtVJFK6IDd0k&#10;w06SuXaR7XS3mLatauGkC9DtaTOb3PfSLEMCJgFHEKn42B7tILn+EKdXf2M+7Aafwx74S5LFMx6v&#10;hReT4S29sidexh/8q4dosZ5hdQ8k2XHc+4NP4EuAUQDjgfoS/s2/syCdAR+7QV1DBY+fT/CCHGJ1&#10;9zVyUyOm4CGQl/rid47Ss3t70N5HErI1wUJy6vd0kkgGSGxVsvYpn8QQ2xF+gLUtbXwvAmzh7/0R&#10;HLEGBIapbKnMYiUORlq0EOB7hwzB9w91k4jsRonFRtW83E7i6zMqQktrOlw8P/z9Kpfrcdbx9z3B&#10;5oGOr9A7iNV9F72vC7NLaSxtjDEU5UXZWMD6Nkn8cMPY9sE6Ff0atnc2qMLXsL+/TQVwgOOz/Q9s&#10;95LK/XqdamARr99UcHRexOl1ETfvhgniUX5eEa+RwcVVDMfHIaqUNJZ3U7zgJKvNMap4L6x0Vlru&#10;40l2oTjayvdV9z7Mlr9Cr/MBGqyPq2rN3kASr+O1p7oL9MCVsKIwbsHm/jO+voLrlzaSJSO1bC9D&#10;4CGjgocKjHzoLG1BnjfvIPpcHg7GIAdqtYdztkwSXqpQaYUYQbmQHKPiGo1yIPkYdgf5fJoEW8L0&#10;KhX5uvaPmSIZTzDKYFg/XSDhU4kXokbpT5O059ao5DfnCWZtkk8lTwIXwYvsy3PjxgEYW6na/Pqs&#10;ee3S1gJJexFrOysf2PruKtZ2V7C6s4yV7eXq6zg+VraXiD31Zq5gZnmK5D9m6hMmTW3CdzY1T5Ko&#10;eHAFB69DK5Y3LBxbMYxS7RVmMmb6NjOeoEOLUE0GOT7oQBnJyBxGqPQaUxQqk8oX6be6FCHV02mS&#10;KDkuRZgNDnWJqu7D2eSpQ7P3KVX7s4+slWqeBCthpqS+n+P6jnUGpLy/MwvFWm+USp5k3RlsRg9v&#10;jROgk9GO0b0+bbTbiv5QJ9xZG7xFRuA5RnnEkxyVooH+eBes8W46qQ6Su6KGquJv81BsycHQITQS&#10;V022p+a3dLh5fB5Tyl6m+9ZoD9yMNCWcVFesWu8sVbg66XpI4l5G/D6KLFdq0CyCkNDzZOwk4+p4&#10;D1CcaQIlrugs6+d7HBSb5Cz7Z4z0nhK/BZy+7uT5b4QzYmdkwLGdDyM5GkaUUbh4I8qIN1kgFwyH&#10;OPYjcAcjFEkF4jyPQDyG3GiaeAiQVEXyZbx8N4Tz6xHTAPXoVLUs1yT4CxzSji4ujbI/v35J1f/K&#10;2OXL17h8raIgFTYpUo/wcZL89QFev3tL/tTu08t0WMNmr6MgLRBPcwxOYYpELxuhE8iMTiGa9RLf&#10;WrysaKIfy5tOlCiEtZ+m7N7S+oKpL5jdmMHEyhgCVFV9HoZPJGZzEQzh84J72263E6TyIMGL8EXe&#10;3XQA7Xyui87ASs/dl/gCo/M/5Yf10h4gO/ZXVImNhhQdCTf6Iln8xV/X4cd/24L+wSWCn8r+D34J&#10;f36N6uglLM55/Me/qMfXD6iq+JzDvYrd28mo//vPrbhft4P1QzqA8BJJqIheV4aqKU0yZsRAhegl&#10;CbsZmVhJzv3eTl48L73/EC+6A9FkEw7ffMIjqadgD5Y2f4ZItt4Qui5uho4urZ2SOVgnlqo7z5nl&#10;YQIXCd9GldE3xMiGTsTGweiKc4DSWqm8Bv3fYnJKjfrVYDNCL+7i94zzMzKYWS/xeOMknhFMrk2R&#10;wCokhUnMzE9jc2/VEPzO4SZV/hbV/zx2Tuawf7FI9a4ahBVjJxerxi4ud3FxvYvLV3v0/Ps4vdyg&#10;A6Adb+L4SM6BjuNgiYRWJsEMm/SHdnwOJvzw08naqba7nc/QYfuECkbf122+8+K2A0vbGYI3RIVt&#10;JclQkYd6EMuGkStHiA0P9g6rWzAqjbS/b8PG3gQOjleovhlZTUThG6FKpSKPlpI8nzkOspLpVx7M&#10;DyNeGkFqZNQQfXl5DlZvH/rcXYbc0yQ/3brjLqr5HFXVqMHj/FYFyzsLVOnTGOe50+8YniqYGhg5&#10;gJVdke8y1vdWDNmLgJWuEZ5F5sYBrFOl37E1vlam5k6bh+t0Wh+aCH59bw1bB3S+R5vYPdnGFm/1&#10;+nVeq2USvhxEzbksbsy+twVe180NRmeH4zg6kbrjoHvn5zVJY31rGLPb08Z56fcNVwrmvOUmkybt&#10;EyeZCIORYTq8W1NuXwVsWqOrDeAUaStSska60cWxJkUvkhfZv7A/xLPBB9WuDHes1d9AB0B172NE&#10;EP6Q5L+P6HXMVk893/ucxiiBWGl1vTAKX6md7jA/111v0kYvbI+hLm5dImg6pP4wo2iRKQlehC8F&#10;32R/hmbn7fsVLTj5fezPKSYoIBTBfET07bzfy2Pak31w0ZH0x3pMW0Klmbpud3O3aNEIz4Harth4&#10;ThxxK9w8T94sxRrHeoQELZKPDQc4piMUCkWS9RC8OTqltBUDwUb0+78hXp7zGvlwczWA4ZF2knjv&#10;LdH7EKZwqRF9bCRsiN4VCDNqTyNEvkmRD5aWdY2VUg1gd9fPcbyKnfMjRuBXHIvnxMAJMXSM/bNz&#10;HF9d4+zmpSl9UXe1q1dvDOm/eqPu0lLzUbx6m8D5xSGOji+o8s+wwch+alktRzTpNmkIP8GxVFmm&#10;KDw8NTuzF2amiaUS8qMSlkrN5sk7QcwwUg3Fs0gUhpEsjuDeIsGqkuApKqDxyggHpxaQ0MNxkOsi&#10;yNqc1dsOqXsS+wAJvz9EwuDF0db5Uhc1swQfU0l/QjWj0L6D9hnV22f0pq0kw24SMy+Q380TbTOz&#10;v50Dw/ijv6jDf/1JN/7ip3aSeQ/qO5cwtQoMOqfxzbM4/vxHPfjrnznxxz/qJhm8Q5t1CQ2dC3D5&#10;36GpdRP3/tnP6PW3SOwBWKk4BqhcBvn97JpXYGjc3PsJ/Ok/53d5QLPgFX7Bi/ZDesc2BBL9jAqU&#10;i6VD4MVNkuyluNS2MD8pog8Z4CilYw/2w0HvL+IPUDlkx70YnrNQsctx0LO/7KHys3JARzCzNY6F&#10;zRnMkKQml6kwqUpnVqlQqShnlUdeH6daHMX6UZIEnsH1G6Vi1PBK6STlyuXhZQrFdKuW1Vq4ou7P&#10;el2OoBnlZxZIRgXsHJFcLqnwz5ZIwJMoL/L7T/mpIKlUSn00Oic/r030N1T5ytfr8xhaBz4zEU24&#10;6EYo7UMoZWM466Czy2F+Z4rR2TxevlbuUJbBzasQNo5SmN0cp1NIojBZRLKUQjRPsiomiKEKRqcr&#10;Jo8YypSoXMcIVBI1Hx+bnsI4Sa4ww/A35+d3cfK9DIkzHJA81sSCUjHTjBJIoNvzmBeBbs7dquhq&#10;bn1hbZYDYM2o7g0SrxYk3bWlzYUPbEVq/APT5B7JnMp9QztM7jGC4oDaPqCT1arAo51b032SPB2w&#10;sYOqbdAZ3LVNOgQ9v3PM15/sYOuE9+lsD8/HqfB0zmK8tWNvP09noe+4ZL7HEh3CIh2P0kFKTyli&#10;GZ0pUfkXzU6fpWlGAJOMgKYYtRKDwqdsSGnKMMmKBCdxpXHZwuiryfkcLV4qfp9SNjSv/iZRU9XL&#10;5BDaAyRZkrdIusX9HI2MCETASrVUc/TK5T8395UqanI85XE/NDNHQPJ/waivmZ+pNEw3iXcwaYGn&#10;SKeUtzIKaCMX1BuCr/FDE8ldfytKFNkb4/dudfJzSe6d5JJORh0WRgoyObMBqno5kj6O5f4w/ybv&#10;KA/vIkal3l3JAeMQ/Xl31SHeKn9vxgF/wY1g6TaaZwTgZkSuWxfNqShAEQcdW3i0l2OlFTeve3it&#10;hjiWLchNN6MvcJ8O5QEdRzfPv4VE345O+wMkJ0WoyqOXcfbGRfFmx/hSBnNbFGwqFzo+ocg75Tgk&#10;uUvNn55j/+SMWDrG5u4+FfxrnL++4Ti6wDuoql3zbyMk+TIj83W+lg7i/IqYPMYCiXxiegFFTTbn&#10;R5GgaMrx/sL6DkXhKTZ2drG4ukLx4ybfat6vl2Ot3eBmYnEJ+eEZfn+tjylViX6dg2aBBDQ+MwI/&#10;gaRJS+W5ahOvhtB522R9ZlI5Vp50W5ShGgm1U0ARSOj1m+jhGwmip5bfoNX6b3D1+pf8cCdevvlb&#10;dNv/C+ypVoSouIdiLrP/sS1hI3k60OWg17bzeO4BeGMlNHUW8P/4Hxpw7394gUdNFRTmLlDZ2ueA&#10;OEC+vIH5fVKep4L7jzP4F/9XA/7yk04sH5AO/S40WRgODjxFt5XqpvlXaO/9TxyAUvFyOu3Y3v2E&#10;IdBvGCa3whO0MspQWoeDh2GyZchCxWulI2IYGKM6yEsVBElKXkPuITqC4mSC4VSUJ9KOzXVddOXV&#10;slhb78VMJYDl3QoV4zwH8iym58YNuYvka0S/tknbn6YqjODwQMStPHs/bkgGp5cBHB5PY+9kgWS8&#10;iJPzeYZxqyRbKvvrDRxdb1Hpr+HmskwloPfp/cqTyzGEaAoBZVLdApAe08SMHIO8fQ8OX79AaPg3&#10;6B36mpHaU/Tz+kkhKV9ruqwzxC4uxBl+juLtS80FaOciTQJ7SGZpbBxOkIySdCLKW0bgCPvoDPME&#10;+yyvwRYm5+aRGdY8ChX45BzVxjzP1wKJepmCYoUDokJFP47JlQkMk9S0JkYEv0RiX9ldNM00Ng5J&#10;5PvLhuyl0ufWZgzhK40igt+jyhbJS8n/Y0Sv14vUhXHdX/mI6Dd2lTJT6qxK9Aenex/Y7jFJ/45t&#10;H219YPtnfN35vmn8d3x1xCjsAIeXJxzQhxy0KmjVNXDh5LJIlbZrvvsuI7ftQzqIg3Xzm1dNZLJk&#10;frOZJ9iaxTxFwuw6I4CtSYwuah4gg/xMGpmJOMktgEBJe4goirUYBaw8fnuQpE9Sb/PXmyr8zlAT&#10;LHEq5QjJdui5+buVzkB5fE3miuxF9ErP1Iheal2Ttjqe9kVv5+vuWvWxRtTbnpD4n5GkqbR9jM6j&#10;nYbsNZmrHH+Drc7gqUcTr3zeTNiS9AdivWayuWmQfDH43BB982C9cQAdnhYTHYjcRfJS9Y4Ux2Oy&#10;n+rdgkH1QCDJu9ODpn9FoEDSjg18YFL4dkY/InwPCT+oOTSSu+ZFlM4Jp9zkOCedgs3MQ/kZ6bui&#10;Axggv1mdD7B23k7SFFdIrWt8Ka2pKF33B3H1rg3ZsQZ4yI+5iazB9vTSCrZ2DnF+fvOe4E81AUsV&#10;f3x+SSF3ZbpnKl1zcvUSZy9POH7XeDyNLUXUwsgu8XaKte194vCMmDzC4tompudXMTm7jClaZZFY&#10;pdrfP7vG4dkFtvcPsLyu7yYhOMpotg/JYbepV02PcZzNLH5H9NOL4wxhV0n0M5henKBHyJilxuo+&#10;0zPUXs3T8kLIWqXseRE1W96jGXV6bu0Prvxds/KFJPqGARKs7SmedP0aD9r/iMSiKhxVmrRT6f1n&#10;fFH/L+kIPkErXzPAkMxKxa08pZ2h/ICdXtbfyQvFC1Oi8ptcJenOwEFzhc/w//zfmnDvn9OzD9Gn&#10;ksv82TN4Q5pIDsGd6ERD/y/woPnfo8Xyv+MGv+Fntt5+9iOeuM+oOr9BQ9cnBmh9AU04D8IZZVgc&#10;IXDSHkYB9PRh9YDgdwoRZARAiKCIaQn2aIhOJohUqZ0XQDm+Mt6+7UdlXn2cPRifz/D8jTPUUm55&#10;hoOVim1nEbMk/Jm1MT4fonl5cQSgOVoGBwetWN1KkMznSQSbVIF7vIB79Oj7OL44wDHJ44KgUHOV&#10;mp282sf5m0N6/12CagM72ws4OFolcSyQEEeRGrcy/Ow3lpuyIz8dQnE2gvioG4McQIE81RAHkC3A&#10;8+hjZKZQm4O3g+G/xfcUDX2/QmpG+8NXUzTbx4MYW7JzoLgYxnoxw984RkEwMjuB9PgwI8EFqAZ0&#10;k6BbWFunIl/HwsYWSXmHynzb5LWV617cWCDRz5G8KnR6ZYyrcobHmlupkGxXCXICnb9dRLhztGlI&#10;WakWKV/lyNd2lg25b+0R7Hfs4xz76hYJ/yNTz43lDRIq7ys9I2IXyevvHRK8KpYOTkjYshrJ1/4W&#10;kX+f3b7uUKH25RFOrrWe7ZQO+cS0Pji+Psb19TauTRVGno48g8tXFRwca7Du0mluGdtmlHDXdC70&#10;O+SQ9L3neb7mNNGshviaf1gdN2nF4Vn1I8yaWmXNG/lzLlOxNhDvJelyHIVU3aLqmRZDzsqVGwvx&#10;/h3TZG9PkI6ez4n01UvDpF9out8pwr9jbT5GBXQQtUlf3b43Zx2jADkPOo3bSV1LuIPfiZGj1k7y&#10;frNdPPKhqm/jbbuUvUSlVL2/A9q415Wi8CuQsOXQSPKaM5RjUxmrOnE19NVRhLajP9RjHrdR7Yvc&#10;ZUM8H8rvq4orORpDjtF5SZPm5YRZxBzIeCnkfIbzFikgJhanOcYLFHsehApxs/YzNaHlWAMYolMJ&#10;0qmE6VyTI0Mk0QRixRyGoglGpBPIjJQxvUBs7e0bRX54dklif8nxSvV+zds7dnhyRLxJHIrcRfQZ&#10;vHw5bsb77tEBllY3sEyCX93YweomhQUJf3Nnn1incDg6xfnVO1yc8zin24wQ9H4dx46pxSYTKSdH&#10;p2lTSNEyVP9q5KO2bffiuTAHbpGDkOEBw2htIhUp+pGejiIw7EE/wyWFiK2ORkP6Xb5mQ/J92k8z&#10;1om+mPbXVHjG8HDwMS/4Y6MaWp31qGv9Cl8//yP0uv4vfhmlTbSZay/e8n6n7d/hced/QMfAp+h2&#10;PEAfgTHIz/KShPpUHWDjBXf1mlBVfS00uecIENDFOTT2juJHP3+Be/f+GXoHnqDP+TOGOb/msUXs&#10;Wjkgcn+AUPHP6b3vI8qwK573IKo9/1NU7xEHej29dF6daOqzwBrw0bmlSVxUThMplOeHSZrK91KF&#10;Lw4zkkhhdN6F4RFNQkoh9yA/8g0V5zCW96jGDrcMcSyur2J+a86kaypUoQtUpFPzcWRLXVTnSr2M&#10;4/Rtp8lvL2xNkcRmsL7PAX/Cgc+w//By36wOEcGL8EV+h2cf2s6xHAGJ5ewIR8f7VKdLRvGuHC5i&#10;fGUYWfVMH4mZyU5jaZV3qqKAj+fDiI35EBsnKWQ70B98CnfsGc/zb6gYla/XZO4EFfan6LP9BE7f&#10;M1OmlpvMYIokvXF6gNGFCsZoswxVZzeWMbu8wt9BYG7vkNC3sb5DAO4RoAd7tKrSVVpjleQlha10&#10;jKpfzPmhSt+RMtaENG93+bpNqVz+Jr12dWeJxK9lY5vGlDf/mOiX6EAMkd/aXYKv2aZeS3LXfb1m&#10;YVUOZIHfddUQ/eklnej1qWmzd3xOZX7HPib4YxL7XfuY6DWRdnbNx3m882v+/uNZvDIDeoIRrgNn&#10;R/MMuzdo1XTPHqOEu6ZzoHOh32rmDQ60dnTVnIuV7epCCtXUL8kJrjNy3Ob5JE5Vr5/hdQ+VGH1q&#10;AjOpScp+9MU7zN63Inwp9o+J/uOqG5U+SoXLqvdbPzARvXL3jSR1EX07/75rchiqsjEVNiT6dooq&#10;qX5jd+/fmrIFnVTyIvlWOgHNQaiU25GgKk/bTJ9Pf8lpCN+VHjCvlSmvr5y+xKiI3h6neFF5ZYSi&#10;MWaFU9kC3obzAY7rhLGNk1UURtPIDScxOlnA/Mo0xdIJx9sFcbkFLRR3+8KwugNwhsNIFFOMAlQW&#10;S6eRcpp5OkeoH0E+FhyOwFVKIpQpwhdLoTA2gaW1DY7RS2M1otf2Vi/fVk0LUS+vTjnWRc7VKPz0&#10;fIbR3w3Oz26we3CKhWUKEBL81u4BsXlsSjF3SPa61QSv1gwfUxBu7ccZ2YtPpxAudsDmtVLIRfg9&#10;i2Z9gpZHZsa0NJNEHyfR97qpyukV5bFyMzGqgsFbo/IzYdIAT3ofrCr/8pHwSeBNg3VooefuJDn3&#10;MBzs4AVuUy7Qxcdp7d7nfKzeWJuZzCH5Oz8hQf8JQauJWqUbZJqwVejRRpXzCdp6/gCPnv2PeNH6&#10;v+NRw/+Kzx7/v+gs/h2J6Idwh/4a/fb/TNX9H6hov+R7qjm1ak5bOfLnWN37S/7gP6cHfsDQrIm3&#10;NkQzHgR5oTy88E6CQflOZ8xJdWDB4w6C1mpFo6WXSt5HL5jHzMoYVfkEVeQcT/gc1VUMh8cKjeSF&#10;I7zfQ7WZoEKcwMaB0gLz/HvRTAwuU3FKtZY58KZWIyQUG86o+qX+968sGJ5sxexqDiv7PPY+Q/Xt&#10;iiFApQDU5e2QdiDiIEnI9i6OsXepVIBIf42efZpqYBL7pxNUjCNU9yWSTxC5kUaEk4/52f2IZB8j&#10;lH4Iu++36Hf9GoO+T3hOfo0+19/Rqf6Ev/M3yE4/xtxeE4Gnc69F/0WMjH2D1s4fosPyEB4OtNxY&#10;DNNUkePzUxitTJJIVMlCMt1e57lZx/oeCYmOZvuQzoe2eyQ1fsC/Rdx3jAQtstIkp8hbeenphbIh&#10;LKUw1ERsn45OaRM1IFBKRamVRZLY/OosowSeK6VaeG6NaqfS132jzOkgzON8TMcXGer4Uv+1NI2c&#10;hrnPW0UI08tlzDHiUhnmEqOuHX6uejedXB3xluea9+/ayZUcLxX6rV29ucCZaUVJR8vrdaZeT8ZE&#10;8qc45TX7wC53cPWqzHOsHGobw+4Uds84kEn2O1TwmoTfVQqIDq0a1fBcaAKYDk/nQudgbmWW52yK&#10;ooHKkRGjTJVFU1SjU/w9xqj29Xh5mdHjogoJMnT4GvguUyU2EO5l5NaBPqpqk+ohyUpRa2mtsdvJ&#10;2W6KOJG8OuX1x7qMqLtr3cFqSWa1moYq3PehKXpQ6kd1+8rnq2rI5On5Wc32F2iwUvnzVimbNpK7&#10;qmW0X4XmHKyhXoquHnJNdQ2Psgq+jBMBqXPeagsv7XCktI5uVZJpJVaVStacYZ+cRFBkb6WTs8KT&#10;diIzHq/Ot02lTUNqtSsStjRPout3dErivLgkno4YOW0R63MoTlL0jozDG43D5ncw4neaCh/l/F08&#10;l+ISrScZjPM7pSMk2iyKUzz/i8sk4ENi48rY2fUNnftrXL17h8u3L6ncD3B1rZSrUqmjeIksri6I&#10;MzqbvbMzI5DmlnkMRgYmBcTvtXt8QhFZ3S3o4OyCeN1Amtfm+ET7dGcoOOvgpwMaymZhG4rTCY3Q&#10;uY1R5FXNYRb8keg7vfSyrkY87XmAZxzkgwTEID2kLcjQXqZ8fKTbqG0Hwyd7stdMtDRSSXcwRBOx&#10;t3mqxN7lV+1tA8HQSBXRjL5oC3rijQRGPT/jGfoZCroYYrXbnqDN8nM43D9GbPjPCX6VY2pLWC20&#10;khq/a8qXSamr/lWz5EorfEtT/v8rtFv/BfrsX6K1X2mHF4weqBJ8XWb+QLPyan5sLgw9sdMnEKiC&#10;wY4+r8h9wJTIuUIuXlQPUiMpqvEpzJKAZ1eT2NtWfk4TLz56Tzv2Ngs84UtUgptYU1i9NU0imiSB&#10;TBvimFmbxdRGgQPPg6MTOQcXrl5aSSh2jM0mzMBUemeWBLq6uYzhiVGTujBkfzvpt39xRIAc4oZh&#10;/835Mi4JjNfvCoyCinjDW5FydZZepr/1HZWPVw5RcwZ3HagWZMmkHhqpLJ9jcvFvYR/6EzR0/mc0&#10;WX5m1gSoRt7Oc2IL89zQCYaKMRRnJjBcmcZwuUIHNYXcRBHjCxNY2VhkOLkBNbfbVr0/yXmP6nNb&#10;lSpUyBtUzx/Y/nckP8/zM7cyY7rGKCWzyef+IaKfW67cpm2qaRkdQ4rckDf/FsnXlL/y9fosHVPn&#10;UmkevVcllSJ4VeJML5IIF8bpzKsTu1qAVWHIvsTftMnfJOchNV0zc01IxjXTa6S6pexP6QAuXmkw&#10;0gHcsY+J/lxdW66mef4lRmLY2nIwctB3F46q1Va/Q/RU9SJ68xt5TvWbZxaneN40cTtuFn6VpgrI&#10;j2eQHUujoG48ZiJXdf3DFBkTmN2cxsz6JI+xYBR/fiqJxBgjPCn+rJNjgARLQlWK5W4VjlI2Imal&#10;bQzpf2RK9WizIal2Ef7HRC8VX68ULsWgFmq1kVvumpS7cvEqx1Z6qT+oSj6OV1+nKdtWFOLl9wuV&#10;hsyEamIsiHQ5Ym7DRS+iw4y+GZlrPYvI305OGojIiXWiV9WArnZ0OhmJuNsN0UcKAVMqnaTTm6KI&#10;U5P0y1dnvI6Kpraxf6S69gNibo8iZp9R5jad5grJfgbhDEky4oE3OQRbyGocjzNmI/ErC9DLqKIH&#10;g0EHIvk49k4PSdBqTUVxQJK/ePnKqPnL89e4eUl1//oEuFbErHEZxcpcjFE5X8vXHWkx1fUVx/+h&#10;mWDdOz5m1C71rjTQhSH4vZMzYuWYzt6PwyNxYgXRbB0FbT/CuSKvqVYcl+BN5Ej0o4bkvYk8r/Mt&#10;0bcNkaADCqGa0S9Pr7yZ/bmxdheJmxemS+VPNDkELZ7oJQhkut9Fz95DL6/uNcbCBEuEf/O2h4Tf&#10;E9Tz35lREVr5d7uVgKIHu5wJVYQr0Yk2+2/wpPVHeNL0Z6hv+wv0uz9l6PEQ3vQzhmNPqVA6+ENs&#10;VN9hXrwEvb3H5M+HZ9MmzLJ4OnghrNXSx9gAiay60Eez7qa3b8RmFlJ1DLZgiGonU07yeH54+Xx6&#10;LILMdARjkwM4OVaqRZORPpy/jGL7dArbVGEiExGNrEpCq7w/j4XdKQ7eIq5fKSwTGYcZijkwMT+E&#10;QoXEyUGoCpWx2SJCKS+VQwGbhysmAphemsLa1hTOjycJRJVrKdRXPaxWz+o7uEj4ThLJEA72Mwz3&#10;xqkqF3BwtYD4cBCBjNuYO8pzGRmgUx4g0DvR56MzC/YxpONg4P1+bzcHUh9cKTefc6F90M7rYeMA&#10;tBvT/U6rA3ZvGHECZXhqAfkJpXJmSSATPFcZJBkCZyppZCbTpidDjSBFzEqH6LyIgE1ljCHjqomQ&#10;K8vVBUsjlZKprNFEpCpcavlukb1SYLX0Sk2R37VqlZhKGan0SfBmQvWO6TOl6BUxyGFMLU3wXJdM&#10;VYsWXakNWM0yY0mUygUUJvIYp/OZXaazXiJBGpsyjkGfo+us36QIwqht3q7RIelxOQClbWQbPBdy&#10;frt0WKbLK3/THiO0vatVHN9IyelajjIStHMA87ufrOPwhOrt9AAn51UnccDBf9ekOuVYNBEsR6gq&#10;H3225jzmeB5meD4nZkdNxZwq50amq+WnWswlhzC7ohTkJLThrV47RcU/Olsw9fzJ4QiVIMky1meU&#10;d4ePBBxoM1U0lhAJXTl+EfodE/krpSOHoPStHlOFjknT0GlUV+++gKqANFnb4qz/wOREenyMGEiW&#10;HqpjiQyR5xBJO1jwwJ9zkxO0eM5hFiKqLl6LyzSZahabjfpMv8ShnNOUU6qbliZru4faTNWOlccd&#10;ZJTg0mTtsBfJsSjFJPlhLo+5bZUzr5s5MAkM5cVPTs94/s+Jv0ue52ue2wPiawPl2QXkRsfhinjJ&#10;Jy4Sex8sQ52MHCh+o72mAkjORX1Iekj42bEi8cbokOr86tVLXL8W0b/Fm7dqTKT21RrTSvtmcH6d&#10;o6iMolwhrnb3OJZJ9hdXhshVbbOvFM3FNSPKKxxdvYTq8Y8vdnF1U2ZUqTmfOcRI8g5ymSepnik5&#10;clnemD2QIMEXGdEtQ/3I7ZEUz2+mSvTdQeW7qMBvVXCvwi1D+C/MDHgXiVkmlSyC72f4Z41omXKV&#10;3A3Z07tbY7z4US2dbjK3zhxPhkj/1vRYX6AFg1QFFqqHfoJEHtmhC0NF6WKIZCdZuRJOAtBLGzJL&#10;zMMFP0MSb5XMwjakR6Mm9+bP+RDPhZAshBFNDyFTDBMMVUAINAKSSiO1jF+mGXjNvMs5aMI5R5VT&#10;qOQwNpdDYSyAbMGJhdk2nJ1rwjTPk+3G0nYOq/sk+UMO1mMqzlulqDC6mjKY5QXO4PBCZY9S1yXs&#10;nDuwcpDGEhXVOF83PE2iUa3rhHpge2D19ZhNuqY2qConB3G0o/STLqDAoKqZMF6/SuH6skRvv4DD&#10;m20cvSSA3lzwuTf09AcE7BbV8SK0xaO+k0hQi4RS/E2upJNkb7sFZzcsXobg7g6jdOQMBm4jmz5/&#10;H0N4B0PqAbQ4bOZ+t2cAnW6Gvdkw5g7WqA5nOFBivC4DjPCkvnrQQ7DXddWh09aBTClFglTfwQoV&#10;51iVHJVuIdnqPMl0X/llVXaJeEW46ZGkWb0qcje5ad4qj755h7BF9CLaRZUi3pr+Vjnw7yP6WspD&#10;TmeR36OqfvNmsZUWWaXUeu/WEqUoRqeHMTqlhU8TxulWU0DV1I9Mcwa186tjKupSBKaUyvQCCZRO&#10;YXlr2aSplAbaoONXxCOSP6PqvzzXordtHFxv4vrlFK+fMGLH6XWZSu/oPcGfX53i4lrbt3+XJpIp&#10;faSNHEyagVZN7zEKIvnvaQ7nYg/bDOfX96rrCXSrCp5lFQNszhmCn1tVSV6FkeWcWfUrsi8vjZr7&#10;2sY/XgqYkkRXmpjguNbEqRZpieg7OV5/l+gl6NrRH+0wj/WS8GslmlLxqtxptNfhxcDj3yH6hoE6&#10;MwGrfbwGgxYKOH6uVDIVuhaIieCVFpHpvhYpBkj+NcL3F7RNkpvcQNEWtxqyVepGpd+qxe8z+XoK&#10;PUbyjuQAep0dsLi7KXb6MbNRNhjT+awR/fnFBc//Fe/f8PyqIobjiyS7urPHSHaG71WLCif6/arK&#10;4zjytZt0keYDRPa9/N367NhwmFyxbHLod4n+rSm8UMWbBKAb12+Uqj1EaXiKRM8od3WdToaOhup9&#10;m0S/p/JKkfyZ0jZ0QidU8+cnuIDSfyq1DmN+04XiWAqRTJpCNs7zpxW7FJD5EbjV3lwNcZNFisAp&#10;OtCSsXtaBKGJ1Db3c3T6Gw1x91Kh9/IC6/4AL7yVxG6hp1cDVi2D1vLlhv7HqLc8pEd7YZR/Gz14&#10;l1a+kfQ7ecE7eMHbVbpFFd/F43Z466katVLvBUNEAYIX3qWVcXyNPDG9pd1PBRqiR+YFd1KVe1N2&#10;hiUkaZJ8VO2+Sfopqm6feuHQGTjDDKUCNgSokNMjMdOnPZjma+kEZKEMyZ3ErjylJlO02k0TzVog&#10;FSn4sLRXobrRUvk0FV83Tm9E8AUOpC6SQgeyZR+dQJFkXTJdmCc5OMok7NJUFrmZOOLZLhKXJkR0&#10;Ib1UbwMM/YIoVgImVC6Mk0yomhQ6BtMEZ0y1v/3oGXxCz/tLBpGKGtJU8YO4fhfC1Us6jJezOH65&#10;xAG8RmW4RuXLAUtTaeEUFZkqXipUniJQEdPu6TZN+/muG0UXyfhhG6pWDtnCfTy3dNSuNmMdTg5Q&#10;V7dZweqK2NFj70D7QCs6HVq4QmXm0rL7Bl7bZ/y7BY7UgAF1J59r6HuKFz1P0DjwglFXs4kcFnYq&#10;hlQU6azvrxhCUS24FjVJUar2XQQvAhIpi6CVYsiNZxBIqFQ1b0hZEYHSJGbykVZ1DIwMSLRSz4oO&#10;pOKlulV5opWuUva1la1S7zqOJmw1sVsrX1T6RkvaxxdI9jN55CezJPgEYhQGWZJ+mc+JzFUPv3+2&#10;S1V+bD5Ln69zKxJf0FwBP1spIKl83ZfDmRPRL2qF4oSpiFnYmMXKTjWtpEojzU0ckpAPSOJnl1L8&#10;JPybCge+Unol3pao5JYY4u8Sd2qaTIK41HxA1U5uTSmif8g0V3DX9kn+1Qnsaupphc7SCBKSkDCj&#10;qqfKGiMrOoDyIiOAhTwKM3SA4xGSFXFa9BjSV126JnZV1qia9r7b2nbVyMvUC6eD4lAVNndNj9VW&#10;wkq9V3P51YoeqX5VzvRSMDqSfRSS5A17k5mAVdmkk8SsRU2OhMqeJTZI1rzVc3o8NKKJZrf5jrXa&#10;+UFGI4Omx031dS45AD5u4+M2CsjYeBjpyQS06YvGiSbfzaS7SZGe4uzsDKfKh5tJ1Cs+p5r3U5Lv&#10;BVTpMlapkDvCRhQN8HhKL2kuIVByIz4ZQmg0QAfQA0fYTq4YMemby+sb4O0Rr/MqTWspJOLGqdG2&#10;cEOM7R4fUeRILEq8bJq0jGz3+JS3J8a2Dw+JaX5PCrmDfYm/SdowTs5cjOQoTObmkZ2sIErVPqRO&#10;ibEctG2WPzdGB1miWC6Y21BxjJHRMO45slLd9NYk394QVTa984Bm6uWp6AQa7I+NvRh4iOfWBySC&#10;Z3je+wB1nfcN2TdaH+NZz3180/gJnvd8S2VI8qZH76Gj6KdyV0ilmXFj9IYd/gZThqV9Gbr5eT1U&#10;+cr3qYdGt4eq39NJL8qTSSWqXThdVPAD3l54qPjjpRBKlQzVfHUlq8g6RCUfzQep2HIkkCTD8Thy&#10;EwkTlkZyfjNjrrYOA7wYVq9KM3vNXgZqpKUIIVnqQb/r73gSkwyx+jE60oilNT8vQhZl9bsoBE2Y&#10;lR1P8Lg8/miYRNnN76cJYV0AhsdLzzA7Z8fq+iiKJLIkFbC22Y2R4O0Jm5ns9lIlDU/RGexrclYT&#10;cxkS/RB2LuWh09VVnkerVGkq2TvAHolHm7GvH6waYuwZ7MLj+od4/PwRyV65PuDiNQEiohcYqOx0&#10;O0XyEpGruZvztvJCplKzbCWBzRMqzrN1KoQTVBhxSImoKVuvrwsqn30xWIdnVGJ1/Y/wlNdW5XLK&#10;tzbYn9Ixc7A6mxEcHsLwfJ5RywLUK2mDJK+cd6qoniIkB14zNbBLTcRNWkFVI8dXB8YZifwLE1mT&#10;V5aiF1HfJXpD8iQkPa7yQ5GUyFNpn5GpkmlGNlah051XN/NJk+ZRFYqU/MnVoSH4WommiF6razXv&#10;ov4luXLGKPmxuWFs8Fyfvj4yqRhVvxhiVGUP36/0iAi/Fr0p7VSNJGaNk9V3UXuFwljOOLZaPxyd&#10;A7VgUHuECh2D3r97uUkSP6CCV5nsJl5eK1+v1F6CsdkgVf0mHz/gdz+jQzg35H7XPib2i5dnH9j5&#10;zekHpkbWmlg26p/RQM3h6Fwqvaa1CSJ7kfwYv3OxkkZ+OnlbThg15B4oqKEglTXx40xbTWmjqWsn&#10;6ZsKHkbyInSpe912+G7tluRVN2/y+3QI1Vx+y3vCV5WNxnrL4As8636IJoqK/mC3qY1X00SRvv6u&#10;mipwtKLeSixTWceJ5UifIXgRvUwlkunxqOEFrWRPjFIIUlSlKLIKlSxmN7RmZQF7vL7Hp7wOV9WJ&#10;84sbnb9zXF5e4kITp5c3PN8vqcgvDcmbRUsk+tW1HaxsbiJWjFMZe0yFj8XXYfp+xcpBZOfSCJb8&#10;PH8JntcZjq0VHk+Rm+bNND+WwembPAlen30N7Vt2yAiiPLdA7FSMot+nolfq5vT6Jb/TS0Pw86ta&#10;+0ERsKuxLr5I45AR/sb6DpaWV4j9FYxMz5EHy1A30BrRB/LjHxC9O5nnmBzBvTrLNyTxB4Z8W91U&#10;cj4qdF897z+tkrztEZ713Udd79fGGgYf8bEHeNH/LZ7z8Qb7I9R1f40WG98/wPdYnqC+9zGabc/Q&#10;5W4yof5AuJ/WRy9e9bSahGmjM+iPM2JQiWZIq99Uz01QUD0qrDNLm+lBvVTvyq+r14xZ5Wqp548a&#10;NMuTtRAiO0qAklTHKnmzNfPITM70QhbRRnMBM2Gj0HCA30NORCGcU5PK0Re4X//HVFZS8WVkS48Q&#10;z7eTfBKYWx+hgq6YicNiOckoIkZyCzI0GkRpvBvbB3V8zwKjiAdo7PxbOqgGeKjU06MhAiwKdcBU&#10;/l/dM91RJwHoI2i6+Z5q98i3tP0r7c84Z5bhiwi3dHuwRpJTvXh1InN1uzoZp9BcZZON3fUEcgwr&#10;DM9NWaBm60VSJEmVGqoGW7t8jZHU7MEBKvU2o9gHvBYE0h6UF0pYIimvHa6SrCYxs6B+LUUOBm2q&#10;6aMyskJ9SNq0knHwKer7SPRaFGMWylSrLOS4NeBGF/OYXh3DhNSynCy/Xzjrgz02YK55O6OH5oEG&#10;Xs92Mw+ye8aBRsJTl0kRvCYRFaHUFL3MpGtI6ndN6l3RjFS0lPPE3JiZiNReOKapGElfzsOUmFJR&#10;K3rQ+VzaVPOxGV67OIkgieQoIzA6/xQd9sTCKD9L53DTzA0oB15LkUgR37W7FURKzSxvMjJZmWVk&#10;N47hMvFmVrIWTWPAatSQpihI8jZjntvk9dPn1NI5G2eruHqnLorCnQ+Xr+dw8vaQip9EfXlGkqb6&#10;l90S/fmNyF9/y1GQmF59ZK8vzKTwmSF5lQp+mPrRMY5UJsrPVops+7i6RkHnRqk+rZtRVUqCDl/X&#10;b+i2jNB0a+U4UyWLLVKd8LSS5PojXWb81qppLMFq3lqpDDkEYUOv71djO1pfrMOQvRyBbtu0Gtb+&#10;whC9bpVuUesEswo2SAJl5KBcu1mFrwlbpWb42Tq+mihaGfWreWCMY03bC+p7qy5e/anSHKe5qTTx&#10;ljLllGOLw0Y0aHycXutcHJJsVfZ6hsuXF9AODxc31x/Y+dUrnCp1cnJh6tZVx15ZXuaxS4gU0yRQ&#10;B0UUI11ykZrwhSmg/BSMkytj2Dpewc2bEq9rtSvtzaswx/oaXr59jbdvgFdvX5nWByeX14wc1Mny&#10;2EQQci6qsVdrhOPrK+J9m+OJzqukYhSlc4dxeOXDyfEa1ra3GE2uUjRWOIYmDdH7ROjxan9zNdvX&#10;PqIieSfJ3x7JkQOp6Oss9/GUhP2cZF8vAudto+MxWj1a7kzyDjxDg4vk7qL39TxGi0/9M56iLUgC&#10;CL+g4qOqH3zMi90OJz2+Uz0qUn30xh0M0xp5S8ImwbvSTpKlPF/czJ5b6NU7HC8MwdtI9l309pag&#10;+ud8SPQenli1cpWn1v0a2T9rfcRBHCYRpxAlQHU7vTyGGXUerBRIwiRcKvogvX6kOGTyfOqBY4+1&#10;otXy1yQ4ddk8Q2Dk12iy/BS97heIjDowvFjE9Ia25FalxgzGxwuw+0hc9s8Riv6c71nB8n4zIpk6&#10;WAk8W8CKONWDNz5gHEqQasMbs6KPv6Ou+T4jEbVHVQ6+jFcvXRx8ozi93MKVyd1WVbjq5zUAD85V&#10;cbFD0pEaOzD3VZEi1a5dkodSbirRSZy/niYJ+ego+nH9thXnr5qoEl5Qydbh+qIBV1f1JP77JMdP&#10;Mbfwa8QyP0J9+7/Es47/A3Ut/w197keMcnoRyvpJuqNmyX16Mm5I2qXfEWfoTOXk5PnXknml9zTh&#10;1qLl8f4ms5xdE2BxKprICM8xr6f29VQNs4hdTd5kvV5GZ4yi1Ctk/XDFEL3SUKoc0W4fyp+L4E19&#10;PE1EX8vF10z9ZGRS1nKKchSZkSRyYxkMxTxIFmIoTRaMA1C5pKIg9b9RimeUziCQUZouyAERgjfh&#10;NpUoy7sLRvFrI2RFEiJA1cRLDddy4e9z4rfXomZ7vB4mF79HxU8SrzBamFqZMOmh0dnSLdmLPNMo&#10;0gGqp40ci2xmVRHIHPYuNMkupy+1NoKjmwqjC1VgSKF/bB8SvTZ+++8h+oPT6sTj4Rm/v4xYU7pP&#10;okLR0+JOBdOmW6e+Z8mIFG+yuqJUNrqaNymVbk8bxRrFkiF6qvoa0Qc0X9djVrC6s3ZGjTHkKZZS&#10;U2GTahnK2eGIkw9I2CJ+zfOZog5G75qfq/XKMXX0ZvFUoyF6kb8apcnRyJEoI6D0TJFR2QQjMq0f&#10;WN6Zw8SS+jnlea4zGJ7NIT4SoSDzwxEeJPmTH8ZzJtrTdkovoWoYnkMS/M2baxLwDQmWj/0DRL+x&#10;s0/sbWFkboo4ziFJ/rL6+2ALcowP9ZLLAmYMTC168ea6dk1TeAXtrHIJvPlwYyeR+dE5o4YTRnBX&#10;N7TqQqqLm9e4fv2OWDwyK+qTFJ3VjMEgjk+y2D6h8j/e5/U85TjZJX/NITNaJr6p4rOjJicvVW+P&#10;ZqniRfYjhuztyST8CR/u3W//FHftgazjt3jc/QUedX2OuoEvSfJU/ENU97xt8T5Ge6AOfakmuMd6&#10;0BWmh/bU8eK30JO3Y5BAsEe7qZp7DeE7Yha4CQJXoo8hhJ0fTjU+MoT4mB8hTaqo/JFhmTsxwHB/&#10;0OTb1H7BFu4lsJSz7zceU6reEaYnJem29jeibYAgc3diiOSvlbWZ8ZipmilMkgR4MRK8AOGMFxE+&#10;H6ECcIbbSfBfUQ1+zpO3yPf9AjbP53ycCpXP2QgsASpNoGglXZGh4BhV6+waPemZSjvLOL55is7B&#10;v6ba/QpWOiWrpx1WqRaGck4qGZWjWqhEmi3fIpBUCajysSTli0Es7MRIVLM4PlfteJXU98/3TF74&#10;nANcA1VEcnByZJblr+ww9D+cwf5NmcDUegFFBLWSSVVwzGDzmKQcfoxHDT9CW98nZvHZVy/+Ag+a&#10;foynHb9EQ+/f4/6zP8OT1v/KSOsvEJ96gO1r/ZZ5Wpkh5Zdw+X+MVutP+fwXaNP6CPszWHk+XHTY&#10;drW54O9s9zaigRFfgxy/ltA7lMNvQg/VmBa1aLGKKhE0KaZWsRrUWt2o5x1xm6me0PzGDsG6tLeA&#10;KTqtXDltVLb62CxTiS9tL5q0h5SmyFym++oXtMDwe36dxtvidNZ0t5zbnIb6EnnSXnh5nYN05iFt&#10;8JFoRrTwmMrnEW5e6ho8oansVCVpmhOptYPQpKgcsJagK52mgSUFpdcO4uXrBAfgBI5ON3FyvkFH&#10;wGt2pf43Wry1ju3TLczTocxSFIyTICeXNbk5ZnAjMZOkMFE6RLXsUp2xYhBBfs/CZA5zGxN09nMk&#10;H5XIRkhBXpxdLnCwCwtUnHdMe4udXBxR9R0yIhBZa6FWVelfkrCuXpH4SV5a8HXGSOB3HRVJ/o5J&#10;ONy1LarE9YNlI2wWNjXJPYPy4iiFVZjj1gFfwQUHx6YsOh7g9R406tqkVpTGkOLmuNHKVC1yCg1z&#10;zI36kJ6KID+bQK4SR2Y6hixN+0SH8yrvdMFDLlBTs2birdrJss7cV629sCWlr8q8/gA/w9+Fxr4X&#10;dDbtJi2pSEnN4ZR6XGa0JyGkslST5tNaComD9VloTkjpOyl6OUPth/2a5H7X3rx7i9dv6ARevyJe&#10;qm0KPjCjtN/imkr84uYlnTKJlk5eTexWKSyuL5bx6pVUvNI1AToS9bya4/23tN/9p00Nb9SDXiki&#10;OpLzyxtew7d49e4NrhllHF+soTSuUvMYHU4fxUuQWJ7D+jZ5YW+f4mIfk/PLVPPTjByp6iemiLVJ&#10;ClltnUVRGkuTPxO8TsMk+6wpPCnONODeg87P8JxKXva49yvUWb6mfYNn/feNNXkeoYnk3kpybw8/&#10;NwTfE2uANdOCUIWDfKwDbaGn6Ik2wp7tMJu42ZIM18xqWT5O4lOqRETvSQ1w0JN4CYYAQx7Nmovg&#10;/XwsVFTfd4fpYSEwGfIg0UvNi+SdkWqJpEolVSaovzvsLegapBrob4KDHjbO8E39LxQJaId4a6Ab&#10;3jyjg9hDgk719x76WAsdxV9hKN6MiZUi0qMBkrsPfhKS3cvv7+83yj893o+RcZGiyNXHwUxSiz6i&#10;42miyminN2+l0+mEL8cog4AXyff7O9Ha+9eYntcqYLUQ8GBspovq04MEnZXmCkIxF1J5rUYeNmWV&#10;Uof7Sh9oEPJ253AK65tBvLxWXbzaHIuYXNg7cGFqxo6ltQAqK2l4Yt3oHHqBuu5v8aLvEeo1X8LB&#10;0sDoypjtEV5YH+K5hU568AnaeC36ws2G0C1DD+icPqWD/ZykKyLUZ8QxtfYbtNr+AnXtf4HnPb9h&#10;tMXoikSvibQGh7okqjFWdYKtefC5mUQXoUvVacAb86miqsOQvekP7u9Gl7ONDslOsiaJb1XMyl2l&#10;U9QvZ7Qywt8zbQh/crFsyF6TrErXmHw3SX2SxDOzPG7qwdU/XiQ/xb+Nep7rp5Jr5iB4wd+gdIgU&#10;VQxLO11wBL5COFqP8lQ/5hedPIdxnB3nsb8Tx952HKdHOSq4Iok8x0GXxPZelKqJIfcbOdNazyA5&#10;AlU79HDo2nB5kWMUMEynU2bEUDAT7dpUJ5Slo6G546oiqc4BKX3njTvN6m6lzvyMyMJRP+aWJ3Fx&#10;uY2bt/qucj5jZIBRXL2d+z1Ez0jDEL36oIigVautXPPZ7xC9JmLvpp7+MaI/OOLrD+nADujA9lW6&#10;qcV/88hPp0yEpg3pa4uaTDtgCpo+Yl2TkmpX0u1VkQZVPdW+RJrXNBvT4kRt/iORV+1J46aI8+U0&#10;XzZg9oiQUrdTCKrrpelP71SxRgPVfLNxAFYKRqWJ9NlD5IoInYRH/BB38ZwHea59dJxDGFY0Nztm&#10;iF0T/keMGi/enOLq3YWZ5Ba5i3RVO//ye4he/97xvxrhq/b9rinVQh42dv36DS7fMRLgfxevTnj+&#10;NrB9JLGgHDod9rtpRg+L2Frd4hu13+33/6OoNyQ/XZkn5niNqeRfk5lev1VfepVXz2Fr04LMsAWL&#10;qwt0XloxfoLd/TOsbO2SO+YpYkvQNtChTAHx4QkE82M83xme+yyvEW9Tebh9FMFDP+PxXLjnSLdi&#10;MNVpNqg3LYdvmxeZ5cyqwolwMEcZSsV58hMdGMwy/Eq2opWk/3jwSwzmWuEZ64U2tHeWSHwj9OwZ&#10;TehS4Sda0ROm8g41G7XvJDn5s7zg6mOdFskTCLdq3iUjOOQAvEp/0HRfPTzUlU49aFR+ZfV0odvO&#10;7+TqILkzSiCB9vK+xdON5HgEKaqoMCMGNz/bHamjgrrPE95Hr9+G7oGfoK7t1wy9mhieUmly4AVu&#10;IwotqlIr5VbXffipCBd3RPIprO438LjP+N3aGBrZ4E87CVYr2gcYYg42Q5U0aqsQYKg1NqMFXyqz&#10;HCLwLBhfVCdM9bWn84movwydIJ1U50AzInmfyf2PTqUxOq8dpfL8niIYAUcWxOa+H7MLMZLUMLQJ&#10;fnqG4WkljYr6yhecaLRSCdnr8LyPjpqmfkMvlH67Y++J/9aUZqvr+Zqv/xbPLPfR6WvktW1CQ/8v&#10;GY38Aqfv9LtFbhaMrdSRpJ6QvB+i1zTEYvQ29BRdwQZTmaW1F1qKXl2+Tmeg3iMM8dXGWt1P1WlQ&#10;G0LIBnX9eJvh9VFZa2osakz5bOX4Vdk0SqWm+YWJuRGSvVI2Iv/qIqepxRIqy8rLexnxeLCzJwWu&#10;hWB0im/tiGSfUCy081oN8LhOpKjutV98ohhFiSpapYXbx+r/v/WBKRUjqxGf+s3sHq9i70ytoqcY&#10;gQ1TGWc4yDW5pgFdjQIur9sZQg/wuvgxsagdsTIk/hw8FCMqAKiZN+FCkA4gMaJe51GzaE7fY+98&#10;BxcXK7h5LbKvOZUSXr45wcXrc6pCpW2OzOShcuwy3Vfq4QMjgRmHUJuE1UpqU36plN8OBYR2HONv&#10;pelx036ZCre2KEyTlHdtlUS1sD1rSi/HeE2St3NOZo6M+BXZivxV7aLFTupPXy3BbjGTrLW/a/3p&#10;VX1TrblnhBdoRV3vtxhMkyPIN6rSUQdN00WT2DK7YLkaTZ5eJZS5aUYEkylj+WlGgMRLZkLYSZho&#10;UJG3WlwrLedTZMdzra3ctfp582gNO4zGVFYq1a95rq3DNV7b2vbvb00qp/aP3EuifWN0uFoVvHz3&#10;jo74rVnZevGat6/oBF5d4fWN1P05Xz/DV2msT3DcRjE+5cfxySlx8tZEAsZB8KA63l0TyevfFV+z&#10;f3CMxZUN0//olapyTKTux9t3BWzvLlHYzWNyToUJKgW9YdT/GkubO0iL2FVOmR2l0xs1RB/Oj2Ao&#10;QZKPEIOG7OkgExK34qSnuDd9cp/E/kO0DPyS3oAhe0ZlSn0MwzSxolnwdnrVHl5gK/xFKupULy9a&#10;G/oSbXCO9MLBwSWCd410wTtOsqeqH6QjGCDR2tNyHM/pmRXC0ztHOg3BO9RLmhfTSTDYTXqmuhp3&#10;kMAR4deIXsTvoSKo7uDk4Oup5t10NM52DPp6TcnkIMleKZwWS4PpyxIfZ3g8Y2WIozBcGwL4Mb5U&#10;R/A8pMrid/P2UM3bCZIQX5eCp+TCYLwbjjCBan+AQFSpHZVD2dDZ85d8TxNiYy6oi2WeoCrNakvD&#10;CEEXxPT6CEbX4ljfC+D8lRR4iGDqYpTQZVJT2hJd9bfaerBjgM6z/7lRP2qhbPO3orwcR2G2B7um&#10;d7nSPEGqkSSOTwtUXwvYuVnB4sEStvapsqgg42MBU56mHGeD7QmeD1C18zt/YB8R/bP+j8xKwrc/&#10;JWnzOL5mNLm0iOUZw/AGniNGa54neNL5c0ZTv8LCriadB3GCBqqqX+Fx15/yc7+ks2CU4HjOQVnt&#10;OaJB7c4NVpemK7qhKfWmFFyfT2k8m8nhezNOEqGD142OMeMx5a6aABQhq6opwwFsKj8KQ+Y2XY7x&#10;PFuQHGnC0kYTB4/IvZpymV7uYATCKIfONF+JIUYHEhqu7twUKGhBDQUCPy+QHEJ2NGnKH7UhxMdE&#10;f1fdynapgmvEr0VPWySG/eM1DsZFOgHV0Y/h9DRLgtb3kBof4qCn8zkMYn6Nv4PfWVUgEf4GEb2H&#10;il6rM7UEf2SugIWtRV7vdWyTiA+oPvdO10gwCv0VORbIBLt4+frIkPfZjSptTt7n138f0cu+j+hF&#10;8rUVye8Xft1WOWn1rRT+x0S/SyeglbqaQNbfaydLWNyvYGyphOH5HIKMxlWjLqUtU194bULiyXO8&#10;ZgYMyWtSVrfaYlRbBmoBlm6l2jUhO5juNQurFCmqTUIDI07tntVLXumnGFTXSkUBWhMzzsh3RVVP&#10;jPjWqNjXjlawtDePysaUWQE8ujDM851g9ORhNMVrzrEd4LnPURBNb5bNjuKjFAlNvQ0Y8Pehmbea&#10;t5HT1d4T5flJLG4u4fjmhGRLMudVuH7zhk6WxHp9zUjphuf2lbm9vj7H29cqmVRNu9Juum6TvP4H&#10;JP+3OL+8/IDo5TBq0UDNLq5ueH0ZYVy/ZCR1jO39Mp27nLxEnhfnr7UanoJj9wDjc0vIlhitrKps&#10;mIr+6IzXchNBLZKKZRArTlBAlFGcnqegnIaPj7tjMbT212PEpKjV96uPWPsb3POM/QTHb5QTklKh&#10;F4j/Fi39HOihx/BkmqiMSb5xGZ8j+foygxywVOFyCJk+OBMcyCmGydlO2JUmIcEPJtUro53KvsMQ&#10;fl+kibdaMEUi8UsNauK1yaQSutwNDAP5N0nH4m/h53bDS9Uvxerh55hw8daUkrEpZHSp7r6b4YpI&#10;PUOS8OBZ+ydot/6apCtFGsbxVQtcvvtIjPYjNepAsuRDLM+Qj2F0kAMwXPSgMBeHb9iNgUAD2iz/&#10;jQpAzoHvPWnDxIwFw9MRFCdSPGlZ0+hsanHUTKZNrU1iZi2PtY00B62ciS6SA9s7cSxujWB6jYNi&#10;jgpvPm1C+W67Wjyr0uApmrufoDjpxOqu1KhSJmmsrNfDFfgWY3NhbOzMYmtPK0ZXORjX+TuoyM7W&#10;TQmc+mzYI71mkvtRx5dV4rbdhzaeeDpwH3X9X+PZAB+jaXJd9sz6LeoHH3IwqTyWKt76kH9T1TMC&#10;0MYRjfbHpgKqy8NrZPoZ0eGpFE67Fbkf48Xgb/l5f4NMRd1ApWColic/wbctP8D9lr9Ch/cRGulQ&#10;jLLn71QlhRbbaYMILbxTN0JtWiMHp+0orXQAqkM2qQBiKmDWN2i9g4vXSKE9I0dvHa+ZGsjp8+R0&#10;3VjZs1DZdSFX9vBchEyf9pQqXCaTKFayNJWXeeBhhKVVzpq70a3dN2AWRk0ujxulqrJJs+nIgXrl&#10;rBsyN10otQqVdqpqF7UzELlqIlPpjzumRmWHl0qJrJLwpzlwpcaV81eaLcnr2oXJFSrLSpyRSdbs&#10;ipSnoFB1khoHVomWypIkuk/FfXK5h8vXi3yvVk2KPFK4vimROA4Z/d/8zmRrbWK2ZmqbsK8FZ3Jc&#10;qu4xylVVW1qdvGpKCzVJrdtaO2Ste9g7u11/ofOh1+5qRbE2rJmmU1TbiKqNk+DLKyrDzNDpRkxp&#10;Y1+gmyq90yyWqjUzU9tjbVjSzvGtvve6VV/8rlgzGt2MNB2P0MTbJkaE7WES/NAzNPE6N3meGvzq&#10;tj3caCb7B1Mq4FBRh80IrFxZa1LSGJssYmaxjBUqdClznb9tqnYpd5WNSslnqf79GTqjCL+nu1qt&#10;o13P+om5nqEOI25MqTCdzOPeB3jUeh/N1kYKSUZdo2mkCowoK7P8DKVUVd9+zsjuGjvb23hjWlmo&#10;YkqtR0I4O5+lYz6lAqcTYDRw9vIVI0D1oNdE67VJ9WjyVeSv3aSU43/95i1Oqc4XeY7XVt1U+OKP&#10;GVy9LDEKmaXjP+XnnjLyOuB32DIlmKu7ispOsLqzSx5aoJIfIa8UiHF1q5zB6t4R5rZ2kSpmKVYb&#10;MTUvgSZRRMG7fx89rm9xz5J6jN7MQ7T4foEO34+QWPwxTk0vGSlUD4qzD9Dt+gmaLL+k+n5hauzt&#10;JH9P0koPMkjykQfuxABVvCVOdfcR0buL3bxwrbDpeV7gwYTCOO1MRXC46t4TvFbJDjDEU12tVuiK&#10;8HWrXHvNlHPvdjeh0fKI3rkF3iTVvfsLxHIKUeRlbYgM/wpd9l/B7n1haseDVFTZkQhGpjPI0YMX&#10;a7XwBGw3Fenz9l+iVFZNfBI71w10Bl2IUYlHMj6MlfOY5ACVTZPkp5UfXhnF3GoJs8uaHJWVqL6c&#10;WNiMcrAMm6X9C6tUEnOqwBghIaVhJ8k19j7Et8//Bl/W/c98j/rnaCGFDWt7SeSGh+AJOTG+UMCi&#10;qeSYNQ5l51Dth1cxT/Wi+YlnHY/R3P8U9fz9zaau/Rme9H2FesdDc/uo9/P3BF+zJ71fGYKXaf5F&#10;RK+NJ57SSbywPUI9rY0DVKucVTXlYNQkRS6S1jqKemcdntu+4mD9Gg86/xLNg3+KSPFH/O6KQsaw&#10;d92Muq4/xuPWn6GbTkcdCBVxKIzXAjuRfIut3uxGFiCRtw++gEUldQzxOx2NvFaP6CC+RmLiBa5N&#10;akRkZ8fCygPEGHp64lqDwGiR30t7JQRLbob1VOwZNzzacJvkHilSMTO0z5QTCNCJB/lczXwJt2kr&#10;q4oX9XhXJY8WcYnwVTOviToR5fG5FPMxB+NZNd99S/gnFwcf2IEqWajED26oml9q42cS5tkqI4Ay&#10;Tk6yVHG1/uJDmN0cwvTWBGaoLBe3KhQhS+8JXqsyVfKnifibN+e4fLfO98rxaz4gjZfvlnHz7vh3&#10;iL5aRaPuprID873loIzDooncNRmpOaD8mHrhpEgWJOv5MTqe6r632kxd2zDqMTU/U7SRJZnKfFmt&#10;Qh2qriSnqdJNE7Nat6L2IVrBKqIfTCr9YjUELzXerYiYkXt3VHvZPkcjx7Z2uHpsIf4YaWqrw7ZA&#10;vbkVobcxghThP7M/RCsdg4V8YS8xuh+lAChZ0M+x7cz1IzQ2ZCaBVUppKoMqo0blTy9oJXOFAoBR&#10;ysEKVs3+BXOY366Ypm6qo3dz7A9QULQMqscO8U3H8bjnWzQ4tLeu+u7zcYrMTs0rhfooPq3wRlNm&#10;L4XM6CR5YITjQbtN9THKVsSVxNpxJ2bXIzi+PMXh8R7Or87witfn9Vuq/1eveC3O3xO9JnFrBK8K&#10;G/WoP746x/nJPM4vJA4VEQSxtuXCEvG5sUdnfXRE53JCYj/m33uYW1szJL9PB7K6S6KfE9EPG6L3&#10;JQvIFkcxNj+HwvwoPBRJ21far1uC1crr9lMMeOvh8CVxr1N9amJU3QlerOhT9MZJvvEH6Iv9lmTy&#10;I/jGf4C9VwoDBOA89qmUbeFfoGngZ3ClnyCQa2W40ATtxxhOD8Ca6oQtxYuWauOJVfqGllK+noox&#10;3gRbXCtuqeJ9z6nuXzCso/qjifw7SM5Whm+q4NGGJu0M69Q4TRtjqCFaq7WOpPGApPIL1LX+MQ5f&#10;qYPlLhb3qAh6foB226/wtPtTkspzOiYCaqAJjrCqdqgWx0NIT0QwPjXMUD6KeI4h54BaGysEj6Cy&#10;1EzFQCU2FUd2QiF43KwYVLlmhRdhTptAUJGt7iRJ6CL4Kbx520916CDYFJJTNe2q3lsbRw+btrGh&#10;pJeRh4VRUD8d0ie4MoOYIBz7DToGPqMTiEIrflv7Gk3ppI9KJFmMIjOSMD1LlM+dXS/ze0fNvIOD&#10;zrWhjypbOXmS+P2OT/Go67ckcE2iVyfSH/d+yecIs404vAAA//RJREFUZhJoAwdRve2hUe1a/1Al&#10;+2+Mym+hupLK1zxMK8+X5mXMPEyUqj5UbXXRTXXfwmuiidg6raXoY3TgfIQ6+1e4T8ffYPsRieDP&#10;sLSt3cSUX6SD2uO19PwCDd0/Rl37D/G4+Yeoa/tLfPX0B2js+Rt8+vQ/4WHrnzBi+wL7NwotpWat&#10;mJr7FqHUp1T5dXAQK3L8HXQOVl83tPdvdSm85muU1nMa031NGGruRnM4mssJMyyP5rwMbwfhDkqE&#10;tCOY6+I5t2F4YhCTcxZMzrZjdZODYq8VVzcuvDVqXDn4CN69K+DNmyLevCwwdB/DxesFnL5aIfmv&#10;4uRqE2daUanVrrTTC02UHhoHcHqxz8f2eKtdg2oLZvJ4RcLf3gtQoU1jj05F5K6UzPlLNUU7NS0Q&#10;Dk2H0hXeH8eN6XGkCbkknc0wrl/epnHoEC5fVssnj9ThlGZKKPnZ6t2yf7KN7YMNzK5Nmb4+2v90&#10;KObmuXMgXAiY9JGiyxAJ251UU7NB4yxDxSHTMiQ+qr1R/eZWKROVQIcKHj7PWzpW3VdLEVXL2OKM&#10;yijwukjsHSGSZZCizU/i5JiWate2htrRSrci+Qaq+WYSvDY/0fPdVPkDWUb7JgvQA9dwHwKTdsQX&#10;vPAUbRSHA8Z0Pz4VRGY2iuRMGAnej4+qMZvfpGk1J1eczWN4vojp9UmsHpPsd2dNaqc4k4N6zkdG&#10;fHDGB0zaMFmOkNwVgTDy5O0L6xO0UGy0uzowGPaQJzLET54CQTugJRHmOZpaUYPAWUYQLeQFO8IT&#10;YcTGRxhpTGBkTm0wZqigp03aRxn+m9cidJL9+TkOLlQfT7V/SSdwc4mLt3vYOBbBK1KN43DfgpGZ&#10;JCOmGUyvrmN2cZURywpF3g4W17ewtLGN5Z09OrAdir1NctAmr+080iMTdLxjCJDww8Oj/C4x9AW/&#10;Jjer1bhW6jcwgv0atqF2eKJRYiCFe4NeqmY31Ze3mS+W0mpmaC31rZxZk5lMbQk8xQsS1SPLn/Ki&#10;/hskJ/8zSesrHlBlekv8iX2wh36Op+0/YPj/KQnpWziydbyIL36H6O1U/HeJvpVevyfAk63e1qYN&#10;Qx2anQ/Q7nmMZ31UqD0/RX3vj/G060/oBH7JU6n2nAf8zEZY7X+I55Y/w9ftv0ITSahx4CGau56g&#10;y9YAR6CLaq4fwbxydwR1ykFw+DCohT8Df4f5LZ2UFcwvN2FYlTEzPgJc/TSCpk1CeiyE4WlGAFN5&#10;lCbimJwMY6ESRnlV2/ApfOugyqeS358woa4WV6kSY5nKrbI8TpL3oLOPUYr/MUqzCqXKHJSMGHJN&#10;yDHC0GYRmbLyywWkJqpK1KnWDwSXMzbI82llxNFhVKzaPqh9gSY8mwjOFxZVSH2NOqvWQHxDAr+P&#10;JudjPOz8rVFQys038m+RfT0dQpPzCVW7tnKjOqcTaGdI3eR4jHqSvwheG8Y8tfD8Uel3MGLSoimZ&#10;2l2069rwnDW7n1HZP8LTgSd0Hjy24zked36FJjqRXg6aHpd29P97OtBfUjFqpl/Korbxi0z323Dy&#10;6lNkhn+A1u5/SWf8R2jo/ALtDjr4oSbirtNEbQNBRm/BDjp3lb6SwOM2Q/a1CXltCCMbpApzhXvh&#10;IKHr1hvvp2Ong2KE0N73Y7T2/CHmV+TMFcYKN3LqGgj1NEWB2nlM0ZxM9/+K9svb+1/TtMGMyi01&#10;fyJnwJD9FTH/ag1Xr/Zx8vrMkLxq8A9I+vsXp1T4akNwQnW3TXKWYlNkLDUYxOkbtT1QLl1ErSqY&#10;XWyfrFAsMMI4WOZ9Rhc3a3ytIoLqnM/15RbVINX7FY9NU9tkKXwpfd0/YHSg9MvaNt9/sM6IY9co&#10;3MnFMZJIwdSVB9Q3KlWdFA6X1CPKS0fponrn2KCzVB+ZKsEHTNsRmVoC67zrdijtQH4mYVaq14je&#10;EuswuGjV1oUcy9q2UGTe7H1qyNyQf+BFdacrcYkEHqN6Z9YCV64P3pIN/lES57gL0bIbyYofmfkQ&#10;knMBxGbofGiJWT9SlQjik3REJHk1MFMaLEl1HxsJmkhDEbOXY0TObHJ13OTwKxtaSBSEM2wnllQt&#10;ZEVxPo3VswVT6/+0i7h3ie86Gbmqh40drkgMgdQIhUaAWH6OsRVddy1WCiJdbEUgNkTHkuNnjyJP&#10;oi2MjmOMJD86xahorIiFtUVD9ifnJ1T1J3To17h+B5yT8K8oCl6+0t6wcuLKxzPCnNPezC7EMwVE&#10;Ehkk8iXkxiZ5vFlD9pNzS3QgSxRRO3TeG6ZlwvB0hVGZFmpOVCtt1JI4E4eFkf3uhcabKugaMTp7&#10;n9FJA69fikJnGK5kHvdGxxswv9iLVKEVIxUX8pMR+Bji9NMb2DjwLFHtBN+IboZdPbxwPZFnDNOU&#10;v32AzqDqrn+CDvsPYAv8+9sP0mASwKNYPHrGkOIBbLFfotX5Q5L3X/KDf4OuoZ+hwfpfTcTQ6fo5&#10;B/rfkNR+iaHsfd7/BZX7T3iy/wbjKyqZU8c/qmcQNLb/DY+a/iMJ5RN0u78l+T0mMTEkVJhIwlGL&#10;hnrlnkmEjQOP6USeoaGDj3U/QI+3Do29v0J0VOpzjo6qDZ88+QMMBpvhSffwokvN9iLGgaDJQqva&#10;GDOU80ecjFRINNE6DioRRp5h4VMSeBPidAiJYUYK4yTsySTDYIJwNEFg9aNvqA71HSIOvccCm+9X&#10;VLEDvFhROpFgNcfMUDnNyEH3Rey9LhKdl2GrpwcDtW0Ng/10vuq53UtHyLCYzvApndpDEqQWuz22&#10;fIkGqez+r/Gg+zM6gM+r1vM5HvHvJ31fkpyp4m33ef8LtHAw1lNlPbXSQQzSQVB5tUrdS3nRMWix&#10;nExhd4v7qcmZtg018n49H39Kx0FHY2VUQXvez6jBSpVme2GqLbQAxpfXYrguNPfXm5x9PSOr592P&#10;eV15HP7dS+fRan9m5gRUqaHuqKq3N2m6gFJ2vR+Y1d9NbPWQ1DVxT5LgrUjdHtJuZF3mOthjzzHg&#10;/gx2548YfdU2plcaSA5GGPoVplf+Gwf+v0cg/AUVfS8juACWtoaxulXmdV0iOS/i4GyJUeI4rt/G&#10;8c6Qs5yCnLQiWs1RyDnoesppWXH1kqrsvITto0XsH+6YdEp1odIh1fgeri63cf1Gi6OUf1d+14fN&#10;7SjWKA7W9pewsqUePcvQKl3169Gk4zrV6PGZMK+5CTmXIX5Gkap9C0fXJHhTjaP8vMotd/k5h9jc&#10;WzEtQFTGmRqJIVdOUbxUK5lS49qsnUQ5EqJKHaIaJpHyfoLiQbeqZFF3RzUOlAKWyDBCI0LsMRrW&#10;hLqW/GsDbtNLRi0RtGVgjjhNd6Kd3NBMpd5KRd9DEWfSOBSKyt8PpLrhyFigfSu0K5091UuiF8kP&#10;IjDmJNE7EBl30zyITngRo8VnGFXcWoKWX0kgNR9GZGoIwQlGFqOMMGhB3Y4NMSpxEjtdxKA2ISfm&#10;KFRe9D0xi/q0gledOVXu2WB5an6Lg2JAZaEveh4Tj43Eowt9IUY7KT+yw0N0kuIvVcBEkB3rZJTI&#10;7ziWJ2+UEaaC9qeKJq1TnJjm60c5fouM/LXj2ohZHb2+NUWnO28EgKpzXr5dwNvXSsnpmuaJjTGq&#10;9WnEE2keY44CcRPzq1uMDFYxNj3PqHOa+FxEhX9Pzy1jfn2DwnEV6qi5vLWNk7MLrG5sYbg8DGfI&#10;xsj1IV6Z/TmEyzo6wgf8fbw+yRQG+V1Vaim79/JGC0lEzOME9wAHSjuy400cFE+popp5cRlaZajY&#10;U33oi/RAnS57Qi0mr2uJSnHx5IW1UKqdUQGVWUj1sF+jhQTe4f6vvAD/HyqCP0V54ReY35RS0iDU&#10;RKSV5N1JH9iFczRjnwMyPfs3BOZfIzb5Y/RH/4wk8ceMEngc533Uk5hekMxfkJya/Q0EWaup5+9l&#10;VNBOolJkIHXaYidpqRqFClWk30GV2tDzKzxu+tf8TKmkIfRbf0BV/yXV8bd43PYFQfAQ3zZ+gtbB&#10;Onp2myF7VYUMMcRt7P0GiayilwQq2+0cFA2IjFpIvBaChMQTtvGED5gSy5zZpsyC9sHfUEkoj21H&#10;ZuwTfN3wh3jY9As8afsKz9oeY5AXwsswOMJoQxs+a1PyUEEbkLugPjz+lMeor2p1ihtBKi4tQX/W&#10;e1siyfMgsv+2XQqe379G9B+kcb7CEzqBuv6vqL4fUG0R/Jq05XnU3w2OhzyXSvE8NOr++cB9EwmY&#10;lhiavCXpKz2kboQ9kTYT7tYPPuHzDwzB19ORNvJ8vaATVcuLNiqk3iAdprelusaARKxNmLVDmZ6z&#10;a3egIe3iz7A90s1r1mweV38jkX0v3zMY5fs5aO+aarGFMZH9AElfJbWdQ92MOJ6hz83o0f+nVNTq&#10;VaS0mMB+nyHwn8I++J/Q1v1LXiNe02QH3Gn1/LGYstb8VMpUwKh3uxa9HJxtcwDu4eLlEV4y9H79&#10;5gKXb6XIqMZenuLNu13gJZX8W5LvO00SKxqUA9D+CG183oODwxGcnK7i5OYcZuET7fjmAmevdnnc&#10;bVzdjHPQa9J2DqcnNpJ7Bus7k2ahj5S4yF49e7a3VrB/wijhcoJjQ86qiMMLHyrTYUxP5bCwUsHK&#10;xgL2j7cZ3WpBzzH/f4mt41VMrmh7xhGMzZUM0Re0Qne6OmGtNr26r71nVYIs4tet8vPK02tCe2S+&#10;gMR4GHFGs1G1BFYX2BJVf3oQmZkYz+OAuXZqZWyJt1Opq8cNHXaA19DXzDFYTYtYk13oT1C0KM9O&#10;YhfBy0T6HxN9YJhCapTKtjyE1Ayj6TLHxKiTr+0jB3Ty9Va4i4Pw8bHghBtDRSeGVKihxZc0Bx1P&#10;d7CNEUUDWhl9NrtfGJ54wrH/sIc8NNCA4kIaL8kyWnGv+SL1qYlPBEz/+gFPJ/yxdswviZcKvFZ2&#10;zM67oN7/WfWkJ7m7QgmOxTwF2TzP6TzyEzPIUlVniiN0nCk60CjcURd67V3w83Zhe47XbA6XxmEr&#10;+g/i8jqBg51xUyXkjsUxu7KO9ZMjOvt9qvdljExKya/x+m7y+u7SWeybahuRu3L0x9c3OLy8wtrB&#10;ERaXtzG3WMTcpqJURZ3C/RPExp+Qt3vgS4wyYivw3KS/I/rV7TIPnMHauhdbm3Z+Of1gKZASjl/2&#10;06M0MBTvYMjgQHk+YkKgTJlgKPngVi9pekhV5DjpOR20gXAHbNEuDKpMiqYa/LtmjTNKYHit/Se1&#10;12xvQFsTEhw82WqG1kgyanCScAa+NiSllbqPuz43KYhmEpK6bMqk1k3XTQ7kqj011kiCkkptYvj+&#10;uPUnqO/8ARZ3tYApiNDwT/kYo4ghRgIksJaBOjO5LEcWKjlNRZE2ZhABq9LIE1WEomqkMDIjX/P3&#10;1sFHYCVGPQyBteSfhJ0aMHXj7fZ6PGlVqunPsXemk5+mZ/2v+Orxf6Aj+bS6cKn/CcMsVZV0waN0&#10;Esk+P5Uwi8Ic2tl/qMcsCFNeVJtEKKT2JAcZ7bSaBUov+kjIPM6zW9N9KXGlaZ5ZRdQkbhcfc+m2&#10;ak3uhyT5R2jlb27zq8rhMep5fp/blW8X4TMCsvO9tHrHt7z9Fs/oTE0Vj/VrEyWJ/BU9mIipn2rf&#10;/hTa/PmpPr+Px7Q9NysZnSRTLXLTQFI9vXLsbfbqnga9fL5LxM7H7preZ8xTNRH+XWsdfEFC1+Kc&#10;6ird1oHf8vz9Oeb2lB6SYpfqrcP0/I/RZf9jXrsGZMZJInSQ6nOujZ+VupNjVQ8XdWkskfAqSxNY&#10;Xp+Fethoodrp9SmuXl9C/Uju2pt3V7y9oDo7I1mfUFFLRY/jjekLrjkGEb6EgNJBESquCZxda5Lu&#10;FPsX+9g93jA9i3aOF7GwGUexqKhAu5W5OVDbsHlQwZ6qgHY0ObzKY6vj5Q7W98sM7z3YP1dVRoaf&#10;b+NzZTqmOSr/WZLAFElCbTo0sTqBOW1fuUKlSdIukLxVqZJVc7+JCCPHKDKTMRJVgg4uZ0zdVccW&#10;qs5uYnkU40tUpXNSpxnk6AgVCZgGYVn1ldGmHz74s26Sa7WLZHh0yBBtYITiJGdj1E4nTQWt/SbU&#10;b14lt8KDym5Vdmmlg1CDtKG8Vts6zcR8cNiN8DDH0h3TY6q4i1KtxyZ81TUxabupunMm1CpbZbuq&#10;wqtuBKJybOFM9ffKu6u4oIHj4YVSicT7I+K4yfcCha00nIyoLRQWFkaorsRz9Dh/hb1LkeQ0CT6E&#10;mWU6m2IKY7PqsjpLdT2JLNW76tZ1u7p7hPPX77B1dIrx2QUEqMrtMR+/i4ffy0Y8q2igF1MzKlRQ&#10;RJgjdvwYX3Aixwhqcmac2JvB5OIy5jao5KnMJxeWTWpmgwT+ku+YowNQtBBIFsyCqMzIJFJmX9pJ&#10;xHIjmJiZRoQCMF8Wp1UjzNd4iEjiMRxeFzmswOtUgidFoo9mGGn7OXYCuFdZGCdw5k0f8LXtVext&#10;L2J7ZxoHR1mcHvvw9kZEp9xSiQf0UYH08QtaUF4JoLSQRGE2juxMlIAKUgn4EC2qo5zygfTWWozE&#10;C+SlA6iZM9ALLy+SzBVUI6R22Gj9JH/V25tda5Qq0OYFDm07phTBfRKL8vbP0KFZflq7t97ctvCi&#10;tpDYjfF+Ey9su+Nzes2/5/dV6O3G+NrndC6/pYJ8TtL9ikr/a7ygmlfOudX5DJ2eRjqpXoa4VNAE&#10;WGq4lxdbJGKnaqJCd/0YX7X+PYma38FOB+WkelXKwcHvQBXTQgf0uOW/oL1H6asOXKEBXz7/f+Or&#10;lp/gYfdnxlk9av/SbILspHO0Byx8bytsvh70e6ha+XeXXb1xHqCHjkCLxNIcnLrtcbaiyaKOoY/w&#10;uINqu49qm2papvtS7iL4Z/zdUufP7d98YA3Ob+k86WRI+Gpf8VQkTlPvIvUxanI/RquPZM2B8WyQ&#10;hE7nKpIX2SvF87ibUQFJ3qSJeP9x5zd0uHS2/N3akczMGwzwOg3Q8dLZNfU/R10Ho4WeJ+Y5Eb1W&#10;yxqSd39I8jIttrprXVT6d80SZITgfQbb0G/hcP0Ro0Cl3hSZdWNt75dU+P8Fnfa/I6l3I1CwITzm&#10;RoDYizAM95KEQupwSIep+RnZ8GwG0ytjVNGa/NROUeohQxInyd9QxX9M9DfvXhp7KaN2fgOSPcn/&#10;LdX/xdst6kRNuioqVomySL8ex1dWLG7FsHowgfJGdcOP0ak8klTR3lFh/zEOLjVQM5hd4mvXc6ju&#10;OjaLjZMVzG/NYHSeg3wig6nZCDGoooMiVlctqCyO4/Bsi9HAAnaP1K9GG2QkzX7AqVLM7M4kEzm6&#10;UjQRbZZCghGVXa1IKGaqapjnaMLPzyliQu23b7cgnF6fIPGPmAigNJszJK8Ne/q83Vg5mjeO3GzQ&#10;HSfZUuCJ5F1ZEq4pt1a6p4/OlYTOz9cEui9NUudtgscJ5tzw8rPvEr3q5e9aJE+RMxykk4pRoE1j&#10;43jJ2NJOBRV+t8VttVlWi+VhE7XoWo7MZZGfSyJW9ptqsbquKl6fUKA8tip1SbwzSn3U/jlvf4yC&#10;KT9UOqWApa0meOgQiiMZ8uAWZkjEE5V5no9lOrsiCX0J569AJ7CBBSrtq3fg7TYKE1MIpbKMcqI8&#10;Py544y1U9J9iaVMOP0dF38vX2cxG7vGJYUxXJqnc1zE+v2iIXjn3fHkKU7wvx7Gyu48C//bFcwiq&#10;KVmiCFesAGcozQiff8fyCKRHkJ12E19KR6ogpIHWipltPx2RWhKT4As5ePNpfq8wbEE3nW/I2L3y&#10;cp4/YgRzS1PYZNh4dLyDvf113ioftIezsw2GpDMk+AKurjRbLIWhCguZnQNlgF/Uh7XNBJbXxqks&#10;JjHLC6JGQ5mJKFKjDAPVTphqwJS7qfztduMP3SYmwlQN2vmJCiCs3Vs6Sfqq+iARqOWpVxODjea2&#10;m+Gh2ij38Dn1ZHnWQ2Xa8xUaSE7P+j7Bi+4f0Yv9NQejvHQ3wqm/JbH/JR3G5ybnLLJ90PKpaaus&#10;2ycdX+IhSfhpz5dosD5G++AjfPbsTxEbkUJzURl+RXL+hI7mU9TROXzW8Heo6/4KT7q+IMmRRAdI&#10;ngSUxfUpkuOa9PPj6lUdleivSXCP0Wx9xM/8DF/qfZ1fUrk2wBZieFdwmMnG1gGqCpKfm0qnl2r2&#10;RdcDtDHU1BZvGijOmJUk/xR17Q9wv0UO4wuSeR0VlZsOpsko6np+b7WaaCWRN9i/oPP6DC8GeU6o&#10;zE36RXXzdGim8oZRkRxPg5Ov9TzEMxfPQ8ffMxrgAHBS+XjpyAIkbTqBeil+qnxN+D7uq5qZ/O1/&#10;iMc8f0/7H/G9HER9jAJ4HjSRq8/Rd1L+Xq2NpfyV4mlzM6x21ZvbJkZR2oOgxU5noSZW/B3aYk5h&#10;v9SgXtfDx7q1JL7/M3Tafkj1o2ZySpdIJTWQkH7Kc/KHjBx4roPECh2Joit/WhUmfpMG0220FDR4&#10;U3dD5a7Vi75SKTN6XcbuPvF9fkICp4qnvcY1CfUGb169xOvXN3hFe/nmmiZFf01MvTSpkne0l28u&#10;jV1Q4V+/PsTFmxU6d6VlNMhF4I9w+vK+Weg1uRBFkeo5mqXjSSlSVD13g4kO3SmlMuNY3GnCoO85&#10;x0vcLBIzpY0ivLEwB3aQpNCPjUNF2hOYqtRhfHLIlElu72/QocyasSblrbbC2mxDZKy8uoWRlUV7&#10;SdB6VUnFc9XpZRTFSKnH32b2ju2j2NDmNKpgUr8gpXHGFkqYWaeDoqlffXQkiOY+4pKCZCBkMU7E&#10;LEjT5zEa1XvVUTJI1R8dDnH8hM0cgFbVqnJNK6HV/0dRguYFoiTycPH2OvEzjdEZy9StVnMKo/xc&#10;tQX47t9rc43AK6HroOty8+rSNHa75rVQ6anWQqxtkUh5bgqzWRJ/FNpBKzTaSufyCY8mhxyjgx7A&#10;8GQHxqb5HRIRhHJ5fq8Jfs8KsuUZpMcmMbG4hnhpjPw1yeiowvvjZlHS+uExn58yijuc1I5ONnQw&#10;Ep7c0LWPE0t2jFa6MTqbpuNYZZS1jeGpRSryaTriMrJjvIZLK1jbP8TO6Tnm17dRnl9GkZ9boJKP&#10;q388j20nwTuieXgTGSr7EZK8F5F0HbGmdKEIvp4CpR/ruwU6vAm+b5gRUJGRrFJJabhF9CEKRW8E&#10;/aEk7om4z096cXoSJ6lP4vhkxxD8/sEGrq6P8eY11QtP8RnVzbH6fR8vUP2XcHwcwaubIF69UcMt&#10;1T5rNtmO/aNOrFHxLy56sbKcxfTqCOa3JwlmNSEah/pfZwhmhdDZybhRHbFRH2L07kPJfg4GzfSr&#10;eqIXA5oEiqpPjlJDFlj9HSSBFioFqQU7LG6q3Z7PYXf8kuHOb813eEUF3un8Ecnkc6rvb02ZpjY8&#10;eXFLUE0iRvXMZ8TQwMfaNPlIJazmbV/W/xGOrrRk2EVS/HN82/ZTvofEKKLk+5p67/NYT/Gc5P6w&#10;/beGwD9p+PdURRqw0ySkeiTKrQwt2+iB+9BNIqvr+hqfP/8lvmn8ezqTh4xEpIQfGEJ8zOdU7VJP&#10;h/BV0yemiqV9kI6NUYPy0cGCG222BjNx9Kj9azzh9xdxKreounQRqUi1mYTe0Pcb/Lbuj/Dps/8V&#10;Xzz/n1DX9s/R0PU/otnyzxDN/yFV48/ojH+KiYX/guLMH1Jl/GsOhP8TLdZ7jBb+Ge63/c/4svVf&#10;4bfP/xWs8U8wQHtq+S/47PkP8LDpT/Gg6U/4e/8E9f2/YWTxS3z24od0PH9jiF71/Jo7aHLU8Vw9&#10;MVabsG2nk+6iY2528DV8XESvpfEq35T6qtfE2eBzRkVVom8c4Pno+BGJT9GRrqnUrJ00+wniuR/C&#10;EvqMkUGdWTjX61IJZgOdpcp7u0mmJKucl+SuGnsnxcMg1eQQcpNhhs8BJErdDI1fkJw1R6S1DEq/&#10;qMJFJK2yN61t0G2OhD5F2l94T/AiGC1ir5LMd0R/sL+Ps5MzHF3u4fh6gu+TyNCiPZHKbzl4nyCZ&#10;tSCZ9vA7DRin1EvF605YGfXWI5XVfsk5kip/Q+ghI5dORsH9FEZU3OrxUoigvEoBtSeR1c9v04jy&#10;jIsEsYQtjtXFzQqWdueQmUrAkaBy53HVbEwY0aRjB4m9tjVgX7TLbKqtqhnNuTnSSr0OwkuSNt1H&#10;owNU0xFGPXloU5m1Q1UDkZT2Fs3nTC2OUV0vU10z8jhaNo3atO9BiAQfLvkZgXpu55voZEnmInXt&#10;EKcUkNp3Z8okeyp1OYAq4Qc47v0fmI9K31d0ESOdZpK/394Ltd7WPznZaiMB9RGomf6u/nvD59+q&#10;VcFrOmBoLwAtbJI4UKosjyty1cqGDxub49jc2cXq3h42j48xubpBJztFEh7luKUaVlMw2oA3QO4p&#10;0DnnqdqpsLVIKZlFgGTsSgTh9HVhZlHKusjP9iJdbIZvyIZMST2Qxom3SUPwsdwo1X8RQR4jmi2Y&#10;tND+xZUpl1SDssrKBsX2OspzS8aZaN9XEb03PYquAJ1+NoGJWRUAaD9o4Uqbg9uxvlZgdLNKsTwD&#10;bywJf4zfbSSFwWiA0bKHjjlOp0+HQcdxD6axklb3KZSR2fD2TRinp1ME8AEuTw9wdXKEm8tTPneD&#10;Y3pNtXdVE6R93m4eTGNrb4SAT+PsKE5gWMyPrpYmybqxsXUfscyn9GzNWFmPMTTUfpbDmJgZZYgd&#10;oopJoMTwS15c/U1q+UZtgzbOEHKU3nlkJoM0QTNEkMazz7G4JoWnyYgZfp4dawd2TC85qSDcyFT4&#10;OoaBqsx4YSHh0B40f0Gy/ZQk0UDvboVaI/cG1Gr1McntB1Tg/47H0uz+3+FR7w8Y8qmc9Bvc7/qM&#10;KljL/usYAdzHt62fm5RGT+ABWu1/zPeo9C6Kpy3/Bx0AlTsdTz2Vr2kTwNc9Z+j4rP8LOhOFj9/g&#10;Ye+n6Es145ntK3zb+Wse/ze8/ZRE/yt8yyjjMSOUR1T/LyyPSPDaC0CTnw9J8nxvxxf44sXf45uG&#10;T3C/4a9IvH+E+p5/wc/XAjeFo7UyRi3NF3nVNhIXODTfoJBPakCqU3+LPDQfo9flkFv7OaOAP8T8&#10;WT3CU7/Epw33sH7TBFvyl1SFP8cJf+tnD6gNQKBn/oy3DBnHf8Jo5I9434fLtz1otf2ETvDnhvTb&#10;qNq1QU1j/xOzWlak3OV4QkXLY8bUsrYZ9e3f4EHjT/lb/g2snn/L4+h3VKtaNNk5OvFT9Pv/hsrz&#10;Pvp99VSprVTyaoXMKM/TBItW3dKsJDWtGh4K2xAgcYXyNvTQifsTn+L0UsQrAs/g6q2byi7NW9Wq&#10;a6JMPUvumh7TOZFwEUFoTKg07pyU8pqmpe1K4byG+ppr8ZNWaUoEqeXA7tE0NvY1MVxL5dgx8v8l&#10;7U9A486yLGHcfxiGYeD7Bj6GZhi6YZqmmabphummG7roLqqpoqqoIossKqnMKnLBSS44EXZ6k5Et&#10;rF2EFCi0Rig2Yt/3PYLYJKEVoQ1JCC1IAklIQgIJW9gY48Tnf+4LK1PO6qaYmYSbEQ7F8lveO/ec&#10;++67d/I22a+G7E8a62vh5ti0xQ0w8Ty6ODbSFbl/LrKyrwkQBkp6zofRlMoFl6qYaweL2Dsbw7nq&#10;/D9DEItifpUqekdaXK6pkr2SORMmcEoc3Z20URE6VMqkM0Mgl/IESRMBoNYmVG1k46OYdCKT/QcS&#10;JlQhw/GoqjETU025I4qMSVOP7DiPiY+jcyWMzZfIWjlXN6cI+Cs8vmUsSRPylQnV36AwIb2FwwgR&#10;uJPFMB2CH+GiRy2ASkFDicUHi05lfoK6K21Rx+dMmeEu8ljzZlhTeuWcdFS6jVS0UtZg5+kGr/8z&#10;wrtEsy//qzlgeawVHVijyXiW+y33sZbx9AobePn6kOqMau31C35LzX2fPLnAAZm1NPVe2djCzPKK&#10;KgGcLI8hPzGnYt6OKJl7KAGjAHAyRILZTRYucfgNVBb6EUr3wh0281pJB7MRxf79mXIt/CIFxi6N&#10;TiRWGkFqZBwJyeLJkYVny0iXxqgwZvmdKxgdnUc0P8l7koUtGqHyfUxnIERSIilWqpjHmF6wYX5X&#10;up0toErnUJiYIesvwOYPc7wnEEhT4aVrzUfs0hycdu30uXQ02sD5xQKenlZwqrZ0ywKXsB0PL4eV&#10;l28ETylRZcegAvqDTVXpTmph7B1vkgXv4ODpFrZOV7C5M4aVnSrmNiKoTg9TZvZjZd1EFiWgIh5W&#10;8oRlQgkQibetSZHX9FYvyIaevNTh7EUPpVg3J08Xtnfu4ezsMV59IwAl7EvS1Eq8UVEcPgvj5IXE&#10;LCexdbKEpdN5OqBtrG8vY2ZllJOkRMkY4sCXXGEnWYSXJ28mM2/ihLKhe/AhGjr+gccrk7KMNt3/&#10;RH3rr8j461WsusVyD/d0X/H5A8XAg1XK1Vw/mTeBtv2f1LG8ooS62/qnZMU30WV5iHbbfWVt1ppp&#10;ZGFZT1VAoO+WuHjgAXojjWi138Qjw+dott2iQ+H36T5VDqGB72003MU97Q3c7yJ7JstvHLhHNtyI&#10;JiqKB12/xaf117B38Tv+vmxik3i1BcnCP+L9+9fwi9vX8AHB+Ebbn6J5+OfoNH9E5fIhNPqPoTN9&#10;QTVxnSxBYvdf4LO2H+BG09+ioefHBObfo177Q/S63kd+nSw89DtYs79HfOJjOpY/Jdv+EebOb/G3&#10;uhEcuY5f37qG1ePfc8rJghAnI52CI/Q3BKEWmL1/hnD2n9DYfg0Wz58T4P4SDa3XcK/xGu62XCNj&#10;vwar4z9hae5f+dnf0mRRU8aCEIQ2hMrvoEX3Y6qaR2SdevQQ0GUntRTYE2cx4NYoxyEpmgYyV6mX&#10;5JCYcVivdtIOmT7H0ooQASEaHqxt6pApdpGZhjh213FGUH5Gyf8dSHxn36jwgBhZ5OvL1EhZp5K0&#10;uzX+/W2gl+YoUk9G0iMX1mZJSMooVJwolG7z/TJmxcneRSh7E80D9dAaOng9DCqbSipcajiR+63v&#10;UylLHjTZ+2KAc2cccyvjmFwdwyxBXFIxd58t8bkbBztSUllqyD/CzFoQI1NFOgqyeTo4Z8KqFk1L&#10;cxnkqZz9OZcCd3vCCHvSqGLrpjBZ/RVTzT7kUUoaeIT596nXZIG9lQSpR3aOBrTooXPuD/So35Di&#10;dLIJKTXOOT4rlTynsXu2haNn+9jbl1IMsri4TLa8TLI2ghJJmpQolgye9AQZ/hvADxDkhzP8vaQO&#10;/dFulZ7pnbAjMO2EIUUiFue9TGlhzvP4orKRUotOfSvCGT9mFmqbGOfWpqk2cnhyIfgiY0gAXtIj&#10;BWdECUj4RxyDsP/v/pO7LUB/WaHy8PQc0gxEOj5NLCzzvJaoqMjEC3mCeAbDHgcM7kZMbsg+mgOq&#10;HSO6Sf4CkTBVgJSiJoDnJhFMZZUasJJN2yOZt4Ge5k5J1yc6j3hOPUYIyDEy/hTBPlOZoIOfRHZ6&#10;ColxL/TmS4AXBarBzHwHHbz0NpCKr2sojU6jOEkHsbBCwjUBf5KOKBDlWIjBy+cpvmbjsSugl96J&#10;ys5qdvj8AEfPV3D+agQXr4UNCugLu/Hg/GSA4BrE7nEV++cLte3XT47oFQ9xxsdzsv6rW7Jla/n2&#10;zjK2dqU2xTTlyjQ29ytYXI+StTt5wHpOPA9NAOsy7n+pLGr29CLC7/Jz4Pg4cCJ0RNO0eRw/WcHR&#10;kw0Vl7tqksMs9T9UW7qtJZWnvL7LQbfH45AerGtj9IhUB4V+rG3LBRzD/pN+TiobRpaymN6sIDMZ&#10;JuMcQPNQA2VwraGKpJZ5yEIbNL9Do1bKGGwilPocNx7+Je52fqIWgDQSvlCx6SbVc1cUgywkS6y7&#10;w3EPXR55vANd4KEyed5m/xqPhr/Eg8HraLHexP0+AmvfJ6gf/AwP9F/iJoH9q/Z38EXjf8Wg6T/y&#10;d2WgCbj3IzH5Q9xq/I+41fED/mYdlcTXdEqSUkkzSJ695NTTYRkf1OrdSEYSgUUWsS8ftR7ZyVjL&#10;sa/vvUGZ/4ATW1LTfo9HA++SswhzkfBcEH3hH6KwdQ/FrTo4ij/na9Po0P+/WDt/RId5DfHqLwl/&#10;ndj7RsBfJpxMPLnGsiguIQ0B9FpNpdpikpUE4RGq87ehM/9GLapGCzp4ckNqh+7gm7UZielr1QKw&#10;lFeQRd9mPm9Dv7cLpmC/UmnOrAYW/6fYOhb2XsD5i2GCXjPm58K833lVy+W5Anf57zUn+tsT/7v/&#10;3gZ+YJ0m80CARIiGNJQ44KO4hAtVM2d0vqo27qQnk/BISDFAxWFvgzMiufey8UqLqeUPqEa+ht4j&#10;5SA0ZPQWtQkpPy1hzAEsbcp9LXAu6jlJm+DP2ui8wyq8IQuZiZIXMSoBk0ty+oUk9WOKwD+3O47F&#10;g0mMrRaQGA2qPHFJIzVQ4UicfpgALtkwwuKl/pCjYIQhdlmnRoNBgmfNCLSyI93H6+2WZIcO9Vwf&#10;JdiKg+VzMUlhNscH4Eyb4EpSPZFASZXZCElUfCSAylJRbViSaqFHT6Ql5roK+4xL85XZIs85pY5T&#10;cuYTk27Yq4PQp7tJftrRH++AMU/HXe6HY0wP/6wVrikL/z0IE8fFsFTKnTCgN9RCYvQJGnvfoeqR&#10;6yHjM46zV27eVdldvEjsOlbsvabCXvJ1ie0L669BvjxevJC/Ac9evsaTZy+JQ8dYWt/leFlBliCa&#10;KVdQpToJJ1s5nkRNPcHEEh2QpOzG7VSWARjDSRiDUTjjcaSqZYQqMgb8dKouGCJemGMJWKNJgnwO&#10;ngT/XhhVFsxXqTqrkE1PQbJ6VYWyUKUTo4qbK3BOCEkQE3U7BL3jc46DDKK5Mtxxfl88SnVGNURA&#10;91MZhIpVeDMFlW3jiMsicRbSFNybqdChFAj0bwD+0qT5xd4ZgZo36fjFMU5frShQPzwr4tkryTC4&#10;3LWnx/OLMFnNKE6eLavc4RfPpRFCbVPHqfS4lF2CR1tY2yLQ7goo13peSg0RqYO9tDyLqbkJ/n2R&#10;CmERp+fr/N23bfdkg4phF8fPDnDwZJdsXzoBSd0RgvpJrT2amKo2yH9LmVkpwyrV+eR1yZHePZb+&#10;oVK0aQHrmxm+JgAkziWN5V03pWgMgWSAzCiCuSVpITjNyVtBntI5O5XB+GoOhWk3fOEmLB7LxV9E&#10;wPcR3P5OhAtWtejnCBmgs3WQgd9DyxDBkgxo0NeFLhOZeD8BnUDa45SaH/eh9TVwsDaiP/wYnS6y&#10;dZqW4CpA/9DwJZrNX6GF7PuB7n183PBfKBX/M39TflfCGS1k+P8RNxr+B9r1n5OZS4plI3pp3YbH&#10;Kl2y3UJFwt97NEDwpxKRYmoCjq2DsngrYN/ESXIH7cMEfyOPyfyQwNnE4+2EXraIS3aSkQ5KX0dF&#10;8jXVxGc87q/Q6qxDo/k6Wh2fUY38Flovj1P/K7hKdZxKZJerGmgtH2IoQEcz+CG/pw799hucGF8T&#10;3G6hc/hz9dqg5z68uR7YIhqC2jDZaQ75sRiylTDcoWHo7d1UII1USC3oJ9DL4rt0IOsheA54pI5O&#10;BywhKbin5YBu4udlXUXGZBDZ1YcwhBooo4MElrTq5bq9NAqcbRCjqSh3Ke03lvnef++/t4H+9Wt5&#10;FIZfS4ms7QOZpknHojNVKXJqZQKJkRiPxc4JblSKo3lAFtB/jvzkT/le2WU5gA7dX2HILrV9WmGO&#10;mBCuRlCcS3P8xbG8d0mo+uk07sIa47nFqSDpOEzhQchmMqn+OhD8GqXp9/i+CloM71OxNdMp9sPN&#10;cZicIYCO+GqbggjyxoBsKush0EtWW5+q8W7N0AkQ6AclxdnfhT7eg6vWI42E/K3KdOHa8y5vMwaT&#10;WvTHeH8D7UitBBCadCIw4kB0xoH4nAueqpEKkABdMMDG35D+svFRL5ak5LGqEzVC8J9BdbGAENl8&#10;pOqEk+/TBpqgDbbAkCGIjxuQWPPAN2MhoA/DMcpjrfaiP8MxKb0gim3odn6BXve/YvZYNgnFMbLd&#10;AK3jfY6FToKyl45lhWx7FeuHO8SAXewcbBGDiB/EttOnx/zMd/89fyUKTgD/G6q85ySkB5hdWuBY&#10;zBF8rajyt2ulLGb42hAcAToef1iFcsyBBIlGAkO+CMlGlEDspGpLITUVoVKxqx24Nln3SBDsw1I+&#10;IoxoMc97N0cnMomk7G4tVBDKjyiAz5RKKJQL8Ac78OTlZfjShWz5IwzYH8OdCav8e2+cyiBE1k4V&#10;YQx5YeVv2yIJBfg+Ar2PjkD6xDpiBPu4OIGRGtA//2aS3m8FJ895UU4ImlK69Iodne3g6HSboLqJ&#10;w6M1Vcvj7NkoTl+n8VRJbUm9FFlLZn4YJohWeGGn6B2XcUCQlhS2/eNtgq/E87dwfnFCR3DGC3uM&#10;wxOy/6MdnEilQN6Yk7NaeOiqnT+Tx2PlNGp1RWp28sZ2jzbV9u+ZxQl64gkV359dk3IE07V4/wql&#10;UDUKq7MJ+ZLEqAXkHTh6asHmUQUbWyOYWR3FyMKIakUonWNkbWBmWTr7T2N1h9+1kkZlQi58BIs7&#10;Ept/F43dnyKYsBBQagvLUs5AcuPNISnNSxZFMwUGkZuOwJEaRi8BVGq/txjuQEsJqPE0oMl6Cx3O&#10;u9C4KekJ/j1k+b3BBgX0N9r+BwJZWZAUEBP2W49u+/+D1oEf4vHAh3QEdXhkrsPjYT7qb6DRUIcW&#10;i2Tl0HHQNI566HycRNLz1dmufl/2HUg1SYOv1hhkyNOjsn26jZzY5nb13BYiqBAc+t2dnFDC/EUJ&#10;0Bm4H6HdSWVgu08lUo9W6110ex6h2yuOpg71PR+rtE1Jk3VnjZTqLhRnE2SsMZTnU6gspDhBDGQZ&#10;VhVqkbLU0ougxL9Jx7FBh5YDmszOoSOgE1DI4oU9GjxdlKNSsZTOp6+O4NVAaVxHyX6ZIueFt1BH&#10;x/IeFQqPyVavwjzCNmNFP8ZmqlTaBPmJCib+7P9D/to1bLzzLj8n//17rL72nzSkqP1fRL7U5BFl&#10;MoBvXo9Q8p8ROEhYnkibR+m8Tybv61fOXo79sYkqaehjdJvFScv9C6LH8B/pVD9Wdf3lPtjJiifX&#10;SshNhBEi6O2cyhgbRLz0IZn0Y5hzOgLnACxpHcxS9CvTC1u+Ca7UL/m+KXhG62FKPIYxTead4DWK&#10;0aIE5ACVEEmIPJf6RYZYj3o+FO7GML/HkOS/6SSlLEFvpOMt6w41Q+NvQqe3UVk3n3cHSBSCzRgm&#10;2xYQFrYtDFtHFq6LtaE3TpVCNi42lNRgINGpHoWBS89Yc3xQ5cWPrxU5HhIqbONI0DFImmaaAFo0&#10;wlOxwl2xKIfhGDHRhmCvSK+LLtjLTQhOijoShxlC8agejZZ/xf3Bn6MjfBstzpsqTNple6xSR5O8&#10;npU5qvO1USxKe8qNFSxtbGF5Y4/YsI75jU31OLFI3FjZopoiYTzcw/rGPEpVF7YPRMXKGg7Bd6wf&#10;4REP53BYMXNrJP2WDYfjGCbQDtEBdFsd/LcL3rxPpY5a6Oyktr5Ua7VGSAjLUZUGmamW6DiqqExP&#10;ID8xikKxgkh8CKm8JB/IfJffb4A3dVuV+dYHbcQVN+erh48RHkecziVMZ07lEEqp47BFs7DHqRqk&#10;4BlZvT2WpQPg62/sWm1HocTj03hymiGorxOcL20DewLCZPmnF4eKtR8+2SPAbhFst3F+tkbGvYSL&#10;b6SIk8hb2cknzMSFi5ceTM85sb89g5PDZRwdrmJ3bxl7BPTTJ8cqPerixTme0Z6/fKJA/vzJERWB&#10;NO39zr4P9JcAL3bK1w7pSGQPwMLqDObIxFX1yG8XdCeoGuKozkjYQGJdId7gASSKWkTzNmTJIouU&#10;ZhkyyUTBT6kcUOVQpfHF3CoBnt8xsmDD4YVMQB/mNtvRqv8ERgKJN2rh93gI8iFKMBc9q4GSykpl&#10;4ERKsgzKIfiTDvQbyUitXdARSKWuvydtIePSU95TOotE9hGIyZp6aT1kTgbPQ1hdH2LzUHZ7ynFr&#10;EBr5W3zZ9qfodpBBO27gsZFM23EfbXQWzWTKTbabfCTzJlPudknP3/o3YP+Ax/sAWltTDejtzQik&#10;Heo4ZcEyXvLDHhhGbjRKSVok04jCE3Ookg6VpTwmd0YQLFvR52pHGxl+i+kemk238XDoBlotd9Hl&#10;lqJoUgajEVpjC3wJK8G9iBWqsx2yqpOTLTI4aWdmg9ZAZzLcho7+RgyTbfqydjIQG0z+AV7Pflof&#10;hj1koW4Cvk2K0t1Ho5YKwPQZRpcF1CX7phbHP3hmxtTiMCeLHY50Px1UMxWDnCMdWlCDXmcLhp0a&#10;VTsoUqCs35/j8A5g/b/9R1QJ9NBKmOSP//eHQC8MT1SV1BA/UcXEBOgnlkUeWzkRezHoIkv2dqNV&#10;yvLa63C7Uxava5lcO+fvo77jL8mU23l/yMSTfZjaLZOx96Gt/ybmduU8eW2Kvya43sOghKOKOoJq&#10;D6wlgv4Ix88o1UzsHb7Pj7mjbpi89QQhLdm0ETbJj8+QCaf1sBFczeFegi6dAP9uyPTARKD+Y0Cv&#10;8T2ugT2ZtqTfakMt6AlTSRG4vTNm2AnA+V2yWoK9hFgs5V6YeIz6HL8vQwcdb0JX5DG0Md6PdDu/&#10;7xGPgcec1cGWI+PPEcQln5/KxyPjsMhxkLciVHESoP2IzPO16SEEJzoQn5B1FkkscGDjmwZYRr/i&#10;sdXxu0liIg+hjTShI/QYTU4qWBnvLr7m5JxyUZ04u1XJg3A+jXAup0IesZw06ChxTJBJ81FSF30p&#10;afgdIPja8OKZEIcknbgLQTrXQM5HBx4ngKYRK43DHi1SiZHNXzFrKgcTHYAAvpWsutM6TAVqpsoy&#10;Qh8x1JyvFAokuXESJ+LlGOeeD8lqEqNUOWNSlG1S1LrcewlzdqC0cAN6Olhr3IahIJVB0kty4yBu&#10;RBXQ+/JFGP0hnl/0baCP8XguwT0qliGhSii7tns2gWevZJFUYpASP5V4V4TCNI61fdpWCfsnczg6&#10;lxrc+zg+Jsif7NAJCLM+wumJVOCjA3i6h6fPlnD4bIzqIMXPy3fJgcvktOLZSw70Iw+B1IiphRCm&#10;F3P0nEv8LrL8pwcqH/aMTF/Y/lWTBa9TKebE3zrib0p2g2quQICX5goHVAuycWSdk3l1fwbr2xOY&#10;W5RepE7KapHzojZ82NwfQnHejsyYE9GqVy1USSNvl2zqSll4M6WuxxAMrj7EKLmq015UpwZ4HuIg&#10;HBif0/AGkV2SsXv5mWBOdqFZ4UtL8/JhTrh+DLv74JFNKrIjM8zBLBaywB3l71Lay0aPKbKM0nSW&#10;g82vyq7GyGZlQ4sj0oshx03KdgF4yckV5/IVmeyP0TTwHmUiJ0y4RakBrYuKQIVs6hUAS8/eXi8d&#10;hdSQJ+BpHY/R72uHIdLFQSI7VXUEUh2lnxG+uAMG+4DKnJheGYPBOqAyoKT7zsR8VVXNlIyn5e15&#10;OptVzG9SZlKxyEaxhq67nBQG5Gci2Hoyh8l1vpffsUNycPrigIpwHWubtbotYwtVyl8vWa5W7Qju&#10;1DdCSkwPOck2nXR8ajISQKQIlukOeiw36Aw/gbd4AytHorxk7PTjxYtBkgwr1g58GF3xozDqQWEi&#10;qHqSuvNu3o8BtTArykWa2XeL0aFJXH+IoOuODgMEYjTcxRlBfluAPiZrQf/WfzVgf9skk0MiutLm&#10;TdYYaouhL755wnmxh/GVMhkqJTQZqqSIthoa0UHH2u58SIf7GepaBOhlp7QNpaW/Q/PQz3gfOwgS&#10;UhfIhtxMDNbYID97AwcvJX2OLDb7HsxZTvRKH1ntIKzFPmXy3J2Tnqo/4PvGMbk9hPSoCYkxFyKV&#10;QC0vneQjIt21RkNIT0Thr9jgLsiGKT3MMSoOF5l+WIehQA+M/PdglGCvio5RCXC86ATwo53ol2q2&#10;iS7o01oYyd7N/H15tFb6Ya0OwDlhqL1epeMgcRrKadCf5n0gwGsTzehJksAkW6HPa9GX5G/SEfRE&#10;W9Xv2Qt6BKQEQlF21toI8i5ER83wVrrgKN3C6nNJ0LDzyvciPHsDxvJNOp4v0O67iUbHHXTzN5qp&#10;gjv8nANBzgUCfmfwMdp8D9HmkLUvGQc8F2lS5A0THAl24QSVbIQkI8rXCJIhp9qs6Il18O5KWm0J&#10;axt6gr+BmODlvMnQgZZVmEbMm67AEkjQKWeVmd+YiWB/aeZonoRDqsyGYSeRkgVujbWNoN2r6vhL&#10;IbYjSVo5WsHq0TjmliyYXZJEECmroSEGfkGw/phquAeZyTjnjw8W4onORpWc9vA6peFOxAnkEQX0&#10;ojBMoQwfpVdsXj03BVNvmZmOQOza5s4c1g9WsHEiO9AmsHOcw5OnAs4iHyQeT2+6N4B8SY/l1SoO&#10;DtZwcLhJgN2FalZMVn3yZBeHUr71CYFYyqUeSY7qHBZX0licC2ByQkcmf5n6J+GeBNm7FaurRkxM&#10;OLGzWyCoz+Hi1TJ/e1/Z04sDZZcAL7+1z988e3GiwP4S6HfP5ngMM3wsYWUnjOMn4qjEcYXJKLsI&#10;RH0EbbJUstfppTTiRalO6eVkslM2WiiNegnylJH0/lJqYEh2yg7dxOS8TLowB4EWxfFOTqLaNmxp&#10;OSgdsZwxE2IVLyrzkjZlhNHDQcObkpQ6IWSRwaxTWXY0jspMnix3DlsnK2SBdE6n26hOFJAuxJAg&#10;aLkyZIPOZioJWWWXQd6K49MvYA18TKbQxhvVTwVhRFHqjSRlsU02uciO2ccI5B2q8XKWf5NFMcnD&#10;N/sG6YicKPPYpKyDdLcKUV1UxpOUrZMYnSvycQpLVFvV6SLW9pZUkwkB+sWNWV7HBazuLiqwX1yV&#10;apyjcMds6rpJltVLPKXzpaLi/dnjWNjZW8c6AX51fYFSWXYVVhCl0rHGjBhySy0bSnlPN497gNeo&#10;GxrDV7jf8UO09P0L9l/IdRaZnMM3ZDX56ueq+Y2X7yuS4U3RGS6ujKot/+NUWmUqsNJEBolSiE5w&#10;AIOc0J0E1y6rVD1tgs7brkJUOnub+l2TX4tv1kqYevcnmCXIH9Ke0/ZpM7TUn/+/xBQhBJf/fR/o&#10;X/C4JEYvGTjyPgnfTPK153j+zTPVkKNjSIq0adFhaiG4k8nTGXf6CUT230HnkdCNKIEAj+s/QeP9&#10;ENowHZGnE8OhLlgS0qGpDYP+L/BEfbeGIPNrBCe1cI5ybH4f6PMtSFQ/4fvWeZ3a+fsRTG2OYW5r&#10;FmO8PqJQJfVR9VBYrKjMnQrvd2ZMCu5F4aNz8eftZHsGgsqwqj8ji6uOLMdVagimVB8s6QFYc0PK&#10;HARlKSNsTpOVRgnWQYJ3VqsYvaiF3mSHAnh9oRvD5R4YKlroi10YyNFhZNoV0A9luzCY6YKpTEcx&#10;yu8cNcA7TvU7YUdsksSIjH9mU7BByOYQkks30U5Vq/PVw5htgzFPp50mew83odX7gOBOMA8+QquH&#10;JCfeinb/IzymwhVmL9deF+ZvUi0MRJwE4CwMBDy9L4FBb4xzKUTSoUGOjkqc5Uv+ZnKc5xqVkuIx&#10;OoQ09MEsz7UES6pKMBcQLdCKBH7593cg/32gF9M5XPw9N6+plQ61X2U0rT6dh2wMjRKD0pyj6+tF&#10;4pqs9wiLFzbfhvWtBoSyj+HN8/rEDGTvUhLZz+/Uo8fcrjaXpiZyiBQLMPp8nEtxuLNFdV4K4Gnq&#10;+b8H9JKKuLG7gq29NZUWtX9Ao8fZk1TFs2k+jwDfCOgL+KcJqmaCuAvzh1KXvYLdY+nFuaTyeVXN&#10;Dn7Pxp50rFni9y5hYW0ak3PSLCDLxwKBL4jKmBEbx1qcK88t4R5hWLLYJVbFi1cJbO8FKGtMmFv1&#10;Y203gaXNCBk2wYYDZ3LFyt9z4OK5gHqRJrJaZJcOR0e92D0JYe9kGns7sxhfLKl+noWpjOovWaFU&#10;yhPw0tWoAosYgdhbcMOekOwNsrGhdzCxK1kjcTqYDixs+zGyQkCeTNLTxim9AqpMaoyP0aIP0gtW&#10;4sti8tyfIsBnPJSLPpoXUm8+TKblTdghW7sL4yk1GcWkdro04Gjs+g2MNsnjl9/tILTcRLLSpiRu&#10;v0PqxXTy2GQjFgdBxEyvbkN2IoaRxTzGFyTVahQzohaWR3i8UxidL6I6y8m+WK6BOR3NyGxBsfjC&#10;aArJYgR9w1qMzZUxtz6lOvNMLRMsCPbSUX9td1nZ1iEZOgFfHIGEscQRSEMUaevmpZQcn5Wm3RU6&#10;i6yy5e1pniNZvLMH0mlKatM4ONA9mSFEJ4Yw7K/jtZSccSlv3c7ju45+/Qdq67jJ10qn2wmpWyIb&#10;oQqjMazx2JbXZcF+BOWxLB0Vz2mmSPU2j5GFnNo9LHXrJdupy9GIbvfjN4qmZlIWo8+tRZzX6/US&#10;gfqlLL29+W99GRgl07cbgSWpIf/2f5KVU8vJkAU82WsioUnJJBLb5F+fYXJzGqGyn4pKQ3Ul9ZM6&#10;yDrJKj1kl2Sbbc73sHQkey1EobXhkeEvCPC3CERNZM9NMBL8DOlODAZuIj0n2TlOLB49gr14G95p&#10;OvdxA9wVPex5A4HYSIA2kXE+JgmROj/TJCZ34CeZkJ2lUhdJSg7IzlLZDRzMeQgsHKNUjvmJJMY4&#10;D2QtYWF3BlPrVJUzWbVbVZp6hKlwPTk754D5TXkDWUwl2FDlmqS5T0SnalNJ679+6Q4nPaTjOgwE&#10;u6gwW9DtaUaXvwka/2MaGXaARoYtzwdT7TAXtKr7nMTfZfG2suJAaK4TjmI95p5LeDKKE16jwmoD&#10;rGWq1tgjtPgeYKjcDV26FV1xMvZwI3pSLWTtDwjsvLZ8bLR/jUb3PWjI8Dv5W+2uh+ijguzz0wkF&#10;3LQYgTcEYzRC8KaacTxCZVGc6VOsHVrRL2HSJOcgWbJeUigDaSodAfoMATqH4UgeRjGCvYHg78yO&#10;E8AJtJJXnyyRhGWozApvmQCwK0VCJYXqTmn7S9ik4k1zvsv+ofF1L0mf4N5lYbx2qvg6OvpmqsIB&#10;1UBd2qZKLR95lPsoG9C8ZPeBYhieRIxY4yCwxzkmKgRzYfFX7A3oX5rxjV27BHiVE3+0pVITJXtF&#10;2PP+8Z6KgR9Lb8snW9jYyuDJoUhXYTaSeTCB/X0LNvd9WNlPY/WgiH3KfYnPShPitf0NzBFspevL&#10;7OqEKiSVH0mTpY2jSGCoTBYwQSdQnSXwTnBwlvtQKnUimf8axck6LKw/wtlFu2LVFy81PMZGbG7V&#10;Ixp5F9HEZ4jmG2APPEAwoUehGMLEyiw/s4iZhSpmF4sY4WCOjyRgD1vhDFvgCpv4fpMC+uXdWcyu&#10;j/PvFjT2f4nGvp9i7VS8a56//zmsrvsoUo3MrFQIkDnkxmULd0SBvJR2COXcsAWHKeeG0GftUibP&#10;LV49gd6NVJXvLfO9Eu+e5aSqhgneISXhrHQIw94BdAw0YcDTQqCTfHKp4aLB6Ys6POj6a3rnFhhC&#10;fapWjKgOiTcO+8mqHDpVoEvWBaTvrQC4ALn0sxXHkapE1MSukgnPbUwgVY7AG+PAcA4p5yLNtxOF&#10;MApjaZ7bOD9fRjQbhPRVlZS4xY05rNJJS0d96awvjazXCfT7Z1sqlLNJZ370dA8rW/MwWAf5Pfzd&#10;lAtWt57X1wqTlCjWc9Cq3ZdD6NZ/isU1YWvSa9NKZ9AEKydli2xCG6pHr7cDxiBZbFTSRSO8pwQe&#10;OskJgtL203Usi8LYnMPC6hSmF0YxMsl7MSJ5wjZV0VKazuucbQrUpWyDxkaQuWKNXbeht2tRGUnh&#10;hEqz9l9tw41E3q9AvyLwtcRL/uX1U7x+dcoXZQOVpNYJIZmkyjzE0fkJjp/tcdJWYCQo9vD4u/y1&#10;euyS8SS1hR5br+OTxxK2+ZxmQHr2J7gz8K+q34IuyvMlW9cXOsg6H6PV/GOsnUvevYeK5Abckzo4&#10;yDLdI31k1P0wp6SByhDHjh4PtbJRTQgOr63tS6oCskaCmPRZ9ZUcqpeChAWljIAqT1wIcAxGVRlt&#10;qa4qNdylSuW49FKdLyAjYE8gkUqt0uNWHmUNxxm10EmbCDhDvD/9GKRi0dk1ULn3vh5VdVKSDIZ8&#10;ZOuBLvSHNOgL01GHeE5RqpV0DywE98GcFv2JTlgyWqTmbMivD6I0L0AnlR0d/I6PkZjtQnSdx77n&#10;gn9aDwtxwFIdgDFHkkNw76M66IyQqWfaVFioK/oYjbav0eKuR7MU73NTRbkeQ1oYanx2XkOOd38A&#10;dn8IfWYNAlQMtf+G0aO/DbNTelMTvMnSTeESgbxAcM/xPHLfArwpViSolxTom8jo9X46gACV5Mwq&#10;9KE035fhNZeY/Xcgb+H3dQ1J+NeGIfsgOgdaec+cqtfHo746tHT9K85fyqKyhCW1HGWNSI5JOLMZ&#10;j3UNqiubNNJxJq1q81p2Ok5iNIr4WIpkNEpHRbzxeUhwUrBEkrz3yT8AegH174O8AvpVyvQ1Mu+N&#10;/WUVp/1+8+Tto3UcnEuj4W1s8O/LEoOV9mhLfqysGnG0KyvhcuBy4ybw9KUXh8cBHBD4z05GsE2G&#10;uSU57AT9XdrKzjzmN8jyl0bVoqfEruPFIMJZr5rkuVIC5dEMRilTZHKOTRUwPl3E5EyZzK6CGbLP&#10;2eVxTMmknyqq5gojMwVMkb3OLVcUWAkzHSVbrfBvfrJuMwesQRpWECDDGZ8C6vKkA3nKzbE5iQfL&#10;Bos8fMnPEEhqCdQGHo8DaZk0PCY5LgHuHB3E6GytmJJ0ONJ7BIhl004/J4UFyVJYsfl4OazeK1vJ&#10;k2T+Urc+lHEpGw721OLT0uhF8pRtN7CwIVJcvPvXGHb+jIz2Lo+3Hf32Zgy6JROlU8WhW/obMOTu&#10;UcohnHUjLsdFIJfrF6HHl+OMFLwIUuZJ1UZxCn1WYcg6aAab1XOR9cL+JcNIrMJrmx9Nq9i8ZBvJ&#10;NRPgF2cwLqEcKjKplrhBZr9/sqGAfnWHz892VGbS6v4cJqTy4TQnAY/DXxYF40Aso8HolMQeJ3D2&#10;lAx74OfQexs5sboIEmSMUekP3EFpKg0gNHClhxEscnATlCaXee/4fZGsByPTeaq5GTqZZYzx2icI&#10;XKGMbH7zqOyhtmGqMLLpLlqfqRVOWysC3bdha7gOe9OnsAw1wM97VPCbMJsOAydnwMUzovxLojxh&#10;XtInXxLYL54Q/5/WHl/JRpsqTUKXEmqUvPUpOoAdXLw4wa5UpNybUztFpfqq1teM3lg7dME2dHru&#10;o9NZh6b+P8PWE7mv4uRuwOD/B+hC96ElM+1LtkOf6aC1oy9Qh/yKKDkrBuI/hTHxiKyWQF8eJLPX&#10;w5kZhC9v5nWVBhk3cPhaGOkYrIF3CQADqgrlmNSq2uCcWBvl2I4jxWsoza/jJBrSAFtey3I8Skli&#10;KbI1slDCCNWdPI4u85GkqELwr8znVbVLKWQmbQSlraA7Y6OylAYeEt4wEmD0/LdZbcISlSk7bQf9&#10;tLAW+ngPBiNk/ZKqSefX722FzncXQ8GvobP9isct63YJTG83IFCtJ8D3ktmbEJwZhmuUzirfjf6s&#10;hIFInHh9WlwkAuk26FKtapFX/tZEAiaxeWH18rzd9QDSirDHo+PvGUmK6Chk4TOlxb7aMAcsrkjp&#10;FCEDFoJ4CoYIQTuSoWUJlsW3zEDQH47QAcTKBPoKnQHB/4opJs/PmWIEdgK9MVquWaRm/V4v+l1W&#10;Og8bXAmeV4nkzPch1k8lLCuEQRTMLTrVL+ErDKnNY+bggDpm2dlt9OkJ8iQ7ecnLL3KOFzjXc3DF&#10;pMFKhmqtANloZZVQUShLEH/bDAT7q2amQxC7NjLNm00QHZ+rUpqPYGl9gexJGFTNZFILu9vYX1Gg&#10;v7a7wok9jurShGKq+bkiGW8F08tpbGyYOU+E7V/ugk2TofqpDNzY3gljZ79ci//uLSoThjhHVi3s&#10;U5iosI8C5eYIGenEHGUOgV2+W0BbFgxle/UYGezkAkF/scK/FwlOI5gi8M+sz2BmY15l2xTGM/DF&#10;OEhlpZpsxOKT0sBass0e6K03YfN9haX9WpW506cDfO03vJDNBEwHgZ2fSzs4kK1wxCg1yY7SnCwF&#10;ThIB79xoUjFOvbsf3eYODuAuTgI9AmkXnU4O5Vkp5kb2X42iMJVWC26yvdscklrrvSovvN/ThY7B&#10;+2jSXEeD9r/yOGT9ogUnz3+H9p5f8XcHYE5yYod0lJOy3b9DAf6Aq4uTXQe9Swdv3IYkgVXYvFw/&#10;USkSijJ7BnkuwsjMqna7Nagnw+ilczAqaZ+uRAmiVFMSbuFnC2MZxebl2s6SNS8Q1CcWRni9RRGV&#10;qIzGMEZnMEGnvEgHenyxj+JYjvdnhA53kiohRQcXRJCs3uYjq6TSSFXNVHGyccmA9c02xLM9CE9Y&#10;yeo4CRN9nEwEBYK72u0q/UJ9nbDFJK2zV31XaYoMJm6HP8HjHed1nEmqBW5xXBIik2qYsilJFhP7&#10;+W+ttRW91jbYnL0I19/A3I3fEV9bMdvVAE/de5huv4fSzY9R+vy39DspnLuM0L3/LhU8QV3WWqle&#10;n4tMvvMrXFQFmKX/sKwbBPHieQQvXs/xrZt49uQYx8931I7r+GiAwGfgb7dASj63kVnqk90En5u4&#10;0/cjAsF/4+eFpRvhr/4d2d9daAOt6CMb7U93kq128FrUY3RVAMCLicPHMKS/hrvSAXuVxKFMFp/t&#10;hz2tV4upjkwTYnnJn58la3wHDjLoSNUBaXmZIVOvNb7hGOX5Zfn8EvC/D/S58bctMx6v1aBRajWs&#10;SiAkx+goCPhiwZJHbYqSnbCutA2erI1j2q7KGSweTRJ8LAqohqXJBxXHYEyrUh1b9B/y3nyAxX0Z&#10;B3ksn/Hc3e/BmW5FkmMhMu5AfNEB16SR6oVqlcxfF5KwDQGdIC9AL9k7Eutv81IlBRtoD9EsQB8k&#10;g6fDlMchXkt9UlJx+dz3GKuH4piXcPoyigCdjs4iZRRcHGcRziWCXpAgTfZuDOZ5zAT1/wOgD48v&#10;8LHM+UnmnIkrM6Zjtce4m3PXifhUCKGkBpsnMgZqAL9/8Ru06f4GzoKWpNOowoqyVuJOWyAb7aR6&#10;pzPq5Rx2cOyniI/nqlSCL10g+FeoDkoK6F1XgH74CsjL838X6KWFXYgMMEIPHiP7zYzwxldiyI4m&#10;CJhpBWzFiQwlPkF1udY2T4ocCTMX6T8p+ec0id8KME9PE3jJFiqTLlTHB3FwImxfgF/inDWW9PSV&#10;C6cXTqxsDKhuP+NzdoI5mTzZ2wiZxYQwFLITac03ReY/sTjyBuyLfJRaG3RMCxW1EWOcrLI8WyG7&#10;ItOWLi8TebJCaQU4SEbTgWi1EeWZRmweafFMbXjxYHrzIVyZL6Ad/hCd/Q9UCzrZpj21MoZx/lZ5&#10;uqBMnk/Oj6mGxOXxAtXMAhZ35ujginRMvE4jCYJrlNcsyX/HqBYCBCgHWb2XwE9GJBte4kbKSAKS&#10;nfJWNgKZyXIslJjDj1Gv+R00Q3/NYxJwaSNj/ApxDuziVJLyWiaqT7VC9NLxCEiH5B4VguqeiFMR&#10;Ri4hMdmMIkqjSAcnawhBsn1phCJSPEbHqRQMnfLECq/PZFZZhZ+XeypppFLtT5y8MPQVOvZ5WVeh&#10;YhLnLwpAwkKiGCRjp7a+kOLYoDMmOyzRUURzfvjJ/iQcZfMNwBUWJyrZTkNI5BsJ1G5UCNZ+MkGr&#10;pJqRBRoDPeijAxtwaOgoe6mQjAgV7YqpJwkikZILsYqHDtfACdpL2apR1S4HPN2qG5je3wOtrR1S&#10;2VNn60YoZcX4eACjvR3Iff0FZh7dRebBpzC+93d4SYec+/Qn2Gm5gRdk4Ejp0PVfrgHLfmAlgiPd&#10;XR7qbSzf/RPiaC2scHDgIxnIY2G9is1tjnfe+81zKU8bR4+xA8PhPjzW16PBdBMNlq/R5r6LZvsN&#10;NPT/JcJlWW+RlMoeTOx8AI37FwSyJujiZP6JFvTy0VZupQOQKqlWTGzfhzn9ALZSP2w5Mvn8IByy&#10;KFcgo8+aObHp2FMSwx/H6NJtAr5OXSfpTlams87znojJc1mLuqxJL8AuZEMcgIC/OAUJPap9H6Mc&#10;t/y3kBIJ9bhiNpIiE8eYl/fSpUzCQNJq0EZF7KGCVT1jJUvtivk4vp1xAxwpHm+4Ge5kHYmHKJRa&#10;xp0r8xWB82uYEs3wlnthKfTBM2FGZNGJ4KwNphEdwZz3Nt6K7mgThgpUA1Q6isET7DXhBrR6qZJC&#10;DegI1PPfj9Dmv4dmx8dosf5S1WHaeC4Lq0mcU3klKkMcH0McV+KAklQTZO8EZAOBcTiaV6GZqzZM&#10;Nv62EfCvmClGsCfwm+NV/rtEFUCQTVdgSxXJ3IPQukjIqLD1SQNM2QF0ORo4r/8FowvSkvIye6wB&#10;kfJ1NA98oMqr6EPdHD/SOa2PxE/H4+2jGuD3RMxUAg6y+zDsVB2RShXZiUVe+xI8dDDR8iTJRRaO&#10;RIHEKKcWWYd5bldNL+dJtWLk5+XRnPAQBwy4NswfkW3ksnnBFuMNo4ex8AAc/Hek6FQgEssH4QpZ&#10;4YkSbFJexZZLE1msEPCX3jQ/uAR6YYlZ/k2KlZVm6SzmoyiScRYnKQkz3QQnSqoT2UAiC7DC+mWR&#10;q4CLV3acv3Tg8MKI9cM+Ar0GM6udWN7qIQB1ojTeiFTxPpKVBoJdPYLp2wSzW5Q2HPjZW5yADQT+&#10;Vuwd6vHspUhEWTSTzVw5bBx00JHdhtb8EQZsDwkSvTBFrJwoQYQIUhL+kVIJkkFycLKrSjiIyXMp&#10;WHX2/BjSCWj3eJPqZAfrW8tYXptXC9jTBNrcWJog5kE0T6lcFfaf5mAvYGJ5hJ6YjJ6ORHLH9a4e&#10;FV+P5byceCFOQhsZlDA6SdsTYLiLxVUPwXsGcxuTfBznNRW1VeY1GMPantSyrtABTipb26fSOljG&#10;3NqkcsASbpEOWY6Ihc7LqspCZ8txFEdSKmNldmlMNS0XZynfIyEvaUAu+w1ko9jC+ix2jjeUchMl&#10;N0PGvrg1RQfmgc6ggZmD2k+2EqWiSZXDvJd0tPxecQaSOiYNU1xRHapTcj4RfpeGDn+QgBOmo8wg&#10;Kb1KqZIk5TEqtYcKTspVytYgB7qf4C0MJ6xX10uqk5p8fdAYZVevKBoqslB/LduJLDM/FSOARVVt&#10;c8loyI0E4SC7773zU2Tq/h5bD/4V+ev/BYsdPwQOzQDZM15KGp3sPk3C+vcE+jETDH/GR2sDXjx+&#10;H6Ff/gkW+VuzPA8vjyFW8SM3S4fG80xXI3DzmKQxTRedtaRQNprq8ch8G83Or6H1fUD2+xt1D2u5&#10;9hxn0X+EjkDUlWiETmWntGE424ye0GdYOpGUyxAsgRswEfjtdD6m6ADPUQcrlYqD7FhZuINOXBaw&#10;C1THFjpnCyZJQqQue3EhR1CnIqMjFpPnkrKrEg8kfCP9Yqk0pa6OtBl0UwVK1zJplh8gkEupcHEA&#10;lbkcSVJGPZfFXKnB4+T4kT6zAu6iBi+BXto7Wnn/HHSsnqydZOkOrP7byEzL+HXiG557ZvJr9Ns+&#10;Q4+lgU5aQ8CRTVtSLrmW028r05FVqe4K/QT2WpimN8Xrk+1U4Zm+dDuMVFYC9tp4owL7dn896np/&#10;j1bHR2gz/wSzB5KWKMXL3HT0X0JjaKXidaHXH4AunMZQSBZV098CvClOsE6UCNwC3t/ZHwN64/eA&#10;3pKsULlUEKxOE+gDGAxaye4J0vEWPND9HLEJ2QktCl3WMjuoYD7kGJdUVpNqvOKmI7VKRk6A6ofE&#10;SMcxq7PxvAn4A0EDHZMTpnCCIJ6BPZmlY9+GlUrEnSjy+tcA3pEswh7P/5tAL+BuiGQVi7eHAtB7&#10;pETEBK5JBT0zGZOVk0gmndTJECkmj66UGbGyTy18SShAHiOc5BKHlnhwkgNJQFJi7tunG1gm8AtL&#10;TJfJErISP6YMrAQVy5QMFUk7dFP+ucgC8qNuLK6lsHcUx8FpCCfP/HjyjRcH507snzlxfOHB4RM3&#10;jp+5cfrci6On0m3HjqNzB074/MkLL15wouyf2bB5YMTS1iDZqQ5TC91Y2TaSmboIgC7kKw46CDsZ&#10;aBDZsRCZDifEVEqFnaTDzszSOFa357F3ssHf3la50Qe0w1Pprn/A35Pmz9+ZLFYfnO6q59K38+RC&#10;Gj3v8vNbdAbbyhlIuYXpxTH4o25oBlthF0aU5EThDZbrIDFocRIruxX4w3IjZNLLYuwNAvAAFjYq&#10;mCGQz69MYmK2ipUtssm9VZXtMs3X5tYIyrJAuTHH8x1DdbKIsRmCUTGOfksPnHRiecry8UV+z/K4&#10;WrNYWJ/G4sYMQbio2LrYGJXQGJ2zhG1kUVby5yUDa+dwA7tHW9g+2MDW/oqKkUtowCELdJScjsSw&#10;IgcSarEG+qkgbGRSboQJutZAOwFHFEoCK4ePqA6bkBjl36vSnlHCYWR+cT1ZvGzp7yeZcCGQpfKJ&#10;GqF39PBakWxEhlWqakhCBnyvhePRmbCo3ccTC1JEa64W/tsZpZIbRnHsAc9RWKSUJ6jtlsVIE56O&#10;dQJnlPJSs2luGKcZLV6OmLHH78SBVKR8CVw8pSPYwQsnldf136DsGYDe0KQKyGlsjznxtAiVHFg/&#10;n+UE0kHjakKD/jbayNzu9X6GOk7uJvNfYv2phFVkvaoJycVfocX+Y4J7AwGgjWyvHQay1MFwPQHw&#10;H/ieSYysP0av+ffwZnRqg5PEvZ0kWu4CnSB/rzgd5Dm5cf5cNjNWqEaHOQYCqsJrgYovVvLzutFR&#10;EnSln6uksoqpbky8lhJXr73Ov3O+OZIWlcYrNZuUxWsmBf8EwEUxSrXLCMenbKaTBVm1MMvX43Si&#10;Wc6bUDFElknGn5IkhEb4Ep9RhUpYooCtc5KAjLRt7CTAkpV7pbVkD0GQxJHX254myBVkY5QDnjKP&#10;sUKcqVLpUsH2pFpV3v1QUYNuAntHpBFtwQa0eO8R4B+iyfE5bmj+G0xpqa+U4ry3wVz8ks72c/7G&#10;IEFSQqkx9PtjamH1qpkIzjUjsAtw8/lbFiu/ZSaC/VUToK9Z7e+WRJYqs0CwT5HZ22FI66C1X0dp&#10;7pLBS+ia993zLtr0t2B2O2HwBjDkDmDY40Gvm+aSfhI2AryZ18rKc7BiwGdGn8eI/oAHwzEpNZzl&#10;PM4iPbVE5SQNvgsK3E2B9NtGcL9qVgK8leflzmahGdZg8UCwxY1r0t9TUvwuAd9INn9pBi9fCw+q&#10;CniWKI2PkktuCXFgcuJ5pV42AT1ANiusdobMcutoVYUGBOgjGVlUcBPcvArwJXNFdqT6OeDcHJCO&#10;BAGAf08WAwRhKYWaV2sBK5TKVQGf6aLKEpH0QQnTSKbI2BJfJ5Opzgl7SaM4k1Qx3Px0XBWJKs+l&#10;Mbk6wmORkMSYArIZKo59ym5hv9KZZ4NsdZu/s3u0hq3DVVVPR1q+re8uYW1rhWAnWUgEfcnbf3aM&#10;04sjZfL8EuAv//3s2TmePj0lXpzixYunOH9xhGevz/AcTxQ7lvZwCzwWyS4anSlhRFIgd+fImnc5&#10;OeYwPy/KRgBCanfcpxJopcNK4uBsC4d7tX6iE7MjGJksQZpHj8+PKptZkRDasmLh00sTKltGhZcI&#10;glt0CvvHBGp+dud4napoTqVHismC+/resgrPSJy9OJ6lKpIsnIyK0Z88laySfTqzHQL9Om2VSuuQ&#10;svhQhZCMb+LrJmkN6edjTANroht2AaxcL0HRzMndhLEtKYWsR2n0HjRDX5Cda2DhZ/ulS5ijiUyd&#10;EtbXjtxkhNdjjMwlCy/HRKYURpHstCwx5ApZadqPKJnlzFKGzlzWaLRY25UwlzgTWWwLYPtEw7HT&#10;AC/Z8fhSL+Z2/Lz/BezszpMkHOH86d6bVMlajs1lDvzFqwu8fv0ceHqO4/VlbFJJ+Us+VaKgy/cY&#10;GpHhhjo8GLiJZvMDNFrvoU77CRosX6Fh6Mfotv4tTvA+v1EYnA6LR9fRZvghtGT4AwECV6wNg0lJ&#10;PazjWJeyC7Ko6yRL/4QA3El2aCZrM1MJuTh/YhzrOeyervFejmHrRNSohBpdVGvdyFaNyEqbvZSk&#10;UBIoyQil9eSgNOkJ935rA/4egizntGrj2U/WR0dJ0iZgbyfAy/y9aibZk8F5P0AcGPJRVTn43NpD&#10;5duj1kTsUZP6bKRiJvO3cG7ITlXZRChsOkAyMQgnAd5d7KeycsMXNFOxUcXyGJ1JI9UAHQ3NETPD&#10;T4ceK3nhzZLRSuvQAK9z9LEyyY1vkaJ/8Xq0RCQ08yEae/8GhbUP+Dtyn6nkFur4mY/JrvlZN0HR&#10;H1EAP+BNESxTBEkC+R8AfQ3g/8+B/m0borWbHNDy2qRGOjC9cQnwsnO7iUTlEwx62oifbmImQTee&#10;gyWW5XdleU/yMBKMLWGydb4mtWjMYYm1k4nz+A1+yaRJwULFYIzLYm+WKnGCzrsG9KZAAsYrIK+e&#10;XwF5IxWMOUVHlIpDZ5H0TRlD4+hzfYlrerm5V0wW/942KY5UC++YQ7I6LDZIxyAd0ofJ8Anisrpf&#10;CUNv52Cz6eAje5Wc8bQs7oxI3CwAKRXgo/wz+4egM3WqXaSyqSdRiCCWCymwERNFsH1Mtrsj2RxV&#10;Oo0MShOySaaWey5ZBvlJyWjJqLhzbjyOjDQyqfI7ykEkCBTpakxJWXmUuP5laEPyxkfmSpTiBNvN&#10;abLCWsaRxKmrUyWV+pmtyppEjsx5Qm0kkwJpkn2kKmOeH+DgeA/7Rzs4Pj3A+cUpnjw7wxM+nhPo&#10;z5+eqMJJagcvTWr1nJwdvmVS/kE640gJiKfPz/H8+Sa+eSkTWhipLFwN4uypG89e7eJEwkdntZCR&#10;LHyWJwqI5yLwRT2YXZlWmS9SvG2dwC4hpl2C+5EUe6Ptn4g62VZZMuWJPCIpKe9ARzlNhbC5iKX1&#10;efV8cW2WwJpDIhdVjxLCWaajXaRiWKNDWOS/p5fHsLhLVk8mOezv5QTrhCHRBXOsm4OyG+ZkFwem&#10;hnK5DYZ4B2V9Byf3bYyvSiaRAEIXge1XHMQ3oSNT6w80UVpq4ckME7RMVIhksOMZgnhV7aidWJS2&#10;bn5sbVlw9kIAXfZxyPqOLJI6CYhkjsEvOZjfh0b/EdliD8FSmq17MMf7Kimhh1Rd57zWLwjmrwTM&#10;1e7Wq8mUkkYpxYaf4+mrJ6rq6cnTI5W54kiZyBYfotl+F03SncxXj4fm67jR8Q/48OE1hMb+jJ+X&#10;lD3JgDGgsPQLOq+fcq7UK4c2HJDzbSN7vwGTV7JNZL1CyjXUwRVtJ6u1IT8jC6hxEhgpdJUjUy/T&#10;2Y2onbZzmxL6kowfjunCTYJtCzwpEiyCsj1JtUOCJOpa9lkYqcKl6JmR83KYc1TCA1JQzMjXBMCN&#10;Qc7V8JBa/LNKXnyYTFpU+xurrXfQWUj2DMFeNplJo5IeTzd6iAdaaz3/JmpFQhF7dPh6Eq0uJIo9&#10;PAcfspNRtTtcFv1dcQs8ZLlSClwchNT/cfHeuogHsm4lc112hceyPC/OU0/BwfPhcUa10Hgb0Or4&#10;Ck3Wd5FYkd3hAu50TuXf026gzfIxdAktuh3D6AuF0R/MoseRoEPN0dnloQ8X6dgEvAmSVy0mYP6d&#10;fcfwa2YUMFcmz79j/iZZkKUZYwRTAf3kCIz5Kl/zQ0sQtQZlf4Q4eAnTNXFs/wJ9kXo4cyQ6aRcJ&#10;UJTXOs5rLGGUKxYtKLN8a8W3zCTO6YrZEkXeN3mflFyQBdf0W2aN5ZXZ+B55r53f2Wtp57iWFFw6&#10;1kw/74cP12TwXDWV/ywW5XOa1GWR+L1ZBhQHkshoAXqR7XZKzexoDFOrVeyek3kul1UvSMkykdCP&#10;VNGTND/JORcmLr0dRZIrNiILd/T0YTqEiMR3814OEifKkzlkRxLwxynpEy6EUh74E054onaVp231&#10;D8MeouyMWOCMWulEgireKP+WOt9Ovsfm59+DVBxxkaNBjPG4pLGJYqSOIbXWIIunhQk6C4JgfiSj&#10;ADSaCcLup9KghVI+JEsxsulRzC5NkcmsYV9CNgR42RV8dLJP0D7CxfMnCuDV62TpogIugV5UwQXB&#10;/CmdwbfGfz97+US9fnpOtvlij48izQXQxIQJD/L1SaqGHRUSWt5aUOxbwjOrO8sqC+rk2SEuXpOJ&#10;Pj3A9uEG37et7JSvS6E3YePHT/ZVv1LJd69vvIsWzWMkslGeyyoWVmfVuS1SASzRZpenMEUFNMn3&#10;C7NXcfsNqoUFsm06y9xEEtGyn/d1iIDehWECvSnWBYeUlc1oFeCLSRpgapLyngPekeyBI1qP5IzE&#10;rSUfPUmd80Ax3/ToL3gv/geGLf8NueK7eP5CgFMAUViILNzL+wt4+o0LOydSQoJgnukmWdCh33AP&#10;Fr8W7bKQTlCRxcQ0Tfqmbp0Q5J8S5C8I8i+f8jvkP9nh+h2jr/1X+/cLXvknL8+VI5cSH9W5POfB&#10;EFotD9AwTOAx/Qvqe64hu/jnfL8wt1o68QnILl0/RMfwB2TCLSoM5cgQYF11vN6/xMGFpJamML/b&#10;QZIjdVv6kRz3IDwSRLhoVztpBwiq4ZyfqrSA2cUMZqoWLB3KbyQwPU+H6LhO56BVgO5LWxCsOuEt&#10;kETxPsi4l5aSEs5KVPmdBc4Tgqo0l1clOAi0Mvd8nI9eaXRCoJfnUvTLnbMp80iojXPdwnku+fHG&#10;UB+MkS50Gb+Eyf17LG0KK9ylK7RQPXzJ6/0JHvdfV2EZO+ebP+HDyGoFJVWRMkDWye8LG1S68YCj&#10;B9L/eMClIynUkxAG6NRGqN7TGJ+e5NwOwZP1IThipGO8Sef6a/6WbMocRXL+C9zT/R0abZ9DF+1A&#10;u7sbnbYBEoQgx1gBg7EC+mn6RL4G9MH/G6B/2y4B/tKsAriBPAadDnQMPYLZJ/sYhL2LaUlOP4HG&#10;XMf7oqfD0mCA+NgXMFFlOKF3ub4F6Ev7DuCv2iXQvw3yYpefNwqwByUm/zbQC8DLe4TND7joAK0P&#10;Oaal4uYUIukmqicLLJkMgT7YS+DuoycQlk4PbmxCj5SHdXRQFnVD2trJln8pOmXw9CpWf8nyxQF4&#10;OHCk8qGAv4rfUuZJypA0FSjMxflvk/qcpATaKRWFxUeKHPB5N+IVPxlUGa4E5WtZ2odJJkWHmmgi&#10;T6ME/+mVCkYXKGH4fVKzpdsu7eoeKpNeqVKXXGtrqZmjFYPebvU+WdRzcrBLsTGJLcsClGSGJEY5&#10;MUYiCMlmEqoAUQmyu3Rsvqhy0pM0yWoZmSsqRSHNJFa3l9Ri7IlsliGAS7G1J89OcXiyp5j9IVn+&#10;7v4WtnY3FGO/ZPqXj88IOGLyXJzEOVn/U6nlQ8Z/we+5eLZF9l/kzZEcW0nHku5PVrz8ZhTPL3ax&#10;RyCfW5rh96/g4hv+9osTZc++kV6ZAvTrirmXpLxq0scJSJVFJ1WeKvDaFVGeyaIym8Py3qxi6FK6&#10;+fB8B8tk7VLyYHppXMXuy1Qy8UKAjpYOblEWbCV0liH4l1QFUHeYg0YW1lTt8k4MRjScYBwnVy3E&#10;131t0Ac70OduhtbVwPc2oJdAMRj4lEDxG1gTDRwvDWjqfg8D1ltIVnT8LSePJYrj51Uy61EcHY3h&#10;YG8M47Nxsv0QJb+PYFYLBUppCTV+CHj+lIsK0qnMHjAjno2oa/HkJa8PHWGNyUsO5aW9xuvXr5QT&#10;kKJ6u4er2DtaxubeKJbXs1SAPH7L35Gc/A++V4BOMjoE3CWW/jdo6/t76OzX6fCaMORuJ7jIruV7&#10;0Fs/wOqG3DdRHVZkJxp5LXVkrwb4pdhYysIxbeCE7ScAdsBNliv3ZO1wHtNrcSztmel2hDV7qai0&#10;BHID4rzm0jdWTOrSh4s+khonrZYpJ+s9UqteWvBJRpYQGalzI4viIZo89+XscKcljGJRx2CLWaCT&#10;InvStJ0M3klV1edu4jl9DqtPwlDicKexfUEHnqyj8pa+yfXQOls5v9rp5Kny6RSExMm6iU9KfdDJ&#10;RHgv0hMxpMcTPN4IHb0H7pRDkS9Pwg1PPMTnvIfZGNVJGK6YEdFEG524xJBJFJ8Pw0rFZ/JLzwEN&#10;Wod16LQY6FR8BGgCHAFN50mi15tCn4+gRkYvTN5A8L5qw4ny2xavvGVmsvOr9n1HYKSzMPB1Q0zY&#10;fA5agwlDgQ7eT6ksKRk0EoM3w5Wm2jM+Qn/YCH3MTJDndfT1Qec2YdDvoBMJwJYk/iUyxEwyeykw&#10;Jpkykfzbxt+8aqbvGx2AMVKAIZTjnCKjD8oGKAK7pFPyuSlBVh/n98bDKiIjSRByjLFqOx095wT/&#10;buMxXOu1tiuQb+mt581vw53mz1D38CPcafoUjV236HkdmFmpqm3nGwfzBI0U4hxg9oABNjLzr5u+&#10;RIPmDr1eP3rtGjRq5Xs60TXcgj57rQiY7GCUKoViEsaZXq9gcW+SB2KEgV5ftrwPcdANEKT7CSLG&#10;eD8vAh0HlYGfLCE1IhkdNaCXwl5DUQJJjJOM1uNqRK9sWKFJsS/ZqCENFFQNbjok2UEqJQM8lLqS&#10;ZeClaoiUg5x8smXcxUnNAe0xKLXgjZEtFUMqvVQ2RakwEkFWTGrrCHtWAE1wvjRh5QLuZ29MGLvU&#10;vpYQj6qBzddUeIcmz0+fHKqKndJwWlXuVLHic0LQISFJKn+KHJT0RAEZC85OpIroHvboIJ4+P1br&#10;A7IgvE7QFweUJdPWDHLSOgbozFzw8pzEiSXH48hNS5pdkuxsCPYgpTQVUK4iexRqpQykPr9arCWD&#10;n5wfVTuVBeQlJ16aWcujlBVOjBJMyh7lqI0B2SSj4aBu57XuIHi3vWXDSQ10/ibK62ZaC8G/iYOx&#10;A/3+RnSYbqu9AOWFpBo7Id6LWbLBlfVxbG4u4JjnuHO0giMqmR1Z3N9boHN2c3z0YcCmU8qtNFHA&#10;1NIECcAUnRAd9GIZk8sjmF2fwPyWNLHfVgB/8c2ZcorfvDp9y5692sbzV/N4+SqLly8lPCKVLEVF&#10;yWK4hM8kbCL34AEy07/l2P4fuNv1d3RUd2B0NvL8JSzDOZOqx8S8KJXaZsHXcGFsZYDOp4eg1kUg&#10;1yuAD5a9BFtJsxUgo0omO4+M+FCY5fiaDGNsYZiaQphsCHtPuhGmKipM2FWKqTTblibhfoK6R3at&#10;0rwSBuG/BewlQUIITJyMPiU571KoL897R4AXk+ey8Cr52cEiHaKAPgE2kOJYSTSjOKXB4rGMM0l/&#10;ppMYuQ2d5SMySWmV2cr73E4C1cz7Kg35e2tqjvNKT3JoCgzA6BtQGwdz08SEkRDyxAZRg5KuOzJT&#10;5v0pIVyOIpANcX55YfM4YHY8Jqm6BKQihmwNsPkGOT/DBCwvHB7ZCxJTsXe9I4hhV5YkMQW9P0kS&#10;kYQ5NQJjQvLbJdWRrDtZfcv+EOivgv3bIP9vAb0jUIQ5LKGcBMeqgcRPxoTUKpJxYeAxXufvDBI8&#10;pVIkwTbM443H0e1woN1i5XWL8HoFiVMeDEQcGPTYST6dcOQyVB++/2ugl9o7hkBamTw3JakEQnQq&#10;IS3Onsk4yiM6TlJCpSt59rZImThbxLUUB2Gx6kOeE1lqzc8s5igbs5iay1Dap7A4X8Ly0gjmF0Yx&#10;OpEn88sRHEaxebCEhfVJrB/NY3l3GrtPVrGyP0NwzPFGFhDmBHWGKCHp8YzuPvRZusjetGT3suhb&#10;A31JOeynfBVzcGIM+3vI1BtUDXQx1XfV2EgW2Ytw1cYD52fTZJRxMkppkEAmIlUaB+hxBXgG+ah1&#10;EmTePO/1tKrfksJfqTEyVU6sq63QwiWPyoQZpMyUXaM6kwZm5xB8MQcZbALlyaxaQJ2SfHrKzrnV&#10;CRX2EKCV7jnnBN4jid0TiI8p+6V0soRwrprE6WvALzWvt7G9T9b/9IiA84R/OybYnOPZBYGJzP3i&#10;+SxvlMTWBOi/pHXh6bNpSOXQ/UNZHJWFuhl1LJI2KZaqRKl8AmRKnCQhMm6fXuXRS4/P/CTPQcJl&#10;PGcr5bOAxBidV64aR4GqJSW1MyI2nmuMjLqk6vKP895J2eIkpXiYjiNJoApR5mvNLRh0azjRO2Di&#10;9e/3t5FdtdDRkg3yPgzK6wktWS/vqdoR2QSpVz8YacZQuJUDVVIkm8lACdYzsmciqzbDTS+Mq8Xm&#10;KT4urs9C0lxlMV5KLMjCsSzEF8ZSPOYEj016HdDxne/ymuySua/h8GwLJ8c7OJOeCU/X8PSbPVy8&#10;XifwSrtK2fQkMlYWD4WVC3sUYJO2fZKeJ8/r8fz1l3QqN6hAv0TT4A/Q2Pcz9LpucaI/wLDvIXql&#10;XK/1S1SXO3D2jRG7x1o8J7CPLneSxNRToZKBV80EVyeZtUsp1fRYmK8F6HidKkbtFwVCMCxOk6WP&#10;OZAZ0eLomaw9+LB73kfW3YzstBexsRCddBTp0QSyvEeSqluezqlH2eMiNfZl70uQTk8ct9Q+kg1y&#10;ooCVE+DvSFhHSm+nqM68RVHZGoRzrVR4Ghw8lXUguR5RbD3ppWPSUC1o4c1RRedIBrI21TTDTacQ&#10;KLsJPnoqbc5flxb9bi1VvLQmNCiTUK+N8yhINRFIuxHNBtTYmlioosJ5U5yiTcjCuh2ruyY6NGHD&#10;IaotD6IVoypr7YtGeR6yIS6jzB7NE5wIoiEpsZsmkObesm8XRgWkacME/atmINjXTJ5XOCbpAMTi&#10;NfsuJl8zvXyHgGm0oB4HHB5ihhblRUkXlVCqHLMWualGmKXJeoLMOV7EcGwclvgoSWlJ5dVbyKqH&#10;g3E6kyAcmQhVkpU45KSD8qLbStCNUNHEo4rZXy7MGiRU8z1gt/DcrpqVzslEoB9WLF7APg1jmM4v&#10;IGGcDPErwzFqxsSqKE+SimwXiUGA8zAJX2EUnkxF2bU0B4pYloOlJIti+SAqpYiyXMZH82KO4CC1&#10;5Pc5yebmx7GwOImZ2VFsb69gc3cRK5szlL3TnLAEi7kRrKxN87GKadqYxB/pKEan8yhxwkqOtGwe&#10;kpCQbCSyRgfUxhkxe3wITUN3yPwe1ECeYC/ALeB/WaSqdbCeJ6zlQKQkzA9DSvFakjq+9xF6+N6h&#10;YCdvKAdkiow+2q2AXn4zPR5UOe16Vy+GnPR4HKDSx/LgxSZilJ1mn9Ss6VaxRVk7iEjrNk5YKV6W&#10;HouSMUVUH87ZpUkVzrnMgtngNZD+uftHBBqpTy5x+jcmrH5jZ03Z5u66sqXVOZWLf0GAF8A/uNjD&#10;GR3Ek/N9Av8OHYDEpmUyilRsx/MXRZw+X6OiWsTYchXFMVlPIIMrRtRjcTKjcqr3n24qQIgUqLZC&#10;Uv6gF2YvJykVk0Geewb57yFVUkAAvjSWVs9DnKD5MQHRktoANbUkpSPSSJWCZGFm2Kj2HMkhlenQ&#10;5+/g4NSQWXUocB8ItH8H9nwc4uuObD+67Y/QaX+AblVauYnMq42DVsN73UUFEsDIQgZrVIibR1Jy&#10;g9eOIC01lSStU4B+eXMe82SG0jRmYWmaJGMS2zureCJ9CZ6f4gUuqH5knWOf128Oz59LuETSKoXR&#10;1FIcZZu5pKvWTDKaBNQ7cfpND/ae9mNuS2rV81wCDQSxevRIzRTzbdR3vot67a8pt7/Axr7E2YXJ&#10;6XHwvJ9g20GF28mJ1QlrQIPYiA1pGSflMKJ0RKnxBJIjQQX23pRNWTBr5+84Cahe9Via1uLlC1EB&#10;fp6PHrmxQaTLdoI6neuIV5XNkIQBSZudW5zC/PIUljje5HF6fgzVOcmdpwOgSR0lSXIQE3CXlMvq&#10;rJcOwUjrxfiShIKkRo9cFz02ztoIvNK5qo3A1gVnfpDKZIjAM0gQHSao2wgsVNkkYZKW6S9REaTN&#10;BKoOtOkfUyX3wxjsU3saxEQxmxN6xCaDsIQ5H6UsCFWLjw4jUzFgdkEcijjbKMe77L2hI6GyCWXj&#10;8ErIIV3gmJDm21IBNsXnuT8AenOMDPuKfR+o/xDo37ZLgP/3gN5M0DXxNyUt0eJxqTWW50rhyX3v&#10;RH7hLsdIF8+VqoLHZSGLHk4QaFNFEs4xnsMIfJUZXqcy1Y8bJuJlZCoJO5WYSUoLT8dJdoZhL7rh&#10;4diQomdSXtjMcxbAV2sFl0DP5/8W0DtSo7DReUlxtSEqGwH6QW9CqZxAYQhPnoszGkFxVUciK6UX&#10;eA2TZPO8xlLTR+xaiEwvGjQgQRmYillQLAQxQUCeJIOYIXAszZWxRAa5tjqDLYlVH0ksmuC1Lb1g&#10;1whyBLrdFTJOqWWzxgk6gUSO4EgwiWf9iOd9KuTzDc6xtDWJ6TV+384ERuYzlJEWykg7tk4WqAxm&#10;yUqdmFpNY3YthyzZ9iSBtTQVwRCdQq+xDX2mdg4Cys6sGf02OgY+NwWlY5IGOkrMLomZ8fX2gXoO&#10;zHo87v8aOkcbZacGfZ4OdPM9ZspPkbAic4uTKSxsTyA/HkOENyZIGWx507ZtiANZYpjSHCFKCS0x&#10;URUfTnkIglEO2ozKRpHQx6LqRLWgctVVZyo6Osmll/CIpC+KOpA0Uakjk+D1TdGJ5snWpHzDxu4S&#10;pGzx04sjgr20R5QKnhI6kPx6DZ1BnN9dpdIaUaUKfHEn1ZIXiWIIGbIn2bEaTJEt8nulqJk7bqnl&#10;okeNZOKU4xxgko8eJviEck4CBI+FLL86myXrSisGX5wguyew++I23jMvj1c6ZhHok3QY3m4OqC4O&#10;MFFJZOfSUShIYPc3qsd+Mva+AME82M5BqUVfuF2Fbnp9jXz/Y/THG1WlRolzeuicJZ48yt88fioF&#10;xp7h9Nk+mfkypH5RQhZT6TQlrCXrINJycueAToDX5+TFPl68piN8vUHQGCNjF2CXAS4xZZHXAuwS&#10;fpGdrbJQJkx+BE/OJsj2p7C3P4n9gzneSzP0TioOAntDz4d4qPsAXdaPEBq9j93XspGvBoq7J80c&#10;J7cIeB1w5QbhT+vhjNfqB0koMDUSRnVeNooRYCsEWgFdgnWE41Z6FQioJyoehMlc0wTd7WMB9zTN&#10;TVLUDQ+voy9pQV52Qc9In9AKZgjuC2sz34bVJN1XetKu7kjK8TId4CI2qHQWN6Z4/+Q+hsjw+6iY&#10;G8nsGzGyKAxUjl/AfRjLh+2IZTrI5vt43emURiXNWfYz2JUCEDUg6Z0C7paorB9I5y+JvVupdn2q&#10;FEJ5MU8nRmWQdfB6uOAp2Mn6LbDF9QStARUiNQW7SY40JEmPkJmUsSthmSDnsg4esmOz38Lxl6FT&#10;m6AznEa4WOX3j8CTFhAiuMey/C4Cf6iWPy4mYRExUyT/lhkjEsq4YgTCt0yyY2iSJaMsQ9adrjF8&#10;Pdm31Kgxx/hdfBwWIA2RMcd9BN4W7D0Txy7MWIfqSh0VDMc0MWw4JTHwIt8n7L3K10ZhzU3CWpgh&#10;oE/AIv/OF2GjA7MWiRXTQYwfFeAcMUPjbsOD/jvQuFoxSLJkK1sJ+k4eq6ilIB8TVCgp/j6dHh3R&#10;ZVaOmJyvIzdO8sTvT1VgTZQ5Fsd4rfPQ+0IcwyRu8zLWo8iMt2GAZNWunOV3JhusxP4A6Eco4xfI&#10;7lZXyNg3p3G4u4CN1Umsk1UcEMzPyUIF4BdXZjC/NIVlOoDV9TksknEcnWxhc28RFYJgYYTSsxyF&#10;ZqgJN+o/Rt3DT/GgnXLY2qUAXXqs6m1aaM2tvNF6dJIx3Gu7gQbNl2TcHZhcTWH/yRxKnEAuMtMp&#10;Mpn55TJ2T+cJmgkCpguD5k40tN7Ag+Yv1WM4a0Vl1AdveACt2pto1d1Ek64ODzSfo67xt/jk7s/Q&#10;oW/iwBxUIZsUJ6gUHROQN7nJYsh4ZZFZAH7A2a3AXtrtmUIDqr6K/FuydmxeqgHKIyk/IHXcywRz&#10;2RmcIxBL6V7ZLCW56ms7ZOF0lLlqUoH80tacWiiT8qOShibFxuJJD8YXRnH4bA1Hp5JCKCysFlLA&#10;605UZq0qY0kWUWdXxpGkkxCTMhAbh3Qm2xIuK6BMZl8YS5JBOsjoDWTvUuNnUO0ijZd9VCSU8+Nh&#10;Mr0InadUt8wScHMIpZx0GBHMrfF+nyzh8Hyd0rugGKjElHvJXnsDbdARtHsCj6CROuvuu2hzUnnx&#10;scN7D52eev6d0jbThXb3A7S77kPj5WuyCBt9ROdAtk+gt0R1ak/F+KLUzimRLCxwrFCOWnqh6Wnl&#10;mEmpxW7JhpHQljx/eb6Cl69m+UqOrwuICZgJY5drJCbxXokxl8nzZ/GcjuMJldHBk03sPKGS2h/D&#10;8paUUZbMnUGC4hcoTgtjE9CV7zRhbpOT2vFrtA/9Hm09dTD6yHZTBvgI7h7eK8kJl6wXP8H7u1Te&#10;2ibA7wN9quxEsmBFoWRGqSigITu/Y1TCnRwz/VRTw2osz6i2lyQJewT23VmscZ6tby8qcFf7OTh2&#10;xLZ4fzc5D9fWJ7CyMoal9RTZsJagKWEo2f0ti/gmbBw3IDf+EE46XgtVrYNMO1lxIz0j5axTmFkt&#10;YZKKMMT5bYvZYQkMK6cl6ZYC9A4paUDFa4uYFCuUomayAByQEsi8ZzXzwJuXPTD8jLcTXX03YfWJ&#10;gxWnO0WlpUd6SkMnQjXtMFLRROGKkdClKyRlklOeh/Q1FYAXoA8Vqgrk7VHZ6FMD+kuA/z8F+m8B&#10;/irQp74DeiNVgV5tgCrSoaRVSe1ATipKioMK4PzVHZ5/A8kJr0WxwushSqFE5SK/TZB/A/DW4gKs&#10;pSX4Rhb4/RVo3V44i2kMpYcJ6s1Us42cHw0YTGk4FxqhJSkS01NFGvI69IZ16KdjlZCOLUEFoOrX&#10;SKpk8S0TByOlkg0SrglmoA9XYeF1ciQc8GTkmMdRXB5WKbHWWIhz7DKDp2bfAr3X1U+gNyIWNiHN&#10;GzxWiWOCbHOcQF0kmC1xQu5zQu7tLGOXzGJvbw07fNwku1hfn1c1wueWxlEapdSy68kIAypDw0um&#10;bnD3YtBOsKQZXDrkJqP0RD1oH3wIjaEJzX0P0Ki7B425CY1D91HX+Sk+b30XTcNfo8N4H9cfvIMv&#10;6j/Al7RBB6Vy1YVefQeiZN5rmyPIceIlKS3TBPhhUyscLi3BYxRzC2mMiAwuOpBOm5BMmVAlQ7U6&#10;enCz4TrlmQ6+BCdu0opG7T209lK+2ynjPTp09D+is7kFjakRrqIR8SkvPbsGUjhLuhZJ7rHE92Ur&#10;eXYkrjZxSSkBYe3C1KUwm2TySE14qQdfmIgjykkTpjOx0JHo3T0cSCbeKCMSo34CP4EkS6Drf4+g&#10;LilmwlDlBjZhdWMI20dTOH62pRqiS71/KU0gtnu6pQqMbe6vYINORcr5VicLSFTp6GR3ZJAOKURZ&#10;TZCXTWXpMYIRmZmEqeQ1yXwyeQfRIR2R6GTlPtno8MVRSDE3cW46Ryc0dv5dyv+6HqDDfluBe5NV&#10;moTfQLO0MLTeQqPpBlpsX6PLx/s5zNetN9HhvAetvwGd7np+ltfX3wwNv0drIpPNWKG36+Dw8feS&#10;fmyf7vN8gZeyQC1ZRU/neG5h7J8JiIuEFmAX1i6LnxLWIoC+TuHpy1U6gFM852dePD/FN7LZi5/d&#10;PhvB8kGYICqOQUBolUZnOPUx9KZ/RNfQD3nOH2CILNhAximFyaQ7VD+VnCNi5XWTuu92KiCPAvFI&#10;iddNSIHUhyHIS32YWCVGppskuyJJkv644w6MzTipBOQ3xYGkcfKkjw6+nwAboCOtYJlKb2NP7uGS&#10;WkiXNNnJhXEqO2l7OUMwnsMG59T6BhXhVhWrWwUy+gAJwGUzHSECDjx72Y+VTR1G5gYJ7ANUDzxW&#10;ssQg1ZuLY1N2GkvYMTUWoVPLqnCQWOHNc9ljkihHVLE+yTwLUKn6qFil61phMszPhXhuQYSp7OKp&#10;AEIJ+X4renn/DL4vMLYizFdCMlkszzfRgXUgyHvqTEnf5BhJVIJMnWAUlz7Btdj7tzH4CB8JPO5k&#10;Ed50iU6jxPlQINgT2MPEEP79ql029PjOhOnW2K4CfrLyq/ZtTP6Nmfn9xlSZrJxgnxrh71RJXhKw&#10;5c1wZ2VMyVwTBdSFzOIdfocJ5mSSAEvGnyiqcJAxye9Jj8KSGYNdWDzN9sas+TkMZybRS6fR5XTw&#10;NR8cvFbW0iAck8MwlnQYSBM/whz/VLm6aBtCyw5Vu7+djqA7KKnKDrL7FPTRPIbJ1mXxVcJUFlEg&#10;3zNrmMQoEIHeJSTHjHMqV5PfCFtazn3kDxyFnepF7JqPTDZL0CoXvJgai2FcFr0k1FCMIJvyoJDx&#10;Y5dM9Jn0jD3fx/7++rdAv7Y2p0q2SgrbKt8zNS+xeFnMkzZYTnpDifPZ0CvpUgT31sEGaIab0Mbn&#10;Yl2mZtRrblI6k4WkB/Bo6A6uN/0SD/tvwFvRY/lJBY6UDg+1X/Kzt/l+AsdAIx1HJ9798O+xsJnF&#10;C072MpmLx6eD19eL+oZPkUhZkCSQRghW8UgfUmQ3IamTQkegt3ZgyNwOT3iIDDmrJq4/SbbHxxgB&#10;2RYehCmgI8i1o224AW36hwQFemQ7pZG3C4ZYP71nD5m+jiDtUrnl0vwhN5VAaT5D1igF4WSRNKLK&#10;RQigS+VKFx2S7EMw+OlQyJL1Pg36Xe1oMf2GquZ/8hpKWqWw+a8Qzb0Lk5OOhk5lfjWPlR0ChJQi&#10;WKGCotM9fLKrNnqJahCJL0C/c7SG2eUJMuQUoik3rK5BWN1DCvSTBPgomX2YakL2MUgHKrGHHXfx&#10;5aOPlLNT6a+U7Z6cVcnxAcrx3oAGnTYCva0BPX5eA2lgHn6E7kAD2snom211aHPcQaOxBvQGKSNr&#10;qUOHo9bwXB47HGT8DmmUXYdHvTdUh3wJ2UgoT0J6awdzOHy+guOnFRwc+OmQJfwiwC7MXSahFPOS&#10;zBgfXr5cxMVLMvbXz/Dim+d4/vxC3f+n38zj/HWJ3yqgLv2LZUxy8Ht/jBsPrvH8fohOOqB2/V08&#10;0Nbx3rapWLPs/h6iszNQ8krZAE/aRtD0QSo5qkJgEwlkaJFSEHGCXpEqqDiVQpzAODkb5/1IY27d&#10;js1DCSEJ8E3j/GQQ0UIjKosubB1OUeEu0FlvcZ7sYXt7XbVZlH0RS5ti8wT3WUhV0M2NMextVrFx&#10;FMLpcwl9yH6CSVoaF896sbmjx85ZGtJ+c+twheNgEYv8/NrxImY3SbSmUxx7HMPjKSR57PmZNCoc&#10;j1L3JjPO86DJcyl8JlVYk5WoAnpJi5QwTbQShFSujHH8JIgDqdEA0pxXySkDqnPdWDmQe7BHG0P/&#10;8I/Q2fUONAMNcBE7rEmCTTBIYCeIE9ylx6qNz63x7B8AvYOAfgn4l6DvIBBdxpL/ONB/j+H/EaAX&#10;cBeQNxHsBfT1LjMJ6C0ilowxuW86Ktjb6Lc84jmEFXM3RyscD2T+STL5NwBvzU3QOUx+C/CX5i7N&#10;wTu2CEu2SCJDYkg1vP56Fa5xE7SRdmhDJLQc/43WO1S6DegKNKmevPL8sZWkydNMQtRPshcj0Adr&#10;C848r38P6A2BIElZPxZ25NinMRS8SYLihCk7yWMv/wHQS2xf7Fo4YCLIBzDDG7y/PY3FuSJmp7KY&#10;Jiud56Ao5vwEfDdK+QCm+Nri4gg2yDg2N2ewujKBLQ7Y87NdvH79BBd0BqfnO5iYKcJBadiqfchJ&#10;dh+NPffQoLuNG82fEOAbeAJ9PLgOsvivyd7votffTmkijQ1a0Wa7hzvaj/Dhg3/B+3f/Hg1Dn6GX&#10;0ueT2z9BfsKJ84slTHGSAUc4OZ/H3vYYVhZ5vFQLs1NxFAlofl44H4F4eyOPKhlzLmVGgvLUTTAL&#10;BQyoUJKW6NhyGSfSKScKPP8y2fkKz2tiJc/BoIXG+BidZPUauzR5/s5aTPVoGryFLksjjNEhAkGU&#10;TKcLJgKnLOIGUg61WziYdpLJ+5CdilG6mlVa4qC7HQN+SjgCptb1Ppp0/xnJMSlnK/FbLdnsfUpi&#10;ymEOBiNBVkoGDNOBiYOQjWtOKhOjf5DMPIQVyv3lrVksrJARyjoKwWL/eA2bR3QAB4sEkLFaOeLx&#10;NNlmQqXjWQKDGPbq0GcjgA89xmPemxPs4Dn/n+e1k002UlxMyiJ32TgApSWfr0kx8g5XPTq99eiJ&#10;kpXEH6PDcw/3hq4rYG8l0+8me3/M541k+032m2hy3EKL8zYeD9/Ebc11DroBHGMLT3GGl6+PcXQs&#10;3azKBHxJKa1tPqk9CqAIY9TyvQmC947qz/rqteTD13ayPv9mExcvxsnqpQeChEaEQcfw+lU/nd0g&#10;WWofnRWvt7dbpQz3kRhI4wxxzobAgNrEI8+l6mW3hQ7cqVU7TZPlIEaXKyiQ9eZ47TLSFW2xgrHZ&#10;MbL1PM2DhVUPdo6teKGyo6RT1gQOTvQYmdZjYT1HwiNhGN6Dwy1sqLpJ27QdAv02tg42sXewS6ct&#10;fY6XcH48jrOXaTx9IYXWauEP2Sz17Bsrtg+d2Ob1UfeZtrA9g7kt2bU8T4Izo3ZuTyyOYkLKg1yx&#10;mbUJTK+OU0WMqmqsUqhMFTiTdRcqEak7PyL7I/goNZ/SozzPsYwCf6kDlZ92Y2J6iI5Mg8OXUu5A&#10;VIQHE5N3OK41VLmSJ97L8T5AsmAkWLsJ1CE+JuEkCzaH0m+ZMNCrdnXzkNhlv9NLsxHMrFLrXcBO&#10;2vXxtZrxszRpAvKWxWXBlRZ7Y98L3ViKE7CmigTCBHTOdjpgaQQjZUd02H39CMMc68ZgANZIheMl&#10;D4OoBX6flQ7Cmhol0E/CUVpQZkpNkK3PITK9Bf/YKpyledjKc7DkxiEdqnrdIdzXdcDBax1dDKmy&#10;1F2ylhVrhS7WAm3wsSpup893o4sOoF12A5PQaUggdT4z+rxuSHVMaYgi2TwmqgmznAcd1jDPTdJJ&#10;bal+FBaEzR/DmZXsQwcGE7zWdGTWFB0SndNbps5jBNdGyTwF6NOUD0Uy0DF6+Wo5jEoxpMC9SolX&#10;LYUxQgYwQck3MUG5tjSmAL9UimJ0JIvFBQ72/TWcEfAF6HfIOiYWi4iQ+Uisu8vcgk4LT8xMoDTU&#10;42bnJ6jr+hhfdn6A3z78Meq6P0JDfx2Z/E3U93+Oet111HX8Gp8//gne+erP4CtpCQ9TnBRTmJwM&#10;YGzUw992IERWVqBMzaXtBG07j9+JjMjW2DDB3Iknp1NYWxR14kA+a0OK7FbAfWoiznPzku2bUSHL&#10;rZLRVCthzM0VMDufRZLf4YtLxkoHtLYm9NilgmITOgwNGHZr4ZL6P85ehNJeytwwgnnJc7bVNqkQ&#10;5GVxMz8WR4GPUvUzIYWi6Gx05mY0933Cx3/mjZLYpoQlunludZwEt/kZC0rjQbgzQxiWSn8uWlCD&#10;IYmTO1voXB6hQzKRHE14rLtDAOtQjiVRDpDNhdUiq4DC+uHiG8CX8rrTKPE4bEE9f7cD/XaNAnpp&#10;cjDg6EK46KEUL2L9dEGlmXbzN3QuOiNKwy4CfKetHm1kHm1k552+egxmOGgJ9F1BqrOA1GG/g7s8&#10;J23gUe09fun68zUajF/g7uAnuN33Ee72foomfT18ZRvGF4ewvK7FxNTveO4SipEFUGmf+CkMtr9G&#10;x8Bvea0GsbouzPwbvPrmlMz9gGC/yveM02SSCtsVcPTh/BmV2RaVVcVERvUYTWayJsnQokrUmKSD&#10;l5T26OX5kjXFZAeo1H4xvAH7XipGI8JlF0qzKVRmyIA5BqSG0uR8HHMLEazte7C968HZuezavYyJ&#10;ewmobZjachN88wT2eTJtgvip1BbaVO0YpVGPlK84uzjCkWQVHa3i/HSd6iOP8+dSRVMWiy/bZ9rp&#10;pJ3Y2stjeX+S7J2sXbK19mUNZh1LW2TwGwu8brOY3yDgr0vHtkk6c4L994BewF1AfnxRyklUIP0R&#10;EhzbEoqyBowq5CiqJUaVIr0WMqN2xIq9BPwOfl4UlNRzl+trwfh8N9J5E++HDWGVo++GjzhhCVrV&#10;rnRrxEZy4IU16IU7KbF2gvH3gN4YJsi+MXk+LKmCV+wPgV6Y6FWgrwH8vwv0lwD/xqxZAntm/Fsb&#10;LpXQx3tui0hNGlHMktLaTMLzFZw5OqmcZLqMwZGcfAOoJXgI3rHpDfhHyNQzU2+Zq7zA751UIO8o&#10;zBLU6QQq87AUpmHOT0OfLqM3EkRwOoHonB+eaQN8s0b0xdvI5gnqBHtjRYfBXBd66AA0dAYC9L1+&#10;aYoS+h7QU4UkR2vKJMrv9abg5jiXsbN82A+tR6pgZumcZKGWTiHNc/8e0Jvj/A7atdFqFGWCejLm&#10;gN2qQzRk5nMbAdSLCYK+OIFqKYQ5MpydjQmy+DHMTOcxNZlDuSROIIFdytGzs33aoarPciytCDnw&#10;FxYmyXRyqkyCZFvI7jzZzdpACf9Fx7v4sutX+KzjHQL+rxWLv6+9Tub/Bb7WfIgv2t9V77ne/nN8&#10;2fFL/KruL/Dezb+CVn8bKztJxGNDiAeHEA30vWUZgnyW7F1MnmfIUnMJK8oE9koxiDE6rAWys9nJ&#10;DFI852SUbD9iQjpuRYmDuVohaKYdiPK1eMwCr9QDITAG6CSW9+lsXh0QRFc42SZUbD5ZIFvK01lO&#10;cJJuzavyA3vHWzg83YE00D4jm5O0yafn03h+ITVtJEdeUgAlFt/MyW3E2lmeDoOTRXKiCTyOhBSc&#10;GoSZTF6akOh9XQrwncUhDgQ6H4JqF1WBziMpbz2cGEPwZqxwRY1UBHpI96kC2dnIXI4MLq0yb/x0&#10;hJKF4+I9kCqixxfbODrfUjFc2W0pn7dF+jEQbVWZNL1kHDphIEH+lrseWrKPLk897pPFPyZrF3to&#10;/JJ2A+3u+9DnOtBku4VGy2eoN36OWwT5uv4PcaP1Z/jw0V/i+qNrCJX+iecsC6FSH+QRjp9LI4b/&#10;hC7Du3RCd5Uzfdz7CAPuQYLSMDwBPZ2XD9vHEkOVxVOyeA7ynWML1k582LmYQrBsJYjoFKh3mprR&#10;bWtXZYQlfVe6/F8W4Rv2UkXau2H0DsIhlRllh/ZoEAXpRSt7PxbDyI8OYWpjCLsqQ0aUhqS6pvDy&#10;lZ2v2Qj6bjLqEoF9Eus7yzTpr7uqMmO2pUn68TZ2D1Z5vFvYPd/FoSwKP13Gk9fitISxC4BKKmiU&#10;3xnGk6dJKpsFjhd+1yEB/WALq7IQu8t/761gg9+1JFk2m3OYXyfAr01jWtIsaTPf2sRbJk2BZHF/&#10;ZLZCRVdGYVzaWMYQEpDm/fdmXZCG6YFcJ4yeOkxvyHiU+L+0b2xUDU4cKSECUs3WwrHhRZiETxrp&#10;ZMdTquew1KZKlpN0Ejl400mO0SjsMSrCpBTbSvF6C5OXBVYCdVgA+4oRxK7at7Vl3litEbds66+Z&#10;WUBfTBwAwc9CQLMkhXFXldnIuq0EQnOsjGEpGSBgreLVkqnCY8sPYfFQMrHknhoxs9XC7+vkefI4&#10;s9MwZcbeMjNB3JKdgjUvoZlZ2AjeV00txF41ee3S+G8Dj7M36INnIkA1MQQr1WVgnnNrdAD9iQ60&#10;eThvY+3wTFIZRTVU9zRvP/p8Xs7xLL7bvEWwp1l4fpbEBGxpXp+EG2PbUs10iyqfcy4eVr8ni8Wm&#10;lAA9r4mEb66YXDexa8m4sF0fGXAIxbwfy5R1lSJvLME+4JGMHDP8fAz5h5GgF8/Qo0fIDAppFyp8&#10;//R4HusrM9jZXuWgrRXiEqCXx/WNRYIgGaps7IiZ1e48U0xHxv4lGf37uN7xM/zu8Y/wefuv8EXr&#10;u5T4H6LLTjljvoOGoS9wp/djfK79Jep6f4M7ut+QYd7Cl1QABncjIsl+hMK9iFBGXrUYpXk8OKgs&#10;6u9HKjSMKgf59voYXjzbwt7uItY5YU5P6Yjmq3DatArkcyk7spTvBb43l3UiSecgYB/lsU8TCDZ2&#10;ZlGV2jgS1loZVbXgd8jgJBVuiRPx/OUxnuEcT56fkGVKZUsa2dzu+ToOnwj7lIEmi4uSLSFgFyMI&#10;UHFsT6AwnSHIDhLQpTEJBwIZab+7jVKyHXq3BoPuDtWNSTYlCbgroBfgdTRwgLSgVX9PhXm8GSn/&#10;O0Agk0bSDlWGwpkc4mtaTvJhTrxeDPl7ID0IEiMBrB/P4yWewpaQ3p/dcGTJ8qMtbwG9hJkMqXay&#10;osf8W5Ni8t3C5snuWxy30SEVB2m98Sa0kt0/tN5AA61x+Peo7/xb9Dr+O89fKhDKuWuxi/d4Dn+C&#10;5uEfQJe+gw7nA2idbRhyUmm4e8i0O6icvkZz7zvwpb/gZ0y4wCA8ic/QrP0ZGrXvK2X1aIC/PUyV&#10;pW+gUYU4OjkZjOj3aqG1tKtEAEmhlcJasjvbQKDXk8H7Ii7E6ehyEw6Mr7ioenrJsIXpSWVJYewE&#10;3+cOgq8VO3tBrG9KxtMopOnMrqrmKSC8iMXtecyQWS+RaUv6o4D8wTnH/vEJDkl4ji+ocJ9LX2XJ&#10;CBIV4Mb5kYNjYhSnT2qb7jaOV7EpheeoAjYO13gsKwrkpfmLAviN7wB+ZkUWbCfeAvna87eBXspX&#10;y67hUWmoLs14pqRZTx7V6QgVowv+xH2qEQmPFXld+zAx8xBG53X02ut5/QY4XsjSY5yvYdlFK/0D&#10;HAiS9KVH4ooUFCYKyI7lUZgZJTmRjLJxAn+FRKhEp0DgJetWAC8be/yJ/22gv8xvH1Z1a/g8wu8j&#10;wDvSI3Dnx2txaAK8Mz8Jb2UWhhCVAMHdQfbuyk8RHMcwlCkRACMYcgnAy8YnKT43hEG71P63EsgL&#10;kNo45ixZP7/nqv1fAT3NmJQKlyGyfDfnKOembLYLcT7F20mO7qDRelstxAZmrfCOm2GgetcTawzR&#10;CJn3dwB/adbkCFn9GOwkk5a4JCJsYvrIi4FYL4wkmX8I9GTy3wI9HeMl0PudffDYdXBatcrCZIQp&#10;MssiWa3X0Uu2a0WMLD8SMCHIvyVjdqToHIQdj5bDBEgvAdKD5fmKyrnf3ZzHAdnIIRmOsPpNPrf7&#10;jbh+9z1cr/81HvZ9gc9b3sEnzT9TbP16809xnazvs7ZfKKvTfID6/k/RwguiCz3GLe17qOv7NX79&#10;6G+hDT7AK6xDZ+Wg9LciV9EjE9IhF+1DMTGI0ZwRcY8WcV8Pwp4eBN06pMJk9JSrcqyTZCRjI2kC&#10;/RS2OSEkFS8aonT3DSEdGUY+bkIyZEEiaOI1sCJPpzY9mcXsdAHjZOzRmBcRDv5SNaMm+PaR5Hgf&#10;kJXzPHfWsXdI5i71a16cqsezF5IWeJnrLeDegNMzHY6e5nD4lGyPEv/oyS4n3gidoB1D3k5KOLJo&#10;WZ33PqI0e4ge50No6fx6PY0cpBp0e/lvfyM6CZBdZAddrgfo8RDonI1ksg8IrC2QHqxWOlRrvJfs&#10;phNDsmEpIWUhOgl4XWRKOk6YHmhdsumJ0tHWQLbQpUzqp0ve+wDB3pDqgD7ZykHVrF7rDfO4Ijwu&#10;Ar0uKiljdDSJJtjJWjpd9/HY9gVuDfwQnba/RnXlxzxfaZghKYaNyM//nOf2Ezqn6/wOaeTcDI39&#10;MZoMd9BukQ1xUl6gncd2C+kZ2UNgw8ZFE8/hQ9T3/Atu9/wW93qv45GxDq3WeyoTSDZrSS/dQU83&#10;WT0ZqIRmZMd1ULaqcyJlbCpf3B7pw6DjEbzh+1jbk/CEsKIZWo5Ouher23pMLgxifsOBta0x/nsS&#10;K7tzWCagS/VSaXQvj7sE842dVSyvE9w3l1TO/2VTfYnDS8XMXd7PzcNJvHwtCkRKLPhx8TLMeTCG&#10;DX7f+vYWNnd3+B3rdPJUBDtrtFX+5gpWpKGNWqidU+WnZT/G94Fc2mZKT4JZjuE5OgF531Vb5LFJ&#10;v4JJkpFx6b07lUdydBhzW1IsTRyZjyy+DeFCM4yuBgL5IJxxPQHeTJUjDUk8dKoO+GWnK+d4ZiKL&#10;DFVBZjyjnhdGqshWq2T0VcRLtPIY3zeCSL5CxViGV0rqRmSRNQuLP0bAF4afUgzfFs3CHpe66t+Z&#10;hGkEkOwESAeBShisNT1GIwjLc2HuZPAW/t1C8JJwhoRXLCmJwVdUjryYRfLLi5Owlxc5hjzITspi&#10;q4RGTXjNeafnnBmIxQiqVWXDEn+nczAT1C05AXCCenFOAfxbxtffNnntqslna2YrznC+JGCj2pk8&#10;n0Vk0Yf+ZAdZfS8G+NjDOdUVeAxTQYeJUxLq3TRis3SIqSDnIYGcTtJCcL9q1ugIDFQxeo7pqVXZ&#10;0X3C89ZDn0pwfpagj1VhUAvRdFy8lrbv2SXoXwt7hxAPGBD16REg6BsGWuB39iuQD1JCux19CuAF&#10;8IXN5zkQBDTLlHOTYwnsbM4gn/YjTgaQTXoxVpWyCbVds4dHO6qA1halaXkhjn6ytd/c/kf87Mb/&#10;xK/r/0Gx+U+afoLrLTWg/7z9l/i87V182kKG3/5r3Oh4Dzc0v8KNnpo1WW7ASsn5L7//z/jxB/8Z&#10;6bFB4OU8NudDmKnYMFEwo5oeRilpQCbCYw6R2VMWJfyDBHwjUlGCeJisPe3FHJn5aDmiMo5ivIgC&#10;9BnK/BTlaoyOqWZUA6UItniOL8jYD8m8VjmZBKBPL46xf7avCpeJndFOn57gGe2psPtXG3jxWuKw&#10;wipqaYF7R3ZMbVexsDGG+dVRPMcRnr8+Q6ocUumj3ZbHBMl70JAFdDsJfm4CKZm0LljLeOn2PECH&#10;/I1OQEC+J9DIwfNILYR2873iIPoIxvpECwd/BwdCG//djEEC/YAUGvN3YJiy3ZEehM7VQoB9QIdR&#10;r75L66MD8dFh8DslTKOlQ5Hfrdkj/hb/TSXRYPicLOVr6LNtMJc0ismb85KaKDVS/oXnKaUbBNwJ&#10;1M8/Ql/wb9Dj/x0B/TM6hxZ0uBrRYJT+qY1oI9B085hbeQx1mp9i0PchPxejyjChw/RLaIzXCehf&#10;48HgF6inSehIFrY6+bkmAxk9HYQAvZTaFaDXyxZ1Xkcb76OfoBXMWuDL3MKTZzLhawud89saMlCe&#10;p/kWXJxwKxsjWNmWCp4LvM+LWCXYrnHsSrVSaQ6zJwB+vq8eBfA31esE/n06AD6/CvRip68k/i47&#10;QnN48iKIvf0q1nd2sLK3g+2NQ7L1PWVTSytk5KtYWCNz528vb0oG1cofBfrJpbErQD/9B0C/wO+S&#10;/gezy0VMzsVxcCgxaVnXoJJJyWJ/E4J56S1hgItM3Ra3UOn0Y4gKyMo5EMh6FMBLn1nVinBUSmbk&#10;kS5lkCykkChVECtWqJbK8GfLdAxFBfSpKpXp5ByipQk6kVEkR2YQq0zCk67AnS7DnSrDRfsDoCfb&#10;FLCXBVep1T5MFq+Xyo1xsvTcFOzZUdgzo7BlRqg4ZGGSoEdlMExgGwik0R/OwsS/2Ut8L81UcMNZ&#10;FpAX02Hn2WM4ikPoI/jrqRgMBHmLxPHJ/s18HE6Nc65MfAf4/xdAby/Ncrx7iVEBuKoOAngP2Tvn&#10;E9WxbbSf47+VRKcR/aEuROej6PENcC5RaSSjMMpuW2+UYH8F6PncGpYiaym1LifprOK8+gP9GEyM&#10;kYzJnoA/BvTC8Eu45rZo4HfoCIpmjFcjiv1Oj8URIMgnBdxTbkRCVgR8JoSDVgK6FSmyegnpjEt1&#10;PTJmv6ufDkEHLx1FOe/H+rLsSNzEkyc7WN+Ywu7eAge8dPR5hWDVgJ9//j/xWfMv8Wnrz1V45obm&#10;N/i07Z2aEeyvE/Q/Ifh/TLb/XuMP8GHLj/GZ5pe40f0ubmjfxU/r/gy5NQve+fK/4/0v/gzd/QIu&#10;C1iZ58Q6yGFrJ4WNrQQmphxIUhrF4wNIRgeRierJ4PVUJ6JMTIhJDnRYj3iI76HJ8whBPx7huYrz&#10;I9ufmsjhQJpvPDnA2RNZgzhQdc6fv3yq6py/kFo1z0/x7MUZvnn9jCyeTP7JJo9H2JPE4ltozbh4&#10;aubkS0H6zXoTdnQbWiBdvXrMkvXRSRDuhI6DQCNAr+xuzSRV0XmPQE4JSKCT5xoXwZ7PtV6yef9D&#10;FUMXMJYQy3CuFeZCB4z5NmU94YcYSpL50jnoqArMVAUDZNPdVAkaKqMmKxmy47baAKU2QTkknHKX&#10;YHoPnW4yZ9dddPBRwF3y5R9b+Ojg68E7vB8/wFdN1zC7LbW55VxFvZD9u/8ED/v/Anf1P+I5fM1B&#10;yuOTejiSWhptR1+oDSsYReUgjObhj9Go/Z84fCWKx4v+4K8J7h+il6zfOaNHH51Vh3JqTTz/JlU+&#10;uN1MhhbogjnSC1tCTzYoTbrbFOC7yHacVC+FcclMEIcTJchSmY5qCSwE+YLsfwiqXcnLW2TYu6tv&#10;mSyq7hxKOuS2MlFpu2IH29jZl2YuG6pukVQulb4E+4d7ZOprODir0LmLY5c4vBNnT4PYORAQ36D6&#10;27xiW3Qqm1hc26Czl2Y3m/y8MPsNArSUf1hUanFxnZ+lE1DhmZVpzK8T/DfmsSIOYWuFzmONzmgd&#10;+zymHR6TpNqucJ6t7pLl7ySoHKQQl6gJG1b3HSjOBVGdq/WRLc/mMbZUwSTJRnmqSHYeR6IY5TXL&#10;YWpR1p5kMXcac5urKE3MEOgnkC6PEuxHUZqcQZGvFcanaVPIjU7zek4hXZkgYRlHfmIOKf47kq8i&#10;mCnBT5N8eWdSmmcQdCTT5opJaEaZpBVKVg4BXzYJmQnIshBpzhCEr5iERwScDUmJqU/AWJgkk56G&#10;ozqGwaiVDlBqGMm52zD/pI6KQAtTOgNjhqqALF5YtwJmOhETGb0pO82/TSozCdjzb1fNlpfwzRUr&#10;1sDeIp+ng3BUZUF2BiYqiiEed2/MQbZtRD/HYAfZu6GohS5BklXoRh/J1yPOuU53C3wTfv6mh9+R&#10;wzDVijg2KwFbKRyxN2sVUou+z23maxJue4boyFcwEHMl9VNPx2eQejtqPYLnxn9LPXpXSpxrlde8&#10;ppLsAvR+aycC9i74bJwIRgJOfys8ZPGxoAnFrBsjlRhmyH4ltbJUCJG9u5WtcaAIy3dZNXAYO+Cz&#10;a8mAB8iabajINv+kB2UOoEo1jjHKvtGxFEZGk1hbrWDneALv3/xnfPzoJ7ip/QBfdr5LVv8LXG8l&#10;+F8B+o+E7TeR6be+g686f4ObXe/jdy0/xZddvyED/A0eDXyKxIyk5O1jmCD55AUnxV4I73z653j3&#10;87/A727+PXSGOxiddmBjO0XA70c5Y+VxkuWT7SeCgzxPcWgGZfI84K1ZiAqnkHVif3eRIL2Pi2fH&#10;uCCgS035i2fneP7iiSp1+w0vvpS//ea1VKM8w/GLQx6HLL4J8NW6z3wDD1lclkxtArHRkGoGIZuv&#10;2ocbMLKcRmU5juGgbMp6iG5h7FdMwFxAXgE8Qb+dwClgXAP8++pRGPhgrJkDtVOVHBhKNaHNUYc6&#10;OsYGMmnZxNSovwGNxGFLZL0ceMLgNU5+XnLiCeYtBHIBdA0diAJ4/kY7HUCT9Saa7bfUBqm7fR/x&#10;uz7Cbd2/oL7zGs9N4u4Cph1IjP01Grr/Ax52/wSPDB/SWXxNB/SY3yFKRLJ4ZMNUowottVsfoYlO&#10;48P6/8YBKT02Z3kOP8Mdzf/iff0Vmo23eGwPyID4WS8ld7iDn32Iuqbfo1X/gNevR8X061tuqIbh&#10;Uk/dHBngpKAjzzfg+NkA5bqDAPMQ7kAnElkzRiayWFlbwAQZ8cr2Eo5O93F8ckCAljr0e4q1y+Mx&#10;nbnUpt873lFNXQTkpW7R4Qnff3aoegm8pEOXWkUn54c4fHqGM6pWvBKAl3UYF5a2QjhWn39CEN//&#10;1jb3DwjSOwR1cQ4HVAWHtG1sH+5ik2C/srVGW/pWUYiC2N7lMextK4dycLRP57OjKpnW2lweKtJx&#10;yN+SvRSLWzPY3BE1IaGpLJ2AE3MrMUyuVegwyqrHb3W+iOJURsXbR2RT38KIWrgVlbB1vI6F5RVM&#10;zS9ibHYREwurGJ1ZpFNcw+TCCqpT8xibX0Z1Zp5gP02Qn1TgLhYvjCCaqyBJwE/w37HiKCJ87Y8C&#10;/RuA/w7oacJO/z2gfwOy8ugaWYazQpAvVGFKWhGtysKyAL0W6xecE+4eDBfIjNMzJEAzsOXGFcAb&#10;02Nk9ZNwlOdhFhZfnFcmz78P9NYrIK+eC9CT6csxSDxfAX2lBvQDdFL6rA+OETd/rxftHLtNJEXa&#10;WAtU8/NIE+qNd6ANdsBZdcM7nvpDoL8E+DdmSRYw5NFg7UxU2Sx01ltUvhYMZsdUls33gd5Dc4hK&#10;ovN08DqK03BR8VwLE9Q8BOmQdwBjkhlj7YHDqiU770XYr1fPPWTqXme/ejQOtsBi6IDd1AmXpZPv&#10;18Bto6NwEOgDA6jkvBgth1AphTExlsYKmZPUzhkl4E9NcIBlw5iaTHPizCBbtuHzhz9HXeuv8SXB&#10;vE7zLj5q/Fd81voLZQLmnzb9FJ+T/d/TfkrJ0o4eTwvqOj7Ee/fJJjX8XNvPab/g+36MO9rf4p27&#10;/0vZj+v+Qq0DfMG/f/zoh/ik4Uf0jI9Q9+AnuHX/Z3h+MY1K1kpmT6ZPFpiIDiCXNiAjXbOCAygV&#10;XXj6dIUX9wVekKU/J4irSf49e/XNRc1e1eyb18f8jGyekZBNbfPP6Ysw5jdLyNJpepMW9POaDfKa&#10;DcsmpegQJ8AQ5VUf5agWfQTFHh6nsHZh1l0EYWXynKZx3ibgE0RdAvZf8/kdAioHU6gefcmHaPXf&#10;xqdUP+Io67rfR5P5pjLZuCTgrpeGy956ykcyfN8Dvsbn0UYy5ga0kt13CoPnb7TzN9rs8rm7eGz9&#10;Eo22d1Gv+8+Y3JWWeBLnFtbUgMmVj3BX+xd4rP8Q7Sa+n8ctaZbt4og8so5AZ8XvVk6Jzzu8t6gE&#10;/gHD4b/j50M4Qhfu9/x3qoXfoV7/qerq1C7nzs/KY5utAZ12OghPB4ZDPZDyFRaqr059E4Z9fQQS&#10;G0IVD3y5fsTzHdg5E8dvRjh9H3pHK0x02LnxNIFqFAurM1jbXKmtp0gNHSklTcA/kh7Bip1vq+Yx&#10;hwRSeU2ay0gZBqm5c/r0GFKJ9PScAH92xr+d8H3HZPrH2DpYw/M34ZEnT23Y3ptTufLrB/tk7Lt/&#10;YDuH0rzmgL+3SwUhVUklJblmAuzbBPadfaoIZdLr4IodHvLzh/yMOAoCv/ybDuPwdAl7J5f7Cjh2&#10;n0U5x+awe7KNrcMNtRtXbdCiOqjZjLKphQk6A6mvs0AHtMJrtEilsYTZ1RXMrK5iZmkV04srmJxf&#10;wvjcIm0JY3wcnV2gE1hAcZzsfoygPzKJLJl/eWoBBbL6/BiVAC1BEI4Ku89WEciScYZl0xRBiKDo&#10;FOYqi61XzMLXxb5NuaSDkPi85MQbCfzDkheeE8CXUAsfycoHw27EJ0XByVqYB1N799DnaoK9SMae&#10;HOfnxgn2ZP4E++9CLjWzFebfMondm7ITyuT5d6EZcS60TIHgHOMxJGGMp2HJ87tzZM7lPDwjJMRn&#10;swguudCX66Dy5XwNNsK/aIU22qwybgayXdCXu9Cf0ZD96+CZoYLJ8LzFsZG9X6ZDXpop5oTWJoSR&#10;syUvKZVDdAopvl82ckmYSxZta4uu0mHKJg3Er5gs5rp5ntfiIQPSMTMB2kXQ7kbAPYCgd0hlokxK&#10;bnbeSQY8WGPuZhoB3m3u4L+7VDqmzdIFE4E/6BtSYY9YYBiJsBXhgAWRkE1VwxQlcGmZlA/RoBXZ&#10;uANR7zCiBNaRcT/loh/5cQce9n2G6w9/SmD+Cd67849k9D8mUP8YN1p/i5bh+3AU9WSEEtOlEuj4&#10;Fa53/gIfNP0QH7b+mAD3jlIDv334z7hBJ/BV929xQ/sObulEDfwaP/nyT9Gk+xgrh1G8whwmJ12Y&#10;m5H0UR5PSk/1YsfMeACjFTeP24nR0TCekc2fn+8RzIW9vyCYP30b6C8B/ptnqv/os2dPyexlR6Ns&#10;AJJdne04vLBikXJaCo4NuDVoG2rA/Y4bamOS9OsNVx0qrCGpp102gqPjATod9wma974F+G+BngCs&#10;9ZJx2+pqYK9CO3z0EvCDd1E38D7q+t5Hg5HgbJIOSXXKaQyQVeiTbZS3jzEYaeRgbYNOShTwO3vD&#10;j/i3ZgX4l0DfRhb/iGqgQfdPMHv/hucug01y3qW5xn3car3Ga/z36A8SlH0NaOHn2ug0uvidHVQK&#10;AvZiUgZhMN6MbjoV2Vz1leYv4S9/wu8oQh/8B97Hv8MD6xdoptNq5/l0uxvR7WpEh70BTcO38Xjg&#10;LrqtTTB4tbAE+6F36xTQS3MbManEGZYOSvydtQ2RtzlUplvhDnWSfWaxuDeL1QMJ0SyrWLqEXATg&#10;pYT0yfnRtwC/t79JkF3n8x0F8Kq3gPQbeAPwT55TyfF+fx/o9w5P/gDot3ZnFdCvEei3BJC/Z/sn&#10;x/ztE37HAdn5PvbfmDzf4/fuHonzOCCjFxVw+Jbt8PXdoyMc8H1H52cqe2fvVJq5y8KvZA9FCP5J&#10;HtccFQUdydEGgX6dxyO9glexKDtyqRpqtojFjXkF8qIkROksb6zw36tY2FjH/IaElzYwu7KuAH+K&#10;gF8an1YAL4A/yX9XyPLLk3PfAr4AfHZ0Gpkq2T7ZfbpCtl8chT9VVsDuTVXgIXC7CEwC9pawMPsr&#10;YH8V5MViGaieqzHZBUt2zu8xEdAsqRLsObLYQgqefDfPW7LZ2nFO8iEYYcwWyHRHFLg7Swuwk42b&#10;UmT0fwToJbQjsXsxibl/C/BixWkSpCTnUoQMPgMDgbQ/KCmceRSpFA++2UFlnQ6AYN6bboFGwN3d&#10;gN5UB5rs91TGTauspaVayPLbqKA7oJeU6FRc7YaVna/fB/phjwXJqhDGM3QY2qFzhEmSsjCQ7Utn&#10;LSOVgDgJG6+rI11BraXgG+Nz6Zrl4Llci4X0ZNkOMneCOM1qJFu38LmtGy4yfWHqXkc3WX8Xmbu8&#10;h0yej/J6gJMuFhiiGuiDz9mjlIGLn/XYexANGFV2Ti7jUembpUJQbcTKph2IhQnwdB7piB5lqcVS&#10;cGNsjKx3PkP2kECAEjyWMWN1u8SJ7IDF2w2djTJoSHZZfqAY/gcE809af4KPW6gAOn9O+wU+bv1X&#10;fNrx07fsC83PCP7/iof6TyjztDh+PYZBVwN+8N5/wJ/8yzUYrA2ojlupMtxk9GR/eSOKFSssBOHB&#10;4SbEc3a46MC8ITvKY3nVHUpCNLLeICGbi+fy7xO+fkAQ2cKW1AQ6GifDuqzRoqUSuE+2Qyatf4yv&#10;NV/i4cDXeKSvQ7OF7NwlC6BNBLcGdDvrCdzC2L+zTgJgzW4p0wi4K5PP3kZPiKw8QNbsr1fPG4Y/&#10;xyPzjW9j7+18T1/8MYY48CRe30U2rw2QLQtjd/A73dIT9R46vXf5/ltoM3+Ke7qfoNvxd8jP/4jH&#10;f9l44TYH0j+hUf+/0GB4R+2SbbfVU4L2qRIHTcM36Xgk7fIhHYzUwqEj8j+ELkTgFrVguYWGoZ8i&#10;NiKhmnmqr7+ko/gxWiTmb6zjd9aR0dfx3w9UNk4vJ4HUGHIXrBgO9hHkqS6jZkgJZne8VqqgOJ2G&#10;NJLxpkyIZFuweSCMLkVANGJhJa52Dks8e2tP+v7y3vBxT+LuV+xA7V79zo7ItE/OjgnYEqKTvr4X&#10;BPwLPLl4ivMLKbR2zntLgD0+4eePCaSnCkSfq0VYWaMIk3lP8xgIyHunBF2y/iu2sX/EYyFQHx/h&#10;mIAv31Mzef72e8V2qBiumny2ZvKc75F05ifSx0Dy9J0kGhEc7y/y+3dwTJKyR7C/ahKOkgwiYe8C&#10;7kubb2xD1gYW+dpqzTZr9vb6wibm1zYws7xG0F/GtCwoL64qpl+RuP2oxOnHUCLwiwnIp0emCPiT&#10;KpwTL44hmKkoC6TL8KdLcJGxOwX0pSbLVcB/Y3+wMzZB9kqgl65K1miajLYdq6eyvlPLbiuvkDwl&#10;vLDmCdQS4vle+qNVQi8qzl4zW2muZsWafX8x1kGwF9A3qXAPHQDZvSE9ytfI/HkOOr8HrkoU1b0y&#10;EqvR2q7XIOd6uBnaCAlOmM9JsrzzZrUTVsO/6RId0Mbb0eGX5Ilekiw3hlXJiNouVkkhlR26Q8EM&#10;dK4hbJyJIyug2yRNlbJqMfrSjAR52STmyE/RqU3Cnh1TIRzJUJJ0zcudw9cE1J0EdTGrqYOsvY2s&#10;/dJa4bDIaxKqaYfN2KZMXhPQ9yonUDPPG/PaCPZWLeIhM0ZKIcxO5zA9mcbURIqPGTJlN6JUEaII&#10;3HQs0agJM9MJVCp+5GQTS8RI0I9ge3ucTsCPdNJM52BFpexGis+LZRtGyMSTpWGEKNc1rvt47/4/&#10;4GMJ+TT/HB82/YsC/08I+mKfdf6EgCJhoHfxZQtB/8EP0ElgcSY1mNkOQjN4A45gK+LZXnT13KDC&#10;6MPouBOZohVGWzt+W/cr2ge42daIjxvISnt16LEME2hkYn3338tvpLMU5ffuPCfRJJmTFecvJYYt&#10;ObxtmJm/BbOjBZ82foCPH76LB/1S/Os2msh6O8l2ZbGz1U5wFHb+FtDXAP47oK8B/KV1E6Q1njsE&#10;bToOKwHedhOPTDWgl1z3wVTztymRYhoP1QAZ+yPD52jhezo8VAqeW+iwfISvHv8lGcDf8HhFidQa&#10;X8/t/ojg/v+g2fRrHg8dgTgH/q6Ef4aiTSqWLhk6krHTRbYioRtp9KylZNXJIJeKl577uMvrr3NJ&#10;2GcbLb3X8N7N/4D7ui/ovOvwqP8rVVpC529Hn0d2AZPpuLWU+XpoLJJC2Qk7mU+k6CW7CSNVjSig&#10;l92ZUsNHWtd56aTjVS1dryyIJgiiQQLnHNa2VwmYBPXjWuOX7wO9hGWumoCuAPnp0wucP6NCe/lc&#10;Afzx2QkOjqSV5NtAv8PH1Z0NKgTZdCQb4jJ09Cms7U1if1f6Br8N3NtH/NzxKb9PupNRGYg6uGIH&#10;J2/bHwL923Z6ukhHJCEbKVWQpHoJ831b2D8/xcFTCemQgLyxozMqgu8D/RuAv7TFtaVvTcI43wf6&#10;1Z09OtQjqoMDqoEtTC2sKKAvy+IsgT43Kgu039n3gT5ZmUL0DeD7ycpdBO7vgP577F4B/dsmrNei&#10;snVyGA7EOCYk5VDYvAUr+2TP7ke1Ovcqpi+58d8D+jcA/y3QvwH4fw/oBdwF5C8Zvpms3lqcgqMy&#10;jWE6KXs1jthiEq5xC4ayWuhirYrFq2ybaIt6Lmy+VTLFqNI7CfQ9BHqx74DeVQN6KUp2BegH/Cl0&#10;mrXYey5EKwkdcfX7QC/tFC08PiePzVWeg6swSQbP4+V1kmqXZoK82DW/q0cxdDvBXADcZmx+2wyP&#10;3zI7zWFsgtPUTPbeAicdw6WJY3DRYfidOiTCBhQzdpWVk4pLaMSOQsaBkUoAlaKHjH8QAf62OAdR&#10;Eh6nFjHJfiFrkx2pqaRNPZY5oWcnE8hLDRnfEBLBAZUdk0tZsb5axupmgYOvAE+8F/7MAHp5QT+4&#10;+w/4qPGfCfo/wHuNf4vrmh/hK90v8VHbD/C7r/8GoYIO+aoJL17NYUX6da5FMTJjx3vX/wL/9MF/&#10;IJh/huX9FC5ez6OxpxEN3c1o0OkI0u34tLUd1xsfoK71ISZWq/jrH/0J6ho+4YBzIVZyo3ughQrA&#10;hGjOCrf/AVZ2fs+bJPH6fkreL+AMEQwH63Cn4wM8GLyOe33XVQmBBv0XeCSLpuYvyIi/UAXDNF4O&#10;ED620QF0EGBlgbON/+6gU9C476r4eqfzHlnzIxVLb7HeRCvf08T3CJPviZBRx6gUgvc58Pj+UD3a&#10;CPQNpk/5nk/R5vwS9/v+EY90/wFLe8K0ZQFZAP4LDAT/nO/7R7Tof0emLvH9RvQGHhO0G9BFUO8J&#10;NSGyaFU57Sqvnaxe4yabN95CNwdwb7RVvafH16zSYt+7KYu3dpyiC3VN19BK5fB4+DYe6Hh+Jn6n&#10;9P/1tKvG0tagnpPeCBvNFbMhlPWoLfuFKSnUVUS4ECCrd6hUQGkMMzEnpaFHMb5SweG5hDBkG7/k&#10;scfw5CRH0J8guK6pXgr7BLya7Ss7OpUuYd/ZwYkAOYH9/AInT57h7OI5Qf8Z//2UQPmEqu2cbPlM&#10;hWwkPr8mIZY9MufDVRycjlHnyQYpP16+ivC7lrB/eEqHIM3Hz3FE8D3m56+a/Nbb9rRmJzXbPz7n&#10;5wXwT7C9LyGdI/7eIdZ396lWyNAPynj6QjZ7Fagsef4nY9g/2VbhJ5UG/PQIh2d7yqlty14AySra&#10;31Clxjd3Vgn4NVt/Y6t0jFdtY5fgvrWmTJ5v7MlC8ne2trOPxfUtFcOvTs0inq9QvU4iLQuyfJ4o&#10;jb1l8lpENlhlqvClq1RjZXgImC6Ct5NgbyPYXzW1K/aKqbrwiQrBPIM+nwnj66I4JWRHDCk+ht5v&#10;hT6WVAXMVD7+94D++6Ea98iSWpSVipTW3DSMpTLslTxZepZ/K8CeScPM4x2mQjDkxmEoUk1UC/BO&#10;5pBZqar68obsIPQ5gnCuE50c+02cCw9Nskuc41t/k3Na1rnuwzdnJZNv45xs4zySnPouzl0zQT4G&#10;O1WCndfEQPViVOdY4jkQpCNWbD2VOZmBxqxTtfAN/NtgOIchOkKjrCm8URtSQtmcJMMno7fy+6yS&#10;lpodV6aAXhZUrcNk7wR763DTW0DvIKBftUuA91jbyN7b+djxthG4g54+RPyDCHn7VSbOt0ZwjwSH&#10;VagoHTOqrJeQr/9bsHfauhALyvqAUYWDJDRUSFoxJS3Ych6CvxNL0xGUc3aEJDc+YUU148MWL/jk&#10;eASjYwGkUxZUyPiH/I/xSeMP8eGDfyIw/wi/+fqvsXSRwvE3I3iNJYyPUxVEhlDKWmqLsckBzC74&#10;yTrr8YvP/ww///RPySa/Rnnej2DJjo7hLvzyy4/xTx/+Fu/euoGfXH8PqaITi4claAwN0JOJdujr&#10;ca/nczRoyagH6nG7gyA58C+cUFLvWuLbDZzc9bCFbuBm06/QRMB/oP9cZRvd1P5OLZ7e1H2IW70f&#10;4cHwl2QCsihK8CZwK7Zu/hLt9ptv2SXAP+T3aNz3Fbh30kFo/PfRG5ccXgKwT2rHUw3w8YH+t3RW&#10;f4a69mtYOvyUxySLl3Js0pP1/0O95r+ioffndGw3YPB2whzuwrA0/A5zgIZbFKB3eR+hk0xFNm6p&#10;gmcOKWMsufiN6I918H3NdFKN6j2iLL7W/QKfPxSgT2HqtJXn8Q4eDv4Ot3VfQUPS0O/UqCwkW3xI&#10;1d7xU9lJ3f54NUAGGFaVJAu0qbVRBHNeAoS06wujPJfH0uYs1tcXsbIyj5XteWwdL2B1v4BXr6WE&#10;gdSnkeJjEZy/KBP4xnB2uvmW7R8R9K/Y/y7Qb5E9b+8eYneH7H1/E0f7VTx9KdUnq1QXUZyeTJL1&#10;r2PnhIB7TNVwBeT/TaB/A/CXdnR2wde/A/zdo1PsqHWBGuBv78/j4qVk/Aijz9CxjPxvAf06wfwS&#10;5OX5xt7G27a7cQXo5bW3gV6Y/QaPQwB/nQpmdm0bI7NLCuwzlfE/CvSyOCtmDSRh8SfeAvl/C+gd&#10;SYJfgJ+LBiFNYWphxS6sH3G8WzuhJ+uXfrI2yUGX+vF/BOhlt6tkrwyGSyQyBM+oH65SErZclArW&#10;ShAl2JfGYS/yu1JJmPJBDKWt0MW10Mju8VQrWlz30Uy23kLsaLLfV5Uq6w11uN3/Oeq01/HYco+g&#10;3oyBVBcspSEqhwE4CsNILiXhkZ7OyQT0AWH0BHdZeOajgL2A/qBbj80nco5F9Ln0sGRkUbqszMzn&#10;lwBvK0zzGEWByCL1lHJacr6ysUzsWiIqOeNS4oAgzMdwUE92rYPDplW58R5bJ9wEcKelXT3KoqyY&#10;kxdVHIOkK4a9vQipXah6grwOYYK3sG5JWczEDEjyuWTkRH19CtRj/I1M3EywNylgD9MJBAnsYhE/&#10;nQMdgtSxkccgjyXo6lM186vFAGbnyGCebquduT4Xj9mnx0hRSilPqhTQjMRvgwZEZJE5TVWQMan0&#10;Oru7Wz1W6YErRSuKeROdhwlBXw8CHi2/v5cqYRgb6xmyEwK+vQHv1P0N7nd/gLua99FluYvRDR/2&#10;MYNjbMIuRc/sHZhYiqLH+BC/uP5X+MlHf45f3P1bfNT0U3zW8S4+bv4ZHUQ9HOEHGBt5nzdLBqak&#10;v1HZjP+Y6uIablN13Nf8Cr+u/0f8Tj7X/nMC4Ptkxp+RCX/JwUP2HqznwHqIBuN1aAL3ycTJ2h1k&#10;wvI3sn0J8UiKZW+EAMvf6iB77wrcRndAHMENNJt/Q2D9S9Tr/n9YOpVFVQF3C62ZbPh/QaP/LwT4&#10;H6PH2kDZ2I+J3TzmDzkhK3YMSG9eb5MCbpGlvRGyEcrjNhsdiOshn0u4pmbyvDtAJ+CRYmeSe3+X&#10;bIaspucXeNQlQD/JQf0r3O76VzzqqTlDLcfQsG8ATiq09GSUsj6AGO+tFOLKjMaRHavtPShN51TN&#10;FotjGGMzFdWJaW5lCnOrsrFoTuWdq93K2wSj/S3snq4SqGfx5FUWz59LSEViuAKGsnEqQgCPYGcv&#10;jpNno9g9HsHewaLaJ3H6jKz74hQHT06wfy4s/ylOzp+pxz2y883dPWyRwV/atlogPSL41kIzRxfP&#10;cHC2oHbD1gqvSRPyEj8/h1N+5975SxycPye7pyM5F3AXsL9iAv5X7ft/P6ejkRDP6SkB/RQnx7v8&#10;HonRy2+5cf5NiA5lgQ5B9gLQJGR1tMPjE6Df4rFuv2W7h/LaJs+lthlMeiK/Zd8Dflmw3t6T8A+v&#10;w+EBHcQemf8uVjZ3sLyxxXuxqWL4E2T4ozPzyI1MfJuRk62OI1UaVamYErrxkc3bwtJGMAtnPAdp&#10;gXe1O5KYlSz/LYvTZOMT8cafkY2IouB6UJz6GoNOI/8uO0ErsCdH4BCWTAB0Vedrxc5UNyiJ288Q&#10;FOfJ5Bdglbx6AUqpQEmG3KTXE2idqhVgr9eGjqADAxkPMjtl9En5Fn2dAnGxBqrXDs67JjuBXX8D&#10;d/qpUq1Uzc6H6PA8RoujAY84/ps5VwwpHu84sWc3i8iMB+6qFbm1OKJjOaqUKKxJKejG8yfIyyKq&#10;tFU00wHqPXrsqPW+BHrcPSqdUh+T3bJk8VJo7c06hKR92ktzyhyVBfWozjUzruya20GgI/MO+gbh&#10;p2yW+jBSJ0bYtuSaC/hGCbp+XliHbK6ydXxrPmu7AvggVYHP0f1t3F6YuAJsfq5Ahi2LrgLyEqpR&#10;gE7GL2xfWL8sBsfpCOQ3FODzsx5+l3xPiA5EgN6qb6fzoGcjowPOsbY6jpWlskrj9HkMsJplTcCE&#10;rNSsqfpQogKQNohba1N48WqHE5gydH0Em9uTWJwIoUDFEOHv5KIG/jbPlxYN0ckEdMopRSWElDQi&#10;ENUTiD/FFw0f4J0b/4zf3vspflP3I/z493+Fd6//ALmJAA6eTWPtuIzxzQhaBm/i13f+CR89lJTQ&#10;d1HX8T6uN7+P92/9FDcaP8Ltx+/gq1vXsH0oYCvxezEnFcY93Om8ht98RbtxDb+7cw03Wv4KDUPv&#10;4FbPr/Bxyw9xT/+xqiHTTIBvst3AvaGP8GHzj/j6rzm4PiCg/w4tZMo3NP+JSoafb7pGpvwXmNz+&#10;JX9Dtr8P0UTiPsbM+rt41Pmn0NMJyAKP9PtMEWQXj6dQWsxAat+0DRPMzdIYm0zeVdvR12y6h05n&#10;A3TBFrjG9BiMd1CCPoTscpUSrPJcgF4bfqwWYtud93Fbfx2/f/hXqGsRoN9HfO4Gvtb8CP3uZg7w&#10;AQy5OH6KbsRGArXHUpCALl2coogU/AikPAhlfYiQSUUla6uUIKiTxUtNmO0FBe4C8gL2syszWNxe&#10;wtr+qkorPHp6gNNTSZncIntdwSKdguxn2D304fU3kqEiTEli61LmWOLcfP5qHHg5gRfPp3HxXMBZ&#10;YvQv1ePhyRN+9uh7dkLmLDH9Z3jy/CVwAZyev6CT2OZnpNaNAL5YkSBdwvPzA1zQgZwRsEUl/AGQ&#10;fw/o9ySmf8UkE2eHvyvZOQL28nzndAlnyrHIJj0/v3+e3yW70vfI+msL0QL4BxKuOt771g7I+v9P&#10;gH7rCtDLXoBNsvp1MnoB/KWNHSxubCvAn1vdxOTiGsYl9356Xm2+EsCXvPtIflSlW0qOvSdVJMgX&#10;FNj/MaC3x2t17W1uDaKJz3i+I7QuWH1f8m9+vudtoHcUp+GszJG1jyqwtxXmaLPKJC9epU7mp+Cq&#10;EPCpMHSOKGwpPyLjVJRTAY7YJdoyTGUdCdRDxdLv67/CQwFwqltdvJWP9xTQPzKTfEnJklArrCMk&#10;zctOZNaCyK9HML6bw+RuAdX1HMa3iigsJlAko68ujSJcJbDHknCncvj/k/YnIJGmWdo3bkMzvAzM&#10;vDAMwzBMwwzDMMPLOzDdTEM33U033XQ3XXRRRRW1UQuZVGZikuSeJmZKqumCC+67BhFhqLHvEYYS&#10;LqG4Im6oiAsqqKikoKhkkiRZ1PVd1x1ptVU97/v9P/5ZnHrCWJ54IuJ5fuc65z73ub1JRq2af8Co&#10;x9lN5e5qRt+YWokc4nHNYzR6YsbUm99KVf/fgp4OTFuNUdj42WQEPZW7TRU2NGspIU3wqxUvFXtr&#10;g9I4ubC15FK951PVPyXMC9FJJeu0F8PFkDvkkXOoetNbhpB3qFKnzGz9zkr09ThM++CQv9lYUK0I&#10;Qm1m2cLNtRTmZ7oxNODhcxzo76HnpLLzU/G76Ay6HFWmsZq3S5FCA7rVgqHbhZGhKHa2Zvjhj7C0&#10;kKI6d5vKHrVUnh6LY6jPh4C7FXaLIpNapPqDWFkcoaMY4/sl+T5O4xQiKgf11H7Lwv5W9BMw21vq&#10;NX5iOjzOroxgcDpuBv5cURvViJ0KM4KZ9WFklWbiHTqBj27/HD/84C8I9/dxv+Jzs/ReWPWzHbnI&#10;qb2NcrU3aMhGaVMR3ANtaHLfxb2cv8Z9Ajm9PqygrxSKOjXKpLrvYXj9D6hy/RWKLN9HYWMGsqsy&#10;UNKagRbP36GoNgMDK7/j81TXrqnuutCVqpB6VXmnFM89TK1+iE73e+hwP+RnsKB3zIOx2V4EY06G&#10;1wH0DIUxNJ3E6Gw/IesxyyZmV95GTuMDPG16iKrOQoazDDWnO1Hers9zE47+BqqfuyjueIgyl7pp&#10;PsJT2z2U+XJQ6n2Mws4sOqBbeGy/ZcYfbhX/AVlF/8rjmUZT538hv/4qPxfPme4OM8Cq3ujdIyFE&#10;h0NmcFWm24PTvWaCT/9kAkOzfRifGyFMZsx0/yEq+5nFacwuUdEvaSbpLMZnxqBKGzOpiGDbPFiH&#10;SgxVGbO8tUhAzVOFa51jKlOqf9PkjlHc0YnSLTJ998qzC5xRPP8qzqggTOXfh2enC4QnIXuwR+gq&#10;FZOGvAZn946OTWrn2elx2k6OjG2r0dnJAPellae09eLViwiPY8KURW7vE777eyYdtE9HooHabxkd&#10;yUUzYL9gG7t7/Cya1EWn9EItj5M0RirP4nxv7v8ZnRHfY2NnE+tb6sm0xe02/94l4Pk5+D1dNM38&#10;vWim7cMFk5o3iv6NbTB60qSv1Z0trOxsm3kCSxubVPjrVPiE/cIKJucWMTo1h+GJafSPaR3lCQN8&#10;zbb19QzCa1I5fXDFkmiP9MIuZR/shlULlAQJ/G8Zge9PorWLoI+pTFfOtJIK/xqf74SdatgepuNQ&#10;7j+uWaG9aCUU1fWyXZUpBPt5mkMVNfb+CdhTmjA1jKZwmH8H0b3Sg45xCyqjxQR5IdX5Y5OOeaK1&#10;Mqqv4XblFZNzL+qg+LFp3ki2MSn3YpUGt+egwlOA+kgZnIMtSMz7MLDcjdRyL6a2hjG5wahmyGMs&#10;PhxDbLiHNoS+yTl00gHa6fzaGOW0+BnthF1osMqhAZG+atN11a6unFT/Lfw+/lTn/8ZM2uZPZhf4&#10;aRn21qdmENXekg97M03pGSpzbS38W3AX5AV7iwZiBXwLgU81L+B3WIvRZVO5ZSnBnwa8bp+DPhJs&#10;hdJDzo40uEeHvFicSyAW1mSlVrP1uxv5WDWcjhq4qPRlSiHFImod3Glm6Gqmrs9F2IQcmBhLYHoy&#10;SWgPmD75XR16rsNU+KytTuKEampvZwEz0zyBuprhc1sQj3RisC9AZ2Nl9NCCmPrefAf0PmcV4rFO&#10;s07n8ekWjp+r3QFVE0/mpc0FTDJC0AzCRS0sQXAMjPfBzuP8/aX/RFbJJbQ4i9C93I6bJVTyT35P&#10;Vf82fn/rh3jAE6PE9giXH6mFw0d4UHcZDwm6q3QKd9SNsZUwLPsdLmUR5IUZsPv+HcmZH2FiX+WN&#10;WihBXRzVhU/d66TKlQZS3v8245u3sH32O14of4cKOoCy8r9Gp+djAlzLu5Wjb8iPqeURdPf70BHk&#10;SeLnbxGzpReOcNchMuylquAJ421EuUpr+Z14+9rRFKrCU8sjU/ub1ZiJe+o3w21Ok8YMHiCn+fab&#10;lI1m0qYrbQT7qkg+KoK5KOh4gMdtN3Cf4Ww2HUNuSxadxweot6sfzjpqLR8zYipBZMBLFa/1V11U&#10;7E70TMQN4GWJ8difgX7KpGsmML04gYn5UQP26YUpzK+k+9QsrS1QiaoXzRpV5jLWdmVqSkbbW8HW&#10;+iY2NzbS0JOK3VvF7vEOnuOUx/UVXuMFtyqf1SpVUvrK8wv8moikiXAxgjxKgI4Q/humMuc8hy/Y&#10;7x0efMvUuvvggLA92sLkko/7V+pONfeKIILQouVqsbG99Qxbmy/TcP+/gF6llX+CvPL0m1iiil5e&#10;I5j3FukwNDCrirBRHO2H6Iyo5E19Ph2UIgA5BkJesBf0pfYv2sWKJJmqdC7aOeD/T6Bf5741OL3C&#10;fS8b4G/yt1n/BvhS90OEvqm9H56gkx9DeGCU54CaoxFyVPUyQV7ryP4Z6ANp0Ld0lsAf+5yfU6m4&#10;8jeg70KDK4YmjyDZa3rFOCKJtPOIJE0OXOkZ5cGt3XyvHi28PW3q7S29PfBP9SK0HULrcC3KQrm4&#10;03KdkXOmybsXOXNQQvGm1M21kk/NIGuemg26i1DmyEOlsxBNkUqUduZS2NzC7fIv8bD2hulR4+hp&#10;QmzSh9H1Qfh5PdaQc8GRIPoX+uDvF7S9aPX4DbxNx8qoauM1GUr994Nw+Nswu6oCgwleN5lo5HXc&#10;Fh9BO8Fu75eCv2BU9t823UfQW5sIcQHewL6AIC8k1AsI9Ty0UNG3G+gXG9PtdjoAG58r022XQ2mW&#10;EnTSBH1nu8osy8wAr437clOZKz0TU06e5uxQqqTFzLx1Eu4htS8mdPQ6l16r1X7oJFydlYS0evA0&#10;8nVtBLwVHnczAgR1d6wLQ1qvNeGis+D9HXV0JlYsr0wQzDsM1dewowuYW7UijhHyDlsNI4NGBHx0&#10;Hr0e05ZZdf696j1PR+N3NZjKnpnxhHEgm1qyj/vY5j6ef8XQ/EwTVagMt2YxzXBrcKSbF/gWZhd5&#10;QjEqiqfa0RGqpcetR2HDfVzPex+ZT9/DjeJPcLf0ErLKr+BWwWe4U3EJmUUfIZsnUHWgADmE4W0N&#10;vjZeRXZzplEFudY7eNT2Je41fIAbNW8hs+JXBO4HKHR8glslP8EnuT9mmPg5Q8iP8UXeb5BV9yVK&#10;rI/gTLZhdKEHqekoAj12dIUIdX4md9xhyhGlnjvjVvj6teBzu2nb+6D8OhX6PTyuvYuCFoad9nxU&#10;02EVWrLxpFnVAnd4jLfwqOUGj1G9bm4hl/epI59WzylQ1U8gF/XxIpRTzVdEclHmz+ExXcONkk/M&#10;KmIFrQ9Np0xZteMGBmY1v2CY8VItBieLqFge0ClZGFloabuAqarRgipBldsm3CZtE0+FEaOlJvsx&#10;NkdVROCrba9UpnrNCPJqTDa9PI2F9XkCRw3JCCdCSI76G+NzN7aWsb65RFvEyu4adrUI+WsB/vzf&#10;VzTNk/gKuy+12PgyTk+G8PpUA7wygTS9LqxU/8vXAzg+nMfZ4R6eH57i7PiQEcI+z5lt7PN8vGh7&#10;xzyPjJOQwld+WfX3ERwfD2Fvf4YwFpCfMXJghMBIQYPDF02RxEVLT6r6k63vz2NtK47XrwX8GD9F&#10;D7aPhvlZ5wjqPWzROWhcYX1rB6ubVOAbdIBb+m42ef+fg/2858+5bewR7hdsja+5aOeDtGtvTCmd&#10;5Y3tNzl8pXTW6axXTUsFTbo6n0mrSVbql6MFwz09A3B198EZT8IepRHUVsLfQpVvJ8BtHi0iXsXn&#10;SQCN0Wqo8AlAt9U09rpoig6+a1L56WZf/WiJDKI+EKCq9yK0EjHVM1WhIjylQs9u4rnO67HQ8ZhQ&#10;Vwl0Nu5WXcOD2usG9I+b7zKKZSTLayWvMRtltqcodxdSCKn67AFy2x4iv+keLDEK13E3BjZSqPZY&#10;Ue+xUEoco4+CNzRM0HfTuYT52RKDdBaDaDV98Rlh8Had0ld0AOVt+XyFovx+FDSTx/0pk4s/V+zn&#10;phWvjOm2uY+wp2U4qcY9BGvQVW2afhlFLthSlXfwMQ2eugldT1eVuf1d0Avwns5yhH11BKU6RKpv&#10;TIPJ0Ush2y1U94I9la/fXW8GfAMaLKW5Omth16LUbXQKLYUmXWTy8xdA7+6oMm2EQ/RqkbDKM6nK&#10;g/a0BWzcTyudTS1fw/fv9WNmbhRzC+NYWJrEPLdnp9vY255DD5V60N2C3m4nUv1+07JYg7dJQiUU&#10;tCFM6A9qta1uF/dpQSzqwuTkAKZnBzE23sN9+1BbX4Li8lxMzqYws0CVzAgh4LUgGLCgS43SCNcW&#10;Rwkys95DSXM2Q7AqWL1Vpiqn3JpjKlmul3yMrNpMPKi+god1mbhZ8QlDwc9wo+Jj3Kz8BPfrPkFW&#10;/ee4V/spH/uQSvpDKunPkNX0OZ523EB26yXcb6FTkCOo/xhXi99DvbsErh4rQmMunsgNqGKkVd6a&#10;h/BQB8PBOEL9DBNpgn2rpx7lLUWmb32zqxb51mw8arzNkzILT1ofoJAn6VPLQyqX60bBZzVcowPS&#10;EoEq21T1jsLUB2ZilFR8iSsbtdEC/p1tBl/ztHi4jVFA7VWj/nMb76GYkUFlFx2Iq5DfRRZaqcYq&#10;6AiifYpSNFBqw/5xJabmyhFLWOH0N6IzaEELHbMr0oEw4R8bDFHVM/Slmte6ucvbi2aRDjUiU/Mv&#10;TeM3uXoq+4W1GUZlU9hcH8PWXpgqNvSN7T2LEHYBKmAnZhfsfM4oDvYW8NWLQx7Ha5w9P8TLlyem&#10;Qd3XWraQSv+EUd3hkVQ+L8+zQzx7tYVDKuYD051UoFbKTGkfD85OOnF6FsPB6RR2TtZx+JzAv2DH&#10;z1Wnv4FTqv3TF1OAqdARlLUvP57z+A6Pp/GMjuLs5MhU/1w0tTy4CPrN79jy+h6jlC2s7g5SiMgR&#10;KZ0TwOvnAWyv9zN62MYO1ffWFqG+STVOyAv2a4xwdvZ3DNz//wH9OeDPbX3nTTnoG+DPr1EcrWxg&#10;kgp/fG7JzKDVbFpZksD/FuhjSXR0D8AR7/8G+JZwDBYfQR9sRiSltgdyvDUYm36Ixk5ef1qZ6hz0&#10;gT8HvYkUAuklCrVCVbO/G5UddtQHm9AYr0VdvBQ1kRKUefJQ3JVDwfMIRZbHKGh7REgXU+RkUYw9&#10;RE7rfUarmWmoU9hlV91BmfUpqro0w53AdxRSkVegklytJBvKu9rQHPOjY6QXTxooDOcG4B0KoNZl&#10;4+MeVGtlKUYW3wV9Q6Af9dFR2AZiqOgqxtrXCexDbRgqGYUMfAvyBvTfsfMUToZJwbzJu3cpFUO4&#10;uwjakAF3qxko1UCs01EBqym/VNll/jdmV2rHUkDoE9TcT9o5aFC21Fh6Zm05FXUF7NYK3qbToKoP&#10;UEErfeInbDRGoLEClVc6THRQxvcsp3PhcztrjPoP+Nowx9B9nl/Q9FSSityPRNyJWLidzqLaANcn&#10;6He1YmQohuFUFP3JANbWpnmhbjF8XsXU1AB6e71mGcR5WiLhQaK7kwrfhWjEDmenKo7U98aOvh6v&#10;SfUMj/ZgnCpyZXUaZy+0QPoG1MRqg7BJJoNmzdkoTdFGB51NftFtuP1N6B1wopOOzcHvz+apNeC9&#10;X3QVNwo/wc0SNQe7QZB/hsvFb+N6xUe4VU2wV32Kq6Xv4Eblh7hd8ynu1H6Gu7K6zwncS4T8NW6v&#10;0L7E3Rot0/c57lcSqA23kVNNENfcxcOyG3hQwhNQC3I0M9zkb1RBh1zN36K6vYwnYD5yGwhq2xNo&#10;yb0iB8FO1fKk5Q5DTr624eq3LLslk9EFQW+9jUetN6hoLqFrshHFncpJ3iP4swzsS7oewixCQuAX&#10;dTxErhaP0YXQko3C1kcMmctN18lbeWr9UApbiBDvsSA1bqFCb8LyVh2ev9bYgpSyHTunxZhYzELf&#10;1H3Eh+8wQrmJrsA1TK+VY+1ZA+Y3KzG7XkHwVRJoDXhlxiXOF/nopWmQ9Xw9WZUfSoXLlDZRhYog&#10;qJy5xjT0nPRqUmno2vDyhZV63oszRh67BPL28TIhv4kXz3cJYq2N/Awvzo7w4uUaXrya4vv34KV5&#10;rcCv/fjx+isPXr+awbMX21T3Z3j14hWjA7VUoLM4O8bB2QmO+djZ2Sq+eqWVp3Rcem0XXn4VomOg&#10;Mzk+wNYJ1fyxxgJOzQDswYnGjqjuDzRpao+WTuWY1glb3PK+nd30Km9bx+d19vrsXdhec9HZDTPq&#10;mSZ8l/i6DTOpTKbOnd/k4xn5yEzK66Ipd6/9Evpq/KbUzUVbN20faIoujKWPb0uDyQeHdB6H2Do4&#10;YmS8a1I6IzOLGJyYRUITq/qGKUaGzKxZJ8Gubady7RfMEYwT2BE08hpt6izE2mG6x8320Q2U23IN&#10;xNXIy/Ry57bFm0Crl/dp1StvlK+NwhYMGzMrYvk8aPIzug03oqWngYAvYpSaw8hVLUhyqL7L0RSu&#10;Qn2oHJW+ImhxbzkAqXup/dKOp8jjOZ7bROVvyUEZz+1SMqyS7GqJNPO8t6Ix2EVwd6MtkaIlUWLv&#10;gGMwhZZoFNVq5hYfMpOwWhLqj5/usWP65fO21qltCPN27zBfm0CDs4bnYxflhxf23mZGA/xMqUna&#10;LJ3BDLTGrenlTydhetFHBoxl+NqL4LYVwGnJQ5clF+0MEVQn32F5amrlla5paciDRTNjzaSqwm8b&#10;n2Pn8zVoqxp8SzPBr1JM5e0JFhcB7u2sosPQIKyFAA6YPvY98Q54CUftv62pwAwEO9RmgV9UB78o&#10;B18vU6WP2h/HCOLJyW6sLI9garKHsO9FiipvcqofXq8NHppuz0z3Y2KsB/NU3StLY1Qtc4TzJg4J&#10;57XVKbPm7dLiCPb2FvHs2Qq2tFLU1ixm51MYGolhcixBtR/HzFQfVpdG+fiigf0EncQencXes008&#10;O96hGlPOdA3PGdqvb81gaqYfY1Sc0zMDmOF7J+lkFGF4YxYU1zzCrSdfoM1fiehEB3KqbuJyzjv4&#10;KOvXBPt7BPvHhPrnhPvnBvLXyt5FZrnuJ/CrqfIJeS3EfavqE9zRc6j+79fxb0YA2XU3zOId6i8/&#10;uBrij1pnAJ9Xx7CxPhs5dQSxLR+VncVUGoXIt/G+lnsMO++YASRB/LHlJm7RcdyupTNpYVjanPmN&#10;6fH89vvmdlbTNYasmQS61PsDqppbyLffNSmbPKp4Qb+I0Fdjslw6DlXp5DdRaQXLUcELIpufu40R&#10;WmewDYE+N/qmezG3OWoGpDriVp6gFAKBfLT7HiM0UIjemQoMz1VierUJq3uE1FEAp6/jOHoexup2&#10;B2HhwPSShSrRhuVNB+/rJLDsBFgXFbsPq+sRqtUwVW7oG9s6TBpb3Y1hYoFR26IVi5ud2D0lWLnv&#10;V6+iVPICv5yFnIEch1R3E9+7jueMh0q2Byv7y9gkfI+o0E9pr3g+fG0WnFljYKBCAeXgBVjty4Hj&#10;014cHy6+Af2zb0C/w308U2XPqfrqLGN/f4hxhRyUgN8HvAzj5GjWtGbYfPaMUcku9hhdHJycvoF9&#10;ujeOgK/c+Poh1fMO1fQmlf82HcTBDkXOHsXJDF5/rfJSfZZefH0Sw+Zakt+VgL5qTGMb54A/t5Wt&#10;xW/Z/yvovwH8uX0H9BprIOgFfNXfz65uY3x+lWp+yrRM8BGGmjEr0KsEUwuOX7Q2d9BUp7QEwoxc&#10;z/vAqGyZwjSVB1tXE2HvpqIPwhr0wNLjpHXB1tNBMDpgJXcaKBplut3KiLE10o46XyMBXMZzuxzV&#10;Wr4zVIXIbBfmT8cwfTwE7zSfEyk3ar/CrwHaHF5LD1HSnocCKX5aeWcB1bOboK+nqKkk7FtQ5bZQ&#10;zdtRE4jC0j9patobtNB3mIo9Pgmb7usl3An7xliKDmEUjREqe4Get9WUrYGwbyPILUN8fjyBsvZS&#10;HpNy9vsYmLbBSWbZUxPoHFok6Pnc/w70XbY8KvpcOCxPCPkcWFtyv2NU8BdMg7EXzUZFb+XWwscs&#10;hH16sLYQzo4KKuMmKu0WKmYnVbYGQvnDBG3cWqiYXZiZTKA7aofXWY8OaxkjCsH+TQUQTQpfffFj&#10;IRuhHjQqfH11ApPjvRjsDyIcdCDZ60M/b6dSYTqAJC+Kdawuj2NuZhCz0wOYVdfCmRQmJ/owNBRH&#10;nD9qQ20hPE7CY2mIIfoznJxuYkvLw80P0QHx4ucXpwqdlaUROoFFhu1aGlGrR/GCOaKqP2IIfrzP&#10;SOEAr14fmxbGh2pxq+Xk9nnR0LksLI0TALvYOJhFV6gNd3OvoIzf0eoBj21jEAWtWbhX+iUyiz7E&#10;9bKPcbP6M1wh3D8veAuXi94m7N/H9fIPTerkZuVnyCz90Ng9wjiz9AOq+S9MTr/Qmm7ipLVjK/m9&#10;l7Q+wZPq+3Qmd01L31qevLExLxYPJ2Dx1/OEzEI+TekYTfAodGchx34T9xgl3KSzuVt3mY7ligF7&#10;NiGfbaEjab9Lu2duZzdfN6o9l4BX+4ZzRV/ulcq5RwdEB1F/k5DnRWB9wnCXEeKwDbZYA8PwVngS&#10;HfAnnRiYSWDjZAljy1qkImBmubp44amGvptCIDkRR2I0QpXnI4yHCOMpwnkOa3vz5u/B8QT6x+Lo&#10;ToXQR0esvP3UilZfmsTM8oypwpmcHsMEz4XptSk6lFks7ixgcXmUTmAKU3Mj6GcYHdNC4KvD2NQC&#10;OduLGJ8dwNzqCPcxiNHZOIEex9q+n3ByM4qT+j8fSG3G2XEdzk7CODqYx8mzE7wmuL9++ZpK/iVe&#10;fr1Hpb+AF6b8T69JRypGrb/ScoK7OHqlmvvnBLcGcqnWeVtqXFVBe/v9eEnnk3Y0PkYGbqwuJPn5&#10;d7FuOlgeYJcq/tnpC6r8E8L0wKhkzZZVikT17Zo9u0HYfgNZVdrsT2J7X5GPqouU1rEzaohQxCxj&#10;d3ubDlVdN9exRPAvEvznM2fPbZ3i5lvG5120dLpmm8fD96aZOQYXTI3ZLsJ/a1/qfh8Lq5uYXVrH&#10;wNiU6Xjp6x5AV0StEeJoDyfgiPSgI9ILB++3+LywRvxU5F2E/j3sPFdVSpgRVS46Q3fQTqY4eB5Z&#10;um2oV/qkqxh13nJjta5yNPqr0BysMdsGRttVHYQyrcZVB3u/wN9glqR09Nv5Pm2wxzowtjuFkWcp&#10;OAZa6BTKUOstJXDz0dpTD+eoAx2DHXAOuQnoIGroZCp5jNVeJ8rbOwl+J583BOvAFNW7euATxOqh&#10;TwUuUymkabLWMwFHas5Uz7Sptj85yf2leD9VOp/fpu3ABFqTasnQiY7+ShzBhfVTC9q8xWjvTvH4&#10;5+k8aANzaB+chq13zNi3Qd/634Fedg76NMgvWmvjEyryXAN8qXulfwR6O5V6R3s5TdU2tXB3NaCT&#10;W4e9xpi7qxGzUz1I9nlN+kQLfWiC1kXQa7ZswNWI3ngnVXYMqyvjRqkPDUb4dzcScTe0nq2PkcEG&#10;L85pwkHVOIsLw9CCIXIEPT1+jI/1YpnglarXQudaOEWg97lbYLVUIEjHMzGmks1JOpAA2m11plJn&#10;aqIHC4sTOHi2gaPjbWNnp3QMBLxZCP3ZDrQgyT4Bv7m1hJXVWSwxapieHcY8329jax6uoAX3c67h&#10;WtYn+CDzdyire4KiymzcKbmET7P+gKuF71Nh36SC/xCfFvye2w8M4JXGkXq/U3PJgP5W5ee4Rwhn&#10;VV1BVvVV3C3/ArnNt1FuzUMxf7enjdl4Uncfd8qu4H75NWTX3ERO/R08rX6EYKoTiakA2nx1BP1D&#10;PG68xfCUgCacc5VTd9xFVstVZFZ+xPflezJaUNpGCj7HdgtPu7KMPbZyn9bbeNx2k47gOiOOz0wJ&#10;pSAvVV/oeICH1XQMDQ9Qyeih2cvwNVDNSKaWFykh322Hhb9zaMCDwdke9E93E/i9sFFdeam8gv1e&#10;dI+EMTzfb6ptNHkqyt96imAWrEcXRmijGGeklqLz7uXvGu+1Ew52qnMPZhcSWF5RU7EADg69ODjq&#10;JFDaCFA7jl+oR3sE01T+3akSglO5XSnuMFbW7FhaSfL3WsLS7iJhRCW7Oo/5mQksrE9gY30eu4Tf&#10;5ukOjl7OY/uwh5CzYf9Uk84EfVXSWEw08OrVIl683sXZyxOcnpzg+ckxDp+vY4cO/vSFIoTzFBKP&#10;57UHJ4e7FAkaA2A0wHNKan2DKn2D59beySYhPoUDc+xaGD2G490gVfok1b3aNZxiRwO0VMhbVMhS&#10;yyYf/qY9wuLaBqaWt4wDMOmSvRPsne7h4PSANoPFbVUUaUBYEUQX9o6DjFhXuP9l7DDi3dpd+DPQ&#10;r0jlX7Dvgn55nUJrSxO01NdfEci3QX9edy9npN78c8sbhLyOdYvOaRfzy8sYnpgyXTJVgqlacmdc&#10;aRtCPtwDRzzI+9ywhqlkeyggnFlYOVC/G/0WWVS4n6PU8oBKu4SRZDUqOotQbMk1sJdVdZaggeel&#10;gTy3AnwTrwtLsJ6RQA1awhRNviqKlCJC2YpmXzsa3V18nRX1IV7LJTkIUAiO7syjxtmKvLZaXmvl&#10;yK6uQku02/TAaYgNGdPttjjhTfCed9BsUPuGXvXKmYG1b5Jg/jboBXktiGLaJb9xClpYRaY1blU3&#10;3xblPvV3PMYooROTh1L3i3jFc6qTUbGD142dkVEH39s+OG8so9P+lFAltPll2KgGra0E+0X7BvJ/&#10;UvTK67vsJfB2lJmZpV0Ogpl/2/nl2AV5i2BP099tqsypJGCd2NuZJIh7qLaTZuCzN+FEONSOWNSB&#10;gV4X4mErujQr11LK15ZR6dciyh90ls/f2p7BNk+8uflBjE8kzCIm8W6Xyd132MpNisdFZxIMWOH3&#10;WRgBBEyaZ3NrDjNU9xMTSYyPJ9Hf6zEDuIK8qm60QEpfn99sLZYq01Y5HLRzv1ZEeGxK4WxszFA9&#10;reDwWBUYVPWEu25Lxe/v8yLeWcHmBpX/IU/Y5XFM0NlosNjSUo5mfpbplR6qkErkVt/GjaJP8Ksv&#10;/w1v3/4xPs7+DT7K+w0+zP0Vlfxv8Uket4VvGejfqPoMNwl5pWhyLbdR6cljaKlUzF2T6y6z5/IE&#10;JmAd+UY5Z1ffwq3iy3jSQDXP5+Q2ZjFqyEa9o9wAvsVTYxR9Q6DMwF5pmyeWeyggwHMI8OzWTNw1&#10;6SGp+kuMJK4aVf/Eegf5ajtM5S4F71u24l79l/ii4I+mfDLfeg/10SIzK7c6kI9aNy8wKicrw1+7&#10;1iINt/Hks8DX14n4WAAehtChQa1Fyihsvpfq3oXKlhJTEdQ7EcXwwgB6xmO8342OsJ3KjudFKoKk&#10;UmoLQ6akUgtlj871cpvA6rpUsoAdwfCIhUAVuNoZfWmCWDth9aZH+VI9ekbTU8nDcdVfe3ke3cLJ&#10;K81BaCcwq3D60oatZw7snw1g53iecJyHWhBvUOmv8/ddWVP9/RJV8jJVPsH/bBVHZwt4fqr8uhS7&#10;QB7G6et2PHsxgOOzbYL8lE5HbQxOGBUSsCfLVPtKoeg4NQBLhf8ijv0jAvb4xABZ4JYCV+O0o2e7&#10;dFJb3KfGEJR2UZVJlPscwP7eEuG5Q5V/gHW9RqmdA96m0lf3zBWVORL6i4T+EsFqWh2rN88F2zkY&#10;w8lLRQ0aUBYwOhhtROkgp/ndrWKVn3l1fTENeokZbpW+kaVbJ6xgZUNVT3SSxtYJbZW2bmLDDBwf&#10;GvW+roVW6IRWeTznA7PLij40s5ZbVeQoZz+ltsjLq5im9Y9NItibRCCRQCzZg0giBk/cAVd3O1V7&#10;G9qCVN4OtfZ+H8tHH/PYy3GMa6hq/wgN/hzCnOeiuxwthHpToNZA3BpsNhPzLL5G2IItcPY7EBgh&#10;GOMWNLirqfDlALil2RMWuPo8aA0rFeRHazSJen8crbF+Qr0PFuXc48OwEtyagWt6zcRH0RzVYKom&#10;Z02adEr7oFT6pFkRq7Wbz7lgakbWycfVedLM3pUR8K0CfWQQzeF+7i9F4I+hJcF9cNuk3jYEvqID&#10;OyOc9oF+Aj+A7kVdB4ogJzC93QrncAMdCR/j95dhaX5sIN9B2DsdArWU+Z9M6ZhzyOu2Jkq520sR&#10;IODDnmoqalXIlFOhp025+TTgC+k4CmBtKkBLA5V/UxEsraXo7XFhjSH2/u4sjg6XCOE+bFI1TVDJ&#10;qX2Bq6PKDMx22isQ8DRAPW7U/XJmpp+qawwLvNiXud1gKD813Ucwd5mKHqcGean+E91d6GPYNjWZ&#10;wPxcPyYn+zE/P4IlKuwFqsH19Wn09vp53zC2t+ep1qawtTmDg30dC5UkvzAp+RE6Ejc9djzaZSKC&#10;WYb6SyszVIsr2KbtUcXvK19P29leYeQQoiMZoDPSsoMMf+lkhlNBuAKMHBj+DY2HqMBmMDQXQm17&#10;ET7Llpp/D7+8/W/4OPcXuJT7U6r1d/Cw7rd4J+tvCP4f40bNOyYf/7DhGh7WXKNSvo0CkxLJYTj4&#10;xIA+j0DPqrxBuN8zlt9EcHNbzOcoN94ebUEzT+BqOmKLv86AvsiqihlGFp2PDOil1AX627Vf4G4t&#10;nUvDlyYtpPz8w6ZMA3otoFDuf4JSqndBX4/p766JRjTGSwzsmxKlqHA8Rb2rBC1US1YqeWfcRuBT&#10;zfe2I7VARUZV1KkGd5NR9E3HER70whmzm+qgFOGtNE47oyCLp8X0tQlSsfROBHm/C62uGiRnmrC4&#10;Ws3foBKHX9nR7rmK6fl8ntxRjM81YHVHys6Oxa1CnH3dhq/NJDQB2I+XR0pZDGJvQ21tu/HyeQm+&#10;ghpGtdJ0n1Yo0ixENcrS30XY2mvB5mEA68+GCNEprD1bJuDXcHiwSkge0CHQ8b9gdPdyg6CewKvX&#10;Ar7y63pPNwE/RBW9gO2THewyEtw9OTRzM7ZPt3B4qgFjwT49cPzy+TB2dzaws7tNyO4aQO7tnxG8&#10;z0074p2zLXz9WnXjiiC82HpJB6Ey0r1tRgGHdFJ0DodU99xuamCWwFf/mQUq+1kCdJ4wXd4iXN/Y&#10;EmG8u7uF46MDnsuTOHyp45ADCvN7sWDrpBPz60ksb4/ye12gY1AOXr3v0xU4moeg1scbuzzfCfyF&#10;Va23S2CvrlKpC/7r5jPs0Amp86bSSSqzFOAFfFXkpJX9n0A/Q1uQU2J0MrGwjMG5USRGe5EYjiHY&#10;40W7v82cLw6C2RppNue02pVU2X/M45ayZ3S3/Dma3F/wvCO0Xe3Ir6tEQZMm+NWhwsYoPuxFg9NO&#10;J2FBe7cFwxsDcDA6aA00oIritdZViXJbEcrIsQZnI+/j+RgJobzdTVXfR9CmqMwJYKp2a48mJWkF&#10;KoL4TV79Iuil2AX4Oq2FG1L5pAZah9HIrf5W58mulBQ/96EKGQN6vv4N6JV2MQ6Ej7UkqPY1WHsB&#10;9BbNBeij6h9hZDA6ifZkgq9xwj0qoaOV7vjbHZUgQ5UydgtVul0qvIDqvtgMhnYR5k4qdUsLYd+U&#10;T3gT8B0V8LvVtiDdrsC0ReD9Vqp3qfmOdvWtL/mWqZulMSpb05rYWoGG2qfodNQT+upRH8Aoodrf&#10;60XQbzOgVzmmR5OmXHWEdzPi8S5MTvdTWRC0VOhS6ctUzhr0nGL4300P32EigRIqdaVytPZrAyOC&#10;OrTbq/k+bkJ+mGpsjup8DrOzw1hZmcIeVfomVckOT16Zbm+sz2F7i+H72iyfN2K2WyZPv4mzM6qr&#10;012qKcKdamdjc5Fg58muUj86kanxHoyOxxn2j/HxOTPxKj7kxdPybNzO/hKemA0LO6PwJqzo6C/B&#10;P72dgY9zfoRf3/gfyLO8heTaI8ydFeKXlzLQGH4HfdtP+KN9hsTCAzwo+h4S01ewRTiNb5Ygu/RX&#10;VPjXkVX3GW6VvYuc+ut4XHcbj+rumNRJufUpunra0L8YYfjJULQl1zQQe2qjI2i5YyY85THELSS0&#10;86jUlYJRrbxKIzX4KpgXOB6gjGCvDOahKsSob6SG26co96rFQQ5qCfcStSfm7TI3n0dV3xQpozMp&#10;NQO/5RQFlmAjL7gWBJJOfn4HL1QLVVmnaXOgXHwsFUL3SJQhdxLDjNYSQ2H4+j1w9XbCx9d0Ruic&#10;eGzLu1Leqr/XpDH15y7DCyo4TzwbvWMVmFphREBFPzxnxeae0jJ9eP11nEo9QlhHcPJcSmceL1/P&#10;4vmLSTx/PkEbw/Exo7WjCcKcTvq4GyuLFpw915KAmlmsig6VgAogTwi/Fmw8C2P1YNYo6b195ZqV&#10;A1fKRdUwmhF7yP2t4dVXk3xNeiaswLy67cfW2RIOjvcpFo5MimVvjVHh1iTODpTKOVfrPkYL3djY&#10;X8H6pnLxBPi+2iIfm1z83tk+nr/UymeCslR4kA4ohR1Gl1sHhCohv8VIQFU4SpNcVMxzy2tYpZre&#10;UE982gqBuvVMs2PpRPbWCH1FKikz6SrdFC6MV6/aMDDejNnlIR7TDt9HUcEGIx3Cnq/beyaQa5bt&#10;FhU7HYmWSrxgqxt8v22+1zrhvbXH6IKwl62lTWklHeP5xKrZ5SWMz0xjcHQEQxNjGF+exsTSJIan&#10;B9E/2o3IsB+uhANOXfPKxQfbYPHWEvS34Y5+wGOW06/hZ7uOYka39d4uNHR50aGl/tyM3McIWA9F&#10;AxW6sycG75AHtqgFrT6t9NaEGkYAFR3ljJgrKVrqUN3uQHVHF/cTRlO4B42hgW9UvOmdI5UeGyHk&#10;h00nSal0AV5NxVp4f31ggNeyFkiZMvcpPaPHbecTmrif9qQATaegyID7VLdJdZ80Dcm4/4vWzH1e&#10;NJVOallE7bNdPW76F2EfmIY9NQT7UC9v++lYHOpHn0flnQeXQ3Av/jPQewh2l7MWAX8jehJ2DPY5&#10;kOy2EsLKtdMRtD5Fa3M+LG0FsH8H8gb0bwCvCVT2VjoLh+rrG9HX68bEeAIbqxNm0HN6shdj9Nrd&#10;WvtRkO5SO4Ims3CJGYhdHMEmVcXqGlUVVfniIsE6PUBLIMEf3qsFUOh83O2q8qlEwFWd7o7ZqS6a&#10;DSYPr3RKd7cfQ0PdGBtLGth/F/Sb22tUU+vY3Vd1DS+CnSWTtnmmPD1hf/QmZSPYS9Ef0Pb2V7HA&#10;CGF0KMpoIIbJ8SimuZ2Z6ubJPYDZhSg8gXo8yP4UZa0forD8f6Fv6j08MyelHZfUm6bk79G3W0wI&#10;/wSPqv6aUL+MrNIMXCnKwNDq23xeF3It/4r3H2QQOFbcKcnA5tlT+FJvIz7yKR/3UUkTzm3Zpu1v&#10;mSUP9ijVdkiDUUUobHuEvKaHyGm6jdy2ewby+dYs5NsJdYeW+HuIYle2McG/2Ml9+KTic82EKG0b&#10;uotNn/kKXy7qCHnBXSvcVwWfooKPl3Q9QkOwhBdLEcPpfNS7qep58Vh8DfB0O6jIXIjwxAv1eekA&#10;g+gz65b2YXRxiLCOG9hHh3x8jg/hvkZ0Be9jYesOP5vaPGtG8APMzN+Av/cB7P4CRIba6Shc6RbR&#10;g9z3iB9hrU8820NlmMTcGtX73jQhRsdLGO6fpPD8q2GcfTWKU0xi65iPnwwR8OPYPZ3Gwanum+Nv&#10;P0uADxNmPv7dzPdVewoBX+uRqld/PZ6/7qHinSGw1TTsT6Df4nbr9BT7r45x8tUewPcTMNMK34XD&#10;PcL/aAd4dgB+GHxdXoKjrAc44rkB110+x0abwIuDQYqIRQJUA5ZK46RBr2qbk1en/Ayq7tFMXaWB&#10;+vlcN49Zx32eB1eKZPtbivm/A/0+IwUtUqJe/epjv7xP2DMqXdpI4sULRRtS+FHs7TZjYt6LmaVZ&#10;TC/OYH5tASu8VjTbVhGEiSaOjswkrDWq9XMT6Dd3qOYJd6VuzgF/bhtmtm+6t74qceQ41UdHwB+Z&#10;muT5MYLxxQlMKSXKa2xyST3vozyXPHCG2uGOU0BEfDwfulBUlY3+KU2iUn96Rn67mXDE8o1St8RC&#10;aA77GAG4UNPhoPBpNlU5VkLeEmTU66lFY1cl6jsrUNVehYr2ZlR1OVDni6FZs2q7B03r44ZQPwFO&#10;tU2o63a9X/cNmGUOBXv1l5FqF9wFeqVsOlILBDxB3qdGajQCXsAXpO3xFKMFTd5Kpm+/AbxaMTdz&#10;//9voBfg9T7mvUxEwPu4tfUS9sk5OPpnjWWozYF62siUalHaRA3GIoEmeJw16HJUwknl3tlegXat&#10;IGUqY/5kysdfNLVPODfBXb3pNeEpGtKMVgdmp3qpmGdMHfrWNsPBtWlCcsio+r7uLoToUNxqZsb3&#10;joVbMTYaxvy81PwE5haHv6mBTyZ9CATsiEatCAWaecxqwKaGaHQwNC9vR4N0GJ5G+LyaUduK3kQH&#10;+vsC3Gc35mYHuR+qlPV5HOyv4+hwiyfzCpZXqNa2lqn0NEimtUTX6BBmsEhVsbVFRXa4gf2DdT62&#10;hdPne3QCvDDWpzBMZTpMlTo94sH0GC+ISS8/qw8jY22IJfLQ2PIfBIiamakTnRpqXaIivQlX3+f4&#10;8acZuFXxM2Q3vIVPc/8J9yt/iPD0TeyCEEARKrr+HqvcfvIkA5cK/idfG8DPP1GPnD58QfDfyhX8&#10;O3D58d/hi9xf4n6NBmQvmz41uZb7Zrat6uWLOx6jSIucEOQypW3Ufa/Y9SgNdQK9MphvVHtVuAA1&#10;kUID8Gr10KZad820ojZShLaBSrO1DlWj3EW17ytEbaDYmOqNa7ylqHGWopGgd4QtxrQ6lJcq3dvT&#10;hW7+psML/SYfn5qKo2eUF27SCy9/f4ezGqFoNnaPBT3l1/UdXKUzy4Q7WYxIqhnewU4EBzyIMBqM&#10;DnoRGAimrc+DMJ1JoKcBg5OVeKkBT5M7l1o+V+n6/mWCt/7W4ub6PdLpkDOTbglid7UPL3dmgJNn&#10;vP8UOFOpo/YhlS8T9DsJygT2z9bxTDXuuwQ8gXeghUuOT3AkKL84oyqe53MFTIXSE3zbbOz8/f/A&#10;6wz+hhnfp30P+J5uZ+Br2lcf/iuQIvC/4jkmxUx1rgXKNwVkqvZt7f/0CC+eH+DF1xqk1edL4uj1&#10;IJX8JJZ3NgxgVzZ2jYq+aGpLoHJMmW5v7qhFAh2VlL164lDZr1Ktr+6oL848nr0YwctXqjaSs4pj&#10;a92HaUavE7MrWFpbo1PREogHdEJq2aAOnhqAPTBQX5NaJ+AvmpqeaVlCdbiUst/m59Eauue2tbdt&#10;jknRwfrWhnEso1OjGJmkGFygwNtcoROfx+DEMH/rGKKpHkQGE3DF/GjtssFCAeLsV75eqbcCRAfe&#10;oeDJQR0Z5mSk2BwKE85hAjyIRp8XDYyyqylEqrxVqPKUozHQQvB2otlN1e8OokUtFyL9sHcPob1n&#10;BG2RQbNik5boa1QrhnA6/XLeJVIwbgxSxdN0W3C3qYkaQS/7swlOStOEkmhTe4dID4+V0FeHTnWy&#10;1G0zg/eC8Vi01YQwTQ5r8PWiiceiBUusfP92voeD79dFuDsH5tHJ95dlqOOkwOiwMsyWMtcqU1aq&#10;eX4xStM4CH4LlXib+qBIlVvS7RD+ZN8GvbVFqSDNcOU+qK5dHeobbze5+NW1SRwcrBg4rm4u0Huv&#10;YZ8hqmrfLa0VaGtU6kVdNKuMY9F7x8NtSPW7MEmFPEQVmEpFsLI8hunpPoyMxBBhBNDGY+5QdNHy&#10;1EQhZoyAx6LIRI5LaaZz57W4MIIlRgObG9NYYzSxuDCBne0lHBPcAv7M7Bg6ecLMzPI5Uvhbi1hi&#10;+LiyOmMAv6Z1NufHeN8UdugYTs+oVAj6foKql6AaHe7E1LgFCzOVmBwRENRYTLnftCqM9/4U7ZGr&#10;KG27hg9u/yseV3+Je+Uf44Psn+BSkfL27+BD9c/P+Rkul7+Duw0fIrPibWTX/RFFjb9Ckf13uFv3&#10;Dl/zEzqCFkwdSmnW4PnXciI2hrY/x5V8OoS8/407lR/jcsn7uF71GfdzBVkqmWy9joLOLFRG8k0v&#10;7RLPY5N3rwzloTL8FM195aiL0bkE8lBG9a7UjGrmsxszkVn6ET7L/YOppc+m3au+jOz6myhp5+vd&#10;T1HWmWsmahU0PEabtw4dkTYzcDYwm0BsJABn3A5X3GEGWwX5xFgE4VEfPMrTd9MZdDxFKJHJz6E8&#10;uRT8Tar+62jqvA1vrBmeuBVBvj7A7zlKpxFMuhFKdSI81In4oAXBUBl/S6V1NKjYgJnF+4iFCtE3&#10;3M7wfwir2/wNT1exvjdLNTpNcM4TUPz7aJFKvI/OXY5BUCM8Z+twkvlzrP9LBnYJ3zWC+NkffoSj&#10;HCrvQ3UD1XR0pZJKsHfgx/b6Cs4OD3BCuJ1SUb8g8F49O0p3U3ip/+nfK4z/dQZODOBpf0fA/yUd&#10;9//4H7S/pP0t/+aWj23o8WLBio6GwDvbPmA0cEow7mHzkOr+9DmOXrzgez7juTnAtxHsfTh+7iIs&#10;ZymM9hkNKaUi8P7JpPR31VqBZm4faOWpA9OLX4uSb6liZnuXTmsPh/tU/MebWD1ktCNHZ2ah2vGM&#10;DmVvexbbm5smJ6+FyrWOrdl+B/Tzy+tYWNn4xmYZVcwsrRH2Wo5wkaqe0fCq8vtpW15boYNZN8Df&#10;O9znce5ilrAfGBlA/3A/IwdGCrubmF9fwhQji75JRoPjg4zyIugIuWEPNaKw4Rqsvp/wWNNdW+eW&#10;/oha+yUUtRWhzu1GW08/agLdaCBY650RlFltpjVxHYFfYq9GZUcrajqdhK3WXO1Bo7fbwNiAnmC/&#10;CPoGmi0xZlIvrVTyWtnK0q2BVZoUeETthJVnnzCgb5eivwB6o+y76RASI4TzBBwJApsRRKtfE78I&#10;/zczemXmdqQXNjmCYDfaGG04YkljHdpGe7kdMM3cnIkhuHrogIJ0AowMMlTDHvK3wN1ZSxVdTxVe&#10;mh48bUivFnW+TKAmNEmhq7ZdE6fOyx81i1VbS3MBmhgVaK1ZRQHKr6f6eBH6Wgj7etMsbHamH7Oz&#10;KSwtjWGdSn5rc44n1rSpqlGNfZddbRZK+PpSvkatF9QTPz3xKujVmACdThO9dNiGUarAJarC9dVB&#10;4xwUQah9g6p+utrpuGz07NyP310FH9W9FL72Z7OUIxxkdNHtRD9VYF9/yFTkrK1NYZ3wV5SxyONb&#10;Xp6gSlvnRaQ00Th2dpZwpJN+jaHr9CCdTwgDvT4szyUx2R/EQLANEZe+r1sYGhCslNdVaqYYJ6df&#10;wN3+NvoIUP9wI4ob7+K3n/0bUos+vHv/l/jDnR/j84K3caXsQ1wnnG9UfUowX8b9xiu4UfkJrplJ&#10;Vaqpv4SHWtCg7DpKrE95gtSg0vOUJ/Bl5FT9LWbX1QRNCrUGCwd/wA2q/w+e/COulb+Pq8Uf4uPc&#10;35v93q67hNv1l3Cj+jM80CQowv+x9Rae2O8S6srNP0SxVpHy5+NR002znqvuV6e+7Ba1YbiBJ7a7&#10;eGy5Ze4rdeai2J5jZsCWWp4yNC6Du9eOhd0JU1XT4KhBB3+zIBWVN+E0ZZMyX6+LEY0FvlgTrK4b&#10;2DlUozY5xFzMrnyOZtencHRX8QLjuUGw+3u7+LoOGm8nuxghdPFkbkQspfy9UiM9OD2oxiQhPTrj&#10;peqMY4QOW43PRkdTmBgZIkA2sHOwZUypivVt5ZEXcHCsVMg2UFuD5e+/AfH/oP2VYEz7Cynv9P0r&#10;tOX3edu0ftaMXEG2F7vzvQjWVcKS/RDNV/kd/eh3KP/lb+C+dBndmZnYy81iMPAlP+It+rEv+DGv&#10;Alk3KD7p2LL42O37OPvNb7D3w//A3N9+DxV8n+RHf49EXibWIh5sTk/SaZzh65NjbK5vMKo8xdLO&#10;MyxTNO3sCsIaiPZhfivB728CK+rQuaOyxgNT/aJB0f3Dk2/sgK/f3tWYAZ9DMAvw6pF/oE6cdASy&#10;vYPnVPtHjCJ2GPXOMuJROekYHYsTu8+mTPSwtbmNnY1tOopNM8CqNIzSTaoe0gIpGgxe5b7nV9Yw&#10;PjuHgbExRJO85hMJ9KYY1U2MYmxmkuCfxsTcFB3BHI9dLRjU+fMEzxgZqd3DyMQEQn29mFPLBqWa&#10;9jcxS46o/1Eg7oaTEb6dYqLNX49y2z1U29SiW+eGfqMGNLR9iRa3as4JSsLVSqXr6B+l4tYg6gBa&#10;uwlxgrRFHS+j6QXI2wJqjvYnk4pOW8JYWmUPGsib5mhRpV6GYOP+uwZnYSfcbcrLm7TKODShyU7F&#10;rXRKu9Q+HcRFM6/VAK+qeKjQW6OKIrhP9dmns7Gr388bswXidGzdpgRVrY0DA6MUPuMUPhOIDk8h&#10;PjaDxNSCsYzNzQleBBEkeeHFYg7YbQSiqwF+pTvUfIyQNwt/c6tWBV28rZ7yKmlU2aRxAlTvUvFm&#10;5qxy8nxMfe6D3kb0JzpNW+A+Kt5kr5cQDKT7zqhHjM+CXio0OYOgq97Moj0fHzgHvddJSNOCnhrT&#10;miHQoRWxymBr4+Md1XB28n61NOZrG6qy0VT/mMeRru8X9G2q/tH4gco+edvNY44yPItHbCaVNDNL&#10;R+GzY2AgjH7CezAVRTTqQrzbi9GxHjNwOzMzhPl5nozjfWay1uRYN8YGgxju81At8vjjjYhG8tAT&#10;VX7wCU2Az8bc9Lvo8l9CNFaOWF8D3J5SdLrKkRi0Ipyy4Ocf/gA3Sj7HteKP8UUBlXzub/FF0R+p&#10;wt9BJoGvSVSaNftF0du4VPIBblFFF7tyYR2woJxOTCWU5V1FuF+eiXcf/xp/ePzPeP9xBibWf833&#10;V9mhJnb8L3zw+K+pxH+JTKr7K2Xv47PCt7i/9Htcr/z0TSnnFwT/F8huUvOy61Tt15FVn4m7VV/i&#10;LqMOkwKyPTD184/abpo+OLn2+2aCVL5VMwRzqW7KTG1yZ6+FJ10XOhltdUbsRrn3jEdNykbLAfaM&#10;xkzfeRe/f0tXAfw9mTh7pZJHtVq+zYv5M7SHShFKWuAIWExraF+i3UDe0+uEv8+F6CDP18EujC/I&#10;MThx8pJOPfgUAUYH6nrZPdqNIf5uKTrlYYJgkr/d7tqMSbnJNDdCEdnOzq7ZUjLzK2vFszcwN/Z3&#10;f/PN7ZO/zMCcHMBtOvB8wsMveCidoa3KNgnZozhwuoKTZ5t48VpN0YCT1y9xcqYmZyc4PT7G6atx&#10;fG0mUE3g7LQe65vjWKJ6XTcDqAeYX9vB/OoWBcUcgas6d6V7FvBquYfKfh6Y2+SfGwABv7+qqhYq&#10;5Y11RkhJjK2pqmgIZy+6MLvoxNKGcvzptWbPQb8hoAvsb2yJ8F3b2MLG1o6B/d6zw2/ZJqGvNgxq&#10;vXym1g0veSyvFTGp3DNFhT1gGsMtb/H4t7b+DPS7Rye8/QyL61ThPN6F9XVMLixgdHqGzngGw1Pj&#10;GBwfwQi3kwuz/D3VJXYJc+trWGDEoMVdNAP49NUrRghbSI6PItyXwPA0nff0KJa357F9so0pfl/R&#10;4T7Y3V50uANodXlRaaNCp0iZ21MVlVJzTejrfYB2isbGiJ/XEcGboOLWzNTuYVT5e9EQpEpXZU2E&#10;qj1KgBPq55DXbUesD+10Auemv5VmaSOErdEUz3/efgN6KxW9IC+wdxDsqq6xKbXC2+ooadXgbHe6&#10;qsYYb8s5WPlaEx0oB8992mMptFOpd8QFdPWr/5P5+0fQSTUv4GtiWZuPkQCjEBuPR+agqpdlbKkx&#10;1MoUFe0MlfY4nj1bwurqGBYXhnjfOGYmuglqF0KEckD15zQNkCZ5n+rgtZyf26kUT6WBrpdOIuBt&#10;Mn3ndVsth93OWtN22O9tIFSbEA61MgIoNOBWXl1NzNT6wEWIO6nG3RoEJuR9XQRkQC2ECWe/BnGV&#10;htFCKepw+Ua10zGYVa1ctSZX3xu3oa/bjhDfy9pabAaTI8Em+F1V8HdVGGflc9cjyChmnACanuvH&#10;3OIgT/QpLC4PY2AwgEDAys+i17UhNejBxHgYQykv2lpLeOzNaQs2m2ULQ75idIeycLajnvIKFbOp&#10;ir6Etf0DhKNFCIRqEYkS8gSgvb0IyZQD9WoZ4a/EjSef4XL++7hU8B4+ySd8qdyvln+EW7VU3FTd&#10;mVTzAnFmxRsg07IMWB+gzJftLEgAAP/0SURBVPXEdIjMtdxDjun7fhMP2zMJ63fx8dO/4Un6DzwW&#10;pRba0Lf4O+S3/RI3az9FdtsVZFuu4YnjNu41XcZVRhF3679EVst1MxnqASGfS5X+pOU+njQS7q1U&#10;+JZslHfmIU+thi03qfzvGcjn2O7gUcttqv7byOfzSuyamKKmTkWo5O9SZWN0yHOji7+J0jbatgdb&#10;YCckrQGeAx467YgGN5Xv1oBrDryxG2j381zos5vqCm9PxxvTbQejAC1C0kXl0obBKak1QdOFselS&#10;DM06kaJzTo32YIgOeXSqH9Mzo/h6bQG7tSUYufoFZqrLAEaSS1T5U0uM1qYngGOCc3IIE5mXkPrb&#10;7+PoD78C7lNp+9uBXVXrqHJmlc/rxqnJx1P50o6PVf0i0FOhm89gwesXA1Sha1TCBOX+idk+I+yO&#10;Ts+M7dPJPH8pVaw0UT2dzARVr3LpB1iV+l1cIaSVliD05kYJZpVqxnFwVoulVc0bWGcEwihkS0v4&#10;qWEYIbq5S4AuYmF5lMpbg7lddDRejC+P8DXpMsdFRgDKoV9cg3Zda9Bq0Jb7k+m2FjfZ0bGreyaP&#10;Wyke02tfSl+tmOmwDk438dJM4NL34idok1CV0JwpZNASi38yKfLzBmwCtY5zZmmGyn6coB/DyMwI&#10;xhh1TcwL9BOYWZ7FKB/rSfXCF/UjSfU/sbSI/Rcv+D4n/F4WkUj1wxv3oXs4hv7RPsyszGKB7z2+&#10;NI9ov3rlEHS+qFm5yhLyUOFX8NxRalMO2YLnX98iGG/yfK1EkztMVT4CG6HclKSyV7+ZCybl36qV&#10;mri1d2vgdIDgHSR4+037Y1uol/tS8zQ1XeuDlY9/2wbR5OsxptsWArw1RAdC0231yb9oVjoXjQfY&#10;CHebllqMD5m/7XE5HS0KRIdywXRMWmv2PHd/vri49mWLD9P02UaQoRYBMzMpwn7SDIyq5DFJ9T3Q&#10;H8DoSMwMfqqiRLNN1fL32eEqXr7WANGiWdbP62uDx9uCVirsquo8KmelbqoJY+Xa04B3ORm6t1fC&#10;RrXfSWcghxALK11EQLvVhz4N+s72MoK4iOpc7Y7VXE15fs2OrUA8qAoaNT9T/l8pI1UHFcGr5md0&#10;EBrEDRMi4aCF6tqGeNSO7ng7YWujQidoqPpVJaTVr4I+hvsRKz9TP4ZHoxijM1taHcXswiDVN6Hi&#10;bTWgV1pLq2BprEL5fW3bLLkoZ+jd3lFEeJfD5nifJ79CROXhHxEgl9DWctOkm+ptj+EJ1sPKz+Fw&#10;8fN3lGFw1AkLP0dhDaFZep1AvYv3s3+DL6nYPy74A9X8e4T157jT8KVR2vcaCOZWNRW7ZVoS5Nhu&#10;I9dBuNtvo9D50GwLXFnI7biPYu8j3s5GUTALlbHPUOf/EY9JUUYp5p99gOKu3+KJ5TKK3PdQ5MvG&#10;raZryGrKZORAJc99PybotVJ9nl2zZ+8itznLALzUkYsSxxMU2R6l2yLQlOYp5HuV0OEUOR7z8VxU&#10;dBbQilHhKEY1nXWTKrNURaUGb1ErLzyeJ3S6dooGK3//rgSd4tF7PD4Ncj5CauZT+OLpyVOdhLor&#10;Yf8G8OfWGbIhxGghPFiM7W2lxwYJvw7MTieoBNVVlL/jEuHAc3pwNIGZoRRO7S3Y+eEPcEBlfpxD&#10;h7xJZTw1gZVYEMm2Jgxb6jFlq8Vrnt8gpA82Zs0Y0uLqJFXxAPafSw0m8RV68PzVCNX5Cg4E+6NN&#10;vH6pEkc5KUUWpdDi4PtnC2nIPxPs9qjat02KRMBff7aP49dyHopeQlT7moy0ifFpte2do7JdodOa&#10;pWIdR+/EKEGoyheliDqpdlupwFd4rmrB7i0sbuxgjUpZKzstbPB+OjC1a0g3VuvFyWEUc1MpTNNx&#10;jC7wNZtbhPcZFfb/GfRqYawZrOfAPzx702ufwFfp5s7RV9jl6w9PF/geGuiW0/IT4hZCegpabvH/&#10;Bvr51XmCfZyfc8QAf3VnhfCfp9OdMrBPTQ5jcGIIA2OD6KfFBgfhikTo1Kf43XF/PJ65tWV0DyXM&#10;+gqJwW4kR/owMjeJZUZGvaMTCKirY4BQ9MXQQaXrCIZNX/d6smllXxG35k3YcIYsdEVu8VysQ2tA&#10;a7dK4X8b9PbkJCxU5JoQ1Zkk7AleK4FqD/eikwq7i6DtIGjbNWBL4FsJ2W8gr14zBO63jBGDXTAn&#10;yHXbyv1cNA3+BkbnCXw+l/tQl02r6vVVRhlXzb4Gd9XaQDn+GdgZMWiMwIwNxIZNOkhjAi1K+cQY&#10;UZyDfng4gWRvAL3dbgz1+9HNUNvVqaUDCWqaVmlSmwH1p9FM0vGpJNa3ZqlaGa6tTeL4ZBOzs4ME&#10;rI0AbUMX1bLdUYk2axnaCVc3Qemkqu/oqEIXt10Ecych0NFO+BHYDkGdfzsJwTTA0/X8Mt1WGkcW&#10;JTB9hGWnrfhNJFAFD1V8fz/V3FiI6jxMJ6VOlE4MDngQj6VB30t1303IBAh3RRdKOWnpxAAVfZTO&#10;QIuVB7yMBLod6Dtf4cqbXnO2i8dssxbBYilETXU2mhpzDeA76XgKiz9CQ51Wd1Jdty5yqoT2X6O+&#10;8SpqqYTvZL+HzDu/QZuzmOqjAY22p6htfoJqeyFKLTn4NJtQz38X18up2Es/RmYZ1Xv5Z6YFgWae&#10;3jctCDKptDPxyErAE+hqR5Dbec/8/aCFj6ubZds13G74AncbL5mlBrOsmci20azX8LDuLVS2/4DH&#10;pkE9Xoj7vybAf5TuXeO8j9yuB1Tv3Nru4YlVxvtVZ2+5jweMHJ5wqxLMumgJI4hcFLarR/dNFGjL&#10;kFjpHDmB8s58VLoLUe0tRnl7AU/Qenj6eR712GChA2711jOkbKD6aaZab0EHfw+Lj7935P03x5aL&#10;zf3HaO26B3e0mRePjU7AAXdPOzx9Hd8yX78TXdF2xIf0nQdw9KqUIXwHpilU1IJifn4ak4uTmJwf&#10;xfz0MLAyRyFXjr2//SusE/RnRbzQ5+ax6O2CvSwPh/MUOATLHMGzsDBllhucosKcpNKcnqPDoIpe&#10;2ZQSlLJOYGdHM1Lnsa5FPnbWqQ5jvL+Cdl7nb8GLl8tUveolr/p3Nb87wCYBuqHZoQTo7rFmomoi&#10;1xBVeJ+ZYDQ6OY/hmTkMTSmdMZuG/sw8Jpf6Mbus90/g5YswnVmcn28Gk/xcM0vLfO0GZlV/TtNt&#10;jSntHWj/Ot42wpZR68I0neis6QWvxbyXt3a+MS1CskS1v0jnscztMp2GyjLVpkBlmvtmQRUp+2OC&#10;Xp/nFNvP6MSOdnGkcQ2TvqIj/LoFW5t0njt0PjR1sNzcSw/27j7b43FwvxuatDVvAC/T7aW1eW75&#10;eZbHMLo0hB5GZAk66NhQDJHBCHzJINzdIZ4rEQqEMBLjExia53c1O4OeYTmBsLFofz8GJibQOzZJ&#10;0A/y+b0UCoSp8tiRHp6HWq0pQRgG4UhWYOpAEZgmy0lkVGDpIJcQL4WlJ4C2JCGdnCWQCU9CWdb2&#10;xqScrVTuAr325+kehK9nCKF+LaAyzohzGC7Cv52QtgT4PJNCUXqHf1PF2/R6OQNzH0F/bkGCnmbh&#10;/XrcTvUvZ2CjQv+2EfpK60T42bTPmGbHjhPmhL0ihNjYtyxdnz+BjKXlCUxO9qG/14d4uB0hXysc&#10;tkrCVQt28+JsUQdJrQdbAYelHA7eP5QKmJLH/j4PIViLSKQDM1M9WJiVExhBnBeo1V6BptYitBLW&#10;nlDDN6pWE6wEecHe2VlumqEJ8OeLdKueX4CXuTv4PD7m5WNmUNVZibCfTkfN0rSoOaERI6yXlwYw&#10;POw3oNdEK40daLasBoT9zmrjGLSoid9J59BZhZ6YDQf703xNkM6pxcA+5G81WzkD1eR79FqvohHN&#10;uOX3QQcVCdNZRCsJ+BxY7Jk4fqGVnnQR0hm6/hci0UcIhJp4klXBlaxFXsVN3CTw7f4yFNTdQHtP&#10;BX5z4z/wee4fcSn3HVzOexeXi97DzUq1HFDv90wD+MyKT/CwJZ0Lf9iaacBc5KZSp6kvjUB/v+mK&#10;6U+TY79hUjCCfVbrFdxsvIybdR/het0nuNf4Gd5/8JcotH2Px6hKlnIU1P4NSrru4KlLk6JuotiV&#10;Y6zIqdJLLWqslXRy8ZQwL9CC311PUO4lyLUoeFcOyrvy0RBktKJJUQR8iT0HZR15b0BfhBo3LxaC&#10;3k5gW3zqH9JkIH8OenugHh2xBtQxIljcUudBATITVe2fwtNbCye/Y0UBDjpqpXq+C3rVyqtyp39S&#10;Kncas6tZWFgLGtAvEPDfBv0QsLGE508e4fB7GXhF0KOyEaQJhWgPWRjBBi/8nbEBPneQinnIQH6C&#10;DmJqjq8n9Dc2enh+CQpJbG84CMcRKt9FHvsctjeXcfJSk510Dgj2qoBS/noTp69e4OjsBfbNOrAE&#10;JAEv4K/vH1BZh/Dia5V2jmFuoRfTS4tIjU4TVFNUuwsG8FpYe3B8CqnZYSzwPY9fCNzjdAYldAox&#10;DEyOo296ypQpzpmJRulFuadntc7rJM5eqHqoB0dHdAz8HiYWZum46OCo3BcYBaRtg5ELo4GVVTq4&#10;ZbPVAt/qkXMOfOXWdTs9k5XA3jmkkzvC2sE+Ng42qfhVjaPxoAQ/53C6pz0BL+Av8PUCvCpo1Pd+&#10;YWWR0ceSAbyBPG9rvdqVbd63OYPZrSkMTA8Y0AeSATijTrMegd3fiTaPD60etRnuRovbD2eMSn5y&#10;EsmxUahFQrCnh9/JBMYWVhDsG0r3xVH9O0HfHiVA3wC/zpNAqzOC9m7ltZvhG32K56buPl3EoPRr&#10;91g26pxkU8iPVgL7HPIG9IL0G0Uv0DsCCdN8zU/AC/TdqTFE+kcYfQ7xPKXaV0QR6vkG+Mr1C/AC&#10;vpT9OeC/Ab1R+W9AT7C3ebXSVrcxc5sK387XOnv4HgOT8CZHGFkwgtF78JhsVPUXTRFBG/ebkaLX&#10;VMMvLbsX9LebdsCmZwwV/MhQEMfHKn9kOEHVq5mmTlcDOjvr4NNArZMqm8AV1F3uBvO3l89zEbLV&#10;VL+3Hn6M3JIbKKl5iMY2Qt9Sir6kA35e9A6VXhLC52WaGtQ1A7oEv601/xtTywWtYOV316A7xmNK&#10;eRGPWBEOtJm2xwJ+f18X/P5mRg3V0ApV7bZSwrmawNaqUoSwQE/TbQ/fUy2XmxvyMDbsRijUCDef&#10;56QT8PnqEAq28HV18Lqq+PwKfh5BvIzRCPfp4d+xcpTWXMdb7xEapg47Hytrl1Bc/jPkFLyPzlAV&#10;aqnY86tvoKjhNr1pDXLrb+Hdmz/DOzd+jI9yf4cvS97HndrLpmpF+XG1CH5kufEG7mobfAtPbHdM&#10;b5mnHQ/wtPMBij3ZtEco8T82i3tUxZ6aOvhCZxbyHHwen5NDB/CEyv+J/RYe8/Yjy3VkNV/C/fJ/&#10;ZJj6jjnePUI1sygD5Z7rKPY/REngCSojBWmYewtQRsiXOHOh9TBVe18bpUr35aHULeCn0zOVtOZw&#10;JapdxWgIlaExUoGGcDlq/SWo8pbx8RLU0Tm2BRrQEqrlid3Ak5BKXjX18TaCvhrtPg2+Kr9djfHF&#10;31OlPzG9S5oD1TzReY7FLfAk7IS/gydzB/z9XSYF5O/XilOdiA7ou5/F1MxdQtFJOA5A68kOE9IT&#10;CuOX57G5rPTCC3Rf/hheQn7m+/+Acm7jf/E++jL+Bp28nXhwG1idw/76FGE5jTkqy7GZQYxMaX8E&#10;/pITpy/ljLwYm2whECfMIKfaV2vx7GPTYVIlnToepXAcePXVJl68OsOL56c4On2Bw5MzHFAVG+gT&#10;ks+O1TVSqRsvJuciGJubNgo+NTPFzzHLv+fNdoDqdXSen3GNKv2ZXrOIuUUtfBPFyPgcBqfH+dmn&#10;6RzU0XMZU7TxmQUM03EtrSt/rhTRCFbWu5Ca6MHg1CT3vcjnrmCUDkUtBuYJcfWVmVhYwugc75td&#10;NMv+LWpAeGvPpIUu2jIdw+q2YH5AZX+IEw0+P1dbBg3ORqD1cdXjfmVvj8peE6HkIDQDdpOOgw5k&#10;fY0qfpXqft1s16jy1d54emWa58EYj3EAvaM9iPSF4U/4eD350B4KUPVGCFkNNAp6MbgT/QgPDiMx&#10;NoFIahiBvkE6hwFGgUOMGPtg4/MEPw9BaOXtNm+UDiLCc0wDp8plp0shNYHJORiAa7AEYysqh9bv&#10;qGirEntnOXzfbHT0h9HC97PFe9ASjqGdW1d3PwVdH98ryYiDx0LnEk+NoG9kHL3DEwglqexjSuf0&#10;oZ3gdtBhOAhvK9/fOAkTFdDZyHEQ/lYBnA7EJkfgTy+ZqNe087md3E8Hn+/tHWGkw4glOUTHoihi&#10;hFHPmNn6elNm7V0Hn+dUQzO+xt0zzGtnGM7uAWQM9IWwu60Lgqpje97UvHtcTQb46uh49pI/2MYU&#10;xsfjVLitBCIv2nYqVoLdrU6EvHjznt5CVU0uOrpqYbdXwdZeiU5C0+auREH1Q4KPICeI/VTflRUP&#10;0U6oB6jMJycCiAabqLxrTFsFqfWgh4ClslduXvn6EPcRIDS8BLHq611ddYS1Whw0GQsTJh4+pgFd&#10;U/2jGbm8HaQz0cSr74Je+0rG6Zyac81gbzzWRsdVgfb2MoKexxBuhVs9VbotCHlr6EAq6Qxq+Vgl&#10;HUkJ8so/wg/fysDyrkoopeCyGKUQVK5CqvwC3Hn8Ia49eAu3cz9AIUF/t+QSPsv6He6XXkJioQtv&#10;Zf0YH+T8xoBe+XcNgGpQ82nnmwlMyrFr8Q6acvACfBlhXMjHSryPCP87Bu45hPnTrgcoD+aYvwsI&#10;ejmLXMcdPGnnPu038dh2w6j8u7W/RqVLjknpDgdyajNwo/yneMBoIYfRglJESsdooYUKX1q556uU&#10;svEWirseI6ftDh638P3aH/K1d8xMWzVVq/WUoMJZgDqq+9buKrQmqgn+StTzO2v0VqOF54CqcFqD&#10;dVRVPHeo0Du6rVRphYgk/shjkRKsR2T4pzxBn1DN1JvntwX4/AifH7P+GegDA27EUj4khqWi1f/o&#10;EUanPRia7sfw5ABGF6aoKteAr8/w1csXONvfxldbPL9fvlIZOy7/RzPo9SS68XpgEHupPkwO9RCE&#10;MfTzHB+cYHQ4RXVPxzEx3YfuAdXz9/IlRZjdaMf8svL2F0B/qLLG9MSudLVVxwXQn+BUi408f0ng&#10;PzfA39s/xpFJ3eiz2+hYEpgwA6+LGCHU/wz0i+OYosPa29Pg5wxOjsoxOx/F4Ogc+mdnkSLoB8cn&#10;6ShmMbtCVb9IaBPYQ9PdSM0puhjD81eV8CUbCIJeRAnEnqFRwmiUn3WawNd7zZm0kUyQl80urRkz&#10;LRQugF4pnQ1N4GKUsq+yx1M6rtMNfG1aMvjw4lgreK1imc9RWui7oBfcV7mdX14ysBfoN3c3vgH9&#10;kMZW+DsK9omhbkT5+0SGBtHV00d1SkVP9dzi0ZrC4wT8KKJDI9/A3tuTZBSYVrcWXwxWH9U8wedS&#10;i+A34E+vH0uwauCSkFWduXrVNPeNwdaXQEOPFe5UPg7MmJsGtuWQGzG2+QDVahLYodbF3WlFTqXc&#10;weO5CPq51Q2M0FnGUxNw8rHw0CzP3wke15ABvlHmPDZB3q2cP49DkD8HvbYWr0onBfp+XhvT6CK0&#10;W11hs/BKalYRywijiB50MqLQ4up+Qv7c+qfmjUUZWcRH1IJlnI4ghYxYpAsTDJX6ev1IJrxU222E&#10;MJWyzwKvpwV9gyHMzKewtDqG0fEEega8iHR3wK3mQt4WJJIq6TrB3PoA37gJBWUPkHn3A9zM/hS1&#10;1kJUNhSgvo3hPJ1AB2Hv9jQaFR4giMeGeNESrN3RNtO+QKa0i48KOxJrRGnFbZRX3ydEy7G20osA&#10;lfaD+x+9cRJ+DA50wEqwexlmuR2q8S9Ea/MTOiqCvauM0C+ERxU6chqKDFTRw/v9nkr0xJvpIOhQ&#10;qD47CXCXs4yv4XFantIRFaO3p43qvo5KniEc91PTmI0PL/0n7uT9Ep9lnkOzCasbP0Ft/R/R0VlM&#10;B0fgdRShxvYET5vv4mdX/hmfPP49fnH13/BF7ttmrdgb5Z+me7p3Eay0wk6qand60pK2xe5H0OLa&#10;aiFsJjP5coxpHVY5gdp4oZnBWuLONv1oir18zQUromMookMoVJqn4z6y7SqXfAc3SjOobVVmxqho&#10;8z9wt/yf8GXRH3G19CNo2UAtH6gUTH7LQ7NebLFNjdNy0dxfjppYEd/rId83D1WRIpS4clHakUvn&#10;UYTSzqd8Ld+Xn7nSTYVPh9gSqkNbuN6oeWukAbZoE+x0ru3qR5+08zx4hEjv/+Kx6EKqQXvw56ih&#10;o6sl5BvpKBoDlXxNI8NTK7x9dvj62xEY7DDtlsODLp68AUws67WyFiQnLEiODmBoagKza+M4fr7D&#10;+wnXV1oIhGB99ZLQBX9PVUp6aV2wtKfnMk1ML5hKnYkZqqWxOAETRXw4jPgAv6c5pWw8ePF1HUYm&#10;6hk9xAmjUSy/UaFL6+PYPdFA7XnFlXK+Ie53ByevTvDqxRmF0gszO/bo7ASHp8c4PtvCyZkWNQnh&#10;Naq4rwFMEbapqSkD9omlFYJ/BSmCu2eYCnd4hlHFOja309U/X9Mx9g04zKpMfeNT6Ces+8amzCBk&#10;D+HXx7+HJpT6meRrPTj7Ol2ZFO6tgJNq1E/V56c6Dcq6kwgRDvHBcUI1vWZrz4j2NYXkmPY7w8/N&#10;LQGm7ejkLGZ4bBoLWFOZpkoon53i4HgHL1/qM6kcdACnz4exc7DGYz40A8Bzq3QadEJKFa3ta7GR&#10;ZToNTY5SCmweCxtz5McM75/GzMo4I4th/qb9SIz2IdSX5O8xjNjIGJ39kAGkxR83cE3wOL2JQXSE&#10;EnDH+83Sg+2aZESYtnriaOiKmlSIncpYptum3cAFc6hVcHLSDG5aemfQlhyHZXAEliG+NsLz0FSF&#10;Cfbq3692GPfQYPsItRSrNe5OOgsCmMB1UXmHBlP83RiZTc/zt5lGN38/pXECvcM83hRBPWgmMcn5&#10;pBc7/1MZ5DdGZ3DRlKYx6p9bk9rxRekA0g5NDqAr3mfKLFVTL1PayqNlGKNyBN1U/ONw8TkZU2YR&#10;jxAG+oJmEpDf20YQ0rhV+iaR6KSitSJCha/cvI+3i0qyCeEcjEzGce3OB/SmHcivfoCihofIpYIv&#10;a36K8oZCtHuaMbc2xB8whe6UB84g4alyTEYDAW8DuqnaNHPV3ZWuiOlyVJgcuvLhzS25uHT15yir&#10;vAM/gev3asyg2szOdTuVlmF49fUa91WLWIiqkIBxdZSisvwOHyPcCe8A7zsHvUoxle+PcF8CvM2S&#10;T8dSjqbGx4gQSH6laAj7ro4yFBVlooOOwyVH4KxgBFPMaKQW9x6/h6yiX1K5qw2BcqCET/9P0N1X&#10;gKFxO9pcJbie/TZ+88U/4aPHvzL93dXbXYOrUs1PqMbPe8uYtgPeJ+mt74mBt7aCuQH5G9CXKF1D&#10;gEvRV0X5vfr5XGOEv5wA1f5FK/HROQTT26dU+iqFfGK7jszyHyA481ses2Bfhx9+lIFHzVd5bFfN&#10;GMHt8su4X5GZ7mOvxmiN92kP6FCUv+cxeHJQrK0ZfH2KavX2bi8yzcsq+V0L8M1B/j7xJrSG06C3&#10;J5oJ+GYD+I4ei6mvF+gdBH00+b95HOla/5L6v0SV4z5qPBVojdWiNVLL17TAR6B9F/TubhtDVxfG&#10;Fi1Ujvosk9jYasbSVBeOF/ox01CCon/8O1T94F9wWMtzhEDGs/TM1F/9wE3I7+Ovvn9eHj9L9Qic&#10;HgCLPSNI+e2IJ4KIdTsQ65EjbydYKzC5UE2VH0aKin98th/Tc+NYXJzktgevngukKq9U2N/K5/fS&#10;oT6jcznjY6c4ffn8W6DfO53HV1+pUqUfL1/UYmI2QpAOE9gTVONLdC4LVIQL/HuKACbwBiYwPq8G&#10;Z2qQpuihGalh5zeg7x1JA76bKl3Pl6pMjswQlDMETi+SKaWVBGEqRTroQKwb4R4qRQIomppEOEkl&#10;+mbdVm2jAyOI9A0jKIVImMZ4O0KQBBn+j84sfdMFU/Xyaqm8d7Bnumdu7QwT8Cp1HcXR6yYKwwi/&#10;N5VQzmJ6aRkzyyv8W4uxaxBYfegXsLa1iqXthW+BfmlrFvOb/F1mCHdGWq5ohODqhre3D76+FK+3&#10;EQOyYG8/HdEEzwWlSKjaNTM0RNUu5S6FLKgH+9EcoIo2g5dD6dtxtSu4YKpo6R5LV7AMLBD6M2jv&#10;n4WlbxZWQrmVkNSKVVXtefxeNKFP6Ualdmqwe5SNFka6VmcTrN4Qgsl+/g5jZkA4SUso6vgO6B1U&#10;5aYck6ZZrP+/gN6d5PER9g2dQROVKDXVyc9sp4NrD/Oz+mPmb9XUawBaaStFNF38zayBBBr5uoye&#10;Pi+S/X4kej1U0Z0YGAuhe9ADu7MBTdYKVLYUod5WSq/qgYVQvZlzGQ8Krpvt4EIMN3L5d8kNszhu&#10;btNDPK3LQqX9KVz9bbhb8CXyax4gv+oBGuyl6Ao2E5KVaOI++/oc6OdFHww0UEGXoqU5H21thaYS&#10;JxJqwMx0wAyENjfl8PEio9A7HMXoVOM1/l1TeQ+JWAO6qMgDgWqqeyvaCZ7mxhzMMpSfGncakGvi&#10;lZl89cacBH+HFD6tk47BYs2Hg/toauH7UI07CS2fu9Ko/jjVaIDq0u3mfcFyXL7+c9x5+Ff8kZWy&#10;KWUccxM/fDsDf8j8KxRbsnCn7Eu8n/VrZJZ8YgZWtSJTARW7Mal39ZUhOIsJzYrQUyr1XDMIWsZt&#10;eSDfbAVvKXqZbpu8PEEvRV9OkFfQCVy0Mj3vgslBFL5J/RhH4c/G0447yGr+AAXNf8/jVh65hL9X&#10;Bt7O/YEZH7hR+TlBfwlZldfMwuWPGm/hUcNNU/pZ1E6HYWN00PbALEH4pIUOvY3wb6XZuX8qedXP&#10;l/FCUG98szCynVGcp5zAr4WzzwIn1XHHYCts/Q28kOrgTRXC6hbopZBq0djx96hy3kEdX1Pv4W/h&#10;ZxQVrYEj2YjO7ja46CC8/XbC3oHgQCcB5WbIbqcCrsTec110Ebyaz0My93M0vkdn1uMH1hexk/0I&#10;Z+UVWCm2oP3KIH6a0Y1/IOC/r9YytDTst/GjjAbU/+AGfFczMdnXSpWqPK0Ph2eVGFtwYHgmQsXd&#10;j2FCXrl7LTKjhUT29pUa0fcpRZ+Fk0MXzo7XzYL0z18e4vnrU7z8+jlevTzD8YtjnLxeJwTPFx7p&#10;w7NTDybmx9A/PU0HQuCtKk2yjREqwigvWn9PCmGG3aMLc1S/SewfKl0VQBcj2x4q8GGpRwK/n+q7&#10;hyG6FuqI8vmxgSEKqxGq9FF0T8YwMqrIZx+9/ffpYDspTEZMSB8T2Pv4mgum3LKvexBeKkY/oREm&#10;6PU8OYGByXmCez496EvgazulXP/cHKbnxzFPR3t8KuXbieFJRnHhLnT6CcBEktGW6uMXMLWinvMr&#10;iCV53/gYJucZxdBxaju9OIWp+Ul+FxP8bUcYXQxRqVOZRhJpqFHJahGSAI9fEYfUc5wwNQqWTslN&#10;oNqoett8CVjDGjhNEeLjZnaqXZOTzCzTlIG7aR7G2y009apRP3iVUFqTU9+yVjo+28Aklf4kWsIR&#10;ipEW1PKaXHmmdJ3EgNR+Bc+Je4zm78MVoZhNxtE/OokYFX2QUVKI352Lxy2TElfOXapcSyOeQ/8b&#10;U97eQF+Dsz3mvnbe10EHYfHFCe74G0XP/SmaifbSAQ4jYCCvtFX6u9IkKin98/1muL0MewcCiMS7&#10;0GatxtMaXsD1eShpKjB2r/gmcmsfIafqIR5XEuKWIoYtVM7cWgnpKoK5iDB+Uk/12EhrIBwY+mv7&#10;xaN38M69n+Gjh781qyllV1znCdgBT6TRzCh9mPMp7Hx9V1cl6upy0Nry1Pwt0KvCRdUuUtlKwVRX&#10;3YeHSt3VSYdBtd3K9xwi3MNU4x4CwukspRK/ihjh7ORzWgh8OQSpeJlq9QV8KfagvwYJKsYYjyMc&#10;rcPgkA39g1bUNWQbtR+gundzG/RVI0roG2cSLUNhyTtoatBEJP3ITbiWk4FfZH4fnzz6Fb54/Bvc&#10;KP8ID6qumUW2NZCab3rKFBDSBDDhXuR+jPJgvoF8Rfgpcmx3Ue7KQl0wBw3hXNT4Bf3vgN5NYP9/&#10;AH25tlL8fKwmXoQS5fAJ/EedN/BprlJO6gZZgrGdD3G74d9xr+0K7rek++A8ar1pIg/Vyd+rT9+X&#10;VXsdD2oycbviS9wou4QH1Xy8ko6Ajr3ASoeitI2F0ccb4AvyUvnnoG/vbkYXnX7XUBscQy1o7S1F&#10;Y/ABKhy/4nHoQqnHwubnaAll8+Jr4MVXhTo6VllruIonPIVApMkA38mowDlo4wlthZ9ixD9oQaj7&#10;KcGsEtcFqncb5qtyMHzrEr56ko2BX/8SaGkCVoD7743hexmT+Bt+BX9F+0sD+RP81z+uwnp1BkOf&#10;5WOh6DL3ozp0D4bmKgmTdipiP8YnkpigwhycG8TY8jj2qWBfPNfgo45fTkGOv5yKdhLbB6pV36WC&#10;P8Dpi0Mq+mO8lLJ/dUqlv4XXr9WmYBwvXqSwe7yMxc15jFDpTs4vYmFlCwtrmwaIvaMM/YcmDczm&#10;NHC52ouNbY0XTMMbaDZKWzl2La49NDWPvlGq++EJhu6q/iC0UwQ5nUGifwDRHjkkRaB0mBELugmF&#10;aEpQH/oW5GP9YwbybipGP7dh3idFKtNzu7k/DTam+L4qAVVV0NzyJp3hWrrkkcCO9uo78TOKCSIx&#10;2gF3OA5XKIoE369vlDAn6A+ev+LrVugc6DimRzA4xmiB24W1eWgxk7EZOa0+smKAn4WKPU517g2j&#10;2RWGjUpVyj3SP0wHvMCIbJLKmZCL9SCSGoOfEZDUvD06xHNvjOeQZqkK9lNp2FPFt9IJyIyi71Zv&#10;Glo83ZTsu6Dv6J2mwuf9WiCkZw6OxBzsQ9wOjnB/NsRnyk3jwXTVlSp3yjEzfxdWezbsPivFcdCk&#10;lFTu6e0ZTINei5z/n0BPyEu9S+13JYbMVveHUlMmGpCaV/sDq1/tD9KDwgK8h/v28jdSK4TzAVjT&#10;IkHOgpZRVJmJK3d/hadVN/C09qZpSlVqU9lcIfItuXjaWkCIP0ZOdRbyqNbzWwTxLDP9Xhd4eUc+&#10;njTfQ671vlGwgsPdui9xrewjfFH4Dq6VKi/9Ge6UX8ZDQuL6k49Rby3mCeND/6QfP3nrr3kyO+nh&#10;GdoT7JFoG8LhJgN7n7uCCj69clVtVRYiwXoEQzV0DCWwWPLQ1JyDfqrFcKSGDqIANTX3CfliRgBP&#10;6SRK6RhKzaQqzab1UskrfdOu2bSEfcBbZdI4PTGNRdQw0iCcWh4jHqWTCdV9Y2F/HTqdPA5PLj42&#10;ufl06mPtxQ/xg99n4HLJu29q3q+ZqhlVzCifrdx7ketROm9OWGtbHhLwH6HUTZXe9RiezicYufUu&#10;hi79FN7Mt+Cvu4sGlTB681BJYFcF6BD4mspwnknb1MQLTSMyNSQT9KX2tdVjlXyebpcF35hu00wa&#10;yEdnQWV/p+ZfeOw3aU8ws/8ZHtf/BMWOO8jvkOpXR8uHyLPfN9GAohC9Npuh6UM6rpyGO8iuvomH&#10;VTeR18zf3prD7UPkND5AXhPPGUs+I7liVNBq+V03+2rQ4q+lWqpHJ4EcmOhCYLILnukWNIQoJNo+&#10;wcim1voUGC5RPHwMxwCh3tPIC6gB1lgtw+3qdM6e1kKFX+MpRWugCu2JJqq1Wu6/EvbuegKtCgtT&#10;hP1hGSaK/hMbhX/E4v1PMHXzCjC5iIMB4K8zWgl2L36ZEcAn36cKGwEWLSkcNTMUr3mCxff+Fscl&#10;v8PJZClWp9owORfFuCbUjQ9gbGrIKNZZlW0uDWF9J8VoTh0vlb9V2aoFr7hD5d+fHe9TeWsy1T5O&#10;zo4I+Gd4/uIEL/mKV69n+Vylq+x8fAR7OxtY2tzF3OomphZXMbWwgvH5JQJs3qyuJEU+ODGF6XU1&#10;BEtidU0DhP3whJoQI8h7CLjB8RleS5Po5d8JKvpuqsdvGQHbm/JicFCRxxI2djsR6bOjJzWEQPew&#10;AXiQyi9AUMh0WxaiOk6bbqfSj1NBRgnYSL8ihjH0UVVPLq7x2NcI/znz/qGkG/ERpTdiOHvdiB46&#10;eU9Yaw5QvS8smdJNlW3OEvSyScI+NT7OCGASM0sqvUyneFJ0JMpzyxR9uPneplySoFdqQrCMj81h&#10;cmUDvXQ4GnDsm+B3Mb0EX3KUkBxGO1V7Ws2Po2tgDp39M0a5S8FrYQ9V3ajN70Uzzce4VYuCdEth&#10;bi9aP61vGuonrzVd1dqgORJEW6IRsbFiPDMpPIFf0C/B3CaBH8qCxVNHB+ViNDvMyIMqPdpDiCt9&#10;02cGiG2Et/Lv7dEBODTzltv0bFsN0vbwb6p6Ql1b0+CMql3VRx3hhHEkvl7+dvxtgvw9w3RMvp4B&#10;BJKqxBkyRnLpwDSQlIftr27zYD5CftV/4fbTH+JJ7UfIrbmCIobwWsw6l5DPZxj/pI3Ql5rroJJv&#10;v4eGvlKjXvMcWnnopjEtPi3wZdOy6q+ZBamf8nWuvmaML8bR1l6J5d1hvJ35X/j8/u9R3pKDnJIb&#10;qKh+goePLqONEYPPW2vSKOp/Y217arbRKMFBhW2zPUUuQ/XRMQehn4tksgUlJZkI+LQGbCUG+lsZ&#10;FVTDz9eHCRzBXmvZmkFZRgRqo+Dlfb0q43NXoc1WgIa2JyZX7/P8yaLhFti6SukEPkGrXaBXTrYV&#10;90oy8Fn2PxjH1jRQTvg+NSWRAnxawSu/ThUvGEtpE9balnYSugR/SzAP8+1PsPOff4HDv/0exj/+&#10;BabohJo9hHygANWEeV2k6JuB2HPgC94CvJyHbkv5ywGo/bAU/Dngz03HUeB6YCyz/O947Moz5mLp&#10;5DIKLL9FjYuOxUVH4SaoPYzivHqvfOOkNGZQyOPNtTwwnSnrA2Wo6CpEQRs/U8dT/p48H2gCfQUd&#10;agsjJVe3nWFkF/x9DNujFth6muDoa4OXv1Nk1oOuUQuaopUoamcUYPl3Hku6bcTYyk20Bu/BkaR6&#10;5znS2dfCi7ONF1G1MQuB3hCs5IVYY45Dg8Wq5dfYQFMnga/S2P4aHD5TekPqVeug9uF4/xjXrxQi&#10;2DwIzB4S/Oods01bpqlSRPXpFuwEi7BAcTHe52GEFyM0kkjNdCM11m9AP68OphsLVNfdWF+Tc1Lu&#10;W6DPxovXURw828LJ8RF29zULdtNsBfvnX59QxZ/yeUc0LUYSw9eowbOzaezu7WGWoFK7Xm3H55b+&#10;DPR9owT46ChGJgLcj5xLB+LJdkSo2qVkE9oSsLKe70KeFhuZRs+YKlfsWDHLLh5QQT8xE8/CvVTg&#10;A2MmPaNBWne0F55YP6GulA1VPx9T7j7GrYBvBnK7++AloEIES5zv2afBW6WBlOLpU8nfENwRN1xe&#10;CaIevEYI7mAbP0OKAF+F1okV4MdnGKksr9KZLpvPK7APMXpZ2tgwoO/j5zcORQOafB8PQZ8efEyX&#10;HLZ5IiYFMjS3iNHFFe5/klGKUjpT/G5UbkjQUwm3RYZ5rQ0aVa/JRQ6CWoBvUgfK0OCfgf4c8A46&#10;hg6tt/od0Jue770TBvha6CM4sQm31n9V47JuOsQhzQGwYGQ+D1+Z6FnRpiKxMhycPEQoVsbPYoM3&#10;6oErGjeAN+kWwlvW6iW84ylTJ6/8vI3RiyUQQye/+xSjJxd/Gye/i04qdvXZ8RLogrxKLgP8/t2M&#10;fjQg66dj1jkSJuxlGaWWv4K7739jekNtPT+hKQTRZBRdMDrIHIQn36Ga+zfcLP8pitvvotT7BEUE&#10;2mPLbTxqvol8O52A5R7Bn21SE+UEhdITVdEiFLgf4hJV7+Xid/Gw6Tov7kfIqbyJGzmfwBGup9JZ&#10;xyd3foWPb/4SD4u/RI09nydcA0LRZvjpBTVY63QS9s5yFBDk9a2PUNnwAC22XNQ2ZyPR10A1TvVb&#10;dwfNlsfo7Cqi4i9CIFBB+Dch4NGKVZpJmwa7s4NKn7dlciLKz9c3PMKjnE/RwijBw+cobXNuns4C&#10;PC36NS7dEOSl3hpwvzQDP6K6v139CUF/Fdltmcix3TRljhpMNQOoJu1CWBK2wfV22CfrUUpgP3Vn&#10;oaOnBNuxBkx+8SvgLzLw7B+/j0V+FruTCp7fX2UgH1X+fFT7aLFC87oKquCqaIGBfRHfxwA+VmDU&#10;vBYLqQwrx5/O6X8DeUYRAvfTrtt0vJ+iyP6fbz5DLjzDv6Hjfg/l/B2LO3PwWL1tWu/y90wreKWf&#10;9LsW2B7hYQ2jlOZHaKaaruksQzW/Q00o0e1GT62x2g7+RjyBeyfjGFroQ3w0BLu/DdZAE8NoQdtG&#10;Re+Eh+q+OVqNKncxyu0fYXpN9f3pPu/qHR5MMfpKWeHut8Le24AOAt8zbINnyGZu25PK8zdQlVWZ&#10;ZRErHUVo8FagkQ6+1lmKqlZGMS03GK5mY2KxHoWFn2FmSpUxGsxsp0ltKa8ao83iBXaxtqcSxW4C&#10;sAdDE33c9prt2EwK00uTWFyZxdL2CtafLWFyWZDXbN60QDp70Yjj00k8PznB2atjHJ0cGEWvFgkn&#10;z4/w/OUrXvB7fK7q4NPLDJ68jODwcAV7u3tYNZOWzvu0r2JkZgGjs1S0k7NIjkwgQeXdlegmlJVn&#10;n8fWegEGh928mAcI8iEzeHrRElL2FyxCUMaGB+kQ+JsMOrB+oKhghhG0lUaFPjhMG0F4gEo+OcB9&#10;jJnSwAQBnhybpbPRJCClUng/wWEqdnoHqNyV2kmhl45A4wUy3Y719yPSQ3D5GGn3afyESn2lkNFQ&#10;yHStnJhfwOyqykCXGAVM0mao6NM2SPWuzz80NYcB3u4ntDXLNawogp9NpmobDUAqX93mp5rt5mcb&#10;n8Xw/DKPeRy9jDJUV94Z7TOpDs06VQmlVakcqvvOQUK5e5SQH0BTkI9/A/kJWNQ1sn/qW+YeXUZn&#10;at6AX+0FOgl/59CiaUwmuJ/n91W506mGZPz+ZHa1YYiECGYrrMEHWHmmcRxFOuJqDZa38uk0c2Dx&#10;VjE6bedzAmnYB5PkIo+dat4R7DGToVSlo/SNydH7o2Y8wssoy6Rs+Huolj4xNoMof6sAwR9ntNVD&#10;x6cIJzW9aKqoMsqjDOkbPsGX5b/D+7k/wueFP8LV0v/Al7kZyK/OwNyu+qVoardykWXYOLqMet/v&#10;UOPN5IcvQ2DJjtCKA/aRethHG9CaqkLzAMPtvnI09JahJVmJ1sFKVHUX4KHtOtR29xGBrzVQJ48T&#10;VGRF+Om7f4+xuTB6qQSHhwOwWsvR2JCP7rgqgOrgdlXB46/Gnax3ceP+H+BmKG/tKMT9R+/B5StB&#10;MtWCp8WX0KnyvoYsRBjmx6UAGx/C0pKL4QH7Ny0UBHup+WioHkF+ye0dJWhszoHVXmgaj3URYt+y&#10;rnuYm1Q/FpXaxVBozcAvrmXges1b+GP2T/Bx3m+M3a793FTY5NrvGlNuvZpKW5CW+ladfHV3kVmp&#10;qYsQfl76ABNKFKsX+Y/+DV9ZCzDGY+3zlKKfqtUVL+P3nAvrWC3CGw5+nwQsoS/Q13E/StXIirqy&#10;zFaK3+T236h+WQXhr78rY09Q6rlN9f1v/AwCVD7yGjLonD/F/YpPTafKzLIv6Mgv4an9oQF8bbTE&#10;RBalTqp7O52GVfn3QpS08e8mRizctifaMLo0iKm1EdOGODTg5cXcQ2U6xHB+zGzHFgZ48YUJcBf8&#10;Ko9MdcA36mYY2gj7ACM10/FTxyS7iTbvDYRGW+konIiMuhAc70Bg3GFMt0PTDvgn7Ly4alFnBm55&#10;foVqzLbWWYJmVzXq3fVmdaDscgtuZJehqSvC8D+J4clubD5bwer2PFa3lqnQl3D6UhAGXrw6wfLK&#10;ItWmBgXHzHZxfQar+4vYMiuPjWB957ykU+fCE4blFkJrmI5iHc9O9rH/4hmh/wxHtGdHe1T1VPkn&#10;mwS9lLwu8gAOz+I4frWF3efb2DMdJHdMa4S55XWMTGtW7AKvBULwDegjA1Rv8VY6GKnxZ7C6r8AV&#10;ssIZ7zEqN0S1dtFihNxF8yVG4aPS9IZpvUHY2tUfaBSHJ2ECtJH7HzYlmT1vesRECQ3B3ih9vl6Q&#10;F8SThMWg0jOq8KGZ6hwqbsH/okUGqSCp/qN0HP0jYYyviBtU7lNNjPIcWNjYNIuWqwonNTmJbr5/&#10;jA6jf4QOgd/B8DTVPT+7IJ/+/BqUHoC3O2m2F0GvWaIWb5T7HcYAXzc0u8DPoTQOz8cIQakBzGC6&#10;6+Q56OfO6GpnN01bAAHfLOd30bQM3wVT/3gB/htFr3x/H+/nfepEeZ7bP8/12xhlpKt5uG++p135&#10;eH8vgt0xNDka0MWodXLuc34nimT13Wg2bhXG5ovRrLy+twW2gA1tISf3EzaQ12CsmfVK8AvyArzK&#10;KjtUS09zMhLTZCmp+iAdoyC/sLWP0fkVM76i8Z4M+2gdAV0H23CN2VZGilAd0kpBvIjCZWhLlcA1&#10;lsVQ4edYO1BvEi2kIVVUhq2vM9Ea/xzNiVzY+utgpbUR6hetebAcrcMVsI0z5O4tQY7lBkGfiS+e&#10;vIXPsn+HD278DHN7vRic9MAdaEBpZTbuZX+BJ09voI1q3hdt5IldT7jXo44gfOuL/01vV4n+qXb8&#10;xT9mYGDSjub2XFy5/Qus7MURoQospPJ3eyoQItz7egj5cDNikVYkYhbYbIRl5T00Nz2B10MHVJcF&#10;b7AGN27/Ab0DFtgdBejo4mf2F6Kx6R2qIpUkSsF1odL7fcL9e/is/Ne413oZD/lZbtZ9/qbl74em&#10;14wmLBW5HqIsqNJHGrcV0Tw0EGploRwUUl13OLMRe/Q+oj/5W+z8dQbOMjLSqw39zfcw+31+pg9/&#10;CFfNTVjcOWig+q+LF6GWkK+OKGefZ3LncibaWkYYsSy0oZ0RgxyBfbwWzrlms61PUDXz+Q+tV3Gt&#10;5EfILFFUolLAKhS0/CWulP8Kj+236YgeGbir3UEZo4inPOEq3UUmD19Oxaze9yXWfJTYnpoZr2pI&#10;5k12YXFvhhDvRpJquH+yl79FLyE1jImFUYzPjxBaKYbl/VRaEQT6XYwcOxAb86CPTj3G3zs65YZv&#10;qJkq/wqPSe0QKnB09hDRvnuIj9vRuxBDYtpvLD7pRXTcjZ7pAGz8jVsSSufUoTVWh0ZGGg08riZ3&#10;NdrcDbwgEqizvsL3/6YD9x6lMDH1CvvHWqZuBeOzhMJoEqPTAlEPEv1xLK2nF8GZnBvHvHrmbGkh&#10;bDUJW8DW8RK2j3rx2oBaDbGUrmnC69dOLKz1Y3ZhGtv7m0a9a+D19OwIZyenOHueXkrw9GstJajy&#10;RvWE8eHrrxZw+PrIlBgOUYFqlabVrXTqRoOqQ4Tp8OQ8j5HwVfplJM5zvwjPv/KY0k1HoATuZNhM&#10;rff39NO58uLuV9lh2kyencBXOkYXeayfCo/KP0woK2/r6w6gI6BUwiKGJ3L5PC9BKTU/Bp8chd7z&#10;jYrXbdXXX7T48ARBP4EYVaP259ICF1TVAcL9XEkmqc41+Ur5974pH52TnMsOnr+oxtR8CEOjo1Sa&#10;cmRT/K0H4KfTUnSi1g8zq+uEHh3d1IxJ36hkNMDP6QipSVnUgE0VJ+kJRunKkwAVfy8jgKFZwX6J&#10;t2fh6RmCJ0nwhnrgiA/ynKXCFoiVnhGo3+TftQygFtxWOsbWN0Wb/paZnPwFs/I+2fnjbYT8RbNE&#10;CXmVc/LYNClLg6Rufk8eAlgW6+3nd5fg52G0ysh8dFKrYSmdKqYqAlLUacH2cT4jgjuEfC6a2sli&#10;ZyWdhgXtATd/g0E4IzEq/gjSbYkT/JxJtMcG4e1JoXt0BsmpBUQZYfn4t2bRZvgmLZB5xtuMOUeo&#10;omeozhbt8M61wj3XAtdMM9xTzXCON/CDZNEr/YIHowtTYexjNIZ+hrb+x7AMU1FRyV+06ngBKqP5&#10;Rtlqev+tqs/M8nQroCKYs+NS9nu49PAd3C3+EvlU4w8I6bz6LJRaqFZbcnAr93M4e5pR31GMansB&#10;rma9zQ/RgXpN6Km7hakVL70gHZMlm57Lgq5wDU8aG7z8IkORFoQjFkK/AT29HdCyg5VV2TzRXPCp&#10;Yqj2MWYWgmixEG5F1xAy7YSV/7+JDtfv8eKFWptqEkwW3r2RgTvF/4G7NR/gs4Lf4krZH/FF+Xv4&#10;KP83uFH9CR62ZeJe42WTxlE/GrUqMLAn3Iu8GgxVrjwLOYxq8t1SzFTl7TnotD9G0luIZW8Rdjuf&#10;YrAsE96mLDS7n6LWRXWunDnVuQZntQpUPcFvYC/1btI5T43KP8/hG+P9Jo3jykaeBlldt3Ap7+/h&#10;GPw5P4vGGEqR2/p3+Kzst7DPNHBfanGQm25c1vmYSp/Qp/MstDzG06YcPGXEU8rvvqqrFJ1JnheD&#10;XdAizVLxcS0BOZ7A2OIwZjemGKZTNa1NY2pp3IA+kHDzQnUhlPIgNh6gmnJjYCWK3ukgIRBGJGWH&#10;O1rOC1tLB6aV/Vd0RvHBHKo0K6ER4nt4qexcBIyPTsOPyLgL4SknupJ03L1NaNUC4u406L393YTB&#10;EX72q01kZOzQePJ3UQsfAamRZfQNEyr9EfSm4ogRmAPqfKgWxbOMQGZGeW4RvtureHa8ge2tKcyt&#10;NPB4FNHKpOTzCf8gtk42ML9Kp8CoYH1rFbsH2zg8PcABoX9wcIjnZ8+Ar1f5fNW+qyVxDGeYxwsz&#10;WHtset+opHJiehrzy6umXFGgF+AHGYYnBVXC2huxYXBQ+e4NzK5Z4QvxfI4n0RUiRAhIf3LwW+aj&#10;4pPyVR18yOTMqZhTI4j2U/33qJdKEB2JVn5mKcpdDA/a0ZOM0Rh5aWLS4KhRhTLdvgh55ev9vL8r&#10;3G0G+myeIBU1lTVVtSNAhxTrNYOhqckpOqwJDChSGEsh2U2HHhcv5nF0ZMfsdAjjdLRDdAo9mtnK&#10;49NYhGb5rvO7m13bxPhCeqxCuXuliBzBOLqiVLHhhKmVV9dI5bAbXREDOsHfQ1Wb0MA0Qa96cg1m&#10;mlWWlOLpm0RrsB91Xipjwl7pGG01oHrRLkJe9l3Q/9njdA4Xrb2XW5Vqqo+N4EuH3BHtMSrcy++s&#10;i79N39goHekIP/s4f/MZpOY0g9VCXj1Eb7/6Z+n31uC5wC9Th9S0UJBD2D58gp7UbYS676HBeg3t&#10;3gdo9zxAkz2TUUEmbM676Ao8RKc/Cw7e3+HNQkZdvJQQKaRyLEdjbwV8hLwxXmTOsVZ0DjfCkapH&#10;x1ADvJNt/DC1sA4R4J5LWNpVSiOd0knNvcX7viRwqAJpZVSzJYS7VGxJIA25J+13zMIV9+uu4kbp&#10;5/gy933cq7yGp4R0rtrhduYiz3Ifjxtvmhzx/aqruFX+Ge5XEqCVVOmpFmQThCUtD9HofIrSJoZB&#10;az6UEPidkXJcoqr397SgyVaEcNyC8YkQ7O3VqK17ilDYionJGCrrHvHEsuN+7icob86iehtiBHAT&#10;zdYCNHO/j/L+A07fP/Mz6cR0wNf3z3jvZgaSy3WooBL/KO+XeOfxj3G34Qt8UfwH/MfVv8GnRb/H&#10;pdJ3qO4/M+WJOR13TJVLtfsh3IwMupruwN1yFx2EaHPHE1QQ3tWeXNT689CUlFrPNyCvUC8ZqvRK&#10;gldjHWWqredzlZrRJKmqSD4aeotRxefXdBegga9VzxuZoghZnvMeHrRcwd2mS1TrN0wl1MOmz3Ap&#10;NwOb5jNZMLX777hS9DfIbr2GAme61XG6fcI9PGq5g8fNd5HTcB/F1idmxSjl49VfXikbOx2nN+mk&#10;gk/wIlTnxVnMr81S3c5hcV2zHKexvE01tzTKEzqB+EgAMTqFyJCP6tONsKBNYMfHg4gS2t1Dmoka&#10;hIfRYGpBLQSk/qQ4H2Bq4y5c0VyGq81Ui346cj+iKR+dgxfhQQ/CAx4TWXh7OhkatyPYx8cpoD/J&#10;PCHgt5DxV+e18lPIUd+qN/9effUKL/EcW0c7mF2fwsTiCKHUg3CvF0uLM1jbm8DeKz/OzpTPTnfX&#10;lAM6PLZi8ySFzf0FrG6uYnh6AHN8vlT9yvoStnY3sHe0j5cvtvHizezX9FhAJ7af9WLzcBOHJ0c4&#10;en5m1n1d3t41fWr6hnnhq2pkmAqaCrZX26ExRAhqW4fElL6PIBV6LUGbgqebCpFg0/T3rljft6wj&#10;1Av1WFGlRSA5YsDs6yVkqIq9iX64+yfhTCbQFmgibLQc4jAh/ATNrlYqejqElNIvjAaUu1cJJqOC&#10;YHLYqEIv31eDfK5oL6Hex62aeWkAkJCVg+GxxXnsY4ur6JucMbn/vukZzG1sYX5rGUtbGvzWTPok&#10;UhPViA050KU8doyROCMOlW7K4U0vr1EspCuR+qnU5XDc/EztwZ43g43DJrJQqkK57Hap9nAvP/8A&#10;zwuNSUyaWntHKEGnNkxFP8TzdoDg7YM9Pgz1nrfExtEWo4on7I3Kf2NqB3zRtNpT2ghvmnLxMnWF&#10;NJ0h+RylgRzJKXQQ/NoK9GpTrLSRBltVVaNyR5U9KhJTlYxM31mgf9QcswZO5Vw1ucrZrdp5Fx1p&#10;I1o6smHrukIxdQP7J7o2zs9HOWptFQmIwTpPtNVvqjFWmSp/0n9nVIYKUeImfPwEJ1WdfZBQH26i&#10;em9Fx0gT7AO1BH0Dt3UMbypR0U0IRR4ZBVns+gSxRfUskUos5MnzK1wr+Dlymr9AjiU9YUhwF+Tz&#10;u+6bros36j83YBEQ79Ve4Va91u8TUlS+tHwqUPV/eWS5iQeN18wKS1kNV1Fge0CVmY23r/0YISr3&#10;nmk7fvDTDF6wq3jvyn/hcclVtLiK0T/hwuRCBEmqzn6qQF+0FfVthWi0FuODz38Ou78cocEWvHX5&#10;31BM+M5tR+Drr8SNnP/kRXYD8xtanUlheiY+vp+Bf/k8AyW+27hZ9Q5+8eAfDOTvNV5CfbIQV8rf&#10;wa/u/htu1HyCqxXvm5bBue33TEOxwpZMVNVloub6zxC58Q4mcz5H6/X/hc6qK/Dze/bzsY6yy7DV&#10;X4O99SbsjizYPTlweRmydeQYa3flm3RNQ0+xGXht6iulgs9DYdcD1MSl5HNNZ0sNAqsHTn4HnSTh&#10;ntt5F7ldhLWdDrP9Br+/3xDY6mAplRAlwDMI+beQS8Wf3/nAAD6PrzWzae3ZKGSUodRNqZ3Rgb3Y&#10;QL7MUmAqa+xhC2KjIar3SSqvSUwtKKfN22oItsKLmvfNEZ6pSUIgTuVNIEcIZ8Fe0B+YSNAJDFMd&#10;RhDq9fC39FPZeNA9QnCP2KniG7B9phSJTuR6qum7SM7eY/hbAl/KSgB5CQg6iJEgesbDVOAhHk/C&#10;QGlk/Ws6/fQkKAFeq/99z4BeNop7KoLgv6PdA5ycvYDWgNp8vo/huWEEYp08Z3zoHy3B8YnAKsjL&#10;HmKXYfTGQQTHr3dwTNW+c6B1Ulfp2BYxOjGEaSoyQV6pm6OXuzh9vcTXSX1ZePyd2DkZxz4V/+nJ&#10;ISOFQzqDQ2w9O8T20Sm0UPaYqmxUXTM4RID3mRJG3dakop4hDSTPITF6g+q+gVHNlAGdcrIylR2e&#10;m4dh+rdBPwpv36hpcuWgGhZ04mNTcA2MoKMnAYerHlObAsQKBqYchKjdDMpqEpJMt8MDapo1yn2l&#10;YS/Aa/DPzeMU8NV+QPDS7FQ9rsZiQUYWHsIqxt9kcGGBkdIiJubXERvQpLNuTM6qVYIcYR+8vmJG&#10;dFa+rpdR1qhptKY++1NagGV1A/EBQp3vp/03d/pNhcnwPB0Aox9tVYmj6ho7Vb3qytXcK5KaMPBU&#10;Pt90gyTgZWamaTi9tZgJVUP4Zn3XN9bGxy/ad1smmMU9LppWgVJzNAK/nY4inbpJ8TG+h44rmJ7A&#10;pEohM9GJ35miEzlptSZwhWOMwlQ9M2TSYJ1RVeCkO1mqYVpXt3rp9KCDDq49pHLKOL+LKH8HD6zu&#10;VjS5KmBxlaDVkY86Sy5/4zJYfCVocOSixp6Dhk7yg5bROlSDIjfD885s1PeWo2OsBda+ejSFKmHv&#10;aURoxA3/cBe6Bq1oidWhqPMRnhAG2YTkvZovcavk3xk6K/erE7sMOXXfowr/PZ7YbiLPcR+FVJnn&#10;PVgEFcH7Vs0lXCn9ANfKP8LtWqp1gi6foNPM0QJBi9DJIbi0Zurl0ndxpeRd/PHefyGHSj+r8hLy&#10;mm/iJ5/9LdxjDVh42YuruW/j8/u/4Y9aDqenGhMzIZ40LoQSdlQ3FzGkqcDM2iBWqdSW90ZhDdTg&#10;kzu/wKXsXyCX+/NEbxCs+gy6qCqxfPwBrpf+Fd559Hf4pPBX+PgpVXzOj/Bezk/wydPf4HdZ/9sA&#10;/7PC3+HzorfwUf5v8UnB7wj8z8wcgkdN11BruY1mRiL2B7/FSC7DMUsOEld+Cl/mrzFUdAn2dxg1&#10;uKqx3piDaMFlBAsuYbGFgL/5CwSffAR/+WV01H0Ou/UWmjyPUUdlq4ocpYOKPFmmNr7InYVHUu3W&#10;63hIx/qg9Sod5HU611v8Du8Y0Oc5+Hi9IhQNehbiCNfwqPGfkFX7Fp7w95FjVYVQGSMJNVfLoUMt&#10;cDxidEWH3lWASjrPKlepqbTR5DiLrwXdoxFMUgVrwHJuTXBXu+ApM4V9bH4YIzODDMUT6B6M8GIP&#10;EhSEM7eKAkbmBzA024ee0aixiB6nQk9M+hEzKRkHOhkxdtLpbhyqcZxAJCFxmyD7FJ2eIqoglRdy&#10;n1qDNhVAJNmHuSng5t0XBPo47dUbuB/TJmmj+N5f9OE3vxnA0jawurtJVb6O/Rd7WN+bwvauD0dn&#10;CpHlYM4VUgnOnldifseN5f1xnLw6wLMXz3Bwuov90x0q9A1sHqxha2eV6pz3ne3zsS2cvVJ1jVR8&#10;NyEfJeBHsLbDKEcteTf43AMtjael9raxS/W/fbBLh7GK3pEROMMRRi5DSA5MomdkgM6rmc5IIXsC&#10;fYyqu4fCdJjTjIzGCYphwlYLXhAA3zKqVqpcDdypgdZ5/3P1OTd9X0Kagp9Ai7EIbKE2TCxJ+fUg&#10;maqGMx7m7zWOCJWlL5Hke9FZ0KGoxYCbQBJYVdGirXLzPjoRF99XM2nDZsIV4RVhdERnNEgYa2B1&#10;YHyGwB7h78SoZXrCpM1coQZGM6p+Urmrnw6vBVNr3ZhZ2mCEuM3tOuaX0pU0mvnaQVWsHjeqoVce&#10;un9yDtMrG4gOTVDpxwn6mMnf++RsqOa11UxUC7+Lb5mqcEwlTtoaA0m0aEEQU3Ovnu58zQVrI6wv&#10;mhYE0bKBWizcosVBtIDIBVOvemN0AjKbfosLJuDLIZ3PkHUS9hdNj6etx5igr99V9faqwNEsWM16&#10;1aBshJFLJ1+jhcHb+dnVNlkTrqz+9LZTK1RFGBXSMkIjnYiMOamsOuFnKOVOdaCr147ERARD830Y&#10;WulBa7AeOTUPGM5nmZr4G5VXcL8hvWB0ds1HyG34Jyrra/zBqgmSD5BZ8M+mSVdZ4KGZJKQJPErj&#10;yMz0fPcjKtH7Zgampt9fBH0Zn6+afPVhv1pOZ1D5ganUuVnOi5xgv5T/O+QyUvgs9zf4ZeYPeP+H&#10;cE3U46ef/x2eUCW3OopQb81HOQH6uOQG1bod5a35/CIaqS4iCA534GHVPdwt/xwPSn6DG48FeEFQ&#10;q85k4osHGfhdZgbefvBP+CTn57hR+yFB/gt8WvhrfFH8O/wh6z/xQe4v8HH+r3Gt4j3zmX5+61/4&#10;vM9wo/pT3G74GA8bPkMlHVjdk/cQKPgY40+/xMKdDzH5xc8xWfwlVgjQUM7HCGW/g6EHH8P+xY/R&#10;l/sFFkpvI/7+/8JU5m8w/PBdeB+/j1bLNVR23SbcqdA7tKpTFsoD+h4JZOd9A/dsG1U8wf7Uzd9I&#10;cKeiV928tnerf4ZGvxqIqbyLzsL5t3QKb+MmI6US52PUdBeZEkxFX8V0KMWM7srUsphArXAVospd&#10;guZwDcptRQR9qekeObk6gsUtpWtmML8+g5mVKSqxMdOMamC8F90pAjwZMKDXQGxSXSGnezE012dg&#10;3z0cNhZMetCVdMCRsDDsbeOF1oCGEMVGqhHNsXIUt15HQ/uHWNrXWIlgr3A0i1HXVVjaL8FGJROm&#10;grSFp3HpRgcuXe1HcRngoeboHwIolHGSXrrV/Dt7CYJ3E1tnA9jfJmSeC+gaXBXg03DH18WETgGi&#10;yUqML/dgemucjmEVR8c7WNpZxsTcKMZnRzA0MWBy/KsbK9jVqmtfazKUZssqXePCK8J56/k8VjZm&#10;MUeHODarmZxDWN1aYzSgTo6rdAAbxibmCMJBlSv28337kaCK7p+KYGRWn1nNySzwhXwIDA4QeikD&#10;eGeUkCBw/2+gV5+TNi1YrYv9jepsDqQVZ3P3KNpUay5YBSuwuCOHOsjIoo3H4CP0021wAwMT6Xw4&#10;IWf26YsbyCvN4ybk1SYhqIlVjBw0k1aTq9zRHpOGUIO05Ijy8Dw3ZhcxODGD2OAIEskhDI1P8HuY&#10;5fu1oidVToemsQw5SDsOTsJY3p3BOL13hFGFK660TBqCra6QWSZQM2MnlxklEHaC/Dno3UqR0BFo&#10;q9moBur8Pr6B/BvAn1tbRH3mU38yKvRvBld529L9bdOyfgbwmtBkbjMyOAe98vJvAP9/An26D026&#10;MZk+jypnLto54M9Nk6JUXGAmTfE1Fv4G2o+qebSO7HdBb+XntvC70tZBh2fpSVvG10T0EdXK9PoE&#10;f7guPCq6z4swiBc4VONizO9Not5ZSTDeQE6zWtfeNAtC362hemwmgNoz8aTlX7H1tfqLK2f0Je6W&#10;/YfJ+1eEqAgjqv1m2B96avLOKjkUWFRvnkV1/6DxKhW/ooQ7JnWQT4A9aL5CYF4yTcGU+xbwM0s/&#10;wrWiD3Cl+B307jpxueiPhNjnVNS/M7ev5L6D7PKr8A42IzDUiszH7+HKwz/ij5k/wlvX/hNPG+/h&#10;TtFn+MWlH+CHl/4K//i7DH6xUrrqt0LV78vApbzv4w93/wGXiv+AL0r+SGf2CTLL38enVPE/yfwH&#10;vPv4p/gg7xd498nP8HHBb/BW9g9xpfy9dG6+7Rq+LH+XDuG3jGg+QVH1FdRVfoGWyk9Ry+O2lHyO&#10;SNNDeNsfoYp/d+X+EcN5X2As61303XsH86V30fzxTzBUdxe7bdkYfPgObI/eQUHDF8hp+xKP268j&#10;T0qd8C7yKq/O6IbveZ4ey+24ZwaBH5q/CfuuWyhyXEJOtRyZpug34hhv407p3+Cx9SrKqeIrI3nG&#10;6UrNa3BXv4l+s7pEKR11ug9PSVcusmpuoMyej1oq++CIi8BxopdCYGIxhenlMaPux2ZTJl2jdsHK&#10;3feP95gcvSpyBHkBXouCRwcDVK3KN/sICSdPXELdV5ue+BSuRmu0FpZ4PRr8FWgIVKLOXY1SC88N&#10;OieLT4PJGrBVGwGByYJnRy24fOVtBMNOrG+4sL3fgb1nHdjft2F9tR7HJ/X46isNqGtOiAZTleNU&#10;WkgQ1T4eIjX7KbonshmRWDGxnqQjS5kU1MrGHLYON6jktciGar81g3MQg6N9BvhLG/M4OFzD0alU&#10;qSClJfy8OPu6D8s7KcwsD5vqnhnV4q/NYn5lxiyyYRbaeDOuMb24gOEpAq1vkOF4guo5Bn9fAIlp&#10;lXF24+RFJdVwM+y+IKFENW5SAWphq9BeUFeNtZS6QPwGbBdMvVxM2V9Pet3T1igv/JhKAcdhS0zA&#10;Tjhbo1L+Nixsq1VCFOPzzYj2OdHi8sMhcBAqTYEetAWkqPn+hI1K/tT7XAOkUvualKNBVTVZG5jU&#10;6k+auav6+1EEqMg7/RHTomF6cZXfSbpfjlJW8VQ/HcEAI8EEo+0AXn2tyW6ab9BHAtUwSriDVk8+&#10;FXAXwUrl7iPQqFhdhJz6uygV5ekh1MLdPB6qfR6Hi3879Z5qnUCYKsXSStXeEiaIBWket0y3rVS9&#10;1ni6Ft7aoxx9eubsN/XxZsD1T6YZsRfNmtB3ye+U+9BrvnEE+q3iWtibQkTvw79lZrbrRVOLA5kc&#10;h0yO+oKpaujbRqhr/6o64v6cfTxG/c3f/xtnFuH78bfWmINSS7KMHYagp18dMsx8iQPsws2wOKvo&#10;Flq8dehfjPPET6E10ICS9gIq+BzT0vZ62ed43EK4WLPwpPkLwv6/cGoG+pQDvoXs6p+iOlKM6lix&#10;mR2q5l2q7BDsK6MFaOovx0O1Sqi/nK45J+iVPpD6F+iVirheTchWfmjgean4bcLuJj5+/Fu+/5eo&#10;oIr+KOdXuFz4R/z63r9iFr2o8xcgt47vXXUV93l8JTy2B+Vf4J3sH+MSn3e56G289eA/8U7OT/A/&#10;38vAZ1Tu6WqIVlS2ZuB+zS/MeMDvs/4DnxX9ngB/H3ebryKfKvoL/v1ezk95rLcM4D/I+yU+pzO4&#10;VPq2iTiUn79e/bFxDvcaLiOr+UtGK1oB6hJKCefydipuK51ix32UOe+iynEH9Y2XUdOQiarGTDQ2&#10;XYfTdg/1xR+g4L1/Ru0n/wJL5k9QX/QpitSDhkC/r9RMi/rH3zJpGjmXR1Ty6ksvwMu0QHih4xEK&#10;uP9H1k/x2ZO/xBbOx1AeoqzzR3jUSIdouYm6eC6KQ8rtq+b/zezdUJ6ZA1HfUwaz6pRMs3u7GJ25&#10;6KhddNpdJah0lKDRVQ1rsInO0saLzMqQ0sWLLozkaDcv8BhVfYQqNfwmRRNDLBVCoNeN6IAGYENG&#10;6Qv4nm4HL1QHT95WtPjrYGVIL6t1lKG2vQwNVO0NdDBt3ar4KifQ8lFvv0wFmctzdg6/+oN+R6np&#10;QZoUvwZ09Xk1c1W3BXOlCM6tBEdn+egeeMDjKOIFUwabvwadYTtGF0cJnzFEE36q6iimVhewShW/&#10;f6bUzC5WdpawvrOCvaMtqs5d6NrZ33Ph9VeKBnrxtdT8VwvcnmGHDmKMTmGWkJ+kU5haGMfs8pSZ&#10;gDWmZQoXJzE6M4yF1RVuZ0wzMlNF0x2ChyIpHRlMYmiyCq5IOzqoBG3hOJq93WjzU+lJkSod4+P9&#10;BLyAr74o/19Ab1XvFypzG0GlRTWau+owtKB6/R3MrjHKijSgvZvKkYpQQPzvQO+holcOX7NkFV0J&#10;9FLao3NLGNLYw9iMmbgl4Kvd8sL6lum9P06FPzA6iemVbSws7WB5TQO2q1ja4vMHOhHvqcLIaA2V&#10;vpqkaSbzIla2itHQ/CEtExZ7CdyBTjqAXrh7tMgGLUHwvQG8Kl3aI4k/A72N35FDA7Q03U6DXmuy&#10;/gn0ao9wDnpThvl/Ab0AbxxCcgLtannco346/H4VQfG2GZhldKDeOg0+OuMYo6sLppLPi6Z1ZbWI&#10;+LmZ3/iCfQv0GnPQwuBvAK9Fy41jMdEFP0OUn5PH3M7jzMireMwf1IrusRDWT5ew9/U6PIR9UWsu&#10;sivvIKfhAXIas1CgxlV2LTH32LQ+qA4UwD9rgaU/G/V+TWVXjrMM0yefEsa/Q3nkCari+SZVI8VY&#10;myhC23CV6dWS36Fc/dX0Qhse5fCzUdNTiOruAlOKeL/pSwN52eWid3G76hJKXI8ZSVxBy0A5Pnj8&#10;C4LzFt579HO8nfVfKHY+xL9/+j/M7TyC673HPzf29sMf48O8nxq4/57q+4+Pf4TMMsKuVnDQCW3B&#10;Ty9l4L+uZuCtnP/CO3lv43LJO3QsfyTc3zJmHA2jinznfTqAtNLPrPoIWa1XcbnsHXxC8H9Mxa/t&#10;Z4wurlV/gDtNX+AeIX+j7mN8WfE2btTz+W2XCeLrBtL35QjozG5Rrd9v1CSrm3jcdBmP+Pxywr+l&#10;XT1v7qPAfiO95J/7Ad//nsnNa6xDg71KbelYpeyf8rlmWUGC31Q3UcmXODQ5Suq1iUD8ELWhHyK7&#10;41NGTkoDpcdCin3ZxrnW8bfR4PoTGx+jqi/1PzG/m8ndv+msWUmlXx1V//k8U3Ypxd3oreRJ3siT&#10;ikCItcLd284Q284LzmHq5qOqthn0ITzgM3n6UJ+HQPOlrU85dh+0EIk90srXWwj4ZjQGqlHP/da4&#10;ys1KVVqisCFQjgYPoe8sQ7OnHqGeOOY3gP/5P3OoAPkRqf0OzmIEcADra3bsMuI7PQnhq9cJHL+O&#10;4fB5AgfHgzg4GsPq7hzhvYCNvVWcvj7FzMYkQ303woNBjC2NYHVbS/PNGFMVkRbFeI1X5r+zV2o3&#10;fGh61zz/eh+7x5ptq4HFIKObQvSk2gnmfqrVUar2BR7TjlHvG/trRv0vby4Q/uqbQ4BPjKJ3aBD9&#10;qUHCUV0ONSAXQbvPjuVtRSDt6J0sgyvoIVDjvJAFd00S4kV90ajq0pZWqd8aKKS1CFiqEU8SYgRP&#10;U4jCTbCXoteEHwLKmuRtAt+eHIY7lURth8YpJoh7vid/H0syzGgryXMybOCickVFEO7EkKm1D/Wp&#10;rfEQEsNqmzxJR/+mNz7VtloJa+Wq+Y0tbB4eMypaNS0TQgRzJDmI5LBSYQtY3z3A/Oo6ZlbWKAIm&#10;TO98dyCAyAgjFz8dv+0pml1FCA7LgWsc5DntgJZeaH12KRvewCVeO7fR1lmERkcbGjqC/E6SdGJq&#10;d9CPNjq2Vs2A1XfRKzXOz04QywlK/barjp5QNDNe42NojgxTQFKJ87kdqQU4/puWCN8trzQzbFWx&#10;w23H4Jxpeaz3MGkdgtgM0gryplqHr+f7aqKWgw6lY2D2TeWOHAYf17F94xRSaWOU4OhlFCaod/P3&#10;Gp6Ha4jvw9+wc4DH2f9tkwOSZdR1lPAia6SCr0S1vQi3izLN5JhiQj3f8ghPLFmEJ8HgyDGQL3BT&#10;eYefwj5Rh7ahchS1/QjHX/2SX7aU0xPkNv8DclouExYM+4N0Dt7HBhyChtIEBZ2ElZp8qReMue+h&#10;gY4mFqnWXBOO7gt6hNndhku4U631VK/h4ye/Mw23MkvfN6WIn+f/Hu8T9FdL3sXPMn9AyP/YgP69&#10;vJ/j3dyf4Z3cn+CDp7/EB09+iE+oyD8v/i2qAjfxz2YJQKUyGrD91T/hj9czcFsOher8Lh3MNSp5&#10;AfRLwv165Udm0W2pdkH98+K3jPPRfem//2DSOCqz/JJ/ax+Xy98h2D9hNJAG/aUyvqbqPdxu/AxZ&#10;li9xher/Dj/XPb6X0lNaJOQhncBD22XctQvWN5HruYs8tyKmmyjyPURux20Deq0Pq+UC06WQdw20&#10;Cwh5TdQS/DUQW2D/lL/BP+MYn/Iz6qJ4gPaR9xhZXUZOp8otr6PQrQHYR2ZgN4sOV31y1FNHs3mb&#10;UxVoHqxAVayQjlqln8VmsZHzNsolHbmo9pagqqvYtB+QwlfaxcKor81L4CcsPAHb4OixorPXBley&#10;nVFiB3yDXfCnnMYZnJsn6WCI2Yw2LU6SaOEF0EgHUpU2X9rq1eeeSr/FWw9noh3rL4E7Wa+RXkDE&#10;ji7VAPDfi6+/xuvXZ3j1+oWxl6+e4+XLM5y9OMVz3n7x9UvGrF/h+ctTAv4E+68OsH6mdVEXkRzq&#10;Qf9I0ijtxTX1W1kwNkPVrQVGTvmakxfHdBb7GJsbR7i3A0u7qszS9xvG4m4HFreG+JpZLG3OmcHp&#10;Gc2wXRo3cD96eWAig/k1lWJOYmJmHBPzmuI/giAVqT+RRCTVR7h1YXRWAkSpnka4+N3Y1aKXZg0l&#10;GFl3U8ERADEqyDcmxX7R/lvQE1znoBfcjRnITaCFsGqVMiUMLEkCqX+cIKH6jzsU3/NYFtE93UBn&#10;205YJdEWHESrr8cMdGp2rDps+hODZiatmWyVUl8cTdJidKS2BEMjhP7oGxsx3SwtHS74Yj0Ynv5/&#10;mPvz0LjTLM8bdcPQDANzB4b5Y7jMCzNchnm5zAs9Qzd00dN0001X000VVWRRG5VZZFGZRSaJ07nY&#10;iW1heZPQgnaFpAgFUuybYt+JRRFCoQWhDUkISUYS2MY2NtjYxsaYTPJ7v98nFHZIzsqsmn55uYLj&#10;CMf6i9/yOd9znvOcZ8P0tL/14DH33U3uq1tY2Ng0U/kVNbjjObOylCdDh6M0hklXBenwvLCHbBh1&#10;dGN4kqLA3s4o7xpsdASLWy7ySP2LlmhavFxpoEEsb59DeasV4aKVSp/OK5YgTAX7eTo/RiupWQNa&#10;OUAT7XBfGYUvh3BkkychL/sW0DvL9Z45zaAXrB2MoKSy3WU6jibQeyv8/xHgFQXYeexeAf7IVAkk&#10;2JvB4ASVPaMRT5nOgdGEbDKn6O21ubkN7ukVnNIiEtZUH4amOtBq+RyX1Xd8lKAZJ5AJ+MuOc+iN&#10;X8dIgTs1S0WVb8cAFWA3YdQ69n8ySNUgrAazLtHrvQVL6ixV4jl0J1vRm7li+rMMZdtN61wNvra6&#10;P8VQsd3U1vdTxUvRt0lZMgK4JMiPv2fSIG9f/Wf89MLf4qOuX+Gdy/+MjwfewfuE8DtU1T+/8ndG&#10;pf+0tb64x9+c+W/4+eW/N/AShN9q/Wu8TfgKuu9Slb/T8c/4Rcc/4Bet/xn/508EeoXwhE3lFN6+&#10;8q8NvD8c+Ak+6v8JPuj/Od7v/QlV/A9Mffxbrf8Lv7j+D3zNT3F+8kMqfKr4tn8wufozlrf5PkYe&#10;VPHv9Qrwv6BT+DFh/iNj5j5f/0EfP3vwFzg99EtC/m18PPwrc/8jftfp4bfx2dhv6AR+R9X/vrmV&#10;6lc1TYuT0Hd+TKCfrkNeg65ORll0AFoXVksJCtqXGW20+j/DZ8M/Qvv4fyDOfsrf188L9SfoD/4Z&#10;zo1xG7jvztk+NJVPHZEWXGE0pTJXfZZKMzWhTcpenTHVN8eS7zCTswT3y86zVPxXzAB7X4iR11Sb&#10;WQi8V+Wf4XZ0B66hL8yoIHgNXcErvL2OsWQfT14rvDMTCM46EZn1IlLxYqro5sXmRoig92cnebJa&#10;MBrtw2C4C0Oxbn5+BwameD/UjcFAN7odnRQgPYhWlxHiNfvf/ifDUE2EOuon/5//7IC/9ff/PX/x&#10;DC+/IuK//hJfc898RWWuP90+e/nYtELQzNjFtTmsba/gxp093Hl8G4f3DwihAzz96pF5/bMvn2H3&#10;7hbu3i/hzm0pbgEkh737HixspTFPgM+tT1PNzxrIqwVEbXkamVIStZUq1naXsbm/ZpzH0sYS5gn6&#10;ufUVVOcWEa/MIJ6LYGlJqacp3Hs+iUjRAX8iZSoxzCITBJ0G95T/tSkVkCFQCIVxQqHZdOEfM0LH&#10;bkAvEGkVJar4JlP73WazTy9jokT4FAmWQhKutK6VWTpJquPkAEb8NmTmq9g4eIjpmR0z6Kpl9AR9&#10;1bsL9smyBmbrrY3D2SIi+RKCaiNcUsOzNDyROELpLKYXV3Bw/xEOCXqtZavSSjUlC2XquX+1MVAv&#10;eldcqzFlKSZo6l7J+1oLVlUoNq2xalJJWb6WjjCb5HaGaD5CMwBPIUhBonk/XfDMTzAGUBXTMm2T&#10;lsCDr4Z4/DoY0fUiPufHCB3AaIKOhQrZO7MBB1XyJEE6ocZltEmqZNnEkb2aTHWU2nnDpM4JfS1u&#10;Uu+WKSfw2uozdHkslFYj2E15ZpNNnjCT92+yScLek58zpvuaJ3DMzADyLE5pMejrTk1Y+hwXxz5h&#10;yE9l7W5Bb/AqL7wO2Ird9PhddSt2odtL9ed7l2rhr3jw1ZBKvRouo7j7Fh3Ej9BBkGjavlopaOKP&#10;oKF0TaMHSx3qrehOtcIy3VFPH9ApCPgC/ZmBd83AqyZOJTfd3K4zePfqD/FbqmwB/JfXCNmj27cu&#10;/S/88xf/k/e/jzPDv8aPLvwl3u74J/yw5S8MrD8iTH/X/ZZR9D9s/R7+4dM/wSemDYAGuoI4034K&#10;F2x/ZSKIs7Z3jbJ+r/vH9XQNFbpy8L9q+775/Hc7foD3e94ijN/Dz67+Lbflr4wTeLfrB/weOQe9&#10;74f4Nb//nQ5GEDTdf5/A/02Xcvk/pmP4FT4aqAP/DGEv6P+uT33hf43Prb81wP+Qz+v/Av4FOhZB&#10;XrC/Qgd51atFwD83EZDSLyqxvO75hPD+HdX/32EiosU8FHa3YuOrn+HK5N/wdXQgjB5avRdNQ7X6&#10;+y7Wx0PcZ010pSZsmlFrKTC6W7SYLpgygb8vqcl0hG+qrd6VkxFdh5/nR/QqRvLq2qnXdjByUxO1&#10;VkZmlxkNtGM0TyWe7aNCtMCWG+SJbDFdLAMVB2LzPkRqHniKdowqGkgyOswOYTTdR2dyFV2+a+j3&#10;dDJUH0BpfomABX73yR2CfdPA/dS/ob1aOOQAZ764zd/8zX9ffvXSAP71n+6rFKf+2OMXD3B4dx8b&#10;u2u4/eCmUfsPnt83oL/39K7pK//4+UM8ebaGe/eCfIcW3S7i4FYv1vaDVOBpwj2P1Z1ZzC5VsLg+&#10;i/nVqoH8LC1fzaC6WDbPVRbKZiZuuVbG9MIsQTeHyuwiSpUYshlNbEnQfHxPP6K5OCLZPEGvMrnf&#10;D/qTMzvHqUKb7Y8FvT9HoBFg1qKUKZ9PZanix1Hc1AB4CU+/tiMzN0gn7aNqL5kKG5VUqs+OgC+4&#10;C/ICfroyj9LCCm9rdFoZwj3P+zME6y6fV/nliknACPaaJFZWu+HCNNzRlKmyUWroJOi1yLfWf9U6&#10;sFoAu16VQsBT/Ws92cmw8th8PF4yqneUUc4YoyA7Qejmtnm5nYHqDJzFFFzVNMWpFwVyZuuRA0/I&#10;BEVoz3mMZ/Yn4a7a6URidB78zDzBy89oAP4V6E+C/YS5CXLlyY1y53E42TTNKSdxBHqreuPQITTb&#10;d4HeawCvMsppc99B5/4a9Pq8I9BrIeiLox8b9d7tvUxl34ZhqrPReCfG0z38cb08gToxlNQkmvcx&#10;4P8L7gwNvCps7UF+8x/Qav9LhvdfYDDXboCuypoh3pfp/z0JAj9J4PN2rNIN+xwVXJ4KMHmZwL+E&#10;K4HP8TGh94vrf49fU8l/0vsbdDqucAOtiCz5MJLqNfn5d5U7Jzx/xdep2uYXBO7PW//OpFvstV6T&#10;avkNYdts71LN//r6D4zC/+uPT+GtzwR6nbR+s8rSW+dPmaqej6nGzxDAUuIfUNl/NPQzA/B32/8Z&#10;P2v9GzOo+35XXa2/zejgH8//d/y68x/x4eDPePtPdCbcdm7b2x3ffwV5mfl+3dIhSN0rUmio+8/H&#10;3sWHvFWu/pPRd3FGJsjb3jM5fE1+MhOg3Gde5eqvek4T1mfRKsB7P6HjeRctA/8FK/c0S1mDkB2Y&#10;OfgRWl1/ieu+jxkFfIzL7s94vw75RldLDcCaTpuEvv6vwdj+1LUjFV/vlin4KxLrnOIxcvG71U5B&#10;yyCaBVQuG/jLkbfR+et2lEJgINMOS7YTNp439sIAT2YCfnrUtNYIzNmRWvEjtuCGf9pues9r2cDR&#10;WD+s8QFYwr0Yjvagy9vBC9eFvQdfgkzAn/3ZMoF+4wjsJ0118wHsKl37R/xJ27/46rmpp79JqD94&#10;dg+PCP3HXz4hfJ5TxDzD0y8f4eHzQ9y5l8PDR0rVqKqmH6W5HirPALbvr2Fpe85UGsmWtd7pasXM&#10;mNV8grW9JTqMm1jaWiXwapjKZqhu84iXppGdnkWpWkO4FMb8ksSSqr/iVL5jVMFxhDMF+PO8kDMl&#10;uKlcNdA2SRsnuOt2pOCboG3AfcLeeJ7AP25Uq00mp2Dn504QDpMEhSbxuHMl+IsJ2HyDSFbU3XaG&#10;+8dK5+bm782itFxFrsbfktcyf3wtnZNXg6ERDcLPUqHnqfKrZnWpYJJqnM+t3dAAK7Bz5yEqyxtG&#10;7U8vrTGSIaDU04bgVomkmWxEc/H/ptKIDqBeU14y7XrVYkCvmVDVSUyVNEeTnZQq0f45Sr+YpQJL&#10;qzQC11gdtPU2Bwtwl2fgKdNB5Bm5ZG2Y3lcKrUBT5JbExn0vEpsBqm4/7OU4PFU6XcLUXpjhfquZ&#10;9IuzoM/X57025eibzVE+YdquZjvKqTuo9jUTd+LI7Ec2yeeazXwvj6uLz7lzhDp/83HTYwS9K9MD&#10;W7yNCoFwz1xlKP4Z7MVWuGbb4K5R0YXe4YX3d4guq3pDPRgE+FasvPwBrg78V6rMd9AdppPwX8BI&#10;tsMoRdMel7AwaQCq+YEMVSHV4uh0N4YK7RgudsBCu0J1KoX8Qd9PCcIfEpq/MOmW97p+is/6PjB1&#10;+232Vn7/FbzX/hP8iipe6liQF0AFfOXTP6Ga160GJH/V9g8GpiZl0v9TM0D6s9a/N+r8w97v4X+8&#10;QzqYVsweFLf+A3549pRJ/3w0SON2nLO/R5X9FmFNJU94f9DzE3SGL+DC+AfG0XxufRc/uvQX+Pn1&#10;v8FPrvwVfnbtb/Bu9w+M/fz63+JX7d83YP+tHEbfT6jk3zoC/Q/Nd3zYX7cPGHEozXSG9pHSOSNU&#10;9dwXFyc/YmShskn+fqVsnKcJ/Q/wxZHCb3V9hOuRFlN987uOv+E+0u/RcdEYibqDqn3yX+GC4ze4&#10;5v+Mqr0eAbRLyYfrgBfUBXApejOGwmOlnjn2mV4DbHXBHOL5oCZpKoW97ORxGvnAVFBpjVvdqgun&#10;aalsHMIV06JhIElHke/EaIHOvETIT1t4sh8HfXTeZSDvLqjnvA3enB2BogOT8VG40jYUV6fxlL/k&#10;JsF97mwc58/toIeHyz8F5Ch4KbCwtQMsrgG7ZMUmHQGvT4KYb/qD/77G8y+f4f6j+7j7+DZKVNm3&#10;HhxSzasRmTD/FC9e3MGTR7t4bBS8lPYYtvdtmNuLYCI0itpSEalSBPMbM4R69ZWV5vNmDkGumsLC&#10;xizW9zYwt7qI6soiYTiLKQIpmFGNehmFitI6alurz/djkfstk08gmZtBJDNNhVqf8CTAT1LxaQDv&#10;pIJ/A+Qn7M3nmyBv7h8H/ZiW2zM19zUCpGYacannebw8C7MAdy4MJx3xCzNBUiWlWiu1n1DnMY2E&#10;COmE6aao2bPFxXVTBy/Yl5dWsbp/00BeE6iqhPvC5p5p86D0jqIBRQeqgVdu3keYe1UHH4xDKyVp&#10;lqiWERTctRaqSkvVWkD15A5BnWpYqQ4H99tESuWFvK/9842gbyjqRYyU5hi91J2nPaMc9zoC01Th&#10;0wuw0mkNhwMYDIzBVx7F+o6uMaV+Kli76+A+mmDkECFkCzyf5+Eq6Dv+ZaC38xhM6r7aIpsBYG3L&#10;a3Oqo2aTeafX4dH3EOYq33TzNzebi9vlZnR26uHLz6ldzjNsOYc7X5/hrVYgUq2ySryUBtDAZaMG&#10;+QOk9t5Cl+eHuDT8Nvq0/B1VnS7sHiq8K04qTcfnGCQklOMVTPqPmm4JHGOlLoxUu0zuXhBT6wBV&#10;sCgn/9Hgr8wAp2aXftj3CwNf2afDhOHgO3i/8y0zQ1ZO4f0epUl+ZEz59+vBc+a9+r8cwNvX/8EM&#10;kAqmv6XqVhpGDuTta3+Nv37vFHIL6kipkrhr5v8XHW/jHT73Qe8P8X7fj/GLtr/Djy9/Dz8jzJUi&#10;khP5/tn/bkCvXP2PW76HH134Czqcf6x/p5wPv08pHaV46lZX8oL6+91vmfed4T77eOht/I7OQwPN&#10;H/F3f9DDaIKPnRl+xzgsAV12/sguTr6Ps3QuFyY/MFU7LY4P6CDfxXvXT2Hlxvf4GxSdXEF65Xs4&#10;3/vfqK4/xBWfWiB8hmvej01O/5pXKZovTJpGlU7d0Uvm1rQyVrSlfjnpq+jm8VSHUeXrLzs/YzTw&#10;Cdo859HuozMQ3EN04r76bfcU3xe9xnPgGgFPQcBbvWY0203rwXCyAwPxdtOm2prr5UlpQag2geiq&#10;lwrFgrFIPy9QOoCiHYkZD6LFIAK5KEorW7jSG8D5tgDKiy+xtK4Sx1u491z4/7/j72tTRfP0+WM8&#10;fPIAd57dx+2HN3H3wU3z/2cvDnB4q4K7Zj1YzZQe4TumUNvxE2ajVLQxgsxNeMWRn8+gSLDPEfar&#10;N5axtr9MpZ9FjKCP5qeQIew14FpZWjC3SnWECfFUeR6lGQFPx86Ll19ZkMj3maobrZGqVIX6pNiT&#10;FapGKrmjChkHgTV5ZAbSxo6D/aTZ+ZrjdhL8WjSDn6M0ARWqgDXO73YRmMm5VeTnVgjpTRTm1wjt&#10;Gmb4WGFmnqCeRU3r0a6N4/5T/Y4IlnftmHB0wkPoT0YDBoL2UAK5+WVs376L+8+f0wmWTJfKKo+z&#10;j/B2RZIEvfrg10xDMrVRCBHmek6qXjNitVyeWjx4UwWEy3Nw8blGykb14+oroxJRpUa07quqZ9Qb&#10;3q3+8Ab0BDgdm9TvBFWwGdtQTjxNOEo504yKLjbtF77WdLPMEsZ6b4XqeJaOmkreq4Vflm3YuKcZ&#10;xWrlsIy5WyEEag4Mxfnbi1F+b4kRAvftjN67BBehrBWunKrEaTIHX3PMlLNvspOv12InjTScqno0&#10;ECv17+T2q/rGq/9T3ctRe+TMGqmbr/Fjbqg6pv2Up/8P6Kl/jFv4Z8zt/zW95/8bFs9/QTcVfbv3&#10;FxjMfoFLk6rbPoe+SCssmQ7Ta95W7sVgmnDPMWTn/9U7XbldrW7UDPpxhn3D5XZTmqg8uNISqio5&#10;dzT4qLpwAbAO+Z+Z6pRzI+/hdP+vqLZ/aYD7Pt9nYE+l/Esq+s+tvzG5eP1fn/khgdqwD3reosLV&#10;wOhb+OkVKu+Of8A7l/8S/59fSAVr0owVa/d+hI+7/x0+7PpfJr8v0P+Kr/tlO6MAqvRft/2T+V7d&#10;Ko0jaCuNo5mxH3IbldN/lxGE4P5ekwNq2Id0ZHJoHw/9CqfpzDQeoN94zvqe6ZkjU3mpopFzY6q9&#10;/62xs2O/MfaZ7XcE9xm0Tvya2/nX+GXrKUwtqXuocrp9hNbP8d41OquRn1KtE+6Bs8bxXQt+gcuE&#10;u+mD4yT4DfDPGQXfMnnGPK7OolL8AvxQjg673EXnTMi7PocmsCm1o7JKLYTSc2TD6Q4DeN32xa4b&#10;J98AvW4HEx3omWJ0MD0I36INveGrsB2B3l0axWiyH6PxPlijA7xAR+COOVFeqGFj7yXGHEv48bvD&#10;sDsWkaYK8WQimCpGML1SxfbhLh48fczf/H/P38uvqNtfqCLnHg4f7GL75iwO75Zw+FAzpIv4ChYk&#10;Sy0Ix4ewujltnENhTROa/MjMUolvVlFeLqC0UMDK3iI2b64TelVCzokgw/tILkSVGqWyraC6pva5&#10;a3QShBhB7vVZCfor/J4lbN2ywRfrpYINUy1nzGxIk4ZIaGFrgusI8Op/7lYFB+8ft9dQ/yb7LtCb&#10;3DGhoG6LtnAGsdkV7Dz+Eve5dYs3Dk0jM7svbNIpudoKIxFCN5XmPljg87cRonL3mEHbHv5GCUJV&#10;6qwwkhmDc6oN87NZPGS0pHGSG3du4dbDx6YrpXL4aq0QTBeMqdNmgU6l0VcnyO9Vfxu1+dXEKC2w&#10;rVuNVyh1Y9R8jA7xBOgHgllCVuBeNPXwNtW0U61LLbtV1SKlrfEIVcfwdYK8UiLjfL8tVcWYyh+V&#10;/2Y049I5OLcOZ5VwpZq2C74zG/DPLMJbWeD5PAtfhQ6p4EBmqQ+7jzVwrUqfDVS3PAQsI4FqDIHZ&#10;PDwaF+B7ToL7jwW9d2bTwN7F+/7ZLSr6FeNQTMUNj2NwZr0Oe963xXjsVItPOzWUuI7JSh8mq/0Y&#10;y3fxYr2CwdQ1XGdY3xejYiewzaCqcrK8388LWgNxveHLcC9YzAU/ku1CYGUczjkLbMVeftYglVwP&#10;7/cwFOmDe34EgXUbRsqdhIda9Z4mJAnzHoKSivYzQk/T+L+wf0i4vU8ovmNa/2rykVG+BGQdlm+b&#10;ipRGFKB8dk/6Ek4P/8qkSJQbl9oWdNWeQCbY/rT1b81Ep19d/z5+duV7+NWl/wP/+KFgr1l4Xtx6&#10;/k/4r4T/n/Ox33b9M8H9z/y8n9DZCPCCfd3U10bN2D7s/gV+1/lTfNTzS1OGKfjrVhVBv+PvkUpX&#10;VKLfYH5j549x3vYB3/seI54zppXxF1atMctbgvzsqOD+Hj4f+Y1R7Je9p+n8foPTo2/jkvNDfNL3&#10;PXzYdgpzhwK8IhGdUB+gpecUTnf/Ga6FPsb1qXO44DxjSi71XefHPzTfpfRYs2lpQy0iXi9tPW86&#10;X0rRS9kP5dtMW+WrfkYAU+dNZZR63pu8PaOzlolPDLjNUofRNgzE2tDD82CIgFdeXo6/e6oVo7ke&#10;uKujPBHtcM3YEFnxUG04GOLajJqfyA4jVJpgaD6BmeW7WOS18dbbhzh1itFEdw0xnayEvDfJ96Qc&#10;iPNimduYxd6dHbOC08uvVEnzjOioV9D8YX8quDdF94T2Uxzc1ezUBdw4LOLgMMBn1Adcyw9acZcK&#10;9RHWqERTBI6b0UYA97++idxcnKo2agBfXStjblPT8Ocxv1VDbb1qQF+aKyJdoUPIxBkBMErJVjBV&#10;mkNhcRn5Ga3OZOHv0JKA96mOryAQn4AnnYRbE5CimoafwygBNqZcc1YDgMfB/F32OvdeN6UCms1G&#10;9S7gC4Sa1ame5Zt3HmJ2fQelRYJWfXTyM9wWQjQQN03MvIkcQawFQCpIVefrfW8IZ38qb8ofNalq&#10;Mp7BmM9HhxAi4HuwdbMxUU2LriTx4GEA23eyhHka/nIePZ4pDAVjcFCZu6jM1eRLi5mHizWj3tVP&#10;x1TdpMpm/0WnF8ytnGB91ah6tY2ZSEQnNanBSzpFqd1mG0tUYU3RCVABu5QqIRhlzsqqMY1FKNdu&#10;Y/RkJRA1+3iM32FTGWOmyn1YH0BV2sQ7u1GPGpRCkwPh51q5LTZNWFJ7Bv6OHs8ELMFeBEuteGKa&#10;IyoSnUdtj+BPj/A39xPWETqMMoUvHWyFsDfGbZNNE9JNptr9ZjsJfi132Gyh2U245cgYrSjd5+Rv&#10;kJ1yzNUXqNAAnOl3LnUWJuzj182apYPqnqhUDG0oSdUWuo6+4FUqsy56wj5exA6j1izRDowmlJtl&#10;qJ7vxnBKYXsPYusO2Mt9ZvBO9d9aek8lfUonSK1fC32BT6lyW1yfoNXzGa5SaZ4Zftc0MxMsDfQJ&#10;eaU21H5XgNfjmrgk0Ju898DPzK2grlp2pW10q9SNgC3VrdSJnn+vhxDv+SF+cvW/4//73ikUtv8r&#10;D4SqcCwIVekA+NiPL/x7vNv7T/h1z/eNmm+YWWCk++f4dPBdfNz3Dn59jQ6l+yd8nN9JJ6DXvNdF&#10;B8PH6hO+fo7TA2/jczqsz6Ti+dsvqkUBAazbsyO/NZUzgr1q4OUsWgj/z/m7Puj9W5y3/x0uWOWQ&#10;tFiISu+6eLH8wAwgf9D1VwT5R2aR8XNjH+Gq91NccAvyH5rFXTQI22I/bVI21+lcGybQX6dSl6oX&#10;7DWmoojCvTqC3uRlA3dNWlNllCqiLk1+anL4is40CKtmcybtQ2eh8ZchHucxHm/7dB/GeexNfp5q&#10;3lUZ4YU1ypN1lCekDcFZngfxYUwE+P9CDEu7TzG/AfzybQ2o7tQHVv/tbXT0PMH8Dhiux+FOOzEW&#10;HKWqD2J6uYTNg3WzatNzKvEvqcgblTPf9vf85VOzCMjDR/dw78Ed7Nxbo/IMY2FrAkvbiooE+Dk8&#10;eGnBxu4gVreyWN7OY/XGPIrzOVOnPRmyEvIJKlBBX4va5wnGCpb25rF+sIKlnQXMrFZQXipStedp&#10;RTqnacSqFZi1VqnUc7UIstwP9aqdGMYC3QSj25TEKUUzkSwZ2GjikgA/rpTC9OobINcCGd98v25G&#10;yRNwxnjfUZC6fW0TVKtqaeDhdkVmFpCdWzZg1XR8Z0qDv1LNVTMxaiKSh5Mgc/P1yZlVpOc2THtg&#10;rUmqfvQ+OoBQPs/jlIMvk0NyumgWE8nMLmJhV4u27NGpbuCr56prVy+bKuE3hXipE1afBtztsDi8&#10;pgOmFsiQkleqR5CXg/SmSlTuahVQbwSmW5sW2iDgTb8XjV8Q8qowMQOSVO1Su82mxb6V4lArYtW0&#10;n8yhNwY9G20MNC4hwDtyVOvTS1TiigLoHPmaMVXFnAD9WLxsogA5BisdhIOPCbCWZJnihxFFhU68&#10;5sWg/3NUdzS+qXYZh7Q5ZNZGuf28Vop2XideTFQZOZXphJtA7yS8X0P+u0Hvp7OILOyYNM64okKz&#10;j8o4ZQl3YSTejdEMQ/A4VVqkDcPxDm4oDwQvWH/Nxh/ZD0usk2HRdXrIboyneVGne3m/h2G4epTw&#10;YqBSkQ2EO4xZBP38ILS2Z5e7FS1jn+CS/TNcmTxrcvkaGFT991kbFfzwrwltgnD8dyaVIUUsUOq+&#10;8s0ajFR++pztt+Yx9YJXCse3OWLgaOrgCVWZes8ohaMoQE7BALdPxgiCprJGDdTKTtM5nO77L/jd&#10;5VPYfvSP3Pm66MdQO/wbvHvlFL7/CYHa/r9wuvfHdB4/4nfpO6jU+35pbn917R/NOrmdzhZ8cPXn&#10;+EXL9/FR79vGPuj5FcGv2vx62unjwXfqKZtxwt5xGl9MfITzjo9xLag1XdXQjSre8jN8ogHu8X+L&#10;/a+VTlM1xgC13y/4HX+K3177V7gw9itThXONMFZtvWrj20MtuEZ4qxmcauPV9+YKHalZ6OSo3l5w&#10;VvrGgF/5+qPB2e5oC/rTV83kqU+GeBxoalusbTJOmQ5BQFf75ZaJj9EZUV98iYAO2LK9VCEWnicE&#10;eGkIk+UhXhTDVE+EPE9ed0HtEcbhyU3AnfXxwo0hVTxA99gzgj1M08IgzRU0N/H2e3cN6NWnfCww&#10;jFQ5Znrm1NYqxjb3CHvl05/dx7OvnuD510/xAmo5rOlQL3mripnnpu79yYtneMQI4M6jHezezmB5&#10;w4rKmiqTlF7I49b9DkQYwZRrI5jfTqG8WkC+lqSlsLBZJbwZxgfHMOIaRIDKPpTzIkLQx6djSM8m&#10;+R6tpLWA6YUZ5GYryNZm+LxWfVLnSTXjysCdT2EybMfsisa8tviZfVS8I1SiWSrIOK8hKklNV9cE&#10;GQLiJLjrMF8g+L/ZTqZyNDGq2ZSvdRNeWky6vLZlul/602XTeVL5b0+aoFS1CsN8hwZhaRNUwTLd&#10;d/MzrWG1+qVzoJPQFHwBV4Omycocf9eaWU1qZnmVjlPdOR/i7uOneFYPnnDz/jNs37zJ12jFqyn0&#10;UpQkprUvFD1tY+XmBKbKw7D4R+Djvhon0NVqQaWTakqmkkljAruUs9o9pNQagNskuBK0akamtIWg&#10;7SD8jAnqNFeF0WFtm+eqSizpBKl23aY+fhmTBL3SNw3oaz8rrdPI4QvskwR7fdYs1XVpBb7qhplY&#10;pf/rcZtSPRoMNqWMM/Aq/cL3mwlPfP8I97OV+2pC1UTT3J8VOrDCFLzxfkx6zmP5hgRcgbZOq/K6&#10;j2Dhjg+5NQdCZV5HBQv8M146qQRsqRQcVTqChs1wW/U7+XuVvvHxN3hqVPSMiH21DTp7RjlHdsqR&#10;5AeVbNxhBDbhPMRwXJAfTXfBWR2mR+w1JZeDNKt6jRQF9CED/P6j6enD4U6epKqVHnwF+OFYF9om&#10;L6Lfzwgh2IZOXyuuOc/jTO+7OM+D3epR7/TTZoboRcJI9jnBogHJ0wO/Mqb7n478Gp9Y3jGw14Ck&#10;BjCVmrlCBSuV/vHg28fMpEsI/I8ZAZjBXqOsX4P+IzqJ3/T8BL/le08TvJ/xPT+5+F/wo0t/ijMd&#10;p7B5T8BXczaFnb/DoONP8Esq6Heu/Tec6fuBAbyU/ftU7oLipfFPEFt1Mhwbw8c97+Dj7ndx2X4W&#10;A1H+bjpNlTYq//4JoxSBU85MDuvjgZ/i8+Gfo9311zyp/h7l7X/EQ1Demu9VyPcZUkt/hQuWf4fz&#10;1h8QtB/heuhzOr7P0Rk9z2jgHUL4A6PKpbIvE/ICffsUlffUBaPKBXPl4k3VDf+vEldTg3/0nGYf&#10;awazljwcm+7C54ww5CgUcWjmrXrUa61bpZik6FWtM0JBMFEc4MkzTPVgQ0xthctWDPjb0TlBJxC4&#10;xuiO5wDDVFdBgPcgPU+A+W/gcucD/MmpBQN0gf1P/gT4938K/Omrmvgn+PM/vwsKReSpZpLTIdMc&#10;TdUsK7sLWN6dx87BFu4/uWsgr1SMbp9++RiPnj8w8L/z+I7pJnlwp4ad/QwePtWAqlboUWWLG4s3&#10;zyO72MIoYQDe5IRpk7y0P8/HqLpXcqgs5ZEnxAtzKazvLyK/wIsrPG7SSIJ9tBhGvBw1VuRrZ5dr&#10;KNamoeZcKar4YJbKtjpDpUyARKJw8Vr62nx3AqVZCiCfHaOpLPffDOEz9wrwyitrIPGkYv8muDfb&#10;d4F+kt+hqp2Z3ZsorWxw25aQmycICFKt1OSi4nNKFRNK9niFSp/O4Qj45n5GZXvzjKzSpvWB+upo&#10;QW7lyyNU9mpxMHfU4uDe85d4XO9JYZJqB3fuo7a5iuLiAoJ5OpNoiqCOwk6QDzlsmAj1Ym5DeX0d&#10;nzL27nqo9HvgiE7QGaUpEt5sAibQj0dy3I9xbm+9xXAz6E9WEdkZ2Zh9eXR7EvTKi7sqVPzcVxqc&#10;1dKC9UHaOvRPgr4+ZtKwJfh5nmoAW6AfV3SmSU9NE5/GtV9pE2ZmK/czoe9gBKWoSrN91avHzYjP&#10;W/bDlbPAnbmG6vogbj1VMYD6Nyn1tUKbN//f4ePrDyaxcIuCdJ8iq9gBd4nncsEGb9bBYxYh8JOY&#10;mitze7Pw0MF4SzWcsscHeYcnctEGW7QP1kgvN2CQB3iE3tyKUMVB6W+hV++nl7fQRjEetxDuPabm&#10;2Wo6Dg7wB2mx5i5cn2xBu5NQt7eg1XYefa52OhI7qntpFDZj6PK24PIE4TfyPhXyjw2wVUoou+z5&#10;xEzlVw5btwLkacL+E6U+ht4jSOkkrKepet9Dq1aiGj2DFoL2g65fUjXTKQz/1ihoA3oqaIH4tAZB&#10;aUr9KBqQA9Gyf/pskz8n6N/rZyTQ+yP89PJf4q/P/Sv8ovUUL77/A4+gRXxV36wSuN9i6cnfoS/8&#10;r/Ejgv+vPzqFP6f95PL/wDttf83f8gOo+doXVm73KKMPOrNPhzXA+j4+7PlH/Lzl3+IXl06hbfw/&#10;cF/+R5TX1R+osUiwVOY5bD37AcPNv0TrxH+luv9rdETUkphgDlChe86gO95i0i+XPWqH8DHtNIGs&#10;BUNaDOSluqXEG/l43a+XVapldN30Wql79R6SUh9Mt5uKqTbfeVMxdUnK3U7HMcH3MlK5ar+IgVAn&#10;3FTo/rIDPtpkwopULYKlG7O49UiLXz9HbbtCEIyhd7IN/XZGgyEHw/E8+sYjON0ygbOX8zh3aRYf&#10;n7+D3565h3/86T5+9PMH+Ns/v4P/+X/dxr/5f60Q9EHaONo7t/HiK/BTn+PBi/umc+T2zS1s39oy&#10;33f38SFhfoDDu4fY39rB3v4Odg5nsXkjgo2dMdy7b+X+VIokgHsYoaO4hKnUeYKDv3niMiHRiQ5r&#10;KwY9XQRWAKXlrLmNloNIzzDqqMZMFVBmNo7ych6JcgQxKflSGElauhInyHPIL5ag5feyBHtSnRsX&#10;VpDIzzIKycEX60dtVedOEXN7FFPRSVinYoxwqf40Pf2o+uM11Ov2XeWT6tNy3AiwJmusmNSwCeWv&#10;CRV/fsbUnmslJrXIVS/0iXDa5MBTtXUkZ9cIY9Vc0+HQOaj7oVGlgi232cUoQNUuakOsSVE+RiSO&#10;YMw0JlPv+IO7j/DoxddmFOTRs6+wfXAPxdkVBAW4cAajwQRBmKNw1PR/QjnFaCKjipok3JFxZBkZ&#10;btyQU67g7jMb9yU5FB7le6NG0Xtobjolu2nuVqQjooLmdtoJd5nmFNg0AEkH1WzWzDwfp1MkoFVq&#10;adXvIsD1uOYMqP+NmTug57XPuA+Vz1faR8sNqhpJUFe6xsYop9ENsmEuLVWotFuMDoiOR83TTG97&#10;bosqYVyKFPidZmCYNsmoyPS84W9Rvb86aGrikxrHuam8XSfMkdFvDcFTsPMc60Ws1IrqcgfWbgxg&#10;6+44r70qr5IKo9hZXYXcf3IMczS1zFYvplnz/1Pj8QEEpu0IVR1wZhk+pce58+0IMNwO0vzpCQSy&#10;k1QBEdz9chfRkg8jnj6z6lC77bJpX3vNehEjdBC3GJpuPF0wvU9aBgiK8VYqPEYIVHiWWA/6gx10&#10;BOfQ4b1g0gBSjWZqP+3i5IfG1OtG/VjUKkELa7ROfmag3ua4gF7fVdirY8juJXCp7zxsfgs92Bgv&#10;nEHC8XN8avmtUdtKkSg3Lthr8tFHg7/EmaOowAx8SlmrFTIdwXu9b+H0yNtU+G/hN7SPBn6DD/qV&#10;I/8hftnyn/HTc4Sz9RRSy2pprFy5SqoyNKlurXOqXunqZ/8ud/TPMLv3Z/S0/wPppf+I5Py/5wH4&#10;JZ/TEmDKz+lEVsdMhWsfobT3F1Rl30N36Ht0Dn9L1f2hqULqNO0jCNnwWbR4zuJK4AszQeq6/7N6&#10;3pyQV1OzS856nl2rcV12qz99vW+Q1Lo6guq+xgLM7Ff+X9U3grzq5xvtojXYqm6i58c+NDXy3cHL&#10;6PZfMVHaGKO8+HwUG/fXsHl3HeuHq9h/tI8b9/dx78k9wpgK7ilV9INDqrqqgWGI4WViehXdliR+&#10;/QGjPUeJqnwHxZkSphfziFbCWNqZRXV+BuW5Vdy8q5mr9WHSe4+BNdXIbzzAxt421rZ5Pu2vY2l7&#10;EfPrcwR2DQ9ePsT6zQ2sHVSxezOH7XsOPH2pMRbt1/q6mkvbHfBEz8LqP48iRYYrasFomOKECnIk&#10;qN45gxjjY8PBAVho49ER9Ex2EPy9hHwUsxtl5OdT5n44F0BmJsHfFDFdOJXWyc9l+HzBgL5YqyFR&#10;LPG5BaRnNZjoQiDZyd8jlTpFiA5iPET1mojBEk9jODnHUJ7qW5BWbpgQabY/GvRUla9AL0XP1zRM&#10;ZYHqhzIaSlOxE5TqXZ6UiizTCPBo1ih6daGcKs7BQ+jUBzVVE75ULwcUmDVxqjCL+MwSMlq9idGI&#10;FhZZ2j40yv3JUc//Ww+fYmt3H2ube2aB87DSL1rFKUwlTofjKnOblE6hilatu4Pb4yXgbGZANYdQ&#10;uYjkTIT71Y6923Xoz60xekwPE6AuRpAlik8CUGqbv1VNwTwaIKU6F+zH6JhMtYrSKg2bXjd16do3&#10;BvbahwS7hdGLmQ3M36keNqZ2ne8V3PU+VeqMaTYqb83MVjkFgZqOy3Fkuq/fIcAruphUJ0k1ICPk&#10;XYS8KmJMx0w5Tjkivl/g10C4GqnpsVdGZ2AiO37eMUvPm3JRE3mUNLCqHvQFuFI5bgOPYZbHNZcl&#10;r2MI56fgiVkQSIwglhlFimzMlIeQLPTjlDM+xoNOtZa1Y6rkhD9FwGcciBTc9B4+qpz6cnDJ6pRZ&#10;Cs6ddsA+NcYwagLWoAVjUwPotF/DNQvDf11Avn4MubrRzceuWM6j13/NgKPDfwlqe9syQhVu/QSf&#10;W35H1X7G5IxNTpkKtGPqAs7bCH77x7jA2991/QwXRj9GT/AqOhyX8JuWn+Kjtt/woA9iT1PSv7qB&#10;m1/vYuvhEixUne+0/jOV+2+o1j8wt4oEPhn5DT6lnR7SYO77uKxOj1T0WihEFT+fH/WZ+XBAk6Z+&#10;Scj/wrQh0P2PGAl8TAfxQf9b+LD37+lM3sKnvf8J77ScwtmuUwTDf0a36xR6fH8C9/R/wuaTfybY&#10;NQ9B7ZoVkrbAU/2f6Hb/qemY2WL5N9wXP0Tr+D+g3f0bOrzTpleN6uZVEinFLjBfGP/QDFhfJeSV&#10;VqmnWup5dYG53Ucg+3lL53fdQYgzSlJtu8oeG83idHvN+4WZzapBVCl2zXDtIshDmw7Tjrg3eR1t&#10;LkVgSrl0oMfVxhN2FOGq3yw8M72SJ2g3cHifCvrRbTx6+QjPXjw2mXBlxJ++eErw38WdxxoYrf+d&#10;PbeEt34W5oXOQHPxADMr6umyiAIVcCTvN3nucM5v+terR/vd5/dQW59HguFmvlZEdXUGpQXeLpUI&#10;/Tmsb81jYWsRMTqIyfAwP6ObDkA5Xs1cVA1zks93U4h00Cn1wZ3qgy83Cm9eTdWcBN0wo9R+dFB0&#10;XBu5iE7HVVhjAxgLDaBnvA1jgUFMREZ5PlvhTI6bfvnqnS9LlMM898OMTPxU+CHEylNUvknkaKlS&#10;ispWE3xSmMoTUNPc/jkP9h6oomYZtQ06EV4HjmgcY5GcmYikRllvgPtIkb42vabJjNpsMoG9yWwE&#10;8zGjyrQpZWDK6jTZilAiwKXoS6s7VObT/J0lxGdXeS0rZVOBK8NtoxJ1ajCSEBLoDZyoiAW0AJV+&#10;fHoWUf7OUCJLpb6I3Vv3qeD5U/n35PlX2L1xC8trW1jfv40yIR8QpEIpWKjm7ar8MNUuq7zdJFDX&#10;6qkPOrqGutWtVK2T8FLdvDMbpXPuxcK2xqn26DjzhGE/hhOBOiSLysfX4azZraaUlPvn5AQkOYFm&#10;06QlT2XDdKPUBCo1NVO/GaVljGNUFGPSL2rzSyfF/WiLFmmEuVIzR2MDZiKbyjq53UrZmLbG+n5+&#10;jvk8RgQqgVRKqNHiQDOOfdV1A26Z7suBqGOlKmW031/1pT+yCToKN/eTFjd38TNcjBz8PG4aY/Hy&#10;OGrtWc0gDjPKipZqjDgrxhJHlq3M8Fydxikv1bs7ZeOF5EWk7Kb6scKXnEAo66CHcBu4TxU8CGZd&#10;PNhUNwtxGiGwQa/C11mcvQzVuxgS2k1fcUd0jB7HzgOlboRSUr1osxE69vPoj7RjLNNr6qwvjEuV&#10;qlqEitWkGc7WgUYgXSegPre8h0+HfoM290VYUt3ciUOIr3iRXA/h7fNv4UzH+7gw9Ckji0546aQ6&#10;J1rpQE7jAiOFLwjK04O/xmf8DA30XnCcNp0p3yfYNQB8idGCavc/pvL/xFTuCPA/N3XwGsw1ufwj&#10;yJ+2v40PhxQlvM3XMCpw/xaf2n6Fn1/5K3xCh3Bu9H06pvcYIfwMv+n+e/6mnzAK+Rmdws9wfvyn&#10;dGLv46JLcwQ+xkU6GJWWyhFpoLQ9chFXHJ+hkyDuCbfiCqOXzxmVqMlYY7HvboK4zf4FerytvIi7&#10;MZYaZITUZ9Jn1qkhOGLDVKWd6J26jsFMh4G8cumNVsPqT6P2wkrR2Bj6Waa70B27YtYIbnNcpGpz&#10;Ir2SQJnHc+fBJu4+vUm1fhMPCHZlWtXzUSkUQV5tA77p7wp92qlTZRpDxFMJdGniMf+qmxuIZv3w&#10;J53wpCYRLHp4Dk3x4p2hYtvE4xf38fjrJ7hxb5/qkHAk8BcOlzC7Q7W/miO84wSuA7NzHTg40LiJ&#10;qje8VM+X4AidRmxBfeq7TDGAnYJjcLIH424LXBEbnBEC3tfJfdNj0oe9jjaKkYvo9bSbtW+HPNyX&#10;gQFMxsYw5h8k9Ox0EA7E1UKZsJfpfowm2AezPPe0YEo1YUBfWawglE7ynA8hkrBiZkZlrzVsHYxh&#10;iI5zJOKCNZXk5ysvnSE0KgSRlGcz5GV/HOhtSkUcs+Ogl3JWesCVrcCXr9LZUQGriiRBUE0leVuk&#10;GhRESlTaGd7WQa9eKQK9ywBHlSV10FunsgiXF1Be2cDBw8d4/uXRKOvR3+17j6jgd1GbX6GaPzRL&#10;BmopQbtPpZNZAo7OhFA2oJeSV5sAAthMajITeqiaub2OrHLJWmRbkQXhr0HOXA7uTBGjkUm4C0pv&#10;at0BwjjUQZUfhN9UxLwGvWa3fhfoBXdB3lOVw1mFJUInw99rJkXR1DfeAJ7AV/WMNZLHSChjTLB3&#10;akD6CPgaKzC9+hnxSJUrEvBWNZuVjuzIcSjPr4Fdc6vcP1/XAL15D+Guma0y3dexajYH3+Okufla&#10;D88HQT6Q4bHlMZwMp6HOp9G8OolWka7M8tycP2YFHpfKyiYVPU90pWaiZY+xYG4SoTwhX3QiUnIj&#10;qHayslzd1F+8sJDC/FaF6othQ4zRQMrJiyFEr+KjcwgwhA8hN5fiFxSwfmuR73ebxUsGvN3ocl5D&#10;r6+D8LqEq9aLVKbX0El12upQhcjnJud+yf6pMaVjLoyfNo3ONAVfNexnCdaPBFwqX9lFO8E58jsT&#10;Aajs8XM+r7Vm1UbBDIAS6KrPN4t1DL9jWg1rPKA9fJ6QVyOz96n+335VzaOJTfq/7uuxT2ifqemZ&#10;lTAfr9e863EN/Ko9glJCSg99Nvqu+VyVSSp1JAeisknBWpOSLmsB7qNqFq2ja4CsxmJKtQTo4Dzn&#10;cWXiHDo8rRhJ9MAy1Y0hfxdG3P1wRKzG2cYrQeRmYigvZxhGB6jOxjFAJT4Y7sRArIOq/gpV/XX0&#10;xtrqFrmGHtpgisDLdcOSJdzSPTwBRxAsu7Byc8Hkup99/Zg4f0rVRLB/9QIvv35poF7PuB79fX38&#10;Ao/NCO5DtD0a7//rxoDqKq53vcCdp2DYSDEQnzQ5bqV2FlZnzapKd5/cwcPn903zsCeE/Z3Htwj7&#10;HSxv11Cc528rWuCLfIDD25qNrV4jfrgT7zPSbCVwu3iR9cAa7Wak14GhQDdB0IcB7qs+TwedICMV&#10;XzsdpM4zQt3LiNJ5FV32K7Dw/BvxDcHO/ZmaI7RrEYQYufqzTka1k/AxWvUmXfwOnzFPwslrgSAv&#10;RXnuB3lNRAggD8WQHxNTXrQNXaMyFoD2aTnEcsOw++2MEGL8DobV4WlTUaNcscr87HmlCOppBnuh&#10;hsnyPHwVwo0gnMgRVJlFUx1i4wWvgVY5gkZPm1e9bZqgXwd/7ZhJwR83qnS+T6b7vpygX6zn3gl2&#10;qddGXxTd7/MkMTpF9cznlQvXcoXqTHn70ROTpnnMfx5SwetP/+ZnlzA47oAvlkGqXIOP6lK96lWe&#10;KQeiCEHOw02QmQZfBPorWJocNb9HoJea5b5RakMQVMdHKfdJNVbT7N1iDR5GVul5Cx6aNN0aypt2&#10;OlQbxSN/S1mTiQR2Af61wler4GZTFY6bMB5l1GOJ0bnxtR6Bma83eXSCXqb9YeAr58loR+paJZ2v&#10;FhmnM1I5qhyVxgvUF8jsb77eqHT+Vj+/KzS7wccYZfEztJKVI8dzgb/X9OLhexU5aKC2vtKUPrf+&#10;Xeb7lFbjrZtRg5fQ93HfTRVojM4aFldP/9oij8OC6f8/bdbopWha3awv9LJLEbWxjVP2wBBPcLuB&#10;fGyaammBJz9B702NG+gHpnm/KIVu4w8ZMaonWHSZPuOljQxPBAdDhoCZTBIh6Icn+40aWtqbw/7D&#10;bTNgF6uGzLqg9uQobOEhdNupMKmoLP5ehGoOtE9eQqv1LFrtZw3gWxpG6J8f/gitts/QMvKxudWA&#10;7MUx3rcTnhNncdFymo+rZfIn6PS0mDRGq52v52sujNQnYbW4zhjgq1Zfs3JVfy/V3srHVbYpqAvu&#10;H/b9zEBbM1Mb4DclnwT9x3qeql9VP2eGVCqpiOFdU6Ov5xqgb5iAf8HcanBWZYofm8FQ5ceVJ28P&#10;1lfV6gq1MsKhwvZfRaezFd0Owtp5Hf1aiJv7ysOoKcZIKjsfM2k0b2aCJ9oYnWYXuhzXDOgHpgj5&#10;wFUMp7swHO3kBd8Pa7oPQxE6gUgnRlO9GM8NmrLXcNmB6loae7fW8eTZA7x8of6Bf9if3yGQ22iF&#10;OtT/Fe3fAP9KkD+qnPl3/2kfXUMvML/9gorXz22fwtxmFZsHq8apPH75kO7jS0JC2FBu/ikevtSC&#10;2zXsbtsZOzR6v7gJ1o/RNvpzWNwXMDnVRWiMwDFlwWCgF8P+dkaSV9ET4LkUZZTib0OXh0An1JWG&#10;6lcqytNmFsvpIfSHqO7dapJHZ5nivlRkmuatnKf28ZhvkErRghBhEqFQkem+P+PndRDiNeKjIArS&#10;yfAcd/QhkG6UaaYx6b7M7QpQcVENpkuENQGfn8WoBlzzqoUn4AkuM0CXKiJQLsI/m4BnNsgIzUEn&#10;ECXQeHFnqfIIFwFewB+lg3gjZ98EeVl9NqWUqoxA5PuO2yL3GyFH032lcNxUhAL9iJblOwJ8A/g+&#10;RgJ+bku0VEW2toD59W1s3byDW4+fG7cv0Kt//L2nL7C+e2D69vRaGclPiQVlUwOvla4MBBktCPD1&#10;wcx6HtpAjOBqmGB/DPSVTap/pVXW6BRXuY924Jjh71BZ6Mw2PHKMpQgiBP4Lk7pTWwIrvPkwXFU6&#10;MSnp7wB9fb+t1ksvCXn1hpe61uCqtkMlkgFGCwL9BPeLFv5wa24DI6CToDfpHKVu+LjMVNYYE7wr&#10;FCF8nNGSIK8IQTNuHYyy1ELawmipAXhXiqJZA9Q8f/w8f0IEemRak9eqFNAzJi0TK8/xvKwZCxdm&#10;KUYqKBHq8xs7UO//BUVWa1tY2dnH1uEdXnN3sLS+hXX+/1Rk1oHIDGFdcyI25yLIbVSKo/wRKvUZ&#10;oxqfINgnCfpReqEBqhULRrx9GHR0YcDRyQvAZfKZK9vz2Npbxc7NTezf22Vovs0vWkOSKmgq5aOX&#10;yZm1RYvzSToEL/onCaBgP8aifeh1t6GHcOucvGzCbHPfeRkdrlZctX9ByH9CR/A5rtipeB2XTNmm&#10;bnu8V9Huu2RUcAch2c+Lv9vFC95xlSqOsPR3olOrYtnP4zwdwvmxetrkNJX/p5b3jRnVb/2dSako&#10;ZXLJ9Slhrxz/u3zdOzjL6EDplE+H1HOHSp2QN60KqOy1CMi5sfq6tzLd/3RIKae6fTL4W1y0qjJI&#10;0clZ09v/wsBp9FJlTmaHqAaoAPNDGEn2EsJU5QTxEJX8aLQfo6F+gt5Cj86Iic5Vt+6UHZ6MnSfF&#10;ONqGW9Fr74CT/9dgoiIme2y0HgFEbXV1mqJKZVQ2Hh4jcCNYvqEFLTZx+/4ts5DGt/3dfwwUKi/R&#10;Z6mho1cpk/rfxiZwrf0r/Nnf1HDqT9cId9XCP6Q9N/f/zX+k8iCny8u3EUlFEM4EUF0oGafy5p9a&#10;GqhKQO1hNaDKbdzuohI+h77JLwh4AjrEyKbJtHj4AEP3bvcVY/3BdvP/XoK+l9AfDvJ1wS46g04M&#10;+vm4u4NOoccsVRivBuGOq0ySoqY8hdRMnAIlgxjBEcwQ5IS56uRDVO9T+SASWv5wOopALk0n4MOQ&#10;0wJnrJ3RivLGRSQWGKX6+nmBJwiCmlGUGsSrGy9mmia9DKvDYjmHxNYciodZeOccmJhm1LJkg33G&#10;giFea+3ucUYoEVhTqhbRewVywkpwbzY6jWZThNBsSk+oX7pp2sX7nqrSCEuMBmoYJXAmkwWEqksI&#10;VJYwqpWiCCMpRzkA9ZHJUx2q5bCajt24/wR3Hz2l8wWefkmjhL/39LlRjOFsCc5wypQ8KuevdJAq&#10;c1ThY/Luch7K8ROiqj6R4nVoTECqVsDjb3NQqSulccwIYCcB7NRsUd6X09OAaT3NRUDntrlv1ulQ&#10;CddokEJReUIJgwSjoj7YM2HYuP2qapJja+70KHOacQLlz+vmpDNpNlOpxOOnhUjGtLB6WoPF/E0a&#10;R4jnzRKKPjpKLcKuW3UXbTYPzc2oxqkF1ZV6kQPjdjeimnq0wscUCQjy0ZypKArxfZFcGcnSjGn0&#10;lmIUla3OI80oSemwbIXHZmYR01Tt1YUVzK1sYIFQX9u+ga0bN7FzcNvc7h7exh4d887BLSxTyW9r&#10;QRfaqcnkENX2CLwFK5UGVXeqH7YEd1h6kAeIJyNB4qGat8X6GR5TKTE8lpoc8HZSfV6HxTmAaCHE&#10;Ly/Se2gJtU2zws7i5hzVwCxPijw9zDwef8Uw/ev7OHi4iWQlhCv9F9EzQcC7rqPdTmjzVsDvpkrr&#10;mrxiVP51Av3a5Hlcsn6GLm8rLhP0H3a9bVT9F5aP6hOwHHQEo5+ibUK57BYq4U70UQ1bvFSxYYI0&#10;PkSv2mscwxcDjA5c5whyAtqmdgsfGDgL/roV9AV4lV9epAJXakiQ/2z4NejVqvjMILdh4FeE+29M&#10;9dBZS90ZKI2k7ZVpkFSmsQlNGLPEu3niWmAh0PX/NqpULeqhhTZax87RmZ1Fb7ANIzHue174tsgQ&#10;JglurdpkCw7D4ukzg4Zm/CNh4/0RA69YNoRkPoKZpRLW95awe3sdN+5uYPvmKtZ257G6u2Sadv0h&#10;f9t3gXc/mMcnZ4vY3z168I/4o7DBYO8myiX1d7+H5d21o2f0d1SaYaaEC/Aq/QrT0njxxI58qY/K&#10;2ULg6DcO8sIaoEPsorPmOddkvb7rRqUPMooxwA9dRYePTp4A7o20wSJnEO6hgOitl/7y+NuiQ2af&#10;mdRjJVoH/HwKhcUMZtYrmF4pmZYGcoSVtWn4CXxn1EFnEOWF6KagGSL8lYPXsoEVZGb7KXQsvKgJ&#10;OgJBJXiuHNUgIXGshp2mmmlfJY/lZyvI7kcwWbGYCK5lXEUHH6A7fA3JG2mq1hwmp2dfAd6sZlQi&#10;6AT3ZvsO0E8UqeCnqV5pum8qewh5GwE7poqQjKbt5wncEuI1qkGq8s0793HryTPs3dXyiI+xe/M2&#10;r2P1pXmEfbPE3z6C0QQqc4vIVBfq/W+CSbil4Ak0Ab6+kHXeAFEK3Sm4GbBxu/j9qjf3mrJKwu9b&#10;QC+ge9XDhab7J3/fq8FOY2vwlamUi05Ub6mUtYCVmwFYs15ea3PchhXux+OgNyWtTfYG6Kn2jfG7&#10;dTyl6t0Es/Lx4eoyz5cdFBbWeM5sobS0jsTsEh0knbzKIOMZA/tvA71dqR0KAFUzuXMzpuJJE9gi&#10;+Xo//0JtibCvGuCXF1ZRWVw7gvwCZlc2sbK1hzUp9v1b2KFqv3HrHm5Rld1jxHX7wRMKuQPCf89M&#10;XKvHzPW/UxPJPirITu4shvs8me2ZHnrGXu7QQYZJWuJtiEq+jxcQLzRfG/o87eiwE1TWFp4w/fDl&#10;nQwzvCgvZXHv+U3CZhVaCHl5k2HfWg2b++s4vH+DofltqgF6nfsEfS1KyPNzxqjEqdqlxjtcl9Ht&#10;u4ZO/r9tktAmuAXn9olLONdHQI+foyo+Z1T5WcsHpp5eqR1V8lwhUNscLeghBFw5Kdxho4gtDPHV&#10;d2I40GNM91snzqPFdhbXnC3mvhkbmPiMkGbUwPtf8AI0DsCqmbgf4oqbz9vVWuAjfudH+IKPm/8P&#10;f8go4zP0UUkqauh2Ul0G2jEaozoPdpjHLo9+YVJSLZZPcW38PHqoUFWbLgdgykadZ01u/qrzHH+D&#10;FP9ZPncB7fwtg/yMccJOLXwdyTGqdSp2qnZVNvU7u9BrazeR0ebNDTz5SuA8nkP/Q/543aGN/PrB&#10;W0q7aFGPME792wIo5P6oPyE8m8sjm83DHqBY8NqRKaexsrmCjf1VPHi2h69wg1so9a4ZkZoMEsDj&#10;LxPY2y8xetjAvWeHZkA2XHYTBlaTe+/zdZjzo9un9tmMdqjmB5Md6IuqNQcjPwJTYxF90XaqZkZC&#10;Cc3WHiDkB2CPWggfjW14aT4zfpRfSGJ5ZxELGzVeNBUKkEWzYPfsyiyqK3M8h6We8oyEohhycX/T&#10;ycYWhrndqsn3Em4dsIXofNMxWHlxWrX2Ki9kAd1NBeqb3TTpiUkCdoIXraOYR2STam0jiPHpQbTx&#10;2H/S/z5+2/Zzc/vpACPAwU8ZbfLc97owFM5AA6qmZS5h81rJyggpmXrVNJmjLAfA9xAaNoJlnJBV&#10;lctElgDMywmpHp7qOl7ESCBh1n1VKeXsxh527jzgvthBboaRBpXiJtXg4f1HvFaf44Cg0CLehWoN&#10;cXVijKSg5QKjhRnTanhKDoxOw6h0qVMDtPq2KsWkzo9KobxOKx2ZHms2pVqaTO9rqO76/bqy13u1&#10;P9RtUk7LQJsOxM5jMFnmvigm4S078IzK/inPreC8FrpJQqs2me0paX9yP+g9hOw4t9nKaEYOSduu&#10;tEpjALbZXHxtjJHaysGdV1fYnacvUVndIqA1W1hpHEKeUYyBN7er2Tw0P3+L8vUeDQTT8SrtowhI&#10;7ZbThHiCUI8XK0jR0Sd4G6bTkKoX9NOEfpnHZmZpDasEvMAu27t516j4Pap3wX195wbWqe7nl1dx&#10;eOfeGzQ45UgP8AcN8MTlhZLuxFiyiydLN3doH1zlIaqjLobCVE4EVwcVc/v4Jd6/ZkzQV4lluOTn&#10;CRBAfjaFJQL+8N4NnjD7BPsd3H92h8rgwKRyDu7uobhSQCDvhW1q2EyuuWyrQ1oTrVqt53DZSjhS&#10;3V6xfWFg3+m4bAYnlYNusX1mZtUK8J8Pf2DALBPor05cwBXCtH3yMo3OglHCtfEWdE1cRx/Dd0uo&#10;l1HJMJ0KQ34vIwcPowk6rk7vZXQcRQuf9X7wqh5dE5HOU6G3jNKZEL7d/svo8rdSjV/HNTq5Hgeh&#10;Hhyo12VP9dG5DBIug6YCpE+zRLndgv9woAvdrqvo9LSih+qzbfKCaQjWSqjXncgnuObmb9VgLH9L&#10;e4D7WCs4TTFaSmg5vS6zMIcW6BijQh3wdGPY04M+eyfWDjVb7g//W6bA/scfreDf/qd9Qn2dVs+r&#10;mxy7ub+Cc5ekuL/t70s8e/4IT54+NP+TY48WGC77LZgq+5CYTiFbS2Fuq4CNWxUc3qZi/0rzDgRL&#10;P/1RCHee5fGQ5wS+1GdouhVV5F0ql1qE0QsjsGA/+hkxCvTaB7JRtdzI8JycG6kPKhd6MZrvwShv&#10;+2N0AlGet5lBOkjuM383rHSIAr0WKy+tZDC3M43FvRns3No0KUVFnOs3VqiM1nmfIfGSmnYl4Zqa&#10;xKirmyDUpKsEt8yOqZkhDLq1gLlCeSkyhvO5FcJV4NHs1NdKUQrWXVH9dByxWgHhjRCs0/1mxvL5&#10;8U/xUTejwo5f4letP8K7135CQcFz38PrLJXm71TKQQDXRJ56Rc0rwDfsBOjVF0eAH6W6HqGattLG&#10;BPVYARaqUJuaf1Fph0qzyC9vmBWfNggtpWWW926agbwsYa5c7+LWLpZp2wR+bWUdszxhqsub0MLf&#10;Nm8UrlgR6doGAoS7T4OPideAd1ANO0qE2czrqhMD+z8S9AK8lw5TpvsNVd/IqUv1C/ZqMmaiJo2B&#10;6Lu5z12Epi/jw8KmBmtnsXSXUVc6AE+Z26q8fKJKITBNR1E1wJ/Q6kyEuSmp1ECs9j/3Y7PZggnE&#10;pmtm1u8z4lNpLG80CU8sbfrlT1CRKzevyWX1Ek1ua5N5KpsIVGncXk+e3xnNkX+ENx3FjUfPsHXz&#10;HmbXturAJ9xlWm9Xg6taZL3C47XGqGtb6p2O+fDuQ9x5+NTcbu5RHK1vYUZ5eh6vHar87RuH2D24&#10;iQeM0I4peqVtJgj70TgvKK0qxYvIzgvIUe6HZ3YYg/F2KqbrplOhpva3jH1mFLcqGbodVwnQPtgi&#10;w3DGbQxvXWYgNsXwWBU3KqNb3pvDyv48ppfz5vHEQhReqlTLFOFNEGrwVGmMFuvHuEi1fmmiPgir&#10;pQ1bxzTYSuU7et7UQQ95CTmCdSTM7eWF7KR6j876zeMamOwhwNv4unY74T3JkH7yGq7ZLuHq6CVM&#10;xMeQqIV50XrQNkqVONGG/EYSN6gm5/enGZ7ZqQh4kR9FAiOEzbCvxwwajwT6eNDH4M7aGZZN0CPb&#10;MK6V6d09ZruUerpmv8BtPmfGDwSmvlCbWTCly30ZPQGtpaoVmTpwyf45o4kLJs3QHbyCaxOEvPsi&#10;2rx0VhqkndLqTmoN3EY1S6dK4HcHr2Nwiscn0suTSikbu3GqL/H7pXdl5gCfnB/F1ctRzJSBL774&#10;iiCfoKVp6jVTh/u/JuT/VIOqvP+n/3oDIWVT+CdF8PVXz3DrwYGxm2aS1G3CYJZwSPNkjKOyVOBx&#10;ziI/X6+5L9NyS2lUV2M88cYZUmrSS4pmw9PnSTx5ssT72mY5E52G9eqN53ysskJlFGY0EB6j6uzH&#10;yNQgRQZvqdKVlx9LMfJMMjqLdRqVP0bw27L9BL+NFzlVdmaonv6zdmIiOIZ4KWSqw2ZXq9zmeV78&#10;PA93lyhC9rFxYx0zixUqpSIK+SKK1TzCPP5+ft6dJ+p3lMTKNh331ACjqgBGqGBNLxOzJN0J8NIE&#10;KF9tC+HlfYKohuFIGMnNMmr35xBcnsB4tR/dEZ6Tnku4MPI5Put+H2faP8DFoRYqzgB6g34MxrIE&#10;Nh2JVDGhpDy/YD+WqlGEqXRS4F+gEFNzLZl6sdS4b0rHTHlltQXQMnpjjBC0QlRqZonX3hwqy+vY&#10;vX0f8+s7mCNclrf3Mbu+Sye3CS3ynaAzCFKpy6RW1SY4XJozs2id8by5DRBWdsLPYwYcqYAJ4WPG&#10;fdFsZrCY4Df7imBWOuq4vYa8zFVZ5b5UK94V40Drap73j6Ib83nNduRAJo/MMbNIsGeQW5CjLuEO&#10;j6VLxQnxMGFf42sVaSg1I8esQVFNUlJvnxLUFVOpKM0vcPH3ycb9UdQY/ehv/94DlBeWKAjK0DKH&#10;TjqNV6WYPFZyeE45PjkVpaboiF183E1n4qEzVl5fPf03CG1dXw9fvMSM2lJQtafKqqCpmGqZbar1&#10;1SO479+5b8ZJ1Fri8QuKIr5RV87h3Qeozi8hmStikZHXjVt3cYtR2MFt3t5/SNBTPr340kTbslPl&#10;lSgP3jgBR9UU7qZKOTICX7dmxSjCRz3K1VNFMLtOqHVMXEK7rcUo5PN9n6LNytdZr2DI3YsK1dzt&#10;r/cJUHrJKQtaus/j8+sfU8F3EVaD6KfqUrpGKlozOC2lTn72GaN6VE7ZOnmWKprgG/8C+d0siju8&#10;EFVaSIhs3lzG6t48w/xZqpJNPMRNWH2DuNx/3kzeEoCtoSHCecDk6Yc9vZiM2VBYTBsnNOYbQqTk&#10;Q3YhDnfCjn53Nz7t+BDdbqp7zzUM8P8Wgr3P2WFA744T7g3j6yMzfiQXIrBHRjDiH6Bil+ruNAOB&#10;KhUVzLWIemeIUQWdmFI2He5WXFV6ydeCS4xWVPKnGcPDkS4MMKoYJciGoh0EgVoUcL9K1fO+ooBu&#10;Bx3G+DVCx2JmJc/vVXHz8R7uPbiJr/6IipmTf+dbBHdBf5X2hLaHH/18F1uHvDyWppFbzCFDZZ6Y&#10;Vl8X1ZH7oAU3vBmV23qQnI1gep3Om6+JlqeQnYnQppCi4p7dVYtaHzFuwd6+E3efbPD/9aZjb/59&#10;iYN7u2a2aWw6DF/WyQvOism0DRNZqwG9ykcF+/5QB66NnEePkxHl5BVGlG0wC43zPYWZGBZXy9i7&#10;tYHdw3We+JvYv72F3Tvbpr1xA/bV5Tms3thChOp9KhOHPTQKR1BtKDSgt4ni2hDsGc0BSZiSuOFo&#10;EUOEp40X9lgT3BumkkZT9mj+T4WZyqDACGHhdg2VvQTcNTquvNpz18ebPup6DxcGPkar5TwCcyGK&#10;qBCGUllY8zP8HH4PwWNSN/osws2teu/yOkG3XFfwhH2zGVg1W1IDnhQuhLVXC3pQHRap+Nb29jG3&#10;uoZQMosEgSK4xPPTfG7N9Ib3xXPcD9wfpp9NgVCql/Y5ElS28RKvK/WXITT5eCBDCAqMVMh/COg1&#10;uGr2zx8AegFeg9iFG4/qqbAjwGufWDW42wx589lrx8xb0eDvImzFGUaBTjwwjQr5WwoUhuWSSfmY&#10;tsNmoJrfL0DzGJo1WKXiCXvZBCOhEV/cOLyF7QMD5tuPn2JmbYeOkw4pPQOn8u1yPsYEd0Z32kaC&#10;XyWkWgKyvi+LZsUsdzzDyPUxbj99iQfPv8Ti+oZJ2YRSvNYqjKqo3rV+rv5uEOSzdALbB7eMer/7&#10;+JnJwz87msoi6O8e3Db5+L2b6u/0mIB/hEfP+NlPnxtFf5/vORT4797Hqcpa0VR0aBBrINjGMIjK&#10;Kd1FxaSQucOozcuT58xsVpU/Srl2E1RKsei2xUIHQLs6TvgT3ldGL+DjtvfNiXy+91Oqaipa93Vj&#10;Wge2x38FvaGr6E+04TpV7AVNIDIliR/hso8K3vkxrgfO47r7C1M+eb7ncwJ8mJBPMPyuIFdLYnm3&#10;hoOHO9i8tYLF7SqKdADp+QimKl6MRy1U+D0M3YeQW4sjWPIgMRemo/DzRGUk4O/HGFV7r7sdLUOE&#10;LtVyNxV3t/8qrjsu8lbqucvUZvtKE4xAQihvZ1DdyyO9HIG/5KACIOTjfRiM0DmmqDjV/TPZwwtN&#10;k5m6zKLqfaaWXcq8XsveHWYENHUFnYHLsKR7+Po+7m91BO1EX7CDqq6d29GGIUYDI3xOa6hq8WxP&#10;woZAyoEZQuz+83tmvOPes9u8f5ehpHLzf9xfbj6NQMKBdCmKtf0N5BdfIj4DtHRu4rKlBHcyCk9c&#10;E5zshC0VdkzjA6M8cal4C04qJe7r2RiKCwlCIsoozoFIfoyKpI2KWSuSZfHwSS9ShTbMbWZw4/YG&#10;bhLkjx7fwcvnj/H05SPiXmHlMzz/6gluPbnB7VhEshzBZMCGSMaDcN4FT2GcF7wFFo0PaYIYj6uL&#10;21Ri1KD3PvmaquXpHVOuqbr8O49vm7r8Zy+emNWjZC++5MXx7CnWb1C1LswhnEoSZlS+Dicsrk7Y&#10;/C04fKgmcg9QW3cyihvCWCZDJam8M5VenCG9QnvCwJRHEjqN1gJm8FAq0uTjNQFmDt58CbX9Vazf&#10;X8HsQQaRZTeGM+1m/V+V9P6u82f4wbm/xyc9H6B9soPni5/HPczfWOIx53ep2uYoBdQwswj40cCr&#10;7luiSj/QGaT5uMoxc8t0iFSoUpUqA1SuOFEwJXlaym9pa5cOeB6BdNE0MdOkKbMyU5hOfHaFjnwB&#10;LtWHR3Lcv4xaCFm1GJAyVTrCyijBmaeq10CqctGaeBVlhEMHYFYvOjlB6QS43wD/7wV9XZnXl8hj&#10;hETIax+PqXpHClnPTfP12u9N1iibbJiLEHZWeVyml3j9luGbdmPlgZY9vI/B6BfwT5dMrtxfYOSg&#10;lgx0oEaNS3VT5Xv5u33ZWWRml01KZffOQ57Xh3AGoyatEmPUo949Tu1rVUUR7KbCiM7Qysd1a8ov&#10;6QhVjeRNqeSU/49kTRSwunMDCxu7jJ74Pn+c18+MadPsS2QN8Iuzc8hX+f1lLSa/ZEC/R7WuBnGq&#10;qLnz8AnP+xd4REdxn6pd+fqtG4emXn57/5b5v6IAKf6b9x4xEn+EO4wITmnGnyNuM7lkV3kE0QUH&#10;D+wwvdMgD3K3qe1un6QSJczPdPyGCrgDg15V3nRgJKRqllYq/IsEPeHM2za+/rqjBVfoENTcrA5S&#10;Qs4YgeelSiXsrruocP3noZWQ+vNtaHGewacjvzV17+fHP0IHVW1n4BIujZ5Hy/AX6LBfp8JW5ckY&#10;hlz1hkexahBVXvjqLjjkpHqnghfkh33Kmw+adMskf9uEYBUdw4CzB/3cbk3a0rZpe1qdqmm/VM/3&#10;8/51Kuk29yXTzKubzkmOqn3isnmPVL89NoyRqT7z3Giqn4pjiBdgH0/GASoMC9yVUdOyd4QR0aBZ&#10;jYm/n4DXEnxXnV9gINGJq1R2KgeU8xtkFKWywZFgH0a4/f6CA4mZAFWqC27+rsQ8o4/lKMLlAFV2&#10;FpnplKlm2thfw82HUhqNahb9nRyCAfburVN5Z6G2wXJMA1PdsFMl59cCpjXAiL/d9CZyRYYQnqcT&#10;S6iBHY/91BBBx98St5r91wB9kso5OUNnELPDy0jJkzyH2lZ9YtPtp93c5jN0FkOm62Npo4iljSrW&#10;dpawc3CjfhLe2sXNu/vGDm7vmb43MyualBNGKO1BSJPzylrjYAy2wgBaRs9hhNsZKwRw/9EhHn+p&#10;tY+O/r56ia++fIkXz58Z033tgy+/fvEK+GsHh5he1jgCL0S3FxYPRYzzPF+ngWE/9nbdmN9IwUrg&#10;uoxCm+N3EzrTWr+TMD0BerNgh9QpX2s1ENJAKJ/nBeugMs/tVDF3p4rkpg+2Ur9ZXlHrLah19i9b&#10;v48fn/8ntIydQy/P0f7QOEE/9a2gH0nMGsDLdF95cAHemppjlDND6BPGccI/UsToVM4o8khZfXeW&#10;Ec4R+pEUbL4oI5c0ozFtY6Veuy5QqxZct4l6GsbNiMFhZq6u8jsW6VQqptxTv1W9WwJSwMpva5av&#10;lGtesCWkvwX09VLJ1/Ym6OuA/32gf6Xcy6vGvgv0jpk1uKqMAugUJspyhOsY1yTOqo45+B0dcM+l&#10;4J1eNG193TquUud0kP78LMaDGmNaNbn4xp9AryhIVTBeRkuTdH4u7av8Gh3gfL3Chg7Qp9WwCtM8&#10;hxVNqRqpYl7rzSp1M0vRuUSReguJMt/DiMHPx7Lz61g5uGeSmYrPVb46v7aB2soaZnneTtcWUKbV&#10;ltewsrnD64bChuAW6KXqHz770pRYzqjkcnndwF/qXpBXJKBBW1NHP0WguHjB2iPD5iKfTNHSGrEe&#10;wzChYGYWeq4aMKlueYxKVyWWgyqvnLyKtvEWqnfC0n4JvRrg9NRfb+qcXVfQ5aKiVzWNGYy8hg5C&#10;tJOwV+27qhCuuS/gskok7Z+hM3TZ3LaMfWoqaKzJfsJo0OTgBzwM3/09VCPqs2PDVMmLZC2M5FyQ&#10;ELLCEpbTuQy1RR4ItJvbXu91s00qy+t2XceF/k8ZKdRnocquuRiVRK+a+vY27wVc5f+vuQh7DY4y&#10;2lBPma6gFtKmU9Ctqmtc1zBIFa7qmpFoLyYzFnjKdu4vGy8GK1XCJLzlCV4wYxhLDvBi7DVw7Q10&#10;UJ1Q8dNJOPPjphukzBt3YONwCfdeHKBCp+XPuBArM4pYySJdi/FEiDJaCZtIwpm3Ycjfx4t0vJ46&#10;4eu3Dtdw6/EB7jw5xN6dLSqAZdQYpU3l3fBlJo3zmSwPm8HLES0KkmZEE+8xTj286EB0lQ5lhjCn&#10;w5KZ78nwfIhZjPOxqYJpaoBwsMCZHYev4kZkwcNtuIbZ+cs8NTXI6qbaOQ9XdggBglqVLplqFOW5&#10;DOZWZ7CyvYj1vWVzu7S1iGXeylHN8rnqchGl+YxpeKb2wLGqHyn+3hSjsCijsGQtjsW9eTxsBnzT&#10;n1zby6++JNyPYlr+aXbvo6ePqYRumT7po04bxulMI9VOPqtp9HmM+S4hXQ2jsraK7OIKxuN5KuNZ&#10;A/FmO9lbxuTPm2yyRFVHVW+hWg7P1LD98gBztysILzswEGdEHL6Ai+Mf473LP8W57g9wbawFlsAg&#10;+n1uHssQz49pArxKkAvy+kzl6F/bhCY6yTQ7lGbLLGIkRtgSzPWFJcqmDl6g0fJ6WnovVtbkmhqC&#10;WT4XScNBBe9JUuUXVSWjiTzTfF/JAN9OxanJO2qTrDSJ4KlBTuNolJKikzOOzjxe//1mQZOiwHwc&#10;6nU7DnJTNXP03KsKGjoEp/qo63F+zitIK/VDVf06tbLGx48Af2RepYHoYL3FBURm15Bc3DGwdlKZ&#10;e6c34eZ7lOevtzvgNpc34J1hpFL2EMpKKe6juMLI3mflOV403TwjVNeLN+5gSR03F3heru8yGr1h&#10;1rIdp+pWs7cIHX+IjkEloia6odMcj2vuQD2nn1tYx8LuTbOQi2avqj+QlwpeOXoff2ewsoaABpqz&#10;M/BTFOj1m3cemRGrB9Qn9wjuu89eUjQd8DNWqfQrph+/J541DluRRLRQRY7PLewcYonOZ3Xvpqma&#10;ykzPmvLLu0/rqdEnvBT279wzZbKV5U0z9nLKHR3nD7HDl5/gj7AjUnTDkxvHcJRwChPcBL1ql6/a&#10;zhszgD+quonU3IRpG66OnTdT9scINdU3q+RQoJfa7/ZeNaWCA6p8IbBHA1TjUYbIwV702vnZQQ06&#10;tqJl5DNTfaOBXr1P0cJYiEqZgJlMjmAiaTH3vRkHw9MJ059Eqn4sStXkuGLee83BiCJw0VS0nB8/&#10;DS19ZwZI+Vynl47HT8dEoGu5u5bxM3XA+/j6yc/Rl2BUMfGZaXp2xX8W1wIEfoiRRJjbk6Dp1l0f&#10;hDa/SzMwfXQoimzoZEI1KtFZB4IzTsTm/QyLg4gWvYhXAwa4iZkgCssJk2ryxiYJQi0g7UdhNYX0&#10;QhRRvi6ofHPOg9mtMkrLGaS05FiaDjfYY6b2D0a60MdjonJDdZb00Lmk6AwqVM6FpQxGPEN0gHYk&#10;592IL7oI5ElMEeaemhXj5X5Ycl3mN2gB7+imE955Aj7FiCTWRwfO4xIfMCkvjXVoUNoMQqcYDSVG&#10;eGLbeMLKCdBhTL6L+89VV17A0o02+BP1dr+BioORh5fnE7+X6jxfTaBUy2F6vmisOJtFYYEQzCUQ&#10;K2rMRLnJONV6iI4izPd4Te26P+2no5pCbj5LZzaLtf0tnri38PDJ8YogtWl4SiX/9PlTA/v6Y+qi&#10;+IjqZwOp5BQm+Xs3b6rGOo/dF17YVeEyRQeYTfM7S9xf04wgagR1vg7XY5CXfTvoGz1qbMkiOm28&#10;fhjJbD5bQXrLT3VpQXdK4uUMWiw8F4c/R4+LkHdbed1EKajmvxv0R4BvmCVcMoAX6FQVchL0anLl&#10;TeaN6b6W43PG1KWS/1e9OyEv2KsVgVu1/4pQBHA6E2tO66oKroLuEfC5D+rNuZZMRY1y5X8M6JW3&#10;b7Qd0H05Db1Ov9c4Dv5f/WFk6jkzQgXsEagZQUSWb7wCfMNUwhif3zRr2m49fI7EwjbPT+4POg53&#10;WVU/+i45lDrovbOq1lmFFgr3xpNwZyROHqO6ysjc2Q5nOI5QhufnygbKS2s8L2fM5CUtVi4L0Yn7&#10;6PR8eX4ej5fKVQV4dat0ZcqEPB0n7ydnlnjNbvD6LVOt07GauQVU89yPAnyA2y6HFKlt8f4yo+M5&#10;4wwi5UU6kSUDf0VjWtxFYyNqeRDka8Iad+D3u6n+PYwMnDk6G56HTjrpQLrESGMaU6mcuV2/cRM3&#10;7z9kBH0DK1u7jAJWzcQ2OaxTY+5fYGjiXVioql3RPpObdWZGCZZuA4VeqmP1DOnVjNVJtS7oIrQ7&#10;zWClyiP73Az9g91mUFJKv4c7r8/bhaFAD0YjAyaVosHN0ZBKEfsxHmG0kLGbmnC1Ou6wXzaqW5Ol&#10;NKPREq47DDmOQarg3gBV+ZFpARPVmMs0i1ROQiWPqtq5TCXe4vzUVK0YKEcI9yhVOKOHvil+fpCQ&#10;d1wwYFe9ulJDAn5nVD3e6+19W92fU4HRoRHyV7Xsnpqs+ek8mkz1/r1mPgEdF3+j20woUzWOnaB2&#10;8sC4jU2VnQwFJ+Ar0oHmCYBZDxWfG/6i+rmPMVSUc9U6quNmQo9q/7VY9gSV9ESSKpr7QJGRBm1V&#10;tSPADyc70Tl1Be38Taop989NIrccQX4litpuHsXVOIobMeTWw0is+hBdoeNYsGNqibbI7VsYh3+e&#10;TmfNDy8dgofb5SbAXYyInCl1b2S0lLQSIKNUTRaMp4cxoDYKUTq0IPfX2C9w4+YVXijb2Ny/gqlk&#10;G6KMYOJUS5lyBOVKEpXFIlV6ydyW5vOMLioozGVRWSqZSh13bIoOfhydIxaMuR3IzhaQmE5jKktn&#10;V0ggVcoiqHGCWAShbAa+aALeaBzRbMEsbiEFf3D3Hrb2D7B7eAv79x9QDb1gVPMEmweHKC6tY9Qz&#10;gRE6/Zv3lH+fozMaooLroMAI8KKkwo2leBFN0wnPI1CkOiYMVZEh4KkBVbOZKhjZEdgFuWYbI6gE&#10;P9e0JsNU0eeYRHFzDuW9ImZv5eCYHsHVyS/wYef7ON1xlufNBOGe4Gcpzz5rUjajqqxRVU32zc+f&#10;IOxNqd5RamQsVoFNMzbjR4qcJnXeALgG/prNRQdkluOL5TDBqKOxlqjKIk0NOaEroL9Kiyh9QjDV&#10;+/PUYdxsr9IsAv03wp6fY6z+fzmJ+mfX6+D1XGNfmtc1Uj5HpjEPzVjVd2gZPw9B1/i/2T5ut+ZY&#10;Lx3e57lLKPLxZtMi381mqmwKdCalOUxVF5BZKaC8WF/V6fZLO6xTVoQKWVOd5CHwA4x6lm8/wvz+&#10;XYovbgsdi5yi9q/2ufaxVuvySXHn5+hg6ExKC/AVZnk9U8HTeWpFL29RSn7B9NGRaTnD41Z3Pm7t&#10;ex0H7msdG00sCxL8IW0vHU2kys9nBOHSd/H3qWVDgK8JT88jqjLM2rIpgV1c38b8yhrmVbVzeJvC&#10;6AGjaEaXjE6Wtg9wanFf7XQ1gUW1zknsPm1Bcu40rg/9GC3db1NhXzJpD4FcKm+cULIaxddHxUcV&#10;mKBCIujVn6WNYWk/Ia86ZvX+VprCEbGZNEKE6taTmDCzVb35SbO8nPLA/bwABXiBvs8rJ9EGe3IA&#10;A3x8JNJjWu8et+voCl3GeGXQzIo1ZZj2z02nxt7UNVwjtK/6vsAV9V33nEOn55KphZepFr4vfh09&#10;kSsmbdOhtsmTZ0zlz2XP52ZFpVazqAcVmONjc/8k6DUArYU4Bv1dGOXvU5uCxFyQ+yzEne/B1LQL&#10;2aUIShtJZJbCyK1FkV6mOuVtaimE6n4SMwcETdXOA2clCAbhovKzEOIjqU4MTF1Fb4gOSot4hy+i&#10;a4qOJXydCqgfIYJ9vDRGJe5G+aDAE4jftVGgs+xCejWH/GYJ84c8kXcSSG8EkVj3IUuol3foDPj/&#10;SG0SvrIdhfWYmVkbYHQUyHkRyvsY1vP5cognmIvOiYo3z9A2ayHoW3lM30e0pl7809i+c4mqpYXH&#10;sJeQ53HNq9FaGKXFFPdBmiFk2kC9UMsSziFGNYR3NUt1GaTiqWA0OMXjm+N5k4NtKgL3VBjOYAgO&#10;P/chFXaU6sQfScFPFRqhypHC0qLRMzxh57f2UaXyqlB5FRki52cXGcou8fk5BDOE2VQMQTrd+U21&#10;Ck5h9/4kJhWphJxm7dPJSIyKqYBgfhpzDH3D5Rn+Dk10mSYkCHMCuw7zI0V/BKRmOwniMQNo5fWp&#10;Tgn6brsf1yyjiC0UcIBbCNQ8+GLgU7Rar6DLychodgEWgsNCdTiafA14Ey0Q6Cc/30YnMJag2uNr&#10;fDNbR6A/6u74B4B+XJEKVXIjJ6/KnUmpU80EVbtgwrgZ9EZxE8qqJBLYG6mThr0CfMNeAf6bzdTU&#10;H71PoJc1KnQM+E+CntvSDHpFGM2gH4mpSZsGTqlueXsS9A46imZz5glplUJSPXuonr081hOMGAsL&#10;EgEpWgVjE5dhD/i4D8tU20t0CFLfjPKCKV4LBDajJ1lAg7c8BwR4Pa7GZXLEqvLx8PzR4G5jBqyX&#10;2+zjtp8EvI9RUbO5GIWY48CISsdF696qbbGX267vMLfT9SUM1etHvfEVzQXpkPxU67X1PQqcu7jz&#10;6BnuPnqCrYNbZibzwtomijNzvA6XsbxziFOjwXZMxgiSwCdIVFu4AzqwuNONJ9BCxmoaNAxX7Ofo&#10;Hn+bUG6FxadyRQscUZ60VOWmntzVjRF/vxlIlGJvmI3PmX4tR+rVWI5w4evUs2XMPwC1UejzduCy&#10;5bxRyRNaQJqKVqmJIar2/pgWJe+AtUCFS8D3J66jO9yK6556ZY610oNOKvjrhLtmr2rxa615atZO&#10;PVp96ZLjU/N4W/AiehJXjLWHLpqJUeqB3xWnM3CewfkJLaqtpfQYZjvVbfJzXJFDIHg7gpdwxXmO&#10;oKdD04xdByOFYAd3up2h3BDGwv3GJgnH2KIbuc0plG/EUd1JHrO5W3nkNsKIL3hM6sVTIexLVPDZ&#10;HgymGB3lu2EtDsBescFNoE+WPIStnVGJk1BIoNvnhSURx1A0wijHjxEtZhFJGOvzh3FxsBNdk0Mo&#10;bU6juJbH4sE00gsRzOyWsHhzloo/Q8c0hdhsiE7JB601kKiEkCKs1ZK6uJBCejGC6DxVffwcajc0&#10;0JrC6u5lfk4XsstuTK9HUFiMm7kSmdk0lXgE4VwIyUoCwVQEvkSYTj2KPir3Mb8bVl5EtqkpAikJ&#10;S4iKmkpsNBjneTBjZmlqZSP1ENFapApbfQSWqkbiVDT5+RXE1P+D6kWLUvuSvPh4ggcIdpdmJUaz&#10;/Lwcht0DcAS0DoC6XTKKWBol3G0YD4ThpmNRw6gJOhB1V9SEFR8vfk3Zf7VWq/LRVIsq4Ws2qfVj&#10;RjDLGm2CJwoLRoUqVaC2A5oyr5mXfcEILo8MURSMo1tpyqCDx2zKTKZSSeYQgT3Bi1ygV638BC/w&#10;erqmDlsziSdFqCdnYBXoM3NGGVqi09BCHS7V3CemMRotQJ0Q9VpjhLra6Zr+6QJ8WpOaFuowKa4Z&#10;Z2VMzoUm4Dag3Hz/DzdBuMkE9W8zfUezCc4G0EemtFGTBea2X6WTBEqBTgpbv9+VI3Arq9wv6ltD&#10;YKoZGn+Thw7Em1e6Y4bRKZ04HYIGoQXo8Ygce4lwDjNiHMbtB4M8X5TeUm+pKEwnSb7PTZHh5Xnp&#10;k2LnsVV/eY0raL3YZtPELVljnMGtNFGTaZzhmBHurxyYcQTaJ3J4dBC87+VzXr2Oz+l3TShdw3PM&#10;w+/wz9TbMrt4vnlMlVcVfp7PsVLNtE8ozS9h/cYhVnZvYHl7z1RcLe3smxLOU1MEbzivFrhhxKap&#10;PqsRpKa9yBBACao2e+gDbNyU6q/QEqhUP0YwfgYJqtCpKhVdxUuAUwHGxwz07bERqgerSc9ItbtM&#10;tYaDStFtQK/ZimrKNeIjGLXoA1+vdIGN6l5tdwOlCZ6kfVCDMtVO94avosV6xkys0rT3vrjKFa+Y&#10;9Msn/e8SyJ/DVu1F+rYPl3n/7OjvTB96dY0UyAV0wV7L5knxC/jX/edNa2ATAQTOQStaCfRaBOQk&#10;6HtDjCC89RSQFlDpk2MsjcBVtWEo0s2ogM+FrqJHuXMpbzVWKgzAPTuG3EGYgE0dA31hK4L4ohfF&#10;7RjSKwH4K054Kw6q+gk4Z+28oLkPqUrHc35YsxGCKA0rQVVvd0sQJAkB2nicYNKtGZxj+J+oEfqz&#10;GCTM+gNTaB0cwLmONrRP2nFlZBitQ704391GBZw0y+VlZ+NmMY0G4LNzMdP/fXrdg9XtIR5rraRV&#10;w/7jXhQXB3hOuJBaLuJqfwePV5AOehxXxobp/P0YCoVwrocOd9IBm9R5IkUnkYI1ksR4MMlzg8pT&#10;VSEhwlYXEkGuOm9fnveTFUZ2OaM21RpXZX5a3i7G0DU/x5ObgPYmsoT+rIG91thUcylHnIDn53gL&#10;0/CmJrB5W03RdrByaKPzHaWQ8MEeZbSQKmHuxm3Utm9gkhFEiN+pSTGTKYFUqlVw5X4kWOtVNEcg&#10;PDID9ibINwD/+0CvkkNdwFYqwv5Yks4ijuBqEcOxFM+fOI/vLN+ziNF0faUpS7zK81x1+gt8LR+j&#10;0rdy26wJTXwitAl601yLoBdYVGUzOpUlwATxKtUpt1mg530XlZ46MdroGGS671XqQo6D2zqpihql&#10;gZpMA6SN9WYNiI9B/A8xvafJ9BnfZg2g/z47AnzDgvM7BvAN0DvKm0blTk3PI7VAsKvfvVIrhL46&#10;UProPP18nUolNQfAW+At942T+12Drz7ue4HcRSHhiYf4unE8M4tz8/wkWxw5io0SIyOea84KlTxB&#10;7/kW0DcA/4eC3isVz/NDg9um6R1vNRDeuB+aXeX2E/paRlCVXPodMv4+9QySIzDnK88HjX34uQ0B&#10;Osopbuf0+gEefQls37qD1b19A/oFWnlxFaemFxnqM8zUSvsKt9VHvqiFkgkELZ/mLXu5w4bhibUj&#10;mr5GCKhbnJZsW6ZRtdt/jEnf53DH1YCqF1eGL5hOiqEi1WI5wItt2OSf1aTLprK9sAb8BtDraDe5&#10;/iFGA4PObthCQ9xYN7y5cUJiyFT8DIU7zaLimkjUxdveqWumAkZrm3YEW8xSeGoX0KiiUSqmS/l5&#10;wl2Lb3QQ6lpkY6Tci4FcB6756zl6U13jPm/salBNzj7AubEP0Gr/1MBcFUIdrha0jn1mJjwpT64Z&#10;rqZjZvAaugOMCJz8Xlqn8vw0ffeAFHmm0yyg7aqMIrHqRXaNjnM5hPxGDNO7aVQ3M9i4N4/aXgkr&#10;t+cY4jO0Zig5EJhEr9eOQe8kRiMBhuwJjKZSvLAJeEFJJwJPUtVPHzdBSka1QlPJm3piT9IxaNWg&#10;8ViWxyAFRyxGeBYws1nE7GYJlfW8mX8wNDlgKpls3Mcjo7/A4+dy6upWGcPyph++uBUW1xh6bTYz&#10;YUZT7EeiBC1PRKUqbIStNTWNMYJnNMGLJVY2MzO18PGE6q5VycLX2KnUrbzQDJQIezMbkZCa5O+z&#10;qwc4HcFIUMq7YtS2WrCGslT3yQKmctPI1laMwnckcmYgSo5k0DuC8rwckkolGS0EGBHGvPyMBKYI&#10;9AQv8rXbDxg1UBUz2vGldaHz4uG2anvU4Muo5yY7pt5lVNnNdnKwVM5AKRYDKYLPXMD5+kSqUf62&#10;Mf6eUf5m3doIGKVnBiJlCoIFigVN89dFv2wGZHXxNi56E2XQ+ShtM8ljKtDodiRaxkiE+zo2fdRh&#10;scz7Jd7n/iQIjFIn1I3xvlICx6wZqrSTi2mftDfBfsK4Xd9mr1I+R9ZI3zTMAFSfw/umcyQdp0m7&#10;EF5ynFK+k0cTwbRUn3LZgriHEAwUZuGnqlUpo0eTuHi+uXK1uimtQ1NXTj3fMNObRgPUPHe9/C5v&#10;bQ6hGQ8emHN+DpH5CYI9xu9nRFCpT6pyT3NbSjrGdKQ8vkoRSW2rAugk2JVmajZtf7OF5rb4Pv1m&#10;/lYzU5cOgg7SRSeiNJeXr5GCV0M0V66KMMGvlJCfTiK9cQeJ9Tt0frsE/iY/TytlbSIwu4WpWUKf&#10;2zzJ80Em0SRH5+F1Kju1c3sT6/sr0Er7laUiL6YpA3gtn+ZNOKiCtGLUpFHr/pILniTBEOkgHNQm&#10;9wPMrwv8JVqKADmDENW+P9+OLkcLLvZ+ZHqCq2fJgNrGhrrQ6aSy9rXj/MAnGKYiFtyV3x7T+p2a&#10;xaqVkyL9GOZrNSCsZQRVd6/bgWg7AX4Zfak29NL79qfbTBVNu/+iMaVzpNS7I1q28LxZqaqLUO70&#10;XzZL5l2ZPG/SLxesp00feL2+xfUxOqItCGzYzWddn7zAMPsa2lXBQ7vmpPKPMBI4mjimip7r+s6A&#10;HMqlunMh6K3lPoxX+rnNnbzo+uHOjxEq4whOO6jcp1C9kcXcYRHzB1Us3tEyYnFcsen3EloEoEby&#10;rbx4LbzgGzZCWI9RsRsj1EffgLysDniZmmyppEugjBKKqRmeyKk0SksLqK3OozJXwuLGDGYWCfvl&#10;Epa3arj7VGMz6pkzc3QcN2mvJ2LduP8YqbkNKnI5JMGPzoTKxUxkEdBUR658Np2Qeqmbvt4CGkGq&#10;QU4DeULOAJ6P1cFfV6H6zVqgQrMwVc/dMPtUBvZAHJOhBFzRDMKEdpLqSqVmk7EcBh0u2IPDqC1q&#10;HV7CiI51NGQjuOnUAnlEqfBy1SVGLAuYKlDNxTIG8t50gQ6CkDdQ5HYShILrMfsO0DfDvn7/OOgb&#10;/2/0ebEr7zxNFcbnR/n5I6ka1T0dndQvL1Slh1SBYiHA9X2C/CRh7+R7zdqq/DwBXiZH1FD4ulU7&#10;XbtJzeg9c3yMn5vVthCcNHP/jwS9FvA4Zg2g/z5rgvg32UmwnzSj1vU5vG9Az3PJREhHoJcCNpVB&#10;BJ9AH6kuG3hHp+cQzGnB8iKCBH5qbg3VrZuEP5U4HbksWFRlSx304ekFTG/sIz1P2KqtAyMupXIc&#10;s9yGmTn4ZwK496W6k1Yxv8vrdobiqDwNT0WRxEnQrxyBvp56eQV63jcDyEembTdN1OS8jSnqINz5&#10;OYK9X3Ce3ebrBO11A3vv7A5F4ob57FBt0wBeDsXJc8hR5r7gcfUQ8nqPcQy8r7EbT3WL+2wN/jl+&#10;TmXRmO7rcdmpdVN3XUG+RhU/m0KiGkFsOgR/mhdTyIrxgAWOyLhpDhXMugmRem90R9Rar2lPDmMi&#10;3EYQtPIi+wg791WrrPU8+xCbexudjh+hZewnVNGnMZojrINXcHn0HMao8GO1IJYPZzG7XcSdr25g&#10;9xFPrMSIqWYZTw5iaKrLtKFVTxjdalBSS+Sp+Zd600txt02oxQBhGyR0qfB74610BpfMak5a2UlV&#10;PK6SlWBVWmSYiv8Slfw5XHbwvV45Bg3EnjWpGi2e3WI7g4tWLWxCNe/8AldcKsGk8j/qYjmQacNI&#10;qdvcal1WNSbrjlzBWI7bnOvnCcCTpOpAbNaD+IwXmcUwZrYzmNvNYvFGDuWdGgobNfR4g9weLVRB&#10;mNBsR3ZyivtJsAsKzTaRJkxiMwjltIzYEtZu3MbNB09w9/FTPH7xAk+e1/tdmI4XX93j7R2agO46&#10;Mq0Sv0W7S2ueJsJX8r2JKi+8OCFPx2OnwxF4mq1ZDddBRGWaINSN6s4z3NTJzef4XluGsNJvStEp&#10;UamOEnjjjACkQLypoilzCxDGStfofqxYRbpaw/TqBm0FqWoJ0UwY7rDGDbTKfQVjjL4c4QCVfBqT&#10;YW6nnAMdjBa/djEaMBUnGqwkBBXlGLV8zI5v/+syyiNr/P/IGoOkDatPGiKUCW4PL0iz0HSzCboE&#10;gxyAVPuY0jKEuyp5pOZNOaciNW3LKyC8Nj1nui8emUnrHEV4phJGjqTJ3gT5cbCefL65KqZeVXME&#10;8N9nJ0DeUOxS5rJXzzVSOWabfr9pIpZxVIqueIw0I1dliB4CVROaxunU8uu3EKSqFbj9qmSh0lV7&#10;h9zSOjILqwiXtbjRPGFPpZ0lnDW4zuOvRV7UMtibo5qnqaJG6tZHaAdU0ljm7yXEVbPv4Hnumk0i&#10;xyhcKculu3Y6FAfcs7OE8JoZEHXNqGFdE9hpzWCvm2C9QchSZS/tIby4g9D8FoJzUt7rCPBxYyqz&#10;pNWbt8mpcv8pQqhSpdM8R+aWw+BrdCvxoG3R9yhaePO7Bfn687LGa2WnovkQpjJ+xArqV5JEajZm&#10;LFoOIUCwT1DRu+MTvO9CpOinh3Ryx/rMZJZQ0U1FMYphXxdsMQtGA90Y9rbics/7cIXPY3btGr5C&#10;P3ecwusuLN/5BEOud3lxX6EzcaBc9aK4kjKAzy3GYXFpfdkWszpQb6jNpEiuOy+Yro/q+NgXoZKf&#10;uoYOJ9W0+s9bCXm1LfC1oid82Syc3Re+gi5fC65NnuX7L5n+391U6C3Wz3HB8okBvJYdvGg/Tedz&#10;tt5zfuQ9c2uW+DOpIKp5zwVzK9AL8pedZ01d/lUPnQz/f4XvbeVnybl087tthT745saRWPGhciOF&#10;pVtlAj6L7GIeuZVpJBfLGPBO4NKwBROpLIHIEzuhPuGvIf+/BfrELFxU1+XFDTPi3jxPtv6nR1SQ&#10;pt7w6gEfo6lV8Aqt3oGy/prXf0+//hrzW3uM5pJGdQvyyucK0t8Kev7fEima3LJR7ymlR7iNJpVQ&#10;B/1YfMb8dluSv12mJfeo7kMMweOlGWQYhUQKFQQF/GQeGcKttLSD2tYSZpei2NxR75IlbB70mYqa&#10;SfWEj1LtqUtjOGfCVU1Bry+FV4JN8KczmaBzUZOp7wR9A/B/IOiVItF+MMA/CXmZgEpAat+Y5euU&#10;b9frpdYJVgF+lA6o/n9FCNqG19YMeV3ovf40z5N6yG/gTFj+S0AvE+C1TYpojkH9m6wZ5oLTCWvk&#10;+1/l/c02/X5TOwWdJx4qb3+Jkcw3gH569z6mqKw9jFTHptIUlVkzC3V25wD+olpVFODmc3IAKm90&#10;KmfPSHKC56Dua9UnPx2FmwpeStzD7TSLgGif8HO93AeuIlUzXxOap8BY8eIQEZ5ns0hWhxChAA5U&#10;uF1VzdjdOGZ+wrrZTLrpKB+vmn4noxNFBD7+Xwq+Ptj62nR+mPOB2/Mm5N8EvaCtsQB91zfBXlGE&#10;ymNNF1Dd52tlp7YPNkz/+LWdZdObW9PVFzdryMzG4U5SvcfsCBH4gryWCkxWpxBWj++8hwprygyE&#10;qW+3FgkXqC0MqdVUbDI6TFD0UV31YsR3AWOhj5BevMCdp4E+zVDT4NkkZlf7YQtq5ajPMBi9YiZp&#10;qWNmT+gSYX8RfaHrDHXVrrbLdNccIPDbXRdNT3fd9vqv8XXXCXoCPtxqauhVbSOl3knwa0C11fGp&#10;Aft52we45P6k3mZh8iO0ej/HJdcnpt+OqbhRSeXEp6Y3vOySWgh7vzAVPSrfVDpI6l6AlykiGMi1&#10;YyjTYVoeuGZGkd3wY+aAyn2TJ1cugn7fFOGXwhhDTCtDT6n3xhRzDaxNZBViy3hR0pzFNYaw+j8v&#10;PsLRLKmm/xtISd0RAHlBQAqwXk0QSBWwsnUDX708WpbfTKbWYiNS6krJqBIlRcvRNNXkuHJv/KlG&#10;XQM5WlBYCyJMRKnKT4LRfO9ra+SUNZip3t8aRJSqN1UjyjOfBGea72uyRm9upZlytXkkqeJNgyeq&#10;My2LtrSzhcoSVVjKgp3bWtlpGr3j5+COaoJZhWDPHzMN1OrCn+T2y8ziD0cXvZ3K3paSqlcum06G&#10;900TMQJOF5vArfRBs72uo2+YHJwGxzR5hU4rVkCoPIfSxg2Ea7wIpVAJZaVB7IX6hKHGxSwlPypF&#10;ru8TdAlOgdxUXyg85wU5RmdQr2HXMV54lSJr5P71fL30UefGa2C+Aj2BIQCYtBG306SDtM0NyDdD&#10;25ge4zYe2RvPE4rH7MTzasvcbGaf8Tt1axT+0fa92k6ez4p8TA97qm6lGAtLGyZyjJRmyZoKWUOF&#10;zn2qAflYZZGikuqb5/ykWjVQ+WshELUt0K368Dh5TWgg2k2o6rNNdY62z2wTIyfuO+XV3dy/AULT&#10;JyBK7fJ1AaptAdszw2NQXUVocQ3B+UX4ZoJYPFAHzBqqtx2MQsk5bvNkjddjjSDl6z3TArHeV8+/&#10;y1y832xKszSboC2INyIps895K6hrsRUB/ZusAfLG97wyfXeTydEYVU/Iq41E43Wnbt06wM2b+3jx&#10;vD7r8PGj+9g/2EZlroBYTivgh0wbWk3J16LUiekgQjk3LzwtyabmVxN0CHaGzaOmi2S47ER81gdH&#10;fIQX3phpzqXWBL1eqnLl2ye+gIUAvzL6Y6r4j/iNSvVMobD1KXqDP0dP8D30h8+g03MGA4S2Jd7F&#10;i6O+qLXu901dNwt+dHkvmZTNwFQ7Ff1ldAao6ukoBPcuWnfsMiF/1lTbaIFuAV+37ZGLuEigay1Y&#10;AV+Lc190nOb/64uIn7X9zjgBme6rqqexkLe5pTMxKR+auR+8AEu+y5R/jqa76bUnEF2O8WSPwhKN&#10;Mcwu8WItY4RQsfCiFdyHpqh4CW2TtklRSTWZVQ2rUrw4lSZRTxOqXr1O/1ePE39tkweSgOBJrgUY&#10;nEkem8UCHn4pqGuRaoFdvYbVk1twV4vVBthftwn4fX/l5Q3Y/DFoYWe3uWgJpSYbb4K87p8EfQPw&#10;yjOro18z5CfUnEtpnSZT+ZvyqUmG3tnZOUwzFNcamKt7hxQce2YSlsv/KbdMUcgShu3vYzxsxWRM&#10;LQcIrxOgt8o5CQhZbv/RoFYz6Eeo7g3gaZqF+Z2gfwX4hr0Gveqz04yk7nC3zjACMisLHQO9QC7V&#10;XgeuwDgikDeBvpHLF/AbaZlm0Fu1P7kfDbgN6OuDtg3QN6v5N0DP130X6BuA/38K9KpU0SQjTS6K&#10;Vecws7bJ6HHX3C6p/ntzFxO+kLHlnX0s7h6acRoB38vjOM5oUOvfuvhZgRmlQXZMjloDk8pxR5f2&#10;qcp3zQClb2YTwSOwqzzR1NlrX3JfNHLsjpJSaPWUjFS4fYavMY5jids6S1XsxG14eO5VMVXuI4wz&#10;mOJ2q7LHoVm4RyBt2HeCntvUDHqla+omSAvW3wz4Pwb0elygl1MR7GWnHj1+hIePHuLlly/x7Pkz&#10;3HlwGzdu7WFrbwObu+s4uLOL/ds72NhdweJaDSs7OjhFhAoe00jMn3EgXg0hXYtAq+lrQZHRQL9p&#10;Eayae00sMpOhNJN0iuo+1YeReK9Z6m0s1A1HZZjwO0fV/308xCXuUI1+ezC19Dtctv89eqMfEain&#10;0ZtuMWpc6ZVW5yfojlPxJ1pp10yFjaXQZdR2X7qNqv4SehJXjWngtj+tQdwraFelTpSK3/MZof4B&#10;Phv9bX3wVhCnU2kPnUdH6ILJ7SuVc3b0fZPr16xZLeYts5Q7MZhtg0UNy6au8rbbNN9y1cYQWnUg&#10;vBimoggT0EmaFKSU42szcG82AlxmQE6zEpLNZppd8cSbKBNOeYa5ZUYFGTqRkBXt1mtYuaPJbspX&#10;a86DYCjY/5FLRDX97T14iMQsAaPBV5Xk8YRvtgnC3fQjIWg0YCgoNZsBVJPVfxudUqKK0Yjqu4sY&#10;V5olmoU6KKoNbLJCwC+uokhFn5ubRbY8Y7r5WT3j8PBcARZw4zbPlSQtGIA3yYtNvdMLgrhsBmoP&#10;qwjhZGpJg1/qJW9nRGWPq0yVUYexqrGTjkzRyEhUlUUqbeTz/AwpeqVhBCoDcB6XCS3onCmZyVd+&#10;dbtMFuAr8jM06KzBZlW/GAfHbeD7jbrkha1ZsON8zECZYNIFqf3ayNXr1lTrcBsNrPX9dCx6r3lO&#10;2yRYUZ3q+TdAz+/5JmtEFlK3x0ywbjKT9zem38xjzO81qR0dT26LmYRU0vvquW1NLNLApleDnjT9&#10;X7M4zaQfRSl8ryYUNdr4auFtzf5UmkbdMCM8hgkCtTS3iGkq6c2DW7j37KWRJg9efIUCH/dpzEZp&#10;HQkbfm59MLQ+SKlIqNleg7Nub4CRgG82tVv4VuO5GKhMYWZD446qNkwRplpmNUx2VQlXwpqAlXmr&#10;Sr/wO5tM6Ztm02OCeuP4yXnWAa+oop6iOWZ8ram9p5n7fOyPsqPvPcUtf/Un4JdnSlheX8T+rRt4&#10;+FTtLvcM7Lf317GyqXULS9z5KcSo7MPTPp7obox6B6noxzDiGTCQV3sDmTU0aBZrVi8Y9aSROWIa&#10;wNUiHmPwFq1U/J08sTvgnRuCJXMdn/f8E1qGv8eT4vt4ihZulVSpA+nVT3DZ8pfosP4cXY7fYjB2&#10;AcOZayadMphpQyfVdl+S0I9fwVCeEE5dM9aX7UZXnPBXF8lEu+llowlSBvjuT82s2LbAF3ztFar/&#10;y3QU18xjgnvH1EV0RS+Z1I0igmvec+iKXcJIqQuO2jDKd6JIrwcRX/UituxBbMXDCyKA4UiQ0BNM&#10;CMLvAH0D8N8E+lEqZEc1iuG4jRf4IE+kMV4Ams+g5kV+xGrn4Qx9xghsDl83Vcr8S/4WdnbNBKOR&#10;qSy3VwOHx62ejiHQjJrXrUD02gK1bUY1dTVlbHaXEc4hL/RFOvvEEZjV2U99QgjKbBlTuTISpQrS&#10;01RNBUIzlsWYZwwup5R8HrXDAXiyWmPAQweXo3JmJKABYkK1AXiNX4wxIjoJeg0IClIqQbSEMq8A&#10;/wr0UtcN0PP+G6A3wD4J+tlXoA9xe6PK32qb5EwM6LmfjkBvQEswmQoJ7o9ROu5xPtcAvUnb8IIU&#10;7JWmsag8Ve8XGPk+4yQIBL3GEp/+o0HfAPxr0NdTGXUTtI+DvpHTbZifIAtrMHGW0KH6TS7vIDRD&#10;SNKpaW3Y8MwKgnyNX1ChqlbvmeTynlHSOuaarq/qFkVu47ECnBQJAr06Pibm1pCfXzWrXenvyZvN&#10;V3Hw8Alsvin4cnTmcUZM/A3/d4LeKPkja77/6jF+z8SCqnOUZo0gvWLnVhVpd8ixYTJw2kDeXt3h&#10;tVrPqTdbM+RleuyPAb3UuCI0me5/I8y/xUwqh+81oNf+ff7ySzx68hT3nz7FPQL/9r3buHVHSwDu&#10;YGt/A3OrsyjO5BFX86mMH1Pp+gCuMzaBTksbukep2J0DCGW1nFyEBzCNAm1haxaZWgIBRgC28Agv&#10;Yhu82Qle7FZM1Twmxz5ZGoStWO+uOEDFP5juMd0W21X+OP4bXBj+H/CV/hkvoAUi6q0aNr+6hkv2&#10;P4dv6Swujf0vXLH/GL2xT9BXvoz+EpV8gUqewB+e6UYv73cmWtAWPodOU5lzhd/B5+kYBhLK77di&#10;iP+3ZDuMWu9NXEZnpAVdtJ646uRbcJ2Qv+z8zEQN6oGjgd+JfD+yOxFM34ijtJNEbjPHE1s5YqUP&#10;lJpZ4EVdD59tNCsvcGt+HdbcKmw5TTNf5MWdx1AsBMd0CAORYb5uCKPRDhS2J/HMVMTobw83ntp5&#10;Yn3M/ddO52jFZC6K2EwRC+s13H+iSpp/2d8zngQzyxvotWvehGYPEjAaJziRulBZoilNJGCtRwOL&#10;xgQ2mgaQG3A0A5iEsF6rmm8zy5ORgsVP4GsAjaD3pArGXFTbk1T4E9EpjDkGqfCUj1+gSxtCoDzM&#10;/RknRPl9Kr9MVdDo1+JX6E7n0jD3NC+QJvPNbNNBblF9ahm6VUQW9w0gtLSctkvhu08XIC8IRSo+&#10;Qqth3oouRqUrXqcsBEM13HLkZuEifPwFhvc0F5Wsg9GDhxdwszUuTl1sAucEQWXSNry4pezT2/cQ&#10;WtgzF772o8J6/9y2gbmUfGL9NiIrh+ai17mU3bmPqcUbhIIG2vh7+Fxo4YbZD8rxxjfuwT9/g5+/&#10;zu+pO5lmi60cYGqBUCJ8r1vdZpax9r83rShdPdZnjalhmipc1FrBLKKRrSI0vWSc2sa9J6hs7sGn&#10;hbC5LzxU7GrepclZzhL3c54gJ+TVm2XjwUsKEipRvY7/12QnL79bat6vahg6fK1iNVVk9OoJm5x9&#10;orKAZHUR8Wmq/gQdO18zVVlGckmlh3Xn+Mq4H5vtDbCfsDfe/8qURpEpx/3apNibzV6e5zFKIjxn&#10;p+hK4UtCPzE3wm3LmLSd6tqdVTo5Hh/XLM8h3h4zHiMBXak0k2464ZgEfd1KFPj0Wp07R9to4M3P&#10;qJvua6asIsXXjvnN31v/XaeevXgJ2f2Hj3Dzzl1CfR87B/vYO9jFwc09rGwvmWXX0sUk0iXCbDZl&#10;TI2rFrdrOLi3QwA/5o+ur4yilYTqVRwv8PQrVXW8xOOX9/nIM6wcLCCWCzAsV48VJ6JVH+Lq27Ib&#10;Q3CeIKtYMECQ2QuDSK0HkNuIwBJsR6vtrKmc0ZKCl8e+QKf1XbT2/Blh8C4/vYPfMU2L4B5GkV2/&#10;jMTyeXr8DzCW+BlGgj/GSOzX6I99SNX+OXqirRjOtmO02AVLrgP2Si/Gp3up0IdgLXZjrKLSyesG&#10;8krn9CWvoifWivbAeVzzUOX7L+AKo4LzYx/gKrfLlhlEfnvKTIgq7BQRWEpQjccxki6gP5HkfSch&#10;Z8dkQm0j+ujg+nkBjCIy70R8xY+Z+1E8wBy3/5C2g90XNpQ2WmALfczfrpWVQvysPD9HuckluHhB&#10;dDncCMxkMXeTJ13SidJSHru3laP/Bkn0B/wpcz+3eYhBR5gKmRe3xgKmebIS9hpLeAV63afqFeA1&#10;aceaOFK8J0wzRkcTsxiJUzXzNQK8SavQ2ZkZinSEE7EcYa+LuGJW8xkPZ/hYAb1ePy8iQT6CzYcW&#10;9Ln7+Jk5vl9KmO+lk7TTSZo1QOVwCMNjZip8Xpv6h5iBbFPBxMcUAfA3aFvqq/3X01C6faXgm0yK&#10;utmUdzfgVzqDv0WqVqWBZnsIVqUpGqZ0RQPwmvWoVIggrwFZKTld8IKTnjdpMX3+EeBH1IJYn6H3&#10;0uQEhsJFc2HXlaAu7CMH9EoV8pgR8IoUJrmNk1pL9QTonZpxyWgkNb+I1ZuHOHz6Egu7BwQrH48k&#10;jPOdKs+Z9hQyf1EpljIChL7MykhH+12AN7NutT809sJ9rSoqFQ5ovoUiLS1gIkWv20nuy3odP50s&#10;X6OZuyaVw23ycVs9jEac/L9fDoqfI9N9n2kLzG2jE40vH7yC3is7Avz/PugbgP/DQC/V753fpsJf&#10;ZNSSYUSv5TKVblZDwTGEKxlCmsedwNf2nwS9gfd3gF6RSQP0OmaN9+p+c3Qga6j9hp38vSr1lJ16&#10;9OxL3L7/2CxLtbV3iGWG7gsbG4T7HIqVIqoL01jbXsHh3X2q/bu4+1DtYu+a1YG+MlD/w/+2bq8j&#10;R284RdWfXUiYVZ8CuUkEi5NQf5uJtBb16DWrOymfr0Zql8fP49POD9Hv6MTcluq/T/7VSwOfYxPz&#10;mxPoGP4eBib+Cgs3TvNRhVlRmtI/UWLQjtr9K8jtfYH4+idUQ6fhmfuIIdf7sOXfwVjubXT7foSR&#10;5NsYiv7c3D8/8l/ROv5/4erkX6DN9VfoDn0fQ8kf46rjLxkJ/BMv8t+gfOMK5u92YPVxL/Zf2LF4&#10;14q5ew7sm2qXBdo2TYOiWlJvmXttCpXVXtj85zDibiPgbFRASV64NSp6gpGKaiw3hxGe+Pb8jPm/&#10;lZAbpVnjebRbHbjL3105KGIo1Gn2mWYiV9emzcLsDeDT1Zrj9fi5yiu/+U8Jn8r6DsYjBK/A2YD7&#10;kb1R/skLWLN1xwgi0yfmxOsbk4oaZlIjTTbO947HGcarR4sWr6aaNOtuqgojn4ErOYb7PFZ3Xlph&#10;i10lHEo8NgSHwKwWECdA/AboBUvuNw14NvrVyPEoXSJnpXGE5sHXN6pqFIU0mS7IZjPRC80MsPJz&#10;bNoH/F7lrFUu1wBzw8yqSASiUl16rRYA16ImMtfR6yeoch183aReR4DaCDUz0K3H+bl1J6DfS+g2&#10;QH8EbrMod7Pxtyi1YapOeF8AdXH7fAVGPwTm9PIWtm89MD3Ln9JWdg5QXdJKVOqPso/ywgqyVSrq&#10;yiLCZvJREeq5bmaa8nMEZ/MdjEzU1Ku5tNIMviqK4GvkCEy+nr+v2U7uH632dMz4Gc2m/SqnqvcG&#10;CD45t2NGMDbbSdCdtDdBf9zeTAWdeJ7HrNk8Mzz21TCyu2LNNJmYQ251Et7pGEUknTudhZcRjVeV&#10;OlWp71UTmem8qH/H8e07+flupcmarFF6+dq4DbRGuebJpmkNOyXAL65umpXEVzZ2sLS9g/L8HAFf&#10;w/q2loE7oGr+5nK8P+Rv/3AXa1vLPJnKiOTUoTCMRDmMeHUKvjxVLVW9N0s1nxnFaJSQD/di0Ndl&#10;2iL3utp4khGcu8pLq2RQ2rMeLehP/9Pf5u0dlNbz8KRHqeCHMBLu48Xdg+HENVjClzAY+oSq/l3C&#10;5BcM+3+I2NL7KO19hpmbXzAK6CXshvkbrcYRwKwxqYqVAM3Lx/R/jbrXJxjtoQ030W1s9Ukr1h9f&#10;QaDyNmo3z+MO+lC73YKFm1eRWWkjlFtg5++ZyPlgI7DGCGw7w2MrL9rRFC/oxBzGeNGMEmSjDGdH&#10;eWHYcwRhbgbWXA2jyoHzBLfxIrVm1GagwH2UxbkOfs/BJhIrEbRaz6DV8in6ne0Mwe2YqgYYKocZ&#10;6vphC4+ix94Fa3CE6syLSCWE6cUysnMlhKc1eFiElp8TeLWYsXq/nAT3G6CnmtYsXZnun3y90hGv&#10;QU84HQH+94F+NMX7tJFCEc6iFbeh3vFzCJao5BOefzHoNWPUtAbQbN30m+WUrwDfsO8AvSY8vXq/&#10;HuO2mdWnCOOG0m42qUQ9J9CrYsap/xuoLyO4uGfAXoe6vm8elngZw6oG4jYL/CbXbr5Hv5eg1f9f&#10;QZ73T4DeyfPGW1LahDBWioSRU7q2gu27j3D45DnuU9hp/dFnXzaunuN/kgh79x6juLgJb1IdMsuM&#10;wqiq+dmBo+6JArza5foEQoKr2Zx0LOq06JJjKdcB/W2gd3IfN5uW9Ws2VXIpLx+sbZvxn/9/A32A&#10;+3ZSrRLmeE6kg8iYQVtlGOaQXLLQuWb5Gu6HGhU5I4IQj7m2u/HZb2zjic//TtDzcxqQ1/2TYxCK&#10;VmWntg9uYnv/EJt7+8bU9WxmcRmVWg0zc7PYubGNew81a/Kb/pon2nyFW08OsLg9i/xcGr6EC56o&#10;A8G026yiFEi5qOS9iBL2hVr6tc2pr04Kkekg3FkHT0w73CkH0vNx5JZSWNlewOH9PTx6eQ93n97E&#10;rYf7uP3oAPt3d46+F8jXErAHLRhy9cAa6TWLaIxEus2CJ1at5xrrwlism8pRVT/dpu5+vDCAUa3d&#10;qhXiC/2YmOnHcLaNYG0lkM/zAjxPb92K4XQLhrKt6EnVB3DbNHgbVI1+Cy67z5pWyBcmPjZpngG9&#10;v9ALe3GQas3OkMmFCH+Do5zBWKbCk5aQ4cnbbCZUbzK1EzBmgNkAmXLcZf6GnGm3a3H7YY8EqbDC&#10;DB1jmMiMMGzup7rXKlYD6PG2mXVv3dyG+JwbycUwoemg4xzDkC9ApZzma5OEXoUA5Hc020lwnzCr&#10;Sj6bTM24jhkh2GyCuym71O+lotWyd+qsqAUzxmLTdGhFvm+WcAsxspCjDaO2pmjOAWuqYmBdH+eo&#10;g7uRQmmYBhgF3Fcqm9tg1HvD0gL8DL+bDkbVN4K77AjsGlw9bsfB/vtN760r7jrQ6xepIG4Uu1Hd&#10;y0fHUIPsUnHrdZVeXsbAVM4A3k7nP6HUhMBM9acFrvV5phLHpG5WTfsEjfEo5dMYVDWORZ9FOKoU&#10;UCmSqeoK4lSOiblVOso5TMZzZuwjN7+CDJXn3PoWr5+nuPXgEUF/fJKc/l6Q8jfuPcAcGRAq0mFo&#10;rgDPReNASpodSgeV5rbyOCjPHiwtIEKYT/FWi2T4+foQxUp0eglJQim7sMVofcGU6ppVllRiSBGj&#10;fL9TfWt4Tmsh82ZTik6Le2j8xZTncr9JyQtWqoE/OQZzMnXxZirm20H9Xc+/hv43g/h1zrxugbl5&#10;uMm17OYEnjByB6pkog3jsQn4ampEtmYGeXWrFhiNip2GeWb5mc2m7zhmytW/tpPbY5wn90Nj216l&#10;brSI7A5hv7yxhbnlVZRqC4hlcihWKtjc2cbte0rVPMDLr6Wiv8be7S2zJNzcahX5ahr+mAeuCC9K&#10;3wjaLdfR2tvC26sYcKidsc2kacJUtJmZGMpLOaxtLmJjexlLqzVzf53313e0EO808gtpnjR+pOZi&#10;2HvC77m1gO3DdWwerGJ5ax7zazPI1OIY9Qyj19qJgYle9Ns70W29jkFPNwYYCQwrr+3vxmR4mM5m&#10;HNWNHGa28pheyyC/SOfBz7731QFuv9gzXRsnMsO0AXrZQQKgG7ZpgrpCK9M55NpgyXWa/48VutAX&#10;u2wGalXW2Z++CrU41mCtqnMuOc4Y+A/mOkyr4YnpIV60Fp6MQdhyMTqVMsFaH5j9VtAfAb5hCvtt&#10;BNQoAT/OMHo8Fmf0Q0hEk4xeohj3xDAw6YIl5GbU4uTJ7kNwPsLf48VwZBStY/0YSYQxlkjSWeQJ&#10;R0UNs7x4qSLzjDD+aNA3w56KX3BvtiPAN0yljPXadTXoUkdGOrwm0I+l0xhNOOErDPHCqDEqimOc&#10;TsqWymIkSUegdId6AMkpCAJNkP9m0HOfCvA03Vf732Z7pdz/t0FfB/zvA71R7HxMDlpVNK9Az2Mv&#10;0Jv0DJW7lLxxCAThpDEqWKpg9bY3zl2fL5gT9BrAFehHFE0U5Syk1Oap3qsI8vvUJ92n8sZMmQq8&#10;ZGaCqrGXFHWY0FWvl4mpJEbdAdRWNrBzeBuPnj7Dg8ePcOf+Q9wh+B8+fc7HniNR4Tka5DnGfe/i&#10;/jWgLxAeR6D38HOVytG6tOW1XTxiYHDr8XNjd56+xO7t+9i7cx/bN+9i59Y9lBZXTVM6s7qVmuEJ&#10;7jRNZrPH+P8ToG8AvtHXXdFBQ5Wq9t1d5n5ugF5VSw3AN+wV4BtWB3jDmqEo+67nj6ntb3j+DdBP&#10;b5m1dQP83ROZEPKbEi8qqrjBY9FO51hhJLTM8+TouwnrbwU9X/MK8ub+cTu5PY1t8tW4HfM79fy+&#10;QL+qNpaz86jOLSGezmPczRA/k8XC2ioO797Gnce3sHWwgcWNedNnZCJoRzDjg5eK3eIYhNU7Cl/K&#10;g2hxClP5INRSobSQw8qNRdx7wfdqVfzdJX7eLOZWKljdW8TMSpnqYgZL23NY31tCZamA1EwU3rQD&#10;g44eDHsIcIK7y9GG/lCXKS20xPrQ4byGK4MX0O/sZNg/DJfWME26kJgOY1GLTK+VUNNi1PvLuEXV&#10;f/zvSxw820ViwceTaYQgGDStFEZzvRjNarKTeoa3YcjdiUjVhemtJHaeLKG8EWfYaqX3pWou96E3&#10;etW0SbaWuI2J64T+VfTGr6Jr6pKxHt7vi9NBJDvhrVmR2spyp6cInTyBPdMERV3UNF70zSaVd8wM&#10;LKlGeeGpHas1QuCrxYAmHKmJFaE9zmhB3SNH4kV0uYKwRNImzWOJZY2jMGWQVFVyGCfBrRJAA/C0&#10;wDQHS5xgTqjMr4KhCGFMQB03AlsmcNPUpfHbrJ7Hrpm6cFMfzm0cI+RNeSM/x5qg04oNYOtRH4+R&#10;6tPd3Cb+Nr7Xyt8rgB+DOC/4Y0YYNdtJR6DKE2MaMNTA7InnT5Yn/j7wN+rLlS7R+3QrpefgxWcu&#10;Wl1gVJz1PjSCdv21Hu5fl+6rr0qF8JqXUue+4LHTeIedjnecDtemWbb8vZpcJ+hrur26J0qd6bP0&#10;nSZlpPwuz5Pc6i5uU4FvPXhuBk8FT2dmxixC0mymiykBGy7OGOge3LmHW4T7bcJdt/t37+POk+c4&#10;fPTc5O9V9qpKGzfPG1UYmYlPJaWF6nXxaoehthKTkRwmGBXa6UBcPIbBbBHFxWWs7uxhYWMbS1t7&#10;ZtLbwf3HuMko4gHDhdXdA177W4zAVwj/GbNA9szmDUyvE4L8rT7+LuX/BXABXrdKczRy0XKgmZ17&#10;3C8EPk2PqVqq2fSaRvWJef6EvQF2o9Zl3wzyk1Yf8K3D1LQmmOHjzXbi9YFFHstKGJ6yikb2sPbA&#10;hsisBaG5AuyMhBxH545g7K/xM2dUhivjY7Q3wK7vb7LGMoy/z1TqLDulFcPvPHhCqD8wK4zr78nL&#10;57j74A4Ob91Aea6ImaUKvfM2T4o9LK7PYfdwC/ef3sGj52qS9TrX9yVeUPO/wJMXD3D34U0c3N7F&#10;3q0tKoh1A3tZvBA2S8plKgmkyjEk8xHkZ1Mor+QQq4RMs7POyetod1xBf6SbJ5aanPWi034N7dbL&#10;cMXGsXY4h/ntMuZ3yljeU8VKfVHc5r+XeIbp3SKcoTHY/UOMMDpgMytj9RKYIxiaolLPD/KC64Ut&#10;1s/vT/Bdr2vRt+4ztIrazYpXVjoBlX5aKjQq/P5kG8ZKPabHzWixG0MZVfHUbzU713TGdJynk2rD&#10;eGEM1fsLcM8WCHJaA/ANa4L8N4F+LLMEi3qQ8wIzNeyqJiFwx1OEJ6GslICVF7+UoD7PmiFMCfQx&#10;3gqUJocs9UjVqIkuJ0E/HK0YuAvygr0gr4UwbFL3VKLNA6vG+B3N9k1wb7aToB+Oao1UzXAkzAmn&#10;8UQA1S1VLqwgvd7B74iaMQmTniAYj6tpqWHB+8h0/4Q1Q1zWAPz/LugbgG/YSdAL8krXqHOntsl8&#10;Jl8nIHj4XKBagL+agY8RrW82jORyGrGFLIIzBSo7KnClbajInQSde1Yhtz5X6Rk6XUZxchz6TO0/&#10;OTwzOElVPVVZQGF1CxWCUt0cVRnTWOqu2dyE9pg3jNT0DJX2Hdx//BQPn73AM162StXMru/AHc1g&#10;PBCn0CLgNYhKC1S4P1L1rqMqJdWkM+X8x6Nl04PGwePqkhNm1OLiOWaW2osS/uGMWdx69cYtrBH0&#10;0/MrFIhFzK1tGeib7AHFZYKOxzLpgT+R4bW8jyKdTIARiuZZeHj81XhMt4J2Q9EK4oKdbgVGLfjx&#10;naDnMXgFXkH1CPCvQX/CGq/9PWZaGBDy5rN4jBsD6w174/XTh2Y8w6kFb+Y8WDqUwifw9ycw7uth&#10;lKL+NXRahLG7JgVeB/zvA/2r+SlH9k1wbzZV7shO3dcADcOuR8+/xN7NOwy9buPWgweE9VM8ef6Y&#10;9pAA/7bBWIH+tb08Giht/D14cQ83Hx0ylNvEjbu7mKYnU+/7RQJaCru0mEWyMoV4hVHBtIMHyWpm&#10;zlpivVQ8jBii/WaA1p4YJpAHGO5ZGPaNmgWsla5ps7aYWbe9zjaedBb0+zsIcQI5QpUe78P4VD8V&#10;CEEd7sbwVAfGsj2mX441z8cyhHO0G5csZ/m5wxhydpmF0Ht918zqVrZ0HxxVC4Ez/MrGp/tgrw4Y&#10;RW/JdhL8HRgt1Es1B1Nt6KPKHzi6VYsELX3oqI5i+lYZ2b0af1+J8K8rYUF7nKFqszUU7O+zk6md&#10;k6B7/Vz989TGVOWAajCl77PKGTRZI6f9yt6A+4nta0C2YdqGJnsFSQNVwVXb+NrkTATy+thDFJOZ&#10;Vp4lO3iCBJ38dbjz01S4+i3117+CrAbqaMpxy9TKVvZKsfM1spOOoRnaxgRq2cn/H1kjB/7K+BnH&#10;jI8J8hoMldpUjlwDxR7+P7a4hwCdU4SK1cOopN1i4++JwJlzmH5Nbb4LuObW4vTXMZIdQmo3jsV7&#10;a0itFZFYK2NqMQ9fOYVALcpj4STkvbCk8hiRQ+Sxm8wTToIsQWxmKEsM0GkqutPcDU0iq+e9j0BP&#10;+PqzZSQq81g/vI2Nw1uore1Ay8v54zk4gjG442kq8iwdQgmebP09x4yRookWeF8pG2ukSAjT4fH8&#10;1VJ+UuCmKoa/X+0NfHJcKsfkOa48v4ef66bid8c0HrfEiFutDvZw48FDrO4fIlKeJeDLZpKe2kir&#10;vLPZnHQyWpNVi3HoVvX/ASpezaVQnxvtA5PG0lgAt+skGA3oj9lxsCtiaqj0k5D+Jjs5GPr68SMT&#10;nJvMVMIQtI7pTUxqPsD8NEKLTqzf1bq128iuBCja3PDPLNDxvwlulWIes+bvMt93/HnV6ddN99Uu&#10;pV6yeWp2ZRsxnpShRB6hZB6l2hw97ibuP3mIpy+e4OVXT/Hl16p4+d/729hfw/zGHAqzOeRnsshN&#10;p6nk40hR4YRLQYadPp4YNngL4/AURzFJsA6nu+GsUYlPW6g2e806rb0BpXE6TKfKbm8rLxyqZ/9l&#10;jMQI22gHrMludLtbYQkS9HytbsciXa9Ab5nqqg9W5nrgnLFghN8hs1CdDxHKrrkhjOY7eUH18zPp&#10;FCL63G6qbCr+Jhulsh/OdBjIjxV7ToCeTiJ+7Rjo2wOtGAi3MYqwoLTNUPXWMoJzvHh5ck8UqGxP&#10;gvQEOE9aM+RldSAKjHU4vvF5hHez/bGgV5642U6C/iQYG4D/faAfy6pWnaBI8bsTNhzc0yS4WR6b&#10;Hrh40U/w4tXrHBo/UDRyBPhm0Dcgr/sNwP/BoD9p2uYmO/l7ToJeQBDg67+V26HZr9zPU5VFZOZX&#10;sc0IWfM8bzx6iMK8WiznkVkMMkrqMusYtLnPoXfqCq5PXKCSt9L5RxDdCCC6xfB+0cPHJjAYH2BU&#10;aEGL1YKheIZRGmHO327P1p2aGt1NFFYYGc0Srhum0kUTyCaSasVMp0BlLVPqxknlrbkLgSJhmCgS&#10;uHl46BR8mhBFBR8pViiwagiVamZ2r0+LvZwwTaZykw1OOofJeAET/Awn4e/i+11Uqm46CC1rpwWy&#10;5Vgmo3QcjCbdhLBb+0zHXssf0llk5pYRKc0gKsBnS/BR7ZulHmnmfhPkXSlNPORtXlU/8/VbKv0Q&#10;1bxgr/kLNkWG6Rkeh3qF1R8LelUzaYzF5NfnGN0Qnt9mJ0H/JniPm58qfWphF46ZPYpLbhO32z8z&#10;zeh7Ekt79Qqz7ftuHtcYz6uFbwC9rAHyb/q+k6A/bnrMKPrJSNr0HFGubYK34VwJ6ZkqlfY0T9Qs&#10;qkslrO4u4s6TQzz5+oHR7Pp7+PIetm5uYH6Tr2UoWphLo7JcQLwcgt0/gsmQFfbAKE+qSYRyXqr2&#10;MBLTUzypeFI3WaKmSVM+hrgT9MwjPGgD5tZdIuhTAxigCh8IEKJewtVLOId6MeTtRK+jDR3WVthD&#10;Q9z2IZ6EY0jNhXDj/jruPruBvbtyMCUkZ4IIF90IFZyIT/sRY/hkjw9jJEiwZMcwVXXye6jWS6Pc&#10;+QMMUUcZrlp4glHJ83l7fojP8f+FYV5wfbCk6TwKvfDM8fUEv32GjoHw741dxUiRt+nrpt9OX4aO&#10;iab1aTWLVouXOOnEyntJGlVXgfs8U+DnC2yEHk84mRbyaLaT4D4J4jfAz8ea7WTb45Pgf/Ve3ddj&#10;DafR+IxXTqRuJ0GpQcVj9uq7dV8KfpbKdAYqLRyh8hxXSofn2GjCgcKqSlZvIFZt52dHTXWJnaqs&#10;2d4E90k7vj0nTcvnNduEOoE2m9I1TdZovtVI5ZiyRX6PeqarUZry7ceMvy/A313dPDRTBrf372B2&#10;aRWJYo6Wpgr1wFmYxECwG9ftF3F55CzP5zYjJiQktED81NwkppYm4Z2zYrw8iP5IH8WMjRHoFGya&#10;CZzWHAMCiY5Val6tC9RnRo26VPaoNIoWAfdkZuCVMtZMV0LbS9h6qLr9fI9M96XK3ZkqvFTKPlXI&#10;FKq83heRYxSSovJX75mpnFb3mkZQLR5436OGceSEbj3JIj+/ZJxEgICPUrWr46TpOknQR8tzvK4X&#10;ECovwm9U9qrJ7WtWrPbhhFJB6SqjAc3AZVTL/0/y/9q3Kg1VusZOZ2KPZJCaX8PdL4HSKhUxHYtS&#10;Sj6q0wjBGSDk1HZBaZpmUysBk05TtKWoS2mTJjsJ+jdSOfzMY2BvQFv3aY3JS3UAyzQB6rW5CVZZ&#10;A7zIIvmQAAAibklEQVTqjKn+87o168uWNqju+V0zPC4UvpUdlXEXcfiSjFz2cJuKjOjquXU7HZUm&#10;TjXbye1rbE/DNBO72Rrbf8o6VZ+RKNP9UZcPwXSKUGYImfZhzEdV7RqElbfKWceqEXpeDyzuIfSO&#10;d6PDTrC5qWiDfRgJD2IsNGwGU+1RqvO4FUGtILUQQaTqR3Q2YJqhTRW9r8yXs1PN26nuBtA+0ULP&#10;PoH0XBSxStBYqOTlgdbgLsPPG0tYO1jC3v0thqLLmF2fNmMG95/c5s76mnby72s8fHoPN27uYPdg&#10;C/cf38HLr5/gxVeP8Zz2gveVltLM3fWDFSzxO7JLMbPilSdtN0scDkYYBaR7CcEBqjL+rlQfVUQv&#10;D5KNF+iEyc3bq33mdrzSi97kNYKe++QI9JZiJ9X9NbOwuS3Xi9DCOCJLHizdX6HCn+dJz4uIakjA&#10;txGk/0+D/iQYT77/jwW98vHNJsjbqLyUqjGrB3Eb/eUExcA5Hp8NLN4O8gSVosny4uRnvAF6fWcD&#10;6s33G3Z8e07aHwv65ny9TLNqlZpprIqlNUjVu0Wm++qoOBlOwxVNI0w1O7u4gf079/GMkuj2k3vY&#10;OFjnubqC6jqV/dwUErNh0wZkxDuAUd8gQjMTmN6Po3wzhsCSnVElzyFGoL1+O50BVR4BOr19iLm9&#10;m7weZglE5cq1aLXSGQS+nICcQSiFqcIMEqVpJMpVUz2TVHdPqm8/3yPTWrxa0UyplQbw/XQKanMt&#10;qKs6Rqt5Rfg50eIsP2fOtAue4vnpTRbg4O90MlJwxQl8RgdeAj9Ih+LnbTivBdwXMLt1gOziJq9b&#10;lVVS1dOZqH2wUjxjyRqdHp0jHbomQyl3rXSP+tb4CTHVyis6UcWNWiYkFrdx8OQ5th48NU3QhgMp&#10;0yxNfXTkOFSVc0zdGvjVZ5sK9Iq6/sWgP2kG7t8O+gbkdV+AD85vm1szpnA0MczNqMxZ4HfMcB9v&#10;eHAbfl4Pc6isTfC4Rvk8o6OFLV4b/0LQm20W6HmCNJvFGcDAhJ2g8zJ8stdXk+KJKdN9d2KC3nYU&#10;o1OD6HV1oHuyHcN+qmxfr7lVtYx1ygJf2sEThGq9FOIJo+UJNVFqCplqDKnpCOJFLXjiRSQbRLqS&#10;MJU485uzuPPokOh9gkeE78MX9/D4mcYLHuL5l08I6UYKSeMBAvvX+PLL70orMQb5+jmevyTUeau/&#10;rxmVaFavJoI9oCPQpLA7D2/x9hA379/AjbvbWNiZQbwaxtxKEZv7C7j9dIfbVyKco/Ay5J4sMIqg&#10;QrdWujFa6jJmKTDqoI1N11egGs61o0ctFGRU9jL1rh+MtfMkt6G4EUVmexpR/nZ7IUdFS8VrAKyU&#10;S32iz2uA/2Em+Jlbhvo66d8EN58/ZnrstZ0cbD2ZGnlljfef+P43v4+PGeNn0aTwbYzK6hPSIozQ&#10;KCAYymtqvJ3q9FUa5QjUjRbHr0yPGdN9QvgkuAvH7Y3BWMG7CeQnHYGm89eNkKSpY6KLitOXoWol&#10;8PILa0jPLqG4tIFsbdkMKhbnVrC4tW9mnK7t3cLmAdX9l4/x6Kv7uPlwH0u7UvzTyK9kkJ9n1Fz0&#10;83MnYFEDwMwAQ3Qb4qseRJddPNZ9aLF8gd4Az69ymL85Q4WrtEmR4K5hZmMPazfvo7yyZbZDg6la&#10;P6C0yAh26wbW929iYXMH1eU1TC+uIDu7aLbbQ2ergVR3UumSijHdd8ZydWhrBqy+J5qFj+AOaPCQ&#10;EJ/KVanqqxR9Zb6uwAg9R7AXjeKXQwjzsxUB6FbOQekfL+GunjZuOmZBXpOn6m2d6ah4LpgeQISq&#10;bgU/9RpSbbnaP9c7Y742DwGvBmpOOjctlm2JFg00oysHBmTKsTebKp/MYG2FEcraDV5naklcb90s&#10;0J8E90lwnmz724C/Bn9VsnhS4b+Zyjluep9er1JPNRirt0VWClCDzHR2/7/avvynrWzdsv7XVrfe&#10;L0+3X3fX073vqnKr6uUqCQohYTaWscGzjedJni1PCDFYgBCDDBJEgIgEIlGiqJSoVq+1DweMoVK3&#10;+r42WvLhzLb3Wd/6vv3tb/P3CTY7NF5xrJ+oEm0O7X6QHlscrip/t4YV7rnLxrEI3TY09v/fgu7z&#10;AdHP+qKYXlxAqBim2ramDZyPzRqiX0y7zIxTzugUpsNv8GTiL1TyY3DEJg3Rj3qewxWdpZqIorVO&#10;4l6rYXWzhdZKBfVO0XpvF7G22Ub/ZBvnJPUPn68MmX/85drAGoRFKjYErmULImfBJngb1rrffmn7&#10;+09XuLg6wzti66CHncMtkzm0d7yNa17/Ax9Kvd7z+udnJ9zvlFe06vPrdXi5icpOmq7ivBmQ5S3P&#10;UJ28xGTqBcZzdMNLz0x+vapovkr/fFMrR6mWKo72A17EntziWfyvZpDVDzP/RnU7Tld0zgx6qp+o&#10;ASRINiUSVAVzxRocfJAeEum3oU47a/SmlbnykHhJkPegdXcYVsxmH73by8N4cA8317m9nkXwBvJQ&#10;MmPY+6DaICThxFOSWZnqS3HnLo1kg9e8I/nHif4+HhD9INlzeZjoB9X6Y0SvySwGEa+t0MNcN+GN&#10;WKmGBH+bUnsZ+2fvcPrhM1aothtrO8hz+5LIj8rYtxRDppKFmWy/niER57Fy2EFtu4x0PUZydRqx&#10;pEn0XclxOOMk+4IDyY6PCt9Nz3gUT51/w2uV9Y67MZugsi+1MJlIw5vKY4nGRR2spdUtQ/L19R20&#10;NvdQXd1Ec32T99NDbWUdle6qmbVrIZ6DlyQbKJNUSfBBEqbePYniTX57zpQ76O6fYvXgzJQ/WCTp&#10;u8JJo9bN8fxfZD9I8pqsXe+aIETvwUyZvJAzBB+ok4RLJEmFb+4RPT2iAaL3iVBJgMomMsSutMkB&#10;KI1SxsBkG8kzoNq3c+aNYbgheBvBzh7blCpc0sC1lPv/zxK9MqEGiJ7L92ER+m/hUaKv3BG9s9Yl&#10;GdOj6XB7LUMu0MxWBzi6dLI9zPA41bqxSN4ifZ3vDo8R+yCC7R0zGxWJPoPpYApTgaR5nwlF8drt&#10;QqhAFV6PIFzykfS9iFYCZpJwxd41n2ysHGKDCyJVT6C8WqTKWMXRhz7evjs2Kvnzrx9IsZ8M0Rr1&#10;/PUjPv/yAZ/5LmVtEfRX6W0uW+T+R14yDpd0jT99ESE/fuzl+wvezxH6b/dI7DvYP95F/3wP+6e7&#10;2D3eMplAJxf72D3cQG932Rili0+amekzrr+cYrOvGOws1Qm9mtIU5qtU8MURzNdfw1kdw1x5FK7m&#10;K6PiR0nqr1I/mrx6TVouvEqT8LNP8DTyZ3w/+S/4P6P/AxPxERyamjdfcPi1h0DRYWUUpacwHhvn&#10;wzyH6eQixiMRODNVktswkQ5hKBQjghfBmlrnfNgeEK9Nko+RNvGAaB/ZbpbN+ZS2qVmRFJqxzq80&#10;T9sLMctZ9UFQHWdJusko8i2FbD7gdeglvz/ljN91rgrTVNCzxpORcVBtdnoASic1YScaoiFSd0uF&#10;D+CuI1hGwOpAVaepGZnLe7EH39jQJBbzMorphlHvta1DFFd3UFjepGrfYjtvG2UrtSs4FoM4OD1H&#10;b/8QnkgSwRxVclJx8QIiNM4izdlQgt5wmko6Zp4dR5jCKDABX86DbDtBgs4i300hVglhYpFtKDaN&#10;UGkBiWYYsVYAC3knDQC95vBrTIanMbXkw2wsg7lIDq6lHIWXCsIVDcJU3lEqahFthAScoQHI1rvI&#10;acYuGp94gQqbKtyfrcOToqEqN3FwKZ8Z6F9+NvMBKPa+yH0UnpFhWCSx+9LqhKXyZxvU8iJVv0dh&#10;IJK9JmrX+TNVfmdLKSumX2xCk9LrOzWzOdGo6N0qiyxYfQsa6Wo6QPm7mOwlGfkBiAwHMUzA2kdp&#10;h7H1Q2MEtE2dqYKWh4lfZKj1InrT6crlQQySujCs2O+ub+GOZK39hmvKDKdH2kR/e37+r3x7ewS0&#10;V5U9BxBo8Tdac5EdVEaB3xnbgrdAz6u1R9LfMeEmOyxjwk8396z/NU/tsAGwQ1SG6NWLLsyEUhid&#10;9xiij1FdJmphRLMBk+e+ebhKFbNpBj0tpYOoL5dwcnmAD++v8Omjmo3IWq+vpuCZCbeQ7C1St7fp&#10;9cWQ+5dfP5ttn6ncf/lq76OQzP2Xfez1+3c4ONzD5s46+sd7ODjaxcnZ8KAo4PTjCa1hn650B/km&#10;XeVqlp5Eg0S+ZtR8vpshssjxPUc3Olz1wZWYxdzSFFXPvOkMdqbpUvN9geQe6s7yi5tkQxknJgy5&#10;CyOhJ4bsnc1RzFZH4GyM4nXmZ0wUFL55bmL1qpX/l6l/xcswDUDoJ7wM/YgQFduI62f8OPZnTHtH&#10;sXbIhp+YwQ+T3+Ppwg8Yi7xAspdEpFPAWECDh0hw38Iw0d/gdp1N8DZE0t/A7xG9YMU+1Xi3SKSr&#10;94heXoFdT1/Lqu/jqGhEZxHPQy/4C21i7eI/Ea2GMV+xVP49kARE8iL7GYUbbgmeRHCj0r9N9BbB&#10;27DqxPC+boj+tvb8DTzEfLKK+bg1kXhYmSBUrSLUmVDazEPrSVVNR+cCiTJKZX18/QtO3n+BI5Aw&#10;nYYiXM2S5VEnZTIHTyzFZ6eI2moFKuWhEt2T3jf4YeQvcIamjaL3Jimaoo7b0Ga+RQPQ1eT8ERqA&#10;AI2El/tO4ZnzBcb8LnrOcRoQkv1SEc4Y7y+h0aVVehyrCOQaCJDIw4U2ElT7cRqcCD2LULpo+g0W&#10;ScZL+QpiRKbSQJbI1ZpI0jsJ8n4ztRY9gA1o6sbtt5dIVjs0Wi1ESp37RC8PQAo/lkWSBiFZqpL0&#10;eU3F8fm9qAxCtLtn4u92HH5B6vUGWrYJXnVxNODn94h+eLugsSGGPP9/EP2D7fdhE7yN3yN63a/O&#10;a3kEW+YeRPIie5H+MNHrewnU19j+vWTJMN5+HUOi64a72UG0dfCQ6AlzHzdEP6jmBXvf72boaqkB&#10;OUJJOIJsTF4v3bMU3EEf2hsrOLt6S11uqea7apW/p76/mjDM1YcL0xmqCor9kz3s9rdIthtW6OTY&#10;Cp3sH+7g6LSP47O+2WfvZBuH5/umps3Z+2NsH22YrJ9Or4FCI2Nq5aTKSwglvfBG3TQ8dXS3NMck&#10;vY+iH5EqyTE2eYu5yBs+iNMIFOYRqSzAl3XyoZxBIO+i6nLArYybvOLEBBV7sE2PpTXNL2mSP/Qk&#10;fFpXmeaxfChrqqM/hvn8KzgrL+GokeBF9HyfKKjz9WeTdTOiUgmJn008fmSJSj/xlCT/E55M/298&#10;P/InjDifUpXNwB2dhTs5hzH3CF46lVX0GlOhN0ithdE8qaHAz+VRGmZBoydJeMrQyZFsBzEU2hAh&#10;eirKRuiZ5cGwjPAwNHN/+0NonztoxKwmz1B5AxPHJylLuasOjUJGtwZGBE1MJamisyk44lLy22y8&#10;MUzGfmIDTfP7ptJTbjTVngjeIcOla/LdlE/gOe1MIBmdeapElSh2ESp1a8idnosxSDQyqlIpqNSC&#10;slXmSX5KfTTzikptkqREzD4q0BCJSVP/+aiCVY5X6YUaYara50ohdJL453kOdXZqxKYrXqbHm6HK&#10;rZipFtUBqwyUuXDSlBcIpPMk2CoSVF/pSpkqOwln0GWU/AzxYuYpfn7zBM/GnpoBg5f0GE+u+/Qg&#10;T/l0XeHsw4nxMlu7TSzmXBhbeIkRxyjeOF28XpgGJ2XSGGWA1MG6SPL18/+gOlSpvH0pfhYiqrAK&#10;P19coZVSE6WWypVsoXdwTE+EYuntGda296n2uybUJOK2YvJVhHg+ZeHEZSwILZtYPVW/QjZ+fl4P&#10;SV6eQ67eQaWzgkJ7mc9Fx9S08VOxq77/IERqBjedocOdn8phH8Qw0Q6W8BVEbPaAKIUlFMrR/3Ys&#10;ffh8twXgbmCTv6Blmyzt+3lA/Df7/hZsIrVhOlxpgETy6kvwNaXq74j/3ijam3WDWGjTQHZ6FJgU&#10;1OU3fGY0IHQFqc404t0qjSMNAa+juj/6foev/4DoaVyE79R4Hcq8YQNyhlNUwB00lzfQXd0QY//D&#10;LxOioUpXzP388i32+tvoba+js9bC8nr7Fp31Fs9fo8quY3Wziz0SvcmK4f6buxtortawEJrH6+lR&#10;uANOPlgeup0LVCt+k/Xjzy1QPfipYriu6KNr6qX76iaBz9H1niHZjGA0+BMJSdkyL0kAo3fIjcKT&#10;fUO3+BUWchOYT41hoTiGufRzksxzeJpjCHXuE72bqt1dJkju7gwJvsD74v+e2hv+UHyIqy8wTpJ/&#10;oYJnwX/Hz8Tf/f+BUf9PmAg8x7gyKHzP8dL9DM39x8os3+9jOP90icY2H6ySB8mOQgNZLND9NiSv&#10;cMbvEL0qTNrhCy3fJ+1HiP5GhRsMLt+C+wzA5I/fHCcS1oxHImQrZMPr3RD8LUgWMzFV9NM0hx5+&#10;h+PWQ9ShN0BycKSVcqmaMDQa9jV/i+hLfFhLfHhJ8ObzZjWyV7MuWR6F7s3UYldogN+XVwNtKl0s&#10;5uskdX6neZIZCV5EL/Wtol9+kpbq4s/HcyZve06VI6niXbE8ybQIHxWvVL5mwSotr5vOzQIfRk1/&#10;p/dGb8fMdbq+f4DlrS20V1ewsrlGcbKK7ZMNbPT5/24bR1f72D3dRHezgUo3T+JdxXuofPSdt6sM&#10;sEI7jjee5/i74ymmIx6qZBolwhpQVDBx8Xi5iZhy0QmReYrrMgqn1JfpUeQN2YvoY4U6OlTpkmeD&#10;Qx53Dt8iW22bYzLVFo9v8jwkebYzhXaW+C5o2epoJfHTCErpa+LuML2EWKHCc/D65TrS6r9okIBM&#10;J+gQ0ZNsB3FL8Da0bgB/hOgVezbkfrNOnbDD5xvOox8m+uH7+S8n+iEi/z2i9/F7jNBT9ld24VK4&#10;La/KuUkiwvPOm74Kkbyg2jfD139A9DfrvwtT6YTonmX4Q2piZtW+2djeRf9IE2EMv37F5l4PPRLy&#10;6uYylje6aNHySI2fXhxh92DTlEso1HMot4ooNQtIlxNsECnTKVVoZJEpJc2gqeVeCz0+DEdU75/Z&#10;5Df311Brl9DZavAqappfTAplvp1CphE3CNGdcSfmDCJlH2L1IFXWK0yHb+rXR0dM2YHx6HMqyRGT&#10;DjmdGrnFVPIFCYFKPDdioGVniQZgAJ7G63tYqI+TPEj0hIhdA6WcFe5bGzPvc7VXmMhJuT/BX51/&#10;wr9N/AueOL/Hm9ALOJZeUyUGUFjJmlr8v9dxPPjaOe6ZmbzmSZI+qkOfptijmrSm75OSXsasIXcR&#10;4wBIirZ6MaRZvA+R6T3wGOHuHCTWe1B4RbD+V4qjCa+Q2E0KJQl5ELNUWBpEJNXt5j0vVlxYOQ/x&#10;E20iSuMZLFCRqqCaScfU/VvnVd+CQiuzpvyCDBrX07DYISTbeN0aKW2T4eG6Qageusogq8hXeWMX&#10;ja2+STv0kMgXkwWKBt6TlGmCqpjvibJyx1tUrFTEVPJehWmSZYqHKipKlTy7pJd5jqOLa5y//wUb&#10;u30UFOrorNI7pUo+PmL7P8PbC+5z+haHx32cmA79C7z/RCr/eM7jqN7fHbGt97F3uoX9s210SPjG&#10;Qy1GMeebhcPvgDPkwrM3bJtBDz2LBD2KOD2+HLxZqmnNBJVVaEmZMHcpkGkq73y9i7WdQ5x//ErD&#10;ckaPosO2o5BNBqlihftUcXr9ERcfP+P46gOKTan5InL8HHkuC9l6G7lGx1S5tJHj+igNXJjXD9LQ&#10;ZOkFpHmtfHsN+daqybtXlUxfgV4IDasmIpHiNOWI2Q5MPwiJaRC/TcRaviPcO+LltgFonfpdNAtX&#10;6+JX00GqdQqJDB53C15DhGxKA/N4LdvbrA7T+4ZFBsM2ALqf4e13JK/lhzDHcT8NVpIhutvfgtI+&#10;ZfDsqQMV0jHgtscQblcpRp/y+VlH7zoEZ3IWoVYLHnpTCy0a00eOuYeb838XThWxeaA89D/2Ul2b&#10;8+sznL47ZoN+h49frs0EFyp5sL5LpUNlLsLP0UU3mQfNnEGThqDFba3VOo4v+tg92kSpwW21rCmP&#10;0N1uoLFeMQOwNG2hshQSlQgbdQiLcSp99wheuV6YPGS9m0nIA6OYWuL7TT17R2wM85lJuutTcMT5&#10;P+FMkpiJ2SwJXgOdCC078vfhVF78AETuNtF7m5NwlEdNZ6y7OW7eF7qTmKQ3YI+EfeZ9QjX/d0z6&#10;X9KVdpp6P/8vL6V46nuobxTRXC+hu7OB2eDSfznRPzj+hnh/CzbBqzLjlCpRDpC8MFeiR6HQCsna&#10;tRRA73SSnyaC7PoCvCQp6z5EAi1D9h4pcP6vc5oZqYaJXuR+D3ck/1tEr2JvCr9oVGeQ1/Qr9EDi&#10;E+GHqHIDOapkGgIN7MnUV0m2VPnc3xVMwhPVyO02Kp01ep9bhuh3j86wc3SK3eMzipNDipIjtt8e&#10;Vrf2DLmL5M8u31nvF6d4d/0On375CKUaKOz54ev1LeH3L3axcbCCWD6MqflxOBYnMep4hTH3LEbd&#10;TswEE3BG0mZaPY1EFcEHqa79JFwPyVbxcTvF0SCeQZKKf2PvGNd0Dq5+BeprO3AFYvDG+Fw12tg+&#10;PLEaFV/9iys+mz1D9sVWl21s25QmUNgplLaMn8oW2NC6UEadviWT4SNyzzVXDLSsmjSm1g3bkipc&#10;/nGivw+bhG0YI0DiNOCyyEsjWEWkEh1/lOhF4vaoUS0bYh+AianzOIWFllb7jxD9t6Frar/HiF7r&#10;HhC91n8DkWXNR5GFvzjNX6+H0y/jCBQ1gprGemXv0WPuwSZ6d1S1ZpZJsH02wBM2xg84u5Z6eW8t&#10;k8jV6anQyvrWCt2+HvaOt6js19DoVkjkGUTSQWTKSXSo0jWxeKVZQZSKJJJOIlXKo7naxcrWBlrr&#10;bCDtGh+uojEC1XaBDS7N5ZRBsZFGqhwxSBRDiOUCpqxwphEl4RWIPIqrKap5Lxuk0yCY9Zic/VQ9&#10;gvJaButHLTS36E2s8JzdOHqH/Gy7NeSW41iqK4ZPhVycQ6gpN0ijW1+SMKn4qfCnMs/hIqFr5Otk&#10;+hnGYv+JWW6f4fbJFFV78AnJ/xUW21MIrTkxXxvHROYZJrPPqfRVBuEFppP0GJJS8j4sH7Rx+el8&#10;IP//H3ut9rsIlfxYyLrhLbjgSWtQWQQz8YgZMKNORFXANB2KIusBwpbaNaMCCSvEcp+ob/c3MX91&#10;fH5b0ZuQyq2q57KdX38DEb9ZNue2zucgEc1F32Dn0sdP00Vtewz+qp9ErAlVOvdgYv5JrhfBZ6T0&#10;pdrvoM7eQahj1RiyEgmd19UUc6q7Mp9R4a0GjXnNFPcS0WvIv18ET+W7RPIOk+jVmVrobGCTpF1d&#10;Wbfi0VyfrJDsqfoV+qjQs1VBLpF7i0TY3tjBKpX88tY+yX2Hqv6Az8ApFfo7kv9b9FUf6vwU55fn&#10;VPdHFD9vcXF9jquPl7gkwYvkNa/vuw9nuPpygYMLkkglbEp5O5Jz/BwRzKWo3Pn9LMizkGov1k1o&#10;JsX7HYQZxFRsmvBMkETvjSbpjTfR61ti7YCGqbbSM5k4irt3do+x+fYKvZN3qG1o4ncrX34xye+H&#10;v5MKmXnpKSrmv6C6NvRoPGkNptKo2qbpiNY2DZpSiqkUfWm5h/LKpln2qixBsUPVyd+F7c1KkxwA&#10;iXMQw9UX7xS9BZugb4mf+wxiOH1RpXhF9hpMpP/vznVzDpLuIIZDN7f7/RbsEA6PfQx35ZAtDBK7&#10;YOXe61pWf4HmGbCMEo83iv4+/C0dcweN/vV1aJwodjsHL/kLL2P1IoGQBq7SCwu2ZVD0XfCZL1m1&#10;ofQ9BJo7UNEzuxTEd65wmsqgbHrnpQ78qShVQwiu0CJmvfNYovIIJL18CBbgTyyi3MxjbauL3UPV&#10;td7iQ9AkwTep4lfMvKW7xwd8OFbpBrKR1uoodbuor6/T1WvxGkoLi8MZXEQk6Ue7k0WyFkamFUOW&#10;hK7lSMnLB3LRzCkbyLnppqpz2I1owYugBmFxe7SsUbWLhuhL5Qx2dtbw9Vd1GN9FIj/+8h5Hb/tY&#10;3+zQi6AaadOQdFN0UcOIV2koMrOYi73GYmUKgcYs4ituZDb98C/PwNOcwAyJfzzxFG/iTzFOyCAs&#10;tiZJ7m+4fRLR3rwh/ieu/2XKFkvpu9vquFWO9ASVoZMqawVXn+XCX+LXr3bY5n5Htjyj+j7dM37W&#10;2cgU/vXH/4Y/Pf3v+NvMn/E6Sk8h+BwTEXofaRqmRpbERiIbJPp7JP2PEP0Qho5/sD/J+B4GSF5Q&#10;wzIEz3sxpYtJWK6EG72zeX42DxKdKczmYhiLFGhImw9gE7ydIWSFZ24glT5A8hao4gmFeSZVCZPn&#10;nYmVaFwqhuQVY3er4BXJyaWaK/RY3Qrb8D1AclQHaqzcRJWqNltrsp0uI0XyNLnovT2q+E184E+k&#10;1tTZPsIizzG9wDZDko2RYFM81h4gtXl0jv23Z9g/OUH/+MiEbda31rC9v4X9oz16c330T/exf7yD&#10;7QOFPNfR2KoiyfY+GXiNp46f8MzF3zjgxOtAGHNLObbNNhLVFhVzB6XOMjL0OrI30HKyTLInErwf&#10;IVUl+dZWzLvy3CMauZuhGFgq83wVErFGqNLV53e9KMOYrCBEFe6Kl0xGkUnVjBewQKMoQh8men+e&#10;x3G90i8DVPYqkSDCF7Tsozf0zxG9METOAxgmekt5S4mzjfP8Ik+tF4mLUB+cg+v/GaJ/jNwHYStm&#10;G/a5bVhG6+76IncLygbSMd8men+HHsuKpiPU4LE4yvtxtswLCpsfyAVxQ/ILVXkha/A3lQW0jRA9&#10;HuP11GUELHwXTGURIMIZWvcYybDdYMMpsfEXkW/WEKZaX4i4sUTV0Virof9uH2efqGL43jtcR7mT&#10;R7mdR6mVQ6GZRb5UQCCRgTuaxnw4CdXe8KsqXTLHdRr6HkK0mEZpLYuJxefw5p2I1BYRKLkNXBmS&#10;aXbS1J9RtUp3epok6CBmuTxF5TPJRjvHhy5A97mED58uDGF+5aP57uqERqeGOok930ghV1cp5CWT&#10;vhYt+9nAaTSqLvhJxr6yE97SHL9Mh4G3MYNEbxGxlQUsLdOgdIR5NsZpNqopNlpNIjINf3sWwe4c&#10;omvzcFcnqPBfY6E5bYavC7r/ZCeE/tWuuS/7ZZVaoEvPP5WQeDrzNz7kP+KnuX/H3z1/NVUuVfTq&#10;BxqOvzj+hL86/yd+dH+Pp4v/gRf+J3i99BLzDR9VcAxOPlyG7PmADRO3MlNU60MlixUisXPabQwT&#10;+wNFf6v4LQwregNzLe3PbVQorpKu1YWnUIOPXs61mX5xA+lNJ2YTIUxRVRtiT9+/l8fuZ1DNC8NE&#10;P5cXydMbIKnPkNRVlsBllCgJPVUgkVVvQNISKGJcVLCCWQ6nTK67j2pYilcwo0LjeTNISB2NrlCC&#10;gkekRoVNz8CGUgwXkxRFJNgsia65sU3lf4DN/X3sHR6gf6JZ2jaJnkksMNhfx9r2MvKVNLJlepls&#10;99FqCAEKF3fCiWmKnulQEA7Vm1oqwU2yV3x8eXsXyzsHKNCoZKicUzQAuqYdmxe0HJJypyeg2jWe&#10;dN0UElONmURz3eS2uzQ+oKCCYCo/vGyKnqlQmPF6uDxPkte8sMo2kjfh5jZVwtT5vCpMphG0VP3h&#10;cgdBfm4ZS7Nvtk4j0oafKlajXQVflaQr4h2AJgtRXR7PTShHg4VE+KbTUvuTCA1uiPyO9IdxQ7w3&#10;BGqHJkKdPRKuyM5S+4Ok/kfwGIk/CjtMc/v//fsZhkhd/QlS9vocVoe0jhOxb99LzTTpmUOGw98i&#10;ebdV/ZLfWW0VybUAlvvP+Xzt8Hv1U/HTILfWSew9c51Ay4KmXTSg8Qg2t/B/Ac6p8BXrI8MYAAAA&#10;AElFTkSuQmCCUEsDBAoAAAAAAAAAIQDxx7PymgEAAJoBAAAUAAAAZHJzL21lZGlhL2ltYWdlMi5w&#10;bmeJUE5HDQoaCgAAAA1JSERSAAAAFAAAACMIAwAAAdQv6rwAAAABc1JHQgCuzhzpAAAABGdBTUEA&#10;ALGPC/xhBQAAAFdQTFRFAAAAAgICyMjIbW1vEhISGhoacnJyAAAA////VFRUGxsbwMDABgYGf39/&#10;v7/MAwICEBAQQD4+x8fHdHR0RkNBOjo6QkJCu7u7xsbGAAAAOTg4c3NzDg0NYzKJ1gAAAB10Uk5T&#10;APwOaerKKP4BZKkl8wIU/OOrF55pjxseCf/RjfE/vtXVAAAACXBIWXMAACHVAAAh1QEEnLSdAAAA&#10;o0lEQVQoU5WQ2RLCIAxFr3td666o//+dhkuAMMQHzxRychuYadERtJKmAc54Jsm5VinpadkCN1VS&#10;B0IZL9mR+1JWd08MbNj08arMQWuijlyxVpM1pa3i9qIS9unEKGtBY38qqhd+qkYe3GfcCd9tijXs&#10;vFC4a/1FGJoPBS5vFRMXM5OOmujfzEZ+mBsvdAdt6qlzqIkiYY7JXr0Shm5QMP8L+AIHFQfNr4lR&#10;MgAAAABJRU5ErkJgglBLAwQKAAAAAAAAACEAUXh/xJwUAQCcFAEAFAAAAGRycy9tZWRpYS9pbWFn&#10;ZTEuanBn/9j/4SM2RXhpZgAATU0AKgAAAAgABwESAAMAAAABAAEAAAEaAAUAAAABAAAAYgEbAAUA&#10;AAABAAAAagEoAAMAAAABAAIAAAExAAIAAABjAAAAcgEyAAIAAAAUAAAA1YdpAAQAAAABAAAA7AAA&#10;ARgAIZHAAAAnEAAhkcAAACcQQWRvYmUgUGhvdG9zaG9wIENTNSAoMTIuMHgyMDEwMDExNSBbMjAx&#10;MDAxMTUubS45OTggMjAxMC8wMS8xNTowMjowMDowMCBjdXRvZmY7IG0gYnJhbmNoXSkgIFdpbmRv&#10;d3MAMjAxNjowMToxNCAwOTo1OToxMQAAAAAAA6ABAAMAAAAB//8AAKACAAQAAAABAAABgaADAAQA&#10;AAABAAABWgAAAAAAAAAGAQMAAwAAAAEABgAAARoABQAAAAEAAAFmARsABQAAAAEAAAFuASgAAwAA&#10;AAEAAgAAAgEABAAAAAEAAAF2AgIABAAAAAEAACG4AAAAAAAAAEgAAAABAAAASAAAAAH/2P/tAAxB&#10;ZG9iZV9DTQAC/+4ADkFkb2JlAGSAAAAAAf/bAIQADAgICAkIDAkJDBELCgsRFQ8MDA8VGBMTFRMT&#10;GBEMDAwMDAwRDAwMDAwMDAwMDAwMDAwMDAwMDAwMDAwMDAwMDAENCwsNDg0QDg4QFA4ODhQUDg4O&#10;DhQRDAwMDAwREQwMDAwMDBEMDAwMDAwMDAwMDAwMDAwMDAwMDAwMDAwMDAwM/8AAEQgAkACgAwEi&#10;AAIRAQMRAf/dAAQACv/EAT8AAAEFAQEBAQEBAAAAAAAAAAMAAQIEBQYHCAkKCwEAAQUBAQEBAQEA&#10;AAAAAAAAAQACAwQFBgcICQoLEAABBAEDAgQCBQcGCAUDDDMBAAIRAwQhEjEFQVFhEyJxgTIGFJGh&#10;sUIjJBVSwWIzNHKC0UMHJZJT8OHxY3M1FqKygyZEk1RkRcKjdDYX0lXiZfKzhMPTdePzRieUpIW0&#10;lcTU5PSltcXV5fVWZnaGlqa2xtbm9jdHV2d3h5ent8fX5/cRAAICAQIEBAMEBQYHBwYFNQEAAhED&#10;ITESBEFRYXEiEwUygZEUobFCI8FS0fAzJGLhcoKSQ1MVY3M08SUGFqKygwcmNcLSRJNUoxdkRVU2&#10;dGXi8rOEw9N14/NGlKSFtJXE1OT0pbXF1eX1VmZ2hpamtsbW5vYnN0dXZ3eHl6e3x//aAAwDAQAC&#10;EQMRAD8A1hLiI+A1U6w8m2uCbbay1oHJIcx7mN/lW1sez+X/ADf56JVXiB4ZcLMbdP0iLapJ4+0N&#10;ayxrf+Mp/wCvK7swJayxj2mzSt9pBrefzfRur3V7v7ar8cZen5Zdpaf+jLa6uHk5DHVGvIqbdh27&#10;RyWhxaWv2Wubur2WZHpM2P8AT9T9JV+l9ZE6fTj/AGbb0+p9rA+xxa+uLC9x9a0elX9P097aq/T/&#10;AMDVUr2W1+PcHnZbXYCW2uHuPk+2tzLN/wDxj7EBhcQKKGNb6xMU47A0uPj7Bvf+8/1H+mpznPte&#10;3w8NESJ4/wBX6f0zH95Fas7XFjWUN0eHF528Bzgxno7v5Da/0m32eo/0/wDBrR6XhtqDbXD1LH/S&#10;DfcG+AcfzVRxm012taYyn6nY0g1Nj6Uu9vruZ/hH/o8Sn/SWrRw6GZJHqvNtderWtiulo/eZtDd/&#10;/Gbav+uKt7hA9I8eKX5iH7v97gXV3+x2N9bmS0zWB7nNMjTn6Kw/W9Sw72iomWVSY5Aaz+uzHp9+&#10;/wD0vprUx8drfUAc51dsna32MiPzdv57t30/8IufzvXfmw0B11BLWhgAAY3Vuv0aq2/S/cZ70ow3&#10;Mr11lI6fy+VRLO7AqbkxUxxYzbAMS9x+h6Df3P6y1scCphIg7RDY4k/SbX/J/wCE/wAN/wAWserN&#10;rqe5p94e0h9g4aDPsqcf536X6S78/wDm6f8ASWmrzGuJY9xbXXtO8cgfQayP37N36P8A8E/mlISJ&#10;an5RsO6Bps6dV5seGjVzwSB3IHO1HqfuIrLXBpnR7SAY7+795YpzXAwIYHDa2sataCf3T+d+/d/O&#10;q7h2ZNb97o2ukbWncNP3f3k2chpxcIvYS/75I+rp14eIXB+za8HRw5HzVbN6LjODn1Mhxkhg4J/7&#10;6r1TmwHCNr+f7/6qkbq93p7gXcx5GY/6lLX63Wv/AEJ/1f3Jp0p47JxbGEFvuaHQQBq0z9F7fzXI&#10;b627A50seDB10j+qV1GVhF7zZVYWFzvfEwfuXPZtAbc43uLw3hwIJI/lJ4Ni/wAOxWEUi32U2Cxo&#10;FgbrEaEEbSx8e73M9ina0VXvDXFzLAH1u8WuJ2h38pvvrs/4ZQeNlfqNlkaMn6Wo1Oiem6t9ZquY&#10;TXJIe36TSeXsafa7fH6Wr8//AIxID1WNehR4LRpsBmTyumxRQz1McNhtTmsNkSHOI7uj6TW+3/g1&#10;jYmALCDjZVRc7Q7t24H95lbmNc/2rbxK7qyK3MHohrpcTLiZ/P8A5Vn07P5adKYlH/pf97/hroin&#10;/9DecXuLqsqh1dupY5rPTscBz+i9lN2z8/8AmX/8MoVOspqe+lzbKHaWOAlh/kZWPaN1f/X6/wDi&#10;rFp09Nw9pN2QLKSf5hth9OR9F5Zo+u3+XT6SjZ0ek5HrUXP3WTBqdFgB9p/r1/6RyrSj0NV4+qH/&#10;AKAjx/33OdfjBgH2YEO1Oy6wNPnt97mf9uJVXWWse1np1YjvbY8SGeXrX2m22+z/AILf/wBYV2vp&#10;uQ5z/Vva8DgMppfYfi7Z/wBN6BfgufaGix7rWh2w3CAAB7zodlbP30PbrUiq/elLJX+DJVn+WjB1&#10;dfurqe1tYh1tpOpYD9KxjPpe/wBtGK13876f07v0iPjdUiz06q3PNktrpHJP79v5m/b77nfzVVf/&#10;AAaourv/AKNQ11kEboE+o8e1rh/wTPoY7Hf8dZ+kt/Ry+yZDGlldRsb/AIZ7dQ8/6Nke/wCzsd/2&#10;/Z+m/wBBsI30Gu4v/wBKSQ61fVLaC6jc1+8DZaPbW06t20/4S3Z+/wDo/wCQsK19sOredGuMtADW&#10;7p+l6bdrUS3HuJ9S4iph4faSAT/wTGtdbZ/YrRQ11jCXWW3NGkiiR833vG3/ALbRuN9ZEda4v/QY&#10;q1adfqOdtYCXvIDQNSSTDWtR3WbIpY/e1pl7wZa9/Et/eqq+hT+/+lu/wyI2m1weymh7GkbXP+m5&#10;w/Oa549NrGO/Prqr9/8AwrFKjA9RhfdaKWQTxJAHd37v9X6e9EAk2dAOn7ShtdOx7HU3ZbwYayKj&#10;oCRD/Xc38/6DPS3/ALj7UNuZXucymQKT6VhaNsOAqu3t/wC3mM9v+jV/PyzjdNoqFWw2kN2EwWtb&#10;rts2/n7PT3rM6ZhZP2/GuONW4XOAuu2gPgbbdXTue1jGs/qfzfvTYG7luJSP+JH0xZoQEoys0Yx9&#10;Ooj6/wD0V6F2S6vFx33kMedu/foNdPdH0N+76SzbcrIxM8UBznyS0NfDomfS9Pd/g9//AAiNmZtd&#10;ltlPqbRSYeWjcC0Fv2jd+45znfZWf8KsqbX3HIuMurDn6fvPJFTRx9K5/wD23vUcTWPT908P+N+p&#10;/wCaxyOv1/8ARnQp62czbW6qK7XNDgwu3Mk/T/lMVK/Fx/UD23C8kS47XMIPmx6h0+rZcC5u6umL&#10;HtJgxWWu2x+dufsard+N6mML8YucGui0j3Ed9236anGspeQW7jVzcyyWBgn2/SPKliUOdtb3tIaw&#10;uO2TwgPI9QCry/H4rSaKrRXtaTZG2wN0mB/ONP5u3+V7GJ+PcyPRaNWdGLXV1L7M60F35rgDt3/S&#10;Fbv3v7K1MrPDMmigxu3hwcDo6QWQ2P3nu2e5Ydz2Y7XsB94EX2zpH59dbtP0f+lt/wAN/wAT/Oyc&#10;+2kh7nE5ZEgHmlpA99n7uTa136Nn+Ar/AOESlLUdZf5OB6yP6f8AcivGn7X/0exzMVtx9UAUWMP6&#10;RwGpB/6O5U6soVktIghxLLB7XebvzvcrBGPuNrHVvtj9IdRqP3hO1M7FxzuyMhrbQbWMqDHCqGv8&#10;fo/n/wCk9RRoMSzOa3XfaQ785wZtMj6Lt7PT3Kvdk45Ltljn7o3Bo2Sf5cT6m3831VJ2Vh5J/Z+O&#10;0vvmK2y1/tH85sdZ9L2e7a1Gp6O42sbkMaGgHcGQCA3947f1hjvo/vppEQLrZWpYeoRTS5ji612g&#10;Y/QGvh230/z7PzN/+B/45RPUw+w22Nj3GvHbtDdRHrPs2/Toqn/rj/0X+lVm/IqbkVVitjDLnvnW&#10;BHveB+5Wyv8Am1lNAy8lrq2uabSK6Wu12t/N3R/Wc+z/AK69NOmhP9bIf6vZX8g6fT7sTJL/AFmF&#10;1tcNNz5a1xA37Y9rd23/AATW/wA2tWv0do2BodHB1WZj047shsv3CljmBp1LBPvs3T7HXu/nPbvT&#10;jqGJZj23Mfvqpea9zQQS9rnVOa3ft/OZ9NvsSAnIA8Xt38sQBpH+smtCautyky+oMpsbVcNrjqIE&#10;NI7bX/SQcl/qVmxpLrw3djhmvJ97qa2/SfW3/wBKKpmWX34hsexzuH0BsSDvZRZTsZ7/AHsvrf7/&#10;APRqjlDIbY3FMWCtgsaWH9GG/wCl9Z2xjGNf9O1/p+9CUjKEoyoGJFn9H9//AJ/6SLo2mzTk9Suq&#10;+zVW2Vsayphc0tA0Hqb32RXu3/y/etcW1sYLWWM21b6a3SWsHDnQ6N9t3s9vpLCZYd5ufYc29rSy&#10;r1HPNbS8bXvYbXNufsq3/pG/Z/p/zisQ4NFdjtxGopYIcwfmtjb6eK1279z1vf8AzP8AhEz1y+Yg&#10;RP6IHzf4yhW7CrX9BQ2GD3uc8x/1+/6XpsbPsb/5+yLExcbXCiglzZJE+0vIHuusn+ba1v8ANbv5&#10;mr/hPVVxmEbm++KKGEH02gkT56usuu/4x3/gamcZjXEMGyuZc3l7teLXfR2N/wBE32f+fE4QN+Xf&#10;of3p/wBZbTUbjuawV1jew6l4/Od/J3e70K/8Hu/nf53/AEbFOt2VQC5he42fmtG6R/J2TuVs+ttI&#10;A21ggAAAFzjqGNd/V+k//BoLnZDmPaQGNOjmsEbv67/5x/8AnqWETqI9N5FLVfU1xNl7mtc2fZXD&#10;7P6rtp9Gv+3b/wBbUH2AMLGj06z9MTLnf8bZDd7f+Ca30v8Ag1Nwa2QQGgaiOwS2mhwA/pHM9qvA&#10;D/uz/wC23/HKQARofPI7R2H95afsZ12Noc4vAOUIcxrv8Ef+Ek7bMj8/0/8AAf4T9Kq0T+YA95kh&#10;snc5x+lru3ve5ylY0Vw4N4I3GdfdP5v/AH96JW8+gMj85xLajwRx69n9hrvSZ/wlm/8AwKEYiMpE&#10;+rKdL8/+4ijisdgH/9Lalw545HmiNtY5pruAewiPcA6P7J/lfykJ7S0wUzY58FCualjH42bXbsLq&#10;ZkuZIABO36TPobdy63p3UacvGfY24ONO1tt0bRO0WQ5x9v8A1xc+LI1aT+RWcSxlNFrw2PUfZujR&#10;pd6dTGvsZO1/tP5yB3HYyCBGtmXUtt5tyKorc5rWSTADX/pbXP8A7FLWep/o7rFTwconqGOwB1JY&#10;4VuDo5cHMre4gf6R7PcoW49xLrMeouFTpNgcGmptjLGtbvdubdRU9jHMZbX+fZjKti2Gh9VmTsur&#10;DfRdSZbaGu97LTv9uxzffi+70/53+bssTCOITjtxXEn6cK2Roguxieo/p7Dbjh5DmgWhxDnPG1js&#10;fb/nepv9OpZIe2iy6qmr02l7jtc5zhzH530fd7n+m2retXM6xTbXt3ja8Dc+2tzw4T+7jOc+l+vv&#10;/Q21/wDFLJ341Tgf6W/kMc1zKRz/ADvqFuRl/wDFenjV/wCls/MTZZToOE8Y/Rr/ALv5VwyAQlDp&#10;L9Lir+7cP0m4Mst6fXjvmv1LBkAjn0xDqX/mu/T5DN9P/B0ep/o1XyLTY5jrRJtay+0NAAc4j9Fu&#10;2/6OkM2/8M/Jt/wiFkusss3WP32WEvte7kk+1riR/wCB1/mMVnCFNtgZZINbSGWR+bO5tdrPz2Nc&#10;9/p2M/SV/wCju9npqIOhlqSeKdeXp/xGK70+xu4WLbc4bHRlObLXEfRiA1rY/wBAxzrv+EuZWtbF&#10;6Tj4/taJjUu7ud+87+0m6ZitH6UvDnES0s3ccfnNY5agrBB7AjVwGqkE4iV739D/AM79FeI6NW9t&#10;dXpB07JgwCdYn3bUCxpcA4NLWkSBEafJW7oEEktAkuB13dvd+8hkNhrTuh52gfRgc/Sj878xPhKN&#10;adTof736MlEIW1htNct3th0jzlRsaA7cBp3HIKsA1Pd6dRaXgyWzoO2nHvcxC9OWk7Yb3Hc/+ZJ+&#10;M1ceoJP0kotSwVFpvY0MsrIbWSBG9w3b9f8ARN99f/CLMsqcwyTLSeTr9608luylljBIFjpE87mN&#10;5/zFRJa8wZbpx2JRxnWcjvxGPlGG0f8Au0S2Aa17iK2ns8xIJmGn3+1v5vub9NEuc0CoN+gamubG&#10;g95fc6B/Xe5irbGHJAyC7a392PBXBWy0MrqMvqJawaS+uS+GfvPqs3+z/C1P/wCDQibycZ2/LxY6&#10;oEP/09c2uM6mCojyRCd8N26gRHfT+UmftEAiCSBt7knwnaoVyw1/ij07XVXMjcWgWgT+6fSd/wCB&#10;37/+toLhtIB7jTzRcRxGUwEyHuFb29i1/wCifP8AZsTZ7Hw1/wAVTcq9N9NdTGx6jHbm/wAqv9IH&#10;/wDXPSeszqmGWVuvY0w153P2gzIZ9K2fZ9H6Dvz/AOurmLlWHJx6id7ASC1p1gtdoPo/ov3E7sj0&#10;sdoqvAc5m5u33BznD+b9O3f7P33PeiPml5RP/c/9ytls4RrfWWGz2bpOv/fv6yM2kuIe72VgQSSO&#10;f630U1zS+w2PYHT2kiP+qUaq6S6GO1GpYJJGngmHdgJ1TekCA1vve4NBcY4H7n7u9yuYWK4Phz2g&#10;EEveNQxjdbHO/q/+fFXqxyQHMdxz4LQxww495a3b7WQB4Cyvf/6LQJIjppsP8Y8Nrobutg3TjtPu&#10;ZLoqYPpEAhrXWv8Ad/b/APSdahR9Y+n5j8inEe978Zri61tT7GO2/T9D0m/p9v5jPp3/AOA9VZWc&#10;0FlG24UWNNVjHOa5wLqXOLmOZU6pzt+3e79L/N+9aPS8n0cWw1Ga64rZEhm4fS2tn83+v/noDHA6&#10;kddusv6v97+s2gAMRkRImWka9McdfpH0cOTj/vsehfWHO6i+yjN6fkYFzXONT8mp1e+gfzNm18s+&#10;0/mZNTH/AKNHt6vg5THuwrqsoMIY8scHgOP0Wu2/4K1rLNqz+u52RZ05mTg0i/ObZ+rY7wHte51l&#10;eHbU9ss/RWY9mXu/m/T9P1v8CrBxMMWMAxacPIdW0ZAoDRsJa270zbS2j12VXNb7tn9hWssYy/XQ&#10;hHHjkZxOPi4v5n0zP7/DP9799ZHg4ZCRlx6cBFcOv77bfRXg/paZLHtAfuMkCQ726bt21I5FmQxx&#10;o9xAO2faXD82P5X5u3/i1Rfi5FGZbYcvItpyK3Osxbnh4rcP0tbsZ3s9NrKt7X0/+CWILLX0Aw3f&#10;XrLZ1IOpazn6f0U0AgE164HTxj/6EjJGMSOGQnGQB09PCf0o+r91vb7HVWtcyHsDXFh77ZFjm/2H&#10;LNe5pdoHBwn4691o+qyit1xsD2scNT9Jxd/wRdY70raj9Leq2ZTuc19RBa4RWRoTH5rv+EZ+elEe&#10;s2fTlqcD416o/wCKsO3k0rGh0Oj38OP+5Smde4hELmPdEBp418Qhlu08caEKzGhoxyFv/9TbdidR&#10;9QNqdXc8n3NY6LHD891lVv6Z35270d//ABirW4j4O6307YhxJIOn5p/P93+erOTVbhGkNaMnHaS1&#10;psEfSJa5hDfouT5mZffd6jg0BrAxtRa2xjQ2YcG3MPvVY8YG4Pnoxk99Gr9prNbnOLWnQhhMEEAN&#10;ex1n0Pz/APBs+h/OqzU91I+02gjUmlrxBe4CGP2/6Gv+c3/Qf7Mer1P8HVzeoGitlNLW4+177Glj&#10;Kw8McP5prqq27P0nv9Sr3/8AbazXZmU81glzngl29xLnuc93qu4Pud+5+fs9L002UidDQHWjaRkA&#10;8XRdcK3bgP0WPQ7c5p/wlkY9FRd+a71LPV/63YpNa0BrRMNAAHksu4vrJxyRvY8uyNfpXe5m3eI3&#10;sw6m+iz/ALs/bLP8JWrdOYC0NHwkpsZWSe+390LJyst6upj7WVOcGse4NL+Pb+fsn87aq/q1XkCx&#10;gqosgNLQ1rqg4/Tqcxvq+z6dzbX/AKz+k/wv6RKq51eRXe73Clwf8Q07nafym+1Tdj+lvrOrazt3&#10;Hu0je139utzHoECUqPbRA/a2sPEsbXY1xAeZaQfzXMO1w/s/Qcjlgx3O90UvaWWhona1w/nWt/4J&#10;4Zd7f3E9Fgtr9QfSYAy4n96NrH/9eqb/ANussQ63PusY2suga2OOkfyRI9yk4RKBBO4o/wB5fXCb&#10;S0VXWtLL6WPs2+0na+tzOfVr3ex1Vv8Ag7fpq22p4x3xtrqB3CwANYJO1+2tu1n+Z/OrQwMR7Mf1&#10;Q8h5bO0ulmvvZtb9Fnsc3d6apZOVljBfRi4/7Q6nLn11OIbXDXCvfe6w101U1v8A8H/O5Pp2fZ/8&#10;NbU6GLIZAVASP+V/7rh/9DZL0ok1+70c3IdnO63gMow35GEzd9tedrW1VOYasf8ASPc1jstjbLs3&#10;JpZ+m9Gyv2fpVdbY059lk+0PfY4niGh+3/yKr493U6Ok4tHU2+n1SXHKe1zHSRY6xrv0Ps33forX&#10;7EMFwpscTL3FtYM6y4+u/wD6FOz/AK4rOSMeEY4iNYx7EZxPF7tz9WW/63/QW3r/AM4tkZDHX7yS&#10;WNfD/wCro16qs9QEtdo5mhAHdp2OUC0v+keeUTIM2eqZJuG8kcbxDbx/257/AOpanGNS1/SFfWKz&#10;iv6MngOqrIcP0cV2NJ7DWh3t/k76P+sqVF72P2aPrfANbh7S4Ae/nc3b++gMdBMt3bhte06S3uyf&#10;+nW//B2J3tewseHFzXn9G/if5JH5trf8JX/6LTeAVwSFxOsf5f1U8XUbpmDHtcSWWsOroa9rmDu6&#10;PUY2z/ppmfZnFoDbHEjh72sGmv8AgmOf7/8AjEPeGiB4EfL6KgDqCOyHtD96dduKX5/Mni8B9j//&#10;1euJvsaW0t9UWM9zXGWaEt+i5231GfmLKtr+zt3WgnwI4OktZ+d/0kb1XbvV27LLhMMMNAPt/wCk&#10;qVuQ42OLSQHHbHHtGnuUEiCxSppXMdY9z3aufO53/fQo0NLH2ZTYJx2g1EiYseRRQ/8A6yz1Mln8&#10;uitHsbIjuAdPmp1VF4upA99jWuqH7zqzv9P+3Sbtn/CbFDkjcT9L/u/pLRu5ewwAPojRo842q3RT&#10;pIkO5+PZIM1BbqBrpzrwf6rlZradW2AyTBjn4oiKKWa0g68+fgrFhkUMjcXVBztdNC+pm7+qypiL&#10;RhXXOcGgNY2N9rtA0fvfy/8Ag6m++xW7umvvL7GuFdDQ0N3jTT9HWxz/AKO70tn857N6IiTIUNv2&#10;rhE1tu18e5lW5w97Y2vbBALT9JrT/W/mrP8ASK1VhWure5jbHsLtkRDwBLrRa1vta9jm7f8ARWf4&#10;NHwM36v2dRZ0rDFWb1Shhfa6mfTrFZaHWX5H6Rvreo7Z+j9a1ln6P9GpuHXa+tPHUHY56KGWHGpx&#10;iQ99xdX6Qzm2/pH/AKJ97/0X6t/pP8ErI5WQsyIxnh46n/lI/o8I/wCivAoa6tP9vO6if2LhXtsv&#10;raHXejFmyoOZSGWvZtp9f9J/M+oz+bs+0+n/ADdgelVWdEOW4ZruoXZr2XOssY1rq3tYaHt9Sqy2&#10;m/b7PSrYz0KP5aM7pVTM12SKGYtb2l917a2sse0H1NxFYqrse+3+Y9T9Kh11Nd7a26OJ2hxk6n89&#10;353t+mpuKxKGOxhlGPucYjxylH1H1/ucf7qCa16qttssebH/AEiIPf2gRyiWt9MMqP0mAus/rvA3&#10;N/63W2uv+v6iFiZNVrn3sY70qH7GbxG+xv0f7Df517f/AEspAtnUlzidXHuTy5zkIkSII+WO397/&#10;ANBWEmvNQ0iSBPc8fgnrh81v9rHGZ/cd9EO/qub+jv8A/UKZu1zoJJdIADRI5+P5yIXVskMqaHGY&#10;Ml22T/Wc3eny10UBWqLY9jzW8FpH0hz5j/OUmOcwH0z9KNzSA5pA+j6jHyxykHjaWWS4CdrwJczv&#10;7dW76v8Agf8AtpRcHAjdo130Hgy139R3/ff5399DQ+mYFn/Fl/dV4hYPrBJfRXA52+o0T/Zs2qYs&#10;Y36NFcnsd7/+rsLVEgyCPGB3khOGNAIAQ9uPj9slGRf/1t703bWNILvaXBvlG76X9pANWKxg0cLA&#10;eNILSt/FwKsjde8kVtaWEk6cRsBlYWTS2u5rGNnbqC4k8f5v5qiIobMZFNcVzJdprEcJhuBkzAg+&#10;Go9zdr2/nNRnMDWEPLt5EsnuT+c4prmVmqttFTmWN0seXl24/wDFkfokwha3D1ZubWyi+vYyp29n&#10;oloJOoe63e130935mz9IpWUY1FbbmsfY15MOLwwa/QDvTYX/ANn1FQxaHPyW1EgOnT+VGpb/AFlb&#10;c/cBu0a2djf3Qe38pOx4uM7kVvqni77+TJt5IDXu9BjPdW1rfYDy6R77HWP/AH3+oh1YeXV1F+Zk&#10;5tmdjuqaMenIcAyl7juvs9JrW1XfuU3bGX/zn/GojBAaY1eYaSNx+DWfnKVoBcd1m+ZJGsA8NkFz&#10;lZx+jihAgCceGWgka/q/uqvumZ1Cmu9+Yytjs17PSfktaA9zQQ70n2Q1zmfRRun9Qorudfm7nPbp&#10;S0e7aD7nH+u76Koe5x3OdJiNUx5gan8Efb0FkmkcerZzeoXZ1k2HbU1011DgabZP770KokOcG+2W&#10;PBf+41zS193b+an/AMh+l9NRawucGtG5xMNA5JKI7a0enWQ4aF728OcNQ1n/AANf5n+ls/S/6JKQ&#10;04BuR/ij95BNmy18ettdFdLNwrqbDQ76Un3WWWf8Lc/32f8AbX0KlMgQNN3kngiPgZTxoE6MRGIi&#10;Noilt6rNaYIPB5aOEVmO97H2NLaqqo9Sx3GvDGtb7nvd+6o1hpdL3bax9Nwgu/q1s/Oe781EtdUQ&#10;K6q3V1g7n73FznuGlbrPosZsYfoMR8Au8T9jCvYbWF5awTJdYNzQPpy+tv0v+LTlzGl5o3enZG9t&#10;oadx7myr+b/qfuJvD4JgNZQMQd9UcTMGhxktdU7k7CHN/wC237XN/wC3k4ZUTpaY7EsP/fXuUW+S&#10;bXk6oCFbSkPx/wCkom93/9f0O+u9uGKsayvHY0bXuPDAD9Fm327/AN7e5YTKRlZQGNX9pgS4i2sx&#10;p7S9jHucytXemTneqyykOY8NMndtJaR/Ofmud7d6J/zcsZYbGXDiGt+jzo4e3+SmTjO9x9n/AKEt&#10;36NHqO2uk0vaPW0O1hZDAPb7yPUcqLW2Bu8+8OPPw/k/SWlltZV+jDi4Vz+hcC+IEaXMLH/9b/S1&#10;f8GqZay0tNe6ssbo20BpPm27Spzv+N+zqOR6SH1GsUEAtdzZIe07HtPI507outjG2zySHR2eOf8A&#10;P/nFJzn0gs9MNsbDnNLQH6j2s/Sj+UqzLH12Oe53pUuDd1XJOujWAz9D95HHLhN3YO7GQnc0u5JI&#10;PIOoTtBjlOQQY5jun+SugR3HVBJWI7SnaxznBrQXPdw0cqTKyRveRUw8OdyR/wAHX9Oz/qP+ESNg&#10;LSysFtbud30n/wDGEfm/8Cz9H/xlnvQ4r0jr4/ohVd2XtY0sYQ5zhFlg4IP+Dq/4P/SWf4b/AIj+&#10;di0ToNJjU6AaphxKkGuLiysh79Nuu0Ez+b6m385A+iJN61ZPijdE17X1ssbPvJY1vht51+jt2ord&#10;u8b5FcgPI5294n85UsUWMqFVjXCxthfY89pB3hv72/crtArNjRkbvRkb41JHdNwzlKFy3SBq6GT0&#10;+oNaantqxWsDjdYIduPMzs9a6z6Oz6FazxwFe6rm42Ua20snZ/hjOg0dtr/7/vaqPknwutUzq9F/&#10;BJLt8+Eu6csX7FJI8FJJT//Z/+0p2FBob3Rvc2hvcCAzLjAAOEJJTQQlAAAAAAAQAAAAAAAAAAAA&#10;AAAAAAAAADhCSU0EOgAAAAAAewAAABAAAAABAAAAAAALcHJpbnRPdXRwdXQAAAAEAAAAAENsclNl&#10;bnVtAAAAAENsclMAAAAAUkdCQwAAAABJbnRlZW51bQAAAABJbnRlAAAAAEltZyAAAAAATXBCbGJv&#10;b2wBAAAAC3ByaW50ZXJOYW1lVEVYVAAAAAEAAAA4QklNBDsAAAAAAYIAAAAQAAAAAQAAAAAAEnBy&#10;aW50T3V0cHV0T3B0aW9ucwAAABAAAAAAQ3B0bmJvb2wAAAAAAENsYnJib29sAAAAAABSZ3NNYm9v&#10;bAAAAAAAQ3JuQ2Jvb2wAAAAAAENudENib29sAAAAAABMYmxzYm9vbAAAAAAATmd0dmJvb2wAAAAA&#10;AEVtbERib29sAAAAAABJbnRyYm9vbAAAAAAAQmNrZ09iamMAAAABAAAAAAAAUkdCQwAAAAMAAAAA&#10;UmQgIGRvdWJAb+AAAAAAAAAAAABHcm4gZG91YkBv4AAAAAAAAAAAAEJsICBkb3ViQG/gAAAAAAAA&#10;AAAAQnJkVFVudEYjUmx0AAAAAAAAAAAAAAAAQmxkIFVudEYjUmx0AAAAAAAAAAAAAAAAUnNsdFVu&#10;dEYjUHhsQGuAAAAAAAAAAAAKdmVjdG9yRGF0YWJvb2wBAAAAAFBnUHNlbnVtAAAAAFBnUHMAAAAA&#10;UGdQQwAAAABTY2wgVW50RiNQcmNAWQAAAAAAADhCSU0D7QAAAAAAEADcAAAAAQACANwAAAABAAI4&#10;QklNBCYAAAAAAA4AAAAAAAAAAAAAP4AAADhCSU0EDQAAAAAABAAAAB44QklNBBkAAAAAAAQAAAAe&#10;OEJJTQPzAAAAAAAJAAAAAAAAAAABADhCSU0nEAAAAAAACgABAAAAAAAAAAI4QklNA/UAAAAAAEgA&#10;L2ZmAAEAbGZmAAYAAAAAAAEAL2ZmAAEAoZmaAAYAAAAAAAEAMgAAAAEAWgAAAAYAAAAAAAEANQAA&#10;AAEALQAAAAYAAAAAAAE4QklNA/gAAAAAAHAAAP////////////////////////////8D6AAAAAD/&#10;////////////////////////////A+gAAAAA/////////////////////////////wPoAAAAAP//&#10;//////////////////////////8D6AAAOEJJTQQAAAAAAAACAAI4QklNBAIAAAAAAAgAAAAAAAAA&#10;ADhCSU0EMAAAAAAABAEBAQE4QklNBC0AAAAAAAYAAQAAAA44QklNBAgAAAAAABAAAAABAAACQAAA&#10;AkAAAAAAOEJJTQQeAAAAAAAEAAAAADhCSU0EGgAAAAADOwAAAAYAAAAAAAAAAAAAAVoAAAGBAAAA&#10;AwA2ADh1MgAAAAEAAAAAAAAAAAAAAAAAAAAAAAAAAQAAAAAAAAAAAAABgQAAAVoAAAAAAAAAAAAA&#10;AAAAAAAAAQAAAAAAAAAAAAAAAAAAAAAAAAAQAAAAAQAAAAAAAG51bGwAAAACAAAABmJvdW5kc09i&#10;amMAAAABAAAAAAAAUmN0MQAAAAQAAAAAVG9wIGxvbmcAAAAAAAAAAExlZnRsb25nAAAAAAAAAABC&#10;dG9tbG9uZwAAAVoAAAAAUmdodGxvbmcAAAGBAAAABnNsaWNlc1ZsTHMAAAABT2JqYwAAAAEAAAAA&#10;AAVzbGljZQAAABIAAAAHc2xpY2VJRGxvbmcAAAAAAAAAB2dyb3VwSURsb25nAAAAAAAAAAZvcmln&#10;aW5lbnVtAAAADEVTbGljZU9yaWdpbgAAAA1hdXRvR2VuZXJhdGVkAAAAAFR5cGVlbnVtAAAACkVT&#10;bGljZVR5cGUAAAAASW1nIAAAAAZib3VuZHNPYmpjAAAAAQAAAAAAAFJjdDEAAAAEAAAAAFRvcCBs&#10;b25nAAAAAAAAAABMZWZ0bG9uZwAAAAAAAAAAQnRvbWxvbmcAAAFaAAAAAFJnaHRsb25nAAABgQAA&#10;AAN1cmxURVhUAAAAAQAAAAAAAG51bGxURVhUAAAAAQAAAAAAAE1zZ2VURVhUAAAAAQAAAAAABmFs&#10;dFRhZ1RFWFQAAAABAAAAAAAOY2VsbFRleHRJc0hUTUxib29sAQAAAAhjZWxsVGV4dFRFWFQAAAAB&#10;AAAAAAAJaG9yekFsaWduZW51bQAAAA9FU2xpY2VIb3J6QWxpZ24AAAAHZGVmYXVsdAAAAAl2ZXJ0&#10;QWxpZ25lbnVtAAAAD0VTbGljZVZlcnRBbGlnbgAAAAdkZWZhdWx0AAAAC2JnQ29sb3JUeXBlZW51&#10;bQAAABFFU2xpY2VCR0NvbG9yVHlwZQAAAABOb25lAAAACXRvcE91dHNldGxvbmcAAAAAAAAACmxl&#10;ZnRPdXRzZXRsb25nAAAAAAAAAAxib3R0b21PdXRzZXRsb25nAAAAAAAAAAtyaWdodE91dHNldGxv&#10;bmcAAAAAADhCSU0EKAAAAAAADAAAAAI/8AAAAAAAADhCSU0EEQAAAAAAAQEAOEJJTQQUAAAAAAAE&#10;AAAADzhCSU0EDAAAAAAh1AAAAAEAAACgAAAAkAAAAeAAAQ4AAAAhuAAYAAH/2P/tAAxBZG9iZV9D&#10;TQAC/+4ADkFkb2JlAGSAAAAAAf/bAIQADAgICAkIDAkJDBELCgsRFQ8MDA8VGBMTFRMTGBEMDAwM&#10;DAwRDAwMDAwMDAwMDAwMDAwMDAwMDAwMDAwMDAwMDAENCwsNDg0QDg4QFA4ODhQUDg4ODhQRDAwM&#10;DAwREQwMDAwMDBEMDAwMDAwMDAwMDAwMDAwMDAwMDAwMDAwMDAwM/8AAEQgAkACgAwEiAAIRAQMR&#10;Af/dAAQACv/EAT8AAAEFAQEBAQEBAAAAAAAAAAMAAQIEBQYHCAkKCwEAAQUBAQEBAQEAAAAAAAAA&#10;AQACAwQFBgcICQoLEAABBAEDAgQCBQcGCAUDDDMBAAIRAwQhEjEFQVFhEyJxgTIGFJGhsUIjJBVS&#10;wWIzNHKC0UMHJZJT8OHxY3M1FqKygyZEk1RkRcKjdDYX0lXiZfKzhMPTdePzRieUpIW0lcTU5PSl&#10;tcXV5fVWZnaGlqa2xtbm9jdHV2d3h5ent8fX5/cRAAICAQIEBAMEBQYHBwYFNQEAAhEDITESBEFR&#10;YXEiEwUygZEUobFCI8FS0fAzJGLhcoKSQ1MVY3M08SUGFqKygwcmNcLSRJNUoxdkRVU2dGXi8rOE&#10;w9N14/NGlKSFtJXE1OT0pbXF1eX1VmZ2hpamtsbW5vYnN0dXZ3eHl6e3x//aAAwDAQACEQMRAD8A&#10;1hLiI+A1U6w8m2uCbbay1oHJIcx7mN/lW1sez+X/ADf56JVXiB4ZcLMbdP0iLapJ4+0Nayxrf+Mp&#10;/wCvK7swJayxj2mzSt9pBrefzfRur3V7v7ar8cZen5Zdpaf+jLa6uHk5DHVGvIqbdh27RyWhxaWv&#10;2Wubur2WZHpM2P8AT9T9JV+l9ZE6fTj/AGbb0+p9rA+xxa+uLC9x9a0elX9P097aq/T/AMDVUr2W&#10;1+PcHnZbXYCW2uHuPk+2tzLN/wDxj7EBhcQKKGNb6xMU47A0uPj7Bvf+8/1H+mpznPte3w8NESJ4&#10;/wBX6f0zH95Fas7XFjWUN0eHF528Bzgxno7v5Da/0m32eo/0/wDBrR6XhtqDbXD1LH/SDfcG+Acf&#10;zVRxm012taYyn6nY0g1Nj6Uu9vruZ/hH/o8Sn/SWrRw6GZJHqvNtderWtiulo/eZtDd//Gbav+uK&#10;t7hA9I8eKX5iH7v97gXV3+x2N9bmS0zWB7nNMjTn6Kw/W9Sw72iomWVSY5Aaz+uzHp9+/wD0vprU&#10;x8drfUAc51dsna32MiPzdv57t30/8IufzvXfmw0B11BLWhgAAY3Vuv0aq2/S/cZ70ow3Mr11lI6f&#10;y+VRLO7AqbkxUxxYzbAMS9x+h6Df3P6y1scCphIg7RDY4k/SbX/J/wCE/wAN/wAWserNrqe5p94e&#10;0h9g4aDPsqcf536X6S78/wDm6f8ASWmrzGuJY9xbXXtO8cgfQayP37N36P8A8E/mlISJan5RsO6B&#10;ps6dV5seGjVzwSB3IHO1HqfuIrLXBpnR7SAY7+795YpzXAwIYHDa2sataCf3T+d+/d/Oq7h2ZNb9&#10;7o2ukbWncNP3f3k2chpxcIvYS/75I+rp14eIXB+za8HRw5HzVbN6LjODn1Mhxkhg4J/76r1TmwHC&#10;Nr+f7/6qkbq93p7gXcx5GY/6lLX63Wv/AEJ/1f3Jp0p47JxbGEFvuaHQQBq0z9F7fzXIb627A50s&#10;eDB10j+qV1GVhF7zZVYWFzvfEwfuXPZtAbc43uLw3hwIJI/lJ4Ni/wAOxWEUi32U2CxoFgbrEaEE&#10;bSx8e73M9ina0VXvDXFzLAH1u8WuJ2h38pvvrs/4ZQeNlfqNlkaMn6Wo1Oiem6t9ZquYTXJIe36T&#10;SeXsafa7fH6Wr8//AIxID1WNehR4LRpsBmTyumxRQz1McNhtTmsNkSHOI7uj6TW+3/g1jYmALCDj&#10;ZVRc7Q7t24H95lbmNc/2rbxK7qyK3MHohrpcTLiZ/P8A5Vn07P5adKYlH/pf97/hroin/9DecXuL&#10;qsqh1dupY5rPTscBz+i9lN2z8/8AmX/8MoVOspqe+lzbKHaWOAlh/kZWPaN1f/X6/wDirFp09Nw9&#10;pN2QLKSf5hth9OR9F5Zo+u3+XT6SjZ0ek5HrUXP3WTBqdFgB9p/r1/6RyrSj0NV4+qH/AKAjx/33&#10;OdfjBgH2YEO1Oy6wNPnt97mf9uJVXWWse1np1YjvbY8SGeXrX2m22+z/AILf/wBYV2vpuQ5z/Vva&#10;8DgMppfYfi7Z/wBN6BfgufaGix7rWh2w3CAAB7zodlbP30PbrUiq/elLJX+DJVn+WjB1dfurqe1t&#10;Yh1tpOpYD9KxjPpe/wBtGK13876f07v0iPjdUiz06q3PNktrpHJP79v5m/b77nfzVVf/AAaourv/&#10;AKNQ11kEboE+o8e1rh/wTPoY7Hf8dZ+kt/Ry+yZDGlldRsb/AIZ7dQ8/6Nke/wCzsd/2/Z+m/wBB&#10;sI30Gu4v/wBKSQ61fVLaC6jc1+8DZaPbW06t20/4S3Z+/wDo/wCQsK19sOredGuMtADW7p+l6bdr&#10;US3HuJ9S4iph4faSAT/wTGtdbZ/YrRQ11jCXWW3NGkiiR833vG3/ALbRuN9ZEda4v/QYq1adfqOd&#10;tYCXvIDQNSSTDWtR3WbIpY/e1pl7wZa9/Et/eqq+hT+/+lu/wyI2m1weymh7GkbXP+m5w/Oa549N&#10;rGO/Prqr9/8AwrFKjA9RhfdaKWQTxJAHd37v9X6e9EAk2dAOn7ShtdOx7HU3ZbwYayKjoCRD/Xc3&#10;8/6DPS3/ALj7UNuZXucymQKT6VhaNsOAqu3t/wC3mM9v+jV/PyzjdNoqFWw2kN2EwWtbrts2/n7P&#10;T3rM6ZhZP2/GuONW4XOAuu2gPgbbdXTue1jGs/qfzfvTYG7luJSP+JH0xZoQEoys0Yx9Ooj6/wD0&#10;V6F2S6vFx33kMedu/foNdPdH0N+76SzbcrIxM8UBznyS0NfDomfS9Pd/g9//AAiNmZtdltlPqbRS&#10;YeWjcC0Fv2jd+45znfZWf8KsqbX3HIuMurDn6fvPJFTRx9K5/wD23vUcTWPT908P+N+p/wCaxyOv&#10;1/8ARnQp62czbW6qK7XNDgwu3Mk/T/lMVK/Fx/UD23C8kS47XMIPmx6h0+rZcC5u6umLHtJgxWWu&#10;2x+dufsard+N6mML8YucGui0j3Ed9236anGspeQW7jVzcyyWBgn2/SPKliUOdtb3tIawuO2TwgPI&#10;9QCry/H4rSaKrRXtaTZG2wN0mB/ONP5u3+V7GJ+PcyPRaNWdGLXV1L7M60F35rgDt3/SFbv3v7K1&#10;MrPDMmigxu3hwcDo6QWQ2P3nu2e5Ydz2Y7XsB94EX2zpH59dbtP0f+lt/wAN/wAT/Oyc+2kh7nE5&#10;ZEgHmlpA99n7uTa136Nn+Ar/AOESlLUdZf5OB6yP6f8AcivGn7X/0exzMVtx9UAUWMP6RwGpB/6O&#10;5U6soVktIghxLLB7XebvzvcrBGPuNrHVvtj9IdRqP3hO1M7FxzuyMhrbQbWMqDHCqGv8fo/n/wCk&#10;9RRoMSzOa3XfaQ785wZtMj6Lt7PT3Kvdk45Ltljn7o3Bo2Sf5cT6m3831VJ2Vh5J/Z+O0vvmK2y1&#10;/tH85sdZ9L2e7a1Gp6O42sbkMaGgHcGQCA3947f1hjvo/vppEQLrZWpYeoRTS5ji612gY/QGvh23&#10;0/z7PzN/+B/45RPUw+w22Nj3GvHbtDdRHrPs2/Toqn/rj/0X+lVm/IqbkVVitjDLnvnWBHveB+5W&#10;yv8Am1lNAy8lrq2uabSK6Wu12t/N3R/Wc+z/AK69NOmhP9bIf6vZX8g6fT7sTJL/AFmF1tcNNz5a&#10;1xA37Y9rd23/AATW/wA2tWv0do2BodHB1WZj047shsv3CljmBp1LBPvs3T7HXu/nPbvTjqGJZj23&#10;Mfvqpea9zQQS9rnVOa3ft/OZ9NvsSAnIA8Xt38sQBpH+smtCautyky+oMpsbVcNrjqIENI7bX/SQ&#10;cl/qVmxpLrw3djhmvJ97qa2/SfW3/wBKKpmWX34hsexzuH0BsSDvZRZTsZ7/AHsvrf7/APRqjlDI&#10;bY3FMWCtgsaWH9GG/wCl9Z2xjGNf9O1/p+9CUjKEoyoGJFn9H9//AJ/6SLo2mzTk9Suq+zVW2Vsa&#10;yphc0tA0Hqb32RXu3/y/etcW1sYLWWM21b6a3SWsHDnQ6N9t3s9vpLCZYd5ufYc29rSyr1HPNbS8&#10;bXvYbXNufsq3/pG/Z/p/zisQ4NFdjtxGopYIcwfmtjb6eK1279z1vf8AzP8AhEz1y+YgRP6IHzf4&#10;yhW7CrX9BQ2GD3uc8x/1+/6XpsbPsb/5+yLExcbXCiglzZJE+0vIHuusn+ba1v8ANbv5mr/hPVVx&#10;mEbm++KKGEH02gkT56usuu/4x3/gamcZjXEMGyuZc3l7teLXfR2N/wBE32f+fE4QN+Xfof3p/wBZ&#10;bTUbjuawV1jew6l4/Od/J3e70K/8Hu/nf53/AEbFOt2VQC5he42fmtG6R/J2TuVs+ttIA21ggAAA&#10;FzjqGNd/V+k//BoLnZDmPaQGNOjmsEbv67/5x/8AnqWETqI9N5FLVfU1xNl7mtc2fZXD7P6rtp9G&#10;v+3b/wBbUH2AMLGj06z9MTLnf8bZDd7f+Ca30v8Ag1Nwa2QQGgaiOwS2mhwA/pHM9qvAD/uz/wC2&#10;3/HKQARofPI7R2H95afsZ12Noc4vAOUIcxrv8Ef+Ek7bMj8/0/8AAf4T9Kq0T+YA95khsnc5x+lr&#10;u3ve5ylY0Vw4N4I3GdfdP5v/AH96JW8+gMj85xLajwRx69n9hrvSZ/wlm/8AwKEYiMpE+rKdL8/+&#10;4ijisdgH/9Lalw545HmiNtY5pruAewiPcA6P7J/lfykJ7S0wUzY58FCualjH42bXbsLqZkuZIABO&#10;36TPobdy63p3UacvGfY24ONO1tt0bRO0WQ5x9v8A1xc+LI1aT+RWcSxlNFrw2PUfZujRpd6dTGvs&#10;ZO1/tP5yB3HYyCBGtmXUtt5tyKorc5rWSTADX/pbXP8A7FLWep/o7rFTwconqGOwB1JY4VuDo5cH&#10;Mre4gf6R7PcoW49xLrMeouFTpNgcGmptjLGtbvdubdRU9jHMZbX+fZjKti2Gh9VmTsurDfRdSZba&#10;Gu97LTv9uxzffi+70/53+bssTCOITjtxXEn6cK2Roguxieo/p7Dbjh5DmgWhxDnPG1jsfb/nepv9&#10;OpZIe2iy6qmr02l7jtc5zhzH530fd7n+m2retXM6xTbXt3ja8Dc+2tzw4T+7jOc+l+vv/Q21/wDF&#10;LJ341Tgf6W/kMc1zKRz/ADvqFuRl/wDFenjV/wCls/MTZZToOE8Y/Rr/ALv5VwyAQlDpL9Lir+7c&#10;P0m4Mst6fXjvmv1LBkAjn0xDqX/mu/T5DN9P/B0ep/o1XyLTY5jrRJtay+0NAAc4j9Fu2/6OkM2/&#10;8M/Jt/wiFkusss3WP32WEvte7kk+1riR/wCB1/mMVnCFNtgZZINbSGWR+bO5tdrPz2Nc9/p2M/SV&#10;/wCju9npqIOhlqSeKdeXp/xGK70+xu4WLbc4bHRlObLXEfRiA1rY/wBAxzrv+EuZWtbF6Tj4/taJ&#10;jUu7ud+87+0m6ZitH6UvDnES0s3ccfnNY5agrBB7AjVwGqkE4iV739D/AM79FeI6NW9tdXpB07Jg&#10;wCdYn3bUCxpcA4NLWkSBEafJW7oEEktAkuB13dvd+8hkNhrTuh52gfRgc/Sj878xPhKNadTof736&#10;MlEIW1htNct3th0jzlRsaA7cBp3HIKsA1Pd6dRaXgyWzoO2nHvcxC9OWk7Yb3Hc/+ZJ+M1ceoJP0&#10;kotSwVFpvY0MsrIbWSBG9w3b9f8ARN99f/CLMsqcwyTLSeTr9608luylljBIFjpE87mN5/zFRJa8&#10;wZbpx2JRxnWcjvxGPlGG0f8Au0S2Aa17iK2ns8xIJmGn3+1v5vub9NEuc0CoN+gamubGg95fc6B/&#10;Xe5irbGHJAyC7a392PBXBWy0MrqMvqJawaS+uS+GfvPqs3+z/C1P/wCDQibycZ2/LxY6oEP/09c2&#10;uM6mCojyRCd8N26gRHfT+UmftEAiCSBt7knwnaoVyw1/ij07XVXMjcWgWgT+6fSd/wCB37/+toLh&#10;tIB7jTzRcRxGUwEyHuFb29i1/wCifP8AZsTZ7Hw1/wAVTcq9N9NdTGx6jHbm/wAqv9IH/wDXPSes&#10;zqmGWVuvY0w153P2gzIZ9K2fZ9H6Dvz/AOurmLlWHJx6id7ASC1p1gtdoPo/ov3E7sj0sdoqvAc5&#10;m5u33BznD+b9O3f7P33PeiPml5RP/c/9ytls4RrfWWGz2bpOv/fv6yM2kuIe72VgQSSOf630U1zS&#10;+w2PYHT2kiP+qUaq6S6GO1GpYJJGngmHdgJ1TekCA1vve4NBcY4H7n7u9yuYWK4Phz2gEEveNQxj&#10;dbHO/q/+fFXqxyQHMdxz4LQxww495a3b7WQB4Cyvf/6LQJIjppsP8Y8Nrobutg3TjtPuZLoqYPpE&#10;AhrXWv8Ad/b/APSdahR9Y+n5j8inEe978Zri61tT7GO2/T9D0m/p9v5jPp3/AOA9VZWc0FlG24UW&#10;NNVjHOa5wLqXOLmOZU6pzt+3e79L/N+9aPS8n0cWw1Ga64rZEhm4fS2tn83+v/noDHA6kddusv6v&#10;97+s2gAMRkRImWka9McdfpH0cOTj/vsehfWHO6i+yjN6fkYFzXONT8mp1e+gfzNm18s+0/mZNTH/&#10;AKNHt6vg5THuwrqsoMIY8scHgOP0Wu2/4K1rLNqz+u52RZ05mTg0i/ObZ+rY7wHte51leHbU9ss/&#10;RWY9mXu/m/T9P1v8CrBxMMWMAxacPIdW0ZAoDRsJa270zbS2j12VXNb7tn9hWssYy/XQhHHjkZxO&#10;Pi4v5n0zP7/DP9799ZHg4ZCRlx6cBFcOv77bfRXg/paZLHtAfuMkCQ726bt21I5FmQxxo9xAO2fa&#10;XD82P5X5u3/i1Rfi5FGZbYcvItpyK3Osxbnh4rcP0tbsZ3s9NrKt7X0/+CWILLX0Aw3fXrLZ1IOp&#10;azn6f0U0AgE164HTxj/6EjJGMSOGQnGQB09PCf0o+r91vb7HVWtcyHsDXFh77ZFjm/2HLNe5pdoH&#10;Bwn4691o+qyit1xsD2scNT9Jxd/wRdY70raj9Leq2ZTuc19RBa4RWRoTH5rv+EZ+elEes2fTlqcD&#10;416o/wCKsO3k0rGh0Oj38OP+5Smde4hELmPdEBp418Qhlu08caEKzGhoxyFv/9TbdidR9QNqdXc8&#10;n3NY6LHD891lVv6Z35270d//ABirW4j4O6307YhxJIOn5p/P93+erOTVbhGkNaMnHaS1psEfSJa5&#10;hDfouT5mZffd6jg0BrAxtRa2xjQ2YcG3MPvVY8YG4Pnoxk99Gr9prNbnOLWnQhhMEEANex1n0Pz/&#10;APBs+h/OqzU91I+02gjUmlrxBe4CGP2/6Gv+c3/Qf7Mer1P8HVzeoGitlNLW4+177GljKw8McP5p&#10;rqq27P0nv9Sr3/8AbazXZmU81glzngl29xLnuc93qu4Pud+5+fs9L002UidDQHWjaRkA8XRdcK3b&#10;gP0WPQ7c5p/wlkY9FRd+a71LPV/63YpNa0BrRMNAAHksu4vrJxyRvY8uyNfpXe5m3eI3sw6m+iz/&#10;ALs/bLP8JWrdOYC0NHwkpsZWSe+390LJyst6upj7WVOcGse4NL+Pb+fsn87aq/q1XkCxgqosgNLQ&#10;1rqg4/Tqcxvq+z6dzbX/AKz+k/wv6RKq51eRXe73Clwf8Q07nafym+1Tdj+lvrOrazt3Hu0je139&#10;utzHoECUqPbRA/a2sPEsbXY1xAeZaQfzXMO1w/s/Qcjlgx3O90UvaWWhona1w/nWt/4J4Zd7f3E9&#10;Fgtr9QfSYAy4n96NrH/9eqb/ANussQ63PusY2suga2OOkfyRI9yk4RKBBO4o/wB5fXCbS0VXWtLL&#10;6WPs2+0na+tzOfVr3ex1Vv8Ag7fpq22p4x3xtrqB3CwANYJO1+2tu1n+Z/OrQwMR7Mf1Q8h5bO0u&#10;lmvvZtb9Fnsc3d6apZOVljBfRi4/7Q6nLn11OIbXDXCvfe6w101U1v8A8H/O5Pp2fZ/8NbU6GLIZ&#10;AVASP+V/7rh/9DZL0ok1+70c3IdnO63gMow35GEzd9tedrW1VOYasf8ASPc1jstjbLs3JpZ+m9Gy&#10;v2fpVdbY059lk+0PfY4niGh+3/yKr493U6Ok4tHU2+n1SXHKe1zHSRY6xrv0Ps33forX7EMFwpsc&#10;TL3FtYM6y4+u/wD6FOz/AK4rOSMeEY4iNYx7EZxPF7tz9WW/63/QW3r/AM4tkZDHX7ySWNfD/wCr&#10;o16qs9QEtdo5mhAHdp2OUC0v+keeUTIM2eqZJuG8kcbxDbx/257/AOpanGNS1/SFfWKziv6MngOq&#10;rIcP0cV2NJ7DWh3t/k76P+sqVF72P2aPrfANbh7S4Ae/nc3b++gMdBMt3bhte06S3uyf+nW//B2J&#10;3tewseHFzXn9G/if5JH5trf8JX/6LTeAVwSFxOsf5f1U8XUbpmDHtcSWWsOroa9rmDu6PUY2z/pp&#10;mfZnFoDbHEjh72sGmv8AgmOf7/8AjEPeGiB4EfL6KgDqCOyHtD96dduKX5/Mni8B9j//1euJvsaW&#10;0t9UWM9zXGWaEt+i5231GfmLKtr+zt3WgnwI4OktZ+d/0kb1XbvV27LLhMMMNAPt/wCkqVuQ42OL&#10;SQHHbHHtGnuUEiCxSppXMdY9z3aufO53/fQo0NLH2ZTYJx2g1EiYseRRQ/8A6yz1Mln8uitHsbIj&#10;uAdPmp1VF4upA99jWuqH7zqzv9P+3Sbtn/CbFDkjcT9L/u/pLRu5ewwAPojRo842q3RTpIkO5+PZ&#10;IM1BbqBrpzrwf6rlZradW2AyTBjn4oiKKWa0g68+fgrFhkUMjcXVBztdNC+pm7+qypiLRhXXOcGg&#10;NY2N9rtA0fvfy/8Ag6m++xW7umvvL7GuFdDQ0N3jTT9HWxz/AKO70tn857N6IiTIUNv2rhE1tu18&#10;e5lW5w97Y2vbBALT9JrT/W/mrP8ASK1VhWure5jbHsLtkRDwBLrRa1vta9jm7f8ARWf4NHwM36v2&#10;dRZ0rDFWb1Shhfa6mfTrFZaHWX5H6Rvreo7Z+j9a1ln6P9GpuHXa+tPHUHY56KGWHGpxiQ99xdX6&#10;Qzm2/pH/AKJ97/0X6t/pP8ErI5WQsyIxnh46n/lI/o8I/wCivAoa6tP9vO6if2LhXtsvraHXejFm&#10;yoOZSGWvZtp9f9J/M+oz+bs+0+n/ADdgelVWdEOW4ZruoXZr2XOssY1rq3tYaHt9Sqy2m/b7PSrY&#10;z0KP5aM7pVTM12SKGYtb2l917a2sse0H1NxFYqrse+3+Y9T9Kh11Nd7a26OJ2hxk6n89353t+mpu&#10;KxKGOxhlGPucYjxylH1H1/ucf7qCa16qttssebH/AEiIPf2gRyiWt9MMqP0mAus/rvA3N/63W2uv&#10;+v6iFiZNVrn3sY70qH7GbxG+xv0f7Df517f/AEspAtnUlzidXHuTy5zkIkSII+WO397/ANBWEmvN&#10;Q0iSBPc8fgnrh81v9rHGZ/cd9EO/qub+jv8A/UKZu1zoJJdIADRI5+P5yIXVskMqaHGYMl22T/Wc&#10;3eny10UBWqLY9jzW8FpH0hz5j/OUmOcwH0z9KNzSA5pA+j6jHyxykHjaWWS4CdrwJczv7dW76v8A&#10;gf8AtpRcHAjdo130Hgy139R3/ff5399DQ+mYFn/Fl/dV4hYPrBJfRXA52+o0T/Zs2qYsY36NFcns&#10;d7/+rsLVEgyCPGB3khOGNAIAQ9uPj9slGRf/1t703bWNILvaXBvlG76X9pANWKxg0cLAeNILSt/F&#10;wKsjde8kVtaWEk6cRsBlYWTS2u5rGNnbqC4k8f5v5qiIobMZFNcVzJdprEcJhuBkzAg+Go9zdr2/&#10;nNRnMDWEPLt5EsnuT+c4prmVmqttFTmWN0seXl24/wDFkfokwha3D1ZubWyi+vYyp29noloJOoe6&#10;3e130935mz9IpWUY1FbbmsfY15MOLwwa/QDvTYX/ANn1FQxaHPyW1EgOnT+VGpb/AFlbc/cBu0a2&#10;djf3Qe38pOx4uM7kVvqni77+TJt5IDXu9BjPdW1rfYDy6R77HWP/AH3+oh1YeXV1F+Zk5tmdjuqa&#10;MenIcAyl7juvs9JrW1XfuU3bGX/zn/GojBAaY1eYaSNx+DWfnKVoBcd1m+ZJGsA8NkFzlZx+jihA&#10;gCceGWgka/q/uqvumZ1Cmu9+Yytjs17PSfktaA9zQQ70n2Q1zmfRRun9Qorudfm7nPbpS0e7aD7n&#10;H+u76Koe5x3OdJiNUx5gan8Efb0FkmkcerZzeoXZ1k2HbU1011DgabZP770KokOcG+2WPBf+41zS&#10;193b+an/AMh+l9NRawucGtG5xMNA5JKI7a0enWQ4aF728OcNQ1n/AANf5n+ls/S/6JKQ04BuR/ij&#10;95BNmy18ettdFdLNwrqbDQ76Un3WWWf8Lc/32f8AbX0KlMgQNN3kngiPgZTxoE6MRGIiNoilt6rN&#10;aYIPB5aOEVmO97H2NLaqqo9Sx3GvDGtb7nvd+6o1hpdL3bax9Nwgu/q1s/Oe781EtdUQK6q3V1g7&#10;n73FznuGlbrPosZsYfoMR8Au8T9jCvYbWF5awTJdYNzQPpy+tv0v+LTlzGl5o3enZG9toadx7myr&#10;+b/qfuJvD4JgNZQMQd9UcTMGhxktdU7k7CHN/wC237XN/wC3k4ZUTpaY7EsP/fXuUW+SbXk6oCFb&#10;SkPx/wCkom93/9f0O+u9uGKsayvHY0bXuPDAD9Fm327/AN7e5YTKRlZQGNX9pgS4i2sxp7S9jHuc&#10;ytXemTneqyykOY8NMndtJaR/Ofmud7d6J/zcsZYbGXDiGt+jzo4e3+SmTjO9x9n/AKEt36NHqO2u&#10;k0vaPW0O1hZDAPb7yPUcqLW2Bu8+8OPPw/k/SWlltZV+jDi4Vz+hcC+IEaXMLH/9b/S1f8GqZay0&#10;tNe6ssbo20BpPm27Spzv+N+zqOR6SH1GsUEAtdzZIe07HtPI507outjG2zySHR2eOf8AP/nFJzn0&#10;gs9MNsbDnNLQH6j2s/Sj+UqzLH12Oe53pUuDd1XJOujWAz9D95HHLhN3YO7GQnc0u5JIPIOoTtBj&#10;lOQQY5jun+SugR3HVBJWI7SnaxznBrQXPdw0cqTKyRveRUw8OdyR/wAHX9Oz/qP+ESNgLSysFtbu&#10;d30n/wDGEfm/8Cz9H/xlnvQ4r0jr4/ohVd2XtY0sYQ5zhFlg4IP+Dq/4P/SWf4b/AIj+di0ToNJj&#10;U6AaphxKkGuLiysh79Nuu0Ez+b6m385A+iJN61ZPijdE17X1ssbPvJY1vht51+jt2ordu8b5FcgP&#10;I5294n85UsUWMqFVjXCxthfY89pB3hv72/crtArNjRkbvRkb41JHdNwzlKFy3SBq6GT0+oNaantq&#10;xWsDjdYIduPMzs9a6z6Oz6FazxwFe6rm42Ua20snZ/hjOg0dtr/7/vaqPknwutUzq9F/BJLt8+Eu&#10;6csX7FJI8FJJT//ZOEJJTQQhAAAAAABVAAAAAQEAAAAPAEEAZABvAGIAZQAgAFAAaABvAHQAbwBz&#10;AGgAbwBwAAAAEwBBAGQAbwBiAGUAIABQAGgAbwB0AG8AcwBoAG8AcAAgAEMAUwA1AAAAAQA4QklN&#10;BAYAAAAAAAcABAAAAAEBAP/hDW9odHRwOi8vbnMuYWRvYmUuY29tL3hhcC8xLjAvADw/eHBhY2tl&#10;dCBiZWdpbj0i77u/IiBpZD0iVzVNME1wQ2VoaUh6cmVTek5UY3prYzlkIj8+IDx4OnhtcG1ldGEg&#10;eG1sbnM6eD0iYWRvYmU6bnM6bWV0YS8iIHg6eG1wdGs9IkFkb2JlIFhNUCBDb3JlIDUuMC1jMDYw&#10;IDYxLjEzNDM0MiwgMjAxMC8wMS8xMC0xODowNjo0MyAgICAgICAgIj4gPHJkZjpSREYgeG1sbnM6&#10;cmRmPSJodHRwOi8vd3d3LnczLm9yZy8xOTk5LzAyLzIyLXJkZi1zeW50YXgtbnMjIj4gPHJkZjpE&#10;ZXNjcmlwdGlvbiByZGY6YWJvdXQ9IiIgeG1sbnM6eG1wPSJodHRwOi8vbnMuYWRvYmUuY29tL3hh&#10;cC8xLjAvIiB4bWxuczpkYz0iaHR0cDovL3B1cmwub3JnL2RjL2VsZW1lbnRzLzEuMS8iIHhtbG5z&#10;OnBob3Rvc2hvcD0iaHR0cDovL25zLmFkb2JlLmNvbS9waG90b3Nob3AvMS4wLyIgeG1sbnM6eG1w&#10;TU09Imh0dHA6Ly9ucy5hZG9iZS5jb20veGFwLzEuMC9tbS8iIHhtbG5zOnN0RXZ0PSJodHRwOi8v&#10;bnMuYWRvYmUuY29tL3hhcC8xLjAvc1R5cGUvUmVzb3VyY2VFdmVudCMiIHhtcDpDcmVhdG9yVG9v&#10;bD0iQWRvYmUgUGhvdG9zaG9wIENTNSAoMTIuMHgyMDEwMDExNSBbMjAxMDAxMTUubS45OTggMjAx&#10;MC8wMS8xNTowMjowMDowMCBjdXRvZmY7IG0gYnJhbmNoXSkgIFdpbmRvd3MiIHhtcDpDcmVhdGVE&#10;YXRlPSIyMDE2LTAxLTE0VDAxOjQ5OjI4KzA4OjAwIiB4bXA6TW9kaWZ5RGF0ZT0iMjAxNi0wMS0x&#10;NFQwOTo1OToxMSswODowMCIgeG1wOk1ldGFkYXRhRGF0ZT0iMjAxNi0wMS0xNFQwOTo1OToxMSsw&#10;ODowMCIgZGM6Zm9ybWF0PSJpbWFnZS9qcGVnIiBwaG90b3Nob3A6Q29sb3JNb2RlPSIzIiB4bXBN&#10;TTpJbnN0YW5jZUlEPSJ4bXAuaWlkOjY5QzdGQjIxNjJCQUU1MTE4OEQ5REZFQzdBQjM4OTRCIiB4&#10;bXBNTTpEb2N1bWVudElEPSJ4bXAuZGlkOjY5QzdGQjIxNjJCQUU1MTE4OEQ5REZFQzdBQjM4OTRC&#10;IiB4bXBNTTpPcmlnaW5hbERvY3VtZW50SUQ9InhtcC5kaWQ6NjlDN0ZCMjE2MkJBRTUxMTg4RDlE&#10;RkVDN0FCMzg5NEIiPiA8eG1wTU06SGlzdG9yeT4gPHJkZjpTZXE+IDxyZGY6bGkgc3RFdnQ6YWN0&#10;aW9uPSJjcmVhdGVkIiBzdEV2dDppbnN0YW5jZUlEPSJ4bXAuaWlkOjY5QzdGQjIxNjJCQUU1MTE4&#10;OEQ5REZFQzdBQjM4OTRCIiBzdEV2dDp3aGVuPSIyMDE2LTAxLTE0VDAxOjQ5OjI4KzA4OjAwIiBz&#10;dEV2dDpzb2Z0d2FyZUFnZW50PSJBZG9iZSBQaG90b3Nob3AgQ1M1ICgxMi4weDIwMTAwMTE1IFsy&#10;MDEwMDExNS5tLjk5OCAyMDEwLzAxLzE1OjAyOjAwOjAwIGN1dG9mZjsgbSBicmFuY2hdKSAgV2lu&#10;ZG93cyIvPiA8L3JkZjpTZXE+IDwveG1wTU06SGlzdG9yeT4gPC9yZGY6RGVzY3JpcHRpb24+IDwv&#10;cmRmOlJERj4gPC94OnhtcG1ldGE+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PD94cGFja2V0IGVuZD0idyI/Pv/uAA5BZG9iZQBkAAAAAAH/2wCE&#10;AAYEBAQFBAYFBQYJBgUGCQsIBgYICwwKCgsKCgwQDAwMDAwMEAwMDAwMDAwMDAwMDAwMDAwMDAwM&#10;DAwMDAwMDAwBBwcHDQwNGBAQGBQODg4UFA4ODg4UEQwMDAwMEREMDAwMDAwRDAwMDAwMDAwMDAwM&#10;DAwMDAwMDAwMDAwMDAwMDP/AABEIAVoBgQMBEQACEQEDEQH/3QAEADH/xAGiAAAABwEBAQEBAAAA&#10;AAAAAAAEBQMCBgEABwgJCgsBAAICAwEBAQEBAAAAAAAAAAEAAgMEBQYHCAkKCxAAAgEDAwIEAgYH&#10;AwQCBgJzAQIDEQQABSESMUFRBhNhInGBFDKRoQcVsUIjwVLR4TMWYvAkcoLxJUM0U5KismNzwjVE&#10;J5OjszYXVGR0w9LiCCaDCQoYGYSURUaktFbTVSga8uPzxNTk9GV1hZWltcXV5fVmdoaWprbG1ub2&#10;N0dXZ3eHl6e3x9fn9zhIWGh4iJiouMjY6PgpOUlZaXmJmam5ydnp+So6SlpqeoqaqrrK2ur6EQAC&#10;AgECAwUFBAUGBAgDA20BAAIRAwQhEjFBBVETYSIGcYGRMqGx8BTB0eEjQhVSYnLxMyQ0Q4IWklMl&#10;omOywgdz0jXiRIMXVJMICQoYGSY2RRonZHRVN/Kjs8MoKdPj84SUpLTE1OT0ZXWFlaW1xdXl9UZW&#10;ZnaGlqa2xtbm9kdXZ3eHl6e3x9fn9zhIWGh4iJiouMjY6Pg5SVlpeYmZqbnJ2en5KjpKWmp6ipqq&#10;usra6vr/2gAMAwEAAhEDEQA/AJeWaMtG3QbOO3IVH8cxbaVEEqQQcNKqLcMqFTuCMQNlU44izrGo&#10;ozkKp6gEkCu/zyrNKoojzTPzLOG12eLiBbWZFrbRjokUKhQo/wBkK5j6KNRvvZ5FCKa1jCk8U5g8&#10;uRAFQf1n345sceMyF9zG0j8/aLrGu+W7nR9OmjtJbiSMzNJyAaENUqCPH7TV+0vw5uOxtdHTZfEk&#10;Pd+PUxyRYRr/AOX6HzN5f8uaP+kBoGoP9a1KCeV5LFDb1Yqpp+7Zow/Lm3+7YuOdVh7bhOE8s68X&#10;+CX4HC0cL0+W3imkeWvpB3JCj9kE1Azz/NPikS5MQqfU4TushZq1r0ysbxUFM9GYRRayZG5wrps4&#10;ZOo5koIx865rNZ9QDbjFBKPrbQniqgDuD2HhmxiPSC1Xuoqplkou1TUYQhlGgaasYUMu4WpY9d8l&#10;TJmljaotANyOoyV1sWYGyPHIGh+n5ds03bGQCPAGzAKKD1GC6uoZIY1UbfCSd+XQZPSjw8HEeaZb&#10;lIL828l1HZ8v3dqi2wkPUlR8TV+Zplmhje5a8p2Qml2rPdmWVmFvpr+v1+JjF0UjxLbUwa6ewiEQ&#10;FFjc+lXMwknEheZ3Z3qKksx5MwNfE5l4sdRAYS+q0qa2PxCUmNQKgHqx8B4U/azKxR4Wuk20XSmM&#10;LchQPQgntX+ODIWYZTZITW2tVUQIqtcXDABEFO9N2Z60UD4mzBz6jh2HNnCN808thFDHwhDIpIPq&#10;MSJXNa1YjjxWv7I+H+b9pcow6fj3PNnI8PJRmnVqb1JNKdM2UcfCwK6JlAAdqMevfDI2gNKaygjY&#10;E0B7/M5XPHbITRqzyLyViJBWqhxWn3n/AI2XMKehtmMjUlnBOSIqxyGp4tuNqbA9vkcqE5Q26KQD&#10;yQM3l9HPGWgc9OhP0b5n4tRHJ6RzazCuayHyxLbTJLHsR3XYg9iCOhyWTEJiljsu1bywt6olWNEu&#10;d/Vp8KuSftCm3In7X+fLXxlLFKjybCOJi11oEsbtEyb9iP8AbzYwkCLDUY0l02mrGNjX5/7eSBvd&#10;gl8rRqF4gkVIr1B7/RkUIYPE0oBqakGvTAqKEZaNmSnI9Ox+/CmkHcwXEbr6oPX4t8C0ibdwsrSk&#10;A8QTvuCaeHemEFC9J4N6IST/ADdz16dhthMlTrQx9athYfB9ct3Nxp4fcVkP72Eg8gFk4+oi/Dyn&#10;X4m+PNfljwnibomwklyR6rIpFGFCV+yR41zPw5OIW0nYomF2FtDyNAQVB+RplszZZFSk2lcf5X8M&#10;yce4YFW5jgAop4nJKusoRNcopFV3LACpPt9JxVn+j6RCsn1i5TneGrV6ALyqFVRspHTK5c6bAmkk&#10;ECs08inmUMCJ/rCrU9yBmp1MuPLQb4CkB+hIv9+t9xzL/LsOJ//QlQYFaDvtmLTS2YJFYGlVam/h&#10;88Nq3JbSoAx3Ubnx9sPIKpzqyqDH9sbqfAjcfjlWWNxRHmmXmUFtSGoR0+raqoubc9SGIAkQ/wCX&#10;G4ow/wCucxNJk9NdzZkY9qGmxaldafBcQK9rbyG9ndz8P+jjnFEPi+1JOIv2W+BJM6XQZBVd7TIo&#10;PSdY1KSaC4hvRe3l1ZPdaiJXX6nF6hH1SNm/3WUXly+LlJxbNl4USbAYgo+x85WH1K4jvYFnuUnk&#10;gjlsFlminhhhjmmuIlHN/ShMiwM/JkaX93H8XFMxp6A0ZRZ8QCaVhuoI57SUT28qq8MsZ5K6MoZG&#10;U91dd80so8MqZWo27H6/HaRK0txM4jjjB+Msfb29/hXKZy4I2sQmupSpYWp0q1YTyPIJdUukrwd4&#10;mPpwx1+1FDWrEr8b/EvFfhzBxQ8SVtkjSWFjKBxFa9Mzq9NNRT/y1o4kkaeTdUINDsRvkwlknOK3&#10;lYjZaAn264mTJOtLmWRWeOpQgFJezbkbHv0zW6jtIQ9I+r8f0W2GNEyTIS/E1kUb07Dr1+nNdp8E&#10;ss/Ey/T+P5raZCKhfXhtLOSYUFwQfTUmvU0DEeHfM2Z458I5NZ2ecy3skbv6h+Ilm59PiJJao9/9&#10;bNiRwRsNBNptU21qumyNS9uGjuNQ8IxQGKIj+ckh2/l+FfiX4sw8EfEycRbTtFMblodOsWeOL1pK&#10;UoR0qvSmbeEaDUOTF4ba71S6e9uERCgJKDZQK128TU4J5N2KP0y3nub+G3iHGPdriWmyRqPjJ+/4&#10;f5m/lzB1OemyAtPkRHkigt1MVjEaxp3Z+peTxY/8KuQ02DqebKRvkibqQrF8J3IpXM477DmwuuaW&#10;LPyb0iaOh3/tOBBKvbMkr8QxqhqT1J+jESpIRNxqENvD6rghuXFUG5AwcaWlv45I1INaCpHgDkrR&#10;ab25UpUb+2CQiUjbkiYpCSQxrTda9f7Tmuz6Ux9UPx/pmwT70ZG9RTqe2W6XUdDzSYr2XoO2ZWXE&#10;JiigGkDc26FjLxq4FKDqRXrTxH7Oa2EzhO6SLYlrtlHazoVQm3lIHIbkV+nNlGdjiaZCmP3WiAqx&#10;ik9Qg1qPcfPFgkLQSxzBePEiu5+eBVWJXWXmCdyCV6j7sCaRtzN6qBXAIAoVOwA9sktKFtHC7FDV&#10;TTYHqMFIUbqJ0dqDkCetNgPAe+AxVTtpnju4pYyVlRwyyDsVYMPpqFyvNDiFLHYp75gtIXKavbHj&#10;HfMXkUbCO4AAkXrX4z+8Wv7P+xzH00qPC2ZI2lMMvGIwzfZZucRHUMex9v5c2kota8iFo1NTyAG3&#10;QEf2UxxTQ1WnauZIYlOfKlukmpRu5FSrFQe4FK7+1a4lnFkd1qMtvq6wE+qZWHp8NyGY0oT45Rkn&#10;wxLZ1ZHFPAzhUkV5ISVbiRsaUYHfY1zWaDHcjMtuQ0EdwXwzbNVP/9GSJJ/pHpr8QIqD2NOhzHFF&#10;xySEVH8Uwr1AoPH7jkLUbou2KtWOU8GBoGPQnJi2VtPYLJIqJu9aKvUEjw98iI2qvF6i2sllqETT&#10;aezCQBRSaBgCOcJJUVJ+2D8PH4eXLMPLp/VbOKFg0K8dDLpsseqW42b6vUXKUYLWS1I9RCCfi4c/&#10;h+L7OGGrkDSmCT6v5ftLhEivopLaWKYzJ6YaB1lVePMilGpX7EiOn/FebPD2nUd/x/sWJggNS8oa&#10;zqVwJbKAalcR2UFpZ6mKrcWkkMzySXEcUMJjkaRZRyRRErtEscn7n7Gzh21EQr8f7lh4TPltZbJA&#10;+olLKGI84bWP95eENQqFhBAjWn2TKU9NvtLnOZdSZnZuEKULrzKWE4s7ZbIS/BLOvFriWOgqssnE&#10;Fa+EbIq/st+1kBhJ5p4qSsSRstGbia/NQPnmVGJHJp5ojS9OvLm4paxm4YAVEZB8dySV4jbq/HKM&#10;2shD6mQiWVWunahYB5dW1C2sYXAb0VJklZVFWUD4AGH+R6+a2XaZntEb+/8A463jHGK2XzBaJKp0&#10;yy9WUUAuLxmJqD9pUr1I/b5I2COly5d5mv8ASpMwrG/1rUUIhYy3Ubco44gFVTSlGBPSppV2+zmV&#10;j0mLFudz/nMTMlOtH1e1Hq291PG19AB63phim5NFVzs5FKSEfCr/AA5Mg5dhyUKXmSZDEAirJM7K&#10;FAFWKk02zKEYYhZ5sB6uaR6tbQ2KM4RG1q1jE1rGTWNKFQJHH7UiVLpGvPj/AHknw5RxnMa6MiBF&#10;iVlqF0l0zTSBvWJM5NCzEmpJbqTt1LZsICMA0XbIzqgWWFaetGVqSdqexB5VwGQKbpZYJPcXE1vH&#10;QvK4C91FfYfflGXIIx82UQj7iaCyUafaVMJcNcXFSTK9N/nGOij7Lfa/ymxdPh8Q2WRKMinjSRAp&#10;/vdq+9P7M2N2wQ7Xis7RsCKAgH6clJbU7OKWV5p2KRWoH766mPGMdhU161+yPizDyZ/myjG+bdi+&#10;mXGoNcWfqzGOiCa4cwxcj0ZIkX1GSh+Iu6/y5QI5J8+XwZkAJjcakzSsksFrMUkpT0+QNBVTvU1+&#10;nJflO5eNoX1hPLwNqhVtyIyUow6HqV79KZH8vMcl408tov3ZMTVQn4VKlWA8CakGnsuCOqljNFJj&#10;a8h1dajtXM6GSMxYazsjkiPAbUI65j6nS36m2El6UOx6jYHJ6bNexWQtewBFD17ZkZsQyCixiaQN&#10;xbJMjxyKGRhSngT1PXpt0zXYshxSqX0siOJhFxp/1W7dGkKqSShH8u2w3zY33NBCjcWuiTSBgGEo&#10;ANK0BPeuS5opAXsOm8X+qPwkT7ScgfxIyCAkFxdSM3AMQKUJPTApU7aV1NTUim2KEcWYKCN/Y74q&#10;62+qSASkek6nqxqp+W2C62VHWN5Dwm07UATYXzikqqCYJKUSYDwBFG/ycw9Rh6hsiUFf6fcWcstt&#10;dLxmioGHYjqGU9SD1UjNphzccbDAikK87MpYmpB5KAR0rtlJHCb6o5oi3BlCg7FtiewzLx5LWmQa&#10;Q9vYTRzSuHMalFQd2Y128en8y/DyyctubIBkOhWo9V9VnH+kSsY7blU7mtW2HSh4L/lfD/Lmp1GT&#10;jlQboekJw9gsq+pGojuV3R+oDe9PHM7H+7jRYjcqv1+9/wCWY/8AC/1zG/PQZcL/AP/S6DDqPkm+&#10;Mslzp8ugXfEj6xD+9hApsQqjYLTtEir/ADZyx8fDy/3rIESTG18o+tEJbe5h1C2A+G5tXJb/AGSV&#10;b7ldstw9qH+P8f6WKnEibax0xRwlCyqrGoPwuD3V1+KnyObjFnEmnhRzWeiuvCHirA1FCdz4g9cu&#10;VbcQRzFIpjvSiyHrx26HCBuiqYhrekvC4W4UGUHlFMoI36hvY5jnHESW1threvRsVGpXRA3HOaRx&#10;Xw3bKvy0BsEibrvV9XuIwk1/cyRsRGymWQqwFGqVrwO468cmMPRJmhRE0JKqKLSoA6fRlgiOjEls&#10;xKx5t0p16D6clPKI80cNpvpflhnt/wBI6tOdN0w0KcqerKCdgindaj7NVZm/ZX9rNJqe0DfDH8fY&#10;3wx0nFnrlvBbPa6bANO08VCNuZ3YmpdmqQCf9m3/ABHDi7OMhxZPx/pSylkEUvg0q5vpDJAFWKNm&#10;9a6kIWNakEl5D1PsOTZmynjx+/4tYop1puk6PBUnlfTqQXl3iiowP2FqXYD/AFshWTL7k1EJxc2E&#10;lzZehGAigV9GMFEB8CoNG/2bNhMMePc/pRdrdP0KCDlJdOGncDkNi432rTbr/k5GWqlPaLLw0XOE&#10;9Bzb1hldTGsm5kpUbVPQH2yzFppS3miUu559fTzm7mhkFZI1MbOepU+OZsIiOwad2OS20kLkSDYi&#10;oPYjASCgik0s/rV/6drax+rdgEJGuxI8SeigftE/CuVZcsYMoi0xg1S10uWSys5frU0oK6jf9Iy4&#10;JHpwDqVWtJJD9tfs/wAuYuKByHi6MiUdJLbzRxvGeChKkHwzYiPcxQi6o0E6cgXiJIJ68Tvv+OEI&#10;TK1hW8mL8wtpBWS7uKmir+yo8WP7I/azE1GamyMbQuo6s176cMQMdjEFENvTYU/ac/tOf2j/AM3c&#10;o4cNc0SlxclIXhKsWf0WRQEK0AoooK+OZ3qDARIUxqcsA+P4lcEBvc+OQuIQq20rKwkJpGPtHHiB&#10;VlmnXMhBapqWpv1HX8cEscZiizBIT0AOla/vAtK9PoP3ZrsmI4jYbgbVrSUgCJhR6Vp7ZsdPn8Ri&#10;RSq4ruNvHKNVh7mUS4EMtO+T0+bi2PNE4qRINAQeQqaDf6MOpweIKYxlSW32mRzmpUUpT3B703zE&#10;0mo4dizlFjMuh3S3JTiCQKVG4PU5s+Gt2gpJrOn+jLyC/FShpuSMggpcllBcIQf3dDUg7VpgULxa&#10;2i05EEVrQnf5fLFFKSgzSyemvFK/COtT88VpCXgYuqAcY0+FU6Ad9vvyINMSugvpUrFIwaM7AUqT&#10;7g4gVuVBTu01iwuLaKw1McYYgRbXYUFoQafA4A+KGv2h9pf2f2eMJ4SDxQ+ltExJbceXprSdA49K&#10;Nz+7lX4oXUgEFHB6b/zYjUA80HGsk0e5tJXaKGR0fZpAKj5jvmTE3uEcKP03RLm5nFzdxvb6bEeT&#10;SHZ5KVosaDqxI6/ZVfiynNq+LZsjBPX1SYWPrekYpFUejEnIhFB2WtPi/wAo/aZvi+z8OW6XT8I3&#10;5rIp7od19ZsEnDGjV5KezDrT/P7OYmtzcXpDOATPg2Yn5abZxB//055cWlm4QqyxlxRoz1PjTMUi&#10;+rUbS+G1n065+s2Fw9vPX+8jYgH2ZQdxv3zFz6SEvqTGdJ9/iWwv1WPX9OS5fiQb61/dzKabGlV5&#10;HZdwyr/xX+zmpnopY947toyAqqeX1nQz6BqI1FY1r9VciO5VegqCFqaj9pYl/wBbJYu0ZQ2O/wCP&#10;ck4+JuHzBKqGyvoWiuEVSySrxY13Hwk1GbnDqBk3DUYlEvqVhfWTwS7FvsBuxzIri25oYpcQNay0&#10;HxqWq57e2RFFjSxHeiFxtyop7dK4mVdF3RUdrql5c/V9Pt2nmIrRaAKKHdmbZR7lsxdRqseMb/Uz&#10;ECU3gi0fy0eVwU1XWRUx28TcoLdlNPiY/t1/mXkv7Kp9ptRKWTUmhy+H/HW4ABJ77VLnULn63qEn&#10;qTIPhBAVUHgo6KNv5m/1s2mm0YxCy1ylxJjDZRW9rHeaoHEUoDW2nxtwmmU9HY/7qi9z8bfs/wCV&#10;GWck1BAFK4nudQkQXBWGCAf6PbRDjCg5FiVB6t/M5+Jsvw4BEWji4mV6TaBLVJrglYmq0dAebj/J&#10;HZT/ADH/AGLfFyyrJqDM0GyMKRJ1eT64toiiFKVUJQ/w3+gYcWk6yQclqy2cbpIsJKyuwavc71o2&#10;Z8I9Aw5omco0DU3CAlidqdK4TvzYvMdcvbS61dVgZC9wxVYoy3OR2WgJVd6g/BwT/JymWWMVUF0Z&#10;I1K6tP8Ao9EAZEcq91JVTQLbg84+nWfgvL9n9rMPLmJ5J4aUrnVmaE2GmhdOspFAnViWllYDcySA&#10;VcGv92irEuDHpuP6keJSXQj41owIJoCCAPp8Pp45mhijop5Q9OBVDSnWh2HQ98mFaczyuqIrSGZg&#10;sKgGruxChR7klRlU8lRspAsprqF41o8ek27f6PZ1W7cEETXOwkaoCnjGR6SVXlxXMXTY+OVlskaC&#10;h66rHUb07Zn3Q2ayUMXeUhFqWcgKAGJLE0HwjuSemQy5BGNlIFp5DXTk/R+oRRiRZ4ZWLLyPEgkl&#10;ii1Kiqnh9pc1uYcZ4oswKTISRm1RJJYZJyrreSVBZiYiYjH3YpIVDemn2viygDKTf6mYAKYWkMrv&#10;IIVhaS3nk9OGN1r9XJURFqV3oGLcyr5LFqjDefJIgyDTi37SmrVqSOh8Dm5x5RlhY5NYHCV0rgTl&#10;dhIoJjAP2qVqPozXSj4U2z6nNqSyPwVSKbE9c2kJ8W7WT0S4anNLeS2jRmOQUMFTTmePLj07qGK/&#10;y5q8mLhnxNkZWExtL+F4leP4ldQQR4EZtMeTjFtZFFdHKSTXp2PTfuMwNZgIPHFljlWyFuWCMxYg&#10;HY07U3oR9A/4LLtNlEo3/ExlGjbGNZvbdkfkFqjdKgE/KuZJLElh9zd2MkcicnDEngV2Gw3/AF/z&#10;ZAlrJQ1qguJCzUCg0XqSR/mK4LUFNkCwxMqjiK1ovSvbG0lI7yR2mq25BqB/XIsFCMqrciaUIPie&#10;uFITKPYeJ8R3zPw7hAKJs9Z1XT45YrO5ZEfcRMA6VpQkIwYZg6rRCRbRNk2n+cLj0lLxQSzEfEVQ&#10;IT1p0ys6GXeyGRkVpfW+ohSWpJSpQ7AV7A9O2ZWPSiCk2i1s7d4+DLUk7E9vHDnyiEb6qBZVYmt1&#10;9W3iC1jUMVXrU1/Hb4cwdHjMjxlsmaCI+uW/834ZtKYW/wD/1Ojr5lsJf9G1exR0en+mWoWObYhu&#10;TR8fScsQAzAJx/4jp/AlDcIGQF1zosdzHI+lTC/kRQZoUUpOq9P7piSw3pzjLryxhqSD6kSx2kDE&#10;K5QmhAoQeoPT+zMsTifNp4aRlpcNEwkhLRTpXjKhKuoIIoGG/TK8mCMubZGadN5kgvI1t/MFmuoR&#10;Cvp3ChY50FQxoRwTchPstFyVfi55qMvZ8o7w/H2twygrR5e0OY8tP1+NCQAkV4FWbp0LEpXcdfSb&#10;/WyA1uWGx3/0qTjtRl0G2lkd5vMmmIh/aEqsdulfjSuTPahPIfj/AEqPBpQktvKunKfrmsXGqqzK&#10;Ta2EQjVuFal3ZmAFDT93LG6/aXAM2WfI/wC5WgFZ/Nl01bPT44tO0oDikEO0jdKNJKd6kDoFVv2W&#10;Z8ysHZ/WX4+1icqXOpY/BEor8KBdjUnYU7mpzYkiIoNRNo2KxgsXBuY4rnVAvOOzdgUg2NGuB0aS&#10;gqtv8X/FnH4cwiZZT5M6pL5ZJmupJri5a4uX+OWWZqu1OtOyqBsqD4U+z9nM3HCMBtzY8Vsii+rW&#10;dpBJeRiS7lo9lYNTiVI+GWcdeFWqI/2+P8vLMWc5TNR5M+SZaTfyTuWuJ2luJGqzGhNTsANqL9HF&#10;czceKMBfViSS691e1tpWkZlkljJDCtDxp4DLT3ljdozy3rFzc+pRR9RC1+uMaRA1oULH9oV6ZiZd&#10;ZW0WcYW7zdrtjbWRc+pdqzBXhSQQIwen+7AjN/wHxZRxSmyNPPU1i9hLfVRFpqlVDJYxiJyASQHn&#10;JNy/+Vzl4s37OTGn72szS80jjCoAoAptsK5fGIHJrWSO2wBqfDJndbXRqAVCjkSaGnc4UtiZvUk4&#10;0QEkkDoB/TCqcae8mnWI1bkUuZVe20sUoVYqVluvlCjNFH9pWlf4l+DlmvzT8SVBtiKCChnkREUN&#10;yVAAqtuBT2O2Z8YcMaDWTZVBcSrTcEoSVUqpFTTrUb9O+ShLohkflO2IhudWljWX6qyx2EVAA9yw&#10;6t3onNDyP2fjk/YzQ63MZz4A5WKK54yLlTcEXV3IS13eMzE8qfYC1oI0/wB1ovHjm402Dw40WqUr&#10;W6jJBE8SwjdAWYmvXpT5ZcQa2YAFUN5cC4+swN6MiPVSakjYji2/xDMfNp4zjwllGRBZxpd9JeWK&#10;TKODvUOo8QSNq/fmm0eSWHLwn6HINEIW/vEtZ4xIVi5OPTmk6cqGgI+R/mzearHxx4miMuHZKPMf&#10;NLwNYzuksqCZwKEMrEgEHwqvbKdJPakyHVJotcvrVjHeMpWcVinruki/ZBUdByC/tZdmHFBrEqLL&#10;bPzJaPNCLl0jF3Ak0Z3Kct1kTlTco4YN9n4cq0cujdLcLBrul28wDO3ok0aYAuFb+Ugb5mjcV0au&#10;ZUb6OxvXCrcc7oeo9uq0pJErVaMbfFw4sY6/Z+zmsmOGXpbT6gwi+Bn9QOvocGopoQCe9fnmwDQl&#10;q6ealCaLtQIe23f6MEgxpHQWrRsCjUUClfH8emQtQFS5k9OFzXfoK7Y2gljM7FmBJqTX9df4YAxC&#10;+3QMQGG9AanxPj/QfDkwyTmOE8AS1CRuT0zOxBaali4orN8SKQWPb3xmCtLrNGkkQR/aYkBepB+W&#10;RxyrYrTMfL8jWso9RGp0UMtCw33GExiNyWyLLBOEiUk0d6la+HdjmlnM55+TcBQSGC8iXXZ2ibog&#10;Eh6fEDm5hARjQaSbKdcIsnTKn//VlV3aXq3Hpy25t7lN2jbkrex4tuB/xLMKOUHk1cKMguI5EB+K&#10;O+gNVdWMbqVp9ll36eGGUAWQlSpNrsE5SHzBatO4oF1S1KpOFoNpUpwkoD1/yc18tOYbxZluXRZ/&#10;Re6sJ01OwjWsk8IIdetfUiPxpSnKv2cni1PQsOBB+tG3FgwkXqD2OZYnfJhS8rGYiysakEDfuNz+&#10;GSo9UWgHkb1CQtFJFWH83vg4Qm1QyKwoR9HYnxw0i11jp15eXDQ2kZlZF5OSQqoo6s7HZV9zlc84&#10;iGYgyayudK09HFpcJe6gaB74U9OIDqICeVT/AMWn/Y5iiByHdkDSX3C2aznn0mJYkbEsdySfHNhC&#10;AjzY81WG3sdPt11i4UXAYlNOsj0mlU0Z3PX0Yz9r+Zvh/wBbX58nEeEMgKSh9Re4vWu7yTndyirv&#10;QDkx2IA7U/ZzMww4GMprjrbW4LCvMD4T2/zrlkpgblALItO0+K2torzW4iLuVuUVifhkoR1mP7Cn&#10;w48mzBnllPaPJs4RFLtSu9RuNUW4kPG2t9kgBAhi5U2jRRtUDr9r/Ky/HgEd+rAzRMDRSW5RpfVV&#10;9yh3H3ZksWMTIySOp+EBiDX2yKqb1VelQRsTtWu9cADFQoxYKRuTWmEhVSBC0wovIJUsBtUDcj7h&#10;jEXzSN010TTILp5ri8Yw6bZKJL2UCpIJosKf8WS1pv8AZX4v5cwdRn/hDOEVDUtRn1C7NzKAlAI7&#10;eFd0hhX7Ea+NAfiP7TfFlmlxcIWRU461rXrmV1YBFWVpPd3SW8K8pDufp2r9GMj6fckc3omkaeLP&#10;QdNtTIJblQ12gArycnltv0QSUXNBof3mW+5ypDZj0kkNvqzxziqxsDIfcigFfbN/M7XTXhiJzAIY&#10;ro/mO41jQbiaWGNbv69LETHyJ9KMAoBXxLVynFlEjVO57Y7M/Lkd34/pJxHLKjyQMTxRzsdyN6b5&#10;kA9HQPRPLkEsOmqsuxJLAHfY0Oc72mOHJblYgl+panbQ/vbtjNaSj4lIBKnxHy650A5BoPJV1C3l&#10;GmWs9nN6yRo9HIADKWDLVfbpmu054chizmPS87v2Q1EgMUoqGQboTXqD8ObGQstBXXFzcnQNOdm+&#10;C2ubu3VaVJDrDKCfkxf/AILNdhNZUk+kfFZZag78lkPLaqjtXNje7EFMtF1G8sdUtpD8ULSRlujc&#10;YmFSV9yj/F/wOY+r/u2zGWVSeZNCL3tre2JEkM8kNVUEOqMV5e3TLNNGsbLIxm7ksZZi1unpRkkq&#10;h7fTlx3LWhZRQEcqUG5HQ+2QLEhL7y5Yr6aUIJpXw2yBYEJWWVJApFSNwPYdf15IBITCytZLpqxJ&#10;shqxOwHXqcuxxZJnHEOawSSogLip6gcqA/0zOQy6LSLCx0u4a4rLGQDRwN1ptQb7nIFkw1r4/XBN&#10;bRCExmqgHfjTqaeIzHjEy3Q9F0u50y8Qzx8eCFQ46hWYCg5Hf/mn+bMXWZP4IuRAJf5hvLm3dbtJ&#10;SDIOJQbhQtDxBp0qcv0mHgiwlNJNHv1mvmQD97NUjxZuwy/Nk8MWWsWWS+hrH/LM3/BR/wDNWaf+&#10;WI/j/pFv8Iv/1ujS6/r8MDurR6laA8xb3sYlKk02BYKSu3wjkrZqp6UfwIE7Qi3tpq1wZtOtxaa4&#10;g4i2eQNZ3DFR8MUjj91N/Kkqr/LzysZJ4+bKl8mm6s9oYdRtHN1EtGEQBkTcsA9WAYvX7cf+RyXM&#10;yOUTYEJLayanZTCaIywOo/dzRni4qCDWhofkeWQy4OLmxtMX1u0v2H17TfUu6g3NxYcYLthUlpSn&#10;FoZqgUYOF/18xPyxh9LPiBVVt/LblwmtvbOtQYZrKVmr7vEzIetPh/Z/4YHPkH4CeELXsdBEbN+n&#10;qv3RdPnbv0BZox9/HD+ZyS6fcighyvluNxIbe6vnCkH12W2hJNN+EQklKkjo0/2cPBOXVjYW6hqm&#10;p3dubMiG3sK1FraIYY67VZxycu5pXm7cstx6f+cjjQzlY+JRSQwqC1VqOh6eBzKgOFjaK0uC0neW&#10;a6doNMswGunbjyYsfhhiPIASykUWrfCv7xsxdRkJ9IZx2XatqL6nqIuqJCOAW2hX7EUa/ZjTYbe4&#10;HFm+Ljk8OIRG6yklM32vjYUU1Y+/8N8tlOgxCeQxpoxikKJPr8gRrS0mFY7RG+JZpV6eu9axRu3K&#10;Jf3zfF+7zXzvKaDMNNfzMJJbyRpGfrK5qWY+H3ZsceMQ+liSSgLzUJJ9iPhpQ16mnjk7rmgbLbG+&#10;kgmSUCqqasjbgj3xQmRutKuZVZkb1aF3LmoLAGnxAV/2BxVBtFYyKWa4MclSCnGoPSlN9sVQjRKj&#10;UMsZA+1ITQAfLrkDJUw03Ri8H1/UHNrpHBi84p60vGi0tozu8nJ0HqcfSRvtfFyXMTLntnCKy8v5&#10;buGG3jiFtp0G9vaA1HI9ZZGp+8mI+01P8lfh5cpYtP8AxFBlSEAAJFehG/ifDMommFtlwoJOw64U&#10;s98l6aEtzdKaXBBCr0BJBoK12r0+zlGslw4iWyEd2Tai0drbPMse1sixxmn2Q2zAE9iAobNf2Vj4&#10;ZFuymg861ac+vyZd3fm1e602HTpm3ycqtpjIijTD7Dyzq1rSWPWjFZvceqbZLfjy+PkVr6vcCnLj&#10;/scwo4DE3b1+t7dw58fCYer+tL/iXpXl7SEn1CaSYsY1UuhehJYHozfPvx/2OZ4HV5AxZso9MSSE&#10;1VVHwjtxqTTOf7S9WSm7GxXUbvTpLWeS4RhAi/ZAJPWhFPkc3w5BoPJB3GqrZaVpMKuWEkckjkFe&#10;SpK/7siNuoojbcvh+zmu044shkynL0sV1FhLc1iNSxpyIpmdKVFxyVS7V10CxjIHGe9uZkauxWKO&#10;KIke/Pkma7Cbysj9A+KAtyAygbsTUA7D6fbNmObEBkGnR6hJc2ttDwhWd1DyKxYcubKG4jb4OlP+&#10;GyjVn922YwjNU9WXUb4+kvEXMwUjqaSEH9Vct05vGyyJbL8AJPQCvvlh2LWgrid5YKxVUkkb7d+/&#10;emQY2gmDK1CKqCOR7dMCLbiEbkxyUB3KvsTXsD7ZMJCeiwl+rxmNVReIBeOoB2G7DuffMnCyQywv&#10;VuSE07r0JG4/EZkFFIm51W7njWJ2+FBSlTgW1PTtOlvJmfkIraIBry6anCJCTuRUFmNKKg+JmzFy&#10;agQZxCNXX/SkjitojDp8I4RQliXbf4pJCaD1HJ/l+HI6bT16pdVM6Ub/AFT6wvECincJ2GZhFFiS&#10;i9Bs47O3/T+oR8oYttOgJAaWZqgNvsAKVUnl/vz9j4ue7Q1XjS8MORiDI/8AGFt/J+J/pmJ/I8u/&#10;7P8AjzLxw//X7CfLeoSTc3ChT9oKDQ5TTWQnFppNpbxsixKjE1YgCvfAYqAr3VjDeQ+hfRCeIE8X&#10;/bjPWqP7H9gqq/zZgZMEo7xbQUivPLHoASxMs1mpFWpSg6EMO2/jhwaoHabGWO0NNo+l3UZX6vHK&#10;yCoqtDy+Y37ZmsCKSB/KI9YLGHShpsSf14kDqi7T238o6bbQpJdu+4+MGgOIC0oS6b5eRGZEkJLU&#10;J7DvQ+/f/PliVpBTaZZkVh5EeG1ca7kUgh5Xu57kmNhHDEhkuJ3IKxxD7TsBudh0HxN9lcxM2fhZ&#10;CKE1HUYrmCKxtRw0q1LGGJgQ7uaVuJfGV/i4j7MSN6a5DBhv1STOSXlGWpH2R+0cyuKtw1prZQfo&#10;y3t9TvIg95cESaXaGh/d7E3UqdeI/wB1JTizryb93mvlM5JUOTZw8KA9SWaQzSOZJmbk0zHk5Y7l&#10;iepO/XM2EODZgTaujzyUDgekooSegGXcVLVIS5dQ/gDso8T4ZCeQR+patMo/K+sPCbmaJLG2qAJ7&#10;2RbdN60py3PT+XMKWuEejLgXvommxBhLrtqEQ0Y26TXJFR29NKV36DIDVTnyDKlcWflOItW5vr6l&#10;eCwxxwCvbd2rT6MeLKef+9WgpJrENkvPStOS1lUgfXLki5nBrXknICJPCojbjkxpieZW0Gbo3kj3&#10;F3I8s1QrTTOXcAVoATv2zKhi4WFtSRR0LxycqGgqNz+OXEWhW0/R7q8cBaItaFz298FLwJ/b+V9O&#10;I4pMbgoAZGAoNhvtkgCtMl8t3Qn1GeGBQLW1Thyp0csOND7ry7ZqO08orgDkY472lfnTXJ47GSzG&#10;zXDnk3UhBuANsytDA48VNWSVyYLqs89w6MzEARqIooWVCHqQC4Ozg/yZZkLt9FHGR/ao60t/aRz3&#10;ELG4ks1umZQ4MSpBBLKpEQ+MFJFQN8X2vhb9nKjMuzhpMPM/756D+Wr8f0lDM8knH0niV5RMqoxk&#10;FOYVeLOU5NH9j7MkeZGKXCDIuq7SgIkUnGu6t9QNnYLGZJb4sZqGjJGAAW+dSoXNHp4eLnJcKZpJ&#10;9SsbXVDZ2MNz6d28nBxQMGjVQ0jFqjiyASBR+1m51Obgj5lxoji3SDW5PX1GSRFCwCkdsNyVhiUJ&#10;Gu++4HNv5WbK8GPgjfexmb2QDRlZgaFmOyovUsRQAfdkc0qjbSBZpG64sEM8FjE3L9GxLavSvFpq&#10;l53WorvIzBj+1xyjSR9XE2TNelLONGLgVYH4s2ce5Yhknl2a4t3kv5FDQWaNI/LcGVuKQR7dKuyv&#10;X/JzE1Er9LbjFJzayxqCZf3hcbnqSad8zMMeGNIJSvzHZqqgR1Tmep7jbb55MiwxISP0hCoNQDQb&#10;5UWBCWXg+LjWoHj28fpyDGlCBAzqrLUU2NaV9zlsBaQzDRb1Y7Vba4JMZADvSpH0fDmbjDZam7Na&#10;3QkjOwJKHscn9yF6WYubyWUkW+nQUN1duPhQFQeCgbu5LfCBmHn1Aj9HNkIqeq6zHcxiytYhBp0B&#10;5QR9Wc0p6km2z+37K5iY9Pw+osjLZKRKrNSu/gc2MMzQnOh6JHcrJqOoVj0q1BMpG5lI2KLTelft&#10;H7TN8K5qO0O0P4Icz+P4g5GPH1QOs6xPrFwGKCG0gHp2tqtOKIe5FKciBRv2V+yuX9naIY9zzLDL&#10;kvZC+kv8x/4I5t6a7f/Q7Hc3+vaaQeLFiKgbED/OuUW1kocebbufbZGG/JQAQcIkoKomvXkdJOII&#10;G7AdvetOmI33KeSKfXr8W31i1jUkVMsW7Cneq/tD/VzG1GnGVkMiZ2KWFxEzW37q4kWrQE0Ut4JX&#10;MOE5Y+bKrQl5JqcM6xmP0w/fYHt3r8QWvUZmw1UZMDGl4itWAa4PJ+1Tt75kcSKQWrQWSQuUKgjq&#10;Ox9zkTNaSmDTFuy1zHI1lpqkVupVIB3IpH/vxtu32f2sw82orYM+FXv76V0+pWv7rTwAFVjV5DWv&#10;KVu/+Sn2VyODB1kxMqS6by3KKMCGB/aBAHfv9GZ1VsWBCYaToOk8Gu7ki4tIWCELuskpI4oN/s71&#10;b/JzA1GW/TFshBF3Oiy3NxJeXXEvKwBNWKqCaKoHUKBsoHw5lafCICjzQTaGXTrOWT6u9r+8FOLr&#10;8Ap0Ndtztl3kw4Wj5atyQODQwAcpriRqoijoQQFLEn7MY+JsxM2oEdurOONRdYdO9RNGi9GVl4nU&#10;pgGmYU+L0waiJfi7cW/mzHx6eWQ3LkyMhFJ30HUru69SSZrh6UaWVyzCnerd8y4aeMeTWmNp5L4t&#10;ykbmlCOAoBU/Rl/D5LSZHyXbNyMTSq5pvXaviN8eHzVo+SpWJBfkB1DUAr448AXgVIvJ8EYIkAaQ&#10;kGo9h/bkiLTwrLryxDOCIwQ1a+mKAZHhRS86Tc21oZGcclp2oB26Y9VKnaC+vB+jNPPGNgTPcmgZ&#10;Qagse/xEfYGYes1nhhnGFsj0mC1t7GOHSnEluj/vZieTTMfhY17/AOuP9VfhzW6XSnMeItpPDF55&#10;5z1CG61V1iaoFEqPECppm8MhEU4hFC1HQLaK61BCEEhRS1WAIDAdjjCNt2PMYsuutNttP0W+mMaG&#10;6vEAeVgOTKSKivvTJCIbTqZlPdJhs9J0ZZGVbW2hj9SYgKOgNS3GvIgbf8RzSa/VWeAM+MyFl5/q&#10;fmGfUNVluywSMExwA7hYR0/2RO+ZOi0/gjicbLPiNBFPC2mWd1ayLTU7wf6SCQ5hhahKf6843cH9&#10;jivHlkf72dsJy4NkCFHVjUgAb5l8VlpvqjdJjNuH1iVVVLZitkr0pJcFftFT1SIHn8PFmfiqtmvz&#10;TuXC2QFDiSgPBGrPNIZGdiWkbdmY7ljmXCPDGmmRs26GQHmyRl4xsgIoWO+1MySajbbE7sgvL0W9&#10;gNKkiU3ELCW+ZT9mdgSI1I2YQKyoxDfE/wBnj8WYeEccrbZmgg4riWGRZoZTUbuO1PlmxMvVTAFl&#10;0N1p+q6aEnUFiSSAOhJ6/hk+RZAMT1rQjFKHtiWgoeu4B22yshrMWN3NrLDKS60r0yFMeFdZod5B&#10;uQfuPbMnDFCYRzcQaHbucyjsyBTW3t7cWX1rUme3tWFbSNaevPTqY6/ZTcfvSOP8ua/LqDLaLbTr&#10;3WZbzS0jMaW6Rkxx28dSiqApB33Lb/Ex+Jv8nLNPpeD1FiZJQIzyqWoCCCKEmvbLs54ebEIrTtEF&#10;4pvb2RbbQ7dmF7dMaFuHwmKMUqxdjwqP9Vf3mc3rtbfpi34sdqep+ZrjVZUjhU2umRsEsbc0SiKK&#10;K7+DHru3GNf+Cy7Q6SvWfqYzy1sh2aNEEcbeoyVDN1G46DxOb7ADH6ubRw9Vv7z+U5kIf//R701x&#10;FUVPIDs24OVMCxHXLZEula3QoH35HcE7eAwIQ/1e/tolllSkZFVK77ZG2KY6fqNpKOBWjUqCNqfT&#10;ilWkaJ3DwzlG8BQk/fjIXzXjR0V9rZiVI3jmh/3bFLGGR13J+Gop/wAEv+rmLLSCXJsjNT/fT+ob&#10;q2t2brGYjcRgH3Am/ViNKF4lixXyAPHDBE6EMLgRNLID4q1w8/H6MTpV4kBcWoup2ur95bmegBYs&#10;1FAr0A6LU/Y/u1y2GLhYkoZrOEAG1kqpJ5E9VO1MtY0nNro+oXwEL3CsDQu/HZUPfc7EDbMfU5fD&#10;jQ5s4Q4t0uj1jTYtTNiwube2tFEdnEV5KwrVmc13eQnnI/8Asf8AKyOmweniKzPRNdT8wahBbCS1&#10;ZWD1p6lDU7gVr7Zl3RYFR09YtTilub6X0RCeVzKrUAVv2aUpyJ+yMxM+ezQZxFqN7rV7PMIopVi0&#10;qnBYONWpseRc7kn/AJtX4eXIYdPX1fUmUrTnTrXRL2QupeZ1Aox6dP7MzhbAGkwW10m3q9OAIo3e&#10;oyPiABIBR0VvCiD04/hcclqQdu368xPzgifUz8O2ywhQsIiBsWoAanx65ZHWY14bQE2rx1YFeO9N&#10;t8yI5Iy5MSaUbu4lDlCeCgEknxqenzGJrogStC/pGzjjJQl5P2adSfnh4pdFJpCXEKzfHPIxopKD&#10;sCRkMkqiStWVDXKaXZJpVlVRIvqX81N5OVQEBNaKT9pf5fh/nzn9Ji8eZlJvmaCot8bDykCA3xgh&#10;eHQD328SudBRi49vPbsqGLCoBPU02GVTJPMtUiyPycq+lPcM1ACAB4D3+kZKJA3ZxA6Mqlt312BH&#10;kk+r6errWQji7FTSiV23bbn8XL7P+Tmr1ev6Q/H2N+PGSs8xatbyWUkUkJlhDhEiNWaQgChoG5/a&#10;NF/ab7WQ0ui4P3kuazyHkxeCGLRmWa4CyawSZYLfZ4rbcUaXcBpx/uuP4lib943xcMnPLPNLZrJ4&#10;d0Gk6KDQ8mJLMx6sSSSxPjU5l4sdbDm49WiLOyF6ZbiaQQWFqA13OwIPGp+CPahmNKKD/wAN9lqM&#10;2Wtv4myEVDUb57+dZI7f0rKFfSs7cUBSIVoCwJqxO8h5tybJ4MFbrM2g2jhK1lZVIBanhXxzLMRz&#10;LWIpxYBdFtY9RlX1b24TlpdkRUKAai5kH7IA3jB+03xf5S4Bymcq6OTH0hBpG31TlI3JqgqWNfiJ&#10;FWPev/NWbHHj4RTXdlSeG6Z/3bACtAPGmTWkdDPd2y1B3HSvU4rbc2ovJFyB5EipHQjElUEbkTJQ&#10;gMP2uxGIMeqN1e20e/ukDwxiO2X7d3MRFAgqByeRhTavQfE37OT/ADAHJJxr0k0ux4tbkahfA8vW&#10;cMttHTvHGaPK6mu8o4f5GRjGWTko2Qk9xcXU73F1I0txL/eyN40+5R/kL8K5l4cQiLLXM0tDhIZW&#10;4kslDUU2Xau3fJzkQLUCtwn/AJa02K5tpr3UoimnxiiueQMp3r6dNyNuq/tfCuc1re0DM8Efx9jl&#10;Qx8Kjruu8uKQwKmnwhRaWsdKLQGrFVPAt8VKfZX9n+bLdJ2f4Q4/4vx5oyTtKZLi2uhyMYUKSSDm&#10;4wBpkVFgopQ7+OZQDWt5/wCdB/TDSKf/0u3TwmBRy2qaEnap+WVMCvMy+lR4/lgQxzVrid/VCs0a&#10;E0IOxNOoORpCUAGIBqncUBX8cjaEba3YWUGNTJsOSnr36ZKJ7khGG9u0JVIylRyr7e+Em+aStOrX&#10;CKWDVJ6++KFN/M1zGgCyFR9OKoU61cuCVbcih+WAIUYZpVBZmoOuCU6ZBlP1ifT9OFosn+kEhtRI&#10;O6EiscA7Voay/wCV8PLj9nXwh4k+Ithlw7JY0jXlWA3AqD0/HNlVmg1nvSSe11KfUks7cH1ZpAkQ&#10;JLCp6sT2A6sfsqvxZj583BC1jujNV1XkqaRYlZdOtqo89BS5mH95KSKjj2jHJvh/a48cxdNDi9ZS&#10;TwrZL25+rrDEEqgo3w/jU5sr6sUZ5VOu3c9zJFOsFvAQLq5k2jQ/aNP5mAHxfEvH9ps1mp7QENo/&#10;V+PJthC2b/pnTzGj2nG4D7CQbilKVrTf/Jp8LZg4cGbMbP8AvW0yCpb3KxwpDwYJGqKvEjcqa1+n&#10;9rMvL2fIih+PtY8SKiukkQszGN2AB2qAd/s7b9cxsuhyBMZobULdbqv1aRBclahHqAQCKHxFK9hk&#10;cerlh2LIxtg2r39/a3xWeTiUpyToeVK/xzdafMJhxjGmrLWy397HUkgKenjlwJtjdp1dSL9WMkUh&#10;2X4SOpyM43EhkJbqWrxz63ANR0fjK6KY7215fvEdRUcQdm8P2eX2lzntLlOnkYyciUbDEzL5la1F&#10;k1hfGPbkotpyBQ8io+DYHxzYfyphHX/df8S4/hL4/J/mK4LyTRR6bZx7vdXrqi033CAsR16vxXMT&#10;N2mJfSPx/pUjAym0t9H8uaUqxOmpXs37xJmFImYk8G4gtsoP+Uzfzfy1RGTNseXwbRwxTG0u7zUd&#10;PuZpZlQ8aNL9iCMCtTU8gP8AKPJmX+bMuGKGDcc2BlKXJKNQ1/TEtmm0eNvrg5QfXJAeSjbmEWux&#10;NKc/tZdHDOY4uinIBsxQ8Bv9kMa075mQjwi4uOR1R2m6a1zG1zLKtvp8TUluHBLMRWqRKB8b/wA1&#10;OPHMXPnrl9TOMVPVtS+t+nbQRejYWx/0aE0JJIHJ3P7Uh/4XDh01euXNZSpBAqylASBSrHso23zM&#10;6Ncd0/t7Sz08QzXMJe9mB+qWLih5UBWS4oaom9VTjyb/AFeWa7JkOU8AbwHGzlvHa7vJDJdymryg&#10;0q3ZQO0Y6KBmww4hAUebCRtpNLduYLBQAxo3WvE79euWDuQRTo7EMDSVVkHduprhAW2rm1uOIj9R&#10;eXSn83sMhIrSFTRLtUWbVJU0uCtFE4Yyv/N6UI+P4fh3PFcw5aq/pZ8FIq3vdBgCvY2HrsDzE1/V&#10;ifdY1KhfpyzFpJZfqTxgIPUry8vpVlvZ3uKGq8/srXrwUCi9Oy5sMOlEeTVKSEFRmXFrd1yRIB3Q&#10;DWxTfSdKhES6zqjGHSYmPGEg87hiKIEHdanr9lv9XOe7Q1kpy4IOTix1uUJf+YbjUL5Li7HowRCl&#10;taCgjjTsfdqbM/2f2V+HLNBoxHeX1IlltDTqkhBPWta9D+GbgxtqJW+gUHqAUL9D40/28IjSCVI8&#10;uiqXatEQdSx2AUeNTgyzoIDJf+Vf+YP+Kv8Ag8wPz39H7W7wn//T63fwpfxEetJF6b8SS1QajYg9&#10;KH4f8rMclFKNrYTxDhJfGVSPjI3UnbelBTEFHCrXaaZFavJcXbSFVLPFHx5gACpRSycth9j7WEla&#10;SRdOh1NwLGaaEH7D3UBEexoeTIzgE5HhY0r2vlLWeBeRFUb8XjYtWhNf5SPHDS0yCztZ44xHdUkj&#10;CCMjYED59e+GlpLdbsNPtUYFXaNyCvDcjxqKNitJRFY2cdWu7eSS2chVeI0YMRt8NDkUNNpaGV47&#10;BZJJKj90wKsN/A9/bE9ysg8r+X45Lhrue29KWwYej6pPA3BUMhKjqI68m/a5fEuYWplxekNsBScx&#10;aMsVpcSTfGs5LSEmhZjUs/z5NXMzHCgxkUBp1laFSqsQVJHM+HvkmICTays1jaTFeLXepoUt2ABM&#10;Nkah3P8Al3H2F+HkkX7StmtJ8Wfk2fSGPWcBZqsrcFFWoDsMzojemjmU70e0vL67gtkNBMSaspPG&#10;Nd2cjw/Y/Z+NlXMbW6kYo31LbjjaN16WK/kTToV9DR7dyscS7CV1PxSlh1U8qrVviX94328wez9K&#10;ZHjPVsnJObW0aOONbfiY4gAFToD4e2b2Pp2artHrybka0Ra0OERrdmKjyUbkFSWi4sw7+GA3zYlS&#10;m1FbWLlMT6hUgOmxHy77ZTkwxy80xKWa1L+mtGnvIUQXmmtSR23LW25Z6AUB+Fjx/lT/AC1zRQ/c&#10;5KbSbDEqys4LHk53PbN6J8QcUbFMn1lobEQR0oQQxH0bUyZkAlJfrEguElhke3eNiyvE7Iyk+696&#10;fazEzYITRx0jJfOnmgRmNdRcCgAPCPn7nlwrXMKXZ0Ov4/2TM5iOSjoFpca9r9vFqlxcailuDPLF&#10;ITKTHGeQTjyWlZCN8nHT4ofV/vlEjLmm+svZfX5zey/XLrlzOm2zcIowCOKzTitAByHpQcm/ZaRF&#10;y3ilPYJXR61d3lrckmOKNYY4ILOFSkADVDmND061Y8ueX4tKIbnmgyQkcD3F01lpqGaUswIUVNe9&#10;evGnicsyZRD6mIBKLk0/TNOWt866hdkbWcbsIkbxklXdjv8A3SHj/M+YxJycuTMRAQN7cX17OhuK&#10;EooSKNBxjRFFFWNBsgp4fabLsOmrkwMrREeh3twI0t4XlmkP2FG1PFj0UD34quSyZRBRjRPoW2kA&#10;GExT6mrB1mWjww0oaR7fvZGO/qunFP8Ada8vjbFAOQ7s6EVS0h9cGacszOTJzkLEktuSR1+/M6EO&#10;AMDK00hmtYUBY8jWtNhlh5rajNeRNKAvFebAKD3OCchELVtCGCONX1GtkxUFYQA1z/wANIxT9uQ/&#10;a+FVzFOWcvpbBABaut20XIWNv9XYAgXLt6k24+L42HwV8I8thppS+pBnSSy28kzmR5PUkrWshLHf&#10;r8R+WZ2PBGLWSprGK0J38PDLrDG1jqQWU7CtRhjVWUc+aiQB/q/qxMqFoIrknGm6Vaw2a6vrQP6O&#10;J/0W0ApNcn9k8SV+Cnx/a/eL8Tfu/t6HV6yUzwY/x/pm+EK3KE1fVLvVphLcBVSJeMEKbJEv8q+5&#10;+EM/7X8qr8ObDR6AQF/x/jzacmTi2S820gdiv2gQGFBQchUb+FMyJERLWFaJyqqXFaqKheh2pksc&#10;gZM1f10YFSKj9n2GT5JvoiLRW020GrFFa4uH9LSUYFuLA/vLjj0PAcViB/b+LjmuyZPFn4Y5NgHB&#10;uh/T1H/flz/wTZb/ACfH8f2tPiP/1O128VikRVWoxG4H68xwGaFktoArLHKSpNamhGJC01b20Ukb&#10;xyAE9V6Ag02Kt9P8uBir+XtPaytDC00sk+4a4Y1LVAK7f63+VlkWKG03VtYae4iEZRUrH6g6Gn2t&#10;/pwMLULnzTNby0mkEYWgYV68T74LW1l5rF7qccMtnaC5RDWSharJty6N7YFC+LQm9SKdyZLJyCyF&#10;SwU78t+SUp+0hxZiKJ/w9dQuIrCQsxPIRuWArQ0r45Xln4cUmG7JdSrFHGFqzwqBUdy1AxI+j+bM&#10;TRwuXEWcxQSPU79/q628mxCgqW2NPn4++bK2glLNHMklxKt2wjs40Mksh3IiWlSPc/ZX/Kb9r7OY&#10;OqycLKISPUNfn1O7e5aNU5ufSQChWIbIp9wPtDDpcfDCurGcrLlnQ0RnNfA9T8syOiDsyzSov0Zp&#10;EV1AoXUNRcMpYAsIFINB12cD/YtL/k5z0gc+eugcmIoLprbTAVaaINODzEakkE96j550tAUB0ce7&#10;Kd288X1SNiqxySUDIvU+x2xlvuzqzwsbHmHSLq51Cysb5PVtHjS6t0bm6NIaLVT9kfCxyuOSzTk5&#10;tEcUeIpnf31tZW4l9NWlZAvOlKmlanwyyRMdi4dsX/SE+pajArRGQs3FIkOzUPQN2rgMRzQmWiNq&#10;Ft5mt7aeMxQX0TrLbldgFV2py70Ipmm7Ux78TdhNhiWjadPqOoJp0Mqc1rGblq8GMdRv/r0zN0m+&#10;O2mYot+YLWTSr5rSVeEwoWPY7dR49cunFjI0ltsZ7y4W0tInnuW3EUalmoO5A/4Yn4cxp5YxQI2m&#10;babpenH/AHL3P1i6+IvptiUd1oDQTSkske/7CK78f2cxhmnPaLYAI80XHqlzFp00UMEVhaXHxPDb&#10;LQiOM/u1kkassrOXpJzPFV+yv7OZWLTdZKZ3yS/ToDHC7y8YEdeDV2U/L2zK2q2Np3Lplta2STXc&#10;5soGAMcCCs83I0HGNmSi7V9R2VMwp6mzUWwRtTa/kMT2lrD9TsS1Xt4yTJKBsDPIfjc1LHgOMS/8&#10;NlmLT19SmYV7exeZhVOQHUnoBmXwgMDunljotuIDcTuI4ErylatNv2VA+023Qf8ANuYmfUGPpDYM&#10;arcXUcsf1SzR4rUijFSQ8oH+/Hp0qfsBuLf5S4MWmP1SUypLV023V2kY1NaqBmdCIrZq3Kt6wDUp&#10;8fanbEFINIWQStKVVdz2XqchOXptYi0RLbS6cqW8HFtVAEktwwDrAaEhIwQwaX+Z2+yv2fi+LMLF&#10;eWVNnJKZrWcTNK395IxdnO5Yk1JLdzm5xYeDk1C1aONmSjbmla5dKRKVB4mNQu5rUZGgWJCFoQSD&#10;8JBoa98IoMV60PXEyA5pPq5Jjp2m2VpaHWtXjEltUCwszQNPJuFJHThTx5cl+Jl4/C2g1OrllnwQ&#10;bscK5pdf6le6peG6vHDP9lI12SNf5UHXruxPxNm00WiGMX/E0ZcnFyWwrQHl41p4ZsQOvVoJtTlT&#10;UPq8r81it42EcwO3OoLI1K70G1c1mr+pIS1bpYLYxh+caOOIG4NffKITILNONKtP0heR2yt6cbnn&#10;LO1AUiUFpGoTSlPHMrPnqPvZwF7qmtXZvrxpUDR2iKsVpbmoCRKKIONSAaD4slosHDHi6oyZL2Qf&#10;qDwzOoNb/9WetdSu6lXYNT5ZjM1WLUJoo/TA5LXo3Svjiqrb3/GYcuIBJNN/lTr2wJTeLWruHi9p&#10;sTvU0IPgDhtDGbp/MunXF5b28hjtrj43CkEHkoYMT2P+xxLQWN6hJOxDTAiVTSVyahmO9adqj/Y5&#10;AtZKY+StabStVaUgyIVHoCtAjiu9OhqvwYYyZQew6Xqcd/Yq0DLy6FF2Wvy+jLQW8K1tEDdCWvDg&#10;h5x+G22YGvNimcHXaiUkr1IG3fMnTwrFTCTz/wA0vcRxFLkfuoySrA0ZNq0+W9cslvFhIIFdReDy&#10;xFzcyz6xI3F67raW5C0rTb1Jh/slzUGXHkv+am6CEsY5popZLehEW5DbAfRm1DUFT14epZAymjFj&#10;StSaZRqJVjKYsy80anbRXkOmxt6XpRgORvwVh8NF79PHNb2SPq+DfmSqwstWuay2dZZ4yrMhKj4e&#10;538aZvA0hZqOuXF8jm2t+QCiNgAwZKftcR1+n7ORmCItmOiaebeWteg0fWNSubuGe3ur+5jaK4ML&#10;8GAYoqEnkGqWrX7Lcl45rMWThk912pphqNLARP0s+1bU57yD02lpJHVS/c+58Tmz4ngsgA5Jdaaj&#10;LbSK0afvAwKv03VSAPmSa/62CJYXbP2XjNYX19JIF0qKe+mnNGUrJEVZGIPQCTnH/qNmo7WyUAHJ&#10;wcmFeVpLW4sqRQmxuy5eFuVeYaj8QfFD9nNhph6Q48jRUtfbU9U1kaXdvHXTwZJr/wC2sdsaeo7k&#10;cTRKfDF8LM/7teLcshqc3CPSmItAXethYjp2jIbDTiAsko2urpQKK9xKBzNa1VRx+1x/lzDwaXi9&#10;UllKmo9Pt4rAy80jEYAWLozGg6DNrGPJgF1rGZLdZ7tiIE3VO5O3Qdz2XEkC0xCbajOumtGEhWXW&#10;AA6xSoHis69AqdHuCN2J+x9n7Wa71ZTuzOyHsbK7u7lp7t3kdqF5ZDVmPzzOw4RHmx5shtLBGuHZ&#10;V4LyPEHLyKVPLTSY5BzdysSgNJx6kV+yPckUzF1mUgiDbGLd6UmlVAAOACwxKdkFK9PH+Y/tY4MP&#10;CspKZsZXBijJAzL5tSg1sEYc2q3fviqGk9FRyjHLwOKEx0uO1Ba8kWhtwCnLYc2JCH8M12snuIt2&#10;LkhGtZ/UM3PmxoWbuWPU5sNPi4aLXLm1JpwILDsAKfQMy2KklrEaKBv+vCqnLpbn4lHy98QaUhLb&#10;3TZVX1GFABRjhAWW6ppGkW03q3uolU0uzP796k+o3aMU6/a/ef5X7tV/k0naGr4jwQ5tkI8KD1fV&#10;ptRvDNOwCAcbWFRRY0/lHiafaf8Aab9nj8OZXZ+k8Mb8yxyStAEoCwVTvShJ3HWvbNpbQQiEmZga&#10;7MRTbplkS1kLJJIoWkMn906HmDy2owpTw6Zh6xYlLnhgmmuorerKF9SMU6UbofkDmtCQE60utl5c&#10;u7gCk+oSCziZagrEtHlJ9iOKf7LJAcc6b47QQ0nxJ4d/uzdjk4p5KPqR+OFL/9aZEEdDQ+2YjNsM&#10;xNK/0xVdXmzNso7jpT5DFKtDdmIUJJXBaUbc1uIFe2nWNkBWSN1LmVGA/dtVqKNqq/B2V8kC1yiw&#10;/VbQRRyFFekjLxSSishU7oy9iOlMEg0EITQdTFtqcEksaOI3BCvuCQdlI8DlcWIemeWknMzR2k3p&#10;kRiVD9gHiKuqp1PDp8HLl9rLw3wZpZzG904TgBHkA5ED+UjNbmN5gG0Ia4Y2YYs9FoKA9CTm1O2z&#10;BiPmCNbq6Fqsaym54IEcKRyagFQeteWY2afDEppjPmlQupyR2xrpulhdPgjZeDJ6AAdjX7SvKZDX&#10;7Tf6uYejx7E/zmGQKVtq+mQQGNm4sw+IKNwfE5n20hASyQq/rABkLoTXw5D6fozC1Z9BZRZP5zea&#10;PzldrGtGeO3cGtAVC0r960zC7JP1fBuzJto3m9bazFs6AShlWIAbkGpIJHgc3oagoPc6QL2aWTSo&#10;7W19SOOecTutxzkUtySII4KD+fmrf5PwZTKUurtYaIcG/OTErzWIEuuSpLDapR7dJykhZWchBwWo&#10;DuduHDl8X2cqlOA5s8mjyQ2B+5Y+ohh6gFQGIZHUoeQ6gjY/RlkZOqz4jj5qf6QMkUhmUkuOch5b&#10;ceQ+yCv2v+NeeDxHHEuJnGpamsPkmMu8kd3rUCwwxkq7/V0BLvvxBDRNT/JV4lzQk/mMlfznMHpi&#10;xOXlBDBKtwuzgwoOQKMu4bwPXpyzoj6R/WcQGy3qLXA0i3jlkVbnXCupalIisOcQfjbqSVoUorzK&#10;GZfil5cfg+LWY5cZtskaQNoI4mqGQoB8RZgWPud9h75sQOrVzTGxsxqVzzLVgRqcAVodth1Jp75P&#10;vZJ/ZWswu0uYo/Vg0mKa6ig3AeWGIslaHcmQR7fy5iaokANmIN+XvLF7cMLq8rLLKzNK70LNITyY&#10;nwqTmVp8RiEHdk8enEPwMXEA0KAbfry4ASKjZMRYIg40oejD+GWwhahFR2p9F1T4CSpJ61AJJH3Z&#10;q9SQc19zfApekYa/CqKgGoPjmxG7SQr3REbempAk7AkVxiEBKZYaEsWrT7R2OBVMqqqBsAOld6/T&#10;ihMYYVXSjy3JlBI8fhFM1socWdujyWx3EKngw37NSn3ZuQdqaxzXS8WrxoKgjcVp92SYoCS2Hqkq&#10;Ag8CSaf7I1OFVZbhloJG4x/tEUAHzwEWUqRg+uv9Xjbi7dzvSoO/XfxpmH2hn8IMsYtL/Mixh4NO&#10;tl42VktFQbhpCasx7EjpX7XJpc1nZWHiPGebPIWOS25BJIzogdqPNxqUApJodslEMCVUAqakbd67&#10;U+eWU1krZ71oVnEaIQ8YiYuCwAZq1Hv8OYOsKxCG0+WRZ7gxemJfq9ORWoDF1DECu/7vmf8AY5gw&#10;CQU41VFhsNJteNHSCSeVu7GeUqGp7iHt8OW6MbcbdM+lLw1aKBuembf+FoI2W1i/lOKH/9ebgROl&#10;HIUnv45iNqmW4qaGvIU/txVTqABU4qu5EGtcVVAzHqdvEYqtu7aC+QrMKMTvIOtQKdOhxa5RSGXy&#10;rqEbIVdJZAatH0agOxA71GQpq8NEXOuatYRvbyp6XNSqh+rAD7Pj149GyXExp6h5EvJp/JumztKX&#10;ecyNz6H4XZd/pWuYGnN5fc3k+lBeZNeikkFk0RRkUVd6BGWtNmPev2q5s5CoqDsllvqOnQeaNOt7&#10;iR1lCrOqkciUjgMzN/qpxo3+VmHq5ekUkSpKrW+S40+LU7IC8EgJRzsJCoHwtXv8XfJ6cfugT+N1&#10;JtIbrS3mj+t6dxMNOU0TsA6MKAr9/b4cslzaDFQtP9KtiVaokUlD1AUjKs0LDCIZ7qCX+uafpmtW&#10;EJmlRGs9RjJIfkpAU02qCTVv8ls0+gn4WWi5co8YtN9M0Kzt7YS3ES/XgVdQ9CiNTZRX7VD9r7Od&#10;BE2fJpB6JHc/VZtSkuNUuU+sKxkgY26Fll4lV+Mj1AoLVWP7PLBKPFzdjh1wiwu8tkS5npRxWJWC&#10;FkDJGzMVFalSWNdm+HhmHkxVycn+VQfx/wAdU7dGSIKw+Is7BBvTkxYKD3oDwr/k5LHfDQdVrs/G&#10;dk78vaFb6mLm81B/R0GxAa8mFQWKg/uUI7kN8XD4v2V+LNTrtSCOEdPq/otWHHY3UtY1mTVNQmv2&#10;HpWkSiDTrUBVEcIFVAC9CerD+b4Vb0+GX6HDwbsMuSylVxcSXFFkNQgKpQUIr7+ObXJuLYA2mnmi&#10;VDe6eVIVLnT7SSBV34qsfpMm23wOjin7Oa7SS9VNmUJclqTVQ1V/aHY5syKNNZ3ZNYWwit+I35D4&#10;u22TDNO/L6R/pSNZEDxOrRyKRWqSgoy/TyynPjtnjZsttBbxAp/c0AVq7f5knIaTVA7TbJRrkpel&#10;G5BH2RuffNnGIG7TuiKBjQitMndmmVK0syoqxkbMCKjqBWm3gR1zXa7BtYbAaSDULC/iu0aK4IhY&#10;AilADQ0oT9PTJ6XMGMxw8llrbGa5/euSwNOXc5nAXzYAIl7OkhHKtPHKpBKFmgCtseprlaKTC0US&#10;W08Q+1xVlX2Unl+BpmBmlw5OItsOSHmt43HEUYdmG/0gd828JbWGqt1nrRCilt1FDhQsZFIqjUI7&#10;eOKpfOGr8DVH7Q7EYTzVX0BlgkvbljUW0IIr2LFqD/hKZzvbGQymA34UsmlZuRYVqasx3Nc3elx+&#10;HiAabQrANUE0pmVVBjaX3VuFYk9e2EFgQhTLIDyOwAA+49cckmshdr1zZfV7e0tV9Ngpe4mUkM0h&#10;C1qD/J0XNZllaKSwTMJJGik57oyGlKHiOS/KoplaWRasyy2Ok3YYFjbvaMo7G3kLD/gllrlmhPD+&#10;7bpD0pWSVOx3I+7NuBTjgbN+k/hjSbf/0Jga0AHTMRtbkI2AqVA6+/fFVlAeuKriMVVEqw2FD4f0&#10;xVr4q1+yfbFVwkqaManx74FXShZYjFJGJYzuVYVFelRtWtC2R4WJgnen2Yi0nQbOKeeO1t1aVoIn&#10;X1OPrvU1/bB8D8Pw5h6cVOXlSCNl3mNLK+kvbV3rbXKAmZwTKpqCQtP2gTX9lWzYk3SgbMb0VpJd&#10;YTS9VYrd/ULuDTr+FGdXhkglDM9eL8oeFFCfE32f8ttfqJ8MxbWk2mRXlt5fXVbFjqMEDSQ80DR2&#10;7JKFAcxtxk9UV6H7PLMmM7iCGN0gNN1WSITSG5ihuI0Bh+sNRZ1DKWt5CdnDhfhrxZfi+LBxMBJN&#10;vKt/pE+szO0TQ2Uo52sGxVar9nYLWh7n4my2BtAL0fT520lJE+qyPZXDATLHXkEcU5RqprsDVqfF&#10;x+zmt7Q0ljiDk4p1sranqGn6TNbfW5eNlMv+i3INVkFAeIYnh6tDVQfhf+8j/bVDpNePo6/jyWcK&#10;3YpqupaTfRSrDOHoxMczChNKbdT92bEygeTTxEsSnljjVnlkVQzE1Jp4ZiZcsI82sEp9o/leWa0/&#10;SurynTNEADi4avqyqa7RIPjBP7Llfi+Fo1k+1mq1Ou8Q1DYfzv8ApJvx4q3Ltb8wQ6jDBYaXEbPR&#10;LM/6PbUoZCKnm9Tua/Go+1y+Jm5ZLS6OzxS5/wA1hky9Akt/KERYgOMYNVPc1ANT7mubeI3toAUI&#10;l+Pkg+EAsTUdfHLPNYndPLL0NXsYdIlIj1CCQnSJWIWKQS7vau1PhYsGkgd/gkd/R9ROfxYGQeHO&#10;3Jh6gi4dNktpmiu0MU8dOUTChG3ff8fs5n4snFuwIpMU+LYbnLlDJNH0t0CSFaSHceIFOo+/Latn&#10;BkVqHjPHmTQbA9PmR/zdlGfRxy7nYs4y4eaJpAOwUr049vkB/DMQ4smLYcvgz4hJZPBOz1QohBHx&#10;bkn2pt/xLLIa+vrRwNGB68pmqx6k5nYcwlyazFAJcXTX0/NeVm6KI4jsRTlUj+U79cxM+kP1RTCV&#10;bFe8JiYzI/KFqgOQOu+zCm3z+y37WOn1f8MkmPVqJWLBlHKMqSx6b5nEsaWxafMWaWU/CBXgNzkK&#10;QqG1eGVJ4dwxHLtUdx9J2zG1WLxI7dEwkoSG0juWhZz6rDnEeoZanY+6FeLYNBl2opmoGOOhJWpB&#10;r882LWp8u4rQ9CcVULm2VjyB2IqPn45KI3KnmtltWXy7qYP2ndTy6nYq1D9Jzm9TIS1IDfHYJPav&#10;EYSHc8qHwzogLiHGUnQFeYNB75MizSoMrI3JCeWw3G5369flkJSTSAu5DBIVVOZ2rXah7j5jKZzY&#10;0lUy3FzULuwPwjx/szGq2NJpZaNI0ERnqpBNUFAQOoJPTctjAboTewie80a6sGqJ7RlvYI9hyCKV&#10;lSv+qeVP2mTJzHBl4mwH0pXGKyCo2XcV+/8AhmzxniNOPI7IjlN/L+GWUxt//9GcyxxpsyniASAN&#10;6ntv88xW1DFirVI2JqR1riqytfYAE1+nAqoh2r44qu9XgK037YqtM9d2Ar49/wDbxVptv14oDZZ+&#10;BCgFgaiuKlP/AFLhLXRJUUgvBKigbEGOc8iP+CXMDTy/eS+DIpfd3ElxcsZGrKT8ROw60zYSPqDF&#10;StVml81aFCWWNLWRpOT1IkiumEE0JFFAJCKftMrcvs5g6uFsK3Y9ZeS9V0pLVZLmaCUScL2KCSSA&#10;mOMgEqw+2xK/D8OHSx9DXKPqQ1iNPGoQDUozPo4lkQ3kICSkVPImqkGnw/Afi/Z/ycvAauFFa9a6&#10;VY3oXRrmZ7R1PphiVI2FQSONfnkrW040XzXfwQpZNJ6qkFQT1FR8B5Hc08P2smJkbDksSiG8161Y&#10;q3pLDNb3ClZbKZWe3dSTyHCq+mz1+Ijkrcvijf4eOs1ehE9483IjlpAy695NnuZBd+VWiB2/0K8k&#10;RNvGMfVkX/YK2as6TJH8BTmi6DzVpmnnlonliytZo5C0F9dO11MpIoPtBZFNOyXDKuTjoZz5/j7U&#10;DOEm1HUtS1S+a71O5a8uASYgdkjU02ij+wo+HqF+L7TfF8ebHDohBonmMkTbo5iUkgAg8m7gbdf+&#10;NcyiGqkPfOk06xR1CooAJ7bdMkFXx+hBSh9SQgig6D5/0w0ycshYsrps4oR+P8Mlw8fNILMtM1OU&#10;6dFbXkY1C1j2UTMwkj/yY5V3QbLseS8V45jZdNXJvjNONPtNDuZwYTdQGOrOZODKaeDKQ/8AwuQE&#10;skbr9DKohlGnvaMnKJZKAcDz4gilff3yM8mUVxf71mACjY5gJOCoQOxr1HyphBI5stlQRxM4IWp7&#10;HqPvxjkyg+n/AHqDSrzCjiRkxqRymPx/mppBETAuJgskYIKGlCPpJ/X/AMFkfCgd8f4/0y8SHZ4l&#10;9SQyepHyMbMoqUA34vvsNuvwquZen1conhm1kUNkPFdOXJEZdfsyooqpFO4/jl+p0sMvLmjHKua/&#10;Up2isuUG0PQ1qeLDs1f15j6fUcB4Zc2U49Q3CEijqrEhhsp6D5ZsjG2serYqcmpW9uohL1kBovcU&#10;7ZVIVujkrRwLdUl5cZ4yJImI+y/Q/NXFOQ5fs8vtfFmtzxMTxNsd0A4led/V+F6kkd+QO+bTTTGQ&#10;X1YSjSqluDFyk+0Oo9su5bsQhJjxqo3X9k+2Meay3KrFCXsNSQGpMIYU2HIBqEf8CM5rtQ8OUFyI&#10;bhiDRSV8PH3zpMZvHFxCFMSSBCF3HXbJEqF8Vz+6FEDA/aPTftmPMqhdQsmJ9WOpUg8hWp6ZSqR8&#10;5Y2DxkUrQ/R4jAN0UyG01aRT6Z9NV9IzO53blGyoFXan+7Obf6uTGO0W6HULtLtL5ZOVwG5KfhUb&#10;VXiRTcEbNX7XLMqWETDUJ8KMmskvGk1DTlJiKh7qxp8cDMATxPwh4q8uLBV4/tZj4s8sUuGX0s5C&#10;9wg/Wi/nX7xmb+ax97VwSf/SnEt0CqgrudwT0K1IBp41GYjaseaBlqV4tWmKoZyGNRirQcitNh4Y&#10;q2SCSeuKuPWmKt13AGwxQWwCwqN96bb4qE3jcy+XFJBEljdcQf8Aiu5XdaeIaNc1wHDm97JAsj+o&#10;g6FzQA139s2ETbEpxDYGENJIeMikFSwqAY/sHietMjlFxLEfUreZ+V3eiY09C6hSaFAKMAy0YCnX&#10;4lc/7LMTST2LKt2J65G4tIrQSejayyRQC2SoBRmAYgk0Rt+v8q5m00EJPqVkLG+msjcC5gt2McUo&#10;qAVB6g1pvXt+1kSGkhDepxOzHiCOI717YLrkhv6zKI2apJ6AeOAGkL46SLXv3yPEEcRXzKfRY9g3&#10;T5ZEm+SOIrIF5br1A6+BxNrxAI23kZgVWhYJWg7io64GN21ZQvdSySJxSGJSobqOQ6DbpkgWShFD&#10;6fwqeQ3FfpydskZGi8wG3IIJp7mmSruVkVrVYVUdQN9ssj5sgGTeWraa6hZoU4oGo071CncgqtPt&#10;cfD4f9bMDUdoDHY6/jyciGIFkMl1BbRuY2WRvScuTWhYABFXtQnan7OYuKeTLRPL4NpIijoLuCZB&#10;Isg+JQR4ioGx+nMc45A7llxBW58VLA0WlR28SThkJj6VBC24uB6RdiRx/l79qbb/AHZkYNeJmsg/&#10;H+aEShS+Vk40p9pS3D9r5Zmy021w/H+mYgqSWVvUSnZhWtaioIpRh3671xgRlj6/7z8f5qn0txWs&#10;EC/ukULQUXsB8+wGOHMYHhkwnHi5IJ1kKieLjzI4tGwqjqeoJr+PH4czculExf8AGiM+HYpJqTyx&#10;Wcb2TO1ryKNGRV4mO1HNd6/sn9r+blxzGwZyPQeayHUJDKLhCrSV7Vp28BmWAeTXdsytmS1tkZXL&#10;AsEqNwWau38+RlET9LIGkWwinJIA9Zacgdiyg0rTxH7X8ua/ETik2ndCzSBW7PG6/HTrQeH35u4y&#10;scTSdkvkuIrp6KN6ggdNjuP14ZbICI0yULqRjZf71SikDatOW/tRc0XbWKyC3YpJFdW6qDWlBQEj&#10;fcA5sNHnvGGuQSqUULEbbGvvXLzk3a0HEyqXLfDGCSEHYKMgqufRlU8GCkjk+42G9CR2PbBSpPLa&#10;NE9QQ4Y8gRQj6KZZHGglVhhjYqrDiGBV+O3wt1H00zJjFgUW8QB27ClPDwy8Dp1aeWypazyW11Hc&#10;wM0c8Y+FlND9P8w9j8OVZsAmKkygeHdO/wDFeseK/wDItf8AmnMH+TY9/wCPmz8Uv//TlTuhlKq3&#10;FSapGzbhewrt/ssxaZ27lgTbu9PHG0NihNBuT0xtLVPiqOnhitqimq9MVtcBTvihvkKgDeoriqce&#10;XGea6udPUAtf28ixAmgE0X72I/euYGpFC2cUAt7I80cpJjeKjgjYhhuNu3xZmY58UQWLJZLtbnT0&#10;uUYSSFayhtgpHwke9SMuHJioQF7jRLO5YjlazyWoZevE/vIwf9T4kzU4jw5S2FA3/CFqoJHjmIEx&#10;j4GgB5E8JPg5U+DmF5/yt+1m1i0ljGuaXbLJJIl3JI5j5MAhqCd6Odvip/k4lokGOxuRxFK0Pb+I&#10;zHLXavJERCKD4XBA7Ek79cQEKkACwCQVCj7QoSa/IZFCs7CWBjEpJAqoO3IkbCvQYEKllZsGAYgh&#10;hVh0pvhtUdBbQR3EspX1WdjTjUD4eu30YFbuHKo1rCirKF9VgtaDkaDf4qtTf9nj/NyxCoSCAlAg&#10;jZmU/FQGnt+OStlaYW2kXUQ9SXiGkIJArVV+fjlg/nJumRaJpbajfC3U8YkAa4l32jHavw7t0/4b&#10;MLXajgFdXIxRtMZ9WjuLsW0B9LRreiQQqKKwG3Ju7A1qo+zx/wArKdJogBxzZzyG6ZVFHDCPVuPt&#10;sAfSNOQr3b+mXzyHIaiy4R1bjvlLt6iRpAgJJ3BFP2i1f+Nf9lko6EH3/jzTAmWwQdr510a/u2s9&#10;Lvbe4uYmAeISK3JehCkGnLfK45TjNObn7NzY8YkYnhUPMv6OCyLqV4LW1KtJPLxVY1WKjEyn2r8G&#10;bbDoxmInEXJ1c5mqLw3yR/zkJDH+ZVwt7JJB5NvGW201CAzQuOKJNKW+LhLQmSn93yX9nlnf6v2R&#10;OLSCcB+9+qbjjMbp73putR6xe3Nl6f7iIclmBpUqwoR/t/s55tq9LKMuLkYuZjmTzTaMxQBgeoPQ&#10;dKduviDh9OePF/EE8Mo780pv74xzRTAcbeaqAjbjKK1Un6Kr8PxL9nDpMm/hljONeqku0y5nbV+K&#10;yBYpAecbbrItNwR2p4/s5bqtOJDi7mOOQJsc041XTbIWfwRhVpSm9T4DfvmLp89eks5xSP6xeRXN&#10;uZUCegyiM9hvtX2GZ8QTs1Wj7q+9O6jkiuleYn946gFGO5Kjbpjn0/iCiyEqKlcIrTNJbOfQuFJj&#10;A3Cy1+Na1/2a5jaXLwnhLKY6pI97di8LOaSKqqCfALxH6s2BO7WOaY2d6X1KGeM0VHHOvQA1VjX5&#10;Nmq7Rjx42WI1JR1jlaajdRcah29QFupWX4q/INyT/Y5R2WRPFwsswopQ91EZQo4mpqQdq06jc++b&#10;eUbHua+aHaZVmLAAgmhU0PT2+nK4botDg8XBKACpI70GZcRS8SpdMjKsirxUE1/DbJAMEIqnkCe+&#10;WBiUSWBckEspoQTsTtv+OStgQ01RuDSu2FrK/nN4HCl//9SWLbytUx/vQCQHTvT265i2zpawYVqK&#10;EdsCaWgMa07CuNKuIbvvjSF1RUAb71yKacKhuQ6VocVpUHT5CmKHcWMZ4ioJ5fIA7/hiqM0qeS2v&#10;oJwaegwf50NafTlWeNikonXbJbXWLqKLdZWEsHHoUlJen45XpD6aZS5JgLO4g0tFicKCR6qncHap&#10;oczj9LUURpkaxaVqlXDqvozrGNiODH1D/wACyjNZqo8OWLYhWaO4lSKp9MMCwGxI2NK5sIsCqar5&#10;esbth6fOKbcCUHYcuzDuPf8A4XLGmQYcPLU1nJIl9ECqAcJENOe9Ryqe42yDAhAatdxvWGgiRGoi&#10;pSnTscrlJrMksS9mh+MHlGdwnYe/05UwR9vqVnVTIfTPU9wPE1wIRc2owAgWgDFjQFuo6ncdxilZ&#10;Ff3Ej/6QiOAKALUE1OGlXrMWPpyUAOyoi0oo6bD55IhlSYR3Ihhqi8pK136A++Rpii4riSQqJDVg&#10;N2PTbLPNsEbKfyO2neW4IYxwutZ5PM5JJFuOir4ErIn/AAbtmjxj8xn9zmn0hT0XhHdSXcqF47KI&#10;zgCtDIGVY1anXd+dP2uObXNYPCGrGdrX6h5osbO1nv79/q9soBu5diaMQrHYDYs2XYgIBydNpznN&#10;Bjn5g3mr6t5Z03RdImRbe9kEs8xb0ybfgHVSo+MhuQ+H7X7OQ1GGczcOcnd9i5tPpMxln/g+lKfK&#10;/wCSavcw3N9qzW00DLJGtopVwwNV/lNN8li7MMRcy7TtL2wGQGEMY4D/ADvx/wAS9P8AM35b6V5o&#10;0ZtI1rUtQubNmDsqyxoSyH+ZY+XiVVn45l9ma6eKZEfSYvFZqkbIYvd/846flWQY7XTSsrAhec0t&#10;KEVPRuvh8Pw/5OdBqPa7VYo3KezQNODyRflhLXyzqB8uxC6cWcYMLSn1eUI/d8kbcuqOfTbl+1w/&#10;yc1uTMNRA5P5zfjwkmmNefPNf5rXmoSro1jdWGj27elHcxxxtLOwFS5JB4p/KAn+VyzmOLJjNQe7&#10;7I0PZ4H76f7z+bw5P96u/L7zfrmp3Fz5d8ziSCaZPWs9Ruo/QX1UIVUYlVUseXH4PtI3FV+DBAyE&#10;hJx/aLs3BGAngO3+d/v2ZeX2Zp42ZCrR0Ct13YEcff8A42zfxmJRt4qeOQkKDKZ9S003RsrieFJH&#10;AUQGRCyvWg+Gtd60zU6rHwz4g5UcBMbY/r8VKxNJQqaMBtWh7+2bXT5BOLhzHCUjs7iFJyp7nrl9&#10;XyYRF7sk06643QtYV/dzE0dQWCSD7Eh/yf2GPw/a5fDmr1mOjxBshLi2XS3Gm3aPNKgguWYpdo2z&#10;LINmBHzzJ08+IMSPUgYrWPea3YPCNjTffDPHcCvKSP1aM3ulx3QJMkR9KYbVK8hxZum9PD/fmc9p&#10;ZnFm4W+QsMWvtPZVDgcTSq/LOoEdnFGxQSHk3CRaKDUHqR2wRx0hVMElCV2oaHLwtLXT4TyG3fG1&#10;UWUgGvSgIOSBYtBiRsx2NcQUEKh3jB6ZMNJdyl8ckr//1ZxBdLHbosBXZq8XLBiD2Bp+vMNtUnlD&#10;VEigEGpNN/fCGLUMcQYqDUE7vvT2264U2uMTs37qkimvwjev8R8+OKFEDmvMIUYGjoexG9Nvv2yN&#10;LbjTpTqasPc4KVyneneh/wA/DAmnFm4MNyhNWA8MKKbgDpyr3P2P6YQLtWQ312H0XTbpyDL6L2rG&#10;lGHotVK149YnQ5gaY8MyzKXNqLWa+k7tLUgBFDMeRHgAembHo1lMPKssdwdTjkZWkaynVUWoZlBU&#10;mit1FR/Nmv1Z3izipWyrcEuttLbIhhWR2I+1IdlrTr9obf7H4s2GNqLVyLiWcnTp3ZfiBoahlAO3&#10;0Ef7HJ01lIbrV71qx3wE0iABJT1I8DTYkeOQlJrJpI5XtebCTdSaFTuBU1/VtmLItJNqirpb1WNw&#10;1BSgqAPoPywWxU2sgHRogDHT4gOprvU/OlFxpVS3tx6pKjaMAqx6EU/GuFNqkMBdwrVVuqnse36s&#10;K2qi0njqU6OtWr8yP4YeJPEmOnIiSKJqupBB49/n7YUpgzIkbtHuAKgdO2DJ9LbAbp75qT0dRt7V&#10;WrFbWkMaD3BYE09wEzXdmD1ycnOdlOwVjpWq0NKfV2PyDSA/RU5k5jw5GvlFi/nSyuLzypqVrbQS&#10;3M8yRhYIELuQJoyaIN+2ZGoBIt3vs9nx49RxS7vN3lrUb67kjt7ny5e6Y9nbCIahdoY42CgKUQNG&#10;tKha/byenzSHpLb2zpMBn4kJ8f8AmyZpokg9YyyPxRBUnr4/wzJIovPHnVMlvdThtjDHx2lQux7L&#10;WnEnbqaf8DmD2eP3hk2ZOTVrNFPcxvHIJEBNDsaNQ/wNMHa20EYS80/MnXbjytZTeb7JPXvNGvvi&#10;tqlEmtbyX0J4XYUK+oGikVwjcZYYZP3n7XQezGk/MYhi/n8X/FNeWfCWReQfzF8vectAurnRLg/W&#10;YvTkutMlIFxb1ahDL0aOg+GVPhb/AFsq7Z7HzaTLU+X4/pSZY81o7WglyCWIlBII5bgN4Zj5IRos&#10;4aooaDRrZryW5jR7KO9iiukNpI8QQyp+8JArGf3hctzT+XMLSCNAORjzvMfNv5Najas+qaNqTay8&#10;j+owuP3d3XqSshPpyGv+r8P7WYmq0J4eIPfdj+00JRGLJHw4RHO+L/cx4ma+WL7U9Y8nafqGpVa+&#10;kSWK5DALJ6lvM0Xxp1SRoxGzofi+LlmX2fKo0ebxfbePHDNKOPeG3f3f0lk0PGQkIQei/wCt2zZk&#10;06SkTZapGs/oB2S5KVVEqa9NuXSu/T7WY2SNsgUw5Pe2sU0Nr9buJR9UuHO5EsYBjkbuTImzN9n4&#10;MwtLPgnTYeSJiQQziCRI4JpAOUCciFbfbf8AhyzZcLUEbaTmGUx3AAsZlMc3LYbjZiadq/EeSrxb&#10;lmn7T0o+uLkYpWl2qJPbK9nKAWj3RuzIfssB2rSjf5S5mdn6nxIcPVryQ3Y5cQmoNdwagjNnEk82&#10;khE2Eg4yLI9GJBUewGGXkkOYRrUV5b1p44LVRmFCBxoo3IO+NoKiyDiShJSlajoPemSDErF9P4gS&#10;adAO3zyYLWQiP3n8h/D+uTRT/9aXMkkUnFtnHUeGYhbXLE0h4gUNKAncD6O+Biq/V5gaovM1I49D&#10;sO46bdPtZJSskkhicys8cSFAJI2PxEno3wqUKilPt8sWBKjYsJJXaOQyxAhogwpGG7oBSoHavw/D&#10;igFFzQo0YKkqWWjDYnlU0wNgQqSJyuFjcSy2zASqBUgleQ2O1SPD7ORW1RzxjJYHcVp/HAm24/hV&#10;FG/GieP0D5dMINBBTON4U8uMHWsp1KX0qmtALePkOn+rmCR+8ZpW97FAvqThxHJH8TDsTQgkdaEi&#10;tP2f2sz72aymPliCWFdXgMxDRWFy5lj5ICzFaUJHQeHxZr9XzimKN0/Wom01Y2kUTUDSGOoPKMhl&#10;APiCtd/2s2cGklLjraWsfo2ihCa86AAgEbinTEyayUnmjVZaoakmtPc1H41yqbXLdDNbK3VA5U1B&#10;qdzvv1yimsClCS1CEVUciDQ03FR8/wDjbGkNR6gsZClKj9kk0HiQfu7/ALONqiILlp+bxkUoKBqk&#10;mrb/AK8KaREUyKwWVQTsCetPYYVpMYoCyqZC3ErXl4ip/VTDwqAvmSCNSRsR274WYXWYLxNGRVWB&#10;B964Mn0tkebI/MQaVtMvmpyu7RAxruSoDNtv2l6/Fms7Ml65OTmGylpJjW59KduFvdRmCVt/hBoU&#10;fr0DqvKvw8cztXDbiYYzvRSS61kWaXX1qBF4zXNvEI5A8paz5lyycaqHETPGQzfD/eY4tQJRp22L&#10;QA+ofj7V/wCliqTJKFe6gApBbyeqshcEqqMQm54/F8PwfzZcMoOyT2cZnhEvs/ayDyshnhe9liK2&#10;pi5TqCCQ1K+nWtGZ69vs/wA3xLlWbMSKcDJg8KW5tfqk0hu55TXnKWbj3oKBV+gbZl6aHDFx5yWe&#10;V7ho7u9vnatvZW7c178yQV+ZIRv+CzA7Yl6oxZYAwf8AMPTtQ1zykfLOn8TqGtXdtDGJW4oscBa5&#10;md2+EBY44ebj/Yr+8dM7P2eyjScOU/TC/wAfxOPl9TIfyw/Kvyv5H0q6v41XUNadFSfWJUowUmjp&#10;CjD91HtX/LX+8k/kxfaHt2etygHl/D+OFnix0E1a4FxxjHjV/AeJzDIBBWxaY2wE1pptsTUyCWMu&#10;OhSOVlUH/UBzW6YDjkO5tkNlbW2RGW3iesUYqB0o22bSNdWsWJbFKUhhNtfTBniu4VSQMrMRKGKx&#10;uZY/sN6YWLjJ/eqvwrJ6f7vNXOFTsOSdQSKKVsFmQF3BFa/P+3NpVuIpywwfCZNnQjYf5JBBIPcH&#10;wyqeyovQHmS/uLL1fTXUU4pItY2WaJi0JBHep4MOa8uWavVQ4akzgbTnSbrTbqg1Cf1btwUaWVSG&#10;T0+lPc0za4zxQBQQlGpay7aiVgJNvsrE9SQOpyfBGqLES4Sn1nPb6rCbW44i+jT/AEdjQGSOlae5&#10;H/Efi/mzmMkJabLxDl+P6zlDcJFdQgO0DfBJGQHGwKnrQ/azo8GcZBs4xCAuoDbqCSAW3GXR2LBS&#10;D8fjLciRt7YaVExtFLCAaVAqR0JPjjSQhuBVqHpWtB1OFBCm0exIJ2NNsNsab9J/5v1f1xWn/9eY&#10;tdPdUurwLGLgiOKTch2AC8RQfa2/mzEMu5AyUhTq8FuCpT1JFIDcQaKtaE1PU+2Sj5qZgql5e3f1&#10;mXiP3Nwn7sHqqhgwp4MT3/lyILVxpVIkrgGnFY0KL26EkH5/FiSxMm4NXvZLvgvP6qjAukSkkUI4&#10;0VNzv/wWRtlGSdSCSW6a2j+CZUjmjhJJkZJQwH+twaN+TjJAt4ksuCouwyca3JCvxFAzKCAagdQB&#10;TBSbU5Jz9TeNmHIN6EteqrI4Jp7+m9ciVtWWWMgyFQIwnNCtAAp3Br79ceIRhZSBumGrwG20nS7T&#10;mYrty11MNmH79kVFYDoTHHWv2lzX6b1TtnJKtTQLpkxJrEsblytKqvHfrx7DtmwPIBrkfS1ZzXX6&#10;I166jlaNRZW1ioAorG8mIcpv+wkfX4ufLNdq5XkAawaCGsSY4mUAEybKfDtt9GbE5HHM1yk9a1HX&#10;5nucrJayVwRiVI2I6YELitTQHcCp9sCtR6fc311FaWqepdXD8Y69BQElieygCrZTmy8BsMowtUvY&#10;PK1m720GmprKuwWe+mnlh5kCrCFYx8Cgj4XLM3qf7HNfHF4lls2CHuNJtzp0t75fSUrAB9e0uU85&#10;oIydpo5P93R1FJPh5r+1lsNRLGeHomWMS3S61muOI9SoZz8Ne2bAElpJrZkOhK8i+nKxV+VADvuf&#10;7cmCkFWaGN5zFKaODWn6jiSpLlEts5Rvs1pXtTtlg72wGgnk97Bd+UorlGBl0qTjcA7FYZSQNvnw&#10;/wCAzRQrFm36uV9UaQVpdxSRNRuXQ/LN9Vjfk48ZcJXx6TZzhrnVHa4CLN9UlhSNJ42nSjtX/dtF&#10;PCP1f+G/Z1uXTfxB2mLtHg5Og0PyhEsju9xdzFqiiJAFopUVMY6AN8NMjHFKXNvl2qZJxpLyRadF&#10;ZDilpDGFhiQUA7Fifiq3ucz9NpgObr82fiKFvpzHK9KlkNGp9oGtMy8kuGPF0aCLKI1dhp2hQ2Ud&#10;Evr1hcXClaHjtsRT7Qoop/MuaTRx/ManiDdI0GM+WpINU88X1h6nK70Syi5RGtVGolpJWPyht7cV&#10;PxKsz8ft53WTHPFhEujh9WZ6mklnoEEG/wC9lLEjf4VFAPxzlIf3xJLkE7JBC5jjlIFWcUqO29c3&#10;BHVqDIrEcdM09h1AuN+xaSY7j6Vrmr0w/fFtI2S68uGa4YEbKK1zZyjQ2a2tJLzziKE0F3DNBU7A&#10;F4yEB8D6irmJqo8RssoJKJU4gct6VNfE5lYjcWsu9aIUYf3m+1Kj/OuM47KW5ZHWaKZGp6biQ9qF&#10;T1r7n/gcxsuK4lIRurz+nqP1uH4rXUIxdxAnoZBSRR8nGQ0M/SR1ZzSlQzliWBPUH5kGv0ZsLlW7&#10;Qd0atzJb+jKjfHGwKyg7in0e+VajCJxZxlTIYL/TddjdLtFtrtQoS67PQ7Ag08enLOdyafNppWOX&#10;+b/x5yhIFB615e1aOMGGAXkSiqyQU5AD/IO/+qFZ8zMHbEb9Q3/H9FrlitjjXCMfSb93ICQ0bfCw&#10;PeqncZso6zHLq0nGVQPGkZLMOJBFa9Bue2WeKOiiJdNd2oVKuADUU2qT02yMtRCKeEoqHS9XndRa&#10;6fO6nfm4Cqeu/J+Cbf62Yk+08Y6/f/xKfBtHf4O8wf74X/kYn9cq/lWPd+P9KnwS/wD/0JvJ5LsJ&#10;jz0+9a3egf6pfMCgY8j+7uVUBqAcFSREbj/uzNHLPPH9TXYkgdT8teYrJV5QNCZkP7xWU0B6hGRi&#10;PpBycNVCfNrnAhbbaW6hHaWRjxHJH+I8getSK5miSol9PUAE7sOoAFMTJiZILUrKO2jF7FIIZYAJ&#10;FDUoQG5BqdyDxK5TbAFZDHHqqxG+Z2Fgkhurk0jklaWf1Eiqgq6gJLPzP2ZJfiyyJb4lE30pTSWu&#10;IqQKEBt6huIp8SgVFTUL04/EvL/WyRLcoyzrGwjLlTDecJXb4ByFutyGf9gBG9H4Dy5N/lcMrJVP&#10;dKtrU2w1bUua6ShraRsSJL11o1ERvjEQI+Iuq/D8PHMHNMzNBujySzUdRlvtRW4mYrNcytKQKAVC&#10;l1QK6t8IC/zK2ZWKFCmBO6V+ZZJfqIijDcUblcDgSqxbcuTchx+0oUFW5ZbkNC2nKdlUX09l5S0q&#10;zSNTPq8supXRUmqxIfRgVmruHCuaUb7P7OajAePJbGRqCIhkPpOWClZV4uzblVrU8T1rQdTmycWn&#10;B0ZTxWh2oBUVwLStGsTKxDnkKcAQCpPcMwPw/MK3LJKsK7usbAhTyZjtXpstaEgcugwKmOnr9T0r&#10;Wr8lg6Qx20fCn/HxJ8fxDYVVAP2eK/Dmu1MqIDbjFBjhvZ5QfRUCo2qabVFDT3P+f7OZsQAKDSdy&#10;rWupX+m3UN9Bc8riCTm8RHFXUbFGblurqfi+H4v7zKdRiMhfVnjJjsmd7pFourmK3atlMq3NhOoq&#10;Gim+MAgfyH92z/ax0k5T9DKYrdNLDTzEEkowkP2h0A6AfrzMAYgIptNBvDNXlXttiQpDV3ZRkggV&#10;YVrXcb5MGzTMCypaVfQadfSQXSA6XfJ9Xv8AkBXcEK/yStG/lVuWavtLTH6g5GKVSpKr7StV0bVD&#10;pzBp1Yh7S6OySxdQa/zAHhJ/lf5OT0OqscEmGWFJ5bGc/uyvqsSA/QcQSQAK5tAN9uTWI2iUsZoj&#10;L66BfTUEA036CuW1TZYVoIp454SXEUDIWM1dxSp+L2xnMAMgj1sIYbyTUr6qWcTVt0bZ5ZNz0r8X&#10;0/C32vs5o9XqzMcEerdCNJNrF9ZwWGo+atbPo2OnRia57koGISFNvtOx4L/MzZv+x9EBUB9cmnLK&#10;3zj+Wut+fp/zKj846NpF5qslzdv+k0gjlkia3uW4yQtIf3ahFP7rm6qrRx56p27HSQ0IxSPrr0/U&#10;4eMG31d5suY+MMauCqFk26clIDH/AIIcP9Zc8l0mLhJNcQc6cqDF1l5EALQlunTbvmdM+i2qI3T+&#10;8PoWenoD8CWkDBvCpJP4ZrdH9ZbpHZJFvUe/eU7KhJoNgaeObSMaG7Q6zuhaTx3hNEhlEnp9uIYV&#10;3zF1MeLHYZQKB1O3W21W9gIpwnkKD/IZi0Z96qVNcnozcGvI3a+j6bRuOLbUqK1G+ZBLKPJ0cjFg&#10;AnIkjkdgBT+3I1YtSmkkU97olzBJHSbTHW4tmOwMTnjIoJKjYjn/AMLmrynw8vEOTZ0SmO1PHeRe&#10;JH37VJ2zbCRMWqqalCALGAaqxBFKArtuDX/jXDtSKtUt5lhBAFZOQoD0K1398hKNjbdIsK7Xl/bX&#10;JaC4e3YhXcxmnJt6cv5h7HlmLk0GOYsjf4/rbBkRtt5x10D0ZXhnNd3li3p78GRB8yua+fY8Tyl/&#10;sf8AjzMZg3eaxPHEjXGm6dMzgMoaDYE9D9t6/wDC5AdkEdfx/plOUOh826wsHCOO1grWnowMvH3A&#10;Mjiv+xyY7HrnL7P+PI8YLItQ1nUFZ3vZxJDsRHJ6QYHYEqip4ZkQ7Kx9f0/8UjxEB9Sb+aT/AIJv&#10;65b/ACbh7v8AdfrRxyf/0Z5p2rNfyMsgjhIRQAobjUAAt16mlc1h9ThK1lqutWWoCO0uXaEk1jND&#10;E2244fY79Qq5UdJbZHKQyOxtTrNxOl1Zpa+ktBd2zcSajakTg9KdjlP5Wcerb9THdXs44Lyext9X&#10;s/URQQt7ztmFQa1YoYz0/YK/5WUy1M4dGuWMICbyt5xntmZLaK7C/En1eaFgRQU3LKT8sn+biGIx&#10;FbpPkfX727urnV9Nu5mSL0rUPJChBC8Y1Us+0agf8a5bDXR7mYwlDyeUtWtVljv7qz04mM0W7uUJ&#10;qFIUNHGXJAX7PHB+e22Z8HCvXVPKtlLZJbmXWHnvJlhkdvq0Ub2qI1TGS8komMTpQ8FlTn8P+7Mq&#10;qc2yJCn5x8wB9WkjvH5Sem6srUMUcRANUoKcYQwfiP8AWbm2ZmHHGCJZEvbU4FjaRZSbtJnS0jCk&#10;mVZLcrAwQ9F9SNAxHxenlnEGHiIHRYrzVde/R0gaW2iDyvOxUpAj8Xe5btxhhKyQg/E0kiLJ/JmB&#10;q9Ttwjrya4ni3WavrdprOrnULVJLWwKR2lnC37EEK8Y1UjkOn7zjy5cnw6THwRsMckr2TWzlR1Cg&#10;Cnj1AFKfjmY02jFQU2/a7/L/AG8VtsBVILHvt/HAqhcXYT4VFC9TTudxuBiqIsY5LryzrPqOZBHN&#10;Yy0UUPEu606+JrXNdqN5BuidkuUyMXAcqFADGppxAqFPj/zVmxj0LXE7tiItGGelSCCKAUNfbuPH&#10;Lo7hnVFP7OBb3QIuFEvNGciqkAm0nblt4lJxRhx+FHzXj0ztv4eIJlE8jMpUGqgVoTQeJObKmsbB&#10;XnlKvUb1UCo3pTDCLEBDSzxvUKxACqzA0NSNj9GSAZhRdY7mIqSKkUQU6k9vwyElJTjSLmGw0z6h&#10;qrfWdPQExuQzSxH+VKVPFRstPiXNLqNGQbi3Y8vRN9E02ymikks7yO6tDKWTivxoSBUSVP2wAv7K&#10;t/k4cXaM4bH8fYz8Ic0fNoUMkwkaSkQ3YdDt0yz+VrHpG/4/opGAKlodL9BngKzxr8LyABqKetTT&#10;dcpGPUag+rl/mJ2ild1ZalqGtRoZl9NDUR02VKCpWvc06nNxpNDGECf8p+P81qlO0JFa2GqXiSBY&#10;rzy9pU7wWcL8ZY5rxSfVmdSSGMJDLF/I37xc3hAiO6RYBML7UbmOGS/aZSsdI4Yf2RcMKLRSSB6a&#10;H1Kfab+bNLmzccuANlUxvWprTjBBbvSOCJVav8wHxn782OOHBG2mZQkUjNdRqKu7kUjANSD07d8j&#10;nNRKxROq3UEur6gFqiJMYFC7ACBRCf8Ak38OU6KFAsshSs8IeQLVYncdiBma003cXfrRcCgCgkUr&#10;sR4HbImKbR2uIhax1BFqt5AvIt/PbgQuPuVDmDpJfwspi0FFOyNUFSKboQDXcbfxzZEdWsFUadmS&#10;vMhe3z8fnlfVmSstbu6tL2KeFyWiYEhujqftIw/lI2bKdRh4gmJV9Vggt54pbQltOvVMtoxr0DcZ&#10;IzX9qNtqfy/7LKdLkI9JZSFIcvECGLEkAb+/hmcADsWC2Nx6wY7DavywlFq1wwe7cKeSqSAexp0y&#10;KV1QJXI2Pb6cSoVNTkLGMEfYXY+PbBSlB+oQAOgApkmJVLSSRJax/aptTbpv/DAyCZ/WD4YGVv8A&#10;/9KdT+WH0wiSKVZo6GojPffqSMwzCnG4EkGs3Vrco8SAOpJYHckDqfxyBJDHiAZTZedhFbhjFIpC&#10;fbQAqpPQHfbLgWzipIb5Hu7mS6uH9Rp1DMxrU/MH7PyyjI1ysuiVJ5oalVjiKgSbDiOQapI9zlPh&#10;QK8ckdYatpun+YZ9SsY5Ws3XdJ5Kk9alCDsCT8P2sPgwCfEkxLUZVv8AWZ7qNViNy1XfZRQtxJNB&#10;0K8twuEQjHoplaAhmSS4a5jcxtFew3MCwxqYTK3qInq1JCiPl8QPLkrcftZHY8kWQtn16Rrx5LRf&#10;q6yh+YUKArtVFAk/vOMcIWL43bl9qTIykLYnIoQXixwo0k7mK2dwUj+J5OQIYM/E/Clfh+1x/lxl&#10;kiFEkdOp0byvb6MhNrqWrql1rrmlYrNVDW9qhYneVDFNOOSsqskMn2s1sIXKj/nNkvRsgEYQfuya&#10;BgCiDcr/AJXh/wALmxHpO7QU+sblIwoJ5MRWo77bfcd6ZJaRJ1BeLkNsBsB2HcV74rTbvO6Bg1Se&#10;u9RXwwqomV3keRtyuy8RtU7dfH2H7OKp55Yi9e5urCQhY9StngjfkoBnBEkdAT3KMq/F9pswdWKp&#10;uxCwlsIX0DXapJcnrUbcfcimZuM3ENZG6syky8YzyVABUAjcipH0E5kQOzIC010DUINPuxLN8UDg&#10;w3CioZopRSRRTev7aj9pkXKNRj2ttxmimrILa6lsy4KxNx57EsvVGqOqup5r/k5dhnxJmKKjduBD&#10;IORVQAK12od6HMjktbKVwgggjRRzD0HiffAShBaasd1c8ArsqNQSE0FanrTKiWuRZZ5fsbaXVkWV&#10;fXEAqqmpHI7b1y7GABTZjje7JrLRLPi8sZAkaQssqiprUDt/wOQlpIE2W0SJ2SHzGk87tGH5UINC&#10;OhBH7LdK5EaSHMBSSGRaFf2yaSvNBB6QoyqKVI2qB75k4yeSAbePfnp+bkHlfS30XRp0/wAU6rCy&#10;3PFmJsrWYElm3+G5k/3Up+JF/eN+x6nW+zXYo1WUcX91i/2X2tOafCh/+cWPMltP5OuNBLBrjS78&#10;usancW9whf1Gr2EiybnB7a6aOHPcfplEMtPO2b+Z547q+SBG/c2XwQgn7QNOTE9y5HX+X/ZZxuiw&#10;V6y2TmkR5s5DE1BNK1pt2zZANHNNdClRdT+vypW3skkmmNRUCJSVp23bgP8AZZr9caAbsYSNRItQ&#10;zEyE1dj+0xO7HMzDCohqkd1UKW+Ijbv7ZeA1yk5YjyqfvyVIBTFU9XQLmMqGfT5VniPQiKX93Jt4&#10;KQp/2OanLHw83vb4mwgURaDenMECu/UU39vfNpLuaRzU2cFKChB3HemPCtqlv8HJmXkhFCRgtlaJ&#10;srm2AayvajTpZPULqCXgl4kLKoHUbcHX9tfi+19rA1GExPEzEuJDXNjdWlw8FwAHFCkimqSKfsyR&#10;nup6qcyMGUTCJbKT7UFfu67+P3ZeWAKIQhVMh6ilPn2yLML2PCKNRu7nk2AJClO7MxB7CmGlKwN7&#10;YGJWqxVlI7Hp7eGFQjuN1/Ov3jFNv//T7GLW4klkDRxyxTgmhNX2OxU+PtlAaixbXfLMsCmWDc8v&#10;3oNQQu2VyiwMUFb25htlFQSd1RtxyG9WHf8A4jlJkwJaZ5Gc1IkIFNweI8NvDIEtZCnNbrIBEtQa&#10;gkCgJ33A8K9N/wBnCCoUNbmt7YSso4KSRElQW41PEV70G1cjIqWKy3FxJGzgUqKgGtQT8K79QKds&#10;iStqdrAJJGuJkS4+qAzukpBLmR1VuPMEFxyrHVW/4HBSLUAghijKyUcAB3BKtTuwYdMhQBQdtmR6&#10;Ba6fFYS6/eL6tjprBbO3cEpdX3FmijKgpyjiPGWUc/iXinFuXHMHLm45U5GKPDukss1w15697IZZ&#10;LqVpZulTJKxdifeprTMnTw4Q1GSyOblzMg5tyI5HqfnlnMsCvScFw7gkgALtUge334QqYRSMN61F&#10;KqBv/mcnaUdEzyIA3wkiu1Bvv3+nClV4LsKUFSanoajbbvklXvLKqo9o5juI5BLHJ3VoiGU+24yn&#10;PG4JifUnOvwW41eO6t24Wd/El7AlQQBPXmtF/kcN145VpNtm3LztD3hRGdWlqEZuUiAUalQoU+FP&#10;DM0FoBUI3rGCoNSaBe/35MSbBJlegcr7S/SmYNfWFRb1Lcns6FjGB+00R+x/kfZXMSE/DLlRlYQW&#10;pTPJEqrREYk0Xr0H9e+ZpyCuINEpUUsQTXDBZZT6BNOFanbbqMFsLZBZ28FvbensIiQWVqb06bf0&#10;yA5rTLvLsayaEZYows/Ng0gABI+ffM6LkgMpWNVUKAAB0A2GTLKmI+ZdTg5TtbzKlxGhEZSgdmp0&#10;5e2QIBIADAkHmxSy1u81ww6J5W1IjU9M9OXX7llDx26TluCFHUiS5kET+mHVoov7xvh4q+wOjlhi&#10;DkG8vo/EWJPcymH8rfy3ESCXy3pd7KABPeXdpDcXMzAUaWaaVHkmmkPxSySM0ju3KRuWYc9aYC7L&#10;cIoa+0byT5ehmt9L0Oy0r9JRmGW5srWKBX4moSR4VRzQmq/5WYkM89SaP0okaYg68nPpruCN96Do&#10;AK5sxs4q5X4qZFJL7ivt4Y0kImNlj8uzuQPVvJ/q6bGoSJhNKw7UdxHG1f2s1svXlptugghFtU7M&#10;OubcCy4xO68kV4jenfJMF4xVEWF/DYXKzTb2zqYrlKfailFHH8f9bMLW4eON9zZjnWyEvdPew1OS&#10;3Z1k4EPBN1BjYVRh23Bq2V6TLxR8w2Sjw7oeOJW5MGoUNBmVxFBXLHI4IHTsT/D+zLIi2sqkkYRS&#10;BQAAmvU9MkI0KRaZWc1nLZrp18SscbFrK6G4hZh8QcV/uid9v2v+F1WfEcRsNkSgb7T7qyufTuE4&#10;ghWjlT4o3VujIw2Iy3FqoS5M/DIUmpHwDGorVvvOZVWgmmzIXl5kbVqB/DFbUiORr03w8Pmi3Yat&#10;V/GqjCAArvTPtgY35v8A/9Tr7oksUsKEiN6EDo0bdmB7ZQ0tW2pNb25j1Cc3dh1KSAmRDQD4W7jG&#10;1tjOrvZteO1sW9Hcqh6HpQ/LKZhhKKFjtnliLg8TX4mH8p2I/wA/2cqtrCqFMKSytwSFAeR6VO1F&#10;B8TlbAsUu2e6maeSnI1IAGwWooAT16YqEM0TFPTG9WqwHt0wUmlNo2S3YLxq7iux5gBSDUeB5/8A&#10;C4CUUoejPNJFb2687mZhFbqBUl5GCqOvctTMXUSMYWkCyn3mm5sILiDRbBD9V0IfVYyekk5JN1N3&#10;3eQU+1+xxzH0cb9TdlltTHluLiAPxZaT0DllUnjyDAIT9g7U5j4uPw5nW4yxUYB3Y/G7EntQVr0w&#10;8koyCLl1apBqoHTDEKjEgdakMfgH2e5r/YMnSUTvT4ui7kDx6D+uKVSMFpGPdBSnYbbn6K5JVeOS&#10;OtUPIA09uQ/XTGIsMb2TuAOdEs7kuqtZXclvHWhPpzqLhGI7gTLP1+1mDjlU6ciW8bS1gJXcOaRJ&#10;UovY+/vU75nNFK6xqBQGp7UwqmVhJPHJHdxMFeJhQnqpWp5Edya5HLj4xTZGVFNNUR7+1OqaaoIc&#10;8Lm22PpMhNZUNf7l/wDhG/4FcbFMwPCW+cLCT24kZhErmpNVVdhUbbe2bOLDhRdzFK3BCeQRqcOp&#10;LdNsIC0y7y5rb6bCmn3EYT03cyBqhwG+wAtMtBbBJd5o83yxWrpaqaPUM3gtNyTTbJ2vE8E8+ecP&#10;NfpmDyzpd/efWAHfWYIHnh4ld/SKK4Y7/bPwfy51/s/2fpwRLNL7/wDeScfJZGy//nFnUmtNc81a&#10;FLFMNYvre3uEhcFHH1ZpebPzpT4riLc/z/tZn+208X7ucDtHj/nfxcKdKDe733UNfjsrJILKVZZC&#10;ziSUkkCjHnxPffZT9n+XPL4YpZpX/C5nFTFNTvvUht7KN62sCAKKdG6t+JzeQgIxoONOVpcknHmq&#10;rQHx398mebW2paT91GOTOwCp4t0A+/IZpcISEz1qKOKWDTY3DpYxCJ2WtGmJLyt9LPmJoIX605pU&#10;gWO1c2gFFoLSmlcCqg60xVTlYKPtUJNAB3HhkCd1A6oqGN9UtPqYT1NRsYi1jvvJFWskI8WTqg+J&#10;uPqLmrnHwp25EJceyXleTcmPMyHmSBQb+2bKMxJiWwOLBuprQe2SOzWV+78yPtECg8D3P3ZIKQ5o&#10;CaDoAKEeODhHVQUTaajqFlC9tCUls2NTazIJIi1a14ncfQy5g5tDE8m6Mz1VTceV5iTJYz2jEUrb&#10;SCRAadeDgUX2BzCGLLj+n/etvHHqppZ6EzhF1OWJexktSR96v/xrlniZe7/csCQiV0nRyoI1dQCt&#10;T/o8leR/yeX8cPi5e7/csCVp0/RYyS+pSSAdltqfrkyRnl/HCvoV0byzF8PC7uGFQxdkjB9wFFcr&#10;Mcx/EU+hd9a8vf8AVpP/AElS/wDNOP5bN3/7lfEh3P8A/9Xr9iWczqsY9SJQ8RXqyAbr9GUFqQdp&#10;Y3F/A5Q0FSUjfajftEe58MCoefy9LHMY5VUGhIFa7U7DAQxIS24jubcMZv3cYHFH6rT2oOuVmLAh&#10;JdQu1ulW3jBlijNHjFDyPjIxFE4D42+1w/ysoIpqOyAdyzs0ewGwPWrKByALDtSm37X7OC7UG0Ms&#10;ca1UqS4XkO7GvYbddupxWlkqVMaER1CDl6e5NSXPM8m+JA/Dbj9nIkIITHydFDHq0mqzRetb6PaT&#10;agF3JMsQ4xKADuWd60Pw/Dmv1ktgG7CaCSUlRWaduc7EvPPSgJY1Y9a71+LMnFDgiGqZ3U0jDOoB&#10;qQDU9OlaDwrTLCGLXAszKPtGg+Hfv0qO+ICUbBEy/F+0pAUdQN/urtRcmlM4UVopTJ1UgBRuSBhV&#10;tIJGQGm+1ehFa1r9GEqvjVQzIFqAK9duR6s3/DCmIVfHAtAqnYbNUUqfHxx5qE2jiaPypdXCDi51&#10;FUEh4tUx2kgoB8NN5OHM/wA/Lj+zmAT626IqBSiAXEpUA83C05bkb7ljtme0kJkksFrCxA9Ru6Cp&#10;bavt79sKgIm3uY3+FY3aVzRIxU1rTLI7MwrWmo6nBdKlnIYpUNZiKEca/Zde6mnxD4uWCeHibYyp&#10;OdD0u11DUoby1RLVKv8AW9JYnck/bt3Bp6ZB5+mfii+yvw/DmNDKcJ4T9Ldw2sayvBPI6j0zCWJi&#10;cFTSvXcdcz8WUT5cmEgQlGp6lZ6VZ/pvVLr6rZiQD69M5HxAbgKPjlbf4QF5cs2Gi0M9RICA4ra5&#10;S4WLeXPO+l+dV1z0oJIdF01rSC2s55EDXU1167SzTqi8zEBFwit/VZeTPJNzbikez7Y0B7OA8Tbi&#10;/H9NY1J6jYRa5Z/Ubi6uE0+zt0McazGj07KkY3atOjcfh/mzlsuukTs2xhSjrfmhXalnVI3FJZQV&#10;5yV5U5uFDHrVQH4rx/4G6AlMepSWPzMSSlCtGIZDUkb5sYQaZSW+mR03PY+GWmLXbQUkinXxwAnm&#10;m63TjQoo4Gn1KYAw6eAyL153Df3ajfsfi/azX6yVeiPVnj/nJe5NSx3YmrHpUnqc2OGPCGladyB4&#10;98mNyxVBsAKV+XXCCi2ozbCWMT1WAsBIFrXjWrnbeuCQTaHFC3MAgk7KetPD5DIwjSSqwqWkWUH4&#10;oyCjDYhhurA+IOQyY+JQU11CCPUI31KH/esRhtSgWoIIqPXVd6qePxqB8H2m+Hlmvx5JYp8Jcgi9&#10;0kYMpoBUMagjoffNlZJ8msb81dHVUC1JINWNKA/jlkRTWSuDLSoYVJ2JqaVwIcS7n4TxQ9XO5wlQ&#10;UOUK/EBty65WQ2CTqF2/dpUFuux/HCApXysGJjDcgeh8fowFQqlmWMV3rt7imStjwqZDSNyCkAj9&#10;WRIZAu/0n+VvvH9caW3/1ulalFPpzwGCRmZo1cDqQGUMDX5HMclpb03WLuKpk+JQa0XbfftgtV91&#10;qbvcPMfhUghfFVNNumDiUpEdUljeSFmMsTsQDsCRjbAoS79BuIRQhAJZwB36UyqQtjKNpeoXg1SC&#10;3IrXsD12A8PDKuGmuqQ0rM3KNm4EkAP0AXuTTAtqQT4ZGIUNIakr0AJBoPben+VhpITTRDTT/MRU&#10;HazSTiN24Q3CM9D4cT8Wa3Vj1htgNkouYqBiQXBIKDsVHiMzudBoPNZFCaAHoCCe1VoTT6ThKroI&#10;4wSGXky04joBXvTEJRyBaOYlUc6BvE0Nev0ZJUSgCKZOO9CSKbGnthVdAzMFEhq3ICiigA/icBVU&#10;EAZiSNi1SOxIr/A4hVRbYNNuQAFpXpUd8PFQQeSaalZwwafpliymNmjkvrmMmorO6COv8rcIUen8&#10;zZg4PVkcjLtEJXPxVxHE3BKAlxsD7A+/7WZzj0mugeX7/V5XitkHqRisk7bIK9Bt1OWwhbZGCaRe&#10;TdfjvDbqqUCjnMm4LV+zWlRwrk442YiyTQPKjWNrcJIhaaYkSSk1HH+Ub7jLhGmfCmNjYaZo+mXF&#10;3fSxW9pECZZ5iqoij9osdgN++TGA5JVXqZxFJfa+Yv8AFNi1x5cEE+jtyii1q4qYpWVmjf6sg4mQ&#10;o6Ec2ZI+WRydmDHP1fV/F+OJnxvIPzE/JbTtf1d7qHXLq1u4owEjvD9at+QpyMaqEMIcfsIOPL4s&#10;63sH2i/Jx4SOP/Y/72Ti5YWpflh5f8x+SrLWbB5IVuZbyNo9QtwkpeEQhKI7K5QVdx/P8Pw5ie1H&#10;aMdcRL6fx7oLijwsv1XVLq5jVObyEVAkZiWIXxJNT8znKwxcPJtJU40doVEr0kQkMhBrxCmlD3qd&#10;szMAtolJe0UglYMCrIxBDdep/HM0MSvcbVr3w2xciPyCRoXkchUQdWY9B95yGbIIxTHc0mWsSi3S&#10;HSYQCtp8d0w3D3LCjfzV9MfBUN9rmua/RQuXFJsmeEUllCep28M2zSqhK9RgIpVrvSqgfIY0ilh7&#10;E/EaAADqSe2C00u+o37SgGFlIFNx28Mr423hRlrpmozSCIQGIEV5vsAo+0a/M4RNeBcbhrKcvBLS&#10;7tyUhlA8DUgDuDX4q/aXKM2PxP6zOIrdECztdVrdaYghuFB9fT6AfEBUvB4r/wAV/s/s5gY8k8Uu&#10;GSZ+vkloBqAetaU8M2+OfE45DiqCgI3JoPfJ1SFrP1UnboB7eGBacPjBDdgNuw640qwMypxUFSRS&#10;uAswt9ELHyXdq026knEBSvCMdiSRSntgCkr+BVSQfsCtD75Jjbqn+U/f/ZgtL//XnNpdXt1HBEw5&#10;m3jEZc9SirUfcu2YnE49qj3kaCVY1FQKA9z8sjxJtDXc6LacXNHc/CR13yJLAlKA0aB5R9gKoQ9a&#10;mvQZWZNZUgzNyBO5FACaEe9TitrijMqCtCCdyVrtQqSB0BUruftYOJFoSRQyk9Aa7deX+3/xrhtk&#10;uFTErAHYcQPeoof+GwMU08ozWi6ssF1J6NtfwzWMrGhXjcKVXlX/AC+GYushfJvxEJTLY3FvLJa3&#10;C/vIWMcq91dTRqH3pl2CpQtrnGioSQMyFlqykileo+eSqmtqNTWlOLjYnuAf9rAN00rxiWORSV+K&#10;oPEitK/rwoTCN1ji4u3Ik1JNAB8/6YVRQijKiVCGQEgkdjtTE7c1WxpIHdgKxBgVHhTanvWmGItN&#10;J55e0Wa8uRdXcXDSrarTuwoZX2KwoCRUn/dh4svH4eWYmeZJ4Q348V+pW1m3mvTdXM84V7mRW9ML&#10;VqAEKoJPRAeH+yzM0+mEQmY4t1ieUr2ayjuuSGJyaRipdeI35Cm1cyfDrcckRiAyjyjo+pRcmguW&#10;himFJ4yg24/ZZWr9rf8Aly2IHVnAEMj1bzD5b8uw241W/hsjcMIbRJnHqzyVChIk3kmkqy/BGrvm&#10;RDDKZqItsNLDceYb1ZI7W1j0yKlIri8pPIxIO/1eJ1AWvH7dwrf8VYaiNyeJJ3fL35yfl7+ez3U1&#10;9rs03mbSIgWSXTq+ki/5Vkg5IV6swjlVV/3bnoPs/wBr9m4obR8HIf8Ahk+Jw8uORL3D8sRYaL+V&#10;vlXTkr6r6fBdNDQg+reL9acEePOXOI7V1Hjamcv50v8Ac+lvhcQ7WZY6yRQWdNQunHM1qQN6KFp9&#10;rNWSgsbs9NvJbgRl/TEjAtzBooruaeAyMQoDI9fh8vadYJptn6d5fOxE9wahkHWoO4UHwTMiGO1m&#10;UkA2BrXam+ZsIU4siqFHeYgDiSTUttSnUk+2RyzAihAXfmLTTfPY27RrGhKtdmtQR9mq961zUxzm&#10;UqTacaU0drbHUmbnPGfSsU+EhpuI5SMDyqsAdH/1+K8suzS45UG2A4QhalmZi/JiSzMdyWO5qc2E&#10;MfBGmnmV5aNepqT0A8O/45ZaAFitJKJDGhdYhykZQTxXxORtnS1BFVS7hVIq7jcgfLxwEqEQ36MY&#10;xPb8ysdQS/wCtdjxPUCmVktoRLX9zM/pRu87RKSkjVSNABU8B2/4XAQyUn1C4KOPWaWV/tyg1rvU&#10;7+xFcQCgyQprItXJJGwHehpvy+imW8Nm2qUm+RjaNomKSREMjjYqR0IP04M2EZBTESR808GpASSy&#10;pb6qoO5HGGen2eTmgimNO/FH+z/q64CWE+TdQkl1zJPBO8EsZS4jNJUfYrUVGx7HrX+XM7HmjIbc&#10;2BgQ6P4mVm6g1y87cmNqgUr236uf44ASebEhTkVmIA2A2bxOAlm3HEnMLWgpVVO/cVxCCqg9fnTC&#10;wbI+Ek9P2iN9sVWerN/vo/diyf/Qn2k8Gt5IuStLIlSOh+Gnf4fDMBxkLIgU8SgUknifD3r/AM3Z&#10;FCA1R4mIjoWJVQD2qdyfprTFil83J4zGqgqSASelOh+jHhWlaNP3it4ggmtKDiR47k4KY0skFSwP&#10;VzVh/kgdBh4EUs4N6ZXkAXIBCg0ABH7Vd69KZEBNqsUClN9qn5n6cmIsqaNsSCAarv23qNtvvpgM&#10;P4T1WuEp1NZya/bfXoFDapaKkeqwx19SRQo43Siu9ek6Lyb4cwI3hnwt5hxBFW/5e+Y54lu7aJXV&#10;qK8TERsykCjqDt/w2bKMLDUcSRzaPIs7xBaMpoynqG98qlGmsxXG2jVwqjkKqAdqDYA0PbbfAEB1&#10;vZPIkbEhKjeta/5/7LLRBmIo30ooE5TSim5ou/37YiHD9SeBkOjaDbRwHUL/AJpalSYQKBpGH7Ma&#10;k1PhzPFcxcuT+a5EMaNkvW1B4rZVW1jj/uoBRlQftfEQKsf2iftZk4MAj6iky4fSibW1jZww+OND&#10;SRzTiGam9T02/wCI5nY8Jnuw5bJdJ5l0i4lvLTQpjrd3ZtwvraxZeELAkcJZq+kh2cU5NLyX92r5&#10;knRHGBKfJiZBB+cn/OO58uM3ki70+3uowPrNjFEXuuIryMV1cstu3KtOJtIpF4/DL9nNj2adJ+YH&#10;j/3f+d/vPUykTWzw38l/L/mDzH+d2njzIbq4vtDD6hqP6Skla6T6tRYR++5OSl1LCeP8vJs7Pt/N&#10;pMOgAwbDL9P1/T/nOPiBJ3fZVxdQW6c5XCqPHPMdi5hNBJLvXVETzVKxqOKKpIJY9DXB4gG9WYsJ&#10;Wk2mxXer3In5sUoeLtv3374kk+9iLKdw+VdOSDne0lnFS0poMIi2cKRXyWuhXRumKvNMD9UgQHmq&#10;8iKs309RxyzHBrkaYndyS3E7zyGskrVY5kxhTTKS5RTft45O2qkZeRi10S4u5aRm5YpEeVD6Kk1L&#10;eJMq9P5V+1mr1kyUlg/lPQ49V12cxvxt4qNPNtRVr8btv1QbU+0zfD9rMGGQM4xtmWo3Md1cr6Q9&#10;O1t19K2jApSIMTyam3NyeTn9ps3Gkw1uVnK0MeRqKig6k1P8cy6o218lMxxx0pQnuFoAMBChsTus&#10;QjUkK27IOjU2BIFK7ePLIFtDgkknQfACAo8WPTb6MkSxCu0cayKJzyRVBVFPIkEVA9q1+L+XI22B&#10;Un1AuzGKBYYTusaVAA32qev05ERW1NFBWg6dx0rl0SGqRVDURueVADyI7HtQffhvowU+RHUbfcMF&#10;EMuFaymVvTSrMduIFa/dkJkEUWcBSKF3bzAWupxtOkZ4w3imk8K1qF3+3CP99Ofh/ZzW5MBBuLfx&#10;hUu9Juba2a7t3F7YndLmMbU2+F06xtv3yzBrO9qliQIld4mYKzKBViCSAp71zNOYS5MRjVW9MxBY&#10;xxY7u7E1Pt7DEFSuipwpWtMsDBtKUYe/9v8AHFi3iq2sv834HCr/AP/Rm9miK/rr9kKQPpGYZDjr&#10;uD+uFYVWh679cQFULuyjkkBGwDAim1aAYaTwogaCJbcSKPsijIaA1HX5+OGlpAm1SOOUdWTcAbnj&#10;Q0qBgIYkJbLISGoKEVDfdtU/wyoliSrmAHgS1QAK+zdSetNsCCVN3ZWULspIHP3/ALRjxI4lqmQM&#10;eWw8cMJrad6Be2dlf212WkDRPy+A0JrUFfcEHvjPGJN0JM7h/MfSpZEgj9SGSWoWV05xo1dg4DKa&#10;fLMSUcuDly+Df4gLG/8ADd694wkvrGaWV29QJMQ3Prx4uAT9GM9Ya82uWMFpvKV/9bYyiKKKMApz&#10;mjAb3IDEjp/LjDVgMfBDpNBtIZeN7qdpDEB1hd5pBX/ICU/4ZslLVyPJmIBy32jae7HTrf6xOBT6&#10;5eEMQSNykf2F38chHHKf1LYCFF5qOpXBmklaVm+BCTUE1GyjoB7Diq5mY8QjyYSnbTjUI2aFbtoI&#10;Du6JGjFnXoQ5Pw0r/LmfgzjGaIXZ4/8Amn5N/Nay0n9MXOqXms+VRGXeZXWMwhyFK3EEZTku/wDe&#10;hOP8yx56R7Pdo6AnhMeHL/O9bj5AXpH5Q6Po+gflzo5YkanqCHUrkJSjG43hV+/wwekf8nOU9o9c&#10;MuqkB9H8P+azgKZourTSMIz8Ebty4rsDT/bzmwarvbSmUGpxm7N1wj+ulPRa64IJWi5A8Xk+2VB3&#10;oW45keLbNCahrwdXWST4kBIHttv8shIWhJre4OpXC2lW4s3FqFt/A/LBwIBeqWFja2NskFugSNFA&#10;FOu2TEWwFj/m3zVFZw/VLRw125BY9Qq13+nLIxYSkwO5uJ7ub17hzI9KAnso6Ae2ZMIuLKTXHJMG&#10;uxPhirfmRJbzy5aJZwuzIXg9D9s3Cv6bKT8PxPIef/PTNBrp8IbOHdDadY/oLR/0JEVkuJH9XWrp&#10;WVw1yf8AdCsOqwdG5fal/l+Jch2bpeM8RbMnpGyICg9c6Nx2hGCSCTQGgHbFW2jVRWlfngCrC6gV&#10;UVNa0O2QkzAcHPqKw2evwAePj9GARZ2qKnTkOn4/5jLAGuRVaL2FB2GEhjalOzAUXr2+WRtkAuh9&#10;Vo3bgzxoKSyAVC7ggMfng4l4KXukRiRlYu5J5R8aALtQh69/DEhNo7SLi+gnEenwiS7kQhXoSyty&#10;qSG7DiOG/wDl5XIANsVTVPLstjapdXMymSYhRHuCWIqxC9wPH/hcANokUDaT3VpKstrK0Mi7Aqdm&#10;8Aw6MPY5DJpoZObCGSkX+krK5jMeo23otIQGubIhCaDYvGfhJ/mpmDLTTh9DeMltz6Ktz8On30N2&#10;9QOEtYpOgHFVYcW6fz4x1Uo/Ugxj0U5NK1W3qklnMmwJZULKB/rpzj/4fMyGsiWqWIoR2EZpLWM1&#10;A+IEdvfLRqYlhwSaEkR6Ov3jD48Ajhkt+sW/+/o/+CGH8xHvTwSf/9LodjABZxEjizirV6b75ilp&#10;UrdGmvT3jFQR74hVCaDhMyo9DUspPXr/AG4ULBfyQ81kkIjABFenyOC0IKV2Z2Cyc+ZqQBQDauAl&#10;BKnGC84RvhUNRjQNJ8IoSa99/wCbKiGJCtNLyPIrQsKihoOu5NepORYFSlEXN5Y5ixAHpGRSGK0H&#10;IIi80A93b/V+L4caRSkkMqj1JV2QBmCn1AAdhUpXvgpNLJpFUAqKGvvQd6jxPyx3C2shmCgAk1JB&#10;XY1FRvX37fs4gkbFPEnFrO/Ck7cv5T3PvXLowiNwGyJLItONpeLWSINIhoklOx67/RlcscRyXiKC&#10;1yyNsFmdUVJGIBNSSB7D/mnJQxkospZFGHlBSPYnketABTpUdPf4szYYr5rRKoDcxuGjnKyRtVOI&#10;WnKhHTow3y7wAEGVIs6xJ6Cxm2eadzW4nokda1+GNPUavTvx/wBhlJwGrCxTm4nmnsxFPIFskPJo&#10;jWgAoAXpWtB25NjjySj5NuyWm3sEAdvhjBAqdx2IA28fDGR4jRSTSnLqsSSMY7ZiduLqQQATQji1&#10;Kbb8y+Ixb7o4lF765YCRX4GRCCFqaVIIJ99snDCgyQ7LJM1S25+0Rtt92ZAxtZmibWX6pKXUbGm4&#10;9sJgiMkzPmvViJI/VYiU7VA2AyHC28SUSO7t+8arMSWO/X3OTiGsldyAFCa5ZbUYtgvSp2rih1QN&#10;5PsjriqYlrnR7ee5X1I7zU+f1aCQ7QKQQbn7Ln1m48Iz8Kt9puS5pM8PHk5MTwjdKLeBIbdUANEA&#10;PiTUkkk+Nc22DFwR4Q45O6LXcVy5C1T8T+1P1Yq1ISQwr0FcjaQpojn4jTiBvXBTLiV1UKaDanbJ&#10;sDJdivNzCooSQD1pgJUBk+h+XtOj086nqxVY3IKJK1EC1IFT4muUSk5EIsfv9Tk1K8Uqot7UKEjg&#10;iFECivxD58m/ZyUQwmVAii+NMtpqTTRteTS7J44IfWu7ipM/QoegBJH7I7ZUY23BLmubid+VxM80&#10;56vIak+3h9AyyFBrkWmqRQnCT3sRusRfiJFA3y6fTkOG2zipcKNQLuPHxwHBE8mPGETFfXFsD6U8&#10;kP8AqsQTlMtFDqvHJWTWdYUbXs3Xu5O3bvh/JwH4KfGKqmv60tF+tuwJoGYjenucgdDA9fx80+IV&#10;/wCntd/5az/yTyP8njv/AB80eKX/0+rzRyx28du3E9SjDuKdjlFNSG02wuBNVipDEkKOtDjSoHVt&#10;OvrfUpCoJUmqsDUYCEFK7qwuGRvVFAPiYHuBkCwIU7INBE0rNxNDxFK1PhlQkwt1vJKF5uT6hBen&#10;huKD575K2TjG5atCaCu/+dOuRIphIO0vTdR1CRhCnqUIXip3Jr9mg67jDEWygG9U0jVNOPG+tnhj&#10;JorHatehHbImDExS5pmYFWHLmpTk29F9idwfhyNMWyIirNw/eUOymgPWh/a60whIKYacRNOFVaJW&#10;g3BAPcVouTjJMSyK3mg06XhcSyBuBkSJQavTtvt1P2zmRHFxMzJB3ss91dvcMpUOBwjLCQItKBdj&#10;StPtU45nY8VMOJSIZQafYpuOwyzhTxKlvGJXqQStdgOvzwFIRMSW8DRyAUm5AEt2r4ZTkZ2vu7i7&#10;ViAKAMQ4bs3U0HcbZDDG0GaFmlurqQtK3NwCa9AB7DtmTVMBuut7oJC0XHkp3+Te+AxtldIYtykG&#10;wFew2GSjFjIq1B269zllNbjueNPp64ra1kr/AKlKZFlbtyRUUU9T45G0gO4jt0rRfl44QxkqgZZX&#10;ewHcjbK0t47U6jeL6lsGK2sG4M8g6qaA/uUp8Z+JW+yvxfDmrzZfEPCG6MODdQuppp7yeeZi0szl&#10;nJNSOwA8AAKKB8Krmbgx8IYTNoYMSj1NWY0y6PNgAvVlDMK9DSvywJdEPif5j9WFWyhYEDArY7/h&#10;8u2FBbpXY9O4x5rdLjQbnYY3S80ZY6HrGo8vqtv+7H+7XIVSf8/DKpZG2GNGa/LfWdrFoT3PryJ8&#10;c7/EQBSqKC3gN9shCPEzlsk0ScXB5VOx2+7Mimhc+z8B9kV4nuRjaGhQAkbAHemKaaLHtsDuPme3&#10;zwLS5GkZuPQHrgBZOaMs1AQR0IPt3xK2vAUChG/cdBkmLfJVFSNgQd8VU/VZRyB3rUEbEYCkBsKl&#10;SVrxIBJPWtN/xxCkLuWFjb//1OwwuRFHHJ8KCuw7dOgyqmFMl0nSkYGcx+mtSAr9clS0kvmmNI5P&#10;SjYcRuoPXx2yJCCGBas8jTKa1AG48TU5UWsodVV2DsNh9nwNf475TwsOFEcEShPMsCXZRQDiNlp7&#10;159ckAqtcXMTI8VvH8TgETSAclG9Rtt/wuSkLZEKelX11pcqvauElqOdQCFIBpSvQgeGQBpiC7Vt&#10;U1LUFX9ITtMquWUMahWNNlHYYmSCUqhsy5KsCTUlSO1f9vIsXIkkDSO+6hgAD0CgDcYAtMg0zTQy&#10;m4jbnFQn3FN/HrjEIi3I5mmklevJzuW60GwH3Dpm808KCCWq7E0rTwyzi3QHcg7cC2x61yJk2xir&#10;u03EiDq32nbpQDxyiUm0RXxJYNIVn5Py3RkNArD4q7e+Y0s1sSERBY6SzS8fURqEIwYvQ81bkxPt&#10;z2yWLNTCkHBJEInZi3NlAUU8eu+ZlWo2UioUkK29KVwiNMZG14jAFKjpXv18OnXLAwJXemR1IFRX&#10;qP8AOuJKhaa/F4AVJ6nFNKYDSkBFJpufYZFlSqY2rVlJJFeh3Hy7jERRxNcG/lPj0PTx+WGmJKP0&#10;3Thcl57tjFp1v8Uz9C3hGn+U47/DxXNfrNT/AAD6m7HDqs1C9kvbj1DGI40UJDCn2Y4x9lRt/wAE&#10;f2myzSYOAWfqY5J3sh2UlmBFACQQe+ZnFbUHRRPVwATQ1w1SVkEchYkI5EhJQkbtQ0Yj2BGBV8aS&#10;NyCgkuSF2PbauFVzg0odq4ocF4ivY9K98CQ0fULKqfaJAA2HTATTMRtMdKg+qQHU7qEMqOVhhkYx&#10;glQOTkMKv9teKIr5WZW2CFI2684apLOklq/1WBEK+iqqwJP7W/8AwuIx2vHSSs8k07z3EryyuaNI&#10;+5oMnAU1ylbqLUGlCDUf0ybW3J8W46E1BPfFLgzAUBoAaj5+OK2s7EeJrgW1/wCvviIotrEpXYob&#10;kHwgdSSAB/n8sVWMigV79h44pt3LoKVqK17DFbXfd92FFP8A/9XuPlfR7y5K3VwghtwtER0Iduv8&#10;3hT+XHhYMuuZYVt2q9PhpyHXJJtger3Fs03IOZa7selDtXKCGJLEL/i0rAbhDWppsPemVkMCFSGC&#10;SWJI/tRqQFAFSa71r88FLScTaNKVUMAlVFFrQjfv9PbDS8KTajotxatRnT0wKnegp71wKh3Fv6Kl&#10;Pgck7dCe9K9d8iwKokUbIQdz3HTKSWBXiM0BC7EfCD2XtTBaLQVzAVJWvJD4dz7HDa2jvLl7HaXL&#10;Iw+Gboa0AI8QTTJBKLuIgkhKkNExJVxuDWh39983Gny2wQ0rbkDvlsjTIBfEsCkMz7+Ayrm2Aq8t&#10;2GtUjjagcuHdQCRudqfIZiZRTMFDW95HbOzW9uX4gh5pP3hZ/Cv92F/yOOUc0Aq80kr+nDI/OOnq&#10;MtagsTUA0NKAdv5szcEGqU1vh86Zl01uxpWycKuBxVSZAx36eGCkxVVXanYdMaWTRH0Ynu6o5Iyw&#10;sGumdmcQ2kK8ru5YVWNd9h/M56LGPi5Zh6nU16R9TZjhfNdfX3rlIrdXgs4QRbQk7gMAWZ6dXfd2&#10;/l+yvw/FkdPgpZytDK7dATQdB4Zn8mpUctGXALVBJAYmo9vnhpaUg6LH+8ajOdozsePgMiZELTl3&#10;ckKUAHw17g71wq3GPgB8TXFK4dQMUErJK1qP2TXbav4ZEtkSjdP0nVrpjcxRmO3jUubqY8U27An9&#10;WVcTbSFeQzztLIyySg/Ea1O3v4e+WRa5NmQMoHBQFBPP4iT067/qyVNbddvc9BhAQ7Cq5jWm9aAD&#10;5e2KGhTsO1Mil2Kt1ySupirYrSgHTArnNTQ7KNzhVulRUHY1AH9cCWj0p44qt9NfDBaX/9b0fYgS&#10;RKhdjGFqUXbbJ2wSfzDqWqUaysbc+mBxY0LHttii2P2+k3scCtfyeiRHy5v1J79OpzHkUJbfvpUS&#10;vHFuxYF5DsTldoR9le2kKpFb1lUUJH2eg38ckqPtxPcVluJUijpUUFfnuP8AmnCySfzL+iVIkEpu&#10;GIolBXw2pkGJY+UNQO5NB2yLFExuIxQmorQ5QQwIXer/AJNR2r44KYUuZPVDAbLT4R+rAEIJrVgw&#10;qaEGtfA5K02mOnOZ7aWBSRPGRKEG/NAKdP8AI+J6/wAuZOmlRQVvpg+2baUbDHiXqoFaYRGk8Sxo&#10;FqWU8GPUr32PUd+uVzxWnjWpFKUZTsp+0BsDXuR9GVRwMzNtE4bKKmoAA6DMgCmslUAbvhtDt++N&#10;quANCMKrQtdh26DFV4iUV3JwWq7jjaonT9Oa6Z2aT6vawgme6anBfAD+Zj+ygzC1Wqr+s2Qx3uqX&#10;97HMI7a1jMGnwnlBCftO5FGllP7Tnp/Kq/CuDTYL9Z5pyZOPYITM/k0rlG9Sdh1w81dIY/Wq54Dk&#10;QobrsQCT8sqyS4U0sjInFYiH4CjdSR9GVwzgrTiCqc2blUlRTalANhlgkrafYLeJrT2ywIczUAPV&#10;iafPxpgJTTIvLXlyy1WCR7if4l+H012IBHUmvXKJyciEEw81QXw0xLG34paxUDKKjmop8Le2QAbC&#10;GPjTdR1S4RoLSO2j4cA8YKpVRX4nY7tTvlglTWYoF4ZIZJIJCpaJijFenIE1y4FokG61bj0HhhJY&#10;Au64q4/ZX6cUtjArWKrqUySuIoK+wOKtg4FWb9Sd+5wqv6YEtbnrirsaQ//X9HfpnSbe4S1WZYna&#10;lPgfg3cBZKen/wANmtnqMpP/AEiyqKrfalZWVg91KweFac2XiSanqemM45JD+xfSwHXvMenTXwH6&#10;MEyqCBKbiZO/hGQP+JZTHSzIYGaU2b6BqEv1e50k2cZJL3q3srAbfyTLIn0HIRxTgdkcTObby95T&#10;srUsZVMbg8ZZZQK+FHqB9OSGWePmzEQgtbutOsbQRRafMjuAkJYgIS+5YOC6t8kOZePVCTCUWI3d&#10;lLxMskahRttuQ3gPEZdd82rdQtxIWVKAxCh8Sop3bBQ6LSJuorE7hTGFFaHcO383TInZJQzwkLJI&#10;CFFKxg79eop/1zlEjbUQ6P8AdqVNSTQ9fEA9vfAAxq3TKiqATvShBrX57+OExRVKdpcS214lxEeh&#10;AalaBT8JJp1G/Bv5sMfSUUm17blStzHxNtPuhTorftIfpObTT5kFDDfMxAbwAKS1UhWIO1fvw0rS&#10;qAKDGlX9MVXF6e+KqZJJFBiCq5VPfASRyVcSwFQfv2w7BbRNrZKyLc3jtbWJNQ5Ul5iP2YVr8R/Z&#10;Zz8CftZgZ8381thjvmuvdQM6LbRRi3sYjWG1WpAO45Ox3dyOtcdPgpE52hRtmfyaw2TTFWyAaKd+&#10;ux6HFVR5WhW6dIhMwAt+Dcaq0hJJAb2TqM12uUJR5bnePUHgSQRy7lg9aUAqF6faqM1wkzCvcMbj&#10;WJFeTmYABQmgAkJ338ad/s5sNHJhSK2CE02AIA7Zs7pAXKKqPlkQkBHaG9yb4Q2rlJSagjq1K9aD&#10;3ynI5OMs2vbWeexRrt+EUdTIimpYdMqZlKdR80aZZ2jaXZQGaB4WEU6sOIYjYUpUkE4RFJkxJCaF&#10;mqzE1Y9y3fMsOFIuIalRtQ1PviWIDdTXiGqAafPfAltSGj233Ne9MVbB7Ab+GEq3iFar7fdirhUd&#10;evjilep3p442ha55PTt99cbVcBXG1d1p7UxtV3H/AD3/AK4Vt//Q6/LqFu8Ecc9y5YNRivEvx/kU&#10;9ss4Gk0nNrp0dzo0sDsVspQS6Ah3U17n9n5Y7qAGP6xo1taMDaR+otPgah36fs/83ZizHcpDHjY3&#10;Uk/pFGRuXKnTb5ZAUOap1bWtxOI4GehHTmdgBtQeHTDw8X1JFhGiLU9MiXi3K3BIks3o0T/FyIZG&#10;BAJrVii8l/mzHnpR/CzE0Et7o17ffWJ3l02fiV9BuctozbftLxZK/tAjh/rZhHjxp2KnDp19aK09&#10;7EJ7NyCJ7VllhA6U5Dj+OX4tWD9TDw7Su69N5w6brQBAaV4jvtsMySba5BuP4uKs37s77da4OBAi&#10;j7Eafu0kWyU5Sk78T2A+jtkgyuln6RLmQW8EKRihaS5oxJpWo9slaLtJ9UAQ/upFlVh6lU24t0ZT&#10;Xc9MqmGBU9K1yWBJbcfvVckMCKgNXqPfbBGfCwpNGDIQH2Z1DKPY982+DJxIIbzI5MaboQoANB4Y&#10;2q7j742rfEL074qtc71JoSdx128cVdUqRvuepPfARZQSvUSM4jjUvK5CrGu5ZjWgAwZcoxjdlEI8&#10;29vprpJecbq+FTHp43ROgVrhh0oP90j7X7Waw5JZvpb6EOaEuLm4u5hLcSGSSnEU2RVHRUToqjwH&#10;w5m4NOIc2qczLkpAgmgNcyOTCl3XDzVpq1UDapr74FXD7VR1pUYqhtTl9CC7l2BLKtD9oceVaZrN&#10;coSDQGllvGkrzLsTz8d81wDMMg1WLhqySRFvVuAsLRd2alBt8+2ZGmlRQHIxZRU0Gxp45ubsLEKq&#10;tKx4q1GHbqTXpgMmVMo8m6NHcXBvQzxeiPTZDvyYmvIN2BGUyk3wiy7VLO1mtHF49YBu1dsgCzIe&#10;ca1a2ltfrFaOHWKNByWpBJFaVJbcVy+DRkKGAplzjtE4q2B1371wK2OXFqHc708cVapTj4AUPywl&#10;V23hTEKtqAaAfdileBX2xQuAoQPHGlWUJNR+ONK2So6GuNK6u5PjjSt0H8uFaf/RnETcqlhyFKUz&#10;IccM48oLK1oYIWdI3b4nNDt0oMgWbKU0eFYkR2LlBTketfHKKZ0tGgaZyZzCDI5qX3rgpaQt35ct&#10;QVktk4OnXfanXxwkJSC7uY7R2M5NzJWpV9wtBt+rIksSkV9qHqxSq8CUIHQbjKgWspNZ6xqNuS+n&#10;k2rGlTGAOW+wYEUb6cxc2ASUTTD65pt9MP0nZm1lNPV1CzABJFaGWGjBv8p0+L+XMQYMkPpZxlxc&#10;2r3Sr2GP1beNbyxGxuLU8woPQyR7SR9PBlX/AH5lsNSf4kmPch7gRrcyRoDGsZCgdzQdT4E9cyfE&#10;Bajshr5Jvq9Y93pQ9yfc+GRDWSl0aXDWso4hmQjkB0DeBPj3yRWRRNla2ltbGVj6sig8kUqOvT8c&#10;myAR+n3BvY5YqfFAjzCQ9AI1LMtT16V/ycuwT3YFf1Fc2o5NbivEg1J27/w9sQrsSriT44Sla7dy&#10;QqjqT0/rkJ5AFiEwtNLmZEkuGWztXFRcT7clFKmOP7cnXlULx+L4sxcmrJ2DLwr5q0mq29lG0emK&#10;0bEANfSU9Z/5uIG0an2+LKBpzPeTOREOSWJycln3J/jmyxw4Wot05bVoO48cnVoctKkAUoaYFXVp&#10;1+10b5+H9mKVaAWBjkadJHlpSIKeK078j/xH4cieSqKSoLm2jagE7cKt05FTwFfeTgmRyy9Krb7Q&#10;r27trhoZEMby8V5dWZahx7bFc1OoyWljluJ7EpFHGykOT4bjpSnt2yiMbSmSRyS3ZnuE6EBQe1B0&#10;+ZObDT4qTwo7iW3GZoW6VbcMpZgeLKQVboQw7g5IhFsl0zzesUCRXRZW5fHcChLEnr1/42ymUG2M&#10;1us+Z7qdJIoQkllcLxQSfaA2+KmIgspsehUAk9WrUn3I/ty4bOPJfU9hkkFr4iRWhAqNuoOxG3ga&#10;9cWRXV/VXFiujKjlyJFVIWm+/X+GFVvh2qafhX9WBXUHE023pirQLE1rQAVrild8SgnoO+Ktjdi3&#10;gK0xQsYjmadgBiqqCAhUj4iwIfpRR2+nAktAVAPy+gDfFiW+S/ynFL//0uiaR/vav2en7eZDjh6j&#10;pf8Adn+6/wBhkJM00yptdirT/ZPyOAq801n7Tdev09crLAoCH7bf6p/hmNJqk1H/AHr/AN10P8Mr&#10;DBDD+7T7PTLRzZlN/Kn/ACksH91/cn+7+19k5h61yMSX+cf+O9N/vF9o/wC8/X7I/wB6/wDiz/jX&#10;KsDXlSx/7xev2e/2M2MGgKkv2G+39r9jplZa5Mevf7r7+n0ZNtHJNfL/AEHX9vp/qY4ubAph2Gby&#10;H0tao/b6f1YhVq4lXN1H0/qwlQmflz/jrD/eT7Q/3s+Y/uP+Lc1WrbcaF17/AI6Tf719P+P3+86j&#10;8MGg5M8yWt9sZtI83GKJ/ZX55OSWm+0vz/gcjBSvySq9v9t/tfZk+z/qHIlKg/8AvN9GJ5K4f31r&#10;1/vrf7P2v7wdMpz/AEqi9F+zqP8Ae/3g/vOnfNJNkUu1T/e23/1T/dZbhUNv/dD5nNrBsCpB/d/T&#10;lwapqj5JC1vsn6P15EpC2L7J+WCKZKwyRYNYUFqLt9P6ziyK8YAxXxfawhVg/r/HFXH7J+eKt4Fc&#10;3f5nFW8KrR0f5YqvwJLh2+YxYlUxS//ZUEsDBAoAAAAAAAAAIQCNjPkosZQFALGUBQAUAAAAZHJz&#10;L21lZGlhL2ltYWdlMy5wbmeJUE5HDQoaCgAAAA1JSERSAAABigAAAVsIBgAAAbwb+QwAAAABc1JH&#10;QgCuzhzpAAAABGdBTUEAALGPC/xhBQAAAAlwSFlzAAAh1QAAIdUBBJy0nQAA/6VJREFUeF5c/QlI&#10;pGueJoo7MAzDhf80XJphGO6FuRTNDE0PdDfdUENXU0UVVUUVVWRRxalzDmchD+ecJBPJPU00xT0k&#10;NDDcIjQ2Yt/3PYLYA1fEDRVxQQUVFQVFRUmSTPK5z++zTt//vXn4TmgYy/e+v+V5nnf5vQ0m3zAc&#10;MSvGIkPQ2jXwBUzwJbQo1ZtgD1oBTCJRCmFtYwLru4uoLExi56odhXoSM1sLmJx5iuXlGubXa+j3&#10;9mDQrUH7sB6DDjVsITMqs1FE8nZkJhJwJPUYsqvR7+zEkFeNIWsfPEkTartNGA70wRo2IZBzod+k&#10;gs7bj2DGi3QlhUQ2ir39LVzfXuHyPIjz61vsHB7z3lbhz5b5uIQGraMHoy4NBo1d0Hpa+WQQjpQB&#10;sYIdrsgAVjdn+KZNHO6s4fBiGfW6GXXe+NxCBqfHBaxsLaE6V0GfuQMDThVUI1r0jN3dVLaexsJ6&#10;HZMrCUyt5BErh5CciGDQ1Ydhbx8b3glNoAUdmp9AZWmFMaiDKaKDxqOCne/fOlmDNW5EfiaDq9sL&#10;fOB/b29juLh5i3S+gJOLHNK1CdgDVjQMeB/DWfgJG6DDqLUF1vwwkpU3MHhGMb8yi7n1BSxsLPDv&#10;YWztraI+N8mfM0hVgjB5HUjUUoiXY9DZh6DWD2LMp0NxPodYPoolvndrbwNr2yuozCQwTavZIiZY&#10;QuPQOnuh8bVD7e+GNtSF4YgaYzEttJE+dqgWGmszvyeJxGwnhu1avHt/xd/l3wEur28wv7CK2aVl&#10;hGIWWKIxNIzY9bDH+2DxvuaLgrAEtBgLa+GIWNEz1AqNUYXpRQ17fYK9OsfXhFFfKcPOm5maL+EY&#10;43zOA1+sCe64AxPLFeQmk6gvVLG2s4qTy2Plent1huurJWxvL2NhbRaFqRIsvInyxhsM5VXQxHjD&#10;KRXGolparB0jdD2sTkNPl8/P5nDz4UJagaXtSVy8u8D+kQuLGxvsRA2s0RQazN5hfK/6DL3jbxCu&#10;+OBO0p/rCUQKPljcRviTvchUEkgtx7B+pUeyFEduKc2PjKFJ/RSG4DDdaAzG6Cj67E04OHXwy+Yw&#10;s1TD3vE+3eAcp9cXuLw5w+nlCd5dnvG9U3TXEG4QwvLOIlRjvPFAL8ZTGqicrzEYa0Wv5w16NI0I&#10;p75GMuthB9XgTvTi4OAUe0e3WJjLIzOZgjNRgCWeRsPjVw0M8p9jlL3hK5nhzfLmCwas7sUwbOjE&#10;qFuNpR0JqAvYU2No1j7nz3toMn6HlwP30Uvfzi6yUcONjLVezLIXZ2ZjfA0QjTfh6HwDu2frOLs6&#10;x/nNCa7eXmJjbw0HZwfYP91V3C09FUegbqGbtdLF+qAJ9eH9DS2C97A//hyulAXVSReq/NyFnQ0+&#10;v4bptW2Ekz7GUp6/Z9FweLaF6eUpmP0a9Oh/wScLGHc/hzNpQb+jjUHcjhO6z6uRr6Cm376FiR9s&#10;VW78xdA3eKX7Hs+1j9BteQOVsRlaUx+2mGE8KTsKs2mc3OwhXYyyY+z4+HYBF+/PECgGMRLSIFuN&#10;wMpMpk30QBdTYzDeDde0ARq3CoEZJ4qzGUSyPsyu9SI9k8Tq7gnvbwf+nAeLyz7ka4swWx/DEs6g&#10;4fa6hMMzZoZJL3xZOyI5tjJqpMsw4OzdSE28xGPNH3Cv9cd40PN/otX0AI8HP8MXbT9Fk74RzZYH&#10;eDP0n/kFZoQqv6ALvoQn9i/83cFLAz1van17HrdvT3B9c8rnJuCqhRAtBjDE3h8J96M/0o4+fzsG&#10;0q0Y8n+H6e0umDwPsHzWj1HPE6byPugtfdjZnYTdk4PR2gh7soxQtgqLvY1uzRi5PjnC5tEmcSGD&#10;3EQXvyjDlg/wscagjGHcp4I61A2V9Rn+9Pq/4unol1A7XqPf9xTBnJ2vy6J55Ak67M/RZfpO+d2/&#10;/BgL+0PKz+qxDj7K697xArqH2/n/Mtx0l1g1AFtwDMG0G/pYF9xz32PA34nQvB2hGTcsuVFYEqNo&#10;GXuG1eMVWiKD/LQP4WyRGTPMz9HDFE5j3B9Bw/6JDXbeVGUmi/2THZxdHiq4cXy6j1DGh0QlQFBL&#10;IFfTI19OwsvMNLcxi3jGzQ/SYG2XKXlN/HQKansz8YegSEtev53Cu4/b2D2ex+5RDTsnZsytVrGw&#10;t4iRWB+GgsSNrIbW0cNR0LEh7RiKd8K1YECPtxnqALNgzYhO2yPGRhyJsh/5ahnx6iIM4Srduw3m&#10;ogW60Chxr4SGxY05ftEWA3GbNzONiysbotEW4HYOE0utuLwKKBksWYzh+Gofdd5MZa7A17bjVd+X&#10;KCzwS6a+YePqWLvuZuPtqOV9/Dvou58xAQzSFj60ql+gZehnvMFW5dLFG+GoDcFe18IQ+wbjxX6Y&#10;a1rFzTTZdoQXPcjtvYAja8GIUw2jK4RxT5iNWoAzloUh2wS1k5/j8jMM6FrOuIWtDGB2uY6FzSlM&#10;Lk4QMY9xJWnz6hhLm/OoLxZgsI9gxDMAA3HGEOpHKMkvDuiQLmhxfrmFEb8Kc8sa2NNG1DykOiEt&#10;9mmxPsvvEKgaSYE60ON+gSbdU+QnUrScB0HepGDXcKILupwaLXRfbawH2uRzeEod0Jd66LKPMObx&#10;kt4UkKzPwRgu8j1xDBAatKFBGEM53hPTr87XB0NiELbyoBLkRgb5zFoVE9NFxsoSbnGO1Z0FtOia&#10;+EF+jPGGATfceT3UDHR32gqLR8/e6sMEEX16VcO/15Hq/RNOQbQOML70v0Tz8D9D5XiDHN10adXB&#10;+FtDsTbM7GiA3t9LdyMHi76Gf+oJ3rieQDU+iMGkBmO2cZgjObKBMiyRIkE0jcyCE+PRPIz83RjO&#10;wRQisleyelTSY0gl7BgwtsCbYbYiNmhGSewcncgvRQhW3SR5dAmm5VPQJeKkGelhNuQbGPxDmFme&#10;wOxilci9zkb4Ud9ow0DoJYxxCfRWdLuaoLI1MVgHkCq4Ec0wa2UNBLQg9B4ddKQk6flX6GB6V4Wa&#10;6SoW6H0Sd+cwxKswRErkYHk+iksn2NglWPJmsoCi0kh/jq7lI0tN+PtRTo8ik9Gjxfg9Hmj+hPXj&#10;BRjGB7CxmoTO3Isew1NMbf8O/e5mDIXYKMdzmpbYYXpJi+r4BVvs6Vn0GjuI8C/Rov97PteDYb8a&#10;HWNPGV8OLJMtz65PIZz30O9b2OA0bIwRYdgDNjXB9hUGzCSMAVrA72Fa5c2nJmCMVcin8uRpRYwS&#10;+a0kjH0RgmdojF6UYiy60eC1tsFuakPM04VCapAf+o6U5TdYvKzz5xNkmKUO99YxM5XFr78gCwiz&#10;IeE36DI3wuj/Bfbf9cKSbGfvxmAl6RuJfsn36dFmaSTdaIdq+Fco1PxY3lzACvFkYqaAQrWDYJhG&#10;qhbBJVOznnFniumZiWzoowwwJqIkrRaY40VYC7NMwzNEfHKzco2WmIMtv4HhuBoGn5O8bg7pag4N&#10;fkszHMYmOAzNCNrbMZkdxZ8b/xZfdv0Cj3rv4b//awNiURtyuSAOT1/iIX2/2fiA1OQNRu39WGH6&#10;zUxloLa9YgNGGAd0I3IutYUdFG5FdaaMzf1N7B/u8f2nOD2v4ejoAnsn+5iepRZZKiPJBoWrXgat&#10;k3GQI9DZYUnVMZ6ssyFzyqM5O0O8eAhbOgtbdpbeoGLSmEZtnm4mOOIyvIRF/wxu4ysErK2IuTsQ&#10;ZE++fV8jVWnDN11/QJ/1NYFojDc6jX7jE4zYVWSgx9g+XCELtkAbFP6lQ6/jMQbIotWKrmHCIGPe&#10;PdrB0ckBP+8DieM1n6/h9OIKe+RZh6dTFGv7zIyrCqWxJ2wwRTNkdez5zCRJ5ITSEEN6AhY2ZOe2&#10;nRiSR2Q9gl5fB8aDXmRqMwgX6rSI6Tns5mZ4TE1IeDph1z9FlDoh5GpFJqLBRMHKawTFohZP1L9F&#10;y+AvYY6NYWFrFk0jjyiCWnGN+2i3PSHNYMw4ScsdWtTmghRlK9g736Ec+oj3H94SJC/ZkAJOb4G3&#10;796TDd9pjJPLc8wuzDLAtWSyZsaDE1ZaxpCcZINmYE5PsSF1XL5XETyJK8E+eKsEciYNQ7zCmJml&#10;RehWITsDSP8YXva8z/4GNtMrxII98Nj4O8EoFerFRFGPzYskOvt/RfCk71u/ZzQ9wPftDWgff4iW&#10;8Ua8GXnKVDgEo3cUKQY0MEaSuY8P767x9sMNbt7e4PZdiA25wMnbU7KIazbmhrh1TdRfZYodg5OW&#10;8WaEdiQQLdfZADZG4oSWmdj8Hm1MJLrYANw5N8aCYSUZOMuLaMgH1fA5WuHkTVvGHtM6TYj5yXuY&#10;8/3udnjtnUiG+5CI9WNmwoSZmoUfGEGj+gs86PsTvlHfQ7vlGdrYIWpLO3W6CdX5GoVYCZPzVVxd&#10;n+P9+y02KkFS/h74+IE/C3mUf3WcnF1h9+CQdP8CqTr1/YQHVrIDe6rK5FEmH5tGcj1HSqPGU/VP&#10;sfN+DfbSHZpb0hL8tFisSGGl74fL8hoOWy8c5lfwyM+WJhTSWkRplSxByWl7g3Rcgwwzy81lBc1d&#10;3+Ir1W/xeOhLNA59gRbDIzaCmYiCrDpbV7KTPz6C8yshn5KadfxZbn6RFhLtvYGz24+4eXcukgO3&#10;bNvByakiiSdXy/Cl4zAFk3Cmc2THGsaPlYnARTeyMi5ew043MyfZ0CxdjhlNz7TcEPAwuzDQ/Y5m&#10;OGmNsLeH7tSKRLgXAQ9jxdOBcECNOOMlmxrG3JwdyYQe32v+iCa6VOPIl7jf80doaMXiXIo3Mkml&#10;OcKb6cM82TPIs0RnAxFevOO//k8MCvn9hGpS9MUqY+cDzq/fkhLdojK5QPqixbi3gHApjdnNNbqq&#10;kQ2LY8wbwe7FGwx7g6TxNdiLM0p6NjIxNBTZ8x5bM7GEjQj2wmrtYEMY9EwAfmYwB/8WZBJI0TKZ&#10;/CjGx5vQb22iS/2RWuQRegKvyY260GN6Q+1vgDFg5M2VkJpL0l2OMdbQgMSPGvic/KvStexYXBUG&#10;QM7Edn0kGF7dMPCvbhh77zCzsooAXdmT95MQDmB2aRGOcBKudIVZjaw3XsDhlhqxXIn0iM+xIYY0&#10;G+K3t8I6/hjxkBq//vX/gXBtDAPqh2TBRawsUBcEaCHGSjyhwdyWH5E5A/7u/l9D5SOdYKp9pP0c&#10;L/TfQ+vtxhjBzBHooo7WwZ0dx+EtXcccw/baqNKM6/cp/t+H4/M9PtZwzPhY3eP37Bwyc13jjFaZ&#10;29qCnoxWH2yBPkquFs7S0mxctoxIfZ76pEoCSX7l/yPCiQqiuTJsTAQNXz76CcaI7q36F3gy8i2a&#10;xh6QJEaxsxWCWVxNaUgHZmYs+Mc//Cfe9HfoDbyBmnpiJKOCJt5OxtpBLtbPrPYFemlJe9lMvzbT&#10;a3jxX7qxkb1/jZ2DJfkNmwTRkzMvpeo0NfsODs8nMLmwRol8SHdcg4PBa+fNeortMGemYExPk1wW&#10;+LnUPsvbZABlNqzAvwuB9fNKoiGx5IY2ShVI8LPX9RjNqvB84D6a33yC+Q0v0tlBmpqJwNaGz7vI&#10;Yk0PMZTugZoW0aW6MRhWkdn+Ak/b/guJYSu1thXBio8x/A792hBWt5awsbbJL9OiMJmnrrET7atM&#10;uXbSi1kkSnXcMuDDhXFFPpTqM3AlYnAkShhlepWBBktpE47iPGy87KVpxCaX+ZocFvdOKBvqKC5t&#10;oUFNFNdnyVuqGkraVnKkp2gmKLZanyO1aMHGQRKJSSNGefN/bPsXtJMsjuZ7MUxrjFVV6Hb8ip3Q&#10;oowy9ro6SOCMSFSjqNQIg295GwRFacTp+2Mk002wRywoTjFWEKK2zyJdqSFNy+Qr03yujPrCEtzx&#10;LMkgrwSpeqwEF5XpDSW4szgFW7wGazxPfjXFpFAnZZmAuzCFhqGICs+GvkPz2HOKmCYMUDu3Ehca&#10;B75gg77HfdXv8KsX/xN/YCN+0/xPeKr7Ep3eF3hjb0ST6QHz0WPFmiOBTuqJdgQqTkQyeVx9JHq/&#10;J7P9MIOb9zc4O7/E8gopd9FFej+E/Mwg3SVDLJigAq1hen6ZDQF9Xo/alBZWf4jiKYnxOMkiLWHJ&#10;TcGUq1KPiLues8NaYYsGYc1l4SsW0DBInTyxVUCw6sBosg9uauaRTC++Jk78ufPn+LznF3g49Cm+&#10;1d6jgnuI+32/xiP+/tzwLdrdL9Fu+h3a2QEadoi95EJDQxFLMgZHVJd/0gjJTeIiokTtxCJ7dJiP&#10;Hvr/BMykFzam0h/+be5ewpUj0MXiUJtkoAKY2dOTKPrYELpWYYHfw0eiuaPEq8LfmQQaWki3hxMq&#10;BiyFVFTGYXuhIrO9r/o9no8+wAPtH/BZ9y/xreYevuu/hz/x+VfDX7AhD9DieIim0f8Bjasdnfq3&#10;qC7KDblICHewsrZOSnLBSLnB5bsYplamkJqIQWvpQbSoVhDZkptlQ5YQz0/g4u07pt/3ZNIrCBYn&#10;sbBzBFOioAS7vbzEBkxhwNcPD2NIUq6jwkawMTY2qvST36ChY4xASLlpobAaJ6ZoCWQDDGDR1k81&#10;n+Gp9jt83/8pvhn4I74b+jMe9X2CNlMj2smU/3g/D6d/hDdPPSODkQQ56fujiz0i9Q7WjyTIw8pY&#10;QKoegY1u4UpSf0T0bAjdhdZw8ppbXsPazgGZ8AHjcQGBdJEEMkndvgAjEVx635Kr8+bnSCq7YGM8&#10;uesrcJXmEE1MkpuV0aD332n1QM6uzFkMeNRoGmS6/N8aMND+QHGVn/y2gCGnFya7Fsd/91fIqp4S&#10;AJthcYIgaEasFGL2iWFtb1GxQHW2jN0zQe8pJNiAWIlInLbBEhA8OcV4hjeUW6HmmFIC++odXZDg&#10;WJkncYwVyGwXYK0uw12chV24FNOvr06EF+vk46QopPUki75kET5aTf41WII6KrUQQgUndCENtUcr&#10;fAEN1ZmOTFaHUbcbaoOosWGCnBO1lTJcMSvCxRBJ3QgCJSdR14JA0UH9PQxzSI/WvscYHGuEJ2En&#10;njiUgTidsxtLe1q6xTxclRW6sZrpdIFBmyNu7REfNmAm+I37mXppCXt5HqEowa+0Cl3+jgEnZ5Z5&#10;T02YPb7FxPSs0oAf/jW4YkYiqYaIOUKt3Ul6Tk1BFttPEiiTMSp7C/psPRjg32bXJrF7vI2d403e&#10;uJPWMEEfIi8K9KM0k2QPyjDpBpmrCaOOYSzt1HFwdAJ3yosR95cwkhsZSSsKa1m81Dyl6qshkCmi&#10;QjAMEB/GkxPUIHUG811DHLx5Py1yF9jrmF69gCMd4ffmsXNyRtvTirN0zwyFlSU/RIEyRpPqlbFe&#10;0c96j5b52Qitv4+B3AY1g1k91oPSSgqeyjg8WQuMqX7qAQ3cGRfS9Sf8yGl+jgWhvBfl2SyOzval&#10;o/7ybxdWcRNmHclUgaIJgz4v3YM9TSIoNFxu3iqAp4DeAjXGssJsHeUFeCtLyM7MY+4qAa/wK3aA&#10;vcDv4+tctWXGErNWeSNBajwEc5SNoVt4Ujbs3GzCmbNCQ3q+cjWijGG1jb/EoJ26pB6iHkmSRhiR&#10;LlSQq1XYkAJKk2n4ch66qB/7tILQ9A/0+5n5uJKdHLwZ+Sd+rvFZYcpOw0FskOflhpWAZuDbeeN2&#10;PqdYhZfEiz1Tgy1g4fOLdMu7yy0pWF7HePFVKaySlTCCGTeJnpl6eBietBljJJL6EAPa3MqU1wVT&#10;ehgd1CnOnJm9aiYS52jeMqKkF05mmHSlSF9PK0Joldln7+gMa2t7BLU+6MIEtDyDO5ZntirwxpfZ&#10;6wx0uo0MKMiNKw3gTdv+cvPSqDt3opViVbpXEe7KLNzsfcENZ3UJPv7uKMzAyUZ5J9bQsLTOoGHO&#10;lNmfUcaEzERZwnp0UZ90WF9ihOm4295MGfsM+mQ/3FN0CdJmS3YWJmYOO28iOluENxemMpxjmp1D&#10;ojih9H6ICC/ix5qbVHrOKg2idURDyA0LWotFBAsE5Nw1sQ6fq67BzRgpz64jUJ9i55aUm3fy705m&#10;M5ekXjbUWeNVXYGbV8PG2gL2T44Qo/uky2Sks0nk5xPQUeCPRNQYjfaxV3T07SHGSzeSCyW6xzSM&#10;+WmSuTllwMGYJ8DxBqVxRgKXKUI3VQCPNy4NofCxMyBtzFgWupSV75WG6KPlv1hCnmcqZgOLzEzT&#10;K1sUZmKJaZh8dCm+R3EpNkbBD1omMLMBZ50Nk+f5e8M6RT+wjWw1BWvQiNpSSRlj0kUGMOxQo7qZ&#10;Ykaxw1oZJlCSrqe6YOQHm7KTdA2ircOijGIIwBlzbByfd5YCFDt1uiRvnj0sl503ZWVD7Ey5xgxd&#10;gn4tzzmKc/TxJXjkNYkaphbXmImWkZ+YwcK2Dx72tjRAsURNGrFKi6zSkowTNsQlF59vsMfTmF7a&#10;Rmk2T2C0IEplFq/6ScWd/HDeZGyQKbMfA4F2hYuNxPtQPJDhmUm6DW+cgSqBayvLGNQCKYSBDZsh&#10;RpCOs4dnd0i12QCbjBBSAFnSZaq/BC08SJcdgoGNcqQq8NP9NkSPrKxjnbgyRv5m581LjzsZ8C6l&#10;IeJWdzfvrhMwlWsVngk25PDiGrMbe8hNJZkZDIiXwohXZNHAGMGNLpUeZM9qmSpJ9NJjDN5+aD0q&#10;ePk6cSVxFcWFeLPW0gypBRFcyJ2kT3GpVAEuWs7JRlnFjZhe41NZYlM7gTiNk/MriqwLZr15xhmp&#10;TGWKcneNtCbMRkj2YuyISzGgxRKu6gHsE1uKS3r4nHeSDeHzDZF0Hr5MFWN+A1OqiTSB4qcWwbCF&#10;scGUPB4eUHiYuzIKQ66fMdGGDtcLWCeJNXQlqzRCgpi9XdxxKINq8uXjCYmJOYylZpGaXqNV5pQM&#10;5WWvXhPKKlNFZZBOuBl1FTPhDCJkveFMjqRyGtXl9Tv3Yxw6/5KpxIW8lUPSpjnF3TwT4mYr8EnW&#10;ckZNsAQH0WfuhM43QEotwzffI5j2Qu/uojrUY3Z1Dst7G5S7k1R3ASwv+7Cyt4nqZBBHl3amXGaO&#10;lAfdthZo7V1QjQ9jdld0hshQN2qTGQSzLui9gwTRQbppD6kI6UrECI2TFnbSZan3A0UPrAkDiWMU&#10;wzYNCvUS1vdWMTlXx/X1LS6uTnB1c4qL63d4e/0R86tsYCBCVI8PMr+Po59c6nl3A2ZWnzFObPgA&#10;KxY3VrC8tYy19Xm63iT2LowozxVRrsu8RQ7esBOLm0vQ8YZG2AFqWxfURi+0TBBm3zhy9SwqK6IE&#10;12nhoDKLa4sbMOzpVxbVqBzEKtcbZVpa5x+gWzmgSw4wPoNwhi3K/Hug5EEwcTeNd/XhLWXBKY7p&#10;iofH60jkytCOk9Ta4w/5Zx3c3k94A29IDJ+hNN2NqaUa5e0aljemsHc4h4lVN6bZgPpCElYHZbFL&#10;h8PrPUwuTcGVIt+KuMiaSWvsI0iUI1hcX2CwrpHG7ykDbjKaGGEWs4XNGCd913p60O8TwRSlJldj&#10;MKDCOBOKnpYacfWzMw38mx0a22usrMq6F9AV32PncEthyMACfAWy30Q/G5E0U/c2wZtqhj/xilxn&#10;FKaADr2DasUdwoUueKIySFBEcdaBzYNlRLJ+dA92wOyWkfcEryqcUZWSold3lknjo8qKhkPS9+OL&#10;o7s1KO9k/cg0tg83UZ4pUzB50T78HbRUk33hLsrqDmjDPTAERNPMAE49SuRqoEccnO3g5GYf796n&#10;sMoOmZihJEhG4PKEmISSaDBntVAZ2qF1dZJiBIgbWdQXs0hVE0jPqxBnoAdLDgzonyOQtCGU8+KF&#10;+hN0jX8GnWcImZmEMm+odjZjcqEPO0fzqM+VsX9KMXV6hLObC97EEa7pBu8/3DKYU9jYsuDk1IH9&#10;3QVUlgvU98SopAqDiS70etrRPvgLaMwqWBwt2M6PQG8dxMrWAva2i9g83MDxdRhZptz5ZTN1egbK&#10;cJ8l3qosgLGTPxl5Y/6MD5cww5+SxWFRBMsm9NgewR4yYsj+CrqEBt/0/A6v9Q+h9amgoVQd9DMO&#10;4uMMxBUMj3+NnW0rLq+rOL3cxfY+XYA6/ebdlbKgZu94j1baQ41iy+q3oLaeZcqW5Uw9sJQNjJVf&#10;oub7GuXm++j+5x8RyUV8Fdgxlyjm0wil4ljYG4UlkmEHuongW+y5pSpG/C24VVYixDBoZZYh7dDY&#10;3qBT94a5nRpc9yXa9c/QrGlk4GrwTPs13ow/RSsb0mdvR4/9JcZcA5hkms7NRDG5VlNWLpSrBezu&#10;C8eaw9ubM2wfrUNtovtYemFLMTZCvdDSAoMyhuZtpc5pJTMYRG25guJ0HuGKAZU5FbQGFVJlD1x+&#10;N9bPsnTbfbgSKawct4oliogXxxRZ6onbEcn76CIBZfZW7XiB9v6fopG6/I3pU7Rp/jueaP6Il/r7&#10;ygKwT9t/ii7nC95gO44+NKKx86/QqfkRzt7KNLQHS0sqYk8J29vr2D7YxPJKjbjTDROVp9athjbY&#10;S06lhYbx0ONpZkM6mOIfMta+x8Raj9L7moAas1uS4ep09SWES1psn54hkM1h7eQ13SmNhpPTXeLA&#10;DNwUQTJc+UFZ7JJEfWIAsYqf1FqFh92/RXrnDR5o7qFx+FOqxBfoHG2CwfE1XvT9DE1DD9FleY4+&#10;989oTRPC0yKkSrj8ICvlenB60oG3fxn2WTjOU7KOMaNZmExsCg5YciMYivweg+k3CC3akFjywTlJ&#10;7VO1whiXQA/z/qj7ZwbYiBJcTBxFguGY1QCjzKGLmWeW6+RSU9inn169O8fZ1THmlmuIlENwMB3W&#10;F/uRqWWYWZaRKiWwzgx1eGxCImPD3GoN2emwMiMVmHjIYO/H3pYM+ZRQXcrwMYPsoixCGyRrzdLi&#10;Mpalx1iaerw0QlQexOQuOVqqF5qEGsYa03S2D3Y2YjQn09JHWNuTSaB1LG0dw0pN466L21uQ4+cb&#10;In7GxM6SsgTj+EjmJXyYmNXgw00Ftx+S/H0B46bXTJlhsk2qL68FI6Z2uMPj8KWYEknYXLEhrK7n&#10;+GEDlL+Mq+sz7P7Vf4Al2ovVsyL29xdQmC9iYuoe0bkdA8kudLs/hz6lRmDBTG71CMPZXqi8b5T1&#10;JdpUDzTRHqRnTWgb+Qydell6OE39Ql2e5j34pGPCULmbMeDUUrUyxeodgwimXFjb3aAvH+Lw/JDk&#10;jI9MkfWZOpa3Z5CvZ2AMjiqLuNSkFsA3qK8XUF9mdvE1Kcg66lTB4GvFfs2LqL6F2NLMIG3G0bkL&#10;I+E3fE8AzbZG1FZK/Jk5nvHnTuqhj6uVZX3SuDbna7Q7m7CDPphoka7AU8KbF1ZmIYs3qizDEFfS&#10;eFpgypAuJSi9ZW3JmPRguBdO+qiGSOwv2bC4PYXt401sn2zg6OIAtpiBoGdV+MygrwWFFRNUflnV&#10;STdkFpL1KFMb0+Q3YvYYNhxN0D/9L+zFe/AnJcaseG1+wOz2GFObZixszGF+e5aZbJQ3MYaxQD8G&#10;w50wFb+GNkruRcwqbBSgiz4gO44p60eM0SwRvaB0wBBpkSmSgylcZExk0VBO61HOWjC/lESXthGJ&#10;CQsDbwSu4LgyOuLI6aAyN5HrNEHjfkXC9QCBnAG99h9jKNCJ5CQpxsYswewGF+/F96PodxA/Am3U&#10;8E3wZX+Pbr5Xa5H1htOkMkuk/EIMsyjOp6hlnNBa+Tq6lcjjMWafUX8SY+EMmfIs3bTMBhRhiBdg&#10;jlImx6l7piMYT4bYEOr+aA4NcZ8amcgoVifs+OL5T/BY+yc0aj/H/Zd/xhKDNkML5Sd9aGX28U3e&#10;ZxZ6wtTYAl/tCzbuJUyxLiwfEUn3ozSvUVkx2mUXOtKGJu2v0Gl9g69eNyCaM5FMkpHOFLB3qkWM&#10;ajIxQbIYbmXaHUFxLYt+MmBnNkDtX4aGDRqPV2BMUTFGSwTYMmnNPf4+g8BsGJog30c3s8XKaAiQ&#10;bFn1TQjRlfKJQXza+q/4TnWPgeVBJmrE8f4GVhaqmJyiv1plGuAFfZIKrPIVukf+mjdrUdaBhMiv&#10;VLbHaB5oQLfpM16vMBzsYC63olJLYOtgHbPr1B0zVhSnCkhXk6QwHqhMzUylTox7RtBjblNGC72J&#10;UfZ6FsZkXdHvZpHHYcGKGpXkDHW+hS42jPn1XQQzBeqJ8Vew83KbWhAkWi7M2/FZy4/xZffPsX6a&#10;wwy5VDRkxfwUedFNGo0Df0CfswVDrh7MrUxhcjqLTIVBq/33aNH+jhZ7DB0ZaevoP6I2V8L82jx2&#10;D7ZwSDZ7eXuBi8s5nJ69xermGqpzesTKfkUiy+oeZyyP8RAlc8hEK1SJH9PK2JPIYUOWDQo00Sop&#10;jFeMMDArzm/uwJdkTMiqBfv4S9h0zxBhCswwyGtZPVZ2wnis/hxqyxuYve1oVn2NYkaF6oafeXsV&#10;B+dbWFiaRI+liRjxCTrtX6GPqNtheUH/b8fkygRJ2zJ2D7dxJYuPb99SB5zi6uKc6fyIuGTDwdEB&#10;NkgfZpgU9N4BBqkHxlgIBgnk9ASMmQllVYKMWVkzMshmhj1RhIrJZTSqVmapcvUZmY1th23sKbwM&#10;3oijDTkitKxYSPDKxHSIk9jlKVS+bf8NzRnBV6/uQTWiRmoihC7zE+brh1CP/i06ST86bS/JZt8g&#10;VXxBYJL17Ks4uzxVZOjbjx/w/i0Z7ckBrt7KStEMLi6ucESdvX24S43Pm/froBn7AhbSa4cM/xQX&#10;6Eqi4flzZRahOvU/E9GQv5cAG1LGxQaJGw12pj253JZX8DOYvPY38NgZuI43iPLFpewY0pF+/M+f&#10;NaBUNPHLRxCdYdZKPOXPdTRq/qy4UCvJ4LCHfMjWS+m6RHwxYucgi7ckItdkr9e317i4lYUvh7h9&#10;JxRkgs+/x/7xGV3tglhUVtK8oLkjnuaVUcZxzaLlqdE91U10ej7Fc+0Dstx2eDJhWoOZi5ZqiHg7&#10;4Da3wMFG2GVlD93DbnwBu/U1Ap5OBN09CNCd8hkt+XwYs9te2BJ6NI81otn8EK9JN7qYItvGmjBG&#10;De1lDpeF+YWpNN59eM+bl6UWKXx4v4t3d8MCyv+BM2rlW5zx2js6x9LKEsmfLA6IIjG9BFNikoKn&#10;zNSbJgUZxyixpDZ3n2l7HEOhCP9eVUYcrdlJxoSlC14bW+bsgZ+uIA3xMTbiPyy38LIh3h5aRo1c&#10;egjprA5twy/wp9afos3xDO1Mp636p6TtKiRlYoY0JlVMYXZN6MLdOt73H2PkZPvA+2Nc3dKtiMmX&#10;52KNsrIe5pYWuX53jVg2zucCcCdqsOcmUJmdhCmkIcjqqXWcyE9/DmdRRk9mlAE8GTo1JGtshLUZ&#10;NsMLuGgBC9Wbm67k5eV3tbERbcqil0rRgAJzeaUwhpXFIJ5r7iuLXl4bHqFx8Au0W17DTOsECz6K&#10;/ChvxA8LKYX4vdzoB2pxScVIkZ/9+3/HnxfZmPey0kL5d31zTWvI4pc9hJM50pEc1GM6EtNVgqUP&#10;Lup3WRntSBahGX9CPZ9RxoYla4m7NVSoqNzkQ1mqtXC4H26KIcUSFCsOiqOZCSPyKS0CQfZ0chAD&#10;hiY813+LJsMDtNofo4dpT+V+A9V4O8FIA3dIC7NfGrDGi45DJMfAd/zRTnX3ljd/it09mToDTt8x&#10;Xt4e4fTihgF+iemFZczvHGDYrkG0Qv0cMVKG1mFPTsBH17EQ9PT2B0gWZzC5tP5vE/0N8UAHAq52&#10;WIwM5IqJnjrLDhtAJKSCz9vFeOhQFsN0d30Br7cb97t+j15fs7LEoo9Xq+slWoaektEOEKhkvXoU&#10;3qzsnYopo/Ce3/wfuLmSlW02XLJBlzfHFEfreEsznF7eUi+XqDeOsc2GlafmKV2v2eMm1E8rzD5+&#10;ZGdXSACzBFThSWnY0ncE0p9LY6K2BkeBlijULXiueoRnAw/QZHyET5p/hnFaxkVrpGiBiL+bAsmE&#10;Ob7upw9+hFbbM6iZpzXRdvSSBGrj3RjhFZnog8X398q0mpmIGy91gyQMmDrnl8q/IWzvTrNdt5hb&#10;msXt+1scXb0jGfSgPLOEHbrT1Pwys1IBvvwEJa4BjkoV+sQEE0kZdvq/DItOLW7ClWFQZ0Q6yCpV&#10;NsJEPdtqegbnxBgslWHoc33Ypg6ozFCuCmZE+2Ckz7sy/fhfjf8NPd4mZQmGNtGLwUgnjAGZ63Bg&#10;iBbrMjKWpu3IUDitLi6x5+kul0ypb7fx7noDW9sq7J9soz5dgScRRbI8RdFfwOKWAyurMjpyhd2T&#10;c6Qml2BNZ9GrU5GAFuAqyPDoHEwEQE9+kqm4yLgpsMElOBgbDc5JAzQkYdpEB5pl/SyDWu1tI7ho&#10;8esv/gsGDc+x/a6CHz/8z7j35l+VRgymezBM/t/rb2IDBkmdyVJDsp2uD+l6iBIyhQZqxgv6vCg8&#10;CW7ZDtfHLFZfKmNhZQGRYhHhfJ0UfwqZ+hwZQB4nB4fYOT1HfmYFDtJuKwPcnC5j8SQEnW+MWYnW&#10;yNThIqs9vnqP6vIms9UcGjThDjynKzUbn2GEvSsjDxp/h8JkExt2POiXlWvf45n+Pr7pu4c3tkfo&#10;8DxHFxujsnyOh72fM2+r0OfqwGiE6F5OYdiQRGlOdq4JeDH73J4T9FyIEJW9BQ8DtheecJYkrwBP&#10;VkZFCjg+vcDtjSD5KWyhIOb3P5AVs9cLy5AZV1tpkZQjBnt4gGl8jO/3E9UzMKXiaBihjIzUAhj1&#10;UZgkVJSJVGQM3EeDn+Jb9T182vVzNJm+w1eqX+Hr/t/g4dCf8HL8GzTbn2Lh4s/Ql2V/UgeMBRl3&#10;KqJBMih6ic5HfFQIB0HuWNlSZ4+MITrhx9yBWlkT+MOcXrY2g6sbcitmqeWtA9hTZTICNxYPRHes&#10;YDzcBXO1Dnd1EbasNGoBtoIsp1iAo7qChjbrM9gnRqHPqNFlew19TIOnuvt4NvpnNKp/h+8H7qE3&#10;3IxvNX9QFrg81H2Cx2Ofo4XpNbvxC3TTIhr7ON3HitUtF780TM0uawbBmzrB2cUWtjZTKM/lECy7&#10;4czbYQpQWv5ltsmZk+UQGRxfXuHs5gNixaqy2Cs3xRtm+hTKIXMSDqbV6X0HfAQ7a3FJWQ9ioXVk&#10;zq9hPDoIR3ocWrcK46QWWvKfNnKpp4bv8GLsW1LvLxVX+qr312ikcG8b/EZZum2KUds2OHmrRuxe&#10;ygjdOW/iGOvba8jXCuzRFULxGVaPQphYqSKYdzHfjyNTHSQa8wZ5czKfJ3uVLt6+x9LGNmnFMqKl&#10;GgoT5ErFWWU9iMzvyZSXJb8MY4KYUc7Tegx0WsGZqSGQqqBBAZaSB660GXq/lkFN7fx3P8Lqz/4H&#10;XvWN4n/+ZBeN7Rp4cllYHf04/fnfE0G1NLEBpcVDmAhss9QVkVyQCPyWNH1daUy17kGsFGAWciBZ&#10;J9cJ65Rda97aPMyFmqIV3GzANsnf9v4JFtd3KEtTTM9VovEk3CVSi+IKXDJrVJGZU8ZEmVYr9ZFu&#10;kHJECjB5ooimqCeCWQcy1MmmMF0q2g+j9iHGiLp6jwEqXQd++7kZI9Z+9Iy0IZy1E2TcCOX97EEP&#10;xkidHSnTXS8nzPDy0UThLww1kHHj5MOBsg5E59ZgyKOhJaL04QXkNiYoc8fJh6o4JajvMLU6IwnG&#10;AntYmVVaVlYgzP/rr+FVdAQbVmEM5FcwsTjHhs2It/7bv4ZQgT4aHcIACWAnUVtla6MQ6sKAgygt&#10;G0KMRGdrD/HAjJXtBeyf7WJyvkIaYFc24roqVmVAzBs1wS0jeBT6BqEeXiMWlmexf74Ba2iYz9no&#10;GosoLJ9CRWU4npkhjSiiOD1PWl2hBYoMWjaANy+T9DamznCspLiNh+4Uq87BQB7nLE4rs62OcJRW&#10;PFfWgTQUNsOwxPWUhUPKMmydV4vO4TdQk9n2M232sCFqlwou+rOVgkTn6UNqPgBzii5GehAq6rCy&#10;r4cn2opYjRhRcBB9NyiGlKVrqM9GmCbzynSwOTaFJIHu3oufwMgbdpHQRctkqtQEykS9NECCWBZ3&#10;8Wfv1LqyDmRmY4f3GEeEn+MpTPA1s3+ZYV1SJusbittR5mo7TU4Xcg0yl/uQmkogkndg7z17lNxI&#10;doWNBjSY2aujupph9hjl64IIEYzWj1YYyAkkShG+L4V8tUSi9wGn5+ekfwWMR3P0/1lKzgKM5ED+&#10;2ha0gZAycamsXuZNy2SlDAgoP0sMyCqCyrKyWN5WWuXvVcRX9Xdz2zIhz+e9tSV46ysMfoLd5vEy&#10;01lcWYkz7OpTJgNlPk5lfwW9exAaCqNuZzNGZCu0aIpqSCFi1lAc4SIRt1SnqWlNmn5mdVNZsHXx&#10;FjAxQfhyd+vEZZWBTAvLvHZwZgumzDTGyExlCvnOde5c6N8usQYvN13KUp3BBTmSu76mTAnbmLVk&#10;pUGodrcKR+a6G26vrpUdmLIjctzbSLdgmvV18c1DpBLdGCAADiZI8qIajJFHmdKycJcglZIMwzTJ&#10;AC8sVlCaXUJhkukwWWGmY6IIpHFKpiqT9PoQrSGameAWW9xXglTyv+UvSyburrk7l6pS9PDmZalp&#10;cnKeHbrL51aVKeF/W/NRIy3hZ8gaETfjpeHdD8oEM+xZD5xRM7OAGRp3N4Zi3TCkBrF6XseAh6iZ&#10;HlUWJJoZlCa6yOrHFVjmhhFdTPMmeVM5ukVqGqOeQcWFjGyoqC+9DL/wUZZViAvIDcuNWmklsYIs&#10;XnGyIUHeaL4+C3ssj+LUMhIzat70lrJSTeauJU6k98USFlm9wJ+9E2wEcRWr6xvITibgjJOBTsbg&#10;Ldn4BgNGKXLsqXFqXwZ+RkMN8YbuEKeaYjDyBoz0aQP1rjTAlJ6khXjD0oDENGSFvo0S007zx+t3&#10;SyQkbfom14m0zExkpkZRZulpfh8zFBvsjuep5tawuXvIlO2hO8liFQYvG+AU16EFZDWBLItwsMEe&#10;Pqcsj/AxOKcX5tgAGzOLH5PLJfiFGsRG4Msw4EnHZR+5pTzERzU0vg4YGJQ/+Lq4hfSw4lpp+nKO&#10;jeLfbXQjWe7glBxPCxkUDCB12L6A1tKJyKqbqLzM+LjL+YdkpaXJWUwubqHC3h12Uk/QWndZ6G51&#10;jayF+mGNh5BCSb1ilYajm/fkNfNI16IU6DZyF2advAcWWSoaHaW60rKXB2EgSpsjoxgK9CJQ9TKn&#10;syGS69kYWd8h17BPS/egf8tiRlmsRZ/3MR0uH12xxyeVnvTXtzC9VkViNoQj0u5LGfG4ulXGVDO1&#10;WSJ/ERubzDy8SSdvVvDCSUt5aUFxO1dlHe5JCqMfrMLHBtn9bg4lYAmTYdISyWqEseFDgCnWEBiC&#10;KcEbS4zAM0U+Pz2qLKyXiZD8YY0WkOAkkWMPj/OmffmC4uP+mU2MJ2rKmidZvzQWIGURJGaDDd4I&#10;spW0sjnr6ppp7C//PHSlwsQMokVaNfqErkjdwJv2TwtW0MJ/SQYNDZd42vFesYwsUAnwuxosAfZ4&#10;aJTBZFJ2cantHRhy9mPUqSZVYAN8RuhMf+DXME7sz9hgA/yME3vqBYKRJmQqRcyvTimrObd217F3&#10;uYs9iv1kOYQs8SaU7uV7F1AjtanOVRGb4uNkGre3OT6fwerOtFK/5Ph8nzphkWmancJ03zb2GipZ&#10;b0J8Uo0Mo1NnIX03o9/UAzOpTbQYotcwtfM5U5BSGEl4kzr40g4UZhMI5LwYpe53kEl40zZlxF1K&#10;gHSYX0M2CvTbOxVwH/UPY9An85X7aB1vwmhQQ6jRwBZltvboFK8cjw5jiM/LBJEjbqGYC5LIprHE&#10;+82Uk6jITNhCBdWporL5+d17GWF7r0jwj+8zeHt7qWyckevi+j0uru7qSKxubhPeSLG8dn6mCQ1D&#10;QYo5Rys05l7YSUotoo3G/pUv1mPA9CN0mZ4TzLthjI7BGZabJmmlx83P1bB6uIyN3Q125hqWd8jP&#10;FmZxdHaAgxMZfipjfbOM6kIJtYUCmXaSrHwEO4cupPn+2bUZrO4tYW6tzmsG89sMr6QBQyTLsjpD&#10;bSSdG+5H97gefVYyeEKZnR3vS7vJRCYxtTSB5c1lbO6sY+twFzsHG1jek8kk/m2+hhwNHmRHGoN6&#10;jJBNDXs1GA8OkyqOYMjbR8LejoGoCkOEvy79fyU8vmHIq6DxdihbBmWOyZ42Ee8Jlz6+jlzASKcV&#10;Gmlx61GYymBpfQqBooXKvJ+MyInKtOz2vhvilH8fP1yT3EexsjyNKyqOE+q+uY1N6sQ0NjfmEC9V&#10;4YnIep+37NsSGCwqZJa/wov+H5ECym48LYwuHbO1Hd6iFoWFJoK/DXpbF5PvONp6m6gqbPToNSyw&#10;A50BC0pLRdRmZMTJxxssMWEWsX24wNyXwQpppnTQxh5/n5XdeQHMrBNlvGa4YxbyWCpvppFowcvo&#10;DMKZJqkpRVFbnFbqAwQzPhRk4RENKpvsVvaWFePLCpJNCt/Ds33sn+wysmRHIB3hfA/nF6LyC/TC&#10;HSztrmBqdYJpK0ox4WAaG4fK2o4+ByPD3oI2wz8zQj5RlgVowm28OjFAUTwcZWYIq8kc1Yw8PbPG&#10;KJrVf8LqxSAOExZ8JEevLKRRXBB5yHsPmXFweoh3H8ke30l1IJHo50iW2sn96yRl1zg9+4BMRuam&#10;2T9Hl4jnyhTilKbRBKzhJBquYMDMIemq63dMDy8x6muD0d9L5UMIDo0gmHYpq1XGBJKjMpFtRyDr&#10;QlP7A6i0ryhEfgqN/gukqwlydBsJ/yA73I9c3Y5bOOCOWJQomFmcwKBTQy98hkjtNeZ3CD4UMhaK&#10;DnNgBGPuUQRTfH9EA61d9mLn4c+MY3N/ld40oyxaXNxaUObMZulpkhZPLo8UYX8k65L4KOuTzm9P&#10;CUD8/foYp9eyz67K11Wxd7CuaIUNGnOFeX5pX9JkHrG0k+RwCDpGvayU0dIYxvIAtNFODMd7FfI4&#10;aNYwYl5j0PYp+pjaim41Pv74b+H/6ifo1cu262nEKwmcv73E7NI09ugQy2uy2GtH2XK9weg9PjtE&#10;OisjIFXsnlxiYn4Z8TyZd8DPfk0zCKRegl0Fd575ONaJQX8XwlMOOJIWuIghwQI7h+LJSU8Ilx2I&#10;ZX3EiBg72ITUdBNGbC+hMXQiW/Izkqj2gmPQ2mSuewMW5uJx/wipjYPpz0hDtDM8rZTDPXil+R6d&#10;Jr7X2kZWMASVvh2ujAXNmhfKonw183t5u0DcCSJfkamCJRyfmDFm6sTi/gr2LvZxyCg4vTrF5btL&#10;GoAXjXFJA4gxZJ7w5u01rt9e4fL9FY6P93Bzc4CLG2La4RT29pewtLGAlZ0lZU1VbaZKD8/RSZjW&#10;CPRShGIopqKBqLdiQ4oBtG4Zc/s7WIZfIzZKPtn+JcyfNCD88o/YNfYptYHScznMrs8wgkO85xlK&#10;8BOs7ZGRR+yM4Emk80PIEdzLNWHqZRqDRCGcpsaaRJ/+92gQgXb57hCWYA9iJZknCWE8eR+2VAsc&#10;MQ18WT3CNTtGxtth8X7BXN0BU5gklzlYrWtX9ky50xbmcqnqNIvW0T8rSnecnqaXgXMqXenMARPZ&#10;i0WNZt0TPNF+y8dHaBtvRpvlBVrGnmDQ1Y/xyCCN0Q6NqGRLBz1RyzycV2qvTBB79I4h2AJGVJcT&#10;TIFu2Pwt1GM+XEF2au/yymJvN0FDHONaqSLCqLk8xNL2IiNpD2fXR9g82cbG/pZSA0b2FM9vTRN4&#10;qYLTVrIoO9KLcThzFtiqxM/6GAwZYk64j5TQjhZTE1NWG0p1E9aWY5hbqqBOA6RrMUQpfK1JNTZO&#10;RqEjxu6dXmJzex25sqTpDZKKFLyBOKzOLqxvl5EoVJiacqSvgnN0fuJaw9lNCYfUequbDLWkB1bf&#10;CJUFw5MgN+6VjWkGWAJkFTkCFHOkiVqwS08P9pCRUEoN+juhGb+HbttvofY1YTjRg4eq36NV30iD&#10;/DNeaX+H9qFmvNR8SybzBo97H+EFf36lv6+UHWq3PkKvvRnaYDu67W/QJKtCDF/jafffkNE8QGr1&#10;DSFxAjfMy9Ealf9SgGqoQFY3hvxSFr2adkwvVbF/yah4f4mLd2dkM6d8jwxtV3F9ecCGe5kOdcqq&#10;Eo29l6A+QummwQBZ2Gi6D8PKhoo+ZYOrzMRoIl0KbvTSMWQt0DC1brfjDSmtEW4aSuRkYS6FxLQd&#10;oWlZxuaH3tuLMoXNxBqpsn2Yz9UYmUVi3AEzyhTs8Q68e5vBCUHdEc2iPEltmxRDFeCNBGCW5Wjn&#10;DOlTes/Bfh0rG7JCKoTiRAc2NysE3ChmyHbi5OxeqiapZWOy9yPFSOkd/ifMn2hg9KrhL8vahUF6&#10;+UM0jd3H68Hf83Ny+Lrjl2g1PsQbPaPA3IjG/j/ivvp3+Lb9T2ju/56pS40m1U/52iGmyp8Sf76F&#10;yv4Y7eYn6CGetBpfM509J6jrGIVfIVrWonfkGba2a9hY9WJ2oY3vlQapKBFJLUkkrt++w8nZHlPi&#10;O8xvUvQ7ZG1eFCOB19DZ+5T1GUFe4SrJQdlNDHQit5bAoJeMKa7CADt+NN5DhSif7Uan9R5c5UHE&#10;J43ERT0CJT11xxA8C0bqFLKvoFqZLgtPBDAW6uR75sgSd0lwDmF1+zAi27STw/AXCzCFpJyZLHas&#10;wBuV7aAm2MOUzzSEKVxDw8x2BZMrRZTnC6ScAXgTMYb1AkOZoEOGcis5+OoAM3NE/uVJrO4uI1uN&#10;M31kyCB0sMSHSHv7MUb616NvQr/lV9CaP8MYgfiLF7/E874v8aDzE6Y7M+rrSWqYbgRiNoya/sSb&#10;IX1MjEJr1UI13ITSahwm0kt7/j7M8fto1X6F5qHfIDv9KV8rm3dT2D2iw3y8IWW8xeGBhHgSN7eL&#10;/P0aJuN9/j6OD/S+w6tt7B5uor6cRWkxS1rtRyLfTszSwJCQawDm1DDZUpeibosLMfgL0kEe6PJP&#10;0O58SvrbAQdFosztyK4fU2YY3ikzzLlB+CYMvE8dI0tNdvaS7yMw7y/yETi7EDZFz/db4M1XmF3S&#10;xFcf3zNOEejCwlYr+6+LeJxnRPnYd9RLUt0skfejMhdHcUYWj8lqagcp4jKurjbJUo5JwZjCSCF3&#10;DraUohMfCIin1/vYOl1FqZbC+btNlOvSiFV+cCda+xtRlsoz9TQmp6vUGHlGWI4CUMbhvFiek3Xt&#10;NuSnCM71KKaIBamKE6Ne8URZcDCMsWQP2dtDRsqP0et6iRFLL8xOHVL/uYF08Vh5j+RhFY0v/05P&#10;NnByG0AXU5ZqWFb+aVCYdMDk1mLzal3ZStVqaUKX+R50Meom5vbArJWKewgBerylMsCI/BlsmSaM&#10;FymAZ0bQ7W3GeFkGf9qUeVhJv+2M0sCkBdE5P7JL1Bepb9CupUYhCxu1a5WCg1ICIjdVhdGXQiBT&#10;IS7Jor408TCJcbfUTYry9S+g8r5gVHXDRIJkj6Uw5o2jQVZoTCyWKLwmsbw1pzCM+RWqw/V17O7N&#10;kxtPEwincXY5iYvLCXolvfAdwfBiD9sUbcL1BWBXduZpgCRyBLPChChvNw6ut1CdyCM7V0BlNkOQ&#10;/hYXt0+wdLBIkO4k139FjxjCsOVTVGYsmF6tKOAXm79bUBos00s9JAJUv0GfFtMmDdIjzdBRpJYW&#10;nkHtf6GsnbaEvsPBQQ2xSgiqcSmG8wp9NGaXswnd/mbEVj3Q06v1we/4Wg0jguCcJvGo6uCoaBhj&#10;Fozl+tm5TFGkm1o+DiSoRUKt6HSTZNifotP1BirHY4Qq8vl2qF3NGMtqKRS1sJKBSdQa7E4KzSoF&#10;XBKFmUU4EkVYZVNSsQJz5HOcMp3aKnpoAjJkqSWGkb2FskoZMGOQmOFKMH2s5ZkuDMryGhlq8GVt&#10;yLJTJ1eqqK8UsEBwl4mLAwqszYM1bFHtyqaJ05sT4s0pljbnYPSMoUf7Gt26FgzYVExXpIOeLubi&#10;bmjZkH7jXR2nIY8Ktc088aKHAN2NM0ZJiulRaqdZSI1lMGzMP0AxJBuuM/BQNG30vYH7b/8j1tu/&#10;xmK34JGNwrQV7so3GA1+hYmlHHrHiQkeiRQ1Ws2/RDepaJv5GcXaMGa2apicGSAmhjG/NosaAd8T&#10;c5Naf8H7JEWNjfBeu9Hn61Bqqkk0PJdqLnzs9HyO6UsyyNQjevQbOKbHMZzshTrQApW7ESsfhsga&#10;rcSDvLJo0RBIMqqjfEwwfZeIpVmojT/DsOO30CX8JB45GkbKmBVgCGVgJqMyBBgZfkZGclKHpaMw&#10;MnP0xMoIvmu5RwsuYZw8+18++yt0mp+i19xC71UjQjV8gW0UZ9PKQhUZyojmI1TLNRrQiZXzGQK9&#10;Gf3eVmVFwjxJwBRxAhhAZraJYEW94aaeCbYwwxMAnS+gk/1FFHSFqRQZhwGpchRvP15RxJ0yBR5S&#10;LO1jemUCiSkLDNZv+Vl+DJn+CHNGzca1QUeR6olLxdgO3ivThv0Znmq/ZEczeig+Z5YGMLU8jupC&#10;mU5F9b61SUrqZ6TbqcqDUGbTAqSj/iEMBbUY9jEdGT7h580ylTQqbMpUH4R/ycb0aWfHZfmdeXa4&#10;C6UlPYY97HTp2DAvPkp5tfFYkREohViT7A8N+6sNehpJHyHrCnlgiMsS8gqMsTJ/p2GCSbY9hob1&#10;OS9CDhV8ZqI+b2iiYsf2dgrfNv9GCWFhQPde/QMe9P4Rnz//BY5uNlCZj5FZ+NHU+g11RDee9HyG&#10;FsP3CC9b0Ef20Ol6DrVFltD60Tb4t6SQbfTgLmqIFuiiTTj8MAJN9A1scS0c2VF4MlZ20gy2qI73&#10;mRqvSGPfkcms76aQpxDroJDUekihg6/RZSd9jtArXff4+WaoBv8VPeP8PnsL/9aMN/33sXqmhzfY&#10;jNp8kUaoE/fm6Qhm5m5hVkUEaxamGz88WRO9eRiOlIXZQYTaHnGPRg4MQOMku2IK0vr6iGdMKczp&#10;Y8EMIzfFe2li51roEBOQzaBSWGNcFlUrte5olFhBMYZLloFR3Mmk8EgwSFwSqkwHSjK15alnmMIs&#10;jAoLWZY9GkZD0D0AjxRnosiK+7pRY26doNBJRHQUN1580/qveDjwBzwe+DMa+z7Bo45PmKKqODja&#10;wu7uDJyMmEJCcvwNdnYWiRs+GDwyRBCDLnUXBSob2Qkp7tR5iOzlNXKLTXih/YTK9qmiL7TM679/&#10;2kC204T6Qo2gN00jUwBSPI5FdfT2x3jYJiVQZZzqNwTSe2QwTzDkIGCb+H7jK9TWmmGhI8QyTHkb&#10;VNY7C0qazU5FMbFcxdrRKGY37coeNZm1iU/ESNWNZGpy7wcYpTjVMr3KxjxbzKjoq15i0xudLOWU&#10;zeIZOo9UATqi8CM+RKr08LIyvTom9fvSk9QqBdizC7Ak6xiNygBgCbZsmB2/AGdBNoG7YCgMwFQc&#10;ZHoknU8SHmIZZapW9tE1RCyvYR9rhsvSDI/UZWIHuC1vEHK2YiI/Skprx58f/Z/4pPV/4dvu3+Gr&#10;rl8wWv6AIVp5ajqCk4MFzM4WcHK8hUTchbnZIhKxRmgM/xFtFHWa8Gvqhe+hpjf1Ol7S05qVckWD&#10;zkcUYI0KCVgmBk2vVKhkgxiydSqKXB/5ho0R8aSBinS5lxjQz86WDRudo8SLiIwWzMEf0yidnZlO&#10;0UmWFTou+4TW9tYwtTpNSpvl66Ywtyqrw1aQKU4iN1tRpof1zq+Jda8xlhiEmXil95GqugYYASME&#10;YjemiC8GmSOJZugcQX7OCaz0YhNFmz5cVuYJraU5jDMy7KVFGFPTjNqcMt/hKOkwu9LFKKliLJyH&#10;ma8JLwagT6jh4mcHkhnkKtMkO/NIVqYQyubRELC2wG99o5QvC9LTomysm2LLa26GlwYK+7sR9/Yg&#10;yMenXb/Hvaa/xf2uX+Gz9p/i685f4X77H6hEg0gy1VSYf0tFOyI+mcOwYbamx/xGgIr8t3gx+JAe&#10;NYBg0YkBYy9KExlsbC1jYXWCeBK988xQO9pH/5Hvpfp1PCcGvKSyf4Z2ywvoyefVlm70jH6O5r7f&#10;KONWM+zghfU5rO+sYu9oF/u8bt5eUfhd4N3HW1zy8erajfOLUwrBa5we3+LkhD+fSp2eAvYPqJ9W&#10;NjAxv4BctazQbyEypijpboiaK1uCm6lnzJ/G8qGBwjGseL8YQbZ+m2RK/C+rSOWShfyWzCL1xwxq&#10;K3RysjZZkW2JxRCbqqAv2oZBGkMf60ekUCQ+1jGzvI7y9AIiuTIabLrHsOmeMBqaYNU/pSFewGtq&#10;QsDSgiCNEXW1I8IoSZKORVwUQYZXmCmMIE9RVylYkCLz+vT5zxGmEt3ai+Bfv/r/4XH3Q/z22wY0&#10;/G8Nyta9yNQ45rdl2HgNNUaOxTMMraULc0x3xaUYWUoTmcxjdlAHHnX9DbotL6HykYHxEgo5EGsn&#10;ieiAxvwFDMZmZRRUNuas72wyCraUEdGb2ytqEKkOT/l385ZGeYvbd7LObAEXVxc4vnpH5ndNw8gq&#10;wBjfI0vdL6jc97Gzf4Cl9UViTAXhQpAK2aUwQpW5hzgQpIGC9GTZ2p6CWRZOFOaVQpYyJyvGkOW8&#10;RqYp5ee0zM/OYfe6lQyyFeFSGcXFWYXKt+pfon5YUbbljkUipL4FeFMlpihJVQU0SJ1ILw3hNr9i&#10;Rz+Hcfgh/ARMSVNpihJZ8x/1tiNAKik18qQMo8fKiCFtLSZHlQ1AGVLDXFyDLK9cWIvGlp/jXvM/&#10;4DffNbDhCeQKGrzufI7SNFlDWIeJ1RnsvV1El+k+HvfKa7J42vvXeDHSiGZiS/P4Q3RaXlEtq6Hx&#10;tCvrhlyMvHBcdphXsbxdUpbiL2wuYmNzE+8/vsXHdx9w80HqUr7D5c2FsuP73XtZBEut9PYjLq/O&#10;+LoPuLqVlb1F/v0G17fvyKpucXH9VjmlYGNnlwxxhexwirlccENAfwwL+2xzUqZ0U4pqdqaJEXGC&#10;tFKmgrQ+LRPpy8SQubv1FYUJrBzSeXz3kdmMwVu3oUxS1G5owvJZHZPrJaaxrGI8U2ZS2ZShLG2O&#10;kqWECVR+K1MTO8BlfQWr4QlsvORnqfXnsUkaa4aRneVnpLikNiaN4yRu+NlRYoh8oh8eeyti4X6G&#10;nRnlwiiqpTG0tZNmUoj96F+k0wUDbGjVNKBj4FM8G/kGz7X38WLsOzQbGtFqf4SX2u940y+VKVFT&#10;ZBR6quj5vQk4ozal/OTc8jTyFJI5spH1bZlRlNk1mbcI4fxqhyzsHB8/SIcDHz7KslCpdTPJqJEo&#10;kRKCsm+ijKNrGYK/oTFuiDOXygaQg5MzHJ6fYFKmh4tepisdAVnWmpPShq2MEGoJRoaZ4OxKl5Ce&#10;loW/JZiL7NSEFDiZICZEYSskSNt/gnbz/6DY1KKDDvxY+wB6UneDFJSTBcLZGgxJ0ttUnbhSIauc&#10;RoNx6BEC9PKgtwtudrqFUeIgfviUzSTNZEtinGfs6Dd8XQf89FQpg1mk+gx6O5GM9CHoZvQEVHxe&#10;pVSZTMfUjBgtKnk9Lk8KaFd/iV7dS3zT9Am+U/8Jr/TfQ6qKNZEOf97xSyUa2sms+hh5XaYWtI8R&#10;VGURgYcUlfpldmESqxvzmCcg1+ayiGZd2D6ex827VVy/Zxq6luJbYpAzXF3KULos09jD5ccbZR76&#10;w7XMORdwc37D597ho2IrWd7NVPb2PdPZW0bFMVPeMVa3d7BL7Nk4WGG68jPvy1BPjWzIDl+eESO1&#10;QlMzNE4R/nyZGGGFp2iD1tvPiBgj+xPhSsOx/TL04U6HiBtMaQRy2SgsESXraazEG6mNomwaIz22&#10;yx4Su7WHHt5Kz38J42gjbMYWmPTPlVTkYDQ4hWXRKLJRJiL7SWg42V8iBVZL+UEEqVrD/k4EqLQj&#10;QQ2NpUI2rUM2pcMU+fzhfhLHR3kESZU9VYNSdFVqlj7QkCoPfYH7fffwiI/98TaonW1MSyrmab0y&#10;zlNdLGJxc4bqfJopLgE/XyML/uv1N4iSft+8FwNIx+8zPU3xUSaizOxiqUQgPT4HKDVPaaYz+T2v&#10;7O+SsrrnxJWdE6GfKzSI8hLl3w8Lr2RkoTBRR6KYg9vTjEQljHhxAv7cBCyJLBxJJ/9OzSKLIoIe&#10;MjEnvEr1NSfGfQFGRg+0dtE1afgLdYI905dU5IkTc4qLpMR1Ul5ZfTWtYI4YpcHJNFRIahDzdSop&#10;yWIkfjD92K1tNFInbPTUiJ8dRHCPh8TzuxFjBAQZJRIZkrZCfK6UG0UqqiGt7VfSU4iAXszpUSyO&#10;olSywOHqw29e/iM1y6fK/pkno1+jxdqIV8bv0Op4gpeMllcE+y7eg9TylmpWIw6Ko7QFersWpanf&#10;YmD0HkqTOWTnhrBxJItfT9h7N0xAh8A7K9YaGjAra/VhRYlCEwPsjA+ySUhAm//e3dXjl39SA0YK&#10;RL37mCfgnyn1KaUYxw0fZbvX1PwSCcI+Ng5PECEtlTrjTmqC4ExaWZgQq0QQzxaweXyIwkwZvmSY&#10;IExay1Q25ktS0NH7iTHOnFDiOAq1KWwdX8KdKMFJXWGS/TzKgnMK0ooUSJ9FQ4hUNuxuQyzAVEX8&#10;kM71kjVls4PwMfV0DT0koDmJIc3IhDWwmcVYb5CKS8lhtRJVMUaKzfyaj2rEJG3x9xANnGS+tPHz&#10;mgfv496zf1BKrDaNP0Cr7amyFfmN9TE6XK9ojGd8/hHU7g6YYqPKdK01Mk51bICHxtAY/itMgXsI&#10;ZCywhfl3+yfYPpTTQphspPNnZBrTg8vzbco3pqkPEiFRUluplO3H7c0+09w6lrYlhaUZOXf/BEW2&#10;93w4OJgk6N/9XqxO4OD0AvFMHhu7Uk/whHqADDAmgi+NKJ1BTzUvxXsH3DqlPu3kyjrcNJSNKcjg&#10;Jz2O5ZQtDdZkGbbkPEz5GiVxK59vRWF6EZkqDcPw9GSIGxEKP6HH+Tk0eCn7pWx4wt8Du6MLNqlH&#10;GBlBLyOiaeBr+t4U04WTHj4Ou0VGLLcV7LATVzLJAYSoP7wkAFLvtrvnC/gj3WRe1AlkZQZHGz5v&#10;vRu063Q1Kasv+njJjhqlaEmiU9nfJHudXjIqOvn5jV3foc/YBZ1LTbH3I35fFFqpepw1w5EbVzZx&#10;rZ+rgYs9uvA+GhpkRyfZy25NKScg8zAyFvb+rTwKgKewf7iDhaUFahpZNZJVmNMhdcf6zgGWt2Qv&#10;+gmq03NY3NrB9NKaYowLMq0TWmh6aZUMME1qfqBMkwYrA3BNN2GUREXjdMJM/DBJQVQyLHdKVoBX&#10;lQX9zgwZUrwKnTfBiKrBTdwIE+zLNUm1TlhTn5Kp2XkPewjQWFIosuEPz36BZ2QwjWQ1ZqrG5rHH&#10;ZDb0WPsrheG02Z/jue57fN30cxhjNBxTVL6kh4tGGCctjsfVSMX6EPYR1Mmg7CQBbhrm045fsYO/&#10;VQzR5XyFXm8zNFLOIEGPoiGG0z3oD7dCX1BjMNKFTlmX7HtN8PsVb9ZOEP8Dc24nVHSWESlUXLHA&#10;m7AgMSlVbmzM+Uw/dOWGhh4MPPHD8vBr5vtDvL2RlGLGGsXg1l4NyYIWR5cnWFyeQ32mhL0DF+qT&#10;FVLYHYQyBYRSWYSLsuN6H5NrUSQJyhOzi1jd2kVxYhYSW8W5eWSnZ0ivp5CfWyHYkpaGR5CeHyY7&#10;ShGM75YbSxVas7L+eVrZ6yKrb+00UGl1k1FRZGRXmWLXkZhagZPK3UGDOQpZxMo52CJeqSfsRHjB&#10;Dve0Ca4pE9xzenjmx2GbGoFrfgy2GR3abU2YPMuisf0zdBE7QlU94hN62KhDvExlEeqBWH4YZtJd&#10;EzWJhp5+r+XH+F3z/8Iz3X3lnAV1sIVRIfPL1A28hjIqDGb42kQrXuskzw9g0PWC0UCjyb4zA99D&#10;eiubK2LzDmXzxPTiBHYPj7FBTF7euWKHbWJ3bxXZxQx2byUSZNdglZ5/goWtCr3bhvRkFHVS1WWK&#10;unKlRvvdnVgToshKlgSgZVtLHROLKyhP1bBz6MZ7hRRQLq5tY2puUdnXGaPHbx1dIJhjzk+V2bkT&#10;TDFFdqIPK2chxOp9sGbKivhTKsxRb5ikIG1pGZYSqWx+Gu7iFLHuEtXZJSTLE7y3RdgSRaUknp9/&#10;a+ixNymb9dRSfGBqiDn8NSmnbBl+gv5gu7LTcCDUhXZrE7r5ty6mm0cDn6Fp9Fto3M0Yocc/1XyO&#10;R+pPlILPf//dX+OB9h7utf1YKS38ZPhrZXJGm+zEQFxGLd/QIKSvwafosT9jkzWMwM/Q6+pWihpq&#10;mAJl5qzf1watX01vNCFadiOS9KE0Q5BrWJQKrnjWvI6dDRmeFwrpwbu32xRxF5icLeFS2TwbRZwg&#10;6824IOczxUt+pCoyy5iFLeRSNkJJnVgfU4eLQi7FDovk64iy02cZNUKTRY+sbWWxuDSNhGxVCCaR&#10;mVpDqEwFHisr406y5c2S5CMprzFNqpuO85L9ThOor2gZQWriHsUiwd2aotKO5jC1soXcBA1FQ9iU&#10;coAL8FcX0BBed2AkqWbDVeixvkEvAbmfWsI5o8cAO1O2wHWT2mkT3ehxvMYby2M8IxPqdD7H75v+&#10;ieno5/is6xf4pP2naBwmVe3/HR4O/pks6Vv8uvl/4tPuf8V3A/fwTP8Vmszfo9P3Ah3eJvQGXuL5&#10;QAMedjdA5ZFhD0YNGZ0m1IkRWbyfHsBwiNw9NYoJstZE6T0mpsu4fC8GMJGxlnD9gSqbWuIjlbXs&#10;kfpwe8McnKW6DmJ6bZa52A57XI/wlB96jwZj/lZYg8OKXhDglNTyw7iSnrk9mClhgWD8joxKKK7g&#10;Rnp6HVafB/FCFIG07Bi9htbyNUb8AVhLZaajOQo90lUpdpqRoRGmH3q5FFK15Bd4/3UaKgcvXydb&#10;kxz5CAJ1E5x5E8xSGjprQLhkx3hgEA2dzOfdpJMPe75URivnDstQ29uUk08kIrrsr6kiNfTmTnzW&#10;/Ws81H6C15YHuE+98B2vL1W/xOc9v8IXql/j+4E/oVH3hfIaOUDrM9Uv8LX6t/hOKXL0mbJ3scn0&#10;Ldp9j/Da+hDT+7+GJngfrwwPIOet9YWo8iujxJBB3G/qRjBfhC8kuGBjJ2zi7cWkUv3mRhnS+KAY&#10;4Yx4cH55R133jq1YWoyjtlxGeTZDELUQd9TILCVhSxE7CJwy7DCudNBf9gBIrWsaI8x0tbS+jVNZ&#10;En8pSEGJQvyvkP34k8KUigpLyk0tKVtpR/0UcLLhQRn+mMaoGKSegSMhih0wRG0ITKzDwL/J3mIT&#10;8cZSXr7bACTpSy7ZR1OjwcqbiJQZ9VLdXNaXWkoEo+wAU0QX05aaYK6FY0oHQ6afOdKITmsLWo1P&#10;KNQ+w1N27AtiR9Pgt3io+QzfUbh9p/kTvmLnS2R8q/k9o+FPyobSb9S/x8PhT/GadLbF+gQtJqG2&#10;D5kKn+Jh+79DoPoJ2rXtaFLp2elmNPx7pS38189LxqKucUoDlCZKOLm9K+O7f32E3f1VHBzu4vxk&#10;H0cfAtg7zCoLqIszUmoxgEQtyhQxBrNnhLRU0sYWPfVOXAmn/6FGqykzBylMO70gav4jLt59JOti&#10;CqS+kFLZ9kiS6atEer8KXzzLlFdVim2O+tKKEaWIp4C11ABXNixVZPsMfy/OITIdR3BCiuJS4Ini&#10;ztwVgL6rFz4LHw1iYyQVPREstbxBg+z5N0aE2w/CmTAixJCResgDbhVGmSZeDnyLTscrdAwSW0ab&#10;kVTdh0XHVGV4hCdDX+PVSCPx43u0GBvx2vSEyvpzNI++glbfhm7LC+Sb/gT8uwZ8/A8N2Mz40NbP&#10;Dm/wKZ3+mz9VEJISjwE9crMxZftZIhvD5EId3oIdJ1cXeMs0ZHGZcHR2SPB9j82THaanc2WBtQxx&#10;zKwmEc77UF4oobRYgF+OQEmYoJQMT43BReG5fR6AMc/OUozB3M9OVArlFmcQrfJ3T4iGAHYo9s6v&#10;32GO7Gdp5wjmYJo6gTjASEjX2XnEBBujykH8iM5uK/uYZGxJNokoBUhlNDdcIOkgjvB52RETqyQV&#10;4SrG8U6usPPJoEqLTFNMW1LLOVLgPUxRs9XQMOocULb1BLNOJCsB5GnN2JQPAy4VNA5ZzDWEYbca&#10;dn0zcr/7e7i0r6DWtxK49MydPbj3zTo7F+gZO2Re1sGbjCIad6PiM+Pt7hqWpqMYtPRC6+5lqusg&#10;W+pAIHe3l7Y4FyaVNTCvk8nFrTgi8O5ebbHLb5TfJ9eEtzuhd2owu1nB3v4i5jf0WKH6Tk2kES/6&#10;4FIWYnuQqIaUVebmuJn6RqMsWJa943IiaWR2U8nlNrIm9xSBtMiUw98L8xvKDv5IvqqUu9naP1YE&#10;oTMYQ7I6Bykg4S5MKGAtcxT2EpVyRQYE1+FIzyAnw9916oz6ApxFsqb0rLIlz5JbVIY5RF1Hp8Mk&#10;AQXYAhkaSDo/h82DM6xsigC9E5o//GuwsVML8zGMubSI1/3kwF5orN0UNN3opo7oJah32cmo/G0Y&#10;lIMVbVJ5bBiurIVsQsb4ddDLvgcq4xI9Wj1ONuTrp8eHcMSOldq9wawPzpAFkYwHlcWiMisn25Zs&#10;NISe3+sv2uApWOEh4LrSVuZmIw2t4j0N4gLr6Dd8goXNbmX1ilQjt0THaCQ3PHEnImRJ02sUVDSw&#10;PqxDVNbEan+CYCl2N/ZTWEJoapVeHKOu6WBa/Yr3F8B4eloZnAsSK+bWtzCztonC3Bqxg3gSZcex&#10;M/XRyh2NFS+WXC+MilTVSjDOF9ew/7//FXz/7SfwlyZo3CW48svwVhglxUWkiQX2lKx0p2PViDtM&#10;TyFihJzKdMNU+OHjD6PIctrANc6ITw1joT6kZp2obyQY2hoYgnJSMjWAV60sYFbbZaqTKcs3oBSU&#10;sZKdGGKDGPB1K2ddqRykqeYmuMpGDHkYSUwPkXKQBi5h62RL2Y8sm6gjZS/FTYDMxoOxuEbZmCLP&#10;BaREI9lObDKu7D73lhxwJ6Sc3Aymt2ywR01YOJinAeOMFgvW9mfpacuYmZ9lBInCfofTd2eIZUIo&#10;rY+wU4KkmHeV0s30ZhsBOkDampzxoWmoEdqggdhIppOWGt1lBFMFZGvT7LxpZdOeidRT2TYse+Fo&#10;BMn/ytaxf9u4encJPsjzDtJcBQPKqzTYKlmRsD2w3T5sXvsQK03Bn5/AmC/ODFRGemaVbaSuqEuq&#10;IrDH8nDzO7zVFUZGdgSG5ABMySFix5CyZUplJJvy9kMK+1sjY/RUM8FwHKMerVJEdtSnQZ9Rjh5t&#10;gTbUgk7LPcSrz3CpnC8s40RZbH7UI7v2Giv7ki5EFUu5bhlZlSWZ8ihLIZl6jqyoTA4hSeaTrPt4&#10;wy54s27FCJFKUMGASDaI6lQFx2fnuP1wSyF2V7b+7t8RVk9cBESZ4LkbknaxkyTd5KTMC/m/p1CH&#10;rxrAK6Za6ThlXyo9383OF8qp1CeXjhYAZsfIJkIZxFNq+AsY85LNtXIpHS/P8W+BmS14ZNckvzfE&#10;To9PzkMfSMGY7GGEy/B7TfmeH94vW6WdNIKyr7W+zpQmpQWWGE387lgBDaGKG/GaHPnANFUNKrVv&#10;Rpij/SUXovUg002Y6tdJJmGCxTsIW0wWilGohJtg5O8Wpg5TfAxDFGgqUuS28VdKmX1jREe5b+FN&#10;WUgHw5jaymP2cB6xahHRbAG52iwWNg5JQdcVsZXIpVGazlLhpjHm8WHY6qRASqNQn8T51Q3p7Du8&#10;//ABcgDb6to+01IXgkkjOXpNiQJhRlbZIEwB5ipOwshUY83dFdNyVRfJmsoYjUlhef6N4GoQKioz&#10;dXyv7HRWvF8xxDwckvf5+/+3fL/8LCVBfjCcbJiUPew+pqWV01v4JhLYloV3WdJf2VwvW1vlkZ2t&#10;nFUgHV+eUepAyAElStl/2XicnlD27DbkaknMLk2hMiEbJWfIGJzwpu3sZBrF1UtmMobpHTXydRXB&#10;nEAcYNSk5Timdv7cpRyJLCq+i4KwxfYcXc7XSg1EqSmtDfQgueintxOT/DlllsyWqChrkIwEMgvZ&#10;hIMha+fNWNI+Gj7Aa4IdXaURZlFbWEFhYhLlmWWq1nUsbe7Dm2CUynY3vt/gIQHIC9cXY9CLs8zd&#10;wnjYwQK4NrIdKfQSmd3l6yRy2PHsRPF4s8Kofti5fdfRCjWVRxpHIuP/3xDK3/goe+t9skOV37lw&#10;cA1fuYqIUpzmLV8/q6Qtp3LNwsOOdsmWdWXb+t3lFUNn6orekGiRneRKqqNxGo6Pd5VV01NzdYJs&#10;CNlKCqkpN8pbrdBbnsKTsiBAmmmXE/GZnpzVcYJ5N8apSYaiXdDG2zGYVKHP04FBf6+y86fP0UFa&#10;28LPiDHVuZkGmT6U/fsLyooKKTZjSEu59hRKuylElp0Iz9tQ3Igis7xIT5uBWXb0yFyzqNo4eTo7&#10;f/s2wsiaIK3cIfBWYQjkFb5upqcLzZRFAvYMDStGIJORwn9K0Q5RwwRrGztf2I7S4RJNfJ3sZZZL&#10;mVtgh0sHyV7m/OYpavvS2cznJAJ+KSch30X2FaJ3r67vkg1O4pYpOTBJuqtEjuiI/ycaJBKU8hO8&#10;hObKJTvW7VWmrQnZ0c6/8bukhr6yf3p1/4yi6k7B7p9FsTBjwfzWHOKVkOKpiVoY0ZwP2XoSLlm6&#10;6ewkCPZAS4PIAa6yMDk9E4IraVbGkSz5EWURgZQ2eqN/Av+kjd5QVAwgOX08IfUF2BGMktR6Rdkh&#10;pA3K+S5kZvEEX0MxJq+VvdlSnkWq/uSkYNt7GlSWw9Cw7Hw5vsFWpGHFEIwCWd0nFVT87CglUvgZ&#10;oiXMGQIzGytpSJS3u750twqQxpA93krq+Uuqkp9NvC8XjeLjz8HCFAqTsyhOLSDPtLqyvY999lec&#10;DMwc0cBo1/O9TDt/8XI5cUTwQIkEXrLjXjpbygdIHX/3xCr8U2t8lNcSP2hoSU/KQQZ8LRVCHfsH&#10;ZXgiMWUTh+xpljMk4+TtFYqoVDWqbDVO1AMIlO0w+kaRmAwoexrsFIm25BhZCI0gxxbFhyj/+5Q1&#10;TqaiFs7ZMWWwcCw2DH0qwaig4mV6kDVHMpTgYGPHQlnmcDnpROorSOfJ4xyVPzudxnPRK2X6VDzf&#10;Sp0ghyNYKdxkZFREnDNH/CJG2JiiQoINMoStGII5n8awlifp3QTyQk2ZiI1NVfn6GrwTMrA3qXiz&#10;hd8ln2OlsTypKqYWN+CMpFGZXsAxhec5SVs0n1fmO/LTMlN4wyiR+YqykrbuouGHSwxwdyllEGiM&#10;u3oOd0ZRUiKNJp3v+Yuh/NObSsQ0rFPolGcWkCxWKP+3scSoEAOUFgRMvbwpGzJ1GqrgUdbEOnIG&#10;GIODkBNX0jNBmOghlvwAO3EAzqkxcn0NjTLM/D0OW5oahL8Pp3rJvXVILJYYERRcStq4u0zsZL0s&#10;j5S0IUMUDPc7dTzHvC5z1PPQ5WqKhwt42gQbZDyJP4cmaBRSw+z8FskCDUowlSEK5RQXwQcaxEoM&#10;ilNnFDamlC1gQtUj8x7oAm62RZgX3xdMIF2qKsedhci8hAV5+J0iBrP1ecRLdaXo0tGxzKefMiJ5&#10;f1neB8WedLj8LjWO5MwRiZAfimooUSFpj5dEgBjNx3uxV+YV40hlBA+jRH72TVE8y2FBBYahJ5Gn&#10;dK8jTb4vm1oykzJK6eLlVowjR3sU5tJwp0wET4ouCrRw1QVrQgcLPd+RMvAaZ4gbGLYGRoqWnTeo&#10;1MyWygTSCa+HG9FjkfWzYXq5RMcc2Q89mzcrnmxho0wl6VCmiYm74nxK3ReJgr8AqDKmxPeKFlDY&#10;ElOO1FMNslO1ZidTmRiFmMS/Sx4203O99MLcbBHluSo6R1oRrvlxeXuFm7dUKn9ZgSBrqGQ7/Qk5&#10;sSdZZjYgXaUGSdBIORpEToyaXAnAFbYoEStGkEOPxMuVSGBUKOevMNKUjmZKkigITJyhoUFGi6mc&#10;aMsfIkb+LhRaXiP3qRTTMftHYAuOw+wfh8knp3FoMGCRvdhSUWBIORnNkDBhxPzPvFUt+b8agZRH&#10;0R56+69Je1sRK/hRmixjZWMOm3tL2DraxOb+MupzFZTn06gvidaYRHHCzecKWD2Q6VHSwQVZ+R1F&#10;oWYiU1rGxJzUKotDY9XQeG+gcXRBY1djxDOCrtExqu9xNLZ9AzfZnjthR6oWxfrOiLLxXeY8ZLGC&#10;Oy5DO9QdUm/KN4xhex8GHWpoXF1QjkpxUdmznaLy3Ukr9GzvaKAJTQM/Qp9sKo1pGe06ZYuDJ+tg&#10;e83KULc37yCtJ2ZaOikW7YgWgmzLJFPXIubIQqfm68rhHCenB7ykZMUtKbnMiRzg6uYjf77FwfG5&#10;sirl5nYB+6dVBOI5OONZDFleo0FWXdijskGGTElu2NnNG+/DgL0fYxGmmWA/ds9ln1wfQmRTozYN&#10;PVCGiMkaQkOozk5ifXcJcjiH1GrePdihBphHpCBjXG7MLfRgY8uJKnEoV89hkQYwWmT5Sgb5ch/f&#10;O6Ms+Tw82cHcCinsSgVyClCfGMHVB5VJSkmY0Wvk/Tn7YQrpkZyIKMMrkXyQ1HaIjO8+r29Jx11M&#10;MT6l5oczZlMOjxbBKPVQmrXP8Wb0BXodshyoXTHyoIc03TWA5v5/QK/5GwxH+5Wj+/TUWXrXMD/H&#10;TIx0Qm3tRpzp2J20K3VD0iQy2XpWqRsyMV/F9Gqd4J6C7Ce/eXtJI9zVDZGCqmKIy3cflQVyMkN5&#10;QqL0jqL3+HSbGmuXmCtl1MNoGKKH6AN9VNaj0Fh6KbJoBKli7HvITvsdXzTKsP+alHYcfjY0mFPj&#10;6qMTZd7M9t46o2AGmweb9IZNbO0sQyp/TyzXsbQb4HtXKOrsDGt6+mQCEwt5RkUvmXgQl9ebBMi6&#10;cvrKFPWNnZ6sMnQo52rKMX8G4o3aokbXmBHd4xYq/lGEy144ElblYMVUOU5xWMQsDVdc5OOiCRNr&#10;BpKOkHLUcqwcUirqOKQUhhzy6JbtxiponSqFCfZ7hQ1SJ7naUF6WvRgyqdVBJ+iBMTYKvXeIRMaH&#10;bmMr+n1d0AdJRBIWJULyU2kkKIKldMYYM4rUooyWQphfm2b3S+fLWNMHpVCArHSUajsXjITdQ+LN&#10;mSw1lcmrZfiJm7GcrISkttBHe9kBbTCIoqaH25KtmFyVHaWjaOz+v9gZrTROL5mFAdNznbAxjLPT&#10;caaWeaV4y+beJr16DQtrcnDWBr9slurYi8O9AObWJ5Q5hYXlGWSmZDWerBb3YYIdF0j6+fcZzNKb&#10;pISFnJelDwyzYUPQugegMqrRM65Dl05LDx3DuF/HlOBQKuRUCf6zq9MkGWu8jz1s7a4qhwyfXTox&#10;u2xDaYr5vRxlvrdjkJE97BlgRw4Sz5iuwvz8gAqaUA96ZY7e34Tps04MxfowGlZjMERjeemc7Hgr&#10;RW6/m5Hp7WFU8TO8WkaZHnrbEKZWa8SOMAZsvTBERpmifTSEzJcL2tz9O7rdpKOOYmtvWynesr61&#10;zyiRySqSgUqZEVyCiZ/lzhvQMOxrZBr6e9TXZW+cLLDqxtDIV3AoxcN7YEqoGY5SMqiGEVMTAT2G&#10;6eUaMWCd3jiNlc05LGzOY25tESdHfty88zI6ZrHIvFmaLLCjZnFw5sfxuRnZCScWduXUqEV6s5z5&#10;W0GeQJoqpxHI+KnEx+gMZgzaDFAbycqSRvSb1Er5ospSEZ6Yg0asKQcwbe7LqvNVGn5bqVyqDBYu&#10;TGFt14T6rB7V1QoiqQD6x1XQOUil3cPKQTbKGS5uqYwj+/X68Gb4RxhwN0IbojEiPRiO3B3YpAv1&#10;K9MGWuKGGLFjjESDBrUFpPyGRLsXKweMMst3ZIs64mSYDGvt/zUEfnGTw/5hXiko8+7DR2zs7vM5&#10;0uOLCcTyZSTrYrjTu6Ita1cv+EW/It1sJDh3wkyAtviN8BfNFFLPsfuW7Mf9jMbQMWTHkachplaq&#10;WNxYRoh5ujiRRnk6Ru5tweScmTgQoxdMY5LesbI9ib1jIzvMi2nm/1BZlj2O0RP4PkaKHF9kCYzT&#10;002MmDS0VjmIM4766iTTGPl9woZkJc7OXUY47yfOyMbOeWXjy8rmEg2+/W8VdKSMklJB52yXPhnD&#10;+roXG0cbWNheRm2pAn/BTsXsg44dq3H1QGVuVbZ+SUfcbTHoUNZwyWZKqYQwEidJiPTBIKU+GR1y&#10;usTKGaMq+Bq3URfbX0VmLsw01YxgRoPsZJLK+61iiPcfb/8SFzmKw7DitDcfbrC2d4SjKz32zrbo&#10;pGR0aSkNykwk5zxpDKSagSHYw1S7vsfQW5/g6J2JH0RGwQjQGtuhI7OQ+h1SeEWOWZ3dqhMEbTC4&#10;9HCmZAX5CnSkpr6EE7lyEksbs5gmdpzdmJCv2Pj7DH+vozKbh5UdH0wEmWP1ZB4SaTJ+I1Vl5Mj8&#10;EgZN38EaGYHRr8WoY1DZdbRDFhahIVb3l5jGphVDbPE6kZO8eP3bqV68jngdXuzg9n0IUwuyJ3BZ&#10;iZzJ+Rp1E70wHyFjsmAsMIDo6isMeZ+iP9AJTZKGiDBVUYzKEeaDcamk08NUqYWOhugY/y3aR+5h&#10;eLALE//7f0DYynbk9AhVOmAPNmNuW7xbdoLIZpxrXF3JqvZ9iuU8Lt6eQc6Qm1jK4+Zjmk62TKbF&#10;e9rUUa/JEbdZNLyHBd7Sl/AWmvgEPcLZTIP0MSV0KSeERXj5mZuV4fKkCW7SWX/GyXAfhDcrtFSK&#10;vtpQmSvyxkgbY2OkrATy62GEqLqn1ycVL46XI3il/Yasp4m3G8XEyjiGTa1kJ/3EpyGGp0kpY2Rh&#10;ikgtPuH3f45CPYNlMSojROau59ZnsSWn1JAmHpztsePvyhgphuDj2fXp/6uM0c17OVEggaOLJdLF&#10;XRp0A6vbC9g5IHU+smBx00dxZ2FqIlgn78oYjSSZjuJd6CN4D0ZUytHrg24pOBOEnn9rH2xE6b80&#10;YObv/zOcDhXCk31MSxrilix2A5aZNg+vDolXRbz7uIrTywuc8P72Tk+wsiuliWX4ZJopPo3VkzjM&#10;kQwsVPQNQ2QSzcOP0Gl4jfah18x57dCHiAtJC5nA3diTjx2UrsXJfGJwkhoWpvOMogHFCKKypbJo&#10;ppJQqi/ao+PoUv8j1IaHiKYYenxOzh7ShwbxSvWPFFv3cb/5p5CSRUb/IHp0FFllP8Y9g9QHVubs&#10;xwTIN+T/j/j5+9jeTWF+dw7emFNhJbNkZOtka4dnhzTAqXKSmhwRd3RBg1ye4vLmDHJU3O37G5KG&#10;W3J2mScp4ujEohwbd3Aka6NkW1lC2eEkESa6QEu9MRIcgDGnhbnCaKRe0jJd9bu6lbIUsvpEqhbI&#10;/nXNGFOZrgl9w7J3vYbpiRxJhIvp3EkQn8DGiSyYO8D5yZmyda06NY2rDxsMmCTSlVkK5AlGpwbG&#10;IFNzKA17KI4GR2JcmWcYDtE7+eW+vIXeb6AOIFUt2OixfYiUvBRNPqQImjKfEM4N8ouieND6B35w&#10;gLiQYIqy82Ys6Bj8B6j1D6g31Bh1aalSwxSKMjN4D49U/4Rvu/5MjdCK9vHn6NTLanKCoH8YTarH&#10;cIl3+tgBpM8uRmGm6MHhkVQx82By2Up1nMTM8iw9a0WJiEt63uU72Q9+9m+1pK7ey5EtvK4v8JaG&#10;OLs9x+XliVJL6vicemevrtSSWmXK+6HSg9SVqiwXEa66MZ4ZwGCyR9nSpYyXEbTV9lZcUczGpnWw&#10;dD7E4De/xGFKTmNkFMStqFMAX+EQs2SS0yszpMyNuL1aw+bRISoz08wIU9QOYV6XSu12f4IYzOhy&#10;JopkYVGyM+qInXMV5vcEsB/SEB0YjfXDSWNY4iPK3usx8m83lbWVIBsrO+BLv8aQ4RNEygH0DL1i&#10;FDjhoBhMMnKGDb/DS/U/oEP3ioA/CvVYB0yyO9RxD981/Xc87v4Gz/RfMwK/R6uuEV32VxRWnejU&#10;NRMUR9BDzi5D7CNBDVOYFn56mXTW9h47qmZhnpVUmIbJ/pAYYWeHrzA9bVEQbjIqzrF9fMQOP2NK&#10;uqGCPcEtjXR+fcb0cKJUZNs/2ccpf5dzCDcYVdPUMYXZNKlzFHLwe6BohzmuxXieapwdZUwNKgsW&#10;uu3tjA5hSytQ/74B6k94/baBgZWH88GXcKiaYGIfeGImTM1pMWD9Vpmz3ju+oOJehtX/nJeG6bWE&#10;k5sVRm0M9kBMqZRgikcRSv0WDZFcANm8F0Mm2b47Rcr4GTvnc9hyXXAlCGhlOVZ/GBbPK2xfUHla&#10;XzGvjVEA0ls8I3jd2wg7Q1vv+BKj/t+h2/xMKRtnDI0oitabfITXPb/BiK0ftoxROY5GCnp1WJvx&#10;Wse/jTVSzRMoreTuoQHlhEpDko1hqnATiySni+grTKYw7h5VxsCO3q1Q1auxs2/F9Qeh3DItKyO2&#10;GRpiBR/e3uKCnS8GEMYilX8u5DygM6p+Cs7Ng23qnzWq4jLWDpdInV1KGdXsXBTJeam6q4etqoO1&#10;NM4URR0T0PC+1Gg1vkA2O6zUWPQyRS8qijrGDOFDfjGGYr0ZPSOfkf31kdpvKMaYXxvH3pWcvRWE&#10;0yekZBe5yRrskTxMsjWAfSt7GRt2j9awQmFVJ6uoTKWYt8il7XJOnCznFyaTw9wOvTOvVsbkDT56&#10;OkWepLEu/XNlMcKXT3+EUc8v0W59gaaRr+nVb5QFyd80/2c8fP3fmAdpOF7tzKvPNN/hycCXeDH6&#10;EH2kjc+HvkGL7nuMxDTop+f18LM7Lc+U3a2y5MZJcrCzv0kauqCsSNm43ER6IqGUXfUlHJgnGahN&#10;lJSwPziT+iFypSmgTpkuLrB/vkuvz8Jd8jDNqqEh8LozVqYFExKzXoyREWkp5PrC7egnfR0OE6CD&#10;XcqKRVttBJbyCIZo9KFgH7TUVd6ynVQ1RcYXQJKYGSu74MvJ1ulJpmAVM8A4itNyNsAa6bSXxqK4&#10;ZHpe2pumYeIkOj4cnl/DGiqRuQleOcgiPWjYO5mkGFpCjTw4nnTD6KQH8EuHyCRkWYzs+rcGdMQM&#10;N0FlHN82/wl9ljcURbIKpJXg/ow21qLN8B2GEgSyUDu9/jN0Wz7FwgVZhv4ZWoefoln3DA+6v0aL&#10;9gmeaj5Di+Up5LCDPm+rsgVATeP1UeV2e54oZ+89bPprDDrvY9j9DQWgjl5tYgf0U3+kUSJDk40x&#10;o1TNFeqP1Z05bJ3sETvWsHO8hdtrWV8Uw9VFlQxph9poWDlbZtTPiLP0kI4O0CCdSlU12V+tj9AY&#10;ZEw/VFVrt72Cyi0r4LtIZaXAVxdshTGYEzpluVEg50Sk6kSwrsfscTcjtZECtJf4VeHPYzi+uYvQ&#10;6w/H8MZTiNNwgqkJpvYohdzcxg5ssQRZ5RNYfQ+YolJouLqWJSIZhk0TylN+5i4jQdpJOjlGphQl&#10;NSNzKoeoeMeV8SiTDBF46LmGpzSCDAZG8Fj1WzxU/QYv9PfRbLqP7/tlI0oWTcOf4iVV+gP+rdn4&#10;Pe7zda3DT5iKNHjY9xVabY3KSRTdrk/osX/P98hqv35M73yGQPkTPFX/Db3ahvktEV5phGJf81Hq&#10;Ww0RiPvR03sPOnsvmUqVemEO74kNQmWv3l3g7OIQbz9msbprYccPw54xkTiElNFZtVVUNAUbjaBj&#10;lGsZBbJAW/aA9AXa6RhkRVIeNfgMKttvkVpqQnz6NTuxBYnCa2oiiYAwSsttMEa6McqochO0vXkP&#10;1o9lRHkCM7OTZIUhjIdkN9QZRkwqZCZnyCozSNcn4M9KuYskHGRNlmhe6gyS557IyGkOu7tjYNDA&#10;QcDcP1okgPlRXywjTA4vpe3sIT2mFpMYIJ5cs0MM/mdUyzZYk3LQhAbfsaOfDH2G3zxuwLDvc7TI&#10;EVDGh2glDnTbX+Cp9s/4sv1X6Bh9hWeq75S1Vc1a2V+hQ8vw/wWVkwBue4Q3I4+UqspygFen7gX6&#10;jE8wYn2E4pwB2boHuzsFbJKTn7wVALUyBYxj/4z6gtFwfC7VNwnQV6cETydeq39NhvZjWBIjsEV0&#10;yE8nlYUT8cmQUtpONj9K+flBGmM4Qe9PdEAb7GRE/BblQ4q7UCMiMwZE6+NMhSQu2REEZ8ywVAeh&#10;ZvRr3L0oLSWVk2PvN/8dFXQJe+dnSJfqFGtyBPQB6rNTZIHscH+WeCQzoPM4evuaEqCLzp2GNZ5D&#10;wwk95/z6HPMUXZWZEvKlCBX1Y8pwOamgQEHkonCXgTTBjFlsk4/nmDsn17IEaC3GKHoGvcyvwXa0&#10;m5+ixfgJNL6f46H2HhoHP0Gz+TumnGbm1zY0j32Dp/1/Jq50Mcf6cHr7LUqL36F15Btlw7ks65c6&#10;IZ2GRwT9P2DySL7Tj/LOG7gqTFP23/J3iWBZ9xTH3FYGPaOiN6TBfizv2Cnq7s7wkn+pqQipdA8M&#10;7mcwuR8yzY4rqVY6LTkRJmAaiR9xrGwvwZsj4SBjGg7LAeVyzPsfoUm1wVbWwT9ngW/aAkfJgNS6&#10;V5nwGpfKNpkxxQll/Erj+hoaitBsvUTRmya2yVFEp8TeaX7XBKLVGIE5Cm9alhrpcXxK+prKwZEp&#10;E3upI6aXSwSWBWRIR2XganppBmt7y1SCu1Sop3h7e4YzAt765hzmSff2yTzK0zlkKzK6aYIMo48T&#10;zAb5qHJJp+QxyrzfqWfHmpvRMvQAPWNNBPwigX4ApsgAxZ+c2kPvM/1Roa16q5pUtw0WGUrQfca/&#10;FWisR0wpr9Co/o/8XYYPFph6ZIGbnPRzBXw4oHp24OLWh4sPZ5ialYG4dly/D5MxHaI6l4ctaMbc&#10;7jRzd40eaCG7G74bWY30wZYfhdQX1EX74clZGdlOqMb/iNx6C8ZK7VB5WjESZ8qK9SgqW5/SIDBj&#10;g6tugNQXdNf0sOd06AtR9Nm+ZoTqeVdXODo+IUuqsq9MMIfvageaQ3JWrJOGHoC/LABthDVqgi1e&#10;Qp/JTJblRMPFezs2T6QagQeFiRTKlTTp3YZSr1XOUz46vRtKODrfV85V3tpZw+S8lHmYJ47ILN0g&#10;MtU4w1Ame6YRztuUSZNZGq1V3YSFrWlsHq4rJYcOL3fpfYIDGlJH0s/DDcwv1WXkXln4Nr2qhkr7&#10;M0ZDIzqoN8TrVSOPYc8PIcbvulVU8hyvNE5vjpCYiOHmo6w8LCizdkZqHomO/bM0QT1PHr+FYMlN&#10;LGvFoKeR2uXHTD1U0FGmhIIcQzAMd506J9MDT7EXhSWKuHQvwbkHA7FuGJl+TLzGSv0YiHdQcQ/C&#10;t2BGaMauUGx9VsOI+BaL627MrE6jurhM8WZFllFUnp2D1csoCEsxxyQMcT+JSS+2Lr/FcPA+gpNB&#10;zF5OYzxsIVONoaFIKlicjrKzpXzPGs4vSf0udnBxccowP8PuyRaKU2WKp3OlyOPbt+fYIeWVsqhp&#10;irgsPalUbYUv1YQRZ7uykrtGfl6ezkOO468vMp8fUdQEDZjamsDh1SssrvSTjpaU8tWj+l70k6o2&#10;qf4HOjT/SjGnQpdBakyZoLI2YpgebJMDXcwDSLW/wPk7mcgvU1AOKvT2SpmO9OHq4xZ2LpdQnzaT&#10;5z9ErOhDsh5CZTONHjcNkRQlbMdoXDq7D/aKHk6yHktxAI6qDGFswFrrg6Gkh7HMiJnRKTXNRzNM&#10;O9F2DMa7EV9zMipcCM7Z0KtsW8vi9cA9jNHTx3129Oi+g8PdheziklLkcWX3COnqLMVejJGfRn7j&#10;D7Ck/xWNQ99CE2lW5vLtaQcNFUHDyvYiTq4o/y+k9sUxLm7mcP1Rcu403n9gR052Ym55GLFkF95d&#10;iTdPYIO6QooiyvhLKq9C30iTchRViumqMMFoWJlUrnCaXr5TQoTeaiPQZ6uybcqO9tFG9NpaMOrr&#10;Q7TmRa/pa0wsdFMwblEnLJKZPWfevE9erkF+MkLisI+DJ1+BKIwq6aPa1Iw+679A6+zFxftdbO+o&#10;lSJhmXoUS4eyAiTK1NaqTPy021+i3UU6GpDivQaMpKj2GQ2eKR0cEzoaQk51noVjRqucpyfbliUd&#10;yWK6LtLqARpOI6XEC50w5UaQXWc752QQsIgA05NMZqktUqHnBQzWViroGILZMuwEYH9a6latkToX&#10;0UsSs/n2CQZTzcqIwigps8ZhpCgOKoubG5a2Z5SxopmVOtZ2F7HDCKhNF5VKm2/Z0fsHVUbGDGX5&#10;DClhHVJp8/ZqCxcExaXVSaaXLWxJrdeFsjI3oVTanBSxZVcq9ydkYwfDLzUhqrITU3Nmdr4cmkwM&#10;obpeWBe6t4qJ1SKNRWZD8DP5yZIsr5R1uTpXL7SGViwVbNhyyBDHAszpDjT3/1d0OVswrNR/XUAg&#10;S/qYcmLM3oSJ9T8pQxLtZGptpMidFJc6j3ReGNY0c3yS+T1P0J6QSpm/xnjmhTLqOkphpiv0Q5sk&#10;Jc2p0ONthmderwyL91LnWAodmD4idbf/WQFswRutT7Y9UIvQseKVKThIT9cPz9lmOey2QKaZh5GM&#10;U2j32nkUvSQkXWy3JWdRKhpIpU3lUHQPU8nkepkdFUEs76c63UZ1po5pihOpr7G6s4JzpqULGdW8&#10;JdWVUc/zA5zdnOLk4liZHpRqZxNLRRohpZwBYSU7kZUP6WmKlopdEX/tWpn/7kGy5qOqNSs7itwx&#10;Ae0aogTLWNpPhiPbgt8gNS3Pe5jb2+H3DyGjaUHW2YM0CYFXFHfon9Ck+wNFpzAcL1a36gRdmU3r&#10;hNb4H/Fa+1foCb5AC9lfu6FFqdgcIC3NlYcRZHR6kk64pBJN+CUGLfeoonsxJkZgGpL1vv2xdjQZ&#10;G6FNq5mqtFCHX6DX+TOqd753kuIvwQjJtKHH1wK1+3MysQ6MM89LmSJHMo/JFYrIEDs5UmTaKpC1&#10;fU3Q/gUGZdyNlFrPvhnw6gjmYojcnSEcMRPCBDRnmtw4MqJMtjvJhiqzWaXgiRypcPb+CHtSdJ3K&#10;dftoQxlAW99dxdWHSxyeHiIQ95ITm9Ax+BIqdqYUtxp0qjBGweSqjGHY04bDd98iXqI20DZDw9xo&#10;Dvez438Kb0yFnfNN6M0jjJQgBh29ysaVYOI1tKZPMBPtw03vG9Sa/gTvz/4ayD1BLvCQDESKRgbZ&#10;CVqC/Tn0QQKs/X/yORFkz5RtySp6nkrfidkFKa64heXtujJBlGHk+gsygjxDw7crwxxyVM8wgVwO&#10;lVT5qfZ9r6m0X+OV/if4SG/W+J5S/HVCn9Pg+fj3Cm5oE08xd+Kg+vf/W7lTOzu+vn5AIzASoiVG&#10;t4yFeTAeNyur1/+/5U6l1KlcDabYEGliPzttAJYMmUBIxQ8cowDilR6CLEhO1gJKHdoMlfY+DSGH&#10;bJenC5hbnyZjmFEO+KitFPG69zn6DO1YO5ujd4yTxg4oKyWGxv4eh+9fktcH0Od4A22UdND/CTvp&#10;S1g8FImrFWXiqXeslZw7jkzJT8OvIBiT/M10OEeglfPh9c9Q0fwZ8dDnuADBOtSMwlSYnWrA7K5U&#10;21Shzf4lWi0v0O/tUGYWk3XZyTqLtVXSdOLhEjXD0qYQkwqijFY5kWDYoyG97Mcojdptb2GnU6jF&#10;G2kA4hG9ucclae45vduKlgEKvwhpcEhmF7cwFgjTCCl2bo6fIZ1foFJOsaOlIhp/Dj6HKXmP/TCE&#10;Ea8f43ydSV7LaDGFi0o0SHpqWDkO40Hzz+BI9ePed38Dd14Hb0GHPz37MdqGv0eH6Qkb3IcBQzeO&#10;r3fgSlhwcLMFta4L1YUqpfsQ1g7XoBnvRbjmVrZg9TmbyJdtCBUCWF2RyjQmKksNv3gUGj9zrPUe&#10;bOn7MPO1vrQNUytlRoYdgzY1to5WcHp5gN2jPRxc7mBnZwmVhRSj7XOE4g9xhjEM2b+jd5LJRFrh&#10;LsjwR5gK/a9pgLsqa13G56SzFJ5kRTJsUp4JozxfpOBbw/xWDftXFuRrVkSLXuoHLztHaq3rlZ1U&#10;RlkmmviMWHKf6e2lMuxhrY4ivOiDNSVFHFPQMf9PHluhcUrBLna+1JuVS7xc6eAKP48REpRZuyIG&#10;7RYM+XwY9rsJ7hFSVmqqv9SclajQk+Y2SL2kUkqHVGQUmaQZk5NxDBEcnYlBdGkbsXmexfOOz/hh&#10;Hejof41nzd9SkeooQtqQW47CwLA2RgfQMf6MN0aa6O9CPw3RTHWst8mYk5Ug3I9gwYHAJPHCJ7TP&#10;hYHAa6anEYbyODGCqnhrHuXJHI6ujnBzfYGLsypWNu7OIdy+0sKRfwxjUuqCNGM01Ir+wBsKRinA&#10;YkHz0O/RaSUeWJ8pwyZ2enl1VoVYroOsK4Gk7G6tRpBip68f6zG75kB2VoY67Bh3EzdybnqrmlRS&#10;mFWWn8HUw1TXKdUa/K8xFBwgw2PadEcpBnOwxAYx7qS6jlb4e4mdyg7lo9SbHeejOSy/F6iutTj7&#10;qGHnp9Cu08BScSA0m8BYIkddwdfJidyeOIVuWMoOqZTCv3Gq3kRgBLMTHkwtB/Dpq/8FleUxGvv+&#10;iPudv8KD3j9hbi2LcNZJ7PAhmncgnjbi/uOf4deN/wNPBv6MYYogGT7WUFk3qWUMaZwA+hBqD1lL&#10;qItGaKbB/omK9hVFTQsc2THezADTSwIHx6tkZ4cUYbLgqop0QY3KnB86Kakd7CLQtWKYgNzHzxqM&#10;vqDXiuIeJt68RL/1NZnRG4L7a8QmRdStI5czMZ0msEzCMTGX4ecMs/HfYNjxNRKzTuW8RnfBjvJ6&#10;BqGiA67kQ1jCrzDuvxt5lqU0A95+9FjaMBZhpAeyjPYMvV3Y3yZ0sRxkD4Ys+TcmqoqXiyEUozAl&#10;GRgRxcVGmON9cBTlTF4/VExxAvRDsTFGQ4IQkIOVEeEkyDfIqflxnxpJv4aRQdFVNKCeM2DzOM+c&#10;2I0H6ntoHPgjvtf8AT22JhzebqG5+5lSKV+vVyEZ1SFCuV6YCMARGkUHVfGAR9iME53m76F2NEEj&#10;5ScCZBiul4jMfEYW9Zo/k0uHZY0R8YIdHKeeuPzgRKHYTvU+Q3bjwezhBBukQY/pGbotTaST99E5&#10;Igb24EFHAzv/qbIspstABmP5gs9Pwux4jtn1usLmZlfmUSOtrtAQw7ZmptWHZHFWpKhqSytxeCsW&#10;Ok8/mjX/Be36PzJv60mfjWR842jRykHKdCyLhiI1TpBNMp+XMLU2CksoijEB4lRdWfAs28QkzZj4&#10;nIGXJVGj4aWeIal7Ig/ZdjyW8CgL26Rct8rZRqMFFXC3RgnefuqIiG8QXhvzu6sH5eQAVqasqGUN&#10;CPhGCIjLeNj3ezzQ3KNBfo9GzRcEXCcmCdTnF4eolwPAhy0E5URbspFCIYrFnTp6LQ3oHf9b9DOs&#10;NR7qBXbOcIgey597xn7CBhBMeUNDZB5ylIE+JYYD9s4nsLQxxVThUM5ksieHlNXkr42f4atXYoAs&#10;vnrRgCfaT5R6UCoTo4TRPDAuZ/olEEhbMbs8oawAlG0GucmUcrZdekp4/AwSZICyolCWYkYqYXb4&#10;KILlJhj8j9gpWhqjCYn5MDHobnlmo/o+1Ey37lyWr83DF7UodQ8NZD56phapviyr06WYr0GiIlbh&#10;IzGChrBl9di9VcOWmYFUX7aki/DyPqRe7mCIeBn0wh5NU28kYZchDru5HSZdKzwMwShFT8jRhlSw&#10;F6XMMKo5Pf7Q+Lf4qveX+PTNj5WT29feUgBO+jFViyDoGsQxgfpY1hmtLyCb8qFekBNXrHjcK/U5&#10;WihgntL7n2OARhlLSh2nB/z7NvqM/5Us6b/y5ym0D/0LhqgBjq52KABDTHvM2WQuva5HaFHKENnw&#10;lBEwEGpSALmdeCRV/8cCzbgBlW5xGHnqoMpUAZsH6wrVlkrL85sLiDFSL95REU8kiBEppSh8ea6o&#10;rFCxRDpIu7/FKBW6ITwMT86J4npawQ1n0or2sWYM++zURVmYyI7kn42MyEQjCBiPx6vsZClBMats&#10;B5DtZGNxpqhkFXrXp9C7u6HscmUK02eKeKF9iH5HB+TQrvzEFIqT84jkyd4KFTR4Ta8RdnQr5Upj&#10;BCwPPVBKYPuYd892Zar0HPdb/xlfdv2cHvIJHtMby7telGb92JIJmeUyDg6WyY6mUK8lUZ+S95B3&#10;2xtpuFdoHv+GjwRR9yvSQlJDdxNG/c3osz1Cum5Uzr8Yt+vZSSEaWBgFIyTRhkDtx/ycYVLcv4LK&#10;8S3GKbiaRxoZ5mZ0jDzFzJqKntRE9uODK2LH7PY0Ds/3sX+8qyxAW95awuzqBMWmBYsLZGarcyjU&#10;Jql0w8hN5aiAZZCSKYT0WmbdjH4dgZPEIziqLDR2ERcMXrKiUAKuXAWhhJHK2U8gpgFIUcelxFBG&#10;TpidUraIyQYZfZzCMlLHODtehohcxZhSpFEMN5byE6xl3kbLCLShODWLaKqo7AUPZctU1sYmeKTc&#10;NQ3hpQG8NITf2g6PuYVGacZ0Qc88a0OjiljRdw+ftv8E36l/h1ZS28N3k1APN9MINaamPCrVJILB&#10;Ed6EnSD+N3jV9Xs8131FjPkDVLZXTFFigDaM0Jul9l91poT51UmU5nOkqhvwUbP0uhv5/qd40dNA&#10;vPmezOU5CYAo2Ga06mhM4oKkmUjOghI7dGpxgiJzi3R3B4cnezg6OcCpLDg7lUVmMmW6rhRgPDqS&#10;urHH2D7cwdqWLDTIoTgTR3Eur8wdhPKyQd+DYMmFAGm3M55WqiEr51EwCuTfeChOI7BTaYQfKi6P&#10;Je+2Huui5btKmLIfsCD7zoPEixQsSeJAugK13USHYjs8jMKoHZNLqyRFa8TWGXgTGYI1O9tNY9gN&#10;r9jxLQhY3/xbHfK4twthXzdini6c3BTwvP8eGdRP8WXHL3Bf9Rt0WOUQV1JZSyeNkcLORh4l4ovV&#10;8teIBb/B1KwbT9t+i89bf44mUuGF7SL6xruUOV85Eu3waFsZwbURHI0JjTLn/RaNeMg0JHXIZddR&#10;r/MV0xlpq6sNzTrBkjVigRnTFGgytC4Kf2t/Q1nIdXR6gOvbS6UO+fXbS5xeb+HqqoaTCxmakco4&#10;Z/x5H8fvCljbDGNz9wCTi6uMqjoBflpZPS4L36K1FCl3klqkQPAm+KZlY74JftnUSJb0Qx1yZaMl&#10;jSD78u6MMM3fp2ErTvI+ZQ/4BLT+MAGb7O3DHCn9c7SMNcLKtJebmkZ5dlFZ9Zcs1hgRpibFEA4+&#10;2sZewDH2HB6mq4C1VTFKkoZI8MrHNQRxHQqlUSQKI+gcbmSq+gyPOj+npmhBn/kZ6hNmeFIa/O6b&#10;BlSLP0Yqo8OI4zX2ruqYXi9jTcoBnW9jY28R+yfrmGNH9lKziPboYCpr0TSwE35Dikpmwd81vjfo&#10;kZHKhApy4krr4C+g0TeSECxgeWOZnyMHRK/T0/fYyce4fXuNd+8/3NWMvZDxsQXc3kxQIL5TjjXe&#10;Pzpj2pJqmxnsb58wio6xsrWN+eVVYsoiU0SA6YhK29mHMb+JdDZOJpTBuDhF0kvAJj2NU4gRnJXN&#10;mfm7DZRiDGFPyn5ARoSdukVYo5SgsyQrxBkrdOleRbHLuRtapxaueBIxGqAwtaiUxWuw65/AOvoY&#10;Vj5KuSAfaWKAUfJvxeCd7ciEehgV7fDbWgnkKtTTWsQD/Tg/m0GX5gnatA9wfZpjjh/FEXPjrx/K&#10;Ev85LJ9F8ccX/4zvm34Dm3dciQKpfm+jeLRGhrF1vkTVrsFgrBnN6r/iewykoUxH5ufK8HWft5kR&#10;0YwBXxvZkZScA1Z3prB7sI2t43VsS0V+2Tt+KbXGZcvyR7z98FYplCXF4K9JBN6SXJxcXeNMTvq9&#10;vL6rynw8rZSb2Nk/wfbeIeaXljFPqluYzCJVT5BS6pX9EMNBPSNVatHuksFJ/df8Xw6mZ0Twko2X&#10;ihFoGAFr+dlOzHDkRWsYyf7yiFVrCE0FiJOtSK8HEZp0UmfIAj5ZiZJBIFuFLyNgzY63jr2CRf+K&#10;EfGE0dCEsL1VuSJkUFFyXikIH3S9UWrNRmiQXFSNdKQfmegoDaLF8rQdtfwwEiGyrrwG99v/F17R&#10;u/Xev8aD9nuYOyCo0dOqC0WGY16hhq1mWSBAZuR5hXbj3/DGR3mz99Fue4JO5wt0OV4quNDvbqFh&#10;XhA/ZPXGMhnRknIc3OrmMrZ2V7B/sYebd3Ka71118fc0xNuPH5TUdHwRYefP45K/X96+wxWvd++n&#10;GDmMoEtZBfgeF9fviCGnOL26wOL6MtKku7a/HH9toz6yErTntz3w5Sb5u1TJJINKEPSLUsuDtJT0&#10;VI5BkC3IJqmama3TEHdn9UUmYmSDGoyGBhglBgwH1Kiv5zCxWaHh6grN1UeEZTEifGZyZ2+HUpHf&#10;b22Gffw5GRMjgR0e93XwsQPZmBphbzvxogN++xsEya2TITUycR18jj5kIgPIxTRIkvHUa2b8oeWf&#10;iSX/gjdU18dXFHNjrdg4XYODzOP03T4KszF0M7W9HJVziXqxeUtKaruPZorBJv13eGNqRLMcOuJu&#10;p/bowLBbS68xk8e3YXnPibnlKoGuRq2whPPzC0hF/neMAjHCDxX5r2/P8Y5RefN+hQa5wM3Hj3yd&#10;mIuGeLfFKHmHc0bIyfldeZ9FqXR2cIiZlSXEqDGcVN6W0LhSq29ylXqDHSyTPVKGThSxiSlKmJKy&#10;UZ9GsBfWiCWkqvk5OIsSRW6lVu7XrZ8ivugnO9MQ2LUoL+dQWi6h1+qhKp+i0KsqKU7BCElHLsNT&#10;WIYfKlFhNzxDwN7MTm9mJLQp1NYy9gxOOViEneOzk1ExWmLhAcSDgzSCFjF/jxIlO8dkI7MW/Onr&#10;HyFfGceA/u94UzokUq/xsv8PaBm6h+K8LO/UUyj9A97of4um0fvoMDxC09j3aBlvROs4FTMxSmp2&#10;j7r6lCIuwbyL0VTAyoY0cgGFyhvINjGiwV1xRkbFzQemHgHrWznM9oZRIKypxosR8faMBpCS2EuM&#10;Atnmxde8e880d4zzq7dKZCyubGByfoFaJsYONzEyDNQhDtSW+mEJMhqoJ6QmoD9b4t9ycCuVcIgD&#10;BRpE9oIreDEHrbK0MolO4sG9Nz8jW2olJR9En7sLwWJCuQwpikG+R/abS+mKBgFir5kdbGumnmCH&#10;jz+GSf8IDuZpLz/IQSM5+XfTKNMWXxOi8Aq625RjETyOThpCQwP0IRnsQcjTSXU9gGxVjxxxpJAd&#10;wXvSRwPTWrv6P/HmgkhUf8FOfYyWwT9TnJGmar/BExrijekJgewFmVEjumnw1wNPlG25g3Y1dMQH&#10;OTN7apmgv1BHOBNBruTHh/dCE+US7bKAt+9kR+ct3n24VaLk7liENJ8/URKX7PS8vt7jTxmcnJBF&#10;Xf4/xyLIJccizCzNMQ26kGBe10l6Ygdagg8ZDXml5IQMZTgSefjzdaarGtNKGSbqBmuBbClXZqem&#10;YSjJrKMTntIwRagK3cwgHZYOmOlMnvI0Bmxu6ESdS8UEYo2UGmqIMk+L13uZctzUDlbTSxjZGRIV&#10;Dspxq+ElO7id0UBWRfolRyKEyXIC7g5EAioapQdRXy9SNIaXX5giuypmh1Ahs5qqGVAnfnz+5Mfw&#10;Fo0URkY80XyNl8Pf4anUDxz/Fo+HvlDUcreDNJURKEszO0if+61daNc2I1mPYsw6iBU5d3tpChNL&#10;VRT/b77+BDTyLLsSxjUwDMYwNhgzmA8P2JhhjLGh29hg09O0cdPddFNFNVVUdRVdVWSRVUkmSe6p&#10;RJkitQtJgUJrhCIUQez7vkcQiyJEaENoQxJCC5JAEpKQQEJKlIgkkzz/c19UtWfm+/hn8SpCsf/e&#10;u/eec95y71RaHTq5fvuG8f4S168PeOGymyNK25epZ3oH/6vlEZNk73KA/n8/ZljE5asL6g5ZdXxH&#10;SvuKjOoIu4cE8INDjM1QwFFXyMlSU6KdlPtzirwQDDLzSnZkomawRsfgKVZJd0lzS3F45928hufQ&#10;MURrvbKk60bzyFOCt53vscBEbaJ1BmFJEkdId41kU5I5R1IajfJ+XUqUJYFZinzYqB2kNoXPVqtN&#10;4eR9m/ERH3+CiF/yiYsnvFRJ3yP+doQZjiI+AjR1htwmCOKSrV9qU+xu+FAd40BMGLF2nMInd36G&#10;wUCXqk3xcOAGHgx8jRcWYoL+phqIVutjtaImok3mlyyysGTWYnxhDOtby6o2xczSBKlegM1HjbBE&#10;DFgkEC+zg9nZ73cURlxdp/GaYeE1O5hDhEviBd5V8O7dAj2BA0c8ePNWBq6WiV9qU4hn7B5eqCTv&#10;m3sHbJsoTmXhod4x8HqcmXqKsAA9QjLvkDXFyrDFaf3JCCmtHMTv57Vp2QbhrfqwcDaD+vb/jNjU&#10;EwxHo3CwsyW7jjVOgRilLhHmRT0i2CIDYU5XUeewSUb9BoLuC3qAFAAZYAh6CcvIQ3bwSzhGOapS&#10;K5ThKEiBF+YA+IU5US8ECPJhX5saRBmkWKgHUYJ4KjLMkNWPk8M01ld8+PDTv0ZlOYb6vjv4uJHK&#10;vPtjAvMdte/1du9naHE+IUh/p7INyI4Ig2cQ06tVjE3nsbg2ozbATa5QTZONmL2yEDTMLpW1CpnM&#10;M7DJjpIILgnMx2REr9/M8O8xOsY5veaaAyPekSeGEMiFPb2RY4fjHBipEk+qy1DGcaPWOGF4OiEb&#10;24BUvsyPF1Syx1iB9L00TfqaUlrCksir3XvV5QoVtRYj7n4kpxIcLB8sUT9xwwp3XGYYSnBQFJoz&#10;VRhEgVMcWiSvuKSrI7aYJC8JvULHcFc3amDYsdDyRx/S+p/CZW0iTjyBi3Faqrd42cEu8Q6+JsZO&#10;z1ABS9WvoLdFDUiC1h8N0TvoWRFqgmSM4J3WIZ0cwulBFjubYXh8Uvy8A3e7f4+vpdqX7hvc7ftS&#10;5Zf9TkussD1QQqeLoDbs68XYUg7jS2PqQPnm4QqmyZKKszFU177gADxFJN5DZrTOjpSDkFKphV5x&#10;LZRRcsLWzrIpi39D/JAz56enODopMYTNkiWd4/Ka9PaVHDacURuXr4klgiY//JN8gqtbq0iPleBi&#10;SHrHQYxTfFll7SBOURdyIZKPojxdxpBDRwxxI1RKwp1y834UUiZB5xukAdVjkMZlTOcgiRmlQEgt&#10;X8isAnmT5BYhUIsOqTPT8v0MN0pZG4gJBGuz7h49QUIULZ0YIiUOfALOAujeVkQJzOl4N2wMXV4+&#10;F6L7SnmEYk6PgJchKqzB5lpQVWpZWnJjfMyCZu1t/Outv1LZlW9rPlWlc6QYyO2+L3Cj8yPc77uh&#10;DoIMUShGK5JZ343kRAyTiyVEp+NYXP4GzvDHMLq6eTuM82vJNClrz5LbaZmDQkFHb5B8Ie+vZtmb&#10;b7ArOVP//E9R+vFf4d2hnGsriubD/hEH5uKc3T3BTl6ldwDnZE5nV68VXhyTUe3yNXPLa1TbGZy/&#10;9ZGyRrBPkJGyN5qRAYRSKVRm5uCLB5CdyWDQOgijx8bXJTEaTEEnWdcCon1iBPo0Rv0pUmIpj0CW&#10;JMKv8H0WHTInUep1OYYY0QkRWrgAst3ynJjxkh37ElY2t62FHc/n6QWq/gTBOB7qhFRpkb/NHDyp&#10;XSQhqValRUPGRLAuGTAzaUM6O4xxUkAdceSr1t/gEb3hDjv/CbGh3ngLz6Q4uuk27mq/xB3NV2g1&#10;NNROD1E7jFLZOkgjY2Oy9jwFJ3l9YU4sP49zWvf3hYj4j57heYRr6fg52TXRhTV9HzAtA8XBIYM6&#10;OdjG+/eS9+KcuHBNzXCo7tfobe3fK3rK6eVrTC8sMyRuqsGYWd+Dwd0BD71cH4qhtMUQE9OjOFNB&#10;rlzFCj1HZzMgmKfGiKSIHbKbIwt/cQZSpSWR+R09pwfFyWmUZ5dV9huL4AvDlQyCZN6Ruaq6xSkz&#10;/GQ7w9rvlE6IedsxRbbjJec16KmyQ1oY2TmpaC+tv0kBs4C0YIXd+hwh3kqoujhJ8zUalApDCAY7&#10;8ezFR8jlhjHMzxyiJpDqXTe7P1EhSSqzPBu9jQYOQmewAZ2hBrS46tFAb+zg4Evyk2GnhgAnG4X5&#10;+5K/QN+IZMJxUcx1YGzSiv0TduQJw4tbdiXyn+cuQ5B4hASZbv7/Au9fS2cLDhANtvappCcI5kuK&#10;S4n6fvdWSK0Pe8f7xBXg6FRorCjua6TzY8ojZij08jNy8CRFJWxGejYHU3gIvaYOqmzZBH1FDCnA&#10;KZODZFKyo0NyGTolwxpxwZIQj41Qo1QZujJY3TmE2ROBnV5gp0dI/ikZjDo/w09SYryvGQ52rJMe&#10;EaF1Dw/fRyY/pOpX5/J66gqpc0dMCHdha83DENSCSKiDHtBNbyBzYsiSEBUSSkuPufv4Z0hm+hjv&#10;bXii+T1+30ZvGL6JhtE7tTI5ZEr3OCiPdDfxgKD9gpqiy9mk6pNKBppR/zBd2gRHTOaYqExdHeTv&#10;ZozYbrBjnLRu9lyxRIggY1L1iGLs4Escnkvn1+alaqULprB1uI3J+SXsHApAb+OSKltSMpxfikct&#10;4fDsEOdkTicMT/vHZyrb/swisYmeMTG3Clc8AwuvW3IYRmfKSC1HSCwki48D43OLSNIz7FHxhAyF&#10;YI6DUuBvLcJONe7MLiE4LiHKTBFaQWV+lYxsAdWlLTgZqiyS6Iuhqs5urIfH+gxOxv9UpBvT46No&#10;aPgdljcTKJAb//bWP8DC8JSODVBdP8MhqaiVVi5l1DxSI4+3XqrtCAcjzAGMJyjoKnocvS3Tm7rg&#10;HOtD6STMDv8WnVLLItaijkdJVZZWxxPqiK/w3PYITeYabdXYOun6JujdWuiDWkwt/R5awz/Bk7eq&#10;xI+u6Ldw8HuuaM04v8K7FjkM6MHx5bzSCe8UQxLGInF/A2/ezOL63blKWXH9Xs5VHOGEOHB0ekll&#10;LoflA1haW1SC7pxgIVPj+0cnisqGk3mUplcQLY6xk8WygRZ9Mw2mAVq3hqynAFeuog6f+GW/Kwch&#10;PTGnBJ+Fytum8pCPMQzx1iFsz4zqjA02sq+NnXOki5O8npxKq1fntTdzIBoR9XWh4eWX6NW9RI+u&#10;ETdffIJnBNC1C8ku44Np9AVp7nN8+MF/gYNMIEfl7CedjdFSUvQKGYhItIeMqR97RylMrjoxdxTH&#10;Xc3naKZY6/S/QM/3dYpkIORWBkNmWVWRcIbHRl09moYb0Odsp7r+Vi6bgPdvpIA6eIty9HYAA+4G&#10;nJ/IFMJ//JuZM2NxfRbzW7M4P5UwYsOxFANRHT9PxrTPEDNNjyClxQq2qBW2D04QiCaxf57Fyloe&#10;M6tbqC7QOzi4AtgHJ+fqNVIxPsIOczD0OJKCMYvQp3pIRUfUOrXUK7IkytQcMheVR4ivlaNYhkAa&#10;udl1uDNjNKAlhqoKfCmpGCBU2wB3Wot1/q5USfIEFlD3+9s/gYXquDDjRtNQA7n+XTwl339MRvNk&#10;5DY+fv5TrFzl8eW3P0J3900YSW3HCJ6lEmmbTJPLADAcxWj9UianVBqGkwMUn7XgLoWbDICWXiCl&#10;83vEE8K1MvqyrURqncoBQk1IKr80UFk3chA60TP0l/yxeXQMfYymEYpMDq6tOApPzIJQQdx8E1ib&#10;xpN/eYzb/6sJhwLM1AhX78Un/Dg9HMCqnPHYGcXV5YxKypWtFDG7nKDHUJdsH1AjTKvVsWJZTqGC&#10;in0BuYkZVWdi75getCLZb/b4OcdqO6UkYJTU03qb7Bx8zd9jh0OKz5IFGWUNQvLPEoQlG79VbRaY&#10;hJUDMru2DS+Vs2CIK1OBK5ZEaNxLndTKz4mzydxZBXVPNbfxuP8WFe5dPBm4i0bTY7TR9To8z1Wy&#10;3Sb7I0ycxNAyfBcffv1X8LPTXQRrq6MJdlczctk+eGSqnGzKyRifzw2iXkON0PMpNNLRtHx9XvaU&#10;vlRJR9Q294gcpSVByHSqQerxy3Fa4oNHVuA0GHb8CBpPA3qdXZDyOIP0Oi8vXPblJko+JIlZ8u9P&#10;/8td/Pc/tQBh0tJ3r5SyFsZ08Woau8e7OHutxfbeMs7fXGJisYKxagCLmy5kJ2aRLFZRnJ5X68XZ&#10;ogc7505Mzk6SGBQwv7IBqW1X4GBt7p0gVZ2AnzrCwjATnqQOSEgHTtMjPLBnJ2BiE21gFg+RfLTf&#10;01IpeeMpTCIzMwt/jmGIHuNMExeSZExU1K4cmWAugVg5h7rBQKdKsttirSePfwDrGEGyokOIIGsq&#10;aGEo9eDx0E087rqBOClpIj2Mhubf4mXH5xghrnRrbiJGthRNUGmzw/yxHnx0/+9JT7/Bl+2/VpXU&#10;u2QrjRoUdnaKbKOshbnSj75wCwZDbRgMUPSE/zsvzoaWgY+hpRZpl9lXD/EiO4DIpJvKNozDiz1s&#10;rq9TzFGnUTYcUwvIyabt/S28IfWUsmmiusfnp4gJBazs9yMxlsLazjItfQxVUtvytA3jC2tIVSaQ&#10;LE0ikqNwnFnE3KrQ2DKV+THGp8ZJuWfJ0NYJ4G+IU6sIl8cp5oooLBJkC7KHKYTSige9RoZP1fmL&#10;qiBUfGEPttKcYkKyzcZWnFLFQuwpaggOcoQGECpUyQDLkCzPkjHazUGqCwh9nbHAOWmEa8oI+9Sw&#10;apZqP3S0ZFO1Dy/Nj/F5w6/xsu8ePn/8U8ZsDXpGH8FIkZdg2HCTQTU0f0px04UBapH/+UkdNcJ3&#10;eGl/iHZPvarcJU3OGYhX9IlXyGmcXBu6IrKruxetA3+ltpr0kgC0kgy0GAjc1lb4Jsy0Qoq7SpTW&#10;vYfl3V3c+taNtd15bGyvqeMDlU1ZI5b4T2X9bh/bZ5tIZBto9Va2CDb2ZJ/TGtzBfqplL60+iwA7&#10;RtRymMymxHCUKU+Q1cj5tqqaMLyic6X4/PH5JWKpHLHkDQ3PifAYrTg1xkEhFpAl6dWZjWkMuQdg&#10;EVCmYnay83+o3GWV+hQccFk2tRH8XdQaU4trmN/ch0vYVWZKZWCuG0lqEV/3qIPqrhkd+tNt0CZb&#10;Fa9/ov8ObXYCKBnNc90DtdwnCrg30KTCjznQCn+8F7c4OE3UIeUNL260f4CfP/wb9CZe4oPnP1GF&#10;Z5VHRF6iN96syqgNJNugSbxAs0dOjbbh264/UskU26wvIIdKOpx8vbMDAx4NfFTY8TEfw0MCmWoE&#10;9U+kVlGR7O2SLOgtrl6t8jMkVOlw/XaTbOoCBxcL1BFuOCMWisEQY38S2fEiJuYdCMR0tMYsPIz5&#10;8bFpuONZhrtJUlBac3ECpYp4lQwsAX3/BNOkspuHx3BG02RPUxR3kicwryo6GuN5GKNFWDlQrjxD&#10;JDjYDNWOUgku6fziNL1hggwqz7CWU1gRzo7Bx8+SECiHWuzZSbhlIHo8LzCU7qR1Mh4nZAAaVCFB&#10;mX5ottWrU/dSLKqeGCGgKkVknXN6fPTknxhCXuDD23+N2dcpvBy9q0LOT+7+FW73fYLPWn+GO1TL&#10;UmJTdIOEKAlNUj6tI/AcXeEGfNdeh6ULijo78YjfJbOzsiLX4XgObaiV7j+ktrhIKtHYmB+LFND/&#10;6T/LQLxGZWGRdFOsUahqGSdX+9QIb9Tk3fGFDis7aXUgRQqDRMY8DKt+eGMNsJFuS+fbE4zXbDFa&#10;uGSMSTBcRLMlBNMlXMuMLUH99VuZ6Y1icXWf7y3xt1AXMJQYQhRvjPNSPk1UspRPk6lsKZ9mjbkx&#10;ti6DsgdfrgmBcpDfx05PpFT5tHCuivXDcxpxGh7JLy4lFGSFrpWhRID5peUpGvWP0Tj6lIPATg+3&#10;QhNgp/A5CSMvLY/Jnxtxq/szfFj/z/iMbOrZ0Le4zYH5qOGf8Zv6fyRDeo5b2k/x74//AV91fEDW&#10;9AXV8y20uB8p9dwRqMcz0201ydfkkF3hzWg0f4guVyM6qSEk46Q+rkGHSzClhXHXRI/wIpKR9KLL&#10;5PvXmN14j9U12SXhpQeESFEv1Zr13uEuw8k5jo5lXSIJZ5DAPhZgGLUwJAwz5HWjvNwIT9xGkZgk&#10;u8kxbo+T3UgWgBJCjNl5aoDl9W1+roi9V1hbXyB+yJHiWURTNngyGb6W8T5fZcfzvQlae2YCtuwi&#10;LMUFGKmmJTuyZO430Uts8SgsIR3mt0X9HyFbpbHb2vkb4vAmAwxLsucphpF4BHWxLTcaRu7j5Ui9&#10;qmHXxtAwEO7AULIDLbbHiuFIEUE5jyY17L7p/AiepRHc6vkYv3n6Y/y28V/R6n6MG10f4lbvp7g7&#10;9AUH4VcUcF+rql2PRr7E3cHf4ZH+aw7CLTTapUD5PTyzfMUfZ4Au1Uyh14gOSwvp6wtVT09q2End&#10;7BEKOkPQTQ8gNc4XsXsgs62yQ68Pr96u4d31Jd68r5U4k2mMg1M57O6kKo6hvJhHMG8nK7GR1w/A&#10;GJEOTcPsD6hTO8a41KuW9WZST7IeUcPlmXkcnl7wk0QYAgur6/zeKsZmZxjbdXy8gLWDXnToZeN0&#10;Ci5qBhNVsSzwOAnUw8GKmsyzF6ZQq2G3oGZbLVlS1+IMPGMTykPNCS3DmRwGGqHYMxBvRlCnZbgY&#10;9HUyIm6oKQVJwC6FBTUMR11+hhKhncLz/Y1qxvTL9l/h45c/5QD8BJ81/UwVCfxd67/jATv+ufUO&#10;bvV/jI8a/5mv+Vfc5v0b3b/C/eHPGa4+Rf3odxyor5Q3dPiEqtoI4s/xmAyr3SqirgHDSQ5EQENF&#10;aoPOAfzXP5dQ5MDiwihfP4S3VzEcXh7xfu2fLH/W/r3B3KIP+4dBHFztwRqSOkcE0DC9wdIFU7QV&#10;i7tDFIV5xWakyoqsGUtH2vNT9LxJLK3L8bQ9NQjyqaInMoVpxNjJFuKBnPRxJqIwxa0IlmQ9RCpA&#10;vsYrpKALPFCzAq5SEZYxsiZ6hQyK5DO351aIF5JWu1anwj62otYkpNSaZNy3S+kbUbnd7pcY9mno&#10;KmakSfGGIt2M0aSVZEEaDsZIRqNC092Br1RRwK86f4OPXrCjGZZuaz9R3iCFx6VY4M3ej/B5y7/j&#10;06af4lvtb/FNz0fqPXf6f6cGotF2Fy+ttyngJEtBO5qd9xi66hkK6RkMSV2k0u5sAfVdPYzfpxwI&#10;G371S5ke4CC8l1x++3j7/R4m+SebBeTf6zeycSyBynwOU+uM9wU/dJ4+jAQG0GNqRWZKg9G4Q20A&#10;E2Yj5W9kx4XwfakIHye4Ts0tq0KCMvkn/1Y39zBPQSanRaXkciBThIfCTIoOmmXJU/QA328pzpIp&#10;UX0XfFg88aK6bYc+TS8YX4UuU4VZtt7IBF9F8okvqpziPxQSdJaWYBmfQ53MhMoivj7Tgy6yGBFY&#10;ne4GflC3GgA5AzcU7EKj7jEem2/iiekmbnd9grua37GDP8B37PgvO/6dHf05vmj/Bb7s/BV+0/CP&#10;yltuaH6Dr7o/xMPhr/B45AZeGG/ikSRKsRCgnbLHtRUd7rtoI8Ud8A1jNLuAP/3beQqcfVy8XcbZ&#10;GzmnJlPgu+wgmcwjlzk6YfyWQ+/vsL67gb3TLVyq3Bx5rGwxps+NqfMREYKz3jug0k702uWw+5Ta&#10;Iv9DEUG1FUaVQqD1hiSJ4w71yVu1Zr3D75CyaTFix/zWASnzoQpdAQK6nx0sekKqqqjM+GUpDCKZ&#10;/mv1KKQWkrssh222qKypvsckW/7i9x5Sq+oihUCkmRWuTKIqs6+N5kcIr9rVIXA5oKfjAPQn2uEm&#10;SBkLGrqaDu3k9C2ksE9N9/Dd4Md4PPgdHg7cYgcLWDPsaD9Tq23fsuO/7Po1B+OXuKn5GF8xjH1H&#10;j3ig/wrP7Y9VNccGekWz9TGaCNqyEbih/1f483/5LX7xaRvq/quEIVlxkzx+XXjzThKgnOI1QXjn&#10;aOcP1Ry3j2SRR4LCFfaPZe2Z4o1aYnKRank2p1JnR8thDDu1DElGNPV8jl5bay0cfT8Qta309AZ6&#10;hTdTIRjn1dr1xt4hjqgd1Pr1/jHcyRzyU7P0mCrFX5kDG4Gb2sMtNSgY/215UlQVcmrVWqxSPlOK&#10;gpSnMH8UhD7mpcdwsAQzxPuk9AJfK+vWTr43nCgh39OPOkkaNRofgCtNfIgNw5QcJBPQYZhqWUcG&#10;0+1pR7etAw36h3hJLfGEuqDReBdf0/qfcEAkLdwDagtZ2PmOnf9N7yf0kt/ihrSeD/Gg6yO0aGTH&#10;xm0V5nocvXClrvHrj05gDB1g7bCfQUYstgvv3m/hs8+tNPZlvH13ysevyYYO1LJlYTytsltKkq/1&#10;vXWym3WcvpZd3X6s7FYwszqO3FSaYYRMKWYmYzGrnK1ygFJ2dciOPAutWFVypIiqnWug9eYmMEem&#10;tHcsObuBCNnOOTmwTJsvMDQ5UpJGtYjS7BJCHCw5ASodaCFrUlMV1AGy9VK8olY+TapwrcJAneKi&#10;GhfPsI1JgREpRsXOr0hlr/laISiGxEiMXkblXae1dxG9dYzLZnjSZnaSEaPRQQz4iRMuYU5P0GR8&#10;rLJ3lW3NcD3/DD3GewTdb3Cn9yYadA/Jhu7g6dBtfN3xMR71fosuWp8cJKl//jEu//4vgb/4I+w3&#10;3EZT6ws8acrjT/6EeuCPGUwmdyHlD/ykhj6C89wGrWh5hrTTixHPCIfhPZZW53H86gAHJ5J1/hyb&#10;J7sqU87xKx89IkBeP4qZjaoqqRnOuagdLLCQIZljI9DJDsS5ThhiMaVs/++SmrKoH6GIWyRIS2V4&#10;QZ7dw1OcvX6PUH4CUlRWZlHNFG2uWBZu0l2bNHa8bJf8odisxH8JTaqeUrgAA7WGjZ4hpWxk32yg&#10;wveMLauCH6qkZmGBappeIpvVSHmjxTLqLHEDVeIg/Fk7L8JM0WLDkF8Djb0NA85uaHyM47ZGTPY9&#10;gypE/Td1sP7+H9HQ/BB1f6LFn/7FAf78xxX83Qc96DGP8rP8sPnMak/SfmsjLv+0DrM3P8RiwYx+&#10;Ryuahp4zFEzjP/1ZJ28l6aCBlM6OhZ0ZBJN+cvmsStZ18npfZTmQLMKFiSIWNuZwSpxY3Z3FxpYJ&#10;a/uyri0VvLzIT6eQqkRJVz1qEEb8AxhRSYS/pNF0UGjReqWz1CAsK7CW2nI2MiHJubpzeknqe6nA&#10;euvgBHPLG5DiIMZoAV4C8wg7d9CXJE2dIsNhnBcGxM60y95XmU9ijJeQYxaGxMekGpdL1RlaQHJ8&#10;iNiUgIPeIkVlzZE8VX0JvmSR/V2El79BWFqdFLuQghbhvBvZyQjG5tNqA64UvBj096jNUrrRTsw3&#10;38bBcBdG+uopUvpV8cCeEXL8/yJxfZFizEIrtGNyaRqlrBOTcQ9mS1GEA0Z0mZrIzDignga+xsjQ&#10;YaMnjKg1aWfaqvaZBvn917hAgh26TL0gOcMn18owhw2Y3y8jlHBjbkkWZyrITZsxtlBGmJxc0kuH&#10;8j4akouCy6bq6xmCg3BPtCM/QyMLx6kZxtT2FdlLZC1k2WmTqqyZyrvqDqtpjEgirVT5xOIaxjkg&#10;dr7HQytPzK5BF6IKFxxQsZ63mRlM0ZLd1B+jY/Su0jK1CB+nblC169jpslvclBVxeQpPMErPpVck&#10;C/zNtV0m8l3y7+JVTQfVSamazGRYzedImUrxCr2/X3mExtmMUYK0vu8uXGEdQ9iwWtTXBcjNbb0Y&#10;cmhR35aG1uzH07Z7pHVOtOiew2AfJHWUWdAUEuNRRBm3XeTeyWpMnfCU9NImDqY5NExm009sGoG/&#10;YOdrJYuAnZbKcFWg8IlIgik+l3EglGkkXugQyRqogr38nbKn6Q0ZzyjDSwD+vIvfyd/m6YEzq8H4&#10;ohGGnBwomVfT1NbcGBzjBuqUEYotKSJFoGWMLs6tEuSXcSqZbzgAiTKpajilFmvMsQqFV1kVd5JW&#10;q9oo7GgSO3cfYXdimaC8wRA1BX2OApGhShWSilZoyGFEZwXDVmAM83qJJ664ZM75//5X50wY4UmZ&#10;1YH05GSQHyKdLN7QDUkZ2tAv+fieU6y8YGjp5IUOwpEwITDmwAjV5mhgCLqgFJcdZDxOo9PSRBnf&#10;jUyVA1CIqKz4OtsQvPSC6eUxZfGRsTCFowHmILGJ3mCN6WCJ6WGNS9qcfsTGA6q47Bllpi0h80kF&#10;Dl4P7KkRWJPDBMxhhjUXLdqA7HSC35Ehk7Gy42gssT6lgEfzJTUDKiHJKmGg6sKtnt+TdterXROy&#10;oGOIFDigecTyY1jdP4LeGUSeg2Fm50v40kVKKoSJhStAlk4uEmwJvLC7sfo3/xP+lm61UcyaoSbI&#10;SbXHafTZohxkYtaUG8Gil9gwB7dUdtymBqr1+x/+XVy/xcGrd6gLcQC8BGkbO8IQ0lLY9aB1pIFM&#10;qYUD0YROqxRraoYUl+11yFwJVTfbC+oKSXcjirjd8EyVf5FUnv12DdLs/KNXu6R/qwS+E7KdFVU9&#10;ZXymoI7OuhmOTAxLUnRWEhs681JOTUesMKtwo/PSo7ztKK+0Y3KPKjukgSc7SmXbz9ivI7iFUZlL&#10;YWtfzjkcciAK/CwT7FHJB7VLayeQMiyYafk2apNBjx2eihmPBu5gJB5ieOIAJWi9kSyx6RClaeoA&#10;n+wAz6rjWYaEnJGTXRYMkWRYCgOUR3BA1FrDLD1hFjGKOi8HrKaYBRsW4S6tYGZzH+aALKuCIZKU&#10;lQDty1extneidoWMr2yqjTz7JAire3tKo9QZwhp+qIkhoF9ZvNQZ6nd2qYHQEFy77S1kH6SB9BQB&#10;b6nwK5vApMJvFxV5t4sDJTlgrS9Jb+uhp3fEKmGsHK+hukHAo9VrTN3k9X7G9gTjrRb9siEtpVMz&#10;qoJNeveACi2eog2u3CAfb8DBpRmZcq2mT7QSQXY2gSAHaW69oop27B/J/lX5d43q4hS0xodYPWcI&#10;SOdhpWoVrSAVfu3EgkNiz5C/Cx8+/iUGAhF27iQ9p8S4XUCIAi3NcCT5lcwcGGMo8731L9Q84Q8D&#10;8H1Tj8k0Ra1amF3KXkrIIk64yqtITy0Q0w4wmmik1sjBTTCe2TlluC0iN7OM+MQCfFL8nGHRLuvc&#10;NBqvVN3SxRlTSwaVdtmaNBDErGpLi6TPkTQIcl9YyDCxYcDeTevS8vE2gng3Om1y4v8ZbxvRyjDW&#10;bmwlHbNgbCmObt535Iy0BoayzAhDDEMRMUYf6yJw9rEjBlTOpAAB1p19jswMWRkmMDXfw8FrQ6Dq&#10;UWnp/AxBiYoPRTKjizcnpLF7ODr9j7km+ZdI9RAIiTVy1oCWKfHfmma4kA7lhc7uT9MAuvDc0ASd&#10;bAJWA1FUlpidIKUkHthlKoKxXjpeVtdUqWXxhO+9QR6TIn8C1lKyTMq2yXeJmHOIiKNuiBbKsBCY&#10;bXEHw7wdobEKwtQVVg64/A5R46K8HVIgkJ+pSmpSV0iF4brwlI2ihKGA7u/KjapM9VpnJ/pc3eij&#10;Z5gIzHJoQ1JKD3MQBn2S0bKL3tJJMH+CFtdd6CPfYPVIyhiIyl1jcDDCVbyD2QNJ8yOL87PfPyf3&#10;Rf4LiMm5hgqm57VI5hhuOCDRMRd87HhPxq3yzEr1rChJRGY8SaW7htPLGsM4v/php6pQjwpGfQZ1&#10;gbUZz2niiyTeAjtHtrJUEa4W0eeTU6tBhiYRYdM0OuIArd/EAZGBUVV8/9DpswpHVF1TeZxN6Kjc&#10;ykEUmZ6QMpyqCCBfa2WI8jP0pGeWEC5Lur0jMqhxTO+c8Pk5VWdOXiuFAR0VYgk7X2Z+a2WWF+CX&#10;gcivRBCcoXZwSxyWA97DjMMya0lRxM4PFtxkQx5sXKxytPVUq+TFYVp05CYFkBddxo8IlKS44Q40&#10;256iw/qCg8mBJBYES+T5DD1ybiw17SbID7Gj2eHFJGLpHIKJLBVrSZXozJRTyFXiyJbjiOQCKkVD&#10;qBSiN0SwsEZWc/EKV2/fYfegNueUHpc1iQ04U9Qi9AA1d8Qm4SI7vwmvFFISYcUwYk6TxQTtVNbz&#10;6jSoqGF1TiFKQP9+yqPW4XM1cFfMqDYAqokFf2/FNlJamT+S+9KxIujspLXu4jQ7e5IangOdiavX&#10;y2CpgrJsqqQmvcdLL/BUOMDfP+eXKvFsdenZSE3MpawIs+Oa+xswysEor+cQ4N+RsShFSZDMwo1w&#10;wYAKATSz0EgqauDF6DDs7SV41yowSuISEX8DtD6Z9bSTjflydlSXM6hsSvocJ+LVMcTJaNLlaRxf&#10;ibpeRrI4jsJkBv5oAI5oCDqnGzqHF95EjgB3gMvX13jz9r3asyobwawe2Ru0jkg+rpYgazOqHAQ2&#10;yRajCyQZBnOkrSLialMZen6WnEXQUxGbvmdNsuVFwosczZUBkM6VEKTuKzz4fiD+gA//29/yWsEg&#10;KuYIrdrJ65nad3AQ/OzYFQo/qeQrj9c6XA0I7/sI8uKN4g0ODoivuoLY/A7qJEfF+EKR8Y1WSGXq&#10;oo6Q+ZmRYD9DkYYWbVN5+RLjT5CafYaREOOsnHsmZtg4EBpPi9ruonG1QZKbDxFzdHEtY/Cwym8R&#10;oLaQEz7hopxBk22JctJf5oTo+rx1JCmWonGkGH7ssRBJg7yuyNBUgS+ewvaRnI2W+m1Uv2dXmN1Y&#10;4iCcUU/EGONp1WoQxKrZeXyPlQOhitMyTImSFWElVmvLLysmVOvw2mzpSFJ4//dT1NKx34emP3T6&#10;/377h/s1TWEXzOB9M7WKldQ0NEs9MxHjwAhufF88lp2vMEQGgX/7ptbgHZtRFYftBHgJUVLdWAar&#10;rjxbgBQcL40XUJ0tq0yRDtLIARc7mzS1qDKQLWDYXQ9Jk9nlkVx2ZEw2UlwnWVOgES2Wx2oQXthI&#10;aZ0NaLM34IX+EUx5ydMXU4XBvQQ5vxRJLVCJSnavaB4mSnwD2YSVdDE5l6NlFagN8qrgeJV8Pj8x&#10;i/LMrGI2awdHKC+v4gRhRFIR4lZeMZFawXEZDHaMiCqyEdlLamfstnAQRsnx1YxnkXE/KfW1SU9l&#10;QZ8dOZqSpc3vPYCd+8NA/P8rOC6POfl8pDKP2d0LPjaNIKmxzNcJtXXRyt1sgamV/8+C4075THqo&#10;k5ijMIYD55aSyjsH67i8fIPLt3JW+R0tNap2T/Q5GjC32MR420/2YqR4G+DF9mMw2YXG0fvoj7aj&#10;09GocqR2BprwYuQBWuxPcbfjBqkttYa3mV9m5kWH1d5OY4qdJUefZGKM1FGSikiZZHsuj9nzNcxf&#10;bHMAYoiUiqgurVPlzsIVowovTsBFV/aXxmEgWxt29qgzbJI+IV6lZauZVA4u475JdtrJQKgJPTn/&#10;zEGiAUjKhlraBoYidkTtsDrprdoa/395g8IHeYxgSouVzrONsdMqa2qOyU3rDlem+fs2kZyaJx31&#10;QWeXLDRSAPeHDic+yK0agBpQSzFZWb8QAxEyIK+RQXMIYDOU1V2+vsTahuSjoIr0uZCnqrXHXwgc&#10;EiyHMEjQlcTmSsjZO9AfYCMV1PiaMRijgEu24qXlETu+FUNkXlJissfZylisRX4zSaun5Uul3lRt&#10;quGHqu/mPEPPbB6BJQc80yZUDmJIzoTV8SjJmS3bVX6o+i7b220xJ1ILJBEcFNlrunJCa5Ra2LRq&#10;KTZuiJWVtUvVd4nFghlyhll23Uksrx0MmWa4WKIXMnyJZ8i6NZ//oeq7Z2K11mnssPDsppqy8LLz&#10;ZYu9i4PqYgfa6K2OUAQnb95gkOF58z1/77iEI/GW76u+/wDS/B0KI9gkNNUq99aqvjv/t6rvUla5&#10;7uBwX9XSvHz3BiWylq1tI2ZWR8ls/GqOJ5BzwZ+2k8V4aHE6RXOlEm5/kMwo2kYQ7IUkH/fmzaRq&#10;ejUQWk8bMaMd2fUwVWoKBnamkRzdlJ6GkW4pxcY7LFTKmV68NN9X+VntYzq0mMnUZJC+r/Yu4caY&#10;nGJsl81jYKfXDofXGBLjv+ABrVw8Sw4EKhH3Ax0lZigdIRZPD1GLQuxMidkyCGr6mtjyH95Q253n&#10;YIfKVkkX3yNbIqOFCWweniNX5ecQ44JUya5sCYGsHIKp8pppKGN8f2ER9spMbSDY8Zm141rnK0+o&#10;DUKtxDIHguHIMV4bHAlfgiF1q9u1NP/v38tGrWXG5iDyU1nEyyH4c17STYLtZJICJQKjFHK1N9H6&#10;WzAc6cJQoIdiRUfaa4EjRq2RGsIAB0h2YEhVQ32iB9H5hOrIH0rvq0N97GStN0AR2AS9pDiN9iG1&#10;VGR8/34P6f82GNbsEnVNEy3dydeS8bCTJdYrQOaAyJ4g8Yrw1LLaACw1riU0qRQNvP2Basp9YTK1&#10;faq1EKVAXIWiWkgSj3KIVXNAAhRf8bEpXjsxKlVQSa6kr7boiZFxmbw7o2qnx3Hg/s/S+z+EJHb0&#10;/116n7cSjqQYuQyAl397ZID42rqzMzmdLwcD15HO5lCZLSJWCsIWNiM1EVdz/ZLtK1z2QE8mJSd6&#10;BjkAOk8vqanoj25Vdj+/GGMH9akl12FJD5fuRofvOUayIgIDMPIipROkI6X0vtwOeBh+MjG06DiI&#10;fF51fk5AlJiSnWI4Y4dn88pARulROna0gR2taChxRhZZrOxUZenZccTG2bG0YvEGYUUCyDIQEjZE&#10;ODmqi3xsmmxJ1pypL4gRErMFzJ0SwqgtXLL9nvrCxlCXq8ru8DmkS2XMru4wbM/CX65iet9AHeVU&#10;1i/TICoUsTOlyYCotew/tBooCzjLQKg16+/xQVV/l1spuS+MKFdKIFupMrzkEC+F1WFvKQ7rS7tI&#10;aX0cGD/i434yHisFngsm6gyp/Slz/+m5EDx5C3UDLTtB/ZDrhrmkxWiBf2e70e15ifQKNQTZjQyA&#10;atLp7EwB19EomRKpnAzCqMR84sloapbhjJZP7xj0d3Cw/Bw4SZdARay0gSz601tIHWtTEzJBN4Xc&#10;okz4SdipMSEJQy42+xjBkUbmLcbJ3Ig3uTG+X2jnHLzEBakYL1PiNg5opjqH8tQiKbcURpdNCcDi&#10;2jZK01JX4wD2kBTT7aCIJUHICR6xM1U4+qFJ59aahB4ZjB9wR0KTgLR4hHiLWz1WG6A6WyzFL5/F&#10;/tEFoilJUOiGM2Ylj3egslikgo1xcKgxqLA9GQtpJ0NR0Yx+ijgPReBonJ0f76L19rDzNRimxjDS&#10;K/SM/7o0PSfViwGGMe+kWLfEdNlwxcEgwKqUOwwvwu9/SERV2/Ql8X0BozmZLiAeyPSFwgZ2Mi1a&#10;wNfB5qE3pNlhAtAyAFKmX7xBVs9q2oHvCRXgHxtnOAlh0NuJ8JyNg0ysi1OvyLzP+BpF1TKWDi+g&#10;Ndqo8lexfnCK+fUNtVlYdnNsH5xhZfeI4lMWekDmVKPHopglpEmMl2VQ6eT/90DQU4gHtfYf4as2&#10;ELVBkAGqm5hfIVdfxMyyJCU8VHUfshMJtQwpHhHNcxByPg4ExV7SrPY/mSNDFGaDcKZGacH8O9fL&#10;C6cAJLU1xLS0TiNjtSwkDWAwImcg2jF7ITmOePEciNHvcUKaUMr/2N7CQVBiSzqfLCtGzAnQ2xiq&#10;THJGWbyAnS2hRDEjqmePgKd4BAdVATMHWTxC4r6EAYn3le0derBLbWzOrAUhVYht2QocDHOBCkPP&#10;9BKF4xmCDFl24plsxXQmsqTTJcQKVYzPLeDk4hoTCxSc4REalexPEm9jR6uQVLPy2mD8MBC10CS/&#10;08XHVBj6wXMEqNn5wpbcZE9qIKQm2tzGjvKKWC5NhuRGYSZNoArCHDBgYllmFQMUejYCt4PUcpiD&#10;oFMra4ZAHylgL0GaoUi1PujJqqSwkjk6SCDXY4QDo/W046XuKYrreQJ8UCUBkUEQFqUYDK1LgTQ7&#10;8IdmL0n2gDdqulhCiDAoAWA1YAwLAtASksYYu+V8QXFxCzM7x2pnhQyCgYMnGkKoqSmawMxGhTjn&#10;xWisH96MHWdX5yoXx+Xrt7i8eo2d/UMcEoh9yRLc9DQPqXOWmOCNZ1GdXlUbC6qzzxEv5OEZJ80V&#10;gKZVCygrgGYIdPO+zNA6OAAKxNnRzvIO7BPrHIRNBCdqj8sAyeukKY/h++ou39HVoiliAa0jzVuG&#10;ITmZEyBbkt1y+ak0kuWI8pD96y3YIjoyJBNiVR/jpFlhgy0xrPDDnhxh3O9nBw2yQzgoCTInhiyp&#10;yCVTIC3mZwjPp9mR4wxD7HjigVmEnsRbWrPs+5Hdd0Z2oC07QnHm4msYrsQTOBhyEep5tY1FRNwU&#10;BeGU2mdk8ETpsQRhvlbisXo9m8zIegoVDJq1GLLJUmofB2UC51cXeMNr/2Gfq9xu7R1SqK2SMc6q&#10;HX2JAglAYYzMaRH5WTEM0BhzHGh6HlX0D2FITWswRMlAyMAoTxRcoKX/wy88yJGQ1tWxz6bO1Otr&#10;tHWFnrXGwZDB4kCkx6qMfaRywRRMZDfmoBHWqBEhgrLUoUtXoiphbaoapZXY6RkW2ElVZYnUzEEx&#10;0cKUF5C6SlV4Z2mQrKQL9uoQekKSoeyF2u7fYL6LDv8LmIr0pEyi5gEcDH2UYYqdJx0sy4zqgEcq&#10;iupuiLhDuirrCvQQ8Ro19cDOFVYlGCADKDrDTpEnmyRlJ1/t2BSf40C5abUuCrA4r/E1zjFi1WFy&#10;fhxHp4e4en2N1+qU0f/5zxlOwhXNIszQJX2THKvw+ukZkRDMzhYES5M1D5AQo2jr9zhBj/B9Lwhl&#10;IH4IPb6SDEKMbRzBSX4+O10GQwZAnhdaK4NXJ2WPpfSkNcC4GTLQ4s0ckBFlOX02sh5Lq1oa7bG3&#10;oldK1dtqzRAcgM5PbwiZ2BFGmMIDDFutsNokLZyJzQyz/WP4E4NqscgS0FEg2uDN6mHxyF5WL07f&#10;2aAbfcgL7IVLDpUUg5herWB1R+qJbmB5fRbVmbxKHbe2J4kUFzC1UMbC6iQZzRgqyyXkpmIkFQGM&#10;L8ja9hZWN/V8b45AKyX8w8hN5FCcKWF+bRYH53vYO13H6VUVuweSTKWMwws30oUBbGwksbpVwd7R&#10;pqp9vbA2h0Q+jrXDFUyuEoOIj7Ic3G59qXKGaIPsE1lCJmnROnrQ5+hDq06LtuERdIyMsvVjNGLC&#10;g5ZbMIYGSXTssMjWoZRTbXZIV2MozRGHih6K50FEynJoZwIa3TckSnpVcMTo0UMq20sRw/x0QtUV&#10;N/sZ7l2DaguULFdExz0YsMmGCZPKb9VLQT0Y5LjJORP+zg7jC7QbZM9Bq6oGIGtJku9EclFJBgVL&#10;2EgZ0YsOXosUDpalhed9P4HG2kHGy+vydCq5ovcPQLZeJScisPK6ouNBhbtSPtoapvyI0474Gjkj&#10;b0swopa8GHbxPdFRjPiGEasEaq0YYvh3oTidwcRSGZW5Ctb2V7F5sI6F9TkUKlmUJ4uYXZrG1Pwk&#10;Tk4PcPlKdnu+xdXVNR3oUuXkkgx1l7Lv+Z0sSe8TXk7Y3uP81TUOT88hmeleXcsJgXOVz/FKkqm9&#10;kQNI8zg4msHx5Qkq5AbBfAXuZJ6oQPgNPYHN24U6me3W+6nFfAzvwSEO3IjK1DMkZajpBBpzm5pq&#10;6rN3Y5idJ0nku6yt6KS2k9NbOtvvaHi/4JdJNchBBEJfwOx9Tqih7vEY6d0JmPgdI+5nmFqSRbsd&#10;6Mz3UJgOYml9Acsbi2SIm6oI19ruIrYOpIi7FIvcJKve4cUd0Uh31bmRufVplJfJRil1stOjWNqS&#10;yeEC9i7MWN72YXFrjB07jupCEdmpODKUQ9mJGJ1qjMzUhJ1DcVY5t1jCxHxcTRosbM1gg4a/vrfE&#10;906juiiVesawvD+L3HQSpfkM4tOMTNFhdFpeosX4nE7RwutvR7+3F12jHWgZ1qBz1IZWvQXdVgsa&#10;Bzow6BnAw/a7qqy3I2UmhNngjEvZiiCCWR88cScNJIzMVFglaZPiNrZQD51cTv6OYXzeSI3qIhwn&#10;4OL7JBGzNyvrdJRVPgPhSvZ92BCl8WUmI6qJU3Sam1QV0E6r7P14iU47ndjB+2pSpA29/nb0hTvR&#10;LSkTPa0cy2ZoaQiScLSx76fkPU+hoxbXkGP1h7vVirnsORSHUI0O4M+74aKD2mJmqh0LnX6Y39HC&#10;z6cjOdqRpb6PS9ZyjpMtwutiS1eTmF6n4qikMMYgNb06hRRtQ+8U2sHryMukThqTDHrJYhQZytul&#10;jTlINew37yQLYO0/OYkh/72mY1y9lYPEonJ2cHJ8oHbLSjLTPfIwyeYhDnF89hqnJL3HxzJ3ITNT&#10;41jZWkZR6rtPzdOGDhHI56G3SqGF17D4e1GnZUf1UcNq2Dm9bLJNYIRRRO/SwESSKjtkO0wyr8oo&#10;46+Hv/gZzt5LunVxAi26dH+Gb+//EbSGJ4xYspu2lvzfFrExyukQSAoqlJEqttMIrJhaKWBxcwq7&#10;RILVzWUa4rxqc6tzRAiigaTWZds+2CYyrGN3Zwvr24uM/CWs76dxci7byyo4O7JhdTuiSHaBaJIe&#10;T6A0m0ee93PVOP92Y3bdi81jOS9EGeit53cHyZvGGKEmEM9FML0oOWaWML86i7m1eeTG8xycKEb9&#10;RhpGH/ukE0PuHg56P3Rs+tAApCimGF6nWYMOQz+6jEaighGtwzpG5QHK3T4GFCn/oUWAtMeZkINf&#10;DiRlP8pUUlXqG58vY4LfPbs2g50Dub5VVXhnZXeF17yEVZL93SM59FXE8pYNK3t5Ou88qVWOThCs&#10;NdlaR7Un2cy1pm44icaySG1OyHkkylaZ72Drl50IsiGKCCKtx9Oimtbfhh631CxuolM0Y9AvZYDf&#10;UPrehy5KBRhgMPS1fj+VWzteOuTVwBiQrYFkBXRiB+mbITCAbqKQoFKrHEk1PVe74yRPqD/nRGI8&#10;DJf0AQ0/QIEkFQrzEyk6gNRilkPOo2o9V+cegIkBOTkeI0/3wxd1YZaO8+a9yIf/N7V6i2uixQnO&#10;znw4v/Zj/3ADr67eKKeQJk4hiT4WVlZpMxc4OpJdExNYXkujOFVFRs5wxQtEvSSiVLnzG30wuZ/D&#10;FY6groNRRBvuQo+3Cd2+RtKDRxhwP4DO8S056y1GLqmU8ZJNEibZOKD3aAy/ZQdLgtZ6tSAhWzsG&#10;aQgiwT3xITiCL3AKOXNVQOfwN4x0elWsbmqxzChMerS9BCnlJW1lc0W1Nd6XNr8xj5mlZaLKIpa2&#10;J7F3liVMSkHSJbx7F8fyJqP49gyNaIafRYeYzmKMzjDB+4s0+Kklq9ocJXMk0XwL4d6B8hI732NA&#10;djKDTJmdMlnA1vEGppYnUF2qqp1qlbmyqu9fpZNJBfH4ONEhaICR6Kka6aXWJmn8NWjT9aF5WBxC&#10;R4MZJTWRnXE60gl+10KBYsxDqhBSE3eOqFXthJjnb55aq2JmZQrzpIVLGzR+OsPKHh3hcBX7+yvY&#10;3lnmNSxjZXsNm0TNudUQA4WZkTKA8swIKgtxteMiS6OSGVln3IZBIpEYqRRL6jAwsDGICfUZZFAT&#10;xxZDlvJi/Z5uVVGkNyzn89qhCdFBiPTdwZcYisjpoQg6TT9HPx/vj3Sin6+Viit9pIniQH1eeaxL&#10;fZ6BVNmWNKg9un0BUjYihNZPR2KTVNLCLLoMrWr7zzAZh85NJDW8xNxuCgevyxibtyNaZn9l6Lik&#10;eoJU/fJ7ScdN4REidJp9sIgKEUWODNdO1P2f/94RPc5eSy4oUuBTGybGcxSE2yBjUhuMzy7fYGv3&#10;iGM7i+vXUug2iYsLP2ZmxxHNFUiZCrTvHJypIPt5UFVq8WSDROs46ooLv8HuhWSF6WeT6CT7gxo5&#10;iA8wYP439Bo+JYdtQP9oI2mRVu2+dqXtkLLEsi1yiOgx6LrHjrrBn+7B0g6pQITUSlIyR8lZAwZF&#10;G+L5EI1hmoawTMOWcmTzmF2ZxvRCRWWynFqeRHWe1GU+RySJ4PDcx9+RwuWFD6nSKKE2xI6axxoj&#10;6uziBOlCSk3LzK+JMySxfiTnnKvkn17ky3Re0RSMOvaojb/bgAL5eySfgMFlQyQbxQx1SbqSUBw3&#10;SkrjT5Prk5pIvbpwIUxFbsCgdYScM4X0ZJnXkIIjEmVk8TK62THsHFSOYiYnl2ai081tTWNhjwo9&#10;5cDAqBZOoqWgwuLWwh+cfn1XJhXXFW2UfVuCFJJwXtrm7jpW+Lg8L39v8XbnYBm7hwUCu5TNSWN7&#10;L4yNvSl+zjKvYYJao0hNVcUC6Z5s/g5So7hJq+TAzhANrdcumz661K7MXlcbWm2N6I92o8PxgrpD&#10;0jZ9jcJWPYyxz2jUz6iViCJs/V4iRID3A3w/2yAdRJo5PUQBrYc+QocLUF/K44Fejj91DpvWwe8y&#10;tfB7iTK2u0hOSQ1aqa0xibeXUZy+LrE/IihVB6nlOrCwK3vjchyjergyOhipmWRclqgB3yhnuFY4&#10;8fb/AouLd2/w/l0OZ1c29mMW+6TYe6RIF6+uGETe8/Fr9uMBbWUBpUn5jnEcnK1gcW0N2cok7LE0&#10;vIkUXCGpWVulLRtUuSEzx7hOaq0+7viKYqiDcNtJAcdOIHqY4vRcRglLeIgUQPYMD9HAuqGzPoQ/&#10;1YALlfkzgcpuJyyxB6RRt+nljAh6KXyow5CdcEiH0DmGYQ1KIrIhxGh81aUSaUwFEytlhHN+2MIm&#10;Gm+Y1MeHyrycYwzj6ITCsqpHfMzPAS8zMiaRygVJq5YYWRlBN+f4GeOkFlEcXZvZaWFMT3qwuD6B&#10;te1ZjDPqF6YKyM3nyW2D6DOTVnhGyMF9GKMDZibSFM6E/8ggOXEnYZQ8e/Q7DsxTxEsdFPAj1Ds+&#10;la8rXPKRBvkQog5Ik5ZlyHtz1CsiemVrbnm+hOXdBRXZpHp0dXmM1CaILDn0Ap1EUGFmdVqhohR+&#10;kSaBYZvOsEfDl4rVtarV+7V2+n37/u+ji301QbBzIivcsnlSkkAncHye4ftnsba3rILN/Ar7hMJ0&#10;bLaKFH9nMOmEM+qgU4dgp/DVUTf2O7vRSk0kq9r6kPD/r7FLCjzo/Q010GN0el6gL9GmjtprQnLK&#10;WxodI0rqFWpVbSjWDXNhEAPiDNQcOo75SJAO4R3k55BexYZoP3fhG7+Hie0uaoZnCFPQl+/chOXP&#10;/wi7RR+CkpHv3SnRgr+NgcOflJN8OfhjDKbUS9KHRxfHuCIavHlf84bDK8n+J4lKQcH8BpfXsnF0&#10;GdlxBmeXTvVpIhcj7dyjgxywnTL6z5OiixCPYHk1RmYxywC6TwRaRiSepi3L9x4wiJn4O+IMeGlS&#10;uDTqPnv85+ix3UCT7kPSgt/wQjQ4UwYvHybbu6IUne2IlJ/xwm+Rt97Dg6YPaGgtcLCz5RhJMOvB&#10;oJ36gzxbtjdLUjjZT26LGglVbrX85I17KagsaNLUk1IY0U9xKTnxu8y38bL3J/yePMKJRjpPGweT&#10;kZcCLJTxEmHcSJRIH6ZIkeaoB6gtqit2bB8O4O1bFylPmBw1pIrmTJOaTazSicjdRRAO2KSGfBOG&#10;HNRJ5MV6VyOmtwURhV+mKbQlnyUphfk+b3vR1n8bVkZHX0qDPIVudlpH59Vg+UgOAIRIGe7gheZz&#10;0pPnGCYlcNMxlvcXKOA3FPrNLE2q2aJIIaCo3dy6rILneDvzB6fYZNs52lZ5E44vjv7Qjs7lfKs4&#10;yH88Ju3i4oK3Bzh+tYeDC7azA3Jmyfkpi8pV7Bwn2BcT5NREFVKxrYN11Tb4mzaPNvl9K4oWLmwS&#10;lVeqqv/GV1xITTVj5kCL590fQ+MU6txMWkWaFOtAf5wUi7cq61aUj9NJpNz6SEmj0uloo0QB0ixp&#10;I1HSN6KSrN9qqTt7vY1w5m8gMXUXQ6TR4nzN2idIa+5i42/+AuhqwrueJqwMtcFLZOkyNSIwJge7&#10;Zb/nE8TLUaweLePwlVAe4PLtGft2AZukmKevznF6foWryy3SqjRxJKMQ4vT1GSrTZQbHd7h8d4mN&#10;/U0YjaTs07XAffa2xGC5TR1B6ja3hOrsDFJZSYl2jFF3P2yxmHIIs6RcDsZQ1zTwNQ35OZ3ia9Rr&#10;PqaovoN2/V1oKZo0xiaMkjLpnD3kit009j7InntJa+/LWtT0YpgOESPtSDHaR0t+NTMU598S/WXF&#10;KUBaYguNwpd28IKDuN94m4abx6DtGSOzJOlYRZf2U/iJRp6UDcXpHCaXxxEquCGHKrqNHUSvAXgp&#10;6sIZDUrjjaQSdopiHYpzadKHrNrnOUUEEL6eJa3yUeA26+rxWPsZvmn4L8gsP8MVTGge+DlipWFY&#10;ZCqZ4q7L2E6KIWcQJN+pjtA5SscZgsE9TBQxqzZMXq51Mnp6pRTxTYzGv+ZvlopVRtI8hyoTPLcz&#10;S1SYo7CfpqbIK6dY2CQ9pJCe35gjXRCdNEXaQ7p0RLp0+h8IcXJ5rNrpKymzf4Jj3pcm9y+uz9Xp&#10;H2mnl4eqnV2fqnZwvkuj2GMklf1HcuBwHJfvY9g7LdNJlmhEdAo2Kdu/SQTb3Z1mFI2w74QiJ6nj&#10;EhT4pGGbSygvZqibKKB9/bwdwGhygDqTRq9aK0ayDHbZLgwkRIswyKTIKLLUKVE6juwwpIaQo2OS&#10;urTLIbVHl+kkX6Lb9Rwd5mZq1E6YSeOst3+Nsbsfodz/HHbzC9K6lwyKtzC+1MGAYUCyaEEg6cLk&#10;0hh8CZdiFNWZCoPOJnbPdnF0dYQJleBXjhmkcf32AGevLnH+6hVvTxX93Ds94XXuI11y4vVbYRdB&#10;Ogzp+eIaphbWyEAYfDMyazlO9tAEe8BPhlNziJpT5FBniQ7BzE4YSfDCYz3oZDTt4A/uMbepqdoh&#10;iQKeXiWqDCHSDRpnpEKjlyRXZT+hz6qaN2FlhKWoHIuoHSJinNmpFJ0lgrAcz6WDBHN2GtxL2PxS&#10;4CONb5/+D/7dgwqpVL6aJtdLqdtUKYbEJKlV3KDywIbyWkytS+X2CXUh4TLpAB3V4BxWW/unl6fo&#10;NA7y+hG+L4QHrb/Cp4+lwGAGD7r/CU97P0L94B1GLk2t+J+vBz0cpMedtxCteqG1dGLY0Y/qRhmJ&#10;agA9I23k5jLtaMHK1Rz6PG2Kk0vJmpGwjr9LB3e4C4WKTOOJ9plBeWKAA1vCxtG6quyVKsbUFPPs&#10;KkX19hIj/bGaCpTcs8ekBkcne4x6hzi/kmJVZ7i4ohOwnfN1J+cHODrl83Sai6tT1c6vJU3qhZqb&#10;f0UaIWUcpL2lmV9Bzozv4uxiCvvnkp1NUF6SOUom0AwOLq3YPnFTn0SxsjZGAbpEh1gj5djgb1vA&#10;8o6UEZKq/2uQ4vPxcgDeAsXwhBzO7IMhw/HPUT/SGXq9LWoXj5nBReMnraIA1/p4629Wp8o67ffU&#10;93dZfo02+2O8sD1SU8JaalKbuRXT4zaUsiMomZ9C862M0Sq0n/0nLBk6kDFrkWCQlTP5cgKtRduI&#10;DDVebjKjqGF2yontU5lEyeLy8oia4ZC66wzpYgFLe9N0pkkcS6bTBUnMuUWULHKMJKPECrXjLCll&#10;Ah6inGTGNrlIA/1eat+kOshkDxSoK6JEDRPqGtr/krTnQ1hDjxEZo6FFOmvLz34aQYzcM9wLR9IA&#10;f8GpTuO6pbxoXA9bmsbBFp6wQSosWyk2nQkLhTgpFYV4jBw8SQ2RmoySBlngJhedXumheOJzRTob&#10;qc3z3vs0Rg2cISNiarNhCk6ihSlo4Hvc5HltuNPwZ7wIH0Yj90jhzHDFKWz9g+jQEdI9A4hX/Wrx&#10;ypExQKO/xefE4Xz49d3/hGd9N9Fguq8yHz2j5nmgvYFG3QM8H7qLxuF7aJdjHuwcmULUmDvQzs+c&#10;2x8nSnYpRBxy96KfjtRqrh0HscoptbSBfUVU8Y0qQZ6fKqm1kfXDKKO3QLIYJegMg3T+h3zcTcML&#10;UFfkMc22sD2N1f15Rn1BhFOc0iGkyf2DM1Kmy3PVjs4lb/CxQonLt+e4eitneNiuX1FMSgm+S1y/&#10;k8oMb+hwJyq52/ElHYkOJO31G34mo+sBdckuBej+CRGKbfd4WyHWGqmWNMlBMLU2TmSX1LdhUqsx&#10;REpB1QcGP3VhksFQZonyPehPdqAvRdEd64I9p4effF4fH0B6xY9+OVjgbUWP+xmeDsoCbhEdA/8T&#10;Xbf/Ai1/W4dM/0MM3vh/UBn6d7xJPoLpN3SINR+8t3+D97Y+BG9+iPOUFysbVeo8k1pEluns+dUp&#10;LO4UEc9JULwiq/gKp2e8zjfXOH59Ra11jNLUJDKlDAOVHofnbr5uAzaHDpnxccSL4wjGY3BH9dSc&#10;NqwekAZTx/pk15fUbAlSXAcSHO88/UCWDyi0B42NHKgQ+k3foV37Exy/q2Xdzs88QdfozzEYecQI&#10;20AUkZXSJhiiXTAlemikjBYx6oLMKIWoGKuJfFwHV8wMN0VssDRCr2uFT033vSGleAlLRAsraYqb&#10;yDJo7YNmtBW3XnyuzpzGKjFGhDicYRqjVaplS7nZMdT3/h36KQI7TPw9FtK8/noMW0nnrBwotxaN&#10;2scYtjXwt/+Mr1/AR7f/jPSuDY39j/G45za+7foC33X/nu1z3O3+Go0jj4kad9FkfqjKTj0TBxl5&#10;hKfaO3jccRuunEUhpKzSS26GgQAFJtFN42hXh6B7zO10JPJnB/vAp8McKZJw9uXdVSwRviUx9sbe&#10;LCJ5OhBR0O58iel5E8rTGr5WVt1FC0iq+U22NKO7H0fHLkY4L+aXTZhdtuPyihHvdIm0ahOnjHxX&#10;RAhZuLqkI1zS2KWdEW2kCWoIdTjh/cPTAzrBHp1DaJkUfBPqdaYyYJ3wMdEmJ0QioXB7dBBZHJMF&#10;y0VqnnQlSd3nUotuedLS/XdryM5FEZv0ITEdxEikDyNptgJRI69BcJnBkCjSYXuJoSj7g9dqiA0z&#10;oPaj29+IRvM3MCQ4bv3/glj/r2Ds+HuMm2+g4+bfwth2E2thG6a8JhzNVnFKpJ8hsiZTkqHRphBa&#10;1jYCaSLHeAP76YjI8RjPNbcZGCMYm57F+u4hljd2UZyZQm4iq/pZckDYqGnMQb+aKSxOT1F/lnD+&#10;WnIgZahJI6T4edjoBJKAXLVQGeZ4BBqd1IeOYGLiGeqkgl9+Mo3JxXGUZsaoD8KkIiakq1a+gbRB&#10;9wtEqsITZRC9SM03IDJxn07wGTzJz+GJfANn8Gty/Hq+v5E0R1athecW8VLz7xTk9dB5ZB66Ay+0&#10;D9FtIQK5O9CgvYXnPQ/VHHa/jbBspXBPDdGRpGpsiuhzg0LuEdpsUh3qId/folqfHM4gz++3d6Pf&#10;2Qzt0G/Ub3vS/lMMy8Kjq4/fScFn6UU3+WyzqR63O7+kvriBBkELzddooBN00sAb+bmSnOoZneOl&#10;8RFajc/UQfL8CjstPoQhbw8doQn9pAh9vg502cU52ki32mGPSkoHC28tKC8VMLc6Q4G3TjSsUENM&#10;qyg3SDSMFmhUYyEUxnM0wDmsUAR7o04Gj1GUZiOkVAWs7ZRQ4f1ixQWnuw27pwGs7kj+I6FBBcrH&#10;OI1/BlfvdnFNJ3hFZDkhiojmOKKxSynj6kJFrRDPb88z8k+p/bTzRKWxxRxRIMIxTmGJ2mdlX2bv&#10;ao/nZpJoH2qmoZEu5e3QhfpgTA9Cw/HpsPO6wz009g6MJvoRKFkYDPuhT2tUk323sr/VniWaZOgM&#10;fGwo1M1AQt0R6EA3m606Avv4IEIVG0JZO5Kk21k6naDS2FQB8wwouUqUjcY6lUBs3Ac/2cfUshUn&#10;sGLzTIdgQUtW0Ai9U4NYOY7lrT3MLLOfl2WtKo+dU9FIRyiPk12Qych0uDNKBEqG4eDvFWdY2rIz&#10;LF9SsO8hlisR6bOwhHKwRmPUqxb4M7IkEUTX0McYDQRQt8fIsk1IlUq5MoOyxk6dX65ibCyJiaki&#10;pBrvqKyOelpojM0YCXbQazsoStlCzbAGyccpyl1EDmeUyJEYogYgxYrq0CMFMSIDFLQiqBqhsbdA&#10;KwckZd7bJyutregc4ePkmm3k/F831HTA/a6/ZfuQRnwL3d56NI7exi8e/T0N+ys0mR6SAn2DTxr+&#10;G8a3yFMzd9A6+A36SX+aByjeJJUF2yCd437HTTzUfEtHuIn6oe/wgsYvjtFgeKCOo3U5CPXD3+G5&#10;gYihuwNJ3a31NquD/h32F7Vme8bvfIQWIkvT6D06E9Fq6DE8FIWjkUFe2zOMBLrYsTqsHYxj/2gb&#10;K7sLKg/JgKUHg3RQOUIdpvg2+2UamEgatyGc9cJgH0J+IkkBucOgVEFpOo/qbJFceBmv351hbnGG&#10;0bxCurSCo4sfzrFLBpwU3r3d4mvOsXe+QwqxRXRaQYB83BI0qm0XGjpzFwNQm0nSfLSSkuoY+eWQ&#10;qEktwGncrWong5R0E7ps5u8PTDlo8L3oDbTVcr1Hm9HFyKtmo6gZJEewCG2ZgRqiE+jyfeihTegz&#10;GgwnOlTy5l6PfKYW5pQeRiKHLW1EuOSBJ+FErETHn8mo3aVm3zA8BQuCVT4/IXvo7tJszZjbIupY&#10;7lNoG0jjAqhQ48wfzOJ5VwNW9xZwSM22fVgLFsIMTt+uwB2Rk9E5zFEfWTySK1jO/udII4NYIGUN&#10;pGIU2StE0GuykUk6Q4ZOkVCTSJvnEoSL0Jqeqmr8cj6fVlikF/nJN+1qYag6EUM07Ve6QG/R0MDd&#10;0DsGSFG00Nq6GOW7oAv0qvwn1ohk/tQiVHRSWEsuXRsvlt7NqOCjNrBHRtFH2tFJitagfVAr6OuW&#10;TXSNFLqEXR+dhJA65PqUP4xGk/4SHz78ExrtN+jy1KMn0ICuwFP0p17iZtevcK/vE3RYb/H7BeqO&#10;8F3Tn+OZ9nM09H+HJ9pvSY8+xuPeL/Btx8f4ruN3uMX2oo8aov8Rmimwn/R+i/t9X+Axne2J4TYa&#10;LXfR5riPZvOjWvVOyZbqv4cm6+/R4/wALbr/RuP/ManUf8fepfxGOYIoC0FSoPEIn9fXwZr5iPf9&#10;6Bz4GSG9iYLvO/4t+3GmSYVacfS6m0JZy2jeh6nFUUbHOKmkTSUCkq0S1iCjKfXYxHyRSDLJz1hR&#10;7YBCcl8adcHG/hoFtEzRHhAl9okckkBNZpym8Po16c8ueTiNSOcnhfENkD4MI8gxscTNqljNkF2r&#10;qpEOc9zEEQboxH1h6gO1ui2HxIiw0X6VmkUn6BBmtJeqE2xSjUJal48O5uR48FZydYpjDKcYgOKS&#10;vfYFHef7malYJ+wFas2qjUKdFKhoRaTiQLTqRGRcDjYPIjNPB11vwcprYRUeZFdbYEu2wJLSkqIP&#10;kBEMYmKDAeZ0HVWisNmhpUNIIQNxhCy2TsJq20s8PwOjO0jWkqUeFlr0EpfvqRu2jHj1/oD9PUtq&#10;L6fOM6RN1B3jUwxC8wxYcQZiyROt5yiS4lLT2sIxNQtliqRQd35KIfdqn7x2hp0uHS1fLpvmktjf&#10;t2JtI4Tl1QwWF8tqrv3o9RbmKCw9ivO51K7WUEaydAeRHo9Si8T5pYTawAC1Qi8sgWE6xwjFzJDK&#10;j6N1vkCf6wGGHJ9Tv4wS6rvQNvwZB7SFkfg5I3UTOixP8dJ0D/WGb3Fv8At80fwTPNLSwE2fwJL+&#10;AJml+2gY/oC6gJF/5FtG+W/waOAr3NF8ihfm23g0+BUeDPyeeuIjfPTix/iy8TdEKtIeZzcjZ4NK&#10;sirpiCU/tKSUbLb8nt/999CH/5zXLbk43Zhc+wy9zr9G49Df4aH2HyjS/w3PzZ/jnvYDPO2jIw5K&#10;SdxbdFLSMs1HpB+dpBjCaxNo6f9XBhrZFlNFodyK7NhL7B5KqSpxKKm/IvuxRJDXw+79O4xYf8s+&#10;jWNyqbYXS1b7Dw92sba6RCH9GuevjtRq7ev3FNoU19v7O9QRO9g8KKEwJzNgFaLBZ2yPoVMr2T0Y&#10;cfZQI9iQmYiTShUQrniI2noiNNGLTTb5iU4Y8og25Nj4uukkYuRtRAjS1ES7qgrSH+9UScwlVXMX&#10;jU4TaSU1Is3MPiLVki1A0l8BOqoPa9fDmNuRa5REHqKdZFfqFN7yWucPBjC9o0VpgwG11IBW0w3q&#10;1efoi5I10BEH/dQqvkEGVSKMd5C/14YuBrLCpBQ5mmQvZLB3uIKp6WVUphd5XRN0eClI51MzkiKu&#10;5xac0I50wuS3kdpn4EqXeM152GNZhPMFxMsVIlCcDiB796KYWWmEM2KFJZxhgJc8RjkYA3nUXVwd&#10;4817ijVy06PzA+we7yteXKyGVXIli+8+4hTJMtjSASdnWqxsdvLH30UfaYeRXE92vBanIogQIeJF&#10;oQYWpCYFPWxIjnXwsyT5t3A/8fQQArlGGBlxBshb9aRShkivyvClpUDulfr75PfP6RBN1rt4PnqL&#10;yHETT4f+ke+N45vGOlKhj+k0d9Cg/045hrQWRvs28xP0uJ6Q4jzgc9/gKZ3j/vCXuNX1CW40foSn&#10;XbcolBkpKZI7jPV87H9i9VgiuxfF5Q9wv/2PqEO+pXa4jVbbXdSP3EQnEeulOJ/pFr/nAR3qLp22&#10;nujyEPX9XzIyN1A7kJJ1/jf0mv8O8eoXmN5+iKnNh5jZegR/4neozjTg3Ts/rt9VcHW5gevXa9jY&#10;ycIT60LXyL+T78tmPJldER0hW9qD5NmjmN6sKqSorWvUVnjlnxz8OL4+4AC7ST+ccDMye6KCYilq&#10;nCcYdjRjmPRRKJNs7R9xDqpbL/m27CiYWB6DnGidWiuTrkyqtZWds1VU5vNwZYxEjV4MJYkm0XZo&#10;6RwDCUGTenTbP0Zh+z5pjh6jme+gSzzBYKwZ5hw1x7wd7ikzQtN21SLjNgYKI7xySwN3lnX8DFJv&#10;imdLYZBO2AVLVkfapkdxNY2xtQKCFT8sST0ZRRO15Kc4J52aWZeSO2Giq+wUGKNBBzGzucGga0Zm&#10;TPbXSRAJkT6FsHV+guj4ONyZDLWhjxQ+hVFfjKwlRyo2Rh01hbjSD2PQk3E4EgGMUl+YJKVROAUL&#10;ncccKqFuY38e6zI9t72O1Y1lDsImFtensH+xp/bsTFHQCF8dXy4hxR9XmU0RMcYZqdguxsihY1ha&#10;dZK7WXB4HmVky+P4VUxtfbb5GrG8kUJ1nmJqPMDPKsAdlQOGRUysFflDvYpeDdAxdEnZ0izZM+vJ&#10;9+/gm5YP8EL3HanWNxS3v8AuBklpqCWe/RO+bvklvm76BR6QKjXovsWjPmoN8tCmkXvQWBh9HE0w&#10;Mup12erRYqJB99+BjkZi9A+R0xPBbJ+zYyQpewTtmr9BY+8nKm1qiHDfTwFujA6hvue20kEvxAno&#10;AN10ik7jR7DnP1EDMXXISOr4FR72/DV59xd83zfQxx6i3f4Z2kY+QOvwV+zwNkwtyXqBnH2X5GAr&#10;bDIJIeVA5TYIb6RR1X5d3czT2EmN3lJDvJboX9uKX9MQtZTdsnH6HfFGmvxr1DSQKo1QoAZpUB5S&#10;Axdm52X2UNK12r+nVKQk7h61w1eOc5uo9WQywSqZ/ZMGtSXeHBlWq8iTa1XF+aPjfhj5vJEoYUze&#10;Q3ZTpirjMOXuoj/0CNpQAzXHS6JKBzxTJgTmrAguWCmq9bVqPhS9QTqGtOicD7Flp8oT30vEcYwZ&#10;4a5SV41Z+PlDtQkM20vSuna0G+6jY1QWR6NoHvoZOvsa6BBZjE3OoTQ5TcQdQyLvYqDtxvKuGcPm&#10;Tl5nmUZfgjuVgi0SwYjNhfRMFkFSNe9YhMHXRQqVIeIEaNuyzylBnfeEfZOCgRrCEExA749RM0vu&#10;+QBpZhh1r+mN0fQT0p9BwmyE3DaL5e0plGm4lVmZmUohUYlzcKtqZVa2KexTnB+dHao9OtdvX6t2&#10;8foU+2o+fEdx30OijizBS+Lj1Z0lFCbSGLUxMnhMpGAHGBwljEZsKCwm6Z21BbHYhBuRshOL+yWK&#10;00FsXwnNWEMg0QqfRBBCvcbQgcn1MZRWErwAcmAX4T84iFDZRVTTM3ra+duz5JFmlSlJa2pBeUmm&#10;52w4PBSDkS0bRuh0HxHVZGpYQ77pRnI8pKaUzQEtgmOMdrk40c+NsZnahrX5Q+qp4Dc0MNIGolpu&#10;pp/vEQRdw/oJOfJsOyPTPTR3/Qxm1y1oRj4hrZTpRDlFLCJ5kia9D0nRfHZ9oladJ5eC6NB+xudk&#10;s980rq6W+OxrIi8Fn60HCxsyhSt9MIyL8xgm55Mc9EFGuX6VozhbSajfXFzIYZlitLiUZl9o6aBC&#10;a9LkzbfUjteheDcGSFOGJHdBqgemAlEkTwdhG033w5ojbWG0N2f76OgdjJw9cOUE3d2Izz6HLt4A&#10;LZ1XEyOFCjagwy2aoh2juV5458wwjw1AjuEPpjrVCT9Zz+jka/R83szPto3p4BofQWDWgvCiC+5J&#10;s6pBZqJQH8r0YDTZhMSkUKBprK2TUi9EaTub2Dw9wNzSGm1pC4dnQu3L7D/a59YcPPEEzN4A9Z5k&#10;q0rQwYvUAxnaUZk02QzfjA0jiV51zsMcFf3QydaHASK7OeFiP3kZDMIwxX0Y9FrhTBeUQ5hl71O6&#10;IsvgdoxPD2B5RzbkSTryKbiC95Aa68fWUQVnr7exTmW/uDpFbitp0NkI6dIOafgnZ/vKIQ7pLCcU&#10;h0LDxEmkyartzt4Gltan6VBL2KF4SpdjvKBhvOyqV1tAdBTxvpQF1QU/f4OXAtOC5cNeRgSdSl4q&#10;YlEOp6wfCu1YwvzyJPn0EgJZ0oGFEmbXJui0E5hfn1OnuPYv97B7uqlWaWc2ytg5Eeomxj2C1xdR&#10;cvJxHL7ewemVGOcmjs+2a6JuJY+W4Uby7Ea0M1LJqujLnp8yupLSDd6FRp1ke4gHLX/B5/zoNX2M&#10;PjsNhugyYG/BLCnRiK0f2JmF/d9/hL2wFQsU0FcKKWSnqGT+SLNfNtQCVZ9FfhNw9XYPb1+LjssS&#10;aalDpqRgjhPBtJO8N43ZOUlXaaKA7EeFkVymzbNzSSzye+SfL+/A3dYbaDE8gtSy6bTdgy1zE9t0&#10;Jn3kJR2hG/pkJ+lOJ2ylAViKdITCABw0TFtxEJ4JIkZWA0OuE9ZyJ4adH/JTpxi9b6tZpdFSf22r&#10;R7oLI7kuGEt9sM6Owjw+QKPugr6gwVCWzscm9dhk1spcGUCHqwHWCj9/ygbftAOheQtRxUC0Ib2j&#10;oxly9zC7Lc6QxWi0kZFby6Cpw+zmEpyhoDoL7Q7JicR5lKZpuIkgAkmKYW+QTGQD5Zk1JMZmyDzW&#10;YfIEaejUGOEkBrwu5LeLaCcjiE3KOAbZJ/+AFucd9Ppa1MZGJx1zINiDdmMbESWMETpJbGKWAYFC&#10;e+NoDdNrk5hbncDS5ix2dpZxfXVAQ5/BxasyXquS67JvvULtYcfl2xyOLio4OJ7F7v4U1vYmsbRd&#10;oSGuYXwhC3/MRoNcxQ6N9uRiCyevdnFO/vvqjRQWXcTu0RwdZAw7uwW+N42JmUZcXAqXZgR9F8Tc&#10;mgu5WT+5LSNQeBiF2TjmN4hcMwV18i47xagQMStHmFuRSoA+DJm16NS2Iprzw57Q41Hzt7jV8DnC&#10;RTOOLwUZzDh/o0WCvFbn7ibidKOx/1tqGwfSU1KQtUTBpYMvS64cl6gSZsT/J8zz94WzbmRmwhTc&#10;jzDsewGt57ckMwPQWm6gh1RNtmXbwwaEEjY6IfuEzolMCHkpys1/a0Rcs1OHcNqPtV3Z4RrBoP0r&#10;vBy6R33TjDJFsKxE79KB5zfbcPHGB09gkCjqwOGbDWqVx0gWdQxOQvlciFW00IzSES1tcLCPZGr4&#10;5RC1juOJqtrbE+pAq+MhGg0fkZP3odv5LYYomEfSjMiM3BK1rUVSpgIdgw5hIccPkOpaym2kM6Jt&#10;QrBl78I7T0Qq9sBQZH/RWbTRl+iKtGAwSycoatDmfoaXNtJK8n9ZzFNFbEMv0SNinM05oVeH83Pr&#10;IWSWvZCdD1Giinexg335N/yeLbTqfoY2UqbhUDdeDD5U9TX6qFFNDJR2XoegcHZch/JsFclSFeFc&#10;hYZP3h/IwOAKMrhOYHZlk8i6TFFdgDOVx6i/QNpqQH5ddjZ44C//ErrMYzS5HpBiP0CzrQGd3iZo&#10;3F0Y8vXBryqJBTBkd9eolCeGuqXNeUVvlnkr6afXtpfVBiyJ9mrr8tkRzt8dY3a1gjXy3nd0kN2j&#10;FBFAZhhkdiFJASn8V/YAyV4bqaYiU4bShDrIBi55nWSJIfSt24g0IYojH53Qj4XlKKYX45igQ2Wr&#10;MbXYFcy41Ca/dCWm9kNJS5fiyI+niRCrNL5FVQKhMkvxNJ4k7csjNR2hqJVTaouIV7xIkrduHon4&#10;dOAV6dLuaRXW9DBF8nP0e1swxAhqSWsw6u2FnZzaR+oQyMvq+yRipSEsUPNsna4RyYag9/Wgc/QF&#10;O1sqUHpgsN9Hr5URmB0rs2wG0rjMfAzxnBcRjxbeD/8WJz/+S8zRMTx/8V8xS4o36GyETg7jmH6C&#10;+MwdUjDJTt1Fx2jC5Eoc8ZRQuxgR1wtP0qiipMk7gtm9afgyw1jc/CWfd6ODYlfrpeG5ntEwn6LD&#10;S8eMtaKZ4l9KzvV4mjCcbIXWLzMsdv72+j+k+HDQuewlPVwVIxwTpIqM+AYatIvUZe60CfPnRJKx&#10;ZuiJCoOM+sN5IkOhW61ZdPubVArC/mSbal3BRjTZn6hbmZaVUne9vJVikR2+Z9Qdzep96VUK4mU9&#10;3BVZACblW6rHoO8+zPEuuBm0zHEDrIlRItsIohyz4qxovSNkKhaKZIr0eJ7o64MvXUS4QBGdLpE5&#10;ZCm6pxmMckhX5yi+0yqhpzUehjdnwtye1L4aQmFVUKFW7lsbbq4hF4OCp2qHzifb6f1ECFJSaX7S&#10;cTZDIIk6T8yOSNZHMUwNMZdXNTzy1RRmlqVQyYzaxiCJA5bWZ0mxitQbK5ikij+5PqaBbmN6eRr7&#10;dCDZUnBADrh/uIUjUqozUqlXV8d4/eZCtbPrM0brCyLNBakKI6PUij3axMbuGp1wGyt0xspMGcXJ&#10;DCODrHZOYmwqS3EfQoxoUFlhR5S9quxQx3ATo4YX22erpHlG6hA/KU8/o2cHO4iRMNCJQYdQHAe6&#10;h3+EZNmC0nxBbQt53HUPTzpu0UA1sEZNmFiNY3VPNpCtopv8/uBwVm0HH1/Iw02h2k8j6/O1Q+/t&#10;gsFdj4OrYWweurB5Pou918tqEcoWGMLWcRFRivh0bpTaho7Gz/eR3w/ZKPodbXSABgwFvuD3SHH5&#10;T9HOyNVue0K69g20ZlnrWCSXtvP3ZDAgU6oRrWpjB360dP09n9egRfdHjMKP0O6jM7gbGPWeoHH0&#10;kVpUbB8lh+frgwwIBfLpMxjobNRLeUbnrJ3IayXfJiKQjpqTwyr5kCOnYWSU37SDTsdXpFkddIge&#10;DJIy9dHwFR1K15o20aZaV/A5WumMTUQlcQCNZCOk87S66tEba0KL5ym6Arwf/Q7JBXGEACZ2O9Dj&#10;+JbX/Ay2WT2anPX8rA70Upd0y7oHUa5j5Hd8rRwrJoWKeBnxkwjmq9SzM5DEApFcGVsnr5Cl6Na7&#10;whh2x1V1bH24CEuwhEBpEs/7bnJ8ZEOiBg+7/x629ABcVWoLXq8kmpBUMpLAbzA0jJGAG6N0Jql0&#10;JG3En1JN742jzhoyIphzYWxRYElOmlF0VsP0RhOjoI7clsKVQk62gyTLUYrDEqaW5dhnBau7i8hV&#10;sqjOVbBB3SB7bI6pIWQfjhwIOZBDNHSUjS0i0NYyTqk3qjPjRJu3anPb9v42UWoR5emCOlcdzngQ&#10;SDkp7hOIj3kZLd3w5+yq2ZMmleN5iJFYMkdYKMwNwX5obC0YJjdsMz5Fj2zwo8DrHpBNhDEMWP4J&#10;vcbnsJO/z+9VVR43W8SADFFlej2LSEGLgzMd/CkOsPYpBXoGqxuTmJwbg8VvRKP2hcoVPejW0Bk7&#10;YPRpqIM+4GdHGDxuw8joaWUEzssJtI//BUi44bzxC1Rab+NM34SOX/wVFnTNMPz+b9D1ldCpKBq6&#10;/1YVjxsI3cGQV7h7hH3bQeFItKlG+H1iQKRppCU6Ctsmg5RpN6O8fgO3u37MaPcEz8zfoMF2F48G&#10;b5LOdalMv1PUQxNLMhYhtTHxEjbSzjimN6rITRNpJxKIjoUQrfgRyTMCJzXwkyadgv0Y4XWGtNBL&#10;hq2g5DglItBgh6khBugoKlOwIID/OZ5bHuG5+aGq9ykI0Zfj7w0/Q3+Mfej4DfxT4mQV2Ar3qSE0&#10;iK9bYBrrVU4mM1aCHs0Ocep6tTDboPsFtq91RIgh6AI2NkZryZWq9iXJVu44bLGsKkyxdnhJ+xyH&#10;MZCCMVxQTVJCmxI5GKJCk0UTD5Ce3WT/GjAcCMAcy9EBEujz2NBllelmN/pdLhhjSRhCOTpEVrUf&#10;nMLIVmf2S21iBwyeAWRno+Rzw/xSUgJ/7fCInhFPZnmMvgHCGT2PgtgS0sObJrx5B9Rii1/OSlD8&#10;TS6VsbQxTwG+ozJ0yJFL2cu/z78FGeLZCN3hunZC6mSHg7dfqxp7tKf2/QuNm9maUuUZDe4BtRAV&#10;qboIrzpSF6m5o4HG2kJHaIWUjOmxyRHLZmjdLRggOowmXmB8WXgx+WvqNp3YRn6sZ2c0opdCuIei&#10;uMfTgGH/U/JwWfdIUfA3w5ccJTcdU6XDxlfK0DuHyVFtMDh76Xh9pErtKhO+kfdH+bsqU3bMbcrM&#10;kI9GZcLhkha62/9A6eWB75O/xEzXTZwPPobmf9RhvvWfgDd2dN34YyRjT0gTHiG3cJ/vdaF1+F/p&#10;xE9Uogijvx9jy0kYObhdti/RZRbeLducmxkB/wqNnht0BqKc7ibpSzsaRu6im8LfwCCRnPAiP5vB&#10;xrZMKMxgby9ARK9iWZIhsC1tLhDxx0k3s8iMOeDPiLgtw5d4zusjAkYpyClyDaE+6EI96tz0cLi2&#10;/aOXNE+iuaxXdPgb0Umk6E82oTfyBH2J2/CqNZYQEegWf9MH0Cbr0UbHbfO+QLe3FcEpD3VFCtEl&#10;p6JgHQHZIiIZoL+lpnlARAujz6FFv9PLAEM9wOgvzRjOqyaFx6VZI1k4kyXeZ3SnIxgjRdWGfAXa&#10;oh1753LsVcfP+haGlBnD1GTGIO2ZBq+aOI+87/vPNQTTqskahYGo9EMzR7Oo67I0qM15spIsu0G1&#10;vibyUcKg+bHa/qDxMvJan6Opj0KIFMIY6GVklulJESsUfE7J+NDGSKOBjSI3QlqTrkRQpYA8e7eP&#10;rr4WikYrNUMVl+8veDuO0mSelGUZ0xTKs0tVZMcSdIotOsq22rU5uV5R2fr7rBTEQ4TW0Xo0D0hC&#10;BckWMoTMRAglag6zTKFKKp2oBj0j/0oEEk1A7tj7v0hJOOCM7JZ4HwYDbUoI9gWfQu+/yddYoLV9&#10;QOHcDE/aCh2F+uLOtKJkOmsfRkjFJCjInixv0ka6WFYouHOwQSc+V+l3DuRcxPkWNg5LWF2O4fSw&#10;iLPjPBaXfJictCBDBPEGGYFHP0EhL5BuxHsOmjH5e4rR22qKsz9M4erpwObVBHVEB5KzT2gkolvC&#10;6Lf/Jer1/4ti9g4a2Z7ofq8WD2VzYj/fM2zT8LcbKURHqaskSs4gTRFcmQpgeon0U5IjbC1gaXWJ&#10;jkFKuDOD5V2fQpCdYwuKJQaOSgDBog0OCXBkDLKmoQv1MloTGXm/z9+FFtqH5PjtYEDpdvO36H6C&#10;6bN2tWGvcfSXaDB8Ck3wGQwFjdonJTXQ22z10Hh6+TvNsGcKGPYE0WkYYXAy0KZ60NB/CxdESEtC&#10;zumEMOSPw1ecIG2SRTQxYKmQQwNmM5MaGSN5UkMigxQCUAgxxohPrcFmTYUwtf2c159hkLlN1JBZ&#10;JROGwn7SxCispF5G2efEz5T2A8KMhn5oNZT4gUaZIwnUtTR/joV5FyyWRkYYitaqFdOzIpzliGWS&#10;HZxEquiA2a/BC3JxDSN0oDSCKwruJQrutuE7NNjv8G3Db8gLn8BNoWOODJJL95KGhUi94nDEzRj1&#10;6HDwegt2ifqMSoW5JBKTpExFDw3CqnIYyck7T84MjamFkWGQosqApQNCMXlwh/0ZOqyEaCcd1FiP&#10;0fggZvbimJqV/TPS7NQ+PXCmRCuQIk2EVWklC3nlACOcxnMHCUboyNRNosUd5fzyW8S4TN4hJEkt&#10;pNn8Jt6GES/6VZN0LIevdiB1DeXk2yuZan51jONr2Yq9jqPXZSJjikZohUb/e/TZPuZvkb1RYawf&#10;MNraviDC3SXNeYLh6EuMko7oKEp14XaMJp8xwHyAtRNZsPKgsPRbdHk+RIP5axVpWx2P0W59ilaL&#10;rNTLnrFWtecsWbFiclnGwE8ENsFga8DiVhF7ZytYP14lis3w8S2s7yxjfXuOThHB4aWslOcQYV9m&#10;xn0IZBzwJKTfzXBLkjqp3U6Kqg8OqSbOqvdRC8Ub0GmUvF5OHGAYzwd+wd8oe6Aa0G5/oHTGYKYT&#10;RmqBkWwvvGU7jdVOY80SfRK89iSNPsbrD0PrsmCEQVQWMfvY78NRBraEFN8XBxDjZQT/oUk0ZxMH&#10;kcKZI1Ex4DE6iSAEX0+HMAdkpk72pI2jz1JPZkFam5vGaIw0NEoqFncS8ax0jjAMsTRG6AQGOpQ0&#10;Y5TOxqYjKgliGCmw9d4YqVoUdZloH/IJCsSwVrWgoxPpqA4z426MFRwYJ7c/O5rFAqHdSd753fMP&#10;0DX6BFvXJTxo/QQ3G3+t2inmUd/zFSKzFvz69o/giA1jbDqM0zebyI2HCNt+aEaa8KzrO3SOkI+S&#10;Bg05OnC76VOK3xu8iC681D/AsCz8OOkAjDadjmfoIffsp5iTSNXpaMCzgdtoHP4Ej9uEo0sHMwLp&#10;/gkvB79W+5k05pdwZnTUAW2kVi8wSIQYTck0qwe2/G0MRqk7aJxDoXZYeJ3erIXcVcomDiA1FiGa&#10;neH09SGOLnfVmfBVOWY6X8IFHeD6zTTO38kUtezr8eHk2ojNIwd1yksMUzj322n8bCOhBuWIwyGK&#10;ukADeiW5GLWOjny6P8zbzB102kX3yIxTO3rN/wiN6w45+X20m3m9oQ5122F9pm5tSS0NuJ8oK1uh&#10;40REFx35GR1gAi4OvGT9HZvOokzdF8464UgYaRh9FKGkV2FZHMxAo7tBwTqI+Z0KEhMRBg8nAnT6&#10;6HiEY2WilrOqGmtyvt0e70CXSWa7cth7NYDO4U+V1uknRZW6bpKsQOvr5jW0otVej3anjI2cTNSz&#10;/80YckagJy0Z8iVIDcnV5ahn1IvxhWEUF50wJqJEpAKjf0mVXZS6CYZw6ftWVM2okIGOQMozIo/F&#10;6CAhef57ZwmlMWQR/VKkLX1B54ozAFZhLuapZ7yIr8YwmuvH4/47cFYdsEuR7pgfJmqMUVKkUTqa&#10;NVFBsEzhzt9p4eePeEJwp2Koi5MnR3y9iLi6kCDdiPE27Oyhg+gwJpUHDY2YLluxNB3E+CSFMDn6&#10;rRcf4le3/wrmTAdudX6IO12/xXcdH/D2Y3ze+nPc0nzC+18jXHEy8urR1EX60/MY39z/COvUDJuE&#10;8iIHpJC1ozLhYLOTUjmpbYbQoX9MfknuqX8GjYVG5WrFSLwTnokhQu9d0ilyd7U/iLAe/YIRSNKy&#10;UDMESf1kNZWGp6Eg1HpJ7dgGw/XoNv8TSov1aDJ9jU7fU/T7G2AjrXLljaRRFLQ+0rJoP9JVD0zO&#10;ARy/3sDW6Qop0wISWQ3Or+VE3Tr/9mFtu4hAzIpo3guTT6ZOnaR3z2kg/E7JhuEkKnmfk0rQqN33&#10;0ep5Suf8Dl2uX6DN8Mf8nNqMjDPzYzzR/JgRs5EG1okXuqekrbI1pRHtDDpttvuMrDcxaBZhf4DC&#10;RBMiJQ3KcylMrU5iZrWKqeWKmqWTKeq5jUmUZ2vJ0sKkRp5SB07eDcPgvQlXUQs/+zg650VyOob0&#10;FAU3KZ4lPay28MvpuTZDE42wic8JFZmG0cvvl5mzmB5S0nNQMkOaSU3NpNYjz9GqJ00yvKDG60Sz&#10;vg0jQUbkaFjN8+v9GaJEWjVTIKaS5Mm/brIMnV8OLJVJIyuqSS0LVc8iVYUxXqbBjqn2g1OYlBPQ&#10;GYgMqgX5HuoLB8dPJlPmtprgpMFbMjMq5bY+Socj5TUX9LBVh2sCn9flmiN1k9SgdE5jLMHxL5LR&#10;0OFcpHFECkuwNttli4RQ57F1wMIOcYw2IuTsoEN0IurpQpoUpxgbQpkdV8nqsFg2IxvpRz5pRDov&#10;52SPabgP8Zsnf4/vuj7E/b7PcLf3t/im6yNVRf4mHeV2x+/wi89/hPk9mfNfxMbuPFbIdd+R2V69&#10;2cfR0QI03Q+wvpLA8kISY0STZMqFQjFA2K+iRITpHKI4NlPXMGI+75OZmDhcib+Es/wCXY6naBoh&#10;FSLV0MnuTjpBm/k+I3MDWulA2gAHzX6PHfYrxJcfwBQnh5d9O+7HdDYKRplupTPp4u0w5TponE8Z&#10;6b7B7fo/xa5aUKTmWbZh65jRtRIk7Ygiz8g6s1kgxaPYH36BkUA/+XcXuj2yZ0s2KN5Dk+0GHmn+&#10;jAYjIZgcjwAA//RJREFUaCYZJZJsXXjcU4f7nf+GDstdNBtvod1ENOS1tRufE9G06LVLMPgcQx7Z&#10;Gl/CkPk2Rkk3LN4BzK5PqCqXixtzmFudVpMCk3SK6dUJjM0WECa3DslRXuqnpS0NJha7YI910vlG&#10;MLmWx9hSWk1phxhFY2Vey0wQ7pIJxlQvWg23qRt/zu8Enmt+in73c/S525Gao1ClQ3QZW9Fr64Y5&#10;ZiDlGEaPlUhmZN86KL4ZvNpGW2BP+0g9SF+CeQpl0iZfDEY/tZFV9k2xF+JyaI2cnoaop0AeidH4&#10;pbqOIAWbkfdV+57WjPI10sRwDfL6TFU5i440ypogNT2RlW4+HtdCioXFFo9hy0xjwJugo3sQmo8q&#10;5iDTxN1EzMFkO5qoTTVujpfPpQS7NFskCQudzMrvNIvQDrlQZzO1w8MLLtDY/fZu2EZfwm9rQYAR&#10;K+hoQibE52K9mCRCVDIGlLOj8Lk0SBNyi2M2QnsXfvvox/iq4xf4TvMRvuv8AN92/AbPhm7gjuYL&#10;fNf0O3z47f/Cs8bvMDGVxzbpSCblR8inQ5xCOUuvDvn0WF0cw9bGLLY2F7C3s4K93WXMz5dRpe5I&#10;p+wwWWSWw4/i0s8o2ER03kEfL7bHxUhMKtEfIlrwViPnMJxPaveFepE+dYz+iu8N4Hbbf4IhW49e&#10;/xN08TXaKDvJ9y0a+n6C59r/ydd4kF3iIA/8GpmqEctbyyhM5snPVxFKkKZMhWkYOmic7eTW1FIj&#10;j/hbXqDZdA8vjJ/g60ZxApkFsaEw8wt88bSODvIZ6g2/x33Su/rB79R29SE3EUGKJ9vppOzrQfsj&#10;Go+sVawgwN8kFail3mJmpoDKdAELa9PUd9QHkixNtq6sTKA8X0BhKoNojmLSN4pY1Y7EmGx424bN&#10;/QyxvE0dbMpJAomJJFEwpmhWdaVABw/A5B+CkSjRqRcKco6u4Q85lv0UvzoKUUmWrYMU4mkn5W3V&#10;U0Drmmj0o0hOBCBpOcXAnmhvMRA8xVBQR8Sz8fPEEeSgjtARN39bB6naMD/Lz8dl4x2RQ1Eh6oQY&#10;oz+blASR/P+Sy9+YoJMIWvBWmqSbD05sQ6poiMGb+dhItkDkkYNB09RYX8Esx0tzkop+XjXH2CaR&#10;h9ojTx2c08G3YIY2Qm0U0WBQMtN4TdROUfgyJQbXHDzpIpy8dZBWOaNJeFNB1Dn0T4gSz+EyNcNn&#10;a4fV2Ag3ebnX2kTnaGaTvxuUg3gsL/j3C5RTWqxMmTE7pmfUn6AA/x3udXyET5/9CDfbf4lvWn+B&#10;r5p+gVt8rGnkISPjM3zz8ldwZPuQLtuQSPG9kzGkYhYkwjasrZACLE5hl5Fwa30BmWQIubQfk+Mp&#10;pBNulHi/WBJdQCeM/BT3On+NBkblF8bbqB/6Cg26r2nkj4gMokGeEkEekY/fR5f9MR2DItVRj4Eg&#10;tUj/v5BDfovVq1ZiVT9SpZtw++6jOq2HOz6ETl09vNKRKSPpSgpH1zuwhAZJJbQY8HQzwnVgMPic&#10;HUzt4/slIhP/ijN8yd8lq/lmLJ/z93T9d1InapdYA0ZyzaRFt/Fy5K5ChVbSoh4XjWzkFnn3N3Q4&#10;iXaE7GADCrMxlQ4oUZSEydQIdMZ1ybBxtKlE8+a+pMeRaetFtgVs7C1hZmkck3MlTKzJ7J2c04hi&#10;ZtFLR8jBFQjA4fNBbzLROCNIjrG/KwlV6t0fl/yz9QgUHuE9vOhjYBmJ8zpDQyobuT4gU7ODjKQG&#10;OoAeWsmbRc0liZJH/TpVw9kYMRDZehl0DDQ0PwwU0yO+KG8jsEcDmN4cgTXYzCgsG+8yarPeaIyR&#10;nRHZmqWBSx2FnFSXktprUmJskihAY/7hufwspJqUjrx/mLrCHKXzUDPYShFqKdGSYSJdgK+TYhlS&#10;JE8KMk3AklrAaCYP16QPhkw/BuNdyiGslALeYpDjm0R1cQmTixvIV2dRmF5ArCg1KPII50oMJBnU&#10;+UefImB+AbckpWLUshko7Iz1sJNOuckfbSPP4DS9gIuvkRawv0DE3YS4vwPTJT1wVcVEVXZyAi/7&#10;v8aNjl/hy9Z/xzctv8GXL3+Oj+p/hK+pMz5t+Gc87f2KFOgWNHTCzd0sJqtelMo+ZHIOZLMBbG/P&#10;IZsJYXdniZ+ZwuREGitLVWqOCFFGdm164Qz+K7r0t4lAv8Jj7e/w0nIbrY57qB/+Ci8M36KL6NBL&#10;TSHrEZ32p9QhD9BmpXPQMaT1UrBrXC/Ry+uVlJtidMukJJv7kuS5qqYux+dzmFkvES1CFJwN5PlE&#10;Hf9d0q1/xN4bWXmNY3b79/iupQ6Npg/R5aFIDj6BPtnCAejgQA9SH7RDn9CglX0pq+Ev+r+BJymO&#10;PYVE4SXiuRFEMqSkY7JNpaLy4RYplmUaVdZ55AyFrO9s72+SSv5HdkFJRr0sqUf3Vvjb+fiBnPKz&#10;4/jYw98+h9Utvn5rAytbu1jfO8TC0jrm1lYwTgfKlCPwUyM4IrVkACbHXXj4d7jkIUpISv4eSBVi&#10;ycxiI1XyF12M8ga1aCrnUIweHdwZD8ZXZhEvFDC1vgWzL0VHK2OECGGNM9qmieyVbuRnR2GK0jAp&#10;jo0y9UmnGIlQIEvlyXiVTiAleGpFD0eoKQxS9YVOIgYuFcR0MaICX6dLSK28eVVZZiQ/DS2DnGgJ&#10;C4OcoxgncpP2SPVKOo6Uc5NihkNRN4ZjA+hwNKqTgH1ERCmLoPOYkRobx9jMAsqTiyhNzDMwzTM4&#10;TqI4s6QK71qJcnVeDrqLjuDQP4Xb+IwI8QIhosJYso9O8RwOI0UpHUOalWLQQ8fwWhoRdbeoVoz2&#10;IkuKFfd2IF8YwvFVDh/d+hvqid/gWyLGjY5fKif5ur12/4umn+DLxp+hUfsNPrn7I9xu/A36iEp6&#10;Ujd3cARh/4hCkeXZNMqlMPIchGioHz43B/K18NN2VMY74Il2IVkaptE+wuf1/4zb3R8oTfN89DZR&#10;gtrA2qgMejSo5cAOQcdoN0guPGLVwubVozpXVpF3/2Ifazs0tM15lU2kufcJQkU7eb2cEhS90YLe&#10;gCRHEEPqRfvQX+Ol/jN2+CO0kva00uHabU/RYnuMDlc9BTWdyPFMpcJv1lNsDz1Aj0mmDZfQP/Il&#10;aY2VA5BUGxyLk1lqlCymlyZpwGtEgBVs7m2obS+7B1tqR8Dh8T5OJPXN2QHOLo9x9uoVLl+dqwwe&#10;x6928PqNbKnO4eRSquqf4PDwXLX9gwscnh7jhK+TNZWd4zVsHFSIDIJqGWzS6WeWZ2gkORpGmYZS&#10;QqqcgiQ5kKIwUeoOW9QMW0LoBm+TpM05H0xBN50mBlc8Dzu5uEUKDYfkUA8NPhKBnn2wfOBhZCea&#10;RMURihS2Y9QQFUWHpPypNEEHaVJEzJiic/CxEdKjIdIruS8oUWtSim+aUZ90ikLYGZc1nzj6nc/o&#10;YBTj6TJMiQydmJQtkYUuSF1DtB3JD0ITaIeOrKbL3UyR3g87WUdhcgal6TkGviUixgoqs4tEjGmE&#10;skWFFs5YmkhheQ4f6ZF7tAEeGpHN8BRhVzNsdBIb+aKflEke99JBpDnpQNI8QqlIrWJEDDvvh53N&#10;SFDYpANdCPjaEU/3Y2bNgZ9+8p+hMd7Dxw/+Abeafokbzb/G5w0/w20K8a+bf4lnw3fxsOsmWvvr&#10;UZz1oIH3jXS246MCUUOnjsPmigbStCXMrkik9WNm7FscbHrhYgT+7Zd/jeXjCL5+9lP8/Nv/QQf5&#10;AAFStOXDaaTpVMWpJKZXpG7FJCPwuqIdsqdrgXRtZW0ekytFRkQ7I+FLNdul87VSjMsB/Oc08C9Q&#10;Wfl3fqcRTzV16KBA76QjSOuggOxxNRKFHqKTgv+l6aFavJKMel2kmB0j5OGG75Aaf4x4qQEdA48U&#10;r5diM9NLE6gujKvsgZIDdX13VSVV3jncwt7hjmon50c4p0Ffv72qtXevvm9XeHV9oTJ5nLySDCs+&#10;nJ6UcXZ+guPzcxyfvlLt5Og1nekUZ2fnODjZxtHpJK5pTNco0NGIMESRlW22nQMsbu5iYn6eDjpO&#10;wZ5AhrQ1lPfQ6GWnsqwrCZXSkRbZSEFodLEwaZTcpuGNj8FCBzHFJFWpHB09VefEdTE6hKw38Hkj&#10;keQ/agPXHEGq6UlT6KAQYlo5x384Q62Z0wt8foqUawbOwhgmtmRxM03koKPmqnQkUqxoSjnksMeD&#10;yu4s3DOj6JYJFdK3/kQ3nYKIEe6i01jgisXV0dQsHUF23pan51VdycrsEtJjEwhnS6izDN+Hi6LJ&#10;rn+sms3wBGbdQ1h0j0iXiCLGp3z8EWz82z36jE7S+H0jlWI0DtlfIkonSgXoEKFOxOgQYRp1yPYS&#10;hUgPFiYIWUSSAB2mmNdhYtaGZHEEOnszHjZ+Bg0pWmWLkLvowcOW32FuJ0wHmEOuMoTffP4n6DM+&#10;wOZ5Bv/0+Y+hS+oxtSrVdoagN39OCqLjgHShZfAOvnz4U2ydjSHAqFaezKhcTDMrvPBChK+jY03F&#10;kWD0K86lVDpO2b81uzYOo1OHrlE6BAV6X7ARfX620EM6p4jmLhzjDu51/T06iQbtlnvokRVb+0PS&#10;s+cU6UQj6pYuolgPHaLX34RGIoPUOuul+K4utaOx4+fIl92Y25zFIrXA0rqUIVhTjrC6LfUoJAv5&#10;hsoyfiR5YmVX8qVU7nmFt++kfv471S5eX6t29Ya3V69wenHO+5LrdwIXF2W8Oj/DycUbOtMlDk/O&#10;6ChEjZMLHBwc0Mlkh3INUQ5PqFH2T7F/uE8nPCJtPCBS7mJjdx+rmzvYPTkgalHDnKyr5NHJaoSU&#10;YhTOjIkieVhtvRnwSCpR6Xs55CPHOWOwBoIMMNRjkh3ER40hxzyjBYrpmlP8gAwjFNYKHaTkZK6m&#10;HVQJMDqGic+LrhDn+IOziMBms2eklLAbO9eyRcWi0F8flHPVGVK2MTgyRIsCEaqoUwmhuyVXl43j&#10;IWtirlYMRQT5taRZIVjpRFIHLlSYQDBdYitSUxYQ4d/+zBjqXMYnNPj7yvDddI5UqINOcQ+mobsw&#10;DtyhUzwmQtTDTwcJERlC4ghsYd6XxyKkWglvK6lUEx2kEUl/G1s7WwdinjaiTpNqaTpLKdaj0CQX&#10;60e5YIbbpcH4JA112oMb9/+dkObA9atxTFcMKGUHMD1jhM7yAD/6qA7V3SjWr4ockAbkl2UjnQ0P&#10;Wv4Gv338zwp5Pn/6c0L8EDq0DTDah7B5IOsMWxzgJbUo1dB5lwPVS03RjG5zIztzmIPMjvV3QuOU&#10;7c80cPc9NPX/HT9bqJIe9b3/FU3Wb+gQt0mPHqlV3B4/tQp1S6eT1IgapY1UTRtoQhvFqqCHpNcx&#10;R4zk1bJtfYE0b5DOV8Hy2iL2jnaxtr+s2pY4BLXC7tGOSrZ8enFMYz9Tpavk2GntJPZ7Boh3RIdr&#10;XF6xvQHevKOTsL1984ZRXw4mVfH6cpHOdEKaJHmg3kDKWf1QvOT84jXOr2b4ujheXazwO16rJtV9&#10;zl+9IS275O86wQ6d44jOtLW/RY21jElqkOpCRe0uLs3nkRiPkbrYYUsZqBEGSF96MODtgzHopOim&#10;c0RkM9429A6KWqKEjehhpGMYKKxNFMu6CHk/KZSiTgoZpmjENWf4wSFEVyiHELH9w+NS+jNJpwpX&#10;iA5u7F3JaUc7xhY8KM/NYP/NMTXOJCY2+Xs3aR/OLor/To7ZSzSR0ejCg2qLuklSL03F+Htk68cY&#10;9U8tqYFF9kP5k3SUIqlhhg6eRZ3P9JgC+wUcpEj5uBYmHdGCVMpufKSaY+SJah5Tfc0p2CKOl4gR&#10;HaQl6RDqMYrXXKQTES9FeKAFAfLxRJDUikI+xOcCdJg4qYmghnxPlBEnGRpENqrj33pMFEYwVTIS&#10;WUZRyfZjjC1O5InzM3aPU/j17f9BPfJvbD/DL+7WUTiJ8YZQ3foGD9t+TJT5EitHE9BZe1RWjPws&#10;I0HGSyqQUGn7Vyig01Nh6MMUv6MP8aD7C7RZ7qPbf4/C+yM86xRkEL6awZPu/4x205d4PPQVGs13&#10;1XaL+pHv8NJ6n07yEC8p3jvsdApJ+aLyp1LAuzrQRR0x5ByAMyxlvCSTNrC87McCKdrq7jJpyjzR&#10;otbWNhdIYVaxzah8fHqkNkZKGkw5iS3tDa5UE7SQ9ooIIU0olbRL2Y18KYeWcrh6u4qzt29wQYd6&#10;w9vXRJbXb9/X2htxMDnnksP19TYd5VK1C1Xt54o65Vq1i9dvSLNOiRjbRK4dIsg2FtZIWRdnIWUN&#10;pDauzEZJEmYpUqz3DMGZssKRGGWUdaOy0IHxdRMsMRdplVQIysCbLcOTqcKdpgCOF+lQMv0q1Ttn&#10;6QTiCDR8KcnKZspI7XK27AIshWU1vToqFUJVjVy2EtGCiH9wVUvwEJzRILbghi7Qh2bdC7SNEuG9&#10;3ehgwGulDvZWzQjN2FHeyaC6kcP0Jp17JYcSKetouqLq55qliKWgFx13OFRQmkeKW9ZFaeBCkQ7X&#10;PKRRT0mb7lFQ36emeEjdUA+rnnRA2sgj9bfPJtOzjfBZiRy8jfvakKLhBukEHj7ntDzj7XMEiBw+&#10;RuCIpxl+vi7AJtO7fiJLlGgRdHZAP/iMjjOEcs6CZKQfyaAGUW87ikktUuFupVdCQseSGmgpoH/2&#10;5Z/hi4b/xQu/S7NZRUPHTzG3JOeR49i+fIAh8xdwEAG2LjiQ83HY0iO4+eJL3k+orQzJqg1D5P+G&#10;0A3cbRInkHn9OHZJkR511OGzZ39Bo79BsX6XWoePDXzJ+3f42APU675Dw8htvDQ+JCTfRwtRVXap&#10;SrbDEf7uXnubWuCSAo02/oZwykMElN20sgi4jan5LnJ4OxaXMshXIlhbn8DG/ipOrk5p+q/x9j2N&#10;n+09LukM/JuOcP3uLWkUn2W7uDpXTQogXr+9VEBy9kqOuGZJkUo4paYQaiVV4F69eU16dEDtcESD&#10;PyWyyBHjIh1kk9TsCsdEkzM6xfHpOTapKS6uxJFAoS5HiN8QWa7pMBd02n068jomFuaRHKORp13q&#10;6KsU7klNRhAZ8yE05mTf6rBx0ggpxmkNEjXCFOCytSOYgIfUxq0SCxQQLIxTtNP4ZN+SOIQ0KZHL&#10;ZkwJvaKz5CZhkO0aNFapwiqVWqWNFqbpJBHM7clkiw71Az/HU8Ntoncb+uMaDPo1sBeMuN/xLbXr&#10;l6RhGgwEu+CvuODKuaExaZCeL2IoSIpFiiR6RRYN9fEyb2uLiIJM9tIi6sJ20hsaaoAG7beKZqgn&#10;XXpKKiUI8ZAa4+EfUEMcxmkiavA14hzSXBZ6JZHGw+YknbIRUaRZSMscdBAfnSEaaOdzfA+NyG9/&#10;Dhedw0sa42V0DXr4Y6PDyCXZYlpkoj10jDblONJSEQ32DmJY2gvjj/+6DrfuypbvPYwTVbx+OYI6&#10;gBFSmPwUv8MjC3BSCkwyaDRwQP4YUxs/5n3Z5i2VjiSyavCsjw7wog5P2bHN1q+JAjdQP3RDrX08&#10;6v1abcJrNN9Di/2JyjcrrYnX3TDMW3JU2Yo+6OlWu3YHSZee9zyAJBvTk05IEU3Z5FiayaNCTj6/&#10;PKuOzlak3G9+EJlCOw7PZUeA8HyhNXKCsUgj3yBp2uP9Exr2Jc5p/K8pqkVkv5FEym9p8NLekTax&#10;vSeVev32FV8vGUJmgWs5MvxK4YtCGL5A2hUd6g3W+VyFDlglbRI9IqnriRJsV2/e0xHekkYJ3bpS&#10;lOr08jXF/HscHF9gcX0D2XIZ8XwaUkotWHBBioXKpktzWI9hZz8MAQ3O0Y2xuS4kJ6qwkYpIBm9r&#10;LMtWUPuUZKpTFstSEzNITC5QixSpE6TuM2kUkWBEVrNFZ3yPDFKGWDWp/c9mySyg1+1Bv0sYgg33&#10;NX+jduM2kcI2k8o2Gh6h29OEHle7avXDpLPOdjrJCwz7PdQfsms2Dn0gBJ3so6KeGSFyCW0Tyib0&#10;TiEFv7NOFuVSwU44DU+VYI4K1VEOQuNmRLQa7mNk4DsYh29Ta9xVTR6zkYI4zU/gImLYafBuy3M6&#10;RqMS5+q+lcZPh3HzMZ+TqCHowubg66XZCHMuWzPpWgMCrk6EPa3IUJinw52kVR18jE5DEZ+gx6fS&#10;XZgq6zA/aUKRTpBL96FSIt0iRI6RdmUyFO7WFtx69iusvkpyENqgsTxi5P4ON6k7ftfwt3g5eJuP&#10;ke7wt97XEin6PsEj3e9xo+MjPNV9i3o9ncL4LbUDO9hEZBi+qdYnGvX38ZzX3DTyGM2CDvwetefH&#10;0gGdOgcxCEtUD5Nfh45B9iW59/hSCWMzBcXLp9eqir7FSgFEi37SjDFMr84QC85prMc0X4rqd2LQ&#10;E9RTtQx4spahkqW9S9JBtkiLTvH+nVQJrSFKLcVNTXPIbI/oitomxRU+8h9VRFUF0fcyc3XG5+Ro&#10;cJWfsYdXRIpzooO0UzqCakQQaa/evIOU3N0/luwsp1jZWkN5ahzj02PIVBNqd60UTzdSj8nhK2th&#10;GPqo7G2Konf0M4prG50lpXSFSRCBesIqxh6vkFoV6DByviEBJ53CJ2euE0SO76dbVSuOwTyWhmWM&#10;Ar/og6lgxzCR11Iyw5C3o0knBX6saBr+E6xcZhCZJwo4WtGlWhuazE3oD+rxop824BpFXyDMz6/C&#10;wN/hGSNlo0PoxWlJ6QyiV+gIViLEkJ+/KzEOT3EedXk5K0sHEA0gEd9hfkZjbISdUV6ahYhhI3I4&#10;aEx2ybdJ5FDOoSfNMpBWCSoY+BpSL3EQoU5BUiehUm7+beF77Lx18zMDpFLiIH4avF9mqEiNIj5G&#10;l3AvqVI3nUFDHdGFMBEiQnQJelvgk9eRRiWJIOFAB0qMtlPjRsxMmJBJ9mJuwoqxCTOhfAD/z7/W&#10;4auHP6dYfoxf3fgXJGf9+Kb1t3jYe0NNmd6hjqjX38L9vq/wbPQWnui/wZdtv8Id7e/wjNRIoYON&#10;xk+HauX1dvAaXhrriRCS5PkZ2szP0WF8Ca29g3DcgT5rl0qwnJmME6366QRFzK9PYWlrFuOLJfLx&#10;ScxtTCvEiOSkoI0fUt9v93iTZnvKaLyHy1dEhOtLvGLUv5aU++8uKKIv8ObymMYsSFLLmF0T1bV6&#10;Fm9Jq2r/avmfqDT4/1otiloqHZm5qtWJu6bGkFb7J6gin7PFzwZRga5JPXF0cqHQ4ZzU6fL1NfYO&#10;j7B7eKbaIcX7FkX43uE+1vbWKHBl02GABm6ATk5BUl/YsnKeYwoDtq/J022whoOwCU2imLWJSJYZ&#10;p/gETIzGdtm+ES5QtJepSbLQuyyITsThzftgSVuhJXPoZKCWykptZBW9nnYMUof2uTtp2DqMJppI&#10;hwT9zWjs/Z0qzDnks8E3LmsUTrzQaimmkxiRvU1BOiG1jGw9H6VTioaw5UVDFIhQ/D1K0E8rhNJT&#10;dBtiFNt8rs7KiG2jd7mo1t2kUg5GeSeju4d/Oy0v+NxL1exCeUQbOF+oFiZU+R0v6CD3Ge3v0jme&#10;8PX1bNQcdApBiAiNWBxBmhh4wM37bFE+HqZDxIhQcfK+iGgMdyudUhClCSHSpxidIy+p2MM9fK4N&#10;Ef6dptYo5ofh5WvxdhJjeR0qRQMq1REangXzO2GUFr2wJYZw9+VXaDU8ozD/FX7f/Gvc1vwOjwZv&#10;KFR4Ri76SHcDD4dvECk+wMPBr9HmID3i43KQRxbkOngdkkxZasQ1GxrQoW9Et6kFtvAoUtUwgnJ0&#10;NuPm90k531kK5yWK5nXSjUXVxPjlmK07K7t/bWrxMDduw8V1bfFMJglqBi/1FCSFplA72Two96fp&#10;MMvYOdnBqRRooREfn8nzsno9SVc4JAJc8PFLXL+mJiGtOhZKdLHG5wVtKqRFu6ROJ7ggsrwmRXpz&#10;Bf59RucTfVErnyt7nn74J452JU5E8Dk+p+g+vcAuNYYUU9zY3cPOIcX33iYWea1SiVZW4GUSQ44q&#10;S9kBOcnnitcjyOjup7HbE2N0iAlYaJRikMYYHSNcJO2ioRJJUuMTpLdhaoFhSFmDkeAA3AUrzBGi&#10;vncANvatOepD65A4nh8P2p9h4/0WnGU7HUpmB/uwengbRlK54XACehq2p7RE1C7z/Rm+h9+TKPJz&#10;UzCqtRJZPORrKoukYiKwZQFRZr9qTmFKjdNZijCy1Q0PkBcPtkCnfQqridRGIUI9HKM0eNKEbNLI&#10;6GxF2N9DR6GxC/3ha3x0iKD7JXXFc7iJLg6FJhTqxseKTiXCXXCSe4tjxHk/7G+HlyghiJGKdRMl&#10;WokWTQoR4qRMET4vKBIgMojDhP1diAbldXSgQCe1xTCqRRvSFHXZxAiqZSM2Vv04P8njcC+Jk7Mi&#10;4lk9rD4NevQvKZy/w63Wz/Fp08/wYcO/4EbnR3hA439ER3is+wb3Br/Cbe3n6m9BjBcU7zKt2qg2&#10;992lQ7xABylgt6WFIlrKVxFRZbYlRGSazSGWC2F8fgxz6wtY3ZL9SEuYW5nC1GoBmak4QkUXYmNd&#10;WFqVeXXZ4yQG34H5OYmqcSKFVKGV7NkBNtFB4gxyuEteJ+cm5KyFGVevqzh+t0PzJ9V6vYN3Kj9U&#10;GSevirh+c8TPobHT4Ok7pD6CHUKnxPArRIhjUi/JK/Uery6ucfrqgjriWlEomY16T+d4iyNSMjI1&#10;/k9mvQSDfsAh+ohaG5HZKqFjJxTzc8szWFidQ3VuEslCGilSHalJvrLZQ4exIpRLwZcuI0Zh7EyK&#10;cxAxGIElWZkznYc3k0FlcQ4Vvr+8ILthh1W9jz6bFqM+C8wBO+LlJPxpH6wR6hc6xGjQjdGQiTRI&#10;kKRHJfUeVBtE07DFvoDR64R7bAMjsrdKjD+/oGa2ZOFQzljYclOwFxfUzJKd4l2aRS0eitgnWrCN&#10;0jHkvbIxsc5M2mOnYfsZyYXyeMipRSuMDt0jCjzAKCmSQS9aQv4mZRp5VGuyP4r6IUgjlujuEh3i&#10;aiRCiNOQZhmfIk6HiJD6JCKkRtFuGjkNnOJYUEMcwkPkcbN5nNQbdLAYtYRQpaC3HfmMju/powP1&#10;02m0pFU9dJpWOkQf8sl+TFVkU6ENu1sR7LDt71EIliyIp0Zh8mrQoL2Dr17+Bje7PsLXHb/BbULt&#10;/YGvqCW+pHPcIFJ8g8f6m3hAxLjP9q3mU3zT8zEe0UGazI/QReftpc4ZJKUblRJo8RFkZyQyFhnl&#10;4ijMZFSbW5tUlKk8X1Yb8aK5IEacd3ABmSVJwB7+Nxhsd2H3DyFViTO6JnH+Zo2RWaiM0KMKjW+W&#10;yCBbNo4YqU/wjiiAN1t8TtBE5v+lyUyT0CApts7nr8vAdhJvv/wcs3/134CuHj58incUzNdv5b1J&#10;mvgYXknxRNKk/TM6hQjoV1IB6R31gqQiElSRRb0zOhhx40oyr1B4f8+23r0Tl6NTqUVD+VyKc9K3&#10;ncNdrO7u8LrXSB0nkZ6cRihcmzwwMyj5MkmEs2X20yJG/QkGkzIG7E44kj4MOoYQK8axsCG7fWfV&#10;BjxnLAR/MQxfIcQIb6Ghm+DkrTloRr/XTNEex6hXEg24oA8ZoDFLbfMohs2ykBtBuHiLThehYKaT&#10;ybSviHdxBpnFEspEo7cVFhQyKGGvZrWmKLZn1UKimeL6h3USaXWpaCeNkdGaBhtl9A4yWou2ELSw&#10;0PjNjPxWRn4LRaaZhu4mWlhHG+gUDdQVQpca4aexCrXyu/heIkiGOkU0ijR5TNYbxCFCvjY6z3Pe&#10;p5YItBKZRKg/V7rEI7SJqBALU1dENBTYWiJED9z87EJ2mJ/Zp1o2NUiHGUYxq0OZInt21o7ymIHI&#10;YeNzOqSSI+zMLnz06F9xo+1D3Oj6AN/2fERn+IKO8RkeDX2D+pFbRIYHuKv9Grf5uDhGveEWXyOZ&#10;yj/DHc2XuN97kxrkazzo/RbP+x6ibeQl9O5+2CMmDJjpKL4ROOI2RkZSKan+SjqltkL4JNesA/ny&#10;xzC56/m8B768h1DO31aQWTBBBqFBkt1PdMAyjVdE8A8iW9CDBpsjXUrLY5JdUAxO0IPvfbtJa30N&#10;T10dXrMts1389Z/h6he/xOLHv8Vk1wAiQzrkHII0NfEt/yT6n9EpNvZ2sb6zjdNTaogLEfS10rsy&#10;BfzDv0sK8KvXFOhyn+JD0GVtexdL65vYOxankHRGF/ycfVRnluBLJRFIUTgnX2D9xAN7jGJcFW4v&#10;qdVjZzYBfzkOT84LXzaGRLGAPOlTfnwSS3vbKE6RakVsMHgM1BYReLIhjHpEsPvpSHn+zefjog+o&#10;DQJxJeKNktAgkMCARTYIprB/3kkETyK7uITs1CL1GwU7X2sOEk0o+C2JkmpysMman4ZVUGNsAZb8&#10;jGqO8qKaAhYqVVfK9jGat6npUidpkKwpyK04hFAlifSpqAYOUiE/ub3L3goHHcNkeM7o3gmP/G1p&#10;ItUipXI203A1KGX6qEPqSYPoZB7qAX5GOqbha+ko3+sKB52hhhaiWZ4p2uShpknQIdJxLZK8lZbg&#10;54meSMZ7MU1BrdM9RjTai1x6iLRuBKWiDgGiSH7cRIPsIG83o43o9kXTL/FNx0f4ippBqJI0oU0N&#10;pttoMEsygPto89ajO9qIDqmDEX6BzlAD2jzP0Ex90WJ/hof936KZ1yEHgYQ+aW2d6Ld2Y9Cmocgc&#10;gNGvU1uSHdFRCm49enVyltlI6vABRogyFka7HAVgddWGoys9srkG0oyUqmwq06rq36nQHQb+S96+&#10;OsLiFz+ibOhUidRO2ApsUzd+R0CRPT+yt4jU6PoVrfWMoCE0yEv8mMXl29c4PjjCyvya0gLb2xu4&#10;vBDtIgecttlq/xSVoqHLFKxM3daEd1qdOz8n17qm97whb5K1i8vXb7+fpbpWzrG2tQt/JI6xiWlS&#10;qA06yh6vZwvL2/uYW91HrCzTywmiJdEin0FxnQaXtqGfdKe8LsnKRiD1y10JOk1cCoRmsEEBv0Gt&#10;MrE8jWghAW86CXcmx77LqVVxs5TyZZOpXVmBHg1k4GWUt4ihs8lrLKTntZy7vZio2mgLBSSLVazv&#10;sx9OrjC+sA4vnUsygsg+LTkX7p/eUHrCVpK9VTPq1lqcV/fr/DRKmW2K0TEmikPIxrpIe9qVYLYS&#10;GWSK1UvRLOJXBHGMhhqnk4TI95OkMqN8zkYDiDGy+7ydjPoyRdtIg+5BwCWUjI7AW3GMHIWyoEWA&#10;r8+n+4gIXaRHNGjeF80hs0thvi6f0hKNnqn3ZCi2Y6RePj4/PPwA69th6AxP6RxPEORvGCNKlGYs&#10;+O3tv4NeMpHYG/BNq1Cmj3Bv4Gs6wF1qhu/oDHdUmscm5yM6xD1Sp2+U2K43foe7A7/HTc1vcW/o&#10;S7R7G9BolfSKdBh/E1Q5L3cH+ikGh2W2hWgw4u2DSYpBhvV0BhMsHGhPSujSMBaPf48Bfr4zZoYn&#10;aUNEShqUnmHrWFbaA9g/OcRrWWSQOHywhwiNHuM09PdXyHW+ADyiP5ZolTN4u7OLs6NjnJ4RLd5J&#10;+hpZzc3SmI9IoGQFXJxCDHEJZ+8k39YB+2cXlWnJ+7uJw4tJPidoccBW0wjU5IqEyb83b94SpQQp&#10;prC1u4CNnU2iBB3h8hoHJ+fY3jtU+6HEMRbXNviZskfrHBd0EHGKueU1UqA1lKZmkJ+YQKhQJVq4&#10;sPPGjZEAaTdF8EjQhsedtJGUC/6KR51L6Xd3U1wPYcTvQLYyQS2yg52zM0TzRIVEjkhDw42O0REq&#10;dC7SH/5tk5ksagZ7okz0kVmtcVhiRIMwo79sL886MbPWwmspI5p4zM8tkqpOIZEvw0Mhnq9SC+2c&#10;ID1BhFACPENhP620hTRBDtVkStbQf5eiul5tz5AFtoivhU7ygpSKUbH3O+oD6gYacZDiV3a/hhil&#10;tQMPKGqHYXO3o22AkbfrS+iIJC4azzS5vkyxykySlfRKECOb0MBJ2iSLdjGK6jT/ltswnc9NuibO&#10;4JM9Uvx7bsqsZr8SdKooEWKA2kC+10/65aFD6Ykqkm4zwOeCdCqHtxVf3PkR7nd+iia9bN77HW5p&#10;foeG0bt4br6von6b7FXyP0cHDV6lYOHfTY7HaJLdrn46AZ2l0fYAjfYHpFZ0HutjtDIoaPh9wz4t&#10;dAE2dx9GfINEgAEMk5pYInLmwITRuAEGn6TWkWjVBKOL10yEcDNC+igMPXQYg/0G3NFbGFv0qcLv&#10;75VT8N/8NCbq/hhr//1voKNzHDolkXKRxjtHHXBKYXuIt1fnqtRXbZZK6JfQK3J8tV5xyPuiO+aU&#10;ED56dYbltVVkx8axSZr06nUt4/nx+Qz7bBNbh4c0eCLE91rh6OQYiyuyqHmOVMqC1a1VOoloCYLW&#10;69dEh/fYE9TZP6Kz7alFvsW1TYQTaWSKZUwvrGB1+wizy1so0DGcRBFJWuDISEmGIvuNgTUxigFq&#10;g9/X34QxPowmOX9uZvAKmIiyRINIDoG0bFufwDQdOUej9VKoW8UxSJGMvjj7M6dWxX3ZCvz5SeUk&#10;sn/JlZuEszCjZozsdB5HOk0NJxMZkvFRw8/qR3likp89icT/j7E/AY0zy9KEYQ8MzTAwM9AMzTDM&#10;D9MMwwxDN3w9VEM31UU1VXQVVVSRRSW5kVmJk0wbJ8bpVUa2sHYhKVBoDUmxEPu+7xHEHoQ2hDYk&#10;IbQgCSQhCQlkLCFjjI2f/zk3rKzs6pn/+52clBTLG2+873nOeZ57zz03X0VQVtmF08jUFhDIVhDM&#10;VZm9pE0OfzJDiJmoM6556MxB0h7L+D012xzztSgHjZDbC6+32hjBwwPI5gwoVByYWAyhtf8OOqk1&#10;fv7lX6Kx9zp6KdY9yUF4A3T2QB/S0SFEfD2kRJ2w0en/5kfXMFEZU84foBOL6LaTSnkItiAfy5Bu&#10;+dytSnRnmCXkd79HslIv7Hx/Pj8CN6lbGz/rNXm4ibRMdq9xEFiWjAZ/9bt/hRudv0fj6C08GruF&#10;DllgRAD0+JvQTesJ1H+KSZc69TdBIr+PZLtVp+xnBESz/a56jWwaI5SpWfeIRoCM8vXGbrW9sd7H&#10;n74+6Lw9MARuY4mZQYZYC9PXMUJACEXw5CgWM3pmEB1fr0GL9id8DVXEopVaWBxZHJqCmdjob5M2&#10;/PKPEftVEJMLTsyv1LC0sYitvTXqANmzQiiW0AMTzi/yODndoQYg9Xknu6yG8PqyxuNdYP9oixF/&#10;Fct07vnFFZycS6YQ/bL/vaY4pBaQ6tnN3QNMzS1hYnYKh8/jfNxFUEyiMDFLZ1/CBkGwtX+CnYNj&#10;ZVJcKNTrOYEh9OyS6FlY26aYriCcqZJSLWD9+IS0KA4bndoaT1IQS/Ee4Ktp1I5Fg8FOaHg/te4+&#10;Rmc/IzOdXxyRXN+WqsCdLlG4zyNamqQWSJIWpRlUcogUJ1QdlZSOGAIJNRvuL9GJZTKQUV5qqizU&#10;NFa+35zIk84GYfbKZ0sQkQxr4vfpgsnXBXMyA2e+iGixzPMukd5OU/dVVRdBWd+tap+CiQHMLjhQ&#10;pHC180sYxp7AZGzFOPlzZz+da6wJ9ztuUmg+QcvIYzyj1vim5UM0MQp/3PQz3CRV+br513jGjBEr&#10;jZHujFD4GtHd/gfomFEq5VHESJHsFO9BUiDj2AOVDeKRXmaBW2oCzkyhLfRpadYKDwHpI1gcvHht&#10;7Z8hltYgxKxQK4yhofE36By6g2h1HD/63b/B7e5P8WXzr9DMc+kNPEMnwSDZQPZok2a6vXR+6YSt&#10;NjS8AkWYlEiMgOjjz4F4fa82AclggsBzST+jJrQYnuKRlkDR8ZgGnoueYLI+Rrfp9+i3/gdeaNlF&#10;x4DO4b9Ci+4WNLYejMdHKCqpMVIG3pwR3uxhWPwU/syunux9vLr0MDxPYa6zDdn7pEl0rGvXfoY3&#10;e8fUCBS9yzWsuOn8L89xcHSi9vrYlPXqe7LlmmzkYsLFJbUCAXB2IQJcnF6GX9cZ9ffVFsILi/Oo&#10;zFZUIZ9smFMfXVpTlGluaRUzi6sUzNsEwB5qs4tY3tvDwnoOr95FsLvtxez8HCaWNpEsyWrAeWaB&#10;dcgGikKnRGTvUmQfP7/Awdk5dgiO1d19pGuzFMRlBoAk7BTD0fI0HLECXOT1loQPjT0y+LCDjrHP&#10;MU69OBQcxUgopBoXmNNzyqyM0KYkqUysBEMoBxuP4yBYpMTbLsO6sTKM0uwgWoYtQ2FMIMxsnyI1&#10;s4xEbYqZuEgwVODKMGMky8zSJXhTeYrrCLWEDrGqXD8ZxZOBDis29hsQTX6KYPIelnaHGWjvITGh&#10;gS/ZjWupRSci0xbcfvoBGjr/gJt0vN99+w94qmvAk5GHaBy7i4dDt9AweptAeICnpvvKcaRJrmym&#10;eKP7QzVD3Kj7Fl8+/hk2Gcmu/eU1pGaNmFl1wagnJaNTd/HYpaKOOqAT3d1fIkF9IRpBskOUQilP&#10;XSEaIkFBns8MIkD61tP7FeKkWmJJPnbwqoBvmRG+IhC+03zB6M5Ibnuouv9po61qQ0IBQIfrMXoJ&#10;gD6CQwAie7epztgEgVZW0vE1qhN1tEVtdqhNtKqNDWVft36+tovg6vXyeadsPn8XHSP/gOl9WYst&#10;cwvdeNzzF4x41Cm622gj1etyPEOvrRk6pm5rwQBXzQJjbBgGxxCdxUxe7EAiP4bTY5mDyGHf9whn&#10;1Cfy77/8ZzOB4YalcYb3q4S1p9QVFNLv3j3Hm3eM70o3jNJGiKEkZEuDl4z7G4eTmJlpxSXF9O7B&#10;HF6+ea4yxfr2CqpzU8iXc5icD5OCuSlkw1hYWsDhxWvkya0zpBP5iRm16ixVmVJLNHOVEKOp0A4p&#10;UfFTp5Uws7CGKKOpO5RgRiGANnZUfdTS+hbBtcKMtoHdkxPsPr8kLUnC5E/ATt4v5kiWEGX2kD5L&#10;A3YvBix6PO6Q7ox09EwHKY8FJllkJKXkYjmpkK0XBkrlqpR2KyMwpFTERIpjLSzCnKUgJijMfJ2N&#10;wHAQjFNr+1jfOyMwCB5mGAWoFEGRJ3WaWiDlqsBPkW7jsXzlWYwFvfBORXhuGpg8D1CY6kU09wTe&#10;6AOU5ppxrdfeig7TEzwlfWoyPFCOL9ZAINzu/kx1tW4Y+ZZ0hFE2SMejs0jH6y73U7U75mC6U/H1&#10;610fMrJex29uSMHWczxgFI+VdZicNMHjIQWLafDdg59haPQBPASJ1d4MF7NDIqFBtcJsQmDU5zEI&#10;DNImi4UZi3pGRp/8fMxDkPzTN/8VHzf/HF8z8ohwFmu1N6jsII17jWWtAoK0M5H29GKSHQQEYtIs&#10;uD8uj7diiL+rJr/eJ3xOVto1oj9E4JC2aem0LeP/A7O7MkEUwhkeoaH7L9BlYWDQf4dOGzOPpZ2C&#10;sRtabzf6+R4jv4cpO0yea4E/66TgNKstb8uLBTqp7DGXQLFWxBwd6e//4ROk82c4kmB/9U9U8DkF&#10;8f6O+vP8tYwOyaiR0CaJckXs7M9hZX0OJydbWNgQ2rWGSKYP88sT2Cct2z7cYaSfQmWuqDrElycC&#10;BIob0ysWFEpZRsEcJujoMTqJ7O0gQjSWKyJGeuJNZZAvFfHyQuqwcnj+NoBCzYlStYaJuWXE03mV&#10;ZarT80pkz69twR9NYff8BWnaGwraGpyqd1IerjSzBKO1OUgxG6vBL2XfZVlAlGLm4GNpIz9jA1HZ&#10;PCYbZPYgVaJeMDLKq1lmmoUOL9lB1mbb8/NwlpcICmaUonTsqE/EuSvLqv2Ns0gdUppGbGqOmYWZ&#10;hGByEhjBLD+boPZn+ViSWSRdYRbJk35RR1Cw21I1BCcX+ZPnHMtSY1SoceK4FmOmCDBTBOdt/EAd&#10;bBOjsFZ1sFSGoUv1Qp/Rwl4bo40q88p2TrIbTmkQxrwWlskBjBV6YKoM4JbmU3xw/+/wd5/+F6Yi&#10;K3rHGnHr0S/hSw8xkvSQjn2LhU0vvr7zt+gfvQuzqxlNzR9iayesSjciEmmpNWykUP1Dt5Gg1gj7&#10;u2EilXpMkLXqb+OW9hPVW0rmHe4Of4lW5yMFSg0duz/RxixGkFBMi4CWnj+DkiFIozSRDoKFvJbZ&#10;Qbahkpbyo4VugqkVhgKpXJQR3/QPJCYy7u3A7PrX1Et/BY31O7Vzax8zWq+9Ba1GHps6TNZOyBoK&#10;c24YXgLfJ3u8Ve1w5x2IVyJq2enRiz2cXMouSQdYWjpBd18U+eoOlgiMN+8oZC/PsE569PLduWrD&#10;uba3iLX9JeJD9seTyTrZ806yxCTevT1kNNxAbabAKC/UbRbhXCcKkz5kJ3P8rH1G8nlMzE/ws8nx&#10;awXkqg5qBRMCqTHegzjihQlEyeNjxSoSxUllsUJVjemH6MjzG7tYIZ0S+pUq2qgpJDNO4Pi0qkbA&#10;Xtb1OeaWN5iJqEVOLym8t/m5u9Qxu5hnBhFNUllYx6DFAz/Frz8/pbKGIZpAn82JfguzYpzCmBnE&#10;HJF9ImTGfwPZRR21gRnmaIQOT+ctEBwp0qvUFOnVFAExS/98P0JEsxEgMkln5k8xW36RGWQO9uy0&#10;yixWCnGxAAERr84gwu+drk2jMEu6VZlRAt+hSlEqzEglxOd21ZBvamYF18YZib0TRrh4oaX7xGCk&#10;C70eRt3cAIJLVjhnR2Gu9sPEKKwvaDCa74VOxCmjsXB42ZdA6EuHvRFP9XeZXb5UG7pLX6Dm8Udo&#10;GudjPV/gOnVHOzOQMcBIbeZ7Bm4RJDdRrhl5gcfQN3AH2SL5NwHR2XcD3cMyrNmLzvHvcLvlA/z9&#10;9T8HpSF+2/gjRv9G/OTu/8Cnbb9Uk24ChB4R0CFSnjipUPiZ6nEqQLnKGJJBhBppmDFkN56BFJ9L&#10;EpT2G/hE9WsSvtmIm8/+lcogrcZ76LI2M4tSY9Caxx+ihdqny8xj2DsxGiA3dvfwpmrgKZhQWAmp&#10;Vv/xchiJahSlhRwpSIWZcgb0Ofzy11v40f9Ogn6Ei1fneP7qEqfPj7C7t8qoL42mpym/N0iRhMII&#10;tRpm9ojysQO8fXeBizcvsHe6hMq0jBZVVf2P1FR5M3YkixE+XkSZNjFDQExPIJPNkyYJXYvAGzMh&#10;yEjvS8hOUzQ6S4QnFc4U4efv7kgO/nQVaTp6koAROhUrzFAjlpiZJlGblGsj+kUmHN+qOZH9w2Pk&#10;KFZzdLj1vROcvuKzqzsIUgMUp5Z4rpdIi2D2BmGNvO8cHsnCEExB54mov6Xh8Wg4An0oBp3DTvZo&#10;wgkKJIcVVNbokxn6QyoBU76kOn9czScoY/YQk7IMKfeW8nOZvTbJ8CzNSn1hjzAwULjHmQk39nnk&#10;yTmEmDnSPOcUM4QlmFBi3UbQuQksV35WUa5rnRbycU87HJPj8M6aYCiSggRb4JgegbmipXO1qMgr&#10;+xPIEOYt7Wdq7P+J6Y7aZ6BFiuekgwX59zM9adfAt2iiGG+1PFablLeR3tzpv47Pmv4J7VZqlL4v&#10;MXUYxFcP/gEGbwt2L7PQEEw//vjfoYn06047swDFe3zJhH+6+V9xt/8LfNr0j6obyKfNP8Ufun6F&#10;3zT+b3zS8gt8RRolJRvNMqRq+Q5d/ifUDNQJkjWS7ejj70pDMGMMkDb1CXAiMlHXoLp+Nxo/4oWQ&#10;DVEi+P3Da+iOPEKPrY2Z4CmejN1CNzOUxtZJMDQykzC7uJ7xe/J4zi4MujUYD4lmsDIauulAXoTz&#10;LoTyAYLZSgdLk76coOHhJTXDGq79KxHV29g6BFa293Fyuq/o0fmlFOdJ5Jf972RBkhVn52W8YGY4&#10;e3OKg9cnOHn5AvtnW7h4KzPQVSzs6THmpCjMefh5PkRLQQIww5sdQ6qWIMeWYsQsI6NkmhzBMwpP&#10;MsFskSYgCI40aUW6vqtoNF9UgtRNcAQpTkOSNWhRZhUXAWQnmEIE2MGhUDkpH5Fh3gLBQmF+JKJ9&#10;ndlrGnPrm5haXkWIFMQWjNMhM9h58Q6R0gwBLF0DszAGcwwiCbVMVc0vhCpqOFXMFJuAITbFaD0J&#10;b4HRPhFkAB1GemocK4cyHH1KgD1Bv60VOr/MDUm3wThMpHCWRBZW6gWpiFVDrDRbPANrNK3WX8tQ&#10;7M7xOdZ2j3mdluGN5xCtUe8EUvzckhqSlSWz0bltAqSKa23mB7z5jRhnFpBd8wczvPkEwFPzd8r5&#10;G43f4bHhDgX2PdwfuYGHultoVyM7zejxM6MU+tAvm5GHycUJgnZrI+7331BA0YRa+P7b+IZi/EbP&#10;R/hD+29IzQbwbfdH+OzxT/B18y+Z9rRo0HyJv//qP+HhwHX80+3/iTukYT/i33e1X+Cz1n/CJ80/&#10;w/WeX+Gvvvm3uKH9PT549veqwE8Wl3zW+ktV09ThfoxWx6P65iJCn2iy006H+5GyZusdPDHfQaOT&#10;5+95iOaxb9Bplgzhxu8ar6HVdQfdsn8FgdAsfZ4czDDuDmhc1CLUOhofdYSboHCLsJa+sZ2kAaOq&#10;S3qwQEDkAspCGWaMYh5T85f42a8M+Plvp/CHWy/wwQfz+ObWJp4+I7+flqWq0rxMhgvlpywyOsKr&#10;V/WqVSkll9I8WTextFTF2cs9ZgypkypS3FoxuZRHuBCgs3vhTNpgChqQnAyq1YXWuJ7OoYcrPkIa&#10;9wzHr/VquNwU9CgBaqNDiDloEsHFkeykER4CRDpZxPM1ZUFy/DypUJS/m5wBUqNdVVIuBSOnp2s8&#10;v2lcvpXRrR2sbxoZBMZx8mYDybKstKOTShNjbxQu0hMPubtMutlIhaRiVpoZSIm22Pcl3VlGe2Ui&#10;vKt01EllstZCunaMk/Nb8inSKivCkwak5/RYfx4lVGRGXq7bMkbMt2B0kYL7LKq7hykSoX7IMOMU&#10;kKnNKvPJaJZkhwRBxCxjpokmsTNTjIX5GAPGtdSmR2WIYYpmDTPEU9KGVjpFi/Ex2kgb2m0EiJ7U&#10;gc7eZn+idsbUZTSKYknrkC4KbxG5Mt4vIz2N+jsEyzNomAUGQp34qvN3uN7B6M8MI+udP37yE1xv&#10;/RUeMHsIpfqy49f45cP/B799/CN80Pi3+G7gC/y64W/U4p8v2n+Fr3s/wDea3zErfKB0wte9v8fD&#10;sa/xu6Yfq2bOtwc/RYP+a9wZ+gyPxr9Cg/GG+vlw7Cs02e7g/uh1dAZI7Sx30CydA93MYo47+OIJ&#10;QzdF7K3ua+jxfUunp/iO8Du4W9BrZbbhTw01T4+dVCzQjR4Hs46MtUd5nfzMFu5WApr6KkoNFpPM&#10;kMLC9jkaWnR0KNEDQKY6QWd+g8nFALWKRG2ZkXbj8HAEF5dVvH2zQ2r0Uk2W1VsUvMbrd6/w/PI5&#10;Xr+9UJpD2tpUJqTuSehVFZuHS8jWkohRt6SqIVIONzw5O7m4iRG4viVYPymdkef4FmYKyF6YfU6Y&#10;Pal63VA8S3pRZISsqqFNaWwsZqHziqPIjHKAFCNJ6pOfmkeNwlr+SeMEKQF5815XvKC4Xt7dQ36a&#10;GYYULkAQTs+7sbgr9O8CMztjFNqkmkYtPycAYyKK8XiagCjDTrE8Kny+KHRoEfbKClyTa7BSQHsn&#10;l2HJyc6sBEBFivhktnkGloKUYSzAkFkkVVrAGIEjZqYTmwh2UyzO7OGhgzvgyhqo70worvpw9EZK&#10;XWQUQ05cup8keR0D8GQasHIqGVqALSbPySDHS1wzVYcxmOjGUJAO4WhF8whpj6MLXQZGRRM59ThF&#10;rLUN46k+nlA/s0KbyiiiK/opYoWeyHCnjAA91H3Dx9rV0OZQrBOPmVVkHcNnpDqfk//f1Ei2+CUB&#10;8il+2/AjZpun+PmD/6mK9r7q/q0q8/6azn9L+xFuaD4kAH6Hh/rr+HbwY3zY/A+4O0IqJY3Vun+N&#10;Zud3zB6/xk0tXz/wIR/7BW4PfYw7w5/hu5HPcU/3JRoM3+DB+HU8sX6LRllnPf41NcRdPHMQMMOS&#10;JTy40/ef0ON9TLA8Rbf3mVpy2m3ld3A8Y1Bgxgi0YiTZo9b7iknX7QEPhbm/E8OucThTe/j06yNS&#10;o1maDRtnJCxTGUysWulIQolkAknWG1hxdFyiYJYlpH/895p6QdnrV3j3TvXu4KNvCYwTzEsXkFXR&#10;F16K3RrmN6eY/sukP05YQqMYdcrG8VoM2HpIRwYxFhjAuI/6j7/XN60Ubj0OezLDyCnRuUTnISAY&#10;maV5gJjpfem0mFUW3oSypGUU4tQX5Zl5Ve8kE3fS/+A9HtS/89dv1RoOGc0yuUPIzC4hUKSDpqgb&#10;wknYU0norP2wBXr5fCem1gUs9RqsSK0Fo7a76B5r4OudGA5a0e+yUVTHYM4xk1HL2ItSvTqNcdXI&#10;YJ4BaEqZmQARk9abMiJlo56Qfe8MzD42mZUuLCkzl5YIMmaAEoV+iZmI2cpAmiaZSMzBzKCMwBSz&#10;UkPZSrMEIOmTjMx0uiQrNBAAjeR9I2q73pd4QWFkRHjChexSBOPhAQyHe6ENdqih25F0L8HByJno&#10;VBNg/dF2ZpsuZhGKWP791PSdokwfPvuJGi36tv8TfNn1azr779VjmkgTbg98RgB8SPs9vtZ8gM87&#10;f4GPWv+RTv4JnftzOvlnuN77a9we+YTA+RU+biHl6v0tPnj6I3yl+S0+bv8pvuj6uTIBxeedP2dW&#10;+QB3dV8QLB/x/Z/jzgjBYbxFu40W533oSr2kdJ8gOvnfeXt43gFmF/03ar6iwXCT1+IJhsLd6LA9&#10;VlSpcfw+8tRAWtlfwtuPUa+DjpPCn/33uwSBhraLf/9vRS8A//Zfu+jgsle2CFMjjl8O4OXrHOP/&#10;Gp6/PFLx6k//Xby+wOKaRKm6012+fY1LAuL55Sr/yhIIQ5hZiak1DEevDpCbjWPcNQSdTQNz2AA9&#10;z0lZYATunJUgGObjUj81Aa35MYa9buXs0uVbyqaNdA4pm75aC22kI4mp3kqM0J7sBPJzq8xyFNA7&#10;sjuurMq7VI0Ofvjv6PklNveOsHZ4hsmVTTgDMXhIxaykYcYwM0IgiTF/ArXlTWos2co3o2abDdQb&#10;4xS4o7EkRqNO6EJG0iozDMkRnmsf+qyyjZoOlXXREVKztYFxfwu/Q4ggmICzQEqVnSYwFlSGsdUW&#10;acwoBI6BIFfDtmLMRnWrC3NbaYWPE0TMNsr4nLLSeysvKwvUlnBNZqbF7o98g0e6m+ggXzbnRggC&#10;LVxFA5E8jB6rrHvtUtlEG2yndqjv3i/b1NZ38e+BLtGD8axW6YjHY9/i24HP6eyfKqe/TSf/duBT&#10;3Kajf6se+wTPSGdu9n7IyP+PuK/7A77o/CW+IlW60fchAfBbRvsv+B6Cgc7/m6YfvQfPR9QKDWoE&#10;6g8EyR+oMyRryPsEDGLyHjF57e3Bz/Bg7Dq1EUGhGhR8iUekV83mL5Ff/js6aRsp4OcU6I8ImEdq&#10;FEtmtzuoh3r4Od2+duhzTvS7S7jx2ItvG3VqlETnGEO/pReZOScmt2WvDCnKoxQ8lg1VEgTDPIX0&#10;Ji5fHeP4/JgCWRxKCi2g6JD8Lv+9ePOCGeCQj11iWwlZyRIrJB+y6KiK+QU35lcLiFbTKMxlMbsl&#10;mSKFSM4LFwEwwiwhRYrdeopP3zAzxDAiFR2BpIPJ3w09qZB05ZNRGxm+lNJoo8oSdCrydzEjqYgq&#10;nVYzwUXMbR4gX5smULdwcMLzIyAOCIy9wxMcnQqtq1fRPr98Q7q0jFk6fYx0K1agcE8VmTkrDKY5&#10;mAIJBHMliu8N1XnP4o8iTDqkC2RgITBlxyEn6VK9Y4dUq87RsadJieR8mRVydOK00KQSHPkkQTuG&#10;8obsE3KIEV8bQeLj60ifsnR6Orv0kLXxGNJYTUAggFegKJFuKZPff2BXo1iVeWYKySrL1IaTvOwC&#10;CutdNarUMHoLwyk6eIqpuDyIgWgndOkeaMMyrt9JIU2aRIc35PqY0jTwzZtgKQ9DR45tTPfxxEYp&#10;TluRWvPjyfBd1QGjwXALD0a+wjNSnduDn+Du4Nd09tt4PH6H1Oor/J5Z4UafAIH6obMupj/r+IWq&#10;WL3V/7ECimSP68wOQrE+bfsnfNn5K4psAqGPj2l+TSD8Vonvr7S/wT0C6fHoDdyliL4z/BUem24o&#10;bSGgeEwa1uq6h+/0PB8BiVboUxwdph+hxS6z9S1oNdHBnFZ06abx6TcHjP5pXPszcsxrp2jquMTK&#10;7hY1gJRVyPoG2TREMoJEtBL1wSad5S1OLg5Vj1qJ+1Pzk3SuOZycH/Lvt2oI9pJiend/E6cXZ2qC&#10;bm13CftnO3yfTJrJ+okado9idMYlLG0tYnZjlkAoqi3Honk/tUSQAjpE/m9SRYqSIQQc/aRStqQG&#10;U0tdmN2m1kkG6HhSCk1qpIzAUOB4b1k6Ic2YlVliRlaKWlskSy0xzXN5jRk6/PrWHkX+K9VkbWlj&#10;i99F+tyeMmvJnn+XqhpX9nQI5wgEbxC1pTWkp5dhl/LsQBxOZobMJJ0ukqJOKas5CzOdXDKV6Adr&#10;YZ76gc6b/6Mzi8aQTuLynLL3zmsSTUEAW4qTCE0HsXwZwsIZaWTOBldlDr7i+vdDs6I9zHkCQeYz&#10;+DnKeIwfmr1cN8/UhhLyQZ7TLL9D/t/9F4JijOLT+gTjCS10EfK/1CBTWq+yIW8XHZ4cNTOIIWaH&#10;cV50U4l/0yxVPhbvhKkowGCGMLSjz9aBFopzoWItpgekMTepKb7EvfGb/J3OSY3xSHcbw6Rdd5gx&#10;7khXDe0XyqR5wK0+oTxf0NGZXejg3zA7fMGMcLOf2YP6QUBzXUsw0G6ShokO+Zp2m9TstvZzBUAB&#10;Y5PhO7Q7H6DNcb8+fKz7Tg2zPuM5toxp0KIzUHTWMOJ4jMpcB+Lle1jef4azNwPYPZbu5lbSx1U8&#10;bEgREGKiCeSfjPuLlRnTV0mLpHqV0oya4PkLaXd5TFpxSAp0AYNdh3QlqrLE/vEOzt+eYPNoXW3a&#10;v//8BHsHu7h4tY/nr2ewsy+CL47TFwnMLOWxdCCr0pgVJnNqRCszkUSk4IeP/NuddNDZbHAkSTn8&#10;OljDZlKVEXLmfpRme5GfJ71LkJvLmgOhSX8CCml/L/Y9OFJTsPN10fIcg+QGMxMByyxwdHauSsZP&#10;aQvrW1jd2sHesQCiXjIuwLhg8gsVqvCmCzzPIiJ5GcqtEsSLFOkL8CXqI1wm0iV7ogSXdO2QiTUp&#10;72DGkpEnAwW+SdZMizOr6E5nptUXAYmoJud/DyAxea2NGcVKkGnsMoT9HPFZCQDUMzm+hhnDwUxg&#10;SRH0cjw+ZivUj6lEvWQPOSb1ipXHMsUJ1mgBes0A1njuSb+PmsJIOmTuhJfp2BCQcXe92jHTGTXA&#10;FTeqis9w1Ql7wcCDjZFGMS2nB2j9GAx1ocfRTGd7gGbDI7WEs9vaoia92i3Sqe0hOke/Y1b4QlWw&#10;fjfwJanLQ9wdvk6n/hj3B76i3UQDs8eDoa/RQBA9oFi/N/y1GnW6SSr1Tc/HdHjSq/YP8N3gV3jU&#10;TyB1f4wPnvwcdyjiW7p+B+uDX6Bw48eoXv975Jo/QcTdDqOzhwJUi05dP/oMJfyvv8nSubdx7d/U&#10;+f+1a15G3dfw1zy8QCNM708xYr0PT5yUifRJ53rK6GxHplbG9PYpVve26Lzr2DycQ2E2SydZUjPR&#10;z18fY251CqXpNEVnAavbi6qDuQyoCj3aOeB79qQk+x2Ozo/I0+cwv5QhqKb4mnrPJ0+kB6WZMKZW&#10;q5hcKqE6n1efES9HEMp74M/w+kdNsNEc0i0jKm3lNdQ3dZFtT4igr8BbHmWUTCkQmJOiFYSK1DOC&#10;9FCSzVGuQHEFGjvpTmKSDkzqJJNbUgF7SECcvXzNTLeETIkCnwCQAsLj85dY3KKuqc0ixowSpRj2&#10;SJag4zuYFWS/65DMIBcneO6zfH6amex9EwE6oEyQ5VaOYEnUYCOFM0bLqqmAajkj1a5C73iOqrEy&#10;qZ1BZrPjdPaobOLC75KawViMmiVVhZPR3sysYUtJtgY8hShBRPDLEHJajlM/3h+1Rd0chVll9qSU&#10;fFTgTGbgyxbhzuSVBWXlXY+pgwJSi2Fe5G5jG3npCBwpA19ohSdthidjgitlhCk2omZw1aIbdxcG&#10;PNQXrk6VGbp8zWqz8R4ngWB6Cv3IY0w8vYHDH/8v4H/+Bd78zX/G9Od/BcuzDzFkbkRjH+nVeBca&#10;h8ahdeTRbU7isWYcraN6NA1oSG2a0DTaiIda2fClBcbIKM/DBm/WTj7tUNWoWmsrJg29WPvv/wn4&#10;N/8a+I9Uu/+ff4/D/3gNqY9+gopJKnOH0e8YQod1nODI4ZMbWwTDOm0BjgAQzmbVzq3m4DhsQT1c&#10;/N2XsSI7lUVuMoW1g0WKyCqW9xYocOlsXhP6eN7TjOLyT5qRvXxDBzo/wdreimqNeUSKtLAyz0wj&#10;yzlfEkTr2DnZRI43bWUjifVdoVsZzK3pUJjwIjEVUQ0RpDNIaS6D3Aw/m5aldogWPbBRTFt5fubw&#10;GIwUoGqhU3SUgnUQ2WUXXHkR1Zv8DqOMpJIRhKP/kR59b+9HmK6WX0qrF+mH5EiW+Z1LzJiruKDS&#10;P3/9Dvsnz7F5cIypxRVsUUzLv1xlUtU7reydEKiTdKgJWKWrnqyGk46AUSn/rsKv1jtQUKtdi4pq&#10;qNdBkMoORVaeV2RmS/200GmllEMoTl0cS5SfV9RJ0af3NMoslbRiBK01U4FaFERa6KosqajvLmax&#10;cBKnzuuCk/dTAYH6wF7m8Qq8Dvx+YlYpKKTZaTaek2QuOU/ZW8Mt2cobYDCSiUkGzGHy0XFmCGn3&#10;KBfeISUBeSciRTfCBRfiNR/CRScjggWjIUZeYxMduRODjh6M+mRDcoLF140BivARbzeGDU+w3fgl&#10;8N/+M/CXf4HDn/0N5m/9E1zNX8FqfYo+HbPJkIxf6zBAan7t3x6r2d5/LdFbjeIE0Da4CI3Zi7vP&#10;evCzD27hi68bMDSqQzLqRCVqRdirQ8DSh3jzbUw9+AL7o50ouTQY52f38/iDBG4nKVynuwlPB7/D&#10;IJ8zJ8f4/cwYddsxsbKJQD7E72qBld/XHmcU5k8/v7cv5aITmpAsSvsZUQKvMbs+TfE6rVrZyKjc&#10;i7fHBMASNcYiptZqqgGxwaVDdjJOTj+BMjWA1CGJnihWQ8hUh7F3KUVwKVXSsrJbpeMneX15bUt+&#10;eJkJPHG7KhGRnq3BrAeelJ0mDY2t0PtllRppLQGhsfWiy9BASiANnFeRntUjMS+1QhJdaeTSQouM&#10;WTqQZAiKRzER2spkUoxO4MnV4OPjnkQWlYU1gvoIGwcn6jsvrGwgTJE+T5EswwMrm3tKP0wtrJLK&#10;zcGhSilKpCikQwSFh1rBKO0nwwXoZLZaiu9Ix0Q3uEhdHIVlOuwibFmKZxk1EmqkyjRIZwQQBI1D&#10;qBIft1P02vgaqXWS0SE79YGztMQswezCxxQNVPpDfsrnurC270Y0Nwh3KgOrlJnz3NwU3VZGfSt/&#10;DxQm4JGq3XwFEZnIK0+ixu9S4/dOq3b8C6oTytW/a3qfDOFJwZiN/NCFUM7FCMUIVvHzBhEcBQ9v&#10;lh/2tAn9sk6ZgBDTBfrQ7+5GH3/vI1UyMkOY+hsw3Pwt4rpmuA2tsJg16KVDDpDKmLyjGHcMQkA4&#10;5h/CkL+L1KoZWtsK/s1/ouJnBP/8dg3NOj1ajc0YlEgfJ6ULGzFg7YMzYIDTL+ucPShUYsjQad3v&#10;HSlZDiGe9zJKWflddGp+RZrtDvMcXXEbwmUfIqUgnDye9AmypWRR/BijSx9CFS+dTsf3jRMgRujd&#10;I3wtnTXto3Pn+H5+RiWiHNifcaNzsAWyJ3j9b9KahJnH0kPnGUJkIsDMY8Pm83lU5q2oTspqvBVU&#10;lrQYtbYjxOuamkghVpY9IMLMRlFY+P1MzFLuhJ33wAV/1sWfDnJxAwatsha8HwPmDhW4TMlhuEsy&#10;ARhDblnP+2CAhdzaWpI5h0lqCak0nVWl165iAf7ZDIKLcfJzP0YiETpWGWOhMix0YGeiyOtbUOUY&#10;jiipWmkS1dkF5Cs1UqVdZgzg4PQcO6cXKNJprP449cKkGl61hOl4kTKpF0FGUe0mIId8pEnJWt3J&#10;xWmFx9NMJWYlGS6VnkzMIo5wCNFvbsP5649QCBQIBmYxBRAp7ONrqQdM1AWyj52ASWUSoT783cbf&#10;9VJOnplQcxduCuVAuU6f5J/OasPBJakUz8tK/SITlc5wilmvDnYZ8n6/6PD/579rBmYIJyOlZAUx&#10;oRCRApFX8sJMJwyQssjG75K2zTFqCkWbukihGI3NT9E9/hCNT38DA6mTZuyh6vgsE1yd5iZVTarz&#10;9cGXozAMkAvzeDbpKCelCOTF44z4Jp8JRq+fzmrHoGeUzqVDbj5BRw4wCibpuIyOVgLR1g2ds59O&#10;MoJBWz/iOV7cNIGb91Ho1Z0pwqibZGQO8Hd/xkMHjKO0WER1MYfcdBK1JUa4EPWQX7KjjnyS1Cky&#10;hjFpvsVzskTHeF5CVUaRqIVU0zPpAigmIErNRHCCfey83lC8fozn3zPeRsE7gjE6cDStwbBJNnS8&#10;IB3p5bG7mfpHCBxmI2YpNwHqz7gQoE1v1HjuXtVh0J20wxoyIZDzqKbFIdKmYQezG6+VM28lfRyG&#10;Iz8Ig+c2M1cRpoQbo7EsDDmKVdn6KsdoWiYtIr2w0iEsuSAmzstqa6vbPV9BnzPBkCE4JGOQXknU&#10;dQnNUavdashOL6mFQoXJGSxubGH3+AzlWUZnp4/nneA1nSbYpZGA0CFGbOH80laf9MhAEa0ckBHc&#10;Rgp0ZVfC9mrewMQo70zPIUXqwwiJxX/3XymD5rFLyhdJ5ZlFpmgyyiQl4ny/GhxgVqou87wFMHNw&#10;M4PYkjJ7XWBwmGY2Ek02gYOLIvTeICmTlIcQrHy/b3KRwaVEHSgjf//v/2QOSbYnEMxc03v6mV6Y&#10;JUiRnAkjU5CZGcPJxxy8YBa4siY60QB6TG3opfVQSIuW6LE2ocMoNUItaBy4TSF9D13OZgzwRrSM&#10;N6CP4NEws3SZ2lWkT1NIjrkHMOzswxBv+FiAQt0pezO3oouZQeuQ0S4tRphZBu298NCxu8ab+Tmt&#10;fA0/08aoaRtAlRx/9WAO+YmE2gilslDEc0gL+RXV7/To9RHZ/AXy01mCoYLCXE5ZlBnF4NUzSw2q&#10;MX6DbwS2uBEz2yXEqz64s2Y6uRYOZkR33sKbrWNGMcGZkq1ux1Sn7cystEwZVjPJnpIDk1uy/3ID&#10;yvMSvU/ROfYbaC2P6SQCfFpMh3E1fzBGmiGAH4CX+sFOnVBbJo+fL6M6V1B7acxtTvGc04gVA3yf&#10;AQP2Hl73PkbkdgYJmRV/QbFJukcgjAs/ZlTt9+eUKHUUZ+GS2VuCwlEJw1rRo8XWgNva67jR+Tme&#10;jDDTJJKM1LN877SayJNVbDJf4CC3Xtw7pcDMwp/IYGlnn6KfEVi20ornSJ0nUFxco36gWM7UlIPr&#10;IkXopNsfAeZME4jMEFK3JFRHOL0CxXswXJmZ5yjlGXZmMmyewPif/hfmf/8FNp5qkDBZ6WfMYHR6&#10;S5la4gejTe7yGmxVAdgcaaZU6oLsIQVvJQtvaYD3s5NAJTDl+DQLv5e05czMrGFjZ/d9n9yX2Ds8&#10;xUtmP3H+q0nUi9evsb6zp2xxXbofHqi5lmuZhSC8BQGCnRHLxEg5yrQ6rkqi9cF+6MN0Xhcd3Nau&#10;aIk4abv+qcoG3eKwBIcAQ/YF0Lg6CBhZdNOj9gzoszOj2DrVcWQzE4n44uCyu0ynrQm97la1W2iH&#10;5Qlaae08VidB1255hm6bLPzp4HtaVJbyMJqWl/KIF8LkjwGcXh7i6MUuDl/tY/14RTl+dbmMqfUa&#10;+XoapfkMKWAI46Q10nVDmg8MSWVrmJmR39dBwIsJfZTtqAQMVgYFR84IW0aP2FSI14VcP2OhwLfS&#10;LAgWmTkLndRc0mCghp1zPTPlVzAE2pnqrQgyu/nKToJtVJWT67x9pFrDSFT9qCzS+XbnMblQUVsA&#10;S1OCq0x++eYFdk/XkKql6KRuBHksU7iVQlU6hDxnZLbyvCoYZVTX50UwM/KmZRaXopPOK8s5ndQK&#10;oVoO6cUEwTOIDmsjviYgtF5m12gE42kZceJ7GdXNMTo8AWEJpZGdmic9JP0xWjC7tk1dRIcMxFVB&#10;n2wBbAgk4Wc0Hwtn1PLRUamZIse38Hi2nAyRSmaiQwrNEXvvzFfzC+LMYlfzBVaZTS6tKDOm5X1C&#10;r2jvR4euzM4s46qsMkMuMUjNYZxZq7ZAChWP8x5Iswa+n4BwpXLMWrJBTBxONRKWQaQ6B18sQ323&#10;CZltz/E7qqFj1Rkky2tcoESYIHvgZ8RSSjdlZlZQWj1gsFvENWNai8FAB8rrUlxm4BsNMAaEKo0w&#10;Sg3xxgwzsveq0alROpZQJxW9LXRm41N0CBicBIOzS60z0Ml2szR72oB+oTwUiRprj9qMXPaObtY3&#10;oIuAkJsmRYXSxLjLJptuPCG42hGctmHY34MhpwaeshuhkgfdujZ0aJ+ivJBkFngOZ8xKDi77r1GI&#10;pqgHEsOMwhpG9wHYSGssoXHSPz+5ewDeqpU8egDjsT6MxTR0KFKlpMxMM2pTR0UZWYPUTj5mCn/G&#10;xMcIgIQe2eo4HMEmuEP3sHIgxXzzmN3l+z0NFOh9sDCTBPg+f87JC+6h4wcJxjgytQQSRQrmdJAU&#10;qqJ2X5V97faOthm5VnF4csxj/fN/b5jZllZXkavFMaCXziDTKCzbGAEDMOaqGEvMMIquKQpyNd8g&#10;reTFTHROGckZ9/gxsz9D8WxWBY2fNf6GWeI6tCEzdKQ+OhnSlNcn+DNaZIZL8rynECAdiTBK710A&#10;Wr00R05h1JNgMBTBWm+OrEx0CqmMzB0IBfs+M7wHwR8n3/7E1Gt+YHzMUVlWmz7K7zILLXZFtxzy&#10;PM3PzCfNmddOL5n96+EjPc3vH5R7ARiDWmqZiqrulaHf6e0TBoYSs2xBmcysj3uZQZhVvTy+u0Ja&#10;xusm5yrLX6WnrEsm8HhNg9PrsPP8PWUCsLyMa/bKKLzT1BSzNkacIeUwpugQ05xJNbw1hEaUaSzS&#10;T7WL0cGAXksbnc2i9IWIaJ1PmuCO8nU6UqVejJBeaEyd/EkghTUU5J3KRkN90DKL9DDryPZLkg1a&#10;rbIm4yFB8lBtmdVFkHRKt/J4MyNfJ532CTKTT2ENXse462Me/0NojL+BK/MVcouPUd5t4pf7mlrj&#10;I17Iu+Tv3zK6XUez9h/RZ/qIYv5XjCLfkIp8zeh7C0OW39Hx7zCTPER+5h6pQhNW9rV4pfq4St3S&#10;Io7eWJGd0FBsa+CO9JHyjPDimxilLKSXdrV+wk/wuKkV4uWgEt3uqF3tVZ2v5TG1OIXN/VUK1W0c&#10;nu5DdjU9ODlQvVj/5b93eP1mjqJeWrPQ+SKkeAnSNEY9WXFWn3ib4u8TjIQTpHFVhCtzGHMymjPV&#10;SxWpnpHSFA2Cn4DEnJ/XtxUf3Pslnul5b2IJAoIZhlFZrYlOTPC1BQaBqirFSEws14dRpdKU1EM2&#10;dRfnMafJ2em8V07//Yo3GQn6YWa4svevu3qtmngTB+frDcxi8honjyeAttP5XBOrfJ76473Zc9Qt&#10;NCcpWoh6obKwgr3zV9SVK7zXZbirKZQ2HSSRC/AVpalZlveftC5WUsOsMhnnpaPbCQAxR3lembuy&#10;oEyWsCrjZ9eNr6U5CBZlPFc36ZcjVcU1K4GQWvYgueKBp0bxGCHN8FEgMlPYSSP6HF2MPO3oMbdh&#10;wN2Dfme9xYvWxsfN7UoIj1OoyrCmh5FX5hPG3EMYfT+EqONPa9KIYUZyS2KUfHaEKb0dDzW/IN36&#10;lJ/xJTZfSslEnlnAjcRCIy/OLTRqfoxngz8nPfmG/LcZz4a+Ie2RTPUEw75nPK9mOrmWKdCL3KSX&#10;wthEpxylKBxGoCxDsE0Y9t6nuG9EepK6KdsLW7gFwdwwchNO5KtRZGRL4loQxakoStMRRvoIUmVZ&#10;PRdCKONFlGk6RIcXC2YdBAaBkCJNKhAUeQ+jloHc20lQ8LwJiFQ5juWNJZxd1rv+SXyTkb4Xb15j&#10;ljf5n/87p8minTK2joPQU3cYUynlcGIWyQoyl6BAIbOvU0hN1QsHj16+ZUaU4ccShgMEBCOfqzSL&#10;TsMYNnCIbmb2dhm5okYwJKcwHn9f70STNc8WRmAZp5emYFY6gawhUPs31ETU0qnFuf/E2aVGSUz9&#10;/j4rqNf9iYnDSSaQn/J3vWRDsoQ4P3/ymHYCxje9WXdOOSazkJ3gdvM7e6iVHAwAdoLDIxWshTKD&#10;gVQUrGM82A1frUhtQpCJnslOquFdF48ngJPjXjm9zIKLSfm52JXzq9ltahcHM4KYk9lCzEVgOhhw&#10;7Mwy1zJLQRRWI6hsMp3W7Iz2zBaJMSQm6RikLh5qjfhMiIgkLYnqycdkMs9CXudSzlFYSKFIywp1&#10;mI7BGbLBn/TAlXZQA6SpU8YxTs7drvsQsWlpoR4nWXAhOys7+z8lvWqDPqCBMTxMPkzHkm25ciZ0&#10;25vQbn5cp1vUGpb0KAa9PRTqWlI6HWmegyJPGo7Z1ZLMaQrmiY08ypvkyUsRnp9HDXd6ydHDuSAd&#10;PY1UqUo9UlGLaCLpAiO6tJi8xObhAXknOXk2Q+ePETQZZCsxZZlaBqXZEumRDKUmECkkKMZCFMte&#10;9I0NweK1ERBpzK8u4cWrC7yQFpNUdMJTFSAuX6oZ4vMLEr8X56hMpGD3y7pk2fOOkToXhUfAkCjS&#10;2QiAq/KL93a1DZUhXKcFieosdRB1g7SCYQRWk3V0DG9lgzd7EqPRKDVElAHHrcAlezDoomXSRwpQ&#10;GbcXka7G7yvMSvxM5ex155coXndkcX55rJ4d6s8RUPz76jX/wkQv/NB++JwcQw27/vExT21FjRJJ&#10;Za78Lc7q5PFDk8t0UIKhKJN9bqy+CWL2Ig5fJQObTMi9P74CAO3K+aW4UOzqb4c4uWQhnrccV+iS&#10;2FWBoJtUUF7nI2BUG02KeaGL7tI8rsXIvdMTEabRIKmKT83wCicXh4+W/aRAfejRt6nxcplEktEU&#10;O6lEn6mHzw3QOUyIlYJ0fota+WUKjxM8Pegd/hCzq1JHVEVs5il1xR+Yce4TCL2wp8yITobRZ2lF&#10;j0u26GXGIc3qtjaTbkmm6lEUSrROh/kpGgZu49lIg9Isw8w+Aw5GQWYnM0HqTFI0E6jJqo+aI0Gh&#10;XUF+QYYOwxTYcbjiGTijaYIjh0Ca/JMcPVWaomaYJ59m1PEn1ZplGYP387Wya09pJkfnj5Jry5JG&#10;gpROZk/JUkem7XB958+gLMSpTKtZ3+2jE1y8eq02QXlxfolL2fzkVb0x8fHzc2zvHzOTRVGckc4c&#10;KzC5WhCIJxl4ZpnVSFUYuaV0W9l7MJjfmwyfikNLaYMunOP1ycLCKKrKwGVNhFAdmoPRTso2LFI+&#10;LQI4N6M6aItTy0y2niJZrXNmVpHhU6scW2gNHUdAIK+Tme4r2nPlvPJ4/TnJXnzsB8/9M5PHf2jv&#10;H/8eRO8fd0gGUSNUpDhSo8TvYSsxYhdW4OZ5i6h3VRLIbQmd3aKjRwmcKp+XgYUagbGoTL5v3eT3&#10;P4Ljypx8TMxbnoWf9zo2uYhgjdmC2UgyhIh+79Q6vASntOYXzSGlIzJLfi1NGpGk2CzPZTGzVsXE&#10;cgn56RQKs0lGV5mMMsJJp3PnLJBtrMYDA+Togxi0k0a5NLAyaq+dTCNVo6C1Sm+kLM4wxpTXiJZx&#10;cvhgJ7ro+D0U1VJy3mR8jC4K7n6+dyjQrUaf2k18raGB2aEZj2UrLVMDGsfuoM3G1zqa0Elr6L/N&#10;1z0hWJoxQHrX7+2mE+kQXwiq+YNANkj+WaLe0GPY5cFYMFtfVCL9R+lU0lzXRBHpJBA8Mp4vHDqU&#10;Jo+uj17ITKg1zJsxVyZXzZKqxGH0uRQATEHpXC1LLGl0Sh+5fFRaw+TLqovF8pY0Gt5V7V9WNnaZ&#10;fc6we/wC67tHmFnfI72Tqlqeg68ZkaIsB83DHJRiOan5EVojQBBACFUSMU1nl2hOsWijeFR9j5RD&#10;i1F3yMiRmqQTZxbHI5XgjVYROcefNKkbGqOWEEcUkSw0xsjPEruiNLoIr8OVA/OnOP6VE1+B4cq5&#10;5bl6Bqn/feXk/+Lvf/F43a7mLxx5Oj0pknyv7OIW3Pzuqgs4A5WnkkVkRrqX7MJfi5Ma1QgKASq1&#10;QY1iWMAjziv2HgiiE9wT1B2M/N7JNb5uBR7qFRepoIDFw/eLuajH7GleT36WbPb4vZbga+T6iK5x&#10;VVf49xJBUY5hermKpfV53swtCsM90oAznL08xv7pDmorJSUkpfzDmtST+1JPWFupDfqpFzqgGZM9&#10;recwvdKN7tGveMM1GKSo1jiewVjUosNODRDvgmVqBAOJTtWjtY8AGQh0YoCAkc5+3d6naLE+xjPT&#10;IwWEZssjSHdw2UilyXRfNTtWS0ADbRiO9qpO4O5pE8ZSWn4RO3zk8mP+AL/4LAxROk6CzsXIKM4k&#10;NTlWpkUzf7dJ3Qyjp1suhEwWUZCp9cBSOMfIb2VEGgkEqJcsGHAKXaTmmJpj0JhCdW5JNQ+rzCyi&#10;OruMCVKvaK5MRw+r9ikygiML5IszcyhMz5LmiJC1obKow/KeFb60T7WOt/hj8MRzSE0uIFgWOsLz&#10;pSnHUPRJIjsjs9QkFUktCGJzsqKiuzJ+B3X+/H5XE1wyu+ukw0ipuJ7fT5V7pGeYHWQpJx2bTurg&#10;DdfFZMaboOBj4gRjvC4/zAR1ylR35j8FhVAnsSsnv3r8T8Egmeb7bCN29TqeqwK61EIxM0vjhBCd&#10;PlCWtdtpFXzfYALO+CCSpKLW6ioiC1sEej0Lukh9fJOrBIIEgHrvJzEHHxezXxmvzQ/NLfpCff5U&#10;PUvwOtjfax6lPdSx6yCrC/FFXDt+Lo1zZZjwj8UfG7ub0FkMvIEuJIoBCsgQfDk7o+4gHe0Z7rf+&#10;V77qhWoanJvVkUL1MOrpiHpmk/AYxXIQw6FuXnQNtOF2tQO+rM3o8TShy/lELVXtZ9aQddy9gRZo&#10;gm1op4DupICWzCCZQuNuVr1HB5kVhFYNBvl+eyuGwl1Mnzqm/n5GCAtTYJSOHKYDTJBm0CGSE3QM&#10;0oVknR5c0RIpgRgnQPQxOhMdYFRmRtN5NGg7UTuaQVTmayjA196sIr4YI9A8qrV8bXsZIw6ZMa+S&#10;As2jTLpUWVpFlllBNjKUgjojKZiVvN8YLMBNfmoKReEMS0OCAxi8faSU0tIli3F/Vi3G2Tk9p6Za&#10;U4JSRpiUidOIUXCKqboiOu0432eWn5ItCAjh5TI3YJT3vtcgki0kwunV0KnsvUAHp+Ma1OvpyDQn&#10;nUFti8tji6N5JlcwKktTr+jNe/tTMFxpC9V3iSbAlWAinyE6Q85DHpfPFbHr5uf4Jhgw5nd5PVeR&#10;WNyDl1E8WKaYjiYQThawdfCCOpRRPJWh9vNi800YmQU72UiOTl+Fjc5tLdN5f+DcV+sfvv/7exBc&#10;jSbVzcnPEhOxr0wyAB8XuiTnfHUcJ98rZmeGFXNWVurG36/t7q5jem5adak+u7xQa4NXtteRn5xA&#10;MBZCnrQqU7XA4pFdY9aRrbXDkxiAM2auF7LlpP7HSnoiC9V1cGYMdJBRpj4TnXBYrWW2FnSMUhoM&#10;R3qhS/RiINwJXbKbP9vonN0YT/eqNeBaaogRP0V3fAhjstF9ahhaVwdGIxre8AEMB3spLgfwZOge&#10;ApNW5DYTvPgEQVRGWYQ3M0ISDPrkPEFAy0zAQCcQu6IOw34BQw6Vg3lE5oPodjyFvqhBp0dabrZh&#10;8SUzS34I/kkHI0cQTSMEICObg84zHirQQeudKCTjiEk5s5iZUdkYlvLpMLp1cq3A93iVI4sgFpAO&#10;eknh+H7REBZGSgMdXzis6AOpGZLaIQOd3yjOy8+TrWzl9eo9dEDh4gJ+7+QGASGOvcqbKFFuCcGZ&#10;TeWEdkU1yJnpuMpIk2RoVVEzfv9+D4U+P1OojMo8BIA4mTiQAohkATGVFf4Y6a8W51gkwxIEV6NG&#10;Mh8g5mZGk67ggfyEGu6V/k4ymuOQzMzXBbLUYNVJbBy+RnmezhgfR3FuEJfIwVuMEAS8d7K09P3n&#10;XIHxjzpB6FKdMv1QM3yvKd7b9/TqvQmNErOKSJdhWtEVYgRE3ergEeokoBa7trq2gss3b7G1vYfT&#10;MxkmlH+ye/866YGUF8QpJC2oLrmpOdJq4iycdSGYJ98OG9TElS1CzRGX/c6cSJPfh0pu2LMm3vxR&#10;6AIEgaeLGqALWi8jf7BbAWSUYnzQT4cP9pHyDFIY68ihpRxChPy4KpOQhU7mzDC5rwZ9Lmk5064m&#10;+LQ8ni6kQWiOn7ec4EWMqcgqSy/15NJiRtnFn6bnTRQzMKKK6Rh1B5gBC3t5nktHfWVhvAN9YdIz&#10;b71Lh6NoRnSOWSWZVY5UN0ZDZQSB2HuaI5ueSzWqnY+NJ0OI1kaQmTPSkUMEJR2azqxM6QYxiapi&#10;Qtkkk9Xtap8EoUX6aIlOJ3RDRor4vaiLZGGMWlUmmoPHkcgnm6JL1pPMEZBNSPh+6xUNYwSX9djC&#10;sQUAAgwR2pJN6iJeshKB9t7p/5gh6iYU6Opveb+MFIk5eQ5iosnsiSKyEwsoza0iQEpYnl5Ulacy&#10;M16cI7ePZ1VXwmxtDn5pLZOkPksE4CnIBNw+OoefIDJHcJWoCWj20jQ1hwCB51ypa4nvQfHe6a+C&#10;SL2qloKdz4ldaYTvAfE+Y0hWUFmOx7JXmTH4t60imaL+OqFMokfkp/wtx7i2TIG4s3+Ad2p98Aua&#10;9BeaxfFJFCurFNtEcW2xjHjOj2QxBHfCpkounAkZCnUjP5HCys48EX+CmdUKIrkAU6JsZzWuSs1H&#10;6Lx9Uv5BAGg8rRgMdCla1e/mz7BWLWJypo28wAbI/szBvAPRiuxwOsrIOYwRUjNjegCy7FXraVFi&#10;fMDfpWbBtT5mmkQ3eaKVFywKz4wsLqlnhCunE0dQoy5XzsyoPhhKotM8zpvuwXC4n7SsE/4JP4LV&#10;GHotJoLPhVGKYaPM/l458f8FHAY6np6Oa8jyer3w8SaPwJiliJaloHTs+m7+pELi7DyenkBVgjkj&#10;xWt0YgJGdIJ0ulNZha+zUxQ6pIlXSRqDkVrxuauVaTJHoJyav4tZKJrFAtPk33RaeUyEo4wUmek0&#10;Y5LZ0hSsjIpKQ72nS1cLjq5AoLLSD/5WgJCozWPICJGZzyujLvFQg0nP1urSJoqkkVIrVZ5ZouML&#10;MJYws7yFyYUVFCZmkM5PUZNOUljnMGDuxjli0Lsa4S5QKylnFsdlhKeTi13RoKuGAv83zeCkg4td&#10;RXqhh2JSQCh29ffV93YyO8iQ7hUIpA+ti8eRUSc18iTHfH/ca7JApd71Tfr7rOHF6yMKyglECjmY&#10;fR4kCjKhFUd6IoYo9YU9YlYWLYUIDidCOS9fG6AgLyI3k0BISjNoSVITY2REFdeZojpVWGgIDkE2&#10;ZHcTCFJPFCg6VCmJlGiY+RpjaEgBxBTWwRAegD6uhSGnxVia9CnbByN/1wrlyvSqLoDSRXwg0YZu&#10;CvfYapQXKwU9b7aYUCdl4nDibIyKYld/S5QUWmQg/x8PRGCMpelYpBB8b93qzj9KnTIWJw2jQ4iN&#10;0kHF9IoS1amROevG7rs0o9cQnT5NakgKRKeWiTOjAFMA+n3GkPcQEBkZQSIQ+Lsygqs+pEoHImDM&#10;oZSa2bXybxGJkiHE1MIbMTqtmGgMe2lJjbwIGGQ2V0ZbTIkM3ytUUcb7+TmycTt/yrFk5GkoXKzT&#10;NwJABLAuTEonVakiuPn9HXydDEw4mXE86QqD4zRSVYLJl6QYlq6CJaQrU2rh0fHFa9WSf4K0aH3n&#10;ANLqf2VjB9XZFaSr0wySzBBqbuaQx7XDJ4AQSkoH9U2s0znpyIoa1bPBD+0KJFfO/y+NQJC+UTVS&#10;R3mdAsZ7QNCuMonKED/QEiKuxb4HHZ8Tk2Ne88TNSJaScHkScHhjSJcrWN8/5M8aHBSwKUZPZ8TG&#10;iyAzuvxC1BFBRthQ3o8IQSIrxoLMGKGch+BgpKRAFYtP+6gvTDD6RhAmndK5tBi2axhlLDD4hzDu&#10;G4IlSpqUGGf00b2fn+hVukEfH2A078ZQqhuDsXaCoBvGghaOKfL7Yj/GCRBdpge6bK/qGTsS71a0&#10;x16xU2vkMMZUfQWC7403Wu2EKVGaJiM6ChSy2bmM3dPRgjPb34PBQA0gZkwx+9BMGRnaXGAWkLqj&#10;ejSWDcotaQ/OQCep8rtmMooCyVa0BpVVeFwZNqUJxapbfV5BRrzEZMg3McWbSy4ulEeykZyL2hNa&#10;MonQI/68evxqaFSyhowgmWUPCALHz989pBw6vx/V1XmsHDJyl6lpEnpqryLC81m4J6Kkri5m3bjK&#10;DCobiDagSSCwMzN4S3Nq6yu/LOIJ8z28TtIwefPgjADYVdF/nk6/SKefXdlEZWYSCyvbfFxm8t/h&#10;7O0bbB4fYXFzR7XS9KW9iJc7MeZsIgCq8EwwimcX4OI5OyuM4HRkDx36jzTpT42Oq0Dxz+2K/lyB&#10;4woUV7rgij5J5JfM5xRdIRnjfYYROil2BZ46gAgWvu6aDB2KpaozyE2RH/IGnV28IZl6g9OLehvH&#10;hW2KOgFE2kkdYUR6Oq5Wm1WXS3xfFJlaDMXZFBJSHpFzIVx0w5ezwiZrFLJjGA5o1LoKfXgQ495+&#10;mIIjmNoows+oIRvB66MU1xTa5mw/b1Q/bxKzRK4XxiKdn/RIzCTrwhNayKYf9iLBlKfmILWSrn79&#10;wU5lGmoC74wDgVkK4bTUBcmITd3ZpLWLmNAT1QxMgKFojDi4zBxLFP8jeL7PKAVG7SsKJc6dE/5N&#10;wUne7qimsP0mheyKg3QlizFGexklUiNFBI2iMaRQyoQm0aQrtizcj02sILewg8rKDhykanbZ/Uey&#10;hXw2eb+VekXsKkPIZ9epkvykI/Pzxfy1eWbmZfjp2I50jsGoBH9J2mmOocfcpJpRWPPD8C9aCeZx&#10;Cm1qPTq6Q9Yu5JgRxCkp0GV0zs4MVe/AMUs6DASoqbz8O0g6t3p4waA3BVc0hczErNrnosjXSXt+&#10;2btiakkKHo+xdXCE/eevML2yTsZRYoBlUKwM8Vyl5eU0nPk1Oue0omUyAy10RrKcGg4VE4qj7H3k&#10;/n8FRT3SO6p/anzuPQCEhgkg5HV/BAWzi4w2fQ+KOogUKBY3dtXYu1+WJc4uIVOeQKpYxeT8HKYW&#10;5rGwMYPZ1UnESZfSdP4AqUJ2OkGqlIItbEE0T+q0VAeHTAKG8m5mlfp6ao8UzaXNsEZGGRmMjD68&#10;McFBGAIDaoWcwT/ILKHlTe4nh+9WZkiSShEcAgJDkiCIannDqCmCzBR5Ax1qDLasbJ01zJtLER7U&#10;qGHawQSFfLRDZRZprDC5U4W/SnGXypMSkDoQALKr/vfa4koT0EHV0KXwbILie0EsjkgzvLcrkKio&#10;Sr1gryRQ3vbSuUkPswmMMtJLRrrqpyT8XExaxIvJLLOYaAcRiqZUhcciRWG2CpOWhHnDZNjWxvMU&#10;k4EDu5RA8JhidUAI3xfdIEJY5gFENzCjM+JXNo6hsVrhqyV4bQ2qZN1bsELaDukT/QjPuRgEmM0C&#10;EqwSiPEz/WnqlkIZYy4PslNzKFEHTMxLqx2qyiVS6beALZKBUwQ/g4aTVE02T3Qx2MieFmLSlDlI&#10;ihYvTaBG+rS1d4yTF69wfCY7JUmXkmXeYxfPVzSKAJ3XgU5qIkCk9FyiuEscmABQOoKAUNz/e7ui&#10;T1f2Q+pERxYdoIzOTruiRVLGoUo5eNy60CYoCJbvnZ9AUEatIXb1uNi11e19FJkSZRO+RLEGV4QR&#10;nwIvXirDHQ4w8vvU+uFULYpw3gcfaZSfGcPsH4cjamZ2iCA7meQFCiJKbSEl2+E8dUapvlxTrXLz&#10;0bEDw8oMAQpRmidnopjU00lIh2J9jN5aZVKl+0Nz5MdIAQYpSnXKrAkdRdsYs4VBZaABbxdGSLkG&#10;fbIakGLeQbO30+lItWijBORYwk+aw6hNuwLD1ejUlYbwzWzS2QQQ9agsO+v8n0zthVCIo7JrwsSO&#10;i69N0clFkNczzdWo1FWtjziwApiiU/UFPkKrHOIg5O3CrZ1S4Ebh6qAgdjP6Sy1tYXED9ji5OLOO&#10;XUS1UC7+lMk3oWYyNyFCuD6MSjpSWkOwNsVMkVVlO5ckda6MFS26BoxHtHzOxQwfwcaJtKa5wMWr&#10;N8pe0fGv1nVcNTq7+nf5BqpzhzuWh496xJWkDmBgcfBvPzNInAJafKXuL1UUKvOk3VWlLaZXpPHx&#10;NPKzTrhiSTWsLOuyr2qWZCRIGR3aVZORpzrIpfRDSkBE64gQvgKFTLhdURz5XdEl/sysnBPsJwTS&#10;C753Dakp4HbTLIMA4J/Y/hcgkvf90GQ2XGUQARw/T4LOtZnldSyQI8rGHRZvGB5+WZPsHxAIMVVG&#10;EKCDj7noYL5RiqUxPm8lKBxKR8RLQWaPOEGRIDjCdauGESsHIQvvR+3MBKERRZeiFS9KS0mEKcJd&#10;svc0ua6MUEk17niAYOBPc1SKEceVELclZM9lAiI+yMwwyovEv3M6RsYBRmyCrKRVLTqHIp3QBlpV&#10;O8++QLuaFW/Q3Vaz4NIb1lIaQWaX3HgyA7X6TOiJ6AbRCWJJRnf+LVP/4rRXnP2qraRBRn/o1LYc&#10;uWlpllnIhLfgDYzrMBRI8BgEBE2Gg8WuhjavjnOVOcZkNpnPK4Evr2XGEKtTIzp6uMAgUeZ1T2J2&#10;51RNpcanVhkQhErJhJnUNgnNqxfQyYScPDYUyjFATCE6u6YmGWe257F3sY3JlSn0mzSYWiuhtlzg&#10;z6panXh4esRIfooXFy9xSVBcEhU/BMKrN+/+2d9S2OiJZRngSLEnFtXaBRlNkt1GVasbZhqx6vw6&#10;hXe9S7knESWQ2vjOGoNlhPRuQkVsVdJNB5SM4aZDCi1SQKBDeqdIqwgEycQy1yLUSiiWPFYfbarX&#10;Kwkorn5Xkb1ygn/4iI58rYytM2BwVJpfSOMEECSkpiq71KmW2FWGkPfKcPUVKEWHyPnIc9e2jygT&#10;yQ2j/JKyL4FV6oH8cUbzKCxBgiNiRXIyqipjh2yM6D4dXAkzAhTYsnQyVYkwUoRVubWySkgBI8X3&#10;ZKg9fKRQtohBCW4xg3+YICHISJ9kAdN4iA4eJVUiTRoLaWCI8XeaZA1LZpARdUiZs8ZMURzAeIYc&#10;uTqEwVQnurxP8HDoBoFw//1GMu1oGL9R7y7ue4J22fYr+AS6JN9TtiK7tcRjCtenI74X1JI1BBRX&#10;dOd7+iNj/bQrjWGQfRxKHt7oOYz4Se9SJYww6o/HBQx/HBqtD2eS9/OnAhcdWo43EhKNIzSorgnk&#10;tSp75CkApXsFP8PGbCGVsC5mDBcBaVeUS/QDjQAQUxlDnIXHkpJpfSSHCJ1O/p2+eo3T12dY21nE&#10;3OoM1giC7cMNHJztEgwHzAznuHz5Stn5xSu8JCCussSf/nvx8q3qBqi28I2LtigoixEQUVLFXI1Z&#10;gAxjcnlVlbb40xX4mEnCzHq1uRnM7GgxseiBLyMLfopqBEy4/PdagecuJqNxApTEyqECg8xDXJmq&#10;pH2fKRQA3ttVUBAHdpeWUdkUIFTBw2H1Qn534G9/V+T1eamiv7L34BAAKHsPjqshXNlsXgAin3lN&#10;7x5Qq8hsIfJ0OrwlYISemcESHMKIVVbOaTHo7lWLhrRGLfrMFLcO6WFKgER18IQo3EJG/j5CWmOA&#10;J9LC90lLSlmyGUS82k2OO6wW4dgCZtIuI2+8AZ0DH2HpSNq02GF0PYY7OMYIFCTAYhT7NcyvzWJt&#10;aw5rm9NqDfP6wRY29lYY7ZYwvVDGwvKs2tuttlxDeSGGySU78qo0PYLzdzZMzjhRmPYjW4ljdqWG&#10;xZ01bBztYut0C7XpFCZrYWxu2PFS7Ro0i+lFHeaW41hZ4w1dW+Z7ZlCdrWByMY9YTjp+8JyNXeh2&#10;yNLbx2qBVI+pGVo7rw2v05BLA61tGJ2jBnSNG6GxMENGx/FU81CtOQ9R/A7btLzO0sDArhouyDB3&#10;bV46Dk4wy37LzDuMSNHB1zpRm5H96WoIZDyMvA4GGmbfpJXXTgcdP0sqlmUprdbMe+TSqgVgWmsn&#10;ZA9DjbMd3c5mtPA8+0glh329fP2AaoYwbNXAFjXAHBhnsDLCFhvjd+iArKF51P1Tnss70s+b6OE5&#10;t5ma0Gtrw6C3m9l8mFmc2T1sQqQSoFa0Uzc6VZsgmby18t7rfNIUYgQTW1LqouexLWpZ87fP/gCD&#10;V0cKJgxD9vLwY26FTh/yETgT2Dhcx8r2ErVsnFQ+T+FewdL6Ajb31rF/uI3Ts0M8f3GB3b0DZrKX&#10;uHh5jovnpzh/LdMJQbx4U8Qlud7p5QucMQP+cGvkg9PnuHj9Du/eMiC8KjHLF7F7OE+/KCMsk5uy&#10;9jyUpN/b+c0ZGIPPcG3MqeUFIlcPkJ7wi1yBYtjRB61F1lXLOulOtaOPljf1ChTSQE1P4EjnOgtv&#10;lDWqwaBR9pSWRfxGTMx8SX1yH5YQgcPMEim6qEEMzBxa+GPivFtwJB6iU3NLOV2ETpKjs86uTxEE&#10;u2oJ5+LKBJ1zgoDYwMb+Klb4nABiYragJhQzMwlSNz/BII4l63YL2DnyY3mzyEgWRWEqxUxGACxP&#10;qovOy4kXr3ms3QB5dX1T9en5Mcws2bC8mlD70x2c7GDrYFMBwht2Y/14FUkCa9Q/hDaDNHt7Qi3D&#10;6+FsJShaFCD6nRr+rkXzUD/aR8YUMEZ9ZlS3CnjW3wBf0UY+boWT5k+7SUGCKMymkZmMU4PZSE+E&#10;aqQYae+Qcj7htTQiRk3mTrngTQontyGYdRFMVujsA9DZmKl4XUcZ0ESfSctSAcSIm05PfSWg6HHJ&#10;Wvcnqk/Xs+GHarmw1in3sAuDrl41X2SKjfIe92DAQ0C7n6Kp76/wAjp0Wx+i39sPjVQhuLsw5O8l&#10;wMfgzJphp6O7kjb4ci61ZsXN38ec1Io8H513AOaIHoGSW3Uy1DkHqSfJCoLjBJJPdSnxp9wKGJPL&#10;FbV0d2l7Edsn21jeWmSGqaBQzTIgkI5Nl9WCrXr/3Rd4+fI1Li5f4TVBcUlQvLrgY+9kP4kYzl7l&#10;vweF7N4qzaBf8O/nF69V1/Qzvu/la9lltkpaWsWBLBHe2UaGFEw6fjiiGdgD9WWuQ6Y2XNPR0Y3e&#10;kXq2oCiVtRTjnmFVFq611Ndj91G8SncJWXMtbRp7LbyojAjD/MJ69zAcgWbo7T/iIWUPgiCc/n9C&#10;KttPTWLgDWYU8Y8yShjhCLfj6KLelFhveYh0NcJIOa1sZnmCzjzHdL9Jp9zA1u46dpkddk93sLtL&#10;R93cxOLSBAFmR3EuS34boGPZkcy1EOHyuRFMTphQJVDKixR900WkyinkFjPk15NI5dxIZsbx4lzA&#10;s4C9UwPiKQ2WNmrYPVnG+t4Sto/WcHC8wyizS501jfnVKSztL/MmB0nz+tFtp6MxeoqjdMvyXF4j&#10;Da9JJzNo54gOLaMWtBIUGjMdJDCKtoEGjHoGeA30SmNZGVHFIXxJAqMQIi1xMsvqeSO60TH4Jc8r&#10;gZnFDgxaHqjujI4wHZBAKC5keX+kLZAsqqK4Z9aS+2bidXUnLLDzuHrPkFoa3Kx7jA49gUCB3apv&#10;RLv5CXoIYKkEEJNuLO36J+gyPUO/tCqya9Bt6kKD5gtk5+6iXfe3aqvk0UQ/+nydav5IzEi6Kw3Z&#10;TP5xaKlVJGPI0txYLUD6q+N7upXJRjaF5aQaoRTAmHgd1EpFfu9kVTajjKE8W8L8BjP9fAmZcpKA&#10;WOD9yuLgYpfBLIXyTJ73saA20pSNa16+PicYXjNLyETB+/9evcIrSPuaOGljob7xPbPEITPDyfml&#10;2u9bfp69eM2McU4NRW6FVR5rGnu7e2qCcXZtl9muRkvC5JDdpSz0fweuCQ2SiG/iF7ZQEBv9vKHO&#10;AV5gLSlADzNDB/qZmgeZekd9jB6OLtKHZ4xMzRRTncwwv+HBHtAk8prQ3vdz3jwtHLxR9gCjhYXa&#10;wN8Do/MOn88iFGtg9NaTluSwsLSMZaZJSZXbh2vY3F+pA4ImgDg43mX628ceOfHKxjzFIp17gqKe&#10;ESo3NYyj57JO4QjORCMWtyJYP1zE7GoZ5bkco3AUSVKk6gKzz2qc2UbaVYomSOP0NIUMI9fC1gxW&#10;9hawdbzGTDKvstLEUplZqC5OM1NxlJbJp8sOjJAGNOkeft+oQWPvxlhkBB2jXejQDaJj3EyHNKHX&#10;asCgR4em/idIk9aNenhdSaO8GYfKFrFiGLagmfrNr4Ahi7qM/jGm8BFox2Vn1jR2L8eRm+Frqx5q&#10;OSfCWTtkG+LYRJzOaIYzbqNJBxYCfYI6rhpQBZktOnH2ZmYv0ic6f5uBf5Pmyd59aicmPzOcr06t&#10;uuzPCJYWtS5FH2dED8mM8xaatX9HKtiJVmZEoYpD3l5+z36YmSmkiZ0UgUq28KQdih4J0EfIGrod&#10;begP9GDY34fF4ymEiz4yEAOdTCiXgSwgg/xMlt8lhKOXh8hPZRFMB2DwjPO7eXg9fFjcnkWumuS9&#10;ke2VM7y/uwoQb969ZOCr//dDUNDdec5JHDxPkTZdqlWOu0cEA6mW0CZpEn3ynHSKwHh5IRUbZT5e&#10;xdzCKnKVCUwvbxG8FNrxAPzxHmbnBkRKCVwbdpOT+ihwGQ1MsUHy1PoEm/RmEgo1YOxUnep6zaRH&#10;fl5Q20NGll+jqVd0g0R92TOAGSHwKVN6C3WFrLzTMUqQb/IG2iIDRL/Qg0UM6K8jnrOiWitibXsN&#10;W6Q0KxvTpEXTpEsiCrewTUCIrW/QWXeWsUdeubq3ihqddWZ9htogj9ll6Ta9RNoziGLFhNykB1U+&#10;XyWlKs/nkSoFMCF7V0+GMb/kxuaZ7CGxgqPXLpy/mMHEdB75ahpTizWK0VWCcR1LFOFTS9MI5UIY&#10;9Y5iLDBIStROffCMkb8NWkcPuoytGAszYEhPXQaKDl0nOnXDaB0zoXPchraxcTQNyFbCvWqNujRH&#10;tsfMKrrK5pCZyQQyvOmBpBfFadlfu0JBXMH0UhFFWmY2y+gV4Lmmcfic9GuXr5uNKcdP0YKkLFJF&#10;IBs/SsmNDJMH86QjMjeUtyudMcDPFut3dPM+taq9vvtIfUVrKL3haUentCXyyO9kAUE6s5vgMEsX&#10;kVNSstsYYIaQujKtAIjBT4o5ddLhJTkKo+ygRKBHa37Y4iZFx7oIwP4QP48g67W1w5UzM7ullY4Q&#10;zSHmpS5a3p1FshzF3MYUKosFaqgQg243tYoJnpwDyRkJZDFSGjc5fwqHzBQCiqu9PeSf7PUk/718&#10;Jd16ZU+PKp6/KSi6dPDiFM9JlV6QaskS4JXNbbWFwMtL0RWyhUKKPkYwTK0glCqogYHi3Iy6fuIf&#10;ZtsTJgYn6VOkl3SgDQPSDpOiapgCyxQcZtojd+XFlZvfrCN35mv6Xdcp0v6GB5C1AmacoAE3G66h&#10;e+hTDDKCjrj6Ca5RJTBV18GsltxN9msLIjuhI/ePY2a1RAecwfbeBqnCDGnKvLKljUUK6XXy/VVl&#10;m7sbCjh7+5sUwSWs7JQpvl1MobK38zTW1s38O0ogyPrpBI+dVZabSiNbDWNiOYhYXkQ0RfPmEBbW&#10;bNRMw1g9kC1k00gzIohwX9tZwSKz0MwKo1SNoitoxQg5ssbcqZa96oMUqMLB/f2wpg2kTW2kTB3o&#10;1DNQmEYJGj06xmijOnQa+snVhzBGqjXk7IONFMMpQ9h05iSpokx4TpDalUgP5tZm1f4TW7wOa1sr&#10;WGYAWCH417amMDElNymB09cm0kobVvanME9qmamlFSjEpOZMqKSBWUlMxLaUzpio70zxep+r0UC/&#10;ajQhoJCiTLErUKi9/WhSNzbkakK34edwFm8zK/A+RvvUnn+DIaGIHdB6OlXPrGFmSyNptixJFkDI&#10;dgDyeKf5GTp4zHbrU16fFtXELsmAJGvn41Xp2cvsFrFC7a/B7FiezTFrSOO3IPWoQQFNljZbecwI&#10;H5MNLuX+HDBTSJb4P/17++YCl6+lGcQ+1vb8ODo9JzheqiwhdkgtIdsHbOwd4uJctkyQvT/KZCgM&#10;RjNziGRKpK9FtT7eySwrjMPoGmLGjuPagJ8RgRdGJnk66PxDNtIkCkeLd5ioYXSIt9MpviVn/SnW&#10;TmS5qQPbp9fR2PMf8Gz8QzQN3cFYsB/DcuHHOlW0ckZHYPc0UsyOYn23D57sMNOpF7nZBAXtFFb3&#10;SVsOlrB6uEwAMCvsrNM56RC0xc0VNZs6u0IBtreFnYNV8sNJHJ8K/Unj9Ss/TvZSFGEV0qkpBYLy&#10;nLSVYdSdlZ1+/KQc3aRLMptaIV918DVOpAp+ctiCitBZpublHSlzrpBa1ZhGKwQrNcTGHNKkZ+64&#10;A+MMDP3k29KRRDZFEd7cNEzn0TM76KkjRgd5zYbRMtKPrrEB9FkHeXOl9aYUNOpVdHRJbyrSH2nO&#10;VlsuoyTnSV00y89a3lpmllrjd9/E2v4Btva3sMnMucwAsUGgru5JS8gKjl7ZGTRSvJHMJNUMUuTl&#10;kXyQ2oKZOGpRgWjQ3seAJiNgfRimgNYxoIkG0PM7SPsh6aTS7yE4hD4FOtDtJqXy1gEhS327TH/g&#10;Z2XxVPdztXnngFQIBJgdJGAyWwyFRHATGH6yCgJNlgTISJSZQl3j7iA1Y9bhTzEZgBkgtZTrNk66&#10;NeYZg5Gg7R/rUVsaF2Yy2DxZpaBOIBhzql5dcp0HqM+sKT2cKWkEEVWie+90mzmhvgfgn/57+eYI&#10;xxfSMfAYiwx4E3OzOH99iZd8qWxHdvL8EoXyBPaoJ04v1/m6CV7roBoujheKapclezwPtz/O6zqK&#10;6uoIguU87MECrnW72tDrlQvVhE5nA1PsfV7o2xTQXzG9fIWlHVkwIw4WobUTMB9QeN/iRbrH1Nqg&#10;hiZHSDVMEabKiIGo64E7IsOxC4xmDRRjWmYMBwoTFF+VOOZIgda2KWwJALEVgkDsChRza4uYXiAw&#10;VufoGBXsn4Z5LKEUeZyeJZh5JrAk/H9tgk5WREmiDvnq7FoFi+tZOris8S1j61RPTfMUkxtpjDlG&#10;KPZNqFFwe6JubJ9s0RGXCY4Ub1IBFYJjbn1WgSLPm7a0N6/2gjAKjRKtFRvnTdapEaZOnRZt1BCd&#10;4yNoH6HusvGG8/gm8mYpeU+T94cZEXNzKSWuJepJndjM+iQFf1UBYoGfcwWKNdFRFPi7zFqbvC6b&#10;B9vUN2u8BilMLskAQp6aa4QAdqC8kOf5ZhUwpCet9J8dZWbSuQfQbSTVMTCLqS6M7cxY/aqzoow0&#10;jfwJKPro+D2+VmgjdPZoM7PcT/g5CdLDGxiIdGPA36xAIWX7/X5mCi+ZhKyL93RBH36fjQi6YRmM&#10;8XUpMMhPMQGEhjpUa6Xm4rUT6xxpRLBiwXOQEexFqS/M1FcMlmkGHOpNLXVLP+mpQaqqqb2qC7yv&#10;UwWcvTr+v4Li9ZtDUuECf5vC9n4AUwtzzA4nimgJfRI6JbsxyVYCLy8X+GgWm+tR6tka/bJEek9A&#10;xDPMstJvawsmTwcpr59MIYZrnabrvBifo8fwU6bdn2LU/5/5Ipk/kG4KclNGsbv7CLqxD+DytMBO&#10;ES2pWWNpVusiTHT6Tv1dPOn9AibvU7yAne9JQ2e+hXDGyGxDZykHUJsvYXqlRgAsERR1yrJAR1xY&#10;n8P6Fh2SInplb400Zo6OTeG9k8HJobSvF5D044BRYZ9ivN4ztoDyRAblmSrpxSSWNkt0thDOXwq1&#10;ylKId1K7jPFz7aoey58LIjUpw7NFjDtMFNabmGGWyU9m+Jo4nyPtmsgjWUohzPTuS3mpj0zQCZj4&#10;0+TT8+JZmCV06B7VEhw9GJVBibgevQbefEbCMbuOHD+Ohb1ZzGxNwh2zU2dR7/A8ZdhxYY3flyZD&#10;zfL917aFKhEQ+xsUh9vMhttY5+Orm6RRvEZLawuozVTg5fUW3nxwZiIXj6C6XMT0zjQpYBhur+y/&#10;NwgNM7TOTsrrq48c6snlR7xD1IHSJZ7OKhTK2a6oUDczgyz1HYh2o0Noc+ABFi6a0Gr4awwyK2gD&#10;ZA6BVgwFSJ3C7fVq5TDf7yZjCPVAF+5TcxpDfgJCRq/o1BrqCtloX6hUD8EwSsBIh/p+UyeFeDsD&#10;RT8lckLdGyBKc2DnRQ8Wd6Wsp4FU/QmGgn3MQvIdpDtjCkvLEzh+cUAnF1D883+vCZKLt7v8LcHj&#10;xnBwNIcd6lHpLfDy9RtlzwmMybkFrPCav8EsX0uNeriE0uQ0/VLW7RcQSqdgtDVg64WRWlpP2ZAm&#10;2CO4trD7GQ8skV1GcoTLDmH/7BaF3Bfo1f0jdLZbFIqdGKHY9Eqv1aQFvoIHZvJzU5iCMtgAjelr&#10;FNbaePo2ZCc7CYROCkwp79CpSSIZiajMUiCvTpD2LJLrLSswTC1S9JBjzyxPETRl/l0mzy4wesqw&#10;qexF7cbCEh1r2sf3VhlB+SU351GezClKkpXJr7kY3y8bJ8peyF46lQPFWpDvSSJeiaJrqIPiO4v0&#10;ZBruaJAUbxBTBFJugpy2EEEg7akPk5LmZKfi6nWOqANaA7+f347a6iKpSpyPxWEPhcmlPaQlevJq&#10;Ck43vyMpk5ifx5nfnkF6KoFRxzACKY+qCxNatnPKzPQ+EwoIBBhyDWRySgBxcLpHUGwpUAhgtqmj&#10;5CZv7Kzx9dPUV+JIOUY8D1+XYxCY4/WboXCdZ7YkLZuvIDOTRIHfU/pxyV4bMg8xTBr8Q1DIhp4i&#10;hnuoK2QP9G57I0WydEnfR6fpt9QSpEtSMkPr97Yzq9RHrMRkYZcuqoE5PQJHyUB2QGoZ0qI/wEzE&#10;ICn0UqiamFA5jYXHHvuIxxYaKJG6iMuzKDNhHOtHaQTjrYhlZMQrT9H+EDZV9ya004rqbBH7JzsU&#10;0m/om/UeWj+ceRdQvHi5wd/WUJnSMkOsYftgU22ddgUK2c54fmWN/lbkq124fCus4wDFiSlEcmVY&#10;oykE6A+XBJUv3sP7G6JeStZBISNIEzvSfe8DfrGPif5PiPwbvKjNqomZKaClThiC0T0Ki9/I9Gal&#10;kSplqSEcH+HwnYhuD0or3QRKO6OjlmAYgiVlYurme+2DdN4IjM5RNQQ6T3q0zpsuVEANTSY9qM2S&#10;68/TycseTMzKJEqZmmAcS6thVCjOC9Pk5LMl7OwtYHl7FsXFKVKLAjb3mWmWhdrFcP42QP2RpMPM&#10;MP3WkKiQs1aCGLZqVb/XaDEEpzRpi7upK9IYNmkIBDvpnYPOblSNF7wZ6R8VQbgUoXC1Uiw7ECpn&#10;4U0KHSrS4bOYYxRPFmIEk5Op1sCfPqRrSUxTK8h4u1AnmYWWod3l3TmVJdYPJMPVb9wGs+HK1hLP&#10;XTZVrANCbO94lyZzJPt1O6v/PDo/oCOtU0jm+D3zOL904Oh4FrvHq9g43aEIX8fE8jSvZ5GBIKsC&#10;kCtjQLDooZPZFa8fcMroE7m/rU01wpbhWo39CYFyD7XnzXT0jzESasA4s74m0oK+CDVC8JkyaTqh&#10;kU3i/S1qc9A+f7sq05elxf0BagdmDFOEGYqfI8Oxol9ax26iRfsrnm+CgfU3WJ914IVHsv4xNdI6&#10;JpntUlNBlDZkr20Z9QozSzfB7CWlSjgYXKYYYF/T6lni/OUlqdQfW46+5HP1FaLrGLM1YmquhKWN&#10;BRw+36fzv1SbbO4cvWLw2UAqK/7ETHteYoA5IEPZI5OokdrmIBv8CGDtIQes4bjq6WUWof2o+zqa&#10;B24TALLvRAtFWzOGmUZHgzIMJ+mPPE+qUuP95OUdGDTcpGCVzUgketkRn30GS/gRxpmSx3hRpGla&#10;v6OfKXwUBknnrjGMWKWTngEZ0osJCk7pLVVdLMLsM8CTtKFA/p0nz1zYlFGAJNHfr5olBHJhxaGT&#10;5TC/eJGOtEqNs4BZcvK59TzmVmQmewqLW0ZsbRUxz+wzz2xUZvTME2jZxZzSBlpjtwJ0lEBJ1NKK&#10;kw8zmjlC/eSXfXCFWzBiuU3610BQ9GJ6y8qIYsSI6alaO2KL2yAtNFO1GDLMQNkJUjKCKUheP7tR&#10;3+FItvGaX6OI47lKZXF1oYBZ6giZpFrZXfoeFDLaJb8LXTo42WNEO1SmQPAeCN+DgrZ/tovTl8e8&#10;0aRY235+3ywjoRsnLypYZ6ZYpr6aIxWcnOP3npSeXQW1g6onaoc94oCHAFWaiAK4xyhbKTATUDT3&#10;Wu9C4/qYx/Ohe/zXGEu0EwzMDFG+5j0g/k+gGJbdcPODdVAwe4wGZRMeZglqGNl0v9v0GC3DMne1&#10;guaRX6lriKNFmP783wLmMTqpGxNTacwzQMpmNfbwMB26lzqrCUM8PwlKAorX/O/Fq3rPgItXLymq&#10;ZU6iPjh7eraHl+8SOHsTYlAyIc17s7g+r2z3SK7pCfWobCmQp6ZwEix2zK7k6SfbDJr7SBUn4A07&#10;sbBtRXaOAd8uoJCS+zSzRQrXNHotDF7Zh8FE/jzEJ7voHM0UcHcYAaglzN/B5H5MuiLlG0JTYhSm&#10;T+EIPIaHWUFnpbgytVGLSOe+euSwZsZV4aCNx/Wm3ASHhccwIDkZpIAfhJPpXao2u0fIhQmiVE1H&#10;ni/9QqfgCjSRetigt40ox0oWCBJSnSJ5v7Swn1idx/xmFZmKNFWYZwpsYoqkHtkipaBzzGxOEBB0&#10;/AqjOSmMVPVKha9GR2efn4Y7NIbMxAi6hz5DTO0KJBGnTBP9JCATXSICbhnn1FOj1lsYNN3mOctw&#10;5CgzjYW8vQcD1h64Ek46/Qwz2rzqLi4ZQCqGJdpVFxi96LBV0sIl0j7JECpTvAfHIVP9yfkxb+CR&#10;MtlVVezq7yt7wRu8y9ceXh4xk/C92zLgMYMzUqm1vSLW6Ahq0EJEO6nXLKlhdabEbFhUlqmkEeV1&#10;kFolE6ms1trLa96Fh5p/4HF2MUBm0OdoJFUipWJg06ba0Uvx3RuSLaLlZzP6ExTOsTYMp3mv48wS&#10;1AlSlSwmoBiloJcdqrQU8636b5FeboA5+RGZQjMMgX6Ymh8h/tcExZ1vME36OVOMIZGgjyQoxCns&#10;c5OPsX/RAqtNizlS0OpyBZevz2TcldTnJc5fn+KYGVMo1EviZP9EeuqGcfEujUnSyIWtKWaGLRxR&#10;gxxfHGNifgITC1PIlOV+7iFf0tFkj3BZMjtPqr4Ak0s2z5xjwCNDiCZIp6gnggKMBK51W76Ep9qK&#10;psFfoHX4nzB/KM2OJSJJPfwWT8mIiZUncKUeoI+C/GnvR2js/JwH0cGesKg1FrIkVXYX6tHLkJ0W&#10;Iz5JqQRF2IgQo6kr7oCP1GXQ3ItnPRRW3mE1IThm70ZT368QnWhkovQiXx0mzeqFbJ/ljtro1G5k&#10;a2FmmCjpU5Gao8oLluRFlBGDBYqxIWqQOMoy6bVcw9RCGeXFPHVBHP1mDUbsA9BQbI5QCJopGHtG&#10;b+FM6aZ5zG5qkMi3QcObaAo2Y8jayNc9UQEhXh5Gfn6cdGkY8zty8cIoLjXibvtf06mooUg/pPYo&#10;Rs0is+FrG0vUOwSEOGAhgNxUkrqlpjKIlDRsyACBgOJwUwFC0aSz//9AcfbiVO3DcXS+j70X+3xs&#10;i9FP9NMMr1mYzpAlbZzHHina9u4yP2ODdGsNmwSp2PreMhY3F5hZJ3lOFZ5bAP6CZPoJ6qJv0Wu6&#10;jzYTnd8nE3kd6Gc2GEpQE4Tb0Ot/qkAhS35N1X4FjD4BS/RfgqLPIv252tDYL1nigNfoQ4KkDc2j&#10;92HUPcX07d9g7d+TrdsGcd7XDpwtKpHebWrAwr6WYrcVLr+eQW0aayer/G71Cbtd+Q47yypjPr+4&#10;xPHRKc7PZSKOmuPdNOY21rHHjLu8uYgXBJJs5i+d333MlFNrBgIpgdPLFRSqVVLcFQJiEfNL84hm&#10;Bxg4+2AkdXImZYerJBkPhXcgKprCyXjRh+T8bVgSv4cl+jWcmUY4Uk0Umk3oMT2APtyOMUaBEbdE&#10;yG50jTaTUpnhjpFCqDIE2UorQopS3xpLOpGb1fpraX1jpc7QM9MkmFW06B5u5oeb8LjzBsKFDpxA&#10;j3DtPrnnLeRmc6QmKR4vgEjJy+c9pAAjdGgdhWQUkbwsh5VBgVlMLwwiXwkx6scwJRSGAnyagr08&#10;U6DQN6JttBENA1+gW/8dKeAj5JfbsfVyFFPrI7AEnsHsFvrE7GaWkZte2GN6tUORDMPKiJmfgA8k&#10;rdC7WmHgdRjxfMLP9SC+0Igx50NSJysWVqhx+LmLzGAymjW9Mqlmm6WEXooQp1aYuVaneG6SxUh1&#10;eON2j0mbmP4VbSIIBBhi34NCgPIeLNK9/OzlibLT80NlxxcEi9gLKReXrJHB/pEPRxezODklOAiK&#10;/ed7BMe6MikjX94kvdtlNtmqYfsspq7f/ksXijUHaaAVI+Eh9No6GLUHKab7CAxS6RCdXozUSZ8n&#10;I8gQKAwe2jBFeLQDvQwe/WHSMFnUZe5Q81saZzNu98rkrgk9lhvoYaZ4qr2DPtMTHIy14dWf/xk2&#10;/vLfI/6X/woZzSP0kaqPBTqw+8aKwmwTMpMBZu8YA9G8AsX20S6K1ZwagDh7c0Z6PI+zcxHYksnT&#10;zCAHajeikxcvkMjE8PLtBYXzW4QTYcSSonVJuQ9cOHp7zp+nFPYlRAp5UjQJjCfoMbQxe0YprmXU&#10;iSJbVcsmce1h1wcYDzbhcd+HaNFdpzPd4osfQmN4Qi7eDoNHi34Z9/YyspNeSfnxuG+AQsUCF9Eo&#10;gIgV/HSEAMWsj7/7+Jibf0spgh/OiBnOqGyIUhemQ8wQC7tV/PT3UiZSYBQjLXG1EWBjjLxhlGZ5&#10;0mWmV6nnYbofthPNFHEJpkJP5Bnfc4BQinRuyoYynTBWCtMhK5hZIbWiwM7OJBn9uvB06DZudf8T&#10;vnn6r/meGWiMPyO3foTKopvnoaOI1qKTN2rQzu/lHYIhOA59gPrHNgALhbc0jnbw3GUHpl5bE6Pe&#10;I978z+EpfcvjLaAw1UWH95KXTmKWN1G0gwBAOLFUwU4uTyhQyLzElPy+MKlGlP4ZKGhXoDi9oOPT&#10;rkAhgDh//eJfgOLsFYFCO399iNdvN+k8KZ6PjNRF6RAl7J1Ok6KtUuMwY9C2j+oVxtu7eUZbqf1K&#10;8dhRUs4MVqnNRIMFSjZ06poxYOuFKTasgHEFiiHSJQNBMZLqQn+sHQOxDjhnx1RDO3m+y9KMPit/&#10;t3ehmQG01fIhItMfk5J9C9mtqtPYjNCEBT59M5K3fo1C4x/g7r6Hbu1tdLuYnZ0yD8aAl+5ELOtE&#10;biKhqpsjOb/akbYyJeXer/D8zXOs8nsdHEuWmGMASClAHJxIrdNzpc92j3ZwdHmJQpFsgpRJ7vvE&#10;XIAMY5e0aQWTC6uKfRRJ1yWYyACLKRCpg4KAEDMGsrhm9A3CXTAR8c9wr/crPKYzdRqeUiw9QevI&#10;E0baJmhMFFluSZWMqAk6OaNLohaBPWpBUDYvpPMnKrKvg+wVkVKCWsRogiCxhaQreQChLMUf+WTn&#10;QBvROsivaWfG+JpCVgrfZH+JCHwZN1KlKAIJj2p8ECja4Z/wwkYR19P/Kb/IG/Rbr6N18DaifK0v&#10;THolHD5tRIDgXD1cQHjSz/N/hmeDn6JJ8zd8hxtPR36MZ8OfocNwn9+njZnQzJuhRWUljpaBRmjN&#10;XSgt59RmLCYpo48wy0X0PD89es2t6DA2oIe8u9f1FO1jt2D23eO51GheCmYvdnbLWN6h4D9cJk2Z&#10;QjjjV7RlY38ZlemconbC+TcPGMWPRUAfERji/Gd4flm308vnyo7PT3Fw+sfnXxAcYhevpLP5CV/7&#10;nN+J/719qezlxT6evxRQpGlTdCA/Tk+sWFwZx9GJG3tHAeztiU6SLZD3SMP82D3IY3tHKN8mz3da&#10;aZ8EaaqDWV1m76UEXBfsp2N3q92fxrIa1fbUSi2mi/WqPsDaKOlWWHaieoIucxs6HQQHH7/V+b9h&#10;LvwabcY/oNVxj2KeYLN0omOoET3DBI3mDvQU38ME0Mi4VEjQQU/GsVhyYbKahp/n4MzY0EcqPrFX&#10;QmmugMJMDlunO0pLxsstfE8GZ6cbeL7/XK2xkPkM0RDSVkf+7atJvVVqLDeqUzUG0QlEijOktimk&#10;J0S7nvEeSjl8DOZgErZoln4ao7aOwxJP45o1NYrxuDQPYAolMGT/OdmGa8BBQebrV2UDMgU/5h+A&#10;PjQMb86OaI28eZLKn+Dwxs3qZ4BfJFqkU5NnJ8sRRvooTaKmH96klBiHmDXGYHDc50mFYPRcx83G&#10;nyA+EUSRmiBdTqA0nUc8HybfCyIx5UdzXwM8+VGkisKB9xBONsDBmySlASa/TtU9eaJOzJGaGD1j&#10;ChjO1Ah+c+NfUSS7YE1+jW9a/hoP+z5C8/hDfq8WtBHksiffw17eHGnW5uwj6DvU+oBg0cusRLrG&#10;TOJMWlSnQ/8Eo6gs1nHWtwuQ0gkXr5nV3YTVTYk4a9g60pHnh8l9a1jZo7MRELK33d7pFr9Xmpli&#10;ippCFtKsKECc0PGPz2SHo6PvQfHiUtYAMCuIljjdxwmff87nr0Dx/NULZee0i9cXePnqXNkrftOL&#10;d5JpVvmeAuEik2QyMliiravrsHNmwhbBu3+YwQZF6eauzIesqyHLVZ6vAGP7eB0bB8uorRRU18fE&#10;TEhRYOmgos8RKATFILOGTOQZM/1q5ltLndZlbVYjUr0umRR8hhut/x3Rxc+h9d2i/ujAE+O9+t7r&#10;ukYcbaRRKZpQTg6g9fM/A54bEdX+lCxQi5jmCTYqEdJWKzpGWtEz3kGKbkWcQVJG+KZXq9g+Fbq4&#10;jPOXNWaMI+zsH6n+ArMrpM58fmF9EQdH88hVNAwOBWZvmaCdQnFyTRX/OdwGnL0NYH7LokpkrH7Z&#10;2L8IvYfUP5AhTfepQHhtmKkvUvPCnNAxAnRjkHxbxyggPWB1kR4E6RTSjcMaNVCQjlJUWxHMkjaV&#10;GOmDjBykF/aYjPHb1HxApFCvM4pmfEgWgqjO5ak7vAgx8o9bhHpIYVwLo/h1POi+CS9pWETqg6ph&#10;xIuyOYwZHimTLrow6ujBt43/D98jGuMxATFAkX+HX2BEUR4pbwjlgzD7TfDyYg5T73ToJPrEcKfz&#10;P6Lb8R1ud3+OBwPfokF7U83StugfonmMN2q8URX3yWaN7RSC3fp2+IsOdI+34dun19W6Eanf6WdE&#10;6XV2EhgtGI0MwMuI5km7CFwXUgwQ+ZJEHqEls9je66ezGZCdtsBEmrn/ahvTa7MEz6qq9F3ZWyGF&#10;Eb6/ibOLY1yc71EcniuTDHH2knRJqBPtBXWD2HNSpYu3L/Di5fO6XTzH5SsphrvA63ekFaRYJwSN&#10;rE47Pz/B5eU+bY/HINU4mWdWmMTGdhk7e4vKljcW1CjZ8jZ/F9uYJ0UpqHH+6kxFTQDKNgRxBiVH&#10;yoQxBszRbB+GSJ/6ZP7CI5W30vhaA9+kgz6ixZCnE0/6v1MthpoGf6yuv6vaAJ2tBQVSspipFdbu&#10;20h23kTH53+OZassI9jDku0usJKj5g/AdvtTTNG3SgtFzGwVMXe4iMR0SlHQMs/LHJAM4cXlG2qi&#10;l69Jky6wus9jbG2SWcSpR/M4eb6M05eimbaxwuy9sLKMUKZILVpBLEend8q8RIrfjcEzloHJG1Et&#10;fTzpEvSyD3hEBplMuNY98hP0Gn5NVD6DIyFiixEhqGEqZARgZDCGB+nsVoQrXlInE2zSvCyqgy09&#10;CnN8GJYk+XhYq2rmZb9tX8qsnDyWrYNC1mjH89QDMZm9XIQv/gjBvAndoy142P01I/wgM4ADybxP&#10;rcaSRUmyvsCf1vOiyr7RDjzR/DlP+ClBKEOissBGozaOkV1P7XEj9ASIxtiIrn6ZQS3jk4fX8F33&#10;L9A82oBm60M80n2NhuGbeMao1aS7g4b+W+g0kzYxCKi6IAK7a6wVmfmoqjaVwQJZPxKd8qHT0kIB&#10;2akAYc0ZCNox6B0DcCdccMbdaqHM8maZkZZU6lhK2qWD+z6Mjlu8aSasHXixthdjtsgw/cuw4CR2&#10;X6wzW5yQyghtqtsBM4gA4/hcKNRzim4R38ffg+JSqkJpfwqK8zfnBNoBTkijjs53eSwCRGUXUrCj&#10;TWYrgvBoG/snW8oEkOs7zBQE6Dq1xuLOrCq3l/KWZC1BKhzAqJPBjgHByKBnyg4zI7RjhEJbS00x&#10;mOxSWyhkVvzUEq0Iz3tgzY5QWD9Dr1uyhuzoGiXV/hk0w38H/Y2/wnTzLYw2/CPmdB/D+vjf8vkV&#10;JjI91sN0Qmq31MNPgKQbixmPOgcddZ6UncdJ6aaXC6guh+AI3UZpshGLa2G8fCkUideIwFjYWEe2&#10;WiHt8qI2LcPqxwgwi8VLeeSnpRo2j1A0jExJJg+X4Ir0kQm46T8VBtcYGUcM0sbHSiruS97ga6y4&#10;Nr0idU4HtCOmkt+gS/8zDPvuQudvZOZowXCsC8OkDRaCQaoYLfERWMVSslnkiGq6NUZ6NWrXqiwi&#10;JeeyibovzSg660Yw3Y3KsswHrKF7+AsKagMzUwyd/U/45Tso2vtViYKVQCiSSsn73ASG2f8EtflG&#10;RGfuo1X3Ee71fIpx/yBs8XHYKIiHLBrIumTZrFIz3s2LKNEnxwvZQEF8jzriPnoMBN7YV/iOn/tw&#10;4Dop05doHLyJxwM3CJC7aLE8gNbZgZbRx9DY2yDbmlniY6qYrZvvlUU6va5WVWo96OtRLXVkV85B&#10;W6cqec7PpjC/LiXgC9ikflinwy8tx+CVwrshKZ8Qrg9cvuR1CD+BN9aI9W09tYWdFGCKtGmddGqd&#10;nHiToNhS2eTwxa4SjtsHu9g6loxxhtcU2jKZJXri7FJE+DFBQfokWYbZ45QAO70goJ4fkSZtEAg7&#10;2DuWWXIKemadA4KmPnO+S+DuUOOIAC1T/FcxuzWhVsnZglaUyd/9OTci5SC8DGQy7GyVzu+M+NI0&#10;wljuU/MUvQyYuiQdNz6A/mA39Okh9MmWCQ6CJ92LDtfXzKx/q777Qvhz2G79GTyav1d/v80RNMl+&#10;lLseYT0wiEPrCO79h38N7We/QsjEYBc3oc8oc2U6+o4VE9N6LG6N8NuHSHNvQ3oWHz1/S4CfY3Pv&#10;GKsHhygVyohnxpkRnqI0ryOdd8Ae8KO0uILlgx0sLEkd3zoyVQO8kQB9TYR1Spk1GGHAc8Hkrq/v&#10;z1V/hGu1eTem1524fvvf8wWyxloms3IYsv6SafEzDIceYZgOOhKS5sjNMMZ6aL0wEHFiUdk0Jcuo&#10;LSM4pDPhohNugsfG17hSsrgozIg5QBHLi0dRL5urj7uGoDX1UDA3oGXwMbODGYU5WZXlItcbQ/fg&#10;dX71YVKhvyTF+Vht/NhpeIR+ZxsG6bBjVi3GnINqW+Eheyset/6an1NGp+5XuN38K/ToO9A61ojr&#10;zz7CjZ7PcUvzBW50f4pH2lt4pn+Ep6P38VR/G0/GaKPMHmMEntApfTMM1E0CtFGfVvWPGvSTYkW6&#10;1AJ+GWmpl2jzcx1a1RjuChQr+xuY3VxBjc6WyDkQSo9hlMdL5/uxsGomNelhZJb0LKMnslGklD0n&#10;cPrcS0HsxO6+g6J8hMI9gTfvlkgFqBEutvGCGuMVBfXlGymLlomsM2VnLwgO2hUoBBAHJxTxL6hH&#10;mCUkE6lsxPfv8XERo2J7BMbeCQF3sIY5UpPF9RmCo8JAxGxdjiE1GcPS4Zwa5DjDLkJVF2KkUmNS&#10;CJrqw2iO+jLfB3ttHFrSKCn1GIpQiFPnjUV47abMFNj3cbfvVxjyfgPj0M9x/a+uIW74DDf/9zW0&#10;fvXXCDPgrIWsWMsE8WJlFhu1DMoZP4JSbk86LRv5uxicvGrtehDr5zr0Gm+r7JXka1c2DhkY3mJ+&#10;ZYNUfAIJ+k1xQnRnSY2WWoMp0ukk1g/26XtSHrOJhQUzaks1+h8DsK8OCLFxX5yZQ4/Di1a+LgOH&#10;/zauSZfwwnSGaamKTMaJAdM9jNu+xsaZiMhdTG41Q+P6BYXmRzDF7sOUaKIwb4Y9qiF9YHbIjiEm&#10;JRkUUHpeJL31GfpGP0F+StLoLB2dETKlg57CuN+q4YkMYZROpaGQMsdMBEcHOkeewk09IgtXPCkN&#10;pjeeYeLwAaPNBwTFbTojs5a3G32MRKMBgpFCeMTRT43ThzbNx6RYdnJOWeNxS3WrGHMNoM/UhS5y&#10;2UcDt9BATXGn7ys8HLqFR4O31BZjjcN3FSjuDXyNxvE76HE0o5dO38PzkQX9smJNlnV2Snm8vRG9&#10;dkZH3vxeZqdeIzOTf1xpH1nHsbq9gHVG+fm1OQq7FBxBM6Tn0hDBG855UVnIobaaxPRmFtZADyxO&#10;UjWKwcNDCy7fBUiRRJPIIhjZLVUWzohQlorSGE5Py3jzehvv3l7g1YtLnDMjnBEAZ6RIe1IvRSdf&#10;2V5WZe+rFPjHBIqiUBeHWN9dZiSlgCaN2tiXuqv65KHQJ1V8uTGDg4sdHF7uUiP5eU9NvJc++HI2&#10;tQFPlFpz8qACX8XJ+z4KR80Ma1UHS3kE5uo4jGneV97bXgf1Jym32u6NAbKBorrd/gzdrmeM3v1w&#10;U4yHKdhnGbGrEz54SD3nSZVr9LvSVBLpYhCZibgq6ZHmBp6CGTY1H7UCzejvoHM2oHXgEem7jVTw&#10;jJluHdu7W5hbWEQoJntckFLBjZmdAP3HR/AEYKdesDpMOHgRon9EMbc2gXSF3yWRow/K1m4Z6KNJ&#10;+mCYDEbmoEKwO6+r6YNrUrsua5LLs0XevBrpjRWxko28X4cu3S10jfwjD+rlmyaxfNGJ8OQ9aorP&#10;4El+Rl79KRyBL2HzfYHSzFOkqo3YeynC8zlChQZG9RsYsT1jNmigs9VbwgwSODIj3DTwHbRMkzIz&#10;3jPeQn0ywiyhIcJvYmqTfN9zHT2+h2gz3yUgZd1xE8akjJnOaqWOkPkDnbMR3tA3WD1j5vA2YdRK&#10;wDn71VyI1tKLZwP38Ij64Vbn53g8fAMNQ9/QbqHZ/FTtutpufYTHo7fx1HAXzSoTdag1CEIVtfZO&#10;VWEqyzE1Nqka7eTv5M1mCk1LNwIU2SP8nEjRTxBLBe8SHW+NlK+AVEmayenJV8cVIIqzaZQpZlf5&#10;GqnLsvtMCOXtmFxJYW1HitmkhX0A6ZwJE7Mm7Jy58EaJ9ylaDK+YUS7eLPPGn+KljEARGM9fMlvQ&#10;+XeOKeaXppCfyNKxw6RDcygTqNPrE9QvU2qduQy3VqgbdkjV1o5WUF4oYGq9zGhshZFUNDEZpi5k&#10;0PL2YMDfo9ahy9oIaV6gj/fDkiUQeH9sBR1GGbTEXFN6uKgLbNLTNzaktlqTTe2lTWcvKZVWys39&#10;rRTcYwiXHUiUvTQfhXMJmekcwZDjeddIVyLIShO9mRgiJSfSVSNiZBUCCHe6gXSqD90MQtKkoczv&#10;KVtHxDIFzK7VcHhexc6BhRTTw+vugTfngd45Dn8qwetvQjDbzWsWwPmreQrwC0zNUNO+B4V0dbdK&#10;ZSwzHSA+28PH+V38UVzbP5E10StY3ZjF8to0KjNl5GpZFGcyiKWd0MsGKe4mntgtIopCKfYNlvc6&#10;CBQRNVIKIiUHNZy+NqK2zrRKQT3ue6o+zEoR7iOVGLFp0S0Xmry938NoH+mldpGVfg8w7OrBs/5H&#10;pD0f48MbMqFXxnc9fwmNmxHa/YQC+bqybhf/dvA8mDU6TY14xsc0pn/i66u4+/TH6DO3q4XyMpSq&#10;YxbRWLpwp/M67mq+xlPdPdzWfM4s8TUeDH6De8Pf4ol0ESSFejD0tdrgvqH/OjrM9ykW26EhAHoJ&#10;BjFxELFW0321Ab7GzIwhI1MU+829j1Q3dllyuXO4ip09WSBEp1sqqxl/Ac0iqUh+qQRp35NiNMyR&#10;vydrEZg948zQspBIOltMolimk8xOkGbllb44PZ/FzkkaJy9lkZWsB5BMksLrNzs4pUZ4/e4cJ++O&#10;+Tx1xNEGnaIE2SorUAnSkQ0YdvQy6zdjwNeLTp7zEMVruEIxmRAgDMNXtiBYs2E8KEuIB6ENdEFL&#10;Z+4N0bHD4tjP1FxEj+MZRkmFZb/BgQgDWpBBgjR6JNEN+6QOhjxpU6aPr2tRmVSaOozFBjBCUFhy&#10;pFMVC3JLcWSYQXPTaVpSrS3PTCYRoYaM8ZyDBdKl3CA8UckOUmqexojlW0wwWHjIXjSGHmYXG6ao&#10;hZa2dhl0UgjEpPxGaqDm4Y+4kSwkEJElukk7Tl7vYH5XegdMU2ibVGn989fvmDkP+Rkl6L1FCusk&#10;bAkTM9Yjvi5F3/68rjWkIFBayGwxvUqNvwzLrW3PY3F1EqVyEvkS+Vd4jMKyHcOM1iPOJuiDXbzA&#10;TaQPrVTtbRgj7Rin2YO98FGU+cmlreERRvE+GMPjGPMR6eNNippoHdQEPvJQAmOIYBOn6zHwcWsn&#10;7rX9I9r0f8WLeAvfdv4teT5BaH+IbucjPBj4Aje7f4+mkVt4oP0DGvo+wjfP/h2/TAnXH/9ndOse&#10;4pnmIYYY5YXzDzKNyyq0hr5vCbDruN93A43Mek9Gv0UjM8Nj/f3vQfGMdPHx6C08HftOrTFoN1F0&#10;u5rRaXuqrN3yCE3j3zGT3CEw7ilANg89RHTao2ZyNWZ+N2Mj0jU7ji9XKf5WGaVrsARIwUzdcJMS&#10;hkqkJhEr7GE6pEuHAgW61WeA3j6Ck1d7vNllVGYLqrnbzFIV2wTY8fN9TM5M4uhsCfsHk8wWVwEo&#10;zixSxLt3h2reYu+MopqWLEYhnTWkZ5SWgJCO45LhRAdJ2bgna0V+Mc57SP5PCipVrlreh5FQL8aZ&#10;EZxlk3LgQZl/8NcrZjUhXgfZzD/FqE9QyGacvf5nalZ7NMuMTLFtLAxA45PiwRYCi0zA30sQkdom&#10;dGqLt2DFhQgd35t0KWBIrytZu2KNkn4SmJHpcdjSTcxe0mImQz3ayOe6YPGPoCJzE5cbdFQDtWqQ&#10;dHED+0ezpEQy7HqAC7KXzeNFjJodpIGn8GW8yFaszAzy/Bw1VgrFqQysLieOz19RS73g/UhRN6Zh&#10;CwZgcErZehTpqZuwBGU0k7QqmGamOJP+OsvYP9yg4JogcsrIFgIwWYYRoBjSM8oP8+YOWDsouElf&#10;3PzdSU7tG+HJG97P/o4zcvZReNp4w+NEJqNAwU3ADKBd9xi3mj5jpnjC9zHaeHhhrU/RY29h1H/C&#10;3x+jmwCwhmWdcBS3uv4G3bYn6As9ZQpuUmUGDXTo292/IwW6jhbTbXzZKBnFjJ9+Q+FmuInmETrq&#10;QAOe9H+LJmaFxhE6/cgj0qav8EjzHR5rbuGe5kuKv4/wcOQrPKaDP9XfpZPfRZv1HsUidY2tEa3M&#10;RhqvbEb5RC3PbTbfRJPtNoUjKdbw73H72X9D6+DPoCXPbR78BR01jgc9/4OCNMmbEsL81jCev/XC&#10;GWpCdXmENO4uqgsxUoQYinMlNdxoCo7BFjMiPRcjaDrhJVAqzMqyVnx9nxTsaAe7zw+xTTG8xKyj&#10;RpJol5f7uHi+rvixFPMJQN682sHx6QFm5ydhdA8yWHXDkTRh3DuIEU8vDDEdr3sHqWenmnwdkobU&#10;/i6Cnk5Px9f42jAcY9YLUf+QOkkrmyFS1L4QARBlRqB1+5mdxUhPe/z8WzbzdEmhYAfanE+hy/Wo&#10;zXOG4u3osDdgVBYL5ag3YiOwpMbgyVuZEWQ/E5cq3QnkHfAWCJZJM5yZdthy3/C7hJCbZEYiO2jS&#10;PoA941G9vZZWJ5iFo2jTtmF6tYSj51LNXKRtUjdN4xWzZX5qBjZ/CMdv3sFf82BuW7RwgYHdjYn1&#10;KiZXl6nxkshOLfB67sKXzMAQicNA3SkL6oBuuHz9sIdC0FNnGJlB6F1J3kg7Dk99pFBhAoIpLReG&#10;k4rcF7eoRec6G6PBOKOipRPDvNhjQX7x95N5kklyczKD7YM1NAaLT4dAxs5oYFPt4LXWNrSONFD0&#10;MsJ4CCh3K9rGHvB36SBCHeD+Gtnlp9jHAD5puIbvNL9El5fC1k+a5HrIFP4ULfbbuKX5AA9GCC7L&#10;Z1h40QZ76hN8w4zSoP0Ctzs/I2g+w13th7jX9zm+7f0c11t/h1t8rFH7HZqGebGHH+BO9+e4rf0M&#10;93U3cX/0GzyjiH9m/BY9FIRt5gfocd9Fh/sWHg78E3qsPyGt+Dv4yz9Cdu4neIHrvIAyeCC0cQ/G&#10;yAco7DTj1rNr8KRlOFhojsyMMtvFfw1fRG52ES9e9+GYmmd6aQBLmz5mg6AqJZFOGJYYHdg5gGjJ&#10;iylZlLQ9q3SH6v96foS95wdqiFXK0g+kePD5HkEhs90CjClmjBwfn0V+JopeQwtG6dwyzyLbH9gS&#10;PH7SyuClU+06ZT2FDCnL3uWytFR2p72y0TB1Qpiv4X39U1BIlaxYJ4OErK1QgCA4tKFWmMqkqcwo&#10;/QREHTRNMGUHmAGMBIIVoZqVGcqExJQHyRkvIlUHYtN60slhTBx0MNYPYO3dIMYjt+ApSi/hPmbi&#10;TrjyXizuzvJ7bsLkHMTCcpKaSkaRZOQuhsyMgzptlkJaCvhipLAFpKmLEnmZnMticcGpsm2qUCSN&#10;TcMZkXY6k8hUJuDPlKiDraRwQtXCpLhfwuQJqsVFemYQBYoXz1N4806KymS0I4/JuV5YKWBz/ELF&#10;CWnYZUe/Xssbb4U3YyUQdOp36TqeokiSfj6+hMxAByCtL3V2acM5ClfKSO7KiKVaNFL42qR/UItK&#10;63c7P8CwT2Y8v1InFll6jCeaX+Mes8Gd3g/wVevP8FXnb3G95ze4pf09OpjmHo19hm8JmL/9TLKE&#10;jxHwY9yjgz/WfYV7/Z/hZuevCKjf4Xbfx2i13cOd/k/xSfNPCYRPSG94E+ksPdYefNXxEfUFdcr4&#10;12i23kGz/TsMpBn1bDeZkf4fnts1TB/L3uDSKypDk8jTgY0XN1Fa+z3pwG9JJX+Mzx9dw+pbE+60&#10;/xkzggwJS+Vlhhf4r7G6fxdDY9IxUXSANF2Q5bUy5CeirhcvLjUwm77gDW9RIzZD1l412CHFhWub&#10;s1inWN7aWsPbty/VJNzeiQynHpIWPMfF5QkOZQnrkdAp6XrHTDSrI/i/gZn6xkVBa6BOcMTNFJoh&#10;mofnNEZnYzT3MlPQ6cVkfmE4qsEYhfQIQTFMQPVK9oiQCsnGmNQTA4kO9PpIcWmye6xG9EakiVmm&#10;GX3BJ9QWd0jNPiW9/DFchTvIbjSist6K8dB1eGIP1chjJP8E1dk2LOz1YWZThK+scfAyu9I/Ql9S&#10;Uz4iYGUtOCkdaZ9sOR3NerGwP4X2kU5kSEvP+B0l+r+9pO6ayaJSqZGV5JgRg7BFC/w8PSmr3K8F&#10;jOj5uZkQNo5P4UnJbrUU1QROhABJVmtkNTGMmSS4ucmMKOSDDlhCOX5uioDIQS/rKS5liO/FJvYO&#10;8rhU4BA0ZvCON3N2ZgAbm3EsLGZUa5q1nXXShE2mrLjixrUlIpTpLSar0ggQ1YV8IkR+NoZxj5ZR&#10;aoDZQ2ahjRjj3xpmDUOUmUP3CVLTgmofbx7Fq+mGGvJsJTfvsTeS198nz7+JB+PX8VX3r3BH+wG+&#10;IziejkkD4Bf47W1mlL5fo4nRvnH0awWMbzUf4f7gH3B38HN8R5DcH/4Dfvfk7/Dhk7/Hg94bqn5L&#10;mpm16h/zswhO+TwDwTh6ncf4JTPONUZeuVgy6tMMT+4f8JCPPR35Gx7379A49gGazH/Aly0/JkX7&#10;ho9fJ8ju4n7PL2COPYOv0IHUbDt2XunR2PU/cfTGjtl1HULxBmRKTdg/7eJxRRzKrLd0U9Tj5PwL&#10;8tqfMno9o9guYGZ1idmkXoZxfCzlGs9x+eYFTl/s4+ziRJVGn/GxRb7u5FxqrnI4fmvDIR3t6fAH&#10;6HO1qno1jamdQBhEJOtXPWsri3m4qSn0viHV8U9MssJ4dBDW5Fh9gRipsTbcRTAwSwgwYvKTOiEk&#10;WYAgoH7sUsAgQJwEg+djJFbu8ntIsWEEJ/xOM0ca7L2U5cFSfyV+JPVXFZzDjrn9ARSWOpFdkUZy&#10;zPjM/kNRARizllcWpw2g39wLV0K6Duphjgyge7QRl68koJRxdFHCxvoGJqZ5jbb2Ecjl6V8hWINm&#10;ajIpE1+DxdHHv00Yc5GylSepEVKwRLLUcylm47IChp169wXkXniphRsZ5KMwxZJ/BIU/h2vPX53j&#10;4Iyp+WwXx4crODysYGUjhNV1Iy7PpZlBnDeMvCvAm5sz4eh4AcsUkmWKNhudXUappAAwUgqqKlfp&#10;GxrIuXgiBljIbaPMLuWZCEzeVorhn2Fqq53RwoVQtREG7xMKq1E40wa48wZGOGaZxAhGIr2kQp8y&#10;on+IIUbxO8wi15v/KzxT16EL/wKt4xTbdEqhPk36W4xUNApomU/odj3mc1/jPjPFtz0f4Hrnb/Bx&#10;4z/S6W/RWZpxveG3uN99C/nVMDpH7+B2858jvykLY8qY3f+AwPkvuNv739Cs/wO6nN+hw0pNYebx&#10;dd9Su9xFp6EJTYMP0GGRtc5PaU9g4g0co3BtYHbT6m+gqfs3mFyzUlMR4Nq7WNuvYXOriN3tDLa3&#10;nFhY78P8qgBQZvpFPNcBs3scxvHFBra255je49g53sHp+QUOT84gdVDnl1JCQnebrqpG1AbHGJ72&#10;fEnHbpBWXngy9FNSEGm23AOjd4DUwYh4JUhxK133nAxONkQnyOul0LHoJJAddBTZZMcPV9GCER/B&#10;Id0Bwx0YSXbXGxcQHENx6QBIoFBsd1qvI7ErIzZ+OGu30G75GKb0UwQmR+GnRWrjCFVGEUhpEcr0&#10;w8JsFCiNwz1BfTExDufcOMzVIXRTlPcnu3h9mwnOESQmyUqqHr5eOqLryCjuwp57ws+pkEKWSSXP&#10;sLyzTZq5jmAyR59cx6htnALdgP0TB7VwGsnCNLy5HKyxGINyjFlAtpArk+2UGCAq8MZ5HRJCm8h0&#10;indgCkv9HgM8xbU5Rj0RSkIfKOPaK6mreXWmavUPyVvX99aQqoRQIHWKZEeht9+kQBEKwRt2PoTd&#10;Aw1pVSPF9w1YfR3MDnaeWATxvBNppm4/b0SU4io5IZ09iHrfPRydyfCYVDimsLA1gM7hT6kleFGs&#10;pA90JmtuDP22DtKsHmaLBnzd+RFayPefjN/AveEvGc0/x0ekK3KMO93/E3ek6pWCu8X8nfop1k2h&#10;3GlpQC/TcavpWwWaBmaL2wTXV60f4FbbZ+jUNdZLo119eEIt0jwkC2Jk1MOBXtNfMIP9DM9GPoEu&#10;/gS3en5LLfMA7Y4HeGogKOTzDHfRZW1Em/EhHhN43cwUetLAActXaOr9C/jzv4cz+Svk57/G7ss2&#10;LO43MCh8hc1dDV6/kUUw83h1uYnz8yXUZh0Ux0+pyT7Gxr6Uokv6l3Y2zCCXAcTyJmye1xsXyMjg&#10;C5mfUC0k6/9k3UmsEIa/YkVmwc5I2MhM58aA+bb6fjJZqnSfZxQ664CqChVgyPr4EkWsdDiZ25rk&#10;vcupnxPM+nHp2MegNEgxPhij3qCGEL0wHG+lOP+ameg3jLI6ZHfuoz/AAJV8Ah1f56oa4Z42KwtO&#10;25T5iyZl4RmP2qjflNXy/c1wVEdhzJBFJAZhTA7BSTCuPp9HdDKE9HwCejU73ojoXCMWmXkq1AfB&#10;pNCfMkI5nmOVPwuysRB98TBKwZ1AmgK7NFtCfm4OoXKZwGL0p1mDCTjo7NF8CUnRE3HJ0jpeJ5nH&#10;amGmiTEQk/IGUzBH66Aw+QvMFOSrBy8OVBnzwfMTVckplYnV+QpFYRnZUhyFYgiDoxSijL6Tyxqc&#10;XEgGkVEAqdEPkWq5aHYCa4xf4A5W1BJO4bwlvCYNW9oZQ5gRJ8toMb+epHBllokYYfCMEAgdvDjS&#10;mLcN0u36277r1ApfopnRXwr4er2P0e2UBfZl/Pjba7jR/RN80vaPuEHt8UD3BbUG6Y/pJppt36HT&#10;1sCbxxRPa9bfxmM+d1/EN4X3gL0T44E+mN3jsFJoDur/ksfUM7V/B435lxTwN/GYvLyJ37NlXMDV&#10;jDZyTwFDq+kWqRaPb7jD56hj+v8W1qJ0CRcdIX2uvKhtN/GGfwPH5A0Kza8pcr+EM/41Dl4Jh5aS&#10;DimfkVoo0Sk+HL4qw58Yh4aZZ8j+EPsvhIYIMIRaMbBkb2H/qISLdxfYO5V9GKQlmHSx+GO7l/Gg&#10;tOHvxqC1jzShi1SpG+v7pBDhTtIRPbxpkxoZdCZMcEgxZ4wCuOxDaioCF0W+bL+g43uX9ifVck/Z&#10;G8KdsCJc82Iw2AN9apgAofaLf4P8nkRtFwHyqcoW2mQTNAlGeWYE74wJvjkzPDNGZnP+PmNWbXAi&#10;83Rogj+0aFbl54ORTozFtATICOx5aoqEdIXRwxgZJKXqoO5p4f36FN7afVS3WlBaMfM7FRFMJeAO&#10;x+COZ2HwO3n/ZDnyFL+rW81zTC2sIZBnkKhWqaHSFPkBmBI++IoFtVbCGQozCC1icUv8Mgl3QIZ9&#10;EzCExJIY98eZ6YMYcnj4M4RrG3uLqlPdysYytuTn1iwj15JqGDaxyLR/uImp+TIKM0xP+RDmVvLY&#10;3Kng+UUV+4cpbG77sbrhxtKGFa8ohk4vY0x3bjiCzVT7A3w8jUTRgdJMjDQrQOGUQHGuQOE1Wa+B&#10;crRDFyUoyGW1fl5oUiqZaPuy+RfoYAptGhQdMUH+/ltSmE/xdcev+PzH+Kbjt8wEX5FafYJWyz08&#10;Iwja9Q/Qa24kr+7AADNRp5VRfvgmumWXUKcWzpQFDU9/yYjzIY/pweruLTR2/hXaSI2kX5GGqdyV&#10;G0fTEGmYqT630ma4hy4TadP453ydnIs4bxS27NfQ2H+FhqEfodP9BQYcNzCaeEjwfIDGnr9lRnoM&#10;a7wPR89l4k1qnaQZcL1TXX05ZQ4bh6PUHN1I8bwu3m7j7et1vHwt6+OFVom2MREGa/z5ltGt3u5F&#10;+m7L/8/fHeNR93ekHAHVziY+4UG6IMEqg+IsKUvRhXG3FkMy0MHvNiq9gf39ak3MiNQHxcdU60tp&#10;WpZbimJhd46RVvppJeAt2CHbDVjzMnz7ex5zio78B2h8NyjQH6E/TC0g8xjMEoF5KxLrHgUIa2mE&#10;pkN0mdRs0orUagChOSf8c0aCqVtt9eyoGOAoG2AlGGQ9f32IuE1Nyup8z5Bb7kDt4Bmv4W+RK6ZQ&#10;mp7CzNIWUsUSTFYrRoyiRQ/pR6TdfgI4LxRpgto1TH9yw8OskpyNIjwZgCUV4PeMIV5O8ziShX2k&#10;X89U/4DRQILZIcVAGSdlShAYYQYndx0Uc1tV5CtR1RF6/2QXhakk4lkHYjk/QtkQHTmvukRIR4rV&#10;XdnDYZtOvwnZLurVu0u8fHmCVy9PcXF5iIPDNSytTmJd1iQvTWBK9hi4OMAsM0+mEkeulkRpKgW/&#10;dM8L6VSZ+YiHIsvXg/FQD0+0G6M+qTmSqNGAm13/i1/EA3v6azR2M5rTuaVE+Zsm0qehu8rudn+O&#10;hj7SF/6uMT5DYV62FvMiULBAS8HZbSDfrTBSBqzIVobQpZHlqXHyy19g2HCTF0Nm2zuYtXQYHGuG&#10;Rt/M7KUl3zZDa2AkDLZTKwjNimLzdS8p1m948R9BY7lDoN7A3Z6/ws1OoXYy7i3ZQFq+S3mGCevL&#10;nXj5TuYUJMJLl+wjuvNz/rmF7R0f3VyySAl7Z3Gcv1rnM6/x/OUmnK5OJLIyBGwnHEREbqqdfMB3&#10;yETf2v48suUEWrVNWGRwSc3UJ8UOTrYwuybAmIc/10tq2oNBXk8xqSIY5vU1pQdhSg0wSpO+qG4a&#10;PdRirfDkrPzONmTmQqSBNjhSGjhzslTUyazxB4xkHhEIT9DmlEqDFnTaSf1KA7BUR5QYl+rZvjBp&#10;FoORKTcAU2YI/hlSu60ANWKPGqp1Um94J/V8jqBktpA9DLXRTjwj7W0eu4lwua5V5tdN/KbUUbwe&#10;e4ey7uQCp6/2sPdCRPcerPQZR9SN5NwMz5NUKpzAmCcAoz+CnnED4qSGxnQ/DFlSyKQLsZq0TpKR&#10;vyEGx6cEArVLOMugUCV9CvF+e3kM0RYxRaWurWxrEIw1MHpTA8yEsbw1oUoPyuSsMqkk+ynkGdln&#10;V6dU/6Ldkx1lsib25MWx2m5JTLqzCaikPPmE+uTgbF+VKW8fb2Ble5F8zoVnHY3UFIxIU1nSFw1v&#10;cEXt4CnrImRL4dxSBMlJD4IU9LmZflzQsbb2R5nmO8kNdegca6LDh7F+uqjWdRgCg6qg0J+XEYtx&#10;apoQclLrUw4yjboQyMiG+Hpk/7+UvQlopNmVJZwDzdAM9D8wDEMzzMA0TeOm6YZ20wYb29jYlI2N&#10;TRVV1EYtZFGZRSZJ7qlEC9olQgoUWiMUoQhi3/c9gtgkoRWhDUkILUgCSUhCAgkpkUiSTPL85z5V&#10;lXu6e/4ly8+xKOKLiO+7555z3nLfVADTc9fzWwBKucwfKBW6EZCiClFeJH8fEhU/vJQXUvkjQVBJ&#10;ReyxOQlKuRBFuIoPUDPwDoHbTCPYS30u68VlbCKN4jRlgZfMYfoAZvc3qG//KZzRh5SjEvQimUZ4&#10;nHnm+Atm+AucXh3SuzG70dSmytf7QlzLzTMcv9qnpOlAINqBwyv5vvRzV704PBlXvTNGOy+sVSpR&#10;JGB1mRDKu7FwMI+F/SlmQCO9RCNGlqj13R9C56Q0i2u+bZRUKQ1M1PbSzAxcadZ8vyp9asmRSWIa&#10;SpluWPnZxVlhqx24h2vI4nXoTTVCE62BJlCDVh63h3LNOdoP35wZluE+NXtWNvvXBPjadBs0vnoY&#10;KZkshT7FHmEySnTBQallh2fCAlulHyaCo0dqbvmvV2PKuVym6ljdmsLq7gom1qXesKwJmSc8hGE3&#10;cPqW0n5ihjERQYReQQWyjDGE05RCGQZ4GN0+mvUipTnBqOf1Ks/J4jYfE+ZzDGUNGIrKviBRdJpl&#10;9N9MBnWg1+Elc9BTqGkeR9/5A6LL8x5CqTZMUyIVx9OUT2UGDymslFYzQNW046Mt7JIt1H0BwNme&#10;2v3n7FLmue+pxflHapH9oWqyZ9nqmhjLIspjGbWGe3Z9ApbQEDxpF82QCQZHD8I5pyo8UJkJIJSV&#10;CzKLuY1u6u4edOrbcPjyENnRLNx+Gz9/HZGsF20DDWr5q8xMlUJo6/trmCIrSWXxgxc7PLGLKFFe&#10;bGyIyZdM7mBw9sIZbsTcUgmLa0uY4+vnF0dwdLmFleMZFGYSpGMPjagFM5tNGJ2vR6PuD2gwUIbZ&#10;6XFcNajpEBmVx/SehmzXBhMzcqvhOYOrgyY2grhXuiW3cXQ4zos5y/vSNSmSaZjy6BArB3NqqWV0&#10;NEYtP0f2kO7LMby+GKVMjSE1HlYVUQrjTpy/FR1swdnrXuwcLmJ6ZQTp0TQT1whOzg4wujKs1pm3&#10;9D1Hp6UafVKTySqLrQKUJY/VfCWpumFItWMwLUtJ6atKzPClPgZOL4OEfoS3tjIDeISgS3Qwwcgm&#10;PPNk39/xfZS3WYKKTNAdbaH5bkYnmaG/0AXzMN8z2gvreD+sk33Qxsi0kQaYKl3o52cNZCiZih2I&#10;LrvUBMLYtBuOskGxVR+ZqCfaSgkqjBjD+esoFlYjjL0yE/A8xhaXqCzGGQuS5bO4fBVCasTN52RZ&#10;6jnjcwH+OFkiSKMsU8EZzOZokYojQ8mrxUBU6lA1osfxK77fgeWLR/Q0DQjOUNKN87Mu5pHbpnxi&#10;UuxzmwiqEIz+BJMtjXZ+1EvPIFMNurB/JQA5xOqmBr5YNSYWPDi5WmLGX2UQjWNrb/kaFNK+BcXh&#10;yS79BYOf7CGgkKp2MtB0Tkkl7fBoFxubK/zBk9igf8kTbFIGs7rlkTJ5Q54B9Fm0BIufJyPAoJaT&#10;cMLsrkGUWT5YkgFDC6bIVLPrM5ihz1lYmcIoKTI27MPILME2lcP8+pxa1yBe6ICSTeoxzclmMHsZ&#10;XFxI75lkbT0BladE2aKx3WbAvlI1hd68PSFrlUmpRgyGtHje+T5BaMD8RjN15j3KOfEYz6FzN6DD&#10;/BViE/fgzn5Jyn5EA89s7JKp5GRcSrak14Dwgy/h/OTXWB3JYnt/iUEv+61JpuN3OR/hcUdRp6mi&#10;kaxQUp3g8kKmi8uIbQJj80E1uq3pa0GZ+r44LD0m170m48v0ZEwC8XIc42vDOCXAxGNUdzxGbc8D&#10;tFmfqooaGqtMmXGi2cigZjBLE0BI4NvKDOJiN+zlfnjGpavUCAe9gHusH8aSBvaCLLaZp0m9h3bX&#10;PQyVujCQ1cKQpfxKtjPItTCRGWxTg2QHgojH1CVa0Z9rR3+eQGDTBGSKTrNa1+3k8T3jlGYzdsQW&#10;LHATQP0EljFbhXa3DJIewVd6RimjUUsLtk7X4E8lEC0wTia8lE92rB86yMYRgjUJezCMxMgUk8Mu&#10;YzSPxZ1TuGUsIp6FOZSmHEyhz0d5Xu5Gvf5/8vi9FK4P8UD39+iKiGdtUAUYhrJ96KFs1zIG3fmw&#10;Yg8FLDLOjcJonCYmzAsQZ8CG6R2iOFa1gcQUjuHVmwAOjys4u1jH2fEGzs932C5wSOkkSyFlD4G1&#10;3WV6EamIt4zD032ckjUuXlATXpzg9atzvHx5ytetY/uQRn53TlX+S5ZjGJmL0W/k4A32IU7KPb/S&#10;M5N7KUGewOCTgGyAM2lEoBhm0I4yYIZRnsipShkhasqJ1RHkxxLKBwn7rOzNqzKc0rITMQZfEbGk&#10;ZD0HQ6cBKxs+zMg07dk4FtbHMTU/TqPrwvJKhTKsDU39Mgv2LrXtXXqSz6AZ+AZWMlWbtYo0zCxo&#10;qaVv+TGP58cj7Q9J+03MRvV8vhn9tg50DLahYO+F53/dwOSHv0HELouKXpHhCmRNYYwcA56anv5J&#10;a6zH9MYwfy992cU5ZqfFWIewepRGuhRXMwVcCSOsUnHRLYu/nPztGpTn05A1MN3mNsxsj2PucFKt&#10;MWm0P1eFAmRVXEfwKRKr1TDE32PGblKyqTvcDDuD2T0u0qKf4OhToHARdPE1G6VUG3+nVEyJQR9+&#10;B47hVthHadLzZJQxE+wT3TDk2xj8GngXzWrLZmGGDjkv9BJ1lodqjlSbR7ZpbiBjtaOPDCWG2z/j&#10;RWSG5ptm3JrXQud5gOC8TI0JM6m8j3Z6CqlPawh3oa6rCf50lLJ2ADP7ZhyduTFk1yE5Ngx7tgSD&#10;Rypw5MkaU1jbO+TZAzwJGbnOwpkqYDCQRr9jEIGKbJUmfqwVfeEPUWe7h1rzY2j8/KyEbOhJY88E&#10;aAgNIDmVIbs66W0TMHjjuCEaf2qFJ3eVBpmZ/PycXoGG+fhskiZaspdMVZApun4+Rxp/VSblj2Hv&#10;cBrbexNY3h7D0tYIds5WVDFl2Snm5GqbGXKR4SCL8fcIngOCZR2buzTrNPbrO/ysnSJbBPNLsrpK&#10;dPceJpb0BIwLoYqb2rhXscQEpdzy5pyqOLG8PQ83fYCN0ksmzxVHMgil3WjW1lFn9/J3jFLXN+JZ&#10;yx209DylPJJAk/KarZhep3mOD8AU6EKXpRF6mlnZ9bQwk6F/8MERo+kzPUNqQgZ3YjB7HyM/K/3j&#10;NPrpIfRQNvWpYsAhssbPoXM8JkO0qs0x00U/hqdSOH65x5+xgtR/+w+0Lxq8WllELuNFQjbcL0qv&#10;lfREFan176Gh/zEMfh3N4wb2jjZRKsga4gyyY3pY7P2YWh2FLyObLRrRppP9I+wojN6B3k8AOlqh&#10;s9GPzEYVIJqNj1HnfAodZWeruwZt3gfQBd/D1lvt96DQJxjMk4PMoHrKpwElnQQYzgqz/oiObCK6&#10;PkrA/oGva6Mk6uZ7mzFU6aSfkBHuJjQHGqAvEiiFDjS5nqHB/uSaKSjZRDbJdHOZA9UTb6HJ1SG+&#10;4kR2xY/skgdRKWVEprCUHmDxshXFjTp0u75S3fAdjiY2AszTgIGAHgFKy/k1MzZO6DPJFunSGHJj&#10;07AF42pKhtGXQnJ4ElNLq0yUq5RYo3Cli2SK6zXXQ0G5huLVKPtC7/D71aBq8Cu1dqbJXsPE0UIg&#10;tsBTdMBBI26L+vne+J9AsSArtrYXKHu2aWpXlDQSo3xMPyDt8GwBpy9GsbEt8kNqCy2xSbehD69e&#10;BbG8qsPCkhazS32YXqBxIyL3jkJ4/aKMqzOC6pX0xAwzU3owOVuP7ZPrrjFAKr0tYGvHBm+oFl29&#10;1L/mZppjDwMjpip7yM436XKSNJpX6wUWN2awScCGkj4GuA/lySLGVsr8IVp4onqsbE3TaKdg8upo&#10;mvuxvi2fZcNLUO9aHqGx7x7ut30C2e63z9sIO829P29HZNhD0y5MIV7hADbfU+xfUH7xeFLkbY7e&#10;QHqhuizSPelnIN6DMdAEn6wUTFiocefJpGdY31jChF6Dqf9+gzZAxhzk3xv0m6VCigYdRunN2aV5&#10;rYI5ZUC3p0PtZ7eyQUm4KGMeRSYYJ0oE6wVNt3agGaMLGQzY5H12uDL/hG5/LYOJAeSqR4unXlXZ&#10;aHQ8Q43tIdqCtWjzVUETeUJGuI/K9kP+XdZFtMCQ6WRAdtMc9zHo9czUFgxSFpkrOjiKbXDkvsDs&#10;i2Y4RuthqVDvkwl0yWYGFJkgXId2Xx3lFY0xPYaBPqHVW412kUnJFvRl26GNEzi835lmkKfq0J/i&#10;NRm1ILMWRmzWjuyMiY+lMEAWkRGpAVDLzC/TTCzQmFvVTAGNtQkNPU/I5P1Y3bfB4uimz40gVhzD&#10;yMIaE9QYJU6S6qEAV6yI0cVtRPLDiI0tw+JPw56kjAq7yOZSAcbKz72LwVw1OmgFqgfvotX5XC2f&#10;7fbp0OXsZ3IzYcDlZ4IMYlDGKgJJGIMp3JAli7JWV26lSXU5AcZ3Va8P6Q9E503MZiiHpnB4UcHO&#10;vsgrYRAJ+BDOLwUwopmlT11kgjCL3EoXpbxOuinFTKboK7z0HHEsbQaxSqaYW0pgciGJCvWzbCEs&#10;1byjzLwKEMMxamjZLTONVCmG0Rka6At6lP0VZs0c2W0GZXqU2e0JVbR5aqGoymjGKi7kKTVk8p2M&#10;Er9EGRMbDC4p4uVpRF9A1l03wZKgTrbzuaEmREqtfO0Cfc5Nvl42dRmhLEuo6uTdrhb0umvR7/qM&#10;7OeCLUDTKt3IAR26mbH9eSvKSwVMEMwVYxMyP/oLrP7HG9j8q/+F9v96AxYLsxMzos4ikqGEfv+n&#10;iMw6oGVwDwV1GOJnrKmkIwOmNkQKLsonJyqUmamREIac3/BvJl7E/waNlxKPbNAlUiVUjSZnFaT0&#10;TM3gA2hlXwlZS5+sQ3KhAa7yV5RQNLtMENZsD9wVA5lhkME5BPtIHyzU3ZbhDngq8r1G0Bv6mOAh&#10;syQ7lD8QVuhOkJkEIGQDWVfRQ6Do+Tfpmm3z0WuF+Lv4ms5oA9/TQRNO3R6txyD9hmVUh/SyCam5&#10;PpR2JHNXYIzdgolAC4wYYSMDWygR3XkmxtIQUpMW+ibpJZxT3fVuegtHKAV7KKmmfuvtHpjJBJmp&#10;BXiTZWTGFim1yjDTIKs5TFEvfYlMMvVg4/wJZZuW54Tfj4CVKe9dkUZKRgusOQtZwcEWpYdMXTcC&#10;4ntQTC6PULZUkB9NYmSGF3ZhmAZ1kkE7x6BdUKu6lrcX1RauS2SVxSUCZ3MTF1cbBMwEDo7GsblV&#10;JKtM4eTFFE4vJvi3aRydDOPqJUHxlt6E7TUl1eX5Oi4uKaWON9WOqMvr0wTJmuqx2iIQFzcWMEsZ&#10;JwtDCqMplMaor8Xv0DOMzOSQLAbRQQMazZGlmEujUvJ+poLEWAZu0qA7bsPYTBZBmklLVFblWdBv&#10;+YWqslFeyJMNetDOAG0zPoHWWU2q1tC02bCw7MX+ZTdMjndRmPJiaXcWxak4Ogy1DPwONepqS7Wj&#10;d+h9HL02I1rxY2StSLNtJ3tQq8vkNX0NXDx+1NOFnREPdoODuCB7TYYp22ThjrueEkxGwUegcX+M&#10;Nn8N6ow06jTvT2qlh6SIjS0rxmkoZfJeeZ7ZMGFXs4v7LbLXgwX1pr9lhn7CYHysdLtIlUbXU/qJ&#10;e6gbfIoWWy16pLxpoA7rVwx63zcMugE4MoNq9HhI1jhkDXAUTHATFK7xLvoH6a4coTF+F5ZiK/Q5&#10;mmeaafEMYpoN5S500+/pyBDCBL1ZuW1UgBCm6E61wVSiR2Kgd8Ub0EB/0OqooqeooURrQnH5unhF&#10;arUKTbZb/AzKrRATU0SDXqlPHOkjGPtgCslM2iFe1bCaaW0LyFy6EfrDEoa8EWToIaZWttQ0cUei&#10;RMAQDBLE9BDh9ASvbYjHlYE96WXsx8SuFqM7KbVeRDa8lK2S25x1MGd4HmRKfSQCQzDHz82qJscR&#10;P2IKZnDDFbHRrCZpkqcRSLgQz4do6LKQfaVHpksKEFIPdWy6rLovx+bGsbKzip2THWwd7FJ6reD8&#10;9Tll1hEZZldNaz4+2cUFJdiLF4e4otGWdvbyTL1OJJlU3d453sLG3ip9xroa45hdYdafKKEylVe7&#10;Hk3MVxQwEgx8AcPUZkVtoK6zaNScnum1MbWcM1bwwJWzUx7Jwqdu+GjQtAYxpjIQxMAZ/BSZ4aSq&#10;IdSmr0VD73M099M4U2LJHtXT61KfqoEJQIvJKRdZaI6yaYKgSGDQ3YFur5jpNvqJOphcD3hMnofN&#10;MA7frvE7FdXG8DMraRr2foR9XYhljfyeXbC5NAjIupMQs63hObMT2cL6YyRmH6J+6HMa0io06m+j&#10;Vf8xxlfqcHzlxt7JHMJlJ7RSQierh5PB2+t/iMqoTFgkAIOfoj3M3+B6jDZ3tappVWd6SCn1HB0y&#10;lyfZx98ZQHmul6+PIV6iLyPA/Fnb93WyLGl6ltSAki7OXBuOyECRuUcYSFRhiK+/BkXX96Dok8LK&#10;MtuAgJCS/G00qs3upwoUsrhIXqfxy/16goS/MVaHVs9DSrPbWDgUdogjNkFTm6xBt3TDZjXoStIT&#10;xWnUeW6F8TocjxAdlqn1k+i1Mgm4I/QOWeQmZRepMkL5EURyFZy9JQdQIkkvkymUwyAlkzFUhDPC&#10;RDPIxGSV5DJORv8fGAjXILYQhL1kpnTtVYCoYzLU+fmbwkYFisF/AQoBhDSDL4Ebaif/iMxMNCI1&#10;FuFJdKuqDsGUi8EUZRaXLZJmMDY7ofqPJ5eHMUMTKCUWp5ZGmallFiPN4sketg+3VckVNdr9+gIv&#10;eP/s4phsskujvQfZwuqFAtA+tva26FVOCIZJNbg3syJdlRMYXypTU+boI3KIFyKweg2UD/3qoupk&#10;Dzc7je1sBKGynwwhQ/MajG1k0TpUpbpMh3ykf6vUHLIx69Ypo7r9Yh2jqwUFqPhIgL8zpBbPW1x6&#10;TK3J6isxca1qK61xqTAxUUC44ObraQBtpF9XE6w06YVJkTiTSJSekSGYCcPdCJKKUyE9ykZ6CWrj&#10;MUqqgKkagYFqFCM6OC1tCHlaGZAC1AyqdH/FoKlGP7Nal/UTmnnpAvVgdSOsfr8p1om+aCu63M/J&#10;dhoCWdZq0Le8lnXqX6HOegdt0Wfoy7ej1viAAKvGYKwPo0slyJbEowsJzC224/ztEIolL9nUDX9S&#10;9rKWsjGyMaWNUtMEf1EWOknHgQda+110RzsJCj1M9AuDBIIM8OkLGvQziHvIBgKKNjLDE8Md1NPD&#10;dMkIdrIdA9kOtLjIGqEaNDi/Zkb+DMacVMcIo7ROpo1XY4jHMdGnDOTaUee4ozS+LtOARrJ1neUL&#10;SjlJNuNo19O3+EOUM7KJfpbeocjvWKI0SilvsX70Qj1vUeseijBFiuj1xGFNU2IljTj9ds1Km/lD&#10;NRW+3W5Ab9AGU9ILY8qIfrKS1t/N58wwRxMEl4Diun0HCmGMG7KtbXI0jPjwdYkT2dpXmiVkID0N&#10;UNNG1Hz8VCXKYC1iklJrYrGMtb0lskaZWTaJ8bkx7BMUAoxDAuLFKwKCzHAozx1sY3F5DvvHOwoU&#10;Umj48s2FqlO0vr2m9m5L5COq/93uM5Emo4gXA8xyXlX9IZB3qCWM1hglgJS2oUmKTtDs+nnRmJG1&#10;9iaehFp0MpNL67bIijcJtDo8apI5SDq1EeXKySwllpWg8KMwm6RBj8Hmkdmpe2ho+z10hmbsn5O5&#10;duaRLERR1/EcBn5eP018r2wW72OWM9eQpW7jNYy8ONVwJsgGiS4sxfpRqXtM2xTBlYOS5JN/wEjD&#10;bUz1NSBXfwt9n/4ZAr1/z8+yQh+9h67AE4Ljx8jNP8Aln4sywGM5G8IlB1qNz6ALNsKQJEM5biIw&#10;Kebfh+qe/0Jd/FAtjKq230LVEMHhqiE76JkUSkxWBVRmKIGnpBdrTK3lkC3QxpZlGWwcyZEYfVMQ&#10;Pmp1b1xPBpOp61to7f8FM2knBqK96GMWNSalqDJZt0C/RMmkAEGm0ITrKdWqUGN9xM++p3qbDPQc&#10;2kQ9vQb9jfMTeheZU2bGwutODCbvIbLQh8S6TZl5TYimPN6IjlC9YjhNgMeyfIUBsp+wb5cUtnBL&#10;J0YKQ9G0qrZhET8Ry6q1Dl6a6/0rOiu/VAknKAgIaTKuMBT2IzwsvyeIloF/oF/Uoy9oVcey8P16&#10;fxxdLiuaDH3oDzjR5/HDyM8whkr/BhQmAYWUapElkbuv1qjVhuBIUW/K7MqEHmYiS8q0SDVqR9zI&#10;4HSqcYGx+aKqzCDbZI0vU/LMZbG4PYud03XsHm9j+2gTm/vrzLxSrY4yaX+Vz2/Rg+wjmo6o6SCH&#10;MuotRYWvzrG2uap2xLS4aADDFjR1MYt0PaO0eI7GvudqHKDLyuzJpjHXo8veQnpkFpMpzgHSsLMB&#10;fd469NkeocMkwRfkZ9bCme1CM7V+j70bgWE7mgefod/Txsf1pFsZ4LKhy/QhYtSZwlRT9FKVqRK6&#10;9V3wZgnGsk/Vmu22S0UTLWWAG8MLduyfDjAAG2CLPUYi04KdOI3kfTJBWw1A1jC8/z+xVvcFTupv&#10;Y0htOeBA5x0abvMXpGx+tvM9vIWB+tmk9nEIJ2XQFCiMx6AlM8nUhA7LhwhP/JrPBqEx/Uc0uW+i&#10;i+zyqP8mGhxPUGu4r35/c189A0KmTsexvna9A+nBhR/ruwUsE+Cye+yI7Gw0W0JyOEGWMJO1arF7&#10;RcMZukkgVFNb98IY6aHx7KLvoOZ30ztQi3f4rhcZyeo7WZLaSFNfZb6nerjEUHfFn6DJ+zl0gff4&#10;uQ6MnDXRI9xlNpbKK89o7HvhmTWr8RPxHvWepwQEpZ8y6I9RbxEWXCDLP4PRx3Mt3akh8X55fsfr&#10;YmXWWI6gyDFhTMKXHWFMUuqEhSkY0GxDsTT0Hul2l62itTBTmvXEnAR6hICRbtrcdYtQdrGZIgKo&#10;PAEhkwEz/KwMZZh4EzHbKSbbOG7I3J9AzkEt6yZNUaqE+jHokw3LZYSxjRmyi4+7YPT2ELkDbHpK&#10;EjsRzMwd6EOk4IXsS1EYT6vdOmVNsezaIwZ6emFSVaw7ON9V/qE0VlDFEdRWVPQiss/CwQnBcX5M&#10;5lnGzPIE5ranSfF+9DPjukuyuN1M6aKHMdiNPlcn2ofq0C7bA8jKOQZ5n+ze6W2GPtIId0bkgBi7&#10;dkRSjarUfpejGc3Gp4pFNMxQQxmCi4G4RWNdnK4nLVMn6+pw/mYfkysTSmbINsFm/wCsZKV+soSA&#10;sd8jpdv7YeO5WVoN4JCGW214s9+D09keHLkasK35GvC2YW3wORUP2eo8QnXyNbadX6Gv9ocIpZ8y&#10;c31JptEjM/WIv+FTXth2DLm6KQV9PP8DKkh7Q58jPSnmOgRz7O/RbH0XVfbbaLA+VqPFLe4qmmo2&#10;UxX8OSvyMxGML8awvyfrVrJYWovTI81ANu5f2lxQG1TKiH1pUvZ+sOIFpc3ilo5Ssw6DUdlvm+Y8&#10;pLsGRqiD5rtTVVgfiGjVXnftMpZAY9/mr0V7kNKHJro7+YSmWryOH5v8Pa2Wd2n+70ATZNB7KYus&#10;zzCU70No0ofAGGOr3M/na9CVaCG4a+jTvsY+z5+ez5nCbgIzRikU+h4U18FbUP7BnigiWJygrwtc&#10;g0L+9i0oHPkCulRJf/Ehv4QhTmAMexgPPsan7Dfx74Gi8O+CQprsVXFDiouZYz0YCNBgRUmZvnZY&#10;Mn2kZZ6oWAc8owzIcAdlgwlDwX4kJkIwUsNas/IaHQ/Si/i4C/k5yqu5DM1vGrJxoxTu0urbqJXn&#10;cfnqGFtkDxlXkJm241LDlF5i65hssr+Mo4tdyGaHqzvLamRapkO36xtRrXmiig7029qxejyhdmZ1&#10;p653MjV4uymd2uAfo9fghTO6H2BuXXp39JjeqkVqxq4kRZ+vFa0MICmGIN2ZhsAdhKYeYvVMh3bD&#10;AyYEJxnKwO97SsNmUdNOpCyL1tykkoJUXC8vjqou4spoEEtSIPloCQsEnJsX9+qNDMqN4s1KG7Au&#10;3cALKA9+Duuzn+G0aID2s/8Ey93/iVH/HUzPSdennfLvHpntHjNeA8zBTlUhLz0RQfvAXQLwB3zN&#10;9Rpi9/ivaQ5/ixq7rBm5h3orWTPQjCYLMzE9jTkywPcFUVl04+BSBipzWF6JYGVxgv5kFlJVfHFj&#10;VW1sv7gzganFIGYXZdqDi/K0n36ICSA+SDYcIOglBrRqlrJZACHV1imndPRaPfQ2HR7KmyBZI/Ec&#10;dUO/xtJrDc4wiO7AJzBkeW79lFA0/7WOB/QJj6CTaeE+C4rL02QgOyxUH1o5fqYTjcZ72IZUZ9dh&#10;0OPm74gz6VHjRxjEUlFDqveFGcBs5nCJ8cZbSiirzGSNlAiKYcZmQTVHnInpjaxcNKNB/y6ZohcN&#10;9I7d/EyZy2ROkk3iRUqyHM01j/ud7GIbIpMYabL1/pQy29KGQjHcGAi1qu7CLmaDHn+jKhPZG27i&#10;xbjPE1GLpqFHeNL2JSVMA+mFwAlTTvgpY/i6Lm8tev3t6GZ2NNHhe/jDk7JOm/p1/ZDBQeOn6WlG&#10;lo/3yRhS6XpiYQwrqkdrEnP0E+MzZYxOlyiztpXkUpXsXq7zB/WhY7AFrabn/LGkbANpPtyD+JhH&#10;TRorTaWUcZYaTy6aPk9CSsC7kBv9EC3dX6Df1UbppyUla9Dla0BPghKLlK33SOFjM7PjN3CQhUye&#10;fkwuVBg4o9TZZjUPy5E2Q2drVZIpmHYRtNKJIBvAb+DgmKy3vap60fYOZYwnjpO9Ms6Oy1ha8GBi&#10;woaL8xJCoSZ4I8/hCXyF7VUpI9+H8S0pAfMNMyqDJlrP89wCb8lIlrAhOtpKuSbfTQbx2lA38Jdo&#10;8nypjHW1WUp7fo1mmQ7Bcy01XIdoGONjDvqwOhwcmnH+wgU35dT4bILndhTz69egWN0ggNfHsLo3&#10;jOKUTC4cR35cJhsGEa541eCljfLNQP8o+9fJ1AcBR69fy1ggI/ua0BejaXU+wZ32f4Kt8DVkX2rH&#10;6CO0OD9Am4ceScYCZA0340HWcQ/I2EjKCs2QUc1aHfCG0O12wJKPwZSg2bXd4THGITvn9nojZKgk&#10;zzmDlx7g/wSKwSgZRNZR/2tQUCJLMrDHadgZfwNhI7ReI70R5VMsDHtKQCCLif53UAgg/j1QyBTy&#10;GzPbPnz+4B+JwhY8bX4X/lIPvqr6Jb548hN129D7AMFhE8orAbiyvbjd8Ed88uzn+MM3P8CDlvfQ&#10;bJYlms/Qaatn5m7AgJ2mlNJn92SNJvIEYRrlSCWAlcN56vEC2vublLGXsYhRAsRg1yNGo71+uMZA&#10;L0I3RHai+Z/YLiFYcardK/uZvTQu0jZpWaYDS5fs7tUmRhbymJilfl6TgTcrcz3lRKkOtmCXKttv&#10;JIhEXrW5azAQq0KDSSpfJ6CxfsATJBUFB1QVv2jJgxy9kmxW70+64Ajx5LpomF06LG5O4+iKTCYe&#10;6MUBtg92IFvSHl3u0kNtqt2FhoeTzMyTiBQdBFMV9GStQctnuHgtOteD/DLlh+E9WBLy/Sn1oo3o&#10;jdahm+bVQG3uL8jgnMg+nuPST1DX92NU9X9KI/qA7HAfVYO3UW+6z+8texEO8reZMbtEwxmQDoVt&#10;zK7qKI+cauZscZrnZHmM32cJSwSvFLibWs9jeEa6aaeQH9YiUXSrkXp/+noXKXvCwmDQ0591qoJy&#10;BkrobgKjm+DTR+jBGPR3m/4H9tCPQwygSvfPaPHeR3u0+rq4QbIFxhLl7rgJg9lu+KfItPSHPQ7p&#10;9szwN6fIGjkCw402k0y5vyTTMV6cUbII2SFOKSSyRryCBCpvjSJx2IYoeQwEgpFSyRIaVj7BSJ9h&#10;poG2x2OU8iKdGOhMfoZwhnLZS1ZKMsG7oLENwZpK8JiURSn5jBEes6KaKVZWzUBpZaJEM/gI2KDs&#10;kkqmWF8LIUUZlEr1kHoDmJyRsuXrGJv2YmIuwOw+AqtHB83Ac7TqmGm9rZg9SGPtNI+FA3H3bbhT&#10;9ztUab7kh/OL0ZiaI70IyQYuFT+SIzzpUYvaBmx+e5LuXke97EOMFyU5KWtiDfQQMvmNrylSCzLz&#10;90qJ/YwR8REHRtfSzCZtlED0Bc5nzF7VeN73EPFZH3bP09jckTXWUotJC1+xnsDVw0/P40lbYU8b&#10;MUD6l6obPQGZopxCw+BP0RWsQf3AQ7IETaWJLOfpVaPpiVIIvrgD6UoUqUoIgZQD+xdbqh2T6V68&#10;kgICR2pNu4Di6HQZm0dp+qUIwjTc7X3vYWzjutLdzqmOrPWcSeAPPPFPqc9rGVw1GJKBMOpoa7aN&#10;7PwlPYsspJJZvFJB8QdotL+Hjni96v5stt9XFQqlZKdUINEzUF3JQYwt+egJZHp6GeF0A4an7VjY&#10;rGCB0m5+axYL9Hbi4ZbFT0iVkEVZ4hrDypYZuRHZHcgP2UpZNtf3qTEMuwKINW5APz3TgJ9SirLT&#10;SKlmTDxGn/O3fH+G5/B9aJx3aLypKFxP0eZ8pOZByUTAvowGrjEjQhNhBqMBPS4/A5pZ2JckQ8f4&#10;3giBZ8X+ZZSStQ22XBiGRIVGucjzwyytAEEgfNf+BSgG/x1QmKSgmVfkahT52UdqMVFfME1GycJb&#10;yZCFbeiPUm4zYQ3F+Nn/r6CI/wkUi1NOHG6lkKOvKKcGkKeZTFGzFyghEjEThhkc0tIFK+5Wvcvs&#10;1IEBRxNB8gQOas+DN6M4fDuGkdUgnjR/ykzZQKAQRHpeZAODWVsDo10HV3iQRrKXoNGQtihRsiZM&#10;H1T4mBc6a6S+1vLL0thJvVgGvqy8axp8zGwia64bUTtwm+aslln/OTp9/Lv+M+SmpQcpit0XT5Ae&#10;oRFmlpMuXGdiCJERKxzDZvQEm8k0twjzNriT7zGD8JiBGvT72+BN2wjSPmZqnryEDaXxrJJ0c6tT&#10;kD27i2NZrFKCHLw4xtWrK5yfHuLl1RKuLio44cU9PZfC09I28ZbSbeFAg+RUFZxlAcEz9IeeYCDD&#10;jBitVVJzKNkMQ6qNn1/NjPYJ0tMydVpH402PYPwxab+aZvohOtw0sVaRJ1VoHqpSmylKJfVIzgZ/&#10;SgbEFnHw0o54pg3JotTfSjDYZZ5YlH4uoWrKyqKpdNmDmWUBxCy2zyyUVgFkJ6PIzmYQHw6oNR0u&#10;gsPJ6xxhYpI9DGUrggFeYxMB3E15JOx1DNl6+QMC84nqkdLSW9QNPaHnaESD6wmeW+5iIE3jTn/i&#10;LSYpxyPo8cR4jpOUYwX0qEwdRmpqAFsnZAcPWTzBAI2LDKrQ2DPQI+VvGwHApsYh1FhEgUzBIOZ9&#10;S0gC+luwhOgvXNKdG0FD/8eUgPx7aYLyiedgoQzfZAj6vBnBmTATkIdyKgE9GclAEBrjZbX2wkJQ&#10;WCjL9N4ElQGTYK7EJEH55LU3IcZATYW6EHS2IeLpRKVgw3jFhVLBidXFHE4PZzBHY/m8+Us1RWLA&#10;24i1yyLl1a/xzq2/ppnRULrM48cf/2dewCo8191GYSqgRmjloo0vZOGJmtCge4oa7R3oKLO6bU0Y&#10;9HVQghFIDmZGKZzM1mx/QkNcAw1NW1dAdsfhLT2O9LZU9d5Grf4b1Op+jAGn7Ijjx+TGF9CYPqaE&#10;o8fxNMNGb2Pwd0DnrCcg6tEXriYoZNGNHd0uGtyYrBprUF5Ddl6SnYmk2rSDbCYFAs5fH2PvdBvr&#10;e8tqAuLkbBmb27N49WoNx6dZEr9Mhkzh/I0Zp68tGFvUo8vM4zrvM9s8ZTavIsBrKEWos2UatYff&#10;i/fluxiiUlnvKbT+dzB3IoN5KczufkbJwt/guKPYREp4NlMmtdnIzEwMWkctnKlu5CcHUZkUiRWD&#10;K/pAdQ3LpjGqRitlX2Uqh1QpAifPsynUQ4+nYUK5h8mdJhTXmqAdvEdABGjKMwiTpT0MlCzfL7tG&#10;uWJDGJnPYG5nSq1UrO96D5VVAd88IqWn0Fnv8RwywdFjyJYI/aFvtzxj7IiPkHlFWg99h6UPfS4v&#10;5WPqW0BklE7vD8bU1s8im7qdXcziGdgLM0wSY2yjChj/f0HhTUkHhwy8+mFL8xqmx2AujMJWSsJV&#10;8SCxEiKTVaOHiTu2SAmV8lBWpcka0gNF7xCvkF3GeP3LZEgCJRCnaonCnSJTlGh8fAzQkKMNQXsr&#10;wvY2AqQXMV8PktSW5ZwF68syAXCNer8aHz/6KX528y9xhEl8UvUj3G77Pe5rP2T7CHelwp/2U9xq&#10;e48muIGmdB6FiRhm1iqqDEmy7MLa4RS0+kZ06J5jZNyNu8/fxZP6T/Dhk5+qYgS32/+IRln/zBOt&#10;8RAcHgLGz1vfc7U1V4/9FlIr0n/vYbb9MwLqA14QAokB2KUCT4woA5Lv0ZFROp1fUgfzYrk/IJ2S&#10;ZfxVsDBj25O98JSopeM61RIjAczSoMrg3QZBICP5O7Ld7vYETs6kasn1+uCdEwum5+zU8VEs7RYR&#10;IMt1kNk6mCi6g/QKQVmn/Ax9/IxOdyO/V62qVt6fkIU3D/CgU8YtZL6Rh4z7P9Hr+AbtzLqyybq0&#10;atmd1tGIpqGnZNvHMAQbUJkXmSDrWzwI0pyPDgdRmSnAHbFjeoWsxu+9xoDOlAMw+geZRbvR53mA&#10;scNGrJy1ITDSjfCYFalZNwKyFzmTgOxUZEtbUFlJIjzuV4Y7Q/NdnJEFTRGe13fRZXoIa6ybskJL&#10;oPOYXoLB0UoT3oluymStS0PgNqCml6qBTKPzupjokvzO9AH0EgbKmX5vkJ/nwOYrD5NhNQYTUVhy&#10;4+iniTYwYw+lR1Uzp0aZwSv8nKJq34FiiKbYQGNtpKmWZgozy8dTVCQyjWcE3sLnPF4StsICnDyu&#10;Ph4gy7aj0UIPGmlQU0+MFUryOP0lJbopQSmVzFMm8fj8fhZKJ5vUfZJRc3+cUj+MGwlmlRB1fJxI&#10;z4R0iMmcHUcHSpRP+bgR+UQ/JitWzE3LfsRhtPU9wk0yhGRAjeMxqqU6n+ZdBYxv2t7FN10f4I7u&#10;I3xV95Hag6FBU4XHtd/gaf3XaNFWYWo2z8CbQYgZank+hfIwZcuwlSYxQKP/Mbrs1NL6hzyBjUqG&#10;9XmbEJ4zM7AoJUxSfv8/82QESX9/y2z6BYOfYKBZ1YVly9p6SEWQLupxAYS0NouwhJ8M9w5kCrTo&#10;YEtKtg3WMyj06HE281hdDBYzQhkLlnYmsHO2hK3jRaxullEek5m2MtM3jo39MDIlN/wxO4IZeqbh&#10;GKyUG3UGSjICscv1nJlUKujx3JA1Gpn922i6+7z83p6fwFf6GY8j5ruNbPqfUD/I7+9p5W9o4bls&#10;gi7A7O6qR5WWr/c+RF23rKOQ2cdShbERhTkrxhaKGF+e4vkahuz+Ob82he2TLRrtYQzPFhCtSMEJ&#10;PYpz0vng4/n6ihp7EOFJF5LzAaSnYgz8CLxlo+oJkqyvdWuo2ylpKfWkS3l4gUzK69vn1ZJxDPQ6&#10;nej1dKDD0oRmI0E+VIfmwRq0msgSFspBdx8B4CBDh8iW/xIUGTK37K/ei91XfhphOyyZYRgCzMxJ&#10;BjrbvwbFEFlD2v8JFINhqesUw6BTpPMMOkyfw14iQ3wLCq3HBu9cFI5RIyyVLnRE6tWqQI1URo/1&#10;8TPCPC6BwGPJxi1m2SaYoHBTfg3RbCtQeGyUTDKRjaYl7tOgktKjRCDk4npUskMop/uxOOnARH4Q&#10;CxNuFIct0Bqq8Nuv/5pKuoKHPZ/gVvsfVAHkO53v4i4BcafrQ3zZ/Edk16Xv/C21vh736r5CfVsV&#10;xselNCdgMndBr2/BSJnGj9SakpFWixYD5nYG3wSDwI42sskz7ReoM32DBvMdNGhlnrwfa1dfQJ+5&#10;xyCiubU/YwDVKD3eE6I8IUP08kTI/hZa73PU9L+DVzThGvMf+Xeabtn3Qi44TaTO34ouepYB3jfF&#10;22gIW3nC+rFzsYD9F8IO0ukwjHDoGfaOKjg82sHh2Q4sfiPsKQt1rBnRSbeac6WVYmyWJ0r2tJll&#10;5PYO2kOf4avaG4hP/C2PI/WhSPuln+CJ9q9QpSObyvehB5PWbGGg6cmKlvu40/IDZnuZP7SI/Eg7&#10;HP46MkNUbVg/vzZ7Pci5uoCJ+SkCY5rydAQTc0VkxmROmBN2SkaZou4pVcOR0lEuCYC9KM0nUSHr&#10;FxdiiI664CqboM9qaVDb8UgjPXN2gvI3aDPdRWDUTpPcp6oNhvh+2Z+8x9WF2p4q1HZXodPezN/c&#10;gueaJ2QOE2wJmRoUYpClyMoEgIeACGTQZxGggYzYTVkVpmEuQh+lDErQNFO+GFPXzURQqCaAoNYf&#10;ktFq1QgEvl5MuZ1yy5KQLloZOJWBSh8fOwnuYUqjGbgoyXQ+N5bf7MHORN5IBpZZxO30cMLYUrVk&#10;QEruk2m+GzG3R3lLX2Gh4baRNSxhN27YTA1wWVvhtTYSFB0KHAnSYy7SrQBSTPRgdtSK8ZwBcVJm&#10;ONDNCyBFg1/jn97/c9xseQd3OggIguKW5vd42Pc5bne+R6B8gK/qacyD3TQvQ7xwRZycb/NdFzSo&#10;e1hb5wWm4Zsa82Bq3IujgylEYhZksl5MTKYwNhnH9HwWDxvoY0zPqUVvY2TlI35uCI+bbxAoNxnU&#10;zMq2J7AWtdAnWhQwBAjf3XbJ7E1lxpg10g9o6GTG6zO+T7KgaP4GGNPtsA/rCJhqZq56fPnov6BO&#10;ldY5oLew0WfksX4wyezrwfh8EaNzaXizFlS13YPW3Ky2JeiSBT/2h6rVW+/y9gMywQ2Ulq4DTQI0&#10;t/RHPOj4S7SabzLw76kBrHZLLRr1Varrs4fnXWuvQXWHvCeP1FgDfJFWSs1qStA45tensLqxrOaK&#10;CSimV8dVUWbZ06IwnkUk5UOMEkhvlwHCOG/vwuhtQ2zEhfntMaQnwgoYUUqsxEgY0TEX7GQUYbgB&#10;z30sXXTSnN7nd7iFPjKXztWOzBxNs02Dai19JOV0eMzP5ztooplkrA3olYqOA895TrsJYidcyRT8&#10;mVE1LuFMF+AKevhdFtHQ9RW1exRmyfYM8v9nUFz3Cv1rUBhTDHx6joEIf5tXevhKDO4vYCkk4R5Z&#10;gbuywoRWZoIK4nlXOxOmjLMQDGEmvXw7WqWkKkGh8w6SqcL/z6CI+nvgd2rht2vgNLfAT80YpHRJ&#10;0VgNp7uxOG7BREGPsawBw1kTgjw5+bwTI9NBnvgmXmhhhw8om97DbQLjLgHxVetvcUfzAYFB1qh7&#10;H1aaeKmesbo6i62dFVUTdX11BAF3L+bGQ1ieicNl0WFsOIHF+TFsbsxje3sBkYgTB5er8MWMuNco&#10;xpq6L34DzmydKpXZJVMOGPgdkg3sj6DhbZ3+axR3nASKRsm7Br2slhtD6+AvqTdpXhm0GjO9ia8G&#10;ncFa9EVbIBuj90Wf4cuGP0NhWVa5DWPvIoLdwxm1Gcr4TB650Sja+uuQYGDogzol7wYYzLKfdBsl&#10;n1QrfNDL3113g8+Jb5DEkcNvPrpBJvgtnvT8HrVkAY3tMfrd9ZQidWhnIpLNJ3vp5dp7v8T9mj/n&#10;e7bQ1fcugjzfMdlhdjSNuZVJrGyvYmF9EYvS5bpxvc2vLMJKj0RRGq8gzkAP5UTqLWNutxu5GSd8&#10;KQKgHEG0EERGCmGXw0jSlPtyXtXBYIz1IlDoQH7+GYqzDBrLAzXoaeJvajfyO9LbBEfdyC8n6RX6&#10;YI0aKY90BE4LailxH2tvqU37dWTaLpsRjmSaJjbHYC3C5g+g2yyMtUhD6yRoMhgM0TQzwAeSBAf9&#10;hOoFSk/Alp9RvVGWzASGCAwx3gYCQhhgKEGgyFJTuZXn40lk5uV3Jijp7io5NpSfhTU/p5qDxzLF&#10;EogvJVW1wg4/f4ePXjOjY5xo0Oskq0WjqtCBPZIiKMgaAcom3neG5daFGw5qwqC7i+a6D46hZnho&#10;uv2k85inGUnKi3RQg6mSgUwxqEBRylwDI0f9/RpLuFX7a5rtd3GTLHG3+0Ma5T/g67bf4U77+7ir&#10;/Rzv3vsF6rSPcO/hZ5ifH8cGM53PY4bP2Y2xggNB7wCmacbXlsewtbWArU1Kl71V3p9HqRjH2EQK&#10;pawVX9+TQLNTYvxHaJ3SLVtF+SGyibekRwGHkkyURs0EjNzKc73BR3AWvkJqWZ77A3pjT6BV75Wp&#10;CfeuK/rp/plZTOQK1b7+pzBHqrG0N4LtrR01hX14PI1wxolwyYl+H0FgrUNN3100Dj5Gp4sANcm+&#10;ev8dGrsUWpNJeU7cfHYD7z4ko1k+wt2ud/G47yY/6zEZoQ3thjoGlsyCJbCcdWjska7PoOrWzY/o&#10;EMo6aK5HkJ1MY4rSaG5lAkuby9ihfBNATPA5Mdr5iTRlZkxtixAq6DC3ocXIKL2YtxVJmvEsAZMb&#10;T6mWJRjyPJcVsq9sy2wJ9cLgbSZw7mHvZRezJmUnvcNQlHHA6yyzg2XtdCfldZOebOLSYWp7mJ4k&#10;pEBR1XNPeak23jfGrOhzuFSpmaFgnMdKwUu/Jv9aySQusobMK9IHsjw+jXQy+7+BwpqbJhjIGASG&#10;iU2AIb1JttwkHAUJ+GFY0+MM9mHoY26s7ksvXB6uih1mgsBamv8eFNbcHBknB/cYgV/Ww1joUr2X&#10;ein1L/tzh53w53LwZUqQOrMefjdnggAhY/hTWfjSIdywGqphNzfATkBYBhvgoAb02erJHA0Iu1oQ&#10;cghAmhAlSDJhDcrZPmTjXcglujEzSjdPFH5V92t8rfkDvtD8GrfIEjebf62YYgVljO/nsXw1CVuk&#10;D4cvlrC6UkAqbEU6MohEUI/xkYQqlnB5vo+DnVUc7q1jfmYMS3PDmBzLIJd2Y3rKiasryTpT+PTp&#10;DWhDtXhORpDbNqfIlnvQuJ+QKaTw7zVQ9HH6C4KlWk+5YpOAj+IYHdS1P0FT/5+hpf+/UqP+joEo&#10;yx+BzPQTdJg/wlC8iezyFKNLNLQzZZRm0mpFnz9qRaTopvmXHVKfkYofoMn2FYPiJ7jbdgOrZzJF&#10;Q/r/f8os+2MC8C66orVosN1H9eAtPOu6RdDUkNEa0CM9OL46PKX0lE3TZRwhO6ZFtmhEfjTIIKYZ&#10;JmtOLkgxiWWs7QggNtWA3AI9hOzIurC5iPHFCQZ7GskpNzLD0oU6jOLEIMpT45RUeSSLCSTLUWQn&#10;QihM5lQRumDOg1iF8iYlO1BJsYI1dA5+gj5PO/2AlNnUqi2TXQWa4qARpTVm+HAfr/MANPpmTG6O&#10;orr9KSUgpSub1tMPvd+nujR9BRrmUAROBu7OWYRglc4SKTYguwfl6dvERBMgfCwSSgBhYeC7hhdh&#10;zk7CM7rMx1OqmcgahvgIDDTjvQEZgBvmcwRFVMAWx+jCMwInBWthDs7hJd5OqWYpLqE77IWe0r/J&#10;QqkcauP1rII7ZyVDyLqSKKaX1phY1pCpyPmjF6HxDmWLZNQK2TeHG5a+h3ALEKwtCNjbvgeFz1qP&#10;kJPMYanm83Vs9XCYqpDwNWN+zISFMZrwRBdOr0r48M4P8E3Tb/Bx3T9RgvxSAePdZ/+MR7rP0WSi&#10;hDE8pJH7BIGSHoURJ7IZO/JpsoRPTz+RxvzcCDbX5nF+vIO56RFEg26U8mFkkl4UmQUnJ0SXywIS&#10;D76o+o+o0ktlhltooob/pJYBGKhCh+cpeiK1f5JSlE5tvJXeKJ3jCTodn6DN8AvkFh7gDQaxetwA&#10;s/1XSGYbMb0ouy5pKA+0DJQelKYimF0bx8QqzV1Mj35KS1loNBhrgiFGuWb/mPr1JygsSDlNKWMj&#10;xs9M83yDgf8+dWwV7DTIba4HeN57i9+jCs+77/A78LvQy9T3fsKsKlM7pDhCF2qkUmcAAP/0SURB&#10;VIrTFuSnZH26mxclzPtZfqcxSM2ovZNtNfV++3BDgUKKTMgy4YW1KUzOD2NiuYKxJekQyGJplTJ3&#10;PoFEkUAOBmH3euGLBpEsRZEZSSHOW2+CweGm/DNfFxFo0f+BcrAVUte1n0Za1quoerOU1dawVDGR&#10;nav6yCyyl+EQhgIGpOn3OqwadPM4fX4bNX6MTUasM3CE4zC4ZCr3JSXKED2EzGcqkiGuQSG9TO7K&#10;vAKEq7LI7D6tmiE+TDNN3/AtKCx8bojAGIiVCARKsgRNdn6MkrWWx5ZSNzfpieR1MwTUNNu4apbc&#10;LI/jR2o9if54O5NkG+w5PcKU6e5cEOmxEYzOLFABzKM8uUD2nIMvmf8eFJFiFjdc+kfwmmvgMtXC&#10;R+S7CAJpftJiMdFHA14P51ANgVMLl7zO/IySqgWrs3bsLHuRKfRi8ySKz5/8HQHxE/zx+T/i04af&#10;4+vmP+Bm42/pK36Pp/2f437nB9h4W0GT7iGmlhKYm01jbb6Mg91ZzJDWZ2aKZIwtJZ2ymTCGKzSX&#10;NJGLMzSpZQPeXMmkOi+0pp/hl7f+Ss2F6qCnaKShrNLTjJMl2skW0rvUYpNRYRrYEGUKb7sopQbI&#10;Gv0isex30OV+xACowsZBgYEnm59sqx00IxkfvUNMrRmRBU75iSh6xDsE2yi56tAbegZP6VNMHspI&#10;tPSsNdHwfoo63X9Dk/mPBOdTNTlOmoYAqJcReelqdWj5uRoa31rKMGG8OBZ3+5AgtccpS8vjccSL&#10;9AT8/MpCCTNbU9jaX1eAkPKkOwdb2NzfUOtTlreXaLrnMUp5tbQ5RfDEsX5hwfkLM1ZWy2rcYnyF&#10;f5+eQ6Y8Anc4SYMt2/SWyBQ5eOODNMR1eAk3cosEb7IDshXzEK+1LGUdcMpmO3oGX48q0Dwk09kp&#10;OwYD/fCnXQgXAjwG2WyqjH6nFcZQgo1sQCniL1HyuD2IV7pp6DUoLa7QuMoUDuleJTtI96qYZjKA&#10;mQFvzjCImd2NvNUTFGYGuZVyyZydosTic9Fh9Mg0jOQczASKvVjguZSOk3F00zg78qOUbmQQHm9Q&#10;poUTQP7JGRiYcGMrAbW/hjnfA1m3Hh6J8ftakK6MkVXHEU0xriqTZNNRhFJFxHjrTxUIkDRu+EzP&#10;4DI+h8dcB/dQHexkA2keAkSklXOomoDg3wgKaRGaxBB1cDbSgfV5JyZH6DNKPRhdseFO429ws42t&#10;9R0FiK+bf4+P6n6Cr9p+i3ua93G/9QPqSqkL24vp2SBGSzRxlCTprJ0gKaFCIEzzZC8tjqPMrLa4&#10;MIxpSqi5ZR+ODyWY0nCGvkR82oovqn+GuqGv0eK8T4lyBzXGr9WeFjKFQoAhoGi1k6VM9ymnaulD&#10;6DfYOu3V6Am0UlcPYWt3Ue0xN8vP2zyQmbv83KmM0uIxfi9P3MKgriML1aA7+Bl8ZRlnkIXxNMbG&#10;v+Dxfw2N7yu0Ou5Bn6Fc8z3nBaSZCzbR5JnJWAQIfUOfrZnG/C7ZR0OW8jGLV9Ec06NkrBielmWk&#10;4g8ymFyWZb5kBUqlg9NdBQxZw75KPyGAkLZE2STAWDtYoaRawbqqAjKL3aMstfYeX7uB9c01rG7v&#10;YevgGHNLK5jdWEaZHiRZ8PP8aTC91UPwdNBYtqiVeJ6kiYHdq2bHmilpTX69mqbv4nWxp4bUMuAu&#10;NlfMhvhoitJSCtotIlIi6BIV5SXM9BEOGmKtUWTcJQZks1CyhClcIrAKChQGGXdIjtE3UGYRCNIU&#10;IJL0EZRRwg4CCGNqnMxBw01gGOktLBnKq29BMa2qgpBRaJwdeZpz+hJppniJjECgMeP3x63oCmjQ&#10;7qmDKaujzGvi73DBHmeiG5VtJpaYiOYwPLGA7PCUatHCiGIMs1QdD9pqYe17QGBUkTHIEHxs6r0H&#10;m+Gpkk4ugkKklIfA8PPWb6uDg6/1WWuQjzIbxHXYWfBidsEJ7eBDPNN8hFstv8ft1t8QCLKT0O/w&#10;efOvFFik2/bjqp8gu2DH8mEGJk8LPvz6R6orcXltFGPDKeRzPgIkT7bw02QX4HYPIJs1YqwkdG9B&#10;a+d/R7+tBctHEXx89wd40PWp2hfvUfdHuM/bOjP9hXTFOQgOZw1USX3q+F53G/RSPYJZe3KjiOJo&#10;lhJkhsZ1DrE0v//yCMLU2qOLFazsTKqA1fRXQWN7wGN9ysx5vYIuO/cr1cNU1/8hOmjYG2UbYUcV&#10;2jzPKeeeoF2ARxBpCQYNvYPUaKrXfYzp7QbsvjLC7G3AxHyBYJB6vVlS+TCm6A2kkokUpd7c28AO&#10;mWuX7CDT1PcOdnF0cqjun5zL7RGOj/dxfHmC0xfLuHwTwSvY+BzZ5PgEBwdnqh2eXKhCEtuHO9jY&#10;3eTvm2GySRJEoskDmFoNYngqT4bk95jJK/PtjFmQHIkw0O0IFLwIsiUoO2QfOr2nF4lR6bIMwsvM&#10;6ooX4M/I2EGJPiIDvUz1joYQyHRgdE1PuRMh+9BDiCwiU+ijDN7MJAN9lPKGwSwgYNNTMlkLM7CV&#10;hA0m1d96CSLxGNdtSjWRVA6y6fXkSTPs/L76MGMoGidLxGFlljclKLUiabKOA22+FvqdWnRS7ms8&#10;jXAX7fBmYiiRSaaW15gUNig1mSym5qgOJuGOpRHJl+GQPe88wgps34Ei5KhHUHmIOjhNzwkAGnFD&#10;FSz9T+E2i8QScNQh7m2mjGojKLoQc7fAy8B7+XYMLbqvcJvG+1bLb3Cr+R0FiI8bfkZQkD3IGDKu&#10;8e7Df8T9xnfxdfU7aOi5iyF/F4ZcOoSZiQoZB4aL9BGku3IxgkTEhHhER2Mua69jmJ64hbqGDxCn&#10;bCtNDuG3t/8KX9T9HA90H+Bxz8eot1yDonWwSm1RbAl3w53hRXXQF5ibobd0wRu1MJMuYomAWGSb&#10;Xx5DmMCQ2lEyc1ZK0XeJIfbVUwK9B2v2eryhtPwO7rX9NUHwAG3uZ2imV2ml6W628ZZgUCPZsoif&#10;IJEN6QUYvQTKxLYGOxdGhFNt9AwejNMHVKYKChTDkyVVv2ple1mxwL8GxeHxAU7OjnF8doCzF8ds&#10;F7h8cYoj3hdQSNY8Pk/h6Jjv4Wu/A8X+4anamUrKm+6dSG3dJTKjbCU2h/U9L3/zKKYXppAbK/E8&#10;jiBPY55joshQyiXoa0KlABz0H1IwwpGU5clSrTAAa4ReJZwiKPKwyxwikUfBFAM/R0Mt85G2YXC0&#10;wJLNqTEJo4w7iMFOScafUD5B2negMKXHMcTgN/JWT0AIKAQk/x4obDkpohfB7osasombjwmuLJmK&#10;kscWT8GeJkBTURS2CuigGuiOtkMrYy6Uh+aYAZFyFoXxKQzPiPxcwvjCigJFdmQCkVwZvoT0PhVw&#10;I8TgF0C4CQyfVKjQP6ZEaqSnoJQafIYwDXbASulEgEgT4EiLOBsIhka47NTJRGXC14ZsmFli3ITD&#10;l0U1Knqz4af4QgDR/Et82fQOPmsQxvgtviSL3CSbPO7+nCa0Dtb0AKQMpI/Bu707grERF1YWkpga&#10;8/P47UiFdRjoER2fgNv+P7A0PUB5ZWDAlGjs2vCwkczU8jvc7fgI1fRId5u+RGaSfqfipVE2oar1&#10;vpqiLlPTxZwubc5i/2CTMmOJwZmhdu5lditAM0iazfSTujvUTNqe0CPKPVkJZ0dq6nd40vVzBjy9&#10;C1tV9y3FRrIxjIZgaKKZbnfXoJNGupO/qcFYi+r+T1Hf9UvswQSt+QkyeR9G5sgOczlekDFenArZ&#10;SqZ5r2Fte0XJo52DbdX2mOFVEYir8+v28kztjnr1+gUuLs/w4sURTl+N8buRSc6WCRyyxNk5WeWF&#10;asfHFwTSEZ8nKI7XcPhCCtIVeRw/vdQsz/MeP3Mfk4urGKOcGJ6cQrpYwvj8JEboa+KVIGw02vaE&#10;Uc0kdufpFUbzfC4CayAFT6YIN+WS0ROn50pgkCDRDklnyDylkwX9PilYnOfzZVgZ/OIhFCAY6Kop&#10;qUNwUDJdyyYCg8D5ExiumyU7S99BQJXFa8ha9iSs8V/CnCzCXpiHvTxHZohD7/dTRsVxgivE191o&#10;8VajM9ROeV0DqcRuYGL15IP8XRUUp2cUO4zM8vpPzqI4xuQwSglFYIjZpnwiIzD4JdA9lErSw+Sh&#10;NLIQHF56CD+B4hl6rgAjTQDkZBb2UVpFCYoAm5Ovz1CrpoPtiPvbEEt0MvioR8NNPDGNqOv8FF/V&#10;/hL3WsR8/w5f1L+Dj+t+gTua91R/9zf1n8Cd0sMe1KJHvEu8E6WiCaMjMu15EycXo1jclDKUMkWk&#10;GjMjjcjl+vD42R8Qoma0xprxhzt/i19+/QO0muqwj1WUaeTT+RB/eBaLW7IV1DwNtVRBXMAYzfvK&#10;2jymZ0ZpLoPoc2vR52qDlV6nP9AIXZAexCMDbcIQOqy/+iOaLL+BLkwv8S0oWixV6I/KTNFrULTI&#10;LF3+1nYCRZaKtvAcNfXKwvx9yrCPkJsOUSaVMT43ismFcVL4JL/XAhlLuly/BYRscUBASDthhj+/&#10;PMXL15fX7c0L1a5e/QkUJy+vdyA9Pxc2+fdBIUxzeEaPciLnTjoWctjbYULYOeA5PaA/2aeE3KGU&#10;mqYxr1Bf5ykj/PBnXbCFTGrZr8HXDUvESO9BNs0SFATGdfnKHBwxypZ4DoMhJyWZC8NLZhiCHvST&#10;Pcwy61UkFD3DtbH+EygEEP9/QGErTdMXyEzbAAH5EYE2Cqscl8fQut30LrI9lxuZ1Qx0iXp0J6To&#10;Qhu642QLXx3NvRTIs8OXSiPO3ylmO04ADJMpSuPTZMs5JIoj16Bw0Wj7LMIC12xhNz4lWzzi7TPY&#10;Bp8SBE9h52OH/qkCSIDSSZowjIAo7mlCyt+KFKVUzNukGGas0I9yug+bC34srXiRK/Rhgp4jlNSi&#10;qZumWPsN7rZ/hNvN7+FBx5e4WfUubKluNOjuUIPX4od/vEFpYQJeT2B+J4g/3Pxr/OM7N/C7T0TX&#10;e3C+34FiQRbbeHGn+peY3Q1gZicOm68T8WE3lndnsSxlQGlapT7Vzsm62rZsZWuOATjPQJzD5HSZ&#10;Jj+u+t5lxaCe/kjmPvUkmel9lENDv8DOpUzv7kdtz9/QxN9UXbwdbhk5f4jucANPdi3qBqXUDIHg&#10;umaJBtNT0nkPOoYe4JAeqGfoA6Qqdszzs8eXxihZppmhV7G8tYT13TUFhhUZmKNckp6mIynkwGB+&#10;cXWBl69kQ5w3qp1fvVTt+OyUYHmBc8qnV2rfCy/OabiPT06xd/oSR6fn2D86IRMe8Zh8bl+2TpAC&#10;1iWcIYR9ft721hGBt0+/ccxzso3F9Q0srW1ifHpOzamaXpxFfjIHf8qrxiosISNkGzApKzQUGoIx&#10;bGWAhSh7ozTTGdVMIdlC4YBexMhzmYBUzLDQ/A6lRvi4SJlEgy3TOiiTxDQPCSAK00oqfSeXJOsL&#10;MJTnUGChbBLpxObIT6I/Ij2QwlS/52dmCboS42YYbhmfiCcRnSVIJy2qMILs/S09gBpfA003m6wi&#10;9A/R/wRpqLNIlMeUZCpMzCM7Ok1ZNUNlMY5wYZSgYNA7Bp/AYbhuPpuwxEOY+x8o1vgOFE7Ds/8N&#10;FAEyjABDZJQAIx1qQ46BJaAI0VxmAm2YLupRyfQiSRZJ0ZBPT9IzjAyRpvRo0N7Bl/d/gdS0B8Nb&#10;cfR7W9BEf7FykMTqXhjbJ3H86Pc3sLwfQT+P+UDzDL+4KdMgSjg8fYJkoQuRkhlaZuzPn/wMfZR5&#10;/kQ/dbsdM4vjzIIL1IsleEJ2pMsxGklmsYUcgjkXL7iU709hfn0cXaZ2NBqewlbWQuOUtQ4yRf3X&#10;ZBrJ8i406m8QDPfQbn+KFut171YrmUKfaOXzz6AL1Koykb2x1mtg2BrgTA2iyyBdh6uwuGsxNSdV&#10;BWexsD2P5Q2p17tOYK5cA2PnGhgKEPQAAohzegYBxJu3r/GKgJD2HSgEEFevX+Hy6gxvILsfuXB5&#10;uvFvQHF0fMpjXuBod4vySQpjV8g+4wTJAcFwoECxReCsU0YJMNa2drG8Llu3bWOV329mfRoj8xVK&#10;WicccSscabKG1Nryd6PL1QVDyEYdH4GNBtUo+1nT+8kos9QLGwzJdI9rUMgcJwHGdx7i/wQK8QwC&#10;DIPK/nzttwzyHShc2RF6NNlWIYR+60/4ffIIl/n+WI7sNUzQxOEc9WCQykETqifTN6JFL2tSyPqM&#10;x+9AMRSNkd1y8PE9iZEZxuIwXDTnSd4P0aME6FFuOAyPYNJ9A0vvPcqiJ/QRvOBdX8PK551DlFJD&#10;TwmC5whSInn5OCDAYPObnyNGUx7lB4aJyLi3EcW4ht6iCRF5jmDx8nUhZz0mSwOYyPVgOKFFPtaF&#10;fLIfs1N+zM7GGLT9uPf8ff6Ax/jo3g9xcpDBy9McppfsuFP1z/j0yY+oEtfIKvfx0w/+htlOdjkS&#10;A/sxinMu/PCTv8Az3Zeo7boFg6uF9OdSK+ik7OcKgzA3mqQ0s0E2W++1t+F52x2MrSVRmk2hMkeJ&#10;Ne1HE6XOQLqOZvk+uhy30NYnjBRAdPJDNBk/UNNGZACu1foMXdFmVaqlP9FCySRGu0rRsy7aiA4H&#10;9atTBwuZc2qV33Hw9wRfCEtkprVNgmCdZveIIGBb25KpLIvYUpl8h8F8gNOLY1y9fIHXb17iLUNe&#10;2mv+J6v+Xly9wcVr4PLly+v2+pDfcRSnlza8uKSUujjH4cUVji5e4uyC8un8up1RVp2rXWyjeP3y&#10;lD5FeqZOsUsjvkkJtbGzh83dfaxtbGFsQtZmzDOpzKAyXaQBTdF0R5GbTMObtzL4ezHg7VLTQTRW&#10;DTO/HYOxKJkxCrNLg9mNbqTG6dGCJXqREsFBYKRGYSMArAKE1Pj3EsleFCD8KfjFb0jPlDLh3wFC&#10;gWISrsIkvLkx9LqlxH4YdjJFq74Lpfk5Srko0vzeGUriIcormfncwGuio4xfeDkG/6hLLeM1RPrR&#10;4zViKE7Ahguw0wOZg0nEyhMKCFJ5MD0+D0cifw0KO5nBYXhMU11HdngCY88dMsV9AuSJAoWf2Vj+&#10;FqCPCJMhpMn9EIEiZjtD6RR1SXdtNZJ0++lgK28ppzzNSPCxeI88Tc9YRkfQtGOkYEI01Its1or9&#10;02n0Whrwye1/5g9ex8ZKEMMEUKUoq6pm8Icv/jPef/gj2slpLJ0k8c8fS8AWUd92A0+0n+C9xwQO&#10;JZSLrDTgbIOJQZkpx7F7zGxM/yD798lIrKz6yyz50Tr4XG3EIv3y5ugA9Pzusj92R/AZOj1kBONf&#10;8Pge0uz/hTrTb9Fsv40O2z002B6i3fscnWSKdg+BIDWQXFX0EzTkEQKFF6xOfw+yf3UgK6Pcbmh0&#10;P0NpLqPGP1Y2lrGxvUYWXFJtY2sFqwTKniopeg2IC2Z/AYSU75cp99Jeky0EFBdXrxUoXr0hc0h7&#10;LbsjDeP8QsZw6B1OT8gUZIZ/BYqLF2d8nXiPiGKg88sr1U75unMC7eD4jD7jkMxxiFO+fk2qNhIY&#10;4wvfbpIzW0B5roBwMQhryKLOmSncB51T6kPpMRimwY35MCI7Fcl2X2F6ScolWcRjk1mv8YoCxvXM&#10;2GsWEGb4/woKM5nFkigrkF2Dwk+f+BDhUoxydB6zO4tYOljF4tEsHCkzv08Xk1cNGpjo6qhuZMsD&#10;LxWFq8zvlQ/wu8iExQrNeonyKw9btKDWVphDWd5K6ZscbkTs1bAMPIRdepdINRYeSK+TcYqHbA8I&#10;CmGLKgKDxprZX1rIXosIWUKa+JEkvUQq0IwAjxV01SFKHZcgMIIESthNNvFSToXb2dqQjnQiI40n&#10;Nx3tx1jRioBDgyJ1+PZSEOPFfozke/g3DTKxDiyuOfGrT/8z3nvyD/Qhv8TXDX9NrS4nx4G//d0N&#10;3NP8ETdr3qNZprnfGqf21ZIOLTA4DVjZm8XYgiy+kZqkFrQYyQbMIg3WO+jykmJlF1Y+rrfcgcZ/&#10;kxlF9ta2IzH+dzTKv0Sr5w7B8ICvZ7M/JENcj0fIOmo5Tqef/oO/TcdbXaAJz3vJuL5BWDyyUk6P&#10;IecnmFgpY3KmgPW9FUq6OcUWS2uLzNA02GSKnVPZaky2SDvFq7cvv+WH652y5f8FJNJevqW3YHvx&#10;UnqizgkG2e5gFTt7HrIFQUUPcvzqNU6u3pJVXuLi5SsC6RVllewDMktwJAmWKwKFr2OT+6eX4DFB&#10;n3JJqXWqwHF0TuC8vKSkWsMSgTwyNUqdLRXAPUwkA+h3S2GKAWZZA7OqlMbRq9IyktCM9B3WBNk/&#10;NgwpdzkUiLOlKb9KDGyZ5CdTOmicc5RMRWZ5NkuG8ojNTEMtTe7b5DVF+o8MAZXl+9jshRGYmGBF&#10;opmiv4BvJIDETBwN+hrYc0Nk+1oMhLrgHbPSeLeiLyhbEDAJUwlMbZZRWiDrTcZ47BysIt1kEJHf&#10;czBWVmvETQJIASAZ7UaYgexlwOt1d6Fp+gym/sewq16ox6o5abalfQcKAUJMfASzv2qUSvK3OIMj&#10;6W8iGJoUKGIESTzQAh+PH+fzMcqrqKeBwd+NdLgD8WC3AoaAIkNwjOYNmCyb2PQ06Tpk451IEEgR&#10;NumBevfJD/FB3U/xQc0/oK5fSmPG2QbxoO3PcbvmZ4gO2+GImuBP2lGaoImmUYzmfShPFzC7PsWs&#10;UsLIao5Znx7A8hDVfV+hlQzQ7voCVdq/xPS2TDHXY/nqNh62/z0azF+hevAmmukzZIN5abVsUlCg&#10;znIfbc7nfK8Y7Fr0hmjq7I1oNtXyM/1wkK43T4ww229ifq2A0cmsGqleIzAWKKWkrRMQ2/trzNA7&#10;zNCUTaqHiT7iW1DQNaj2HShevLpuZy9Ortv5Ar/vCL1F6hoUIrEEPK/JLPQgV6/fqnYpuysRFOeX&#10;GVxSYn0HipOzF5RtLxRjnL14Rfn1Alt7lFO726otyz6FBO/E3ARyEzKr1EUA9GEo3E9Q6MkIgwgW&#10;ParUqlRvkYmFwtTmaBgWbwauVBGeTBne7BhfI+ugeb+8oILeXpqnryALsP0bUOQXYCstEwizGExc&#10;+w5pAoqhgKwmtGPp+BnC8w54x01MXvUwxvqh5Wd32FtQr3/G+1Qoi16EpuwY2cxheDGDwlwCw6tl&#10;+MbGeOwJ2DJkKVm0RDmnp5wSmSYSz16cxQ2vWXqdnsHST09hfAK3PDY/U/ftlFZW/X16i6fw0Vd4&#10;yQphMkGMABBmiDHII+4GNdAXY+BH+HyQzBDxEQDBFjj5Hre1ms83KgMfInNEaKjTkQ6abx0mR91q&#10;HXjYQ8kTJTsEO1BIdCHma+FjgiLYjlJGuuHm8FXNz/Hzp3+Dj+t+hNutP8c/qxqt8rcBhNJ3kCn2&#10;4lnDN/Cn3YhX4ljem8LDhlsYnk9jgSZ3bHkUyWEX6bIbjbqv8Vz/AVnmv6CwIrNbpSJHiif4v6Fm&#10;4Od4qL+Jx/138HDgS1Qb7+CZ/mtUm+6iznwfdUYCauAugdCGNv4m6eHooQTr9XbCTo1tixngSRpg&#10;cch0hCMCwYSZDS/m1kpYXJ2igb1eSjq/saA6A3Z2dnFJOfOaLCHtzSsG8ytmcEqktwTK6zevVDu/&#10;PLtuL44Z6GcEwA6PX6EvGCAQGNyv3tBI83lmeRFgr8kq0q5ebfPRAt+Xw8XlCYP/it7jNR9fERgC&#10;kEscnJB5Lvk5fOUO2UKmhqxv71LanfB7r1AaTaMwVUIg71Ls4ErTeMct6LWRleNmhHPCjBlYgz2w&#10;J4twMvNaQkkCgpk+TD8iI9+UP2qgTwy4SCQBhLQsZRTbkIBDrYtYgrO8jqGksMjitRHPz8AhM3Cp&#10;MEQGWpL/iM54La/R1+h0tfEaMAHP+zF9Ooz4jA9tZqoAdzM8YxZMbpcwuT6K8kIOs/tz6HK7YZBF&#10;TPwOclyZRqIXOcXPcVQISAGFACLCoPYxeMVk2/QPVBNAXN+ntDI8hNNEtqBnCNhrFDCCDkookUp0&#10;+UkygpsAcNJ7uPkaH//mocSKh64lVEiAw+Dx87mQu0n1RlkMNbAYaci9OsyO+ZCSUWuCIkswlFI6&#10;9RoBUIY+5MOb/wt9jif423dv4Pf3/oYm7y4+uvO39BV/Rw0ta3XNMPt+gYb2DzG8EMP83giKi1L0&#10;rBGDwV7ESx5EZOP0KRvcuXr88e4NSiTZ0FFmlwbxsPMGnmr/GtX6j9DkuKv2RnvWd4uAuMnHT1Bl&#10;uI0q/Td8fFcVNm4wP0E7f4uAYsBPmqaOlRKeLQNNBJ2BWdWEZMmN8WUHds5EWoygNNaO5W0/KqOy&#10;P3eRxnsGG4eblDuUTWKnvwMFXjCoX9I3vFLAuGKQS/sOFAKIV29eUCLRgzD7C2NeXhzi8tWlkluX&#10;b+g9KKUOjg6xfyij4CKfpv4NKAQQh6qHij6Gr5DnVze2yUYCLrLI4THl3TZBsYri2Cji5QRcSRt8&#10;eYeq3h4bDiA+EoQzNgSjU8p8RuCNk0lkfMKdpLxKUEJlVC+Pi0AJMai96RIZQ2a8lv+PoBjKjsMg&#10;vVV5YRQByTUorPkxnmPpkvWjy/Uf8GDgM9SRtdsp3Z1TlHGxbkomLb6q/Rh1vU8xENXSo4h8iqLL&#10;0oNgOYzcIo+bybCJ2Z9CH8E7mBxR5l99XplGm2ymBu+up3g8IxPImMUzguA+wXAPZmW4ySBkCrtI&#10;KWEMBr0Awk9ZpBqDXYLezQBxkEmcbHZ6EJcCBxmE3kIBhUHkJaA8ItfEmwQ0iJMd9L1VWJkLUy51&#10;E1ztiiXSYY0CRSndg5GKCb/64L9j5SCOtaMUqpqkwvUSAiEtIgTMF/duYPvgeqd+kT/zy9XI5jrQ&#10;53/GQP+QsuY2wXET0cp9rB5KFQ3pvZLqJD34pkamev8CTZav8VD3KY01PcTgHbQMUS6Z7+G+7jPU&#10;DN5TTRiibvAhanofoNVcQ10rVbq1kALUMhrf59Ki09wCk7cf+ZkEZtamlHTLVzyYp8G/LkAgm1+2&#10;YGlFT5OdY5bewhX2CAoGOu+9esvAfvWC7QIvmP2v3hAQfHx2cUIQCBBeEBSXig0ETFeXIqF2cPFG&#10;/MWVkk2nwiIvj/g+GfQjG7wWRpmmQYnhxRkfM+Clied4QQ9ySJaQ7liZK3VJljo5pwzj7frWHhZX&#10;NjG7soLy+ATyYwxsWbFHieokW9hiRjhTFrWfSXpCSldGkBmzERRMSptnkA3fZR85WeppjbGFEyjP&#10;rxIkBEQ0B095FoaorK2WnqlJSiYBxJ/kko2ZW5pFGg23kX9rYpxKWZvuwA3UOR6gZogJioC833sT&#10;9zpv0ufVUpLp0RfRosVah14m2LWLTejMBsrrLEKlpJrKbiQoZL2GauIjZHauGHt+hpPAuCFdqqVY&#10;J71CLexkBr9VRqufUlLJuIWY7YcKCFZhj8FHNOP8Ox9/BwqP3GfwfwcK2xBBxSagsPO1CZprL//u&#10;5WuFNQQcTmEm6j4fDWmABjmX0NNUU0LRayQpRWRUPE6ACKuU8v3IlHowRKl247+IZHqLFAFULuqR&#10;kxKf93+iyuF7w7LdrVwcmR9jwMLOr2BQk/hkDwpZGiqzSTPMFh/gw6obeI+tlszQGXiIJ3r6B8Mt&#10;SqqvGPj30Gx5glZ3FZ4P3v4eFNUD9BNDfJ6A0Lqa0O+TEpMd0JDt+lwdGPB0KWAEci4kmEFHZa2D&#10;DNYtTqjNKRNpM4ZnBjE61aG+hxjT6++UwNs3Mt6wRX7YJ1Oc0kkw8AmM14TKSwJDGOTl62+bYhA2&#10;+oXXr4/4Pnlviu87wht6iise5Q343rfkH7bzl8f8u5THyZINNr4HxemLS9UEANKzdUSPIYA4ffFS&#10;3V5cvVFdtmOzc8gNDyM3SoBPpeBJ22ARc00vYfD2qMVHWpPsM+dFetTKwBuDL1EhU8RgiZEVZH4U&#10;QXC9/DOJkeVN9VjGHeyZcQUIe2lGTQwUYPxrUNjyslx1Qs2mre6WBVkB+Ef/Cm3ue2iTYgThejS5&#10;n5Pl6fMYw60Eg8bRSGavQn+qD087mqD3B5Ccm0F1F5MYwamXSiIEgzQB4iCZYpCfLz1iUo/qRjbC&#10;rOxvVdM2giJvmM19DOaYuw4OZkYbM6TN+ABD+ruw8tZuopRi0LhtBIejGi6RXWQQt6UGdpkCYn4O&#10;h/RY8XlhhpCMchN4Xh5bvIaPkkuay87nCIyAuw3FjJ4+Q4NcXItCslP1YAX4niCNfCrB50paxPM9&#10;yFQInqQWleIAmx6b66TEwhBWtwrQ9D3G/eqf4Z9/ewPLO9I7JeAI4uj1A7TobtD0fUIj/gBt4hc6&#10;pdDCJ0oSPaW/qCMzPhyQfR8eo8ZE32B+iGb3E7LDPVT13UENWbOZgG8YfEK9WoduT7vaKlgGsmQK&#10;hDdvUxlUNPbwXIFSI4RJAkJV2pgZodEu0/eEUBgvIJUNID/ipXTJ8fuNs5XZZthkHpN85wKDfpXZ&#10;/gAvX74ge5zj9atXDHiZ5iHjF68VUN4w4KVdb8ZZIrCWmC+u+Pfv/pOuWxnPOMPFsTDKGGVTAbun&#10;L7BHyXR8can8xMm37fD0/LqdnKkBQPET0hbXl1XLDafUds25qRjcBYtajDQUHYCP99v6ZaDSgvYB&#10;KQbnoVylHJLNVGJFSBEC6ZIVtpCln+50GZHhKcRGqOETMo5Rgj5WwlBhSjVZTjpED2KlsbbnaNbH&#10;eD8dZTZPwjoqpUItWLx8F12BuwiO8nuktJBK7A2MtVrG3e22m2h3MElFjeiJmulN0jCqtRY5ficC&#10;Qgq08fsMEhj6JFmCoJCeJ1nuKqbbQcN9oywlUFQ3ax2S3mbeSi8Tg3boMTzUzkMDlFAEhIWBMUSD&#10;aaHeFmA4vgWGi17CTunlsdWSBfg+gsuif6T8gzCIAMLD5/08pjQnGUSaQ6ajO5r4t2YEGWQilzJR&#10;eoqYhhKqSUmvqEwfIQgyWTHcOhR4AvKZbhRzPRgdNlJaDWJ+1osBfQ3auh9AR5bLL1rRz4xhjtfj&#10;ftMP8U3rD/FZ7Y+goSzsc9ajtv8uHvTQOFMyPTN+SbN2E89ppqtNt3hipXfpCb0DQcBb2Uyklhmo&#10;mr+93kBA8De2W+p5rAY1gNXj7ICVHkIqDAogHNTX5dm8mlA3sTiqQCFVN9IjcQSzbprVFEbmaLLX&#10;F5nPyQivaLLf7lIWTdAZj+BoX3rUZExBgCLVx2fU309fXnwPCmEPAcZ1h620FbZhtgqfPVRwkP/E&#10;k4jcuqAkw+t9/l1AV6avIAguX+OMxlrad6A4IUikndJbiJ8QQEg37ezyPOXTMEamyoiWgpRLDtjT&#10;JrVsVVbo2bIDaBn8mJ+oo7nuIBCCsEm9p0SB16AMGzO8hbrdQvYQYAzRawgYpGcqNjINq3S75kQ2&#10;UddLKxVgGU3DRg9gL/kwlLMyiAf5NwesTIrjm8JKg8isdGDpxSjfqydzt6gSQVpPG7pDfegNDtFQ&#10;yzYBdgLseg2HNTcOO/2NKVbAYHyYz5Md6GNsIptERvE5Y6wCjxjtoKUWCcqBMOVJQAVuPYNceqBq&#10;4B6iJGKgWegnbMbHMNBjWAeFLR7zNU/IGPQaDBwLTbn4hqRIJYJBepzk9XZKMC+PGSRDeBjkyaiG&#10;j+sRC7WRQZoRpVQKkik8NFBh/iAp35klW0QpnyI07/LeJKVdks8Vc72YGDFirGLA/LQVu1thlAv9&#10;mBy3YW2PGcBVix+9JwNvBzRkzVi5mMTTtjt4oKXe7Pgc9eZHeNjF+/QJj3q/xNPBr3G3+xM+/hRP&#10;KZtkcE51tZKKawbvkopreKKryBIECVud/qkqWCBVs6UwWEtfHc2/VhWOlj78AYsOoZQLsxtzmF67&#10;Li4wtyATzfKUUhVUZvJIlMKYW5nCwdkO8/hbeoVzBu4ZXtI3XF4d4vXVHrO/BDlBghibsIncbrAd&#10;4xV9hphwugu+m8B4K4N8L9iEacSz0DuIbX993ZMk7U//ZP/zEr3GEl5d0VhTQklP08mZyDMenYA4&#10;PL3gczIF5FDNm1Jzp45PsLm3j8nZSbLgMOIVqVbuxGBAJtjp1VyngfA3mFy/By9lsC0b4rUIwZ4q&#10;MyvnYKVpNqcmMBSX3qMibNLTI+wRLcFfofnOFuDJJ+AtpuCsxBFbpqGftkMbkt2UyMbxLpriPvQE&#10;uhRD+0aElchamXvQOnuZBnbR79djIKiHu+SFg99Pn/Kg2x9Gly2gpppIFRCzsAGDXxY6ucoycEgg&#10;0OjLGg61kCkttW1LMJPdbsg4gngDAYTIHcn20nPkIANIs5kZ+AwO6VkSRrAaKKWYbUVW2U2PrkEx&#10;+JjMQcnE9wcofaQLVryG+AibvJe3PumFIgMIOBQYCIpIoA2pSBdBoEEi1Il0tAsxeokIQRGlQc/K&#10;BuVksXSiCymCQ6TT4hwpnOxWKfZjcdaOaLgTY3MOVLV+iHe++CsYgx34/e2fQfaWaDfW4X7nF3hM&#10;iVRNhrvX8Rke9nyBJ2SHp4NfKVDcoRl/1P+lGpATUDTLjqM0cFIz6DtQSGswPqcpb0CntQk6Z7ua&#10;Zi5TqrOTSWplC2J5n5pLtbAxjcXNP4FidK5Ck5pBJOdXbXF9Fscv9mmK92ma9/Di8ltQvL5g0J/Q&#10;K5zjzatzvLyix3grlQnFf0iFkCUC6YzsIiCQf8IS1w7iNQPjmi3yfFa8igz6XbeXBIg0kJmuQTPB&#10;14ipvu5lElDsHciCpZe4UM9dYGNb9ie8BsXu0THWd3axvb+N+a0F5Pl7pfiBKTxAttTClRpAcLIB&#10;S3uU34U+Br9X7VdnjRcoSRiI34LC/C0oLGz2xAhs9BW2RAL+fBSBSkC1bkrRLq8GLYyddk89r4XU&#10;1K1Df4T+LaSDPT/Iz5L5TwGkRr/AAMFgjrr4OWF6BRc0Vj26XW6YErIEloAMSSHlAs01b78FhUl6&#10;vjLCMARqbuZ7UBgp4eRvChTXhQlqmZUbCQAGL4NQ1kg4xSMMPYeFgSFNulyDdvoICXA2t42goSRx&#10;EDQ2GnCbDPbxcVDGLvzNSja5xVC7aa7FYH8ro4Qtwv4WAuSaKeJBDb1GG8HUiATvRwmUa6ZoQ4Un&#10;OaEG+jRIU1alIu0YLfVjedaGSl6PmQkrzk4KiKUJmLFBdJmqUK+9hx9/8Ndo0jOIHfX4oO6XZIab&#10;BMJXuK/7XO0Z99xEn2C5Swl1l0zxiWIKGY9ocT5TK+laCIx2ArxVfAQNWz1b3cAz6HwaDEUGYE0M&#10;ot+qw6CjH1H6h9WdJSytzmGFsmh5bVY1VbBscRzF8QTCGQ+CKTsq02lsHc4w+Fbw4vUig3ORYb2E&#10;ndMp5vcd3heWWMfbt2QMYYBXlzg6Et8hE/qks2CRsugUgotz+ocLQkK6aWVq+asXsrF/QbXLk0P6&#10;EXIIvceLN/QgvP/qBV3GGzHcU/wcOSYBQ8a4evlatYurK+ydXGBrj+xw9AIbuwdY2dzGGgGySfaQ&#10;OVoykXFqeQwFgjzIrOyk6XbzXJhDT7B53kQGaIfOPURTnSYTkBXSNNEEhiV9DQoHg89OPe8Vkx2L&#10;834IQzTstpQR1uQgBkO9PMedlDf96A3rYM3aYU6bGcQWvtaGxFyQvqQeJ5AqJC4E032UPRno8xEV&#10;6NYwpVJIpmpQttFDyGcPEZxqXIKfK/7BwufsyrvQw+RmvweFLT/J15UoscZxwzJUCyMvuschQVxP&#10;vU/5o9iC+l+AQQ0tzcXHYoCDlCmq0Yj7nbX0Dw9g6rurACFA8ZFxAm4CI0DzToAFyRrSAgIWSiKR&#10;TkGabwFEgub6O1D4+PkCjKCbfyMg5HUpeox0VEup1YIM2SFC3+Hn/eGyAQvTDqRJrfOzDkzP21Cc&#10;MmPpIIX8nAc12gd4TnA81t7Ge9U/x+fNv1ey6Zn+Fp4ZbqHOSmNNdnhGCXVH+4HaFEW6YGuH7n4P&#10;CqmArqE3aRx8jlaa6+b+GgxQR0eKXsTKfviSTnqFKEaXygTFIjZ3VrG+tYyFtQWygYwEj6A8kVcF&#10;jcN5K5zRPj7nYxhLcMuUb5mkJ93IslpNJJKMmUhvlEimGRy92MD67gYD+Bznr76TR8IYywoYl28v&#10;+DcacRm4Y0DLgqTLlyKRRnH1Io+zqyNcvJZR7mtQXF7ReL+S7lnxKwIKWbX3p3+v3rzlMQk2WpDd&#10;QzHjp9j+dhbt6tb296CYW58iuAvIjaVQmsqhNB5BoqzhOahHsmJCoJyDJ5qHi5rdSoYQLyFrsmVP&#10;CCulk52aPpQbRqiQowexUxLplDezJY2UUw5VIEFGzu3ZANneCZ3dDIPfiVYjk+NCDH1k66bOv+Q3&#10;TjIpvYfBWAzWYXoFAs+eZIAH6Rn8BESKXoWMZeJ3EUB8BwqpAGIjS/xrUJj4PWVBlBQ/uDFkYPYz&#10;NlHqtMDOQJCBNxlrkBL9XsqEkE8Hv6eLIKH0oaa2khUclFEh0puAQrpoHSbxFjI95LEy06loG8K+&#10;VsSECRjcMl1DgCIsIUAQgIhfkMCXFqcXkb876UUUu8g4BsESIwiSMQZisJ3yqpcA6kGeWaWcNWO0&#10;YsSbl2M42E1hYdaF5rav8IcP/waDTg0G3VrU9j7C8/57+LjxV3iv7mf4su0P+FrzHh72fYkq4zeK&#10;Je73fo5bne/jif4mWr1VqB66g6oBgoZGu4XnQAbn2s0N0DnaeHE0cETMmFweQWEioySRFEqbmB9n&#10;RpVlrbNYI2PMyZ7ji1PwxrzwpaWyhRFm11fYv5QRbg9Nq2Q5qQQiALheb3zdlSzrEeSxDPa5ySQF&#10;yqITHF0e4YzMcvFylewhwSxsIBmfdKHmOJ3ggn7g7JKm+rV0v8prKrh8s4dTRvmpzK6V171QEMLR&#10;hbCRgDKF8yu+XmwJ/71+w9fJIiY+lnZOQ75NL7FDfyEy65Dss7iySGCsYn5lFqliGiMzYxgmQEw8&#10;T/J7jPRY/lwR5ckllBd2aLplD7ssWaKCXm8cplAC0ZEx5KYmMbM2B0/STmnURWmkhYFy1xIcRHoi&#10;CmfGTfZxwhjyIjFRgTHggpvJqDfcD48wRlHGmsoE3q/IBhayBA17dga2opT2p3+QKRtZ3o9lFTPY&#10;mP2le1fqS9kIAmkyrcMkA4cEhzQ92UQG8qTiyA2DvgNduhoY++kZGJQOmmzlH0w1lEKdGC7Z1SYu&#10;IW+7mjAofxO/EPY2KFDImIUAw0mmkOYiW3gJLGWkmfEFEImwhsdqZLATSJRRCcogAUbY30RAtKsW&#10;pt+Q8Yzv3henbAp6CS7ej9BnjPF7JMN9GC3a1fYAJcqn06Mcjg+y2NuOY32b2t7XwQyuxxcP3sWj&#10;9lv4suFdvFvzE4Lip2SEj/GQBlvk052uj3GPgLj9rZ+oMn2DZtcz1NkeoHrwDhosD2mqyRQEqFTD&#10;6yIoxFiGC57rDVLGkihOZNUsUik3s0GmkCIIYqJHFrKISzWQyhASlVpmXKlTJJXG+3B8qUF5WCa1&#10;idSJsEnRZRnYkwX5whjSJSvrEmSGcB/eXLoJiEWcvD3A2Uv6Bgb6ddAnGdCzlD+UR5evcHpMl3Au&#10;kwGlb0rYYoKGfZLMATWz9iVZ4JzAOXpxSul2ibcvZWnqAvEwTeCdK+/x5q30WV2b8+8Mutx+N6Yh&#10;XkaAsbS+gKn5CRRGS0iVMsiV8whGpMLJJALpIQWKYLKMlHS5prP0D5QzDDhnpgRrNEEPNoG5zRWM&#10;LUwgWiIb+HWqe1fv0cMScKoKfUnp/k14mendzPhh9DkpnzJ2mu5BaM28Fq5mZKdkzEJ2Tm2DJSmy&#10;aJpBzc9isFtKS7xPZqCkElZwFKdhL80pYDiK101AMSRzrb4FhQBiKDNOuTZG+WRugn6gFmaaZZf0&#10;Jpkeqm5X6Va9nrbRQINdRzP9FGbDEwJAZtMSBAwakVheSi43JZefkkp6pCw04DJqnaB8ksVGaWZ6&#10;CfJUrEMxh42gyyQ6kYprVNessESMLRri62XOVKidzCTyiu9jBgkQjImoDqPDVlgtDaqIQTE3iLkp&#10;B/Y2E9jeiGB/N4nFxRAaW24zg9kw6O1EA3/PPe1niiG+0ryLxwM3FSjudH2C+zTbAoo7uo/xlfZ9&#10;dfvY8DWafVVoIWPIDFgNASwlanQ0foOBHngKdsxsjtNoZjCzzqCYymCaxnpldwGrbLOr4xifZ6AQ&#10;EGnKAHdCdmq9ni27dPgEhXIrxsfsBE+GUuWAwSsZW2SRZH2RNZtss2ximGXEXZbfCkAELFtsktIl&#10;bNfYZCUdX3fC15/RGMjTp5RTF1c4Oj/gAylQQB/yWgblZF7TpQLHMe9fUEudMrhfvBI5JoyxDdoS&#10;Auj6+HIomTv1b//JXKqXBPk+5pbn6ZXGkC6X4I2G4PLKsuEZFEeGKC0zyBbGaMqP4KBptcfycFDX&#10;m2QJa9wNd1o28Zkgw4i8LMMed6LL0k2W8KjmKzC5Rd3wky1sUTsGwz5YAxlKKhez+SB6maiNAQO0&#10;9IGSHIrzTxAepa+I5KHPkBmK88pAS+UQaVKD1kppZSsQANkpmCnrbLJSjzJKatAKIAQwahCPQJJF&#10;TjesDHAXM7SY4ZifEoaBLcAw0ysIMIwEyBAD3aK/r5pN5kexyVQOB016mJndbRVQ8BiOGhpuyisx&#10;3AREnIY6LlM2KJmyCa26lc/xUyr5acA9ZBQx4nYCLRIgQyhgsPlbkUnSZBMAIb+s2uvm8ZvJOJ2o&#10;5AYwUjRgdtKOMWbj7c0ottbDChTJrAneSD+0pnpVke+TuncIit8rUNzv/lz5CgGEsEWN9R59xU08&#10;M93Gzc738Dlfd6/vc7LGHbUDTge/fxe//wANn4VM6Ss6UZ7N0dDzQkzLbQLjy8IUU8p8lmfKyI5l&#10;qZeHkCpLFpNxBkpT/ydw8Xv7KBUOL7ewtD1JabTM4JMBNel6HSdAZFvlPbx8dUzAnFD7nzIGpadI&#10;JJWOTYAhwJGwlZ4kYYxDoLsKq3/3A6z+6sckG/qSy3O8OD/Dm9cyJlEke8zi4vIC+2eXOCB4Lkgd&#10;0hP14hXZ5UxeI6CURrn04iUll/RKEWdsJA4e5y1Z5C3Ozgk4MoyA4vDsSJXMWd7e4m9f43kYQ6qQ&#10;xuyiHZU5nRrgi5AtovkxSp1h2Cif7NLTFAvDLGXwwzYsblJmrs1jbG4MgWySCSQCfzGMYDmKofCQ&#10;2qLNLq8NWWEIeuGSQcCA7KJqp5TtQ7fdhD7bANb3RZJm0WV6QIYowyi+gdJoSAw9g1+azIaVosvf&#10;gUIA4azM/W+gkEmA36/nIDhuhHwNMPTdIUtcT+izkg2CzJI2mSUrS1GHpNtVRrVl3fYjVQtK1nC7&#10;zDTVBEPY2wqrkZKJHsGhPIEwiIxyP1OgiLCJhCqku8gYLTTHNNYEgIx/eEV+EZBBgiQl3kFkU0Q8&#10;RAc2ViNkEC0bgVAapDfpRDEjK/YclHSDGB82Y4S3Kyt+LC15MTXuRD5jgI9B3KJ/iC/qf4ePG36F&#10;rzvIEvQMd7o+wl3dJzTat/FUfxvV5vt40H0Td3s+wyNmnW8oqT5r4XvqfounAyKhpBhBjVrBJXOc&#10;HFkLtXBcVbkQsx0s+FBZpH6eKTLrZZCaiMObH4I9IFXLbTh9eR9659fwJnX0InoEKf8W13KUMNcD&#10;bdfGWQy2ZPUomwBExiPO2eh2X8jKOjHD4jlEQ8trpUdKQEFYvPNjXN24Afxffw78r/+Jtf/A+4P9&#10;fMsiTYHIM5n+Iab6WgzJoNzW7gF2j8WAv6R5F2CV2HLkAB6X/8Roy5QPmVZ+RZaZW1m/nkBIFto/&#10;Occx7x/w/tbeEX/LFmXUMpKFCqViCYmUlN0PwV9wwkWD64hn4ckxyEJFSiTZ506m9nsZ7D6+p0hA&#10;bWJqaQXpkSJCqRBCxSDPaRA9ZA1bmKogYIfJ56SEShEQsesR8lAa/a6AGgB0RhLoMIo0jZFBfkcT&#10;71D+xaC26aLRJhCNwQzl1xhclEr2PCWUNEopAYYq10k5ZS3I7fS30z1G6TPGccPvrkOGgZpPMhi9&#10;TQSElM58TrZ4SmZ4CKuMTbBZBp+ooLerHqkaMomMW9TQVzSqJkbZbZdyNzLz9XogUAYEo5RRwhCV&#10;Qq/qhQrxb8lImwKPU3XrUo7RqAlDJKOdChSFbL+STkEfzTYfZ1M9KGT6CBqNAsQYAVHK6RVTLCy4&#10;kc32YnzE/i9A8QC3Wz/AV+3vKqa4S3kkoLjX/SlN9S3VJftMf4c+4zPc7HhPSafHBIZ4DamULu2h&#10;7haq+u7hme4uanWP0WlpVUZwyDuALmM7rGEzL7wN0UIY0YxQ/yDsoQ7snjzkhYrS37wPf1oPs98A&#10;d86FSHkQG1tiomXcQYJRmGCJMX59ew2SHFM0/35FiWSnEV8WqSQgkvUKYsYZ6BcSzHQEAoi/uIFt&#10;3r74x7/D+fsfovzJl0h3DsCja8erPenZEqCJ+eYhiY0jBvTK5gY29/dUBZDlVenxEo9yfUyRTa+o&#10;oo4JCrUug4/P+UYZw1hY3cDa9i52Dk+wtX+E7YMTHmsXuZEJ2CMhOH3y21YQKRmYBMIY9FBWZYZh&#10;CoZRpqm2JugXcpRH6RgypQrGZucxPreoqhcmi0n02nrJqvQkBZ67pA9DBIQjnYA3V4EzVVDeRAqv&#10;Sb1aGw20NUgGCrmQHZG5bSlUpruRmZtDdmaBnm8BJoLHQekm09VlFaCVPkeahUEvXbIyI1Zk03eg&#10;kKIJMufKRF9xQzJ4Jt6BFHW9rJZTK+YY0DJNQ0BhIyNIj5BLvIO9gQCp5f1GAoNeg35Dpmv4XS2U&#10;Q02YGjUrOeUnsJSRpnlOS6AHZXxBrzyFGG5pAjBhFxkYtJN9ZHBO6keJ3Mqne5CKalUL8z3DZT2y&#10;6W74PM0oM7jKBEa5MIhK0YhCYQCZggGplB6hEOmboGigzPvd03/CF82/x4O+L1UTQNwhU8jkP9nR&#10;U9ijitLpyeDXqDLfQbWFjZKq1vJAMcmTfpkqfh9N/G4tg5RTZtmDoR0mf6/aX1sq5lmjJl4kIxwE&#10;hMVngD0osmkAo0vvMVAoGYtxVYIzOkyWGRODPYzpVQkemXZBIf9KWEGmbci6bHqLNxKgNOr/6QbO&#10;GewnEvgNMlglUseEzRw9mL4Rx0aCxK6nHRBwybSQa/bA4QGuTo7x+nIfL18IIKSnSgBHvqAekike&#10;MnVjbXOHwc6QfyWgW6FsEyl37VpeEjyynuOMQJBeqAs+IZMFZdwilS9idmkVM4tSkueI7RDbJy+Q&#10;HV9ApJDB9hmZIPmcRjsEU4iyqFiAVUb7/XpmbErboh2l2TKlVQbxbAHrO/uUk+tknEl4En7FDkHK&#10;qUBOMn0ariRvE3nVjAEZ+yjAmR7h4wqTUkqt2XCkRV768PJNMyVZBbmJBcwsLVHeHao6sR4CwZce&#10;hkMAIYaf7GXPyyRESidKKFlDMaSqn4vPmFbtRjLSzoxfpaZ/yxQNWfcwNHCfbCEDdtWUO1pm8RYG&#10;eYsChsfZjKHB57zP4Pe0EygEiDLiVZRI3QQAjTNlkAS8MEeEDCCgyKfoDwiY70AhI9siq8RPSK+U&#10;fEZYvIQsIYzQiH8Lili0AxGa7wTllZOfP9D/GMPDJmW+C1k9ogSdjd8pnuuHg1JnhFLqg6qf4Ov2&#10;9/GV7MGn/UiNSSj/MHiLwX9PgaLO/gANzsc018/Q6HmK1sBz6DJNaPVVo8lVhWeUUA+6v0IzQdHB&#10;BCCA6LK3o9feiX67TBnvI63reaKvQWH1NcMZ/yUvUBQd+l9iKGFCeiyO0fkURlYoa+gbRie0mFjM&#10;MvhkNI0S6eKCHvp6BJrRzFS+hMB/JhB07+OQgNhgC/7Fn+HCWMfXs6kuWzHS/HfB1ytjXsSrt0fK&#10;IK8zYDc2DylvdrC/J15BRsSFga7/CTBkerismTiTyFcsskpIFrHJrC8r9+Tp49MXNOevFEtcz5F6&#10;qaaBTM4tEBglTMwuYHljW7WVrR0G9gHCBIyZJvgV/ASID44MJU7GifYhDbwFSqc0mVVawoJQPkwQ&#10;RDGxwuNsb5CF5ujXRsislF8EhCNF2ZMgoCTTkxmkWekrLLKmWgbYkjJVRP5eoNejx1MJJ4y5xQaM&#10;zmTJXtLpsYaNgzOsHZwjPUxm4DEcqQpsKQKjNKNA4RpZVH5CgGAnOL4HxcKkBRuLrmuGoFkeoGy4&#10;XjD0XI05uBkUI7lemtsBDBf6aXzbVHDGYl2or/sQwaAWFgaN1VIHs6kaLils4JM5UASQ9E456ske&#10;LZgZl41aZDCvSXkHG48f4H0j/Ukp30t5pKOcqkE530cTbUE22aVkVz7bjfa2z/l5nchkujE150Cc&#10;2SGd6UWCALLxmLee/pKU3YlnjZ/AOzqAdx7+IyUTpRHlk4DiHs3186E7BMJDNHufKVDU2u4ppmjy&#10;PENvtg0NnidoIkCaPVUEy1M0WJ+hevC+mhUrW1lpTPyu4X4MyubrLi2ZopvGUU8tK3vfDUCnlxpR&#10;dnhif0Nj2E4Z4UViOIjhVRmsG0SuXIdVmuzNvS0aWhEmjPNWDUEgG1vy3/kRyaAX7cIODvoSWfd8&#10;Iowi/6QLVXqiZKXhLl5R2ry5IqDeSIafxMm59Fy9wksa4gX6gPX9U8qc73qpMgQDX8t/4i7om/Hi&#10;Lc226mKS55ntT92YHJ/FEYEmhvvw+FwtU5U1FuIpdg6OFVuckzXmefx0oYzphWXFGuILZlZWMUv2&#10;yZYEgCMM1Da1CnH91TJ89Anh4RicSfqERL8q1mz09TLALWSEOD3KCZbW11GYmIA3xtcxeF0MXpkK&#10;IhvJW+kNpKlMH5bbEUqqCR6rQpDJlr8FeOMenEKWLQ9SrfRjZH6K1yBPhoiiMjWn1q2HMyUaeh6P&#10;QJKZsDY23+gypRQBIY3gEIDIdPIbYWbtGM2wrIseLfaimNKq2a3CHjKfSWa9ht2NKrDjzNgpBmI4&#10;SI9QNiKT7sXTmj/SkPkRj3bB5WDgMJNLXdmEjD4LCDxNqpdqjBJIzZblsWQAT+Yvhek3UpRucT6W&#10;EW5pJQJQbgU4SlYlriWUj98xSaDUNXwIJxnH623D6KgFQTJJl/EJSstOaIwP8WWNVB98B7c6P8RT&#10;mmrxEMIONcIQzido9VcpCSVznx7pySADN/Gg/wvc7/+c3kLY5BvFFm0eKaRVjy5XK7q97eh2dqgp&#10;HkZ/D41enwKEJToId8pCzaqDyS4VyQPocfyQtN6DYJ6JhqDIzDj4/ApC6ec4e3OI08szXL39ttPz&#10;8T3s/foX6u5+PIJs3U3ek/ELGuTdBRxs79Hg7uCtkjcCCtn3YY3hf06ZI3OZhCkmGem7OH11iIPD&#10;HczRhxTGZrC2u0ZGEkMv7fqfgIJ4+k5s4ZIySyTW0csQTo4IqNUlxRQnZApZeDTPoFcm+/gMs5RM&#10;8pxUADk6v1Qme5WPJ+YXURgdpzwcRyCVpmGWMZZtOAtMcukALFJVsBhFgOfCFNN/P+7T6x6EL5/G&#10;GH3FKqVZZWYGmRGpYk65RFawSvEDAsOTHSEjU4qJbIqTJQgGNX9KZt5GZSUffUY6C51LBhCd9ESN&#10;yI/I/uZLqExMI5TMwhdLYWZtB2NLO/BnK7x2WbjyMtpOn0GDLU0AoRp9xg3pafIzWNM0vwEn5Y6f&#10;IAkw6JjhJXO7bPQQMvXDQY/AQE0TPE6+x8f7efqEqrZPkBgbhLbvIY3uAGzGGjXzNexqRjrceS3N&#10;aLBl2sdIqR8RMpK0VKITAXqOpIAiSkOtxipEdomUaobP1ag+U7xETLp1+bnReCd6Bx8jSh8US2rR&#10;rrkJe6AFtng7anpvERC/wvuUTg8Y9I8Jhod99A0yLdx8DQhttAGt3udo5H0pQiAzZKvNMgeKoLFd&#10;r6moMtxRdYPamBikOO9guEdt6WUM9CsgDAUGmLEMyk9I0WGDTUNqll6Q63pUhsAzGAmecMEBd9YB&#10;G3+3/IsWGlGczVC+SMkZETu0t799D/hYGIbi/ZRMsSZTx5NUVeIVrrP7wcsDXJwKKGTcQkBx3TX7&#10;8o1028oYR4HRvc2MfqAG1mYZDONzSwTFKi5fi68oEQTM8q/fKDCIb7h69eraeF9Ib1ear7Vg/2yb&#10;kkqmF5K0ZARbvAd1+ermNoFxjm2a68LwKBlvhCb7GGPTc2pdxvzqDoNvHjHKHll22mHqwvi6ERrb&#10;TaSnsqjt1uC5ph7ppSwcRRPaqSC63J0wRBwwh1KIl0b5fReY3ZfgjMTJ+GkCYJigyPN801RHs0wy&#10;fI4m2xpOkylK8GQIEL7GzcCOT+6RqWcxlCIjZeVcpyjF7tBP2DG1sEb5ukpfN4V0ZQLTK5uYWt3l&#10;tZBiCiUeOw8r2WZI5mhRNqlp5PkZ3JCxCOlmlVFqNdGPLZvQwGx4TN8ga63r1HRumWoRYcYOUedb&#10;bPUISnbkbb32K6ydZaG3EAw+DYbzNJxDtQg6GuG10qDzuOlYh/IOMvdJmEFaIqahcW5QgAgSBNIE&#10;GDJZUJhCZsZGZZqHfDYZKk0ZlaeEu0ETOrXoRJygGJ0ww2ivwU8++HN0MJAfd3yCLxp+iycyjYNA&#10;qLM9oj94poDQ5q/+HhAypaNF9sZjE0A8H7qLJj4nskrWUrT769BOcHYxoPUBnQKG3tujgCEme9B7&#10;bbIFFI54Fwxu2e/ayov6K17AXtXb5ElbSd8WamdZbP8K6ZE2TG+N/W+gqPzi51i68edY/+e/hecX&#10;/5UvE6lVolRZoFQ546te0jQLOGSg7ztQXHsQWXJ63WU7zEDeZ9i/we7hJirM2AKK43MpWHBttpc3&#10;57G0uYkDepgXYrD5T0a7dw6XcHBiwxk/d2F9BrtHJ/QnPDb9g9SGOuNrpOzNFg21sIV868r4FCLJ&#10;DEqjk8pTLKzvMvjWES+WYQ/JDqg5mDwi8654TeoIBB8qu9OYOJyGbGBTZ3iqQKGP+RAamYeNwMhT&#10;uhUmZ3H48g1ipXGeuz+BQgqWeTIVeNM06OVJSiupAVWEu8BMLxvE02OYyR7eEgM97MDIogAjieGZ&#10;p7BT7gpb+JIFJApkoUiKjDZHIF4XQPOlCAyCzC5TP/4lKOI0t7JSLhFshsXwAKaBe7CYniHJ7Fyi&#10;hhf5k6HJ7dDcwUef/D20umfYOx+GM9GN1ZMSfv/VD9DUdw/7F8MwkiU2l2NkGi3BRMnla4eHwR5m&#10;4DusNejtvqNYQCb6Bck0AZkfJaBg8Mm8Kzezs57HElklLCGgaG//Eh7KpZu3/gH3qn/LH7yJQXqd&#10;zc0wPUUXEvNmVGm/UKvotMF6fNTwG9RZH6KNEkgTqIEu3oQ2L+8HKYdk4/lYA5roGVoJiDaCpNX3&#10;HD2ZVjQHa9HAx3WWR6oebKOhihe1AZ32JkonLQa8fTzxHgw4Oxn4/eihr7DIlOYh2cTRgpM3d/j8&#10;M14wPanZzmwnpeutCBYEFGlYA18zWClV6AXeSDp+xYhb2sNeTTfiv3wXY89FfpWo3+M4ebmvKnzI&#10;v0sV7rIGW2RJO85fral5Sq9eSs+VPD9Gj3GJiysp17/LwN6mfKpgg0xxvSpP/IgwCy01g3j3kL7h&#10;UtZmX2Cd8mxqUQYZczg8n0GBwSIF1U5fSK3aK15TmRx4jI2dfVXd45zaSsYrlta3EEkXMDK9gOHZ&#10;RUws7GJ6eZOMGVHjCdZwnL9dh9xqFwL0kh1GDWzlQSaZanQSGN3+PgzGQ9TvIzCQBUpLG/QXFeQZ&#10;wKnRaXhTBTJyEsHiBBLM8BnKQSmZY6PfsDOQnQSIrP0ecEdVYTOLLGVNM7gZ6O6Yh/JJ5pflML92&#10;F7nRBgxPpOHLZAnWGEan1zA5u45iWUrwT5JdCLJITvVIyf55MhXkhrn/oSoU4HfQ5Ka1BEOrMsDR&#10;UCcDswmhsE412XmoOOKG1lBD01mFP9z+e9ypfxdt+oc0Vn3QkxUCgU76DtJnxUJPoUU5p8cNGsfV&#10;9YDyDXLcPGVQjJlfQCHN42pApTSgAJEko4yPDJIxZKpHC3zuZsTJFNJMZLMf//4GCtMWmCnHOvvv&#10;wZfoUAzxybOf4Fbbe3jQ9Tm9w310hOsVIDrDdeiQrba+BYQ0bYR/81//Te7LtA4NASG9UdIt22B7&#10;ivrBJ2g2VqO25yHqB55CY25TO/kYPVoMBjvR7etCl/05attktqbMXzLxb+9T5/Yxw+mplS28UAMY&#10;ivWhh8crL5KJ43dwesoAfcswvzpSMgVM9n3NAWoa6UkawdaqmVo4g7nFGaxsLqm6UCcvZK2EyCcB&#10;hZnSRXyEdKee0h/IGEaEmf1AAWJtc5FgWKPxXcTKxgLBI8ZXgPGaDHW9fkLAsHd4SkO+gWn6golZ&#10;GTwUM51AplxULLO6sYmV9W1c8ktu7h2QTc4UIC5fv1V+QrpSd09eYGJuBcnKKHzU9tLTk5+mYaUn&#10;6HOF4C8lsHoeQ6v+fWTX7ej0NRAMzdB52mDN2Sl3yCq5cTVhzxwvUGoyk6fyGKbksYUSlKgZWCNZ&#10;hPPDiJfH6TOyTDTiIfJwZWVPbZkJy4Cm/HFIpv8WFIES2SRh43eR3jqZLiOTLzvoe1oIJBPlUhbB&#10;kTGEc0WCZxrxwig/T2rfUu1ECtegiDF4pfiZ9DKJtxDJU0j1o03zDSxOZvq4gWiyoFNfhw+//oXa&#10;Gejzqj+gpu8W8usuHDBTnWEGD6p+T6nTjWikC06CyUP5lKTUspMhdnfIHuIXCAAZ8xATvcfnBnrv&#10;KYAkyRzSRav+xtflBDhkJwvfG092YmM5SG/Rg3vPfkW9aMGQtx63n/2aJ1OjdmF90nMTzS7KITbp&#10;Tu1OtRIUdehJtjDwG6BLNEPzLTh6Ui0KMOIvOvmcbaIfHXz+luY9NSmwkfKxgaBvpASs7n+Kuj4e&#10;U7b4tbagn99b52yExv4RzBHZt0IGvww0+O9gkN87ULDAV7LBlbPwIulhjOqgc7RCaxYDTSlzImMK&#10;8o/Rxv+lksBXt+UYu7i88mN2NUk5MsqAXsH8xiIW92axvi+AkK7Vfr4nSHlzQH9wwDg/5X0ZCPRg&#10;f3cJewc72Nxex8zCNE3lNOZWJ+lNZB3GKMFxomSQ1HeSQbe943PKihl6szw2jpZx9SZEDxHB6BhB&#10;QQ0+u7RC/b2O8vQs/cahWmfx3Yi2rOuWKeWHZ5cE7g5S5VF4KU8c1P7l+TVEKGNkZyMZaPPnZKR+&#10;B/mtWjin2jAYZTKh3+z16GCQGbSZGZhTU6rJFHMbmcObG4UrXVGAEKYIk72kTI5Neo4IHhvNsTtH&#10;6cQAnt48QnRsnq9N0XNMIjKyARf9hjs7ypiNMFE9x8qWeD3pbEhievcOX1/H53uRnsirjgeRVyLf&#10;pD6VnZ9v4eff6OymXKGEsRiew2mVwbkG+Pw6PG+8xeDrxr2Gm2gbrEPjwHN8U/cZGoxP8Ex3G08H&#10;biGx5cQf7/8Q79z5AfV2Cy8gjRBlk4lZ1mJ8jkREi7lZO+7c+Sc1IVBMtJHMoiYHUhoFKd1kHpR0&#10;445V9Gq2bIIA8Xsa0db2OQaNzxAjG+SSPWotxcOq36DD8AQa+p2ff/7f8cenP8Z97WdotD5SEqlF&#10;dhJigHcSCJpArQr270HB+9dMwceUVLp4I71DNUHSqt7bRjlVQx/SJNuCuRtRTYZ43vcE7RbKLzO/&#10;j7kWWvsTPGj+DzhXi1ySGJn5APXdv1TZr9urhTU/SPNHlojrYUnRkCfIHBED+t2yXx9Z4jQB98Ov&#10;8MZlo/Nexyc/suNXP5WL9hrnswmcD+fonUfwhtpeqoIfXTD7b4/i9FzGJ/R4eZnHi7dH2LvYw9WV&#10;TBKU9RUyGe+MQb2H3f1tjE6OYob+QPbf3tkRjyIDfy+UJ6iM0WwuXA+8TZARFta2sHG8i3xejr+M&#10;GJPh1OIqRskAw7M0z/kS1vlaAYWYahnNluPI2MWB9FBRfs3xGD5KG2skD6MvifICAzMuRQKYyTME&#10;B2Xk5oUVpWUmFPdztYioPyLTvYswSxnN7KxqavJeahxDDHbV3UoQ+MgeTpp3NyWTSXqaZG5TcgzG&#10;CH1EKId4hQE9u4xwoUTZVKEMoqwXA54dU71M/rQAyQ0dr930hsjY61WMV2/rkK98gWzhayxudaM8&#10;p6G0eoA++30E0hrc+PDWP2FpPwt/TAczM/zovA86k4CgBq2D9ajpf4SnXXdwv/Nr1DNIn+jv4F63&#10;jAbfxWPDbdWD81njb6FxVsMUalWV8XaPaZKY9Uu5AaSTXTTUTWhs/BBeyied7hvKoU44HPWYJWBk&#10;vEIYJEVgihmXWbIyiDc768DEpIUXrBelUj/6eu7BzWwcm7Lg1zf/Ws2A/abnCzUCrVjgWybopHSS&#10;IO/k/XbeinwSVvjuVpdoQn+2TUkn1eL8W4Tvpblu+nbvOn1Og1bKo3b6iQ57O401ZV7mMVrab/Ck&#10;iiTpxZOGG2jq+UoxZyPPlz7SAUeJfmKEF5yy0ZYwwB+xw593IJoboqwR8xlCw2//DDi+QtVf/hbv&#10;/o10IwJ//A+/Ubfem7/jdRM5I1PAKWrentLcyniDBH4/zfEwLt6eUaqsYWdPvgeZZE1GyEFQbGOb&#10;0klGh/Njw5Ath6Uj4nrCHwFDCVSZnEF5Ypamew+rZIBIpoBTuudK4bpgQn60kywzqvaZHiNjFPn6&#10;udVtavNtbNBsCyjEXC+ubmBybhFnV6+xtLWNaf5dTadg0Nqp9SMlGlbKHzsz+8rZFSIJP4rTOpRX&#10;ZPteytCMHxaRS4np7zdzGZTVeTK7VQqkyRoIMoI0qThoTZJF1MS9Rb5vRhljWcTkz43Qh8xjlL7G&#10;EUzBRdMtYPIL22QEHCPwJDIEbQ7ecgTePOVTRBKadFrIYi6Zsi9zyqQbXM6TLPxK40ZuyYMfffjf&#10;UK25iTs17+Ju3Qeo7pJVa3dRp6+igb2HBzoCwvYMj/puo9FJOcHMV2d/jHsyFVv7ER50f4F77R/D&#10;menC9HYYg74mTG8FeSJl21+aTmcDGho+QCHfBwOz/MSEBf1992EncGYY+AkCIpfUqiWrUq1D5JOd&#10;oMkREOFwGwqFPl4oFz6483d4InOT2t5Hg/UxntseooVB3PqtkdbGGlUPkwR/FxlBgHENhObvb7uT&#10;ZA2yiHiKwWIHuhJkAf9zJbdUo9+Q92plAxb6lgH/fTRo/ytPlpzIFCKFd/Fc+/cEjFQLlHqyfC21&#10;co+/jResl6CwKmDIXg52N5kj50KQ8rNUlukIkrX9QJay6svPVK/rjRta/OCGH1t907wuNM4lSqVv&#10;iy1DSti8EQkkWU5P8zuH05fH2D7ZwuS8jH8s0KfQi1A+vbg6wdbOChbXFlAYH6GGzmCZXk68ysx8&#10;ijJoH6s7e/BGkshWxjHFwJeBrTSNbaaQRaEswLvE6WUGI4vDZIw55IrTTJYZpCmJFlY3CYpTZbpl&#10;HpT0Qh1fvMTO8SnmNnapy2VnI0obGWQLpBCnrHEzMGU5aK/NDu2QFragVPjbVnuJD0SkAjgBQECo&#10;JtUBv6sa+C9AIYCQ9dUOan1LXozwHH3BOFyFWQUMLyXPxPIWLG4GvYxh0B/4CAqZjBisTCE5Nnvt&#10;R6IFgolMxN/jyMXgqjigox/1p+owMq1FMPkUiWItyjMNuPFN02f44PE7NKlfUYrcxBMGfq35EZzM&#10;MlUD91E9+AD1lqc0oM/QIpscMqM22J9Se4v+rqJUqSdzfIZfP/gHrLws8rSu4Jef/Q/85U9u4Ac/&#10;uoHt7Riy2R74gm3w09CbrNWIkj2sBMT0nANpMff0Dd8tX5WJgVK4wEt2ETAkEzLVQ4NeyzN8WP1T&#10;/OrxP+BW5wdwzuoZ6DTNih0a0JcmPVMWKclEttDFmhjgtehSUqnpGigEzXey6btbKXom7xEj2Eop&#10;1xFqRhfB0e1+DKP3cxRnpXcpQSv6BA36f4LWdQ8dMrBnqUeHQ4PuMAPcr0E/wWvOD8DF4AqW3XDG&#10;zHAlHYgNe5Euh5AetmOMCYAaiu0NBnQBAuJDtgG8+7MA5gcrqFTX46JAc/jynOeRLvytzJSVFXo6&#10;MkaMBniSsmqDAb6JiQWZVj7MTM5sTIY4vjxVy1dnFqcwPFciK+R43uU100gwQ47OzGJxex9xGtdM&#10;ZQKJ0giyo7KP9DCiRRl4i/I6iIzaR2qiE5vHsyhXJhFM5JAoT1FCnSNbGsbM0ipZYgmFkUksb+0T&#10;oGdYWN5GgcdPDI9glqDRe0LQ+6RX6QDxcZrvXJrSJwUbW3pMBiGXef6qya58Liu7EY0RDGMwyYo4&#10;xRYzSirJij0pO2PLyqzWKTXqrOYsyesyNN9SvIz+I0IAjqxtqv3CXalhhMszZIgiPGSZII23NBcB&#10;4SCQZK8MYRpndhxegt5VyNC4x5CfGoU16CGAfLjRZqlFg6EKT3vvUJvTrFIGVRsf4Iu636POICvR&#10;HuB2+yc0paLTG9Dmq2XwMKiiLRjIMBjy7ai3P0KN8R4+fPwT9LpoWmt+h29qfov1wxRSsraa0sJD&#10;SVRd9y4sBEOm2I/BoSrV8vluZMgw4jPEX8iiJJlvpWn/Em4+lqrjIQKqiaD9uuUP+LjxN3g08BWe&#10;6r9WK+WayFwinYYqXQRCI7oJgJ5EC002DS7BIkBoJzP0ZSiZvmULAYQ08Rftquu2Fk2y2s5VA427&#10;Hj2+2zTUf8uLJzNTzbzIf41287tq/4kWGvFmayP6/Fp0Ofg5wQ4Y+PvsRfoHyidv3o5I3kfKttPM&#10;JVWATstKtfEscoUiwvE8nj3vxoZYAvknbk/+yeLoE0ql16/w5sUVXYLMcZLp3zI2ocfFmwVm+imc&#10;nO1gYYESZ9VAo9uGVNGFHdlz+2CbQSoBO47STEGBolgU+TSNQKwP+ZFRlKbn1Wh3ujyOOMGQkV1B&#10;KaEi+VFEcnns7+9iQ01LWcPWUQijU1mM0IhOLa1jhFJKJNMMPcessAxlWKY8huOXrzFHHxGjhnf4&#10;Y4iPMFgJJEecnoGMEaDsGfBFYZQtfTMl9Hts0PG6iwG3hrvoK6IwJAoM9NF/A4qhGOVTfgbO4pwq&#10;ZykgcJTn4B5ZVFMzXJV5BvoUXHw+OjFHo00GIShkRNxLo5+fXIKL38WdlDXjYuJHKMfyZBH6jxT9&#10;CoHhylNi5UoI8zbA7+eIpXDDkulVelgXbGWm64U22Iyq/juoGaRsIEP0RtthqwzAPqJXzT9rQXDe&#10;Cku5B6aCDvoCvcBUH5nkMapN97D0qoIfvvtfESsZEC8PksJj8AU6keN7tX13obdUYXjGguaOL+GV&#10;YxMkfnoFm6VGTfoLybgFGUXXcxc+Ph+kwbaTRWq6vsQj7adqPtMnze/g06Z31JTwBso4+Q7N7mfQ&#10;URppYw3oTrWoW+lqFZD000zr81pYKjoM5nnsBI1xpEm1HmZ4nY+ewEdpFaxCbd8PMLklg3ExLB3c&#10;xKOWH6Lb9Qx9/A5SjlFqP6kto5wtPG9dsJf1MFHu+cftSEwGmJV8yI1nMD4nAf2WkmYDizNzGB+d&#10;YeACBkuBz1//O70Us7qiNpI/Oz/A+Mwkjo4v8IbPv30rs1uFWWSyWxJ7B6sMYgJsqYLFeRlbWEZ2&#10;vBPhnIf+YBXLmwuYX5mhFBimbyiRGYoojwpTzPNiE6CjoyiOL6pBslC2iFR5QrV4cUTt/SY7g87S&#10;G+wcHhA40o25gDSlxMhSFpevz3mdXNjaXyO7z2Jj/QgrlEwhSpH5lU3sHp3Ts5yTkUrYfXnFAMwj&#10;VJzAkD+hRp+ldKYploQ+GOFtHD0OmxrvEblWmB6iZ7MwYzNgczI5bwn+0VU+Hoebx0gu7BMANOMM&#10;fpushfh2OoYpydcLU5AFpLmyzPQEYnRsgQEvjFGEI0nJFE6qHjEvTXeG/mNydYfng2CTCYbBNN9H&#10;BhEZRgYKlKYQpnm/EaWhDU3Z4OQJdIwY4J4yqWAfZBAN5rSwlvsVGJxjBtUc43oCovd7UFhGr4HR&#10;7qtRo8H32j/F+stxpBgkv/3s7zC+EsDqYRZa/SM8o6/oHnxExx9CbfOH0FKzR8kKlVEjJRLNNwHi&#10;8bXAQZ3+6Nmv1TSSdLoHNn8LdI7nuNnwW3zW+ls1V+l25/uq0ICAoYP+QCe7YSab1Mi1jD2IrBNg&#10;6MRbkAm6k+3oJUv0k0FE9vVmmOXTzTCWtNCnGeDJx3DmpCy/yJVutOn/mp7iPXoFHttFCeYmIGz1&#10;aCEgpP6T1tWKXsom96gJnrEhBCccCI+4eFIDSFXopVanKZKuKHUWmdE3aVCBqudD2NyVxT47ODza&#10;Y9aXTVL2aagvKEM2mOlncHgp4xIy/ULWQ4g59+Dt6z2cvtjH0vo8cpRmG1smMscQM7yZ2T+D0ngR&#10;m3trWFibJRjHFDBKExkGrSyHpc6OOeiFCkjxogtDpMkQ/xoUshHiIuXQ7PoKwZNDoSLryhfx4mUe&#10;x+fLOJZpKPx3cPISYwT57OI6dg/PMTG7RGAf8LvvYmaZRp8/NKbGCkqIlKeVr5CpGb3eADqsdgzJ&#10;KLVU+6CUGgobKCaLTB3D8BZkyW8czjxZQ3ZDzU+qChvWLNmDJvxfg0LtJUG2sDKYpcn2wVK8wMXn&#10;bDJRUGbE0t8UZ5fhimfxf1P2JqBxpum1sC9cQgjcPxAul0tIIJfLT0K4gdyQCwlJyDAhEyZkmGGG&#10;2ZjpppvpbtyY3tvGtvAqCS1oV2mrovZ936uoVUIrQhuSEFqQDJKRhQ02srExxk2f/5y3VG53z0xu&#10;fpuHkkpVX331fc95nnPe93mfN1OfZrCaJ01aRTBbgZvn52VWESjUCkeg8JHChQjEc/FFJwK8sZFl&#10;Ps4TsbNjJhvo0Tc/AdfcEPzLo3AvMFPMDhIEfXDND5tHS7ETgwXy6mwrWiY+Rpv3CjpJed5vfwO3&#10;hj/FBzd+htaxT/FR28/wzuXv4Pvv/TnGSMHqm26MuK7Cw5uWzvUjRmCEGbE//ezbWN2LkPcyezGj&#10;VBlFukc+IjfsxAedP0L1rh8/Mp05/hXvdP/YrK0WdRMoNIJkRpEijOICA7OGgCKKZIZhSZ36JbiZ&#10;OaQzOuOX0ZNuwWDlNrp8P0Fx+Z95y1OozH8fltAv0WH/FEOxfuoFApJAbXNebfSTHbmCdtsNdJ6Z&#10;Mm18yY00o7fWcWuPuGgpRIqxiJdfkvWvLJGfA+9/EDezyhu7jOjrc4zIR9jZXcfW3jIml4sobTLC&#10;rxboIDvAC/VM7aNNEFjMGF88pma4h7W7q5jlfRLvL8/0IppyIjMZQzIXxvLmAvYYyVe2VlFbmEMs&#10;E4EvrOWaVXhiUURIkwKpHLzRLAqz6wTEDCJZUidG2FR5jhpjDtN0oNrCMlIlgmQyi2xe9GsTD5ip&#10;Xp7VXOnf4fETlKcXMENAzBIg2/ukdBTf2VIN08sqRATFPB2Z2iJBUR+gk2v+wZEowpulkI5QK0TV&#10;fDnLSO5EvKhBjDXM3Zvgc21waVvivIr1KrBSOxg9QVAEKJxNF3LaRH2ZlJnCu6Ly71XYKhTrBLlZ&#10;K0HzUif5izVTCOij0N4+us9rtojC1AJmCegwKaOGbZ0EhpvH8xJMlpAaLVRwzlEcRGrFDRs58US+&#10;j5yaVCLTBe8cgbLqNEBwTPcbzj5a7jLDldZ6r+HrGvpU/ZA4+w2HRqrepxb5PloppnupA66Pf25o&#10;2Cd9v6JDfYL325gdrJ+iRPp1s/ttzGx4MDljo7a4BH+4Ax999h0MjH1G4ZjA+xe/g+tdb+O9lu/i&#10;MqlTi+VdnG/7Pv7l87/AWx3fwy/b/s0sGlItk7JDExQaYtXIUg8fZb1JaQjaGSj6qS36Kco7opfQ&#10;HrnI9/4UyVXthJpCv/O/odXxM9yktlIztJtjBJmL2cF6CddGPzHA6LDfNOu2tUR1wNeBsXAPSmtR&#10;5BZCSNbViSJOWpNGab6I6RVVq34J0loKas1HMNKePMDp6SnuPbqPO4c72Dmgo69XST928eKlFhnJ&#10;QdSZ3Ir79zRw8RgvXjzD6YsTaoopzC0N4v7LISQmhxHN+s3aBTlwbY6UaaGGyjSj4+w0HTSFUn0A&#10;z15EEM3nDSiC6TyC1DSR/DSSpTqCqTz8iRLCjKppiukEnTBbmzKWLE8jN02nWpLG0Pi+Rs4aQujg&#10;5JjieguFcoVZaa2xCQyREKeTpQmA2dUdZo5jeMJJ2CNJeLKkKxS+4+EMrxdpVCBhlo5qAxdRqpFQ&#10;AhbPKCpbLgJqjnoqi8zcmFmHYS8W6fDq2cSMQRplVswZfbFsTJnEzSivIdsJdfBgVpK5k5OIUFyn&#10;CZT64oYBRZJaIk0dpHmYUJ7aI65h5AYoYjObplxE53muw3UdgTkbXKRGtsoAusLXcNP5OSZIK7yL&#10;FlgqHehJ0aFyreiKXzO1QgKCyrIvjb9PLUGn9FymUFVl6RV83k9KYyOFcV1Gm1tDn8wcPb80vZTO&#10;t/8I14fPY3I/gPbhCwgVe5GrjaI4NYHr1BiJ8gDe/vzbBI0TF67/gPZ9vNfxA/zzR3/OyH8N37/8&#10;V3iz41/xw+t/hw4C4JLtQqMC1kWHJTC6+JyAoEyhodbmOQ8QCJZCO3pIqXpzLejLU2BTnN+wnceN&#10;Mc09eAi6c2iPvYVOzzV0OttwixRLGqLTSUrG51r1fTwEhYcA83Sg39tlzJmyIybKNBmmhgogUY0i&#10;PZlEZbVMGlHCMbPEuXMB2nN0UTPv7L3E3dMTPP3yBSPuEfYIioaziS5p2FbmYMaYx9Pn93D8WLPd&#10;p3j+pdY6aGb2FKOu87BF++CPMLtnPcjNpJCfThsrz9axvLNOTVHE3h0Hju6O0VkTzF50/gJBkKYI&#10;zU1RWFJjLGwgnC0yak4iTtqQr8/RaWZQnlvmvZhCjc5Um5lGKqPspGWzmhtZwMvHD3D/5CHp2iFp&#10;2gLuPHiEraO7yNUp2Ak2dzyL/OwqIvyMEDNEcWGTArZklodORNKYIDCsjBRjZwV9MpvKNDJ5uIoB&#10;BCtWPDEgXMP8vgN9rlvMyGqNGYOHGcFJyueuLTKLUFekpuAmvdKk3WgwbcpATClIvEy9NWvWUcxT&#10;90wtriNGXZGqaJBhGplpinZqIm0H4GYmCk1tmK7jTh7znBx4XEs9KX5t1A+WXIfJAu75IQwzonYn&#10;rhEEnxtaok4XppGYlWBwfWpErnEeP6mFg9RiQrPAF3DDehGdgetoYVb4dPhdvNlKcXz122b2+d2W&#10;f+EJDKGl601kRdXy3Xjzo78m3TqP//PD38EvL/4drvRR4Hb8BO32T4ww/sV1Cusb3zKg+PZnf4qf&#10;t/4T/vr8H5tMofO5SV1x0/OZAUBDaN8yoOijVjDZIkVNIKDw750JOnf4M9zyXMClfo0wDeME7/L7&#10;fA+fOT4xekGZ7hYzX0+AGcVJLUGNI4B3+q+THt5Gn7cTw6FeWJMWCknydYJCgIiVvIhXIqSFpFGV&#10;KnYoD/7oTzfwu78vYMiCWNkDtu+t4MGpFhut44svFYm1Mk9gsDJSBun823SKB2ZUyTQwO33EzLKC&#10;F89UNiFe3sno6zj7vDApG4FYY4aaSqE4l8cytUllPoZHLyjCD/oYfMII5rIERpEis8bfZ02FqICh&#10;GqAAhWcwW0OCkTSSK5toGmHU95J2BAoV0o45npeGhwXgOp4jSaHdGDCoz85QgB9haWuH1GvJAMIZ&#10;SWFx7x4Kc2vwZao8fh3WaMnYWDRvzBojhYpNvwKFNUVhnqIWyS0wQ0zCErTyvcMUx9JVj7B+14Ex&#10;+lS/p4uZIAJrIovxeJrRndGeNFCjS2OhDNTt3Bgd3s3n/dQTC5v72Dl6wADzgvqpjhBFeIiUUd0K&#10;1RFdwHCRPnm1Zps65Fyb6yL6ojcxXu3BULYdlnKnsZFqN7roSG2hFjreBXxC+vKZ5Twu8eebnktG&#10;rHaErqGHAJKYFQhk10k9rox+ZOYxlEU+GXobH/a/yfe+gx+3fBv/fOHPMEg68zdv/AE6+dnXh96B&#10;r9IDa4l0JH4T7xBAl/lZ73X8EJ/wfW+0fhdvtX8PP2J2+Ncrf4l//PR/4p2e7+NfL/1tY4npyDtm&#10;bUS7tvINXzHZQiAQjWpkjRa0+iXGr+B2iHogcQm3fZ/hmu1nFMu/xwuewVs3z6EjQFC5b+E2xb46&#10;jw+EmCF9t01DtJFUN58jNQtRzEdvoStwDZZYL0YCvfDn7YiUwohTAMsShSDSM2E6yBf4/f/ixO/9&#10;TgMQ/9mAYoaaCRSxAXzxQjOpKvLTsK9ErX5fxOnTPTw0C4iAkwd3ce/0AZ491cYqjRnsvTthCnqK&#10;+nKIAtIJX9aN8eAIwiU3UlNhRkgbSnMpOkMvcwrBWbwMZ9JGEKTNemW36pRoPkZmV7KAGKNmVFtv&#10;8bkoKVaav8vkPCkCIs4skptcMGsoTCGimWFX1ihgfd/OzJTA/HKd4n8fk3N71C11eGM6fpXXYYVO&#10;vUnRXcOQN0nKSSfUBimJKsYSan1fhy1RpiCu0Tn5M81KOjOm9pUE6jiPYU2FKYrVIXCI4UEjeo+x&#10;89COynI3hn0fUKuMYyTsJF1KwxnK8bupUUEK9mwOdi1rjWSZ+daxfucEawf3ECL4nTw/Vdl6SJtC&#10;U+vwUZsE+OgkBdOe3eduOT5DDwWZtdbLSHqD0VZAuGKWboqaXLZ9iM9HlSHexwf9b5l5Ac1VdPI9&#10;mrtQNtHG6t1hOmLoJgX3p3QwOmSMP9s+Mgt93qIWUIe+i6Pv4Y3r38Gvbn8Pf/Wz30P1jh8ftP0I&#10;P/jwr9DCz/jB5/8Hv2j5J3zY/XP83fk/wS+v/4sBRIvjA/zg+t/gu5f/F/7hk/9h6NN7PN4bbd/D&#10;+70/NxlMpeJtBIYyWnNEyoxEEQBtQYLP+SHp1ge4GfqE4vwDXGj9Y15gG1PnH+Ga/xekjB+i183v&#10;Tt1ww3MFQ4zG2rGoN3ALw/EOdAWvo8PXgnbNZfiuYijcjWDZiRB5b6IaQ7wUaVgxjeLsPP7p+634&#10;q38M4SdvH+Ht8w9w4eOH+Nb37Dh+uIuHT1Xzr+wgMGhmWvMTJzh9rH20taXXUz7H2//0ETZ3lvDi&#10;y0NGamWJAKqzQczszSI7nYKXQtuTJu+OWU2vJGtwGM70BLOIDXYze1yAxfEWXDkvPJksATFlACFz&#10;a4WbSrE1CsMoq2HKRJGOfAYKrWsu1mco0rMoTi9RzxzjydMnePLkmCDdw/MvVKGrbJFFLHUbO8cl&#10;asQqj6Njap6isXl7QP2XVH1KYLiLS3T4GjPCJCN92ZiN5+TISSAvGtM+Emp96VADM5pT6yYIDld1&#10;kiCJIjxNAOQ7MbvnZYbXYiytGwFmNgfgCF7ChJeZMZMk2LSTUgKubAGBct0U/eUm5838hZugc4t6&#10;6XNJsZyaH8nOIDQtXcFMcdXyIboDNyiie/DZcKODhUTz1ZFPcHnoQ1yh8G2ZuIjPLaQbox+i1XsF&#10;A5kODCTaMJTuoNhWxWljREem9Qi3mEm6gzdwi1njQu8v8SZBcJHR/7rzY/y05R/x6cBbdKzL+Lj3&#10;DYLmDfzk2j8SOP9qHr/7+f/GP33852a2+he3votftH4HlmoHvnPxf2Og0IYfX/823iRQLgz8HO92&#10;/9AsKf109C1c935snL09Sn3jp86JXCKwP+Df3zLNCdQ7Vr9/Qrr1Uf+PcLFXWsLG5/8QnaGP0eq8&#10;bK6DNmbppo7o9jHL+G8wY9yCb9ZG/aFyEgYDBg2NYE1k+3kxGYHLbgRJT3LFKB0gjcLUKn7+fgcF&#10;NkU1g+sxg+sBH9c2l+lYGs3R3IPMTmefAr4kIEzR7AvSpoc4pX44eXiPOkLdxB+jTrH78on49QLu&#10;P8wilXVRO+QIRM2SMzPkmS0KTjrdOK0XA+Fe9Pvb0Wr5Kd8zh1GtaUmEGb3lrIymjKR26goJTJkt&#10;q70ZppnxSCvyZVKySVOuXZpdIhgWKezXcHjvIR6eNvaxePbiJc/rC9y9excz82X44p3Yv69ykkc4&#10;eWyDk/rLG1ImU+eNLCkY6RQF7ViEojqeOesAzs9MaTOXWZMZNFrkKq7xeq5Q1y7DQSGtDSFtpUYn&#10;P23/5aisGJvIM3tQezhTCTiScbPYayLYT003jpMXGhAwS6GwtjuCIdt7GNbAUWgIgWSMFJGUKhlB&#10;OBeBK5+DLZmkUM/CkaHQj0dhzfL6MKOeqxzFEaWw7U2QFjDyXycgtBzzhvUS2l3XDCCuUURfd14i&#10;AK7BVh9Ad4xikzRCkbODwryHoDDl2hEKUq9miEkvMl24TZ1h9ASzw5WJ92Gt9+CTvjfw82vfxvc+&#10;pY6gZvjBlb+jVvhbfP/SX5NivWWGXH9y7Vv4wdW/NxN132/5W4LgXymwv4fvXSFlGlYDs5/jpze/&#10;jR9c+3t8MKRmZm/iw+FfmvUQn4+9jYvWdwkAZbnzZsPA1hC/j5cayPMpbhEwLRNvMFr9L168Ab7u&#10;70nX3jZ6QZmug9mi191qhpb7wq3oCbby+Q7+nVmU2a83yu/pu4YR0pPApIeibpzp2o1YvoDl3Rf4&#10;ya8uozq/RRcBjh49ws7ddWztq1GYNIP4cT8ePE7g6VMVoD2gptDWXbqVLw0wtFvRC/5/9kIbyN/H&#10;o8crePLSjycvGBmfrGBhY4qcP0ExH0dpJo5w1WeA0evohK9kMaAYDneRM2s9gQ/WiIURlJEzmMF4&#10;lE5AQFgZiZ15cmozB9AAhQDioc5QZamAoRGa3OQcTh49NfbkmXZw5SH5T6DQ3hWzm5vI1NPUH6Qz&#10;jOClqkbO1CxhH1Ze8+KCk8f1YcDPjFyhkC7PmNVtmmOwFqbhmyEQamvwTG3CTfqi9dGe+jJU8mEA&#10;QTPDsRpdOgOF9tn2VNcwmpsyZqPANnvr0eltpJPuog3h8jiySx5Mbkuvac5H/6SJlN3KWD7oR25e&#10;k6JagKUCTIFJk6WNRg7nolsu2Ch8+xj5O0kRblpJQzRra9emeldxm0JclKKLkXM0221oluqKVF/U&#10;GbpqSizE4VWI12Jn1qG+uO4UhWoxpR+aR7hIamS69XV838xE//LWd/C35/+IYPk2fkbn/tG1f8Av&#10;bv8zdcubJjO83fl9/KrrB8wEP8IbHd/FZft75rk32r+L2+T+b3d9nyCh1uj6N5zv+wE+G38TP2v9&#10;FoHxcwOQT0beNMC4ZH0PV5zv45rnQ9xmar3h/oAgOI/bLk3SiV68j1aXtp69gL5km9lYUJuEqDK2&#10;3U3A03pjtzFS6EY/ASHd08vM0cHrYYlQe0UGeaPtqK49xpUrRzj3X1oZcecouik01+awsZrCgxeq&#10;J1Jm0AzuBJ48nqN4PsKLL0iVSJe0I6q2ANa/L83ORNqt7jmePnmAe/fWcfeh1ltMYvcwiv2DWSzs&#10;LCA/n0CQ2cGpxgl5K7mz1m+MMSq2YyQyDGt8GLWVNkyvXocrEzRFcmoRY4+XMK6dfcx2V6IqKqmg&#10;89HUidtdnDFLQDX7W5lfweTCIrZMjyhtKmlOUUnN/Lv74BHmV9aQm1lHkHQsXS0jU6tgzDmA/vEW&#10;LO1qxEpvmqLmeRvpuSFGZC9G4ikMan6CdEhLSjUhN5Kdw5iKAsnxPWXSmTzpFYV3f7BGUCzAU1mA&#10;i8/L7Hx9w1YxmiGwed7aqchGPeQg/fPytTJfbQ7B2jTchRCCOSf81VFYwu089hgzlIUAGmGAGDO/&#10;u4oT8GYmCCanKfs/N1HrN3Son2/ocNLR7Yz6Hv5sI4emtY6RXwc7YS32w5Kmc6RaMZBuJTh6mCHO&#10;RnZSt0xLGZVX9JFfChi3mW0uko794ua/NFa/ke//8va/mEzw3c//khrjx/jlze8wG/yraW35bvcP&#10;8MszQFzo+xl+cuPbeK/nx7gw+FP8ou2f+fz3mAV+ZV73Vof6vv4Un4y+yccfExzfJTh+hAtDP2Xm&#10;+LnJGp+OvEUNcd4AosWAgRpp4lf8+QJBrmWtFswcfZ9g1sjTR6auS4WQGo3rdpMWOinM7ZcxxGvT&#10;w6yobaYa5R1tpFQUecFuDPoDsNBnz/0+xdm5Pdyi36dnNTmUNJvKKys0NMMIju+56SONTnxqT6l/&#10;z/j/xZfa7FFlHYSCdlGh2wkUd+/vYHZW5RxR3Hvsp62ZJs7ZySxFrAP2qAXjATqgm/fE2YGRUKN7&#10;t3YYspI+vWCWqC11k6aEqCEmGU0pYLXpuwRtbu7XQKFdSl2M0O5MDYn6HKoLq2Zn1P2jY7N+ogkK&#10;/RMwVLKlTV3CmRJF+STClSkGh206M2lauoiJkBs9I9dJn3pRmrbi5EtV+6rTVAyjwffQYTlPujcM&#10;S8xOUR3CaDxMGpWFq0YglEoMNnP0OfV7bXTyc/F3WRMUbj1HkxawRBoC3l9TNllrmOqiaotw12bh&#10;q89ijLrGbSb2pF9mCbSlhlUJOppe6ySY4itbOKfJOE1sdftuUnhYsPdsDeW1DKOKBJvTLJqxxgZN&#10;SUM3RWdvvA3dkVsmqloYQQUCVagO5ztw233JPHaRRqlhwK86fmgm2r5LPfAGnf+HpDuiPT+79U84&#10;T4eXjvhVt7KCaNLfmJ/P9/0EV0l9WtwfGuf+/rX/g5+1fYsZ5J9wceIdguUf+P5v4Z1evq/ne3ir&#10;k2KcdmHgx/jI8gtSq5/ifO+PTAsbZYrzpFoXRaMIipvUHRLe73Zo1Ik3zfuHuOn7AK2+z9GTvoH2&#10;MKkfKWKv/7bJdJ2Ba3DPT2A40w5LioHD38vI4kSf14oEWcJP3t8zYDj3nwUMMvgtxvTFNE4eiCqp&#10;D5GAYcOXL9dxeH/fDK++/k+7l4oq6b/crOF32mT+Ge4/2sLipmqXwpheUC0SVcUuHSNJER0ZJSAG&#10;MRJkxGO28mYnMM4MMRKk2Ez3o9v+Dl89h0hpiFQpywhZIo+fpIAlOMjVTdft0oIxKyOxzPQ+yqtk&#10;u4b09AoydPLdwyOzIaTWaWs5a/OfqJR6yqqUfGPnPjJ0surcKrm6diuqmYk5N6P9BB9tsSjG/S7q&#10;nhABMI5BTxuKpDYPzHqG5jEbfXOnDgaQmG3FYOBD9DhbGMntjPgZuMvMBKRyNpV4GAq1SEA0zJab&#10;R2B6mxljHe7SlqFaxqrLZ3Y22UegeCe3+B6CRca/GaudWX3dmK3KAHfb/RnavBfR7b1BQaLJqDFU&#10;N7Ior0qY2bBwt4axcB/THkVcvMPMPfTG2mDJdxnHGcq1m3mNTmoLxzTBk2kz+kRb8v7LZ39FetQA&#10;gBz/zY5/M/pAoIhsW0mpvmWeV+TXpNwv2pg5mBEEBvVgEpA+JTVSBvgBQSNnFzgEivf6CLjuf8Uv&#10;2//pzP4ZP7n1DwTVj3FxXJs8/hQfDv0SH4+8TZB9SBr1IdqCn5NCfYy3Wv8Tb4Kd2eAPSbMo+oOX&#10;0R65YjoGtkx8wmtBehi+QS1xHRO1QeqIG8yWbRStFkbdJD5p19rz87QyDfgDMw+hUSLdYPV9VZfw&#10;ftx97GQuWML9l7t0e+2O3SyJbfyTjtg93MXxA1XEau+65r9TbB2KDxcwvTaO+dUSDk72sH53FY4o&#10;0z9B4YiRDviGGZGZwb3dmDjrQ+XO9GNyrRsHXxA8URdGNNJEWqJSa2P/F1Dk5zeQZmSdW9siIKhp&#10;nj43wNC5Nc9PX1NLWtX3aff+Y8RIW6IqsgtTtGrmWmueScNcuToS1Vm4UyUEGYUt0RSGfFGK3LoR&#10;tqMpJ8YYfLXlcn+gC56SjZlP/aLsJJgaggZmd60IT04gMFUhlaL2IcUTMHwz28zek3DP8JrUF0lt&#10;l0jBGvrjN4HCVV03wPi/gULU65xmpTWHIFGszblvW68w4vQwHQ8iOhXAwlEVvqIVA9EODNL6mCm6&#10;gjfQTw0iB5LgHky1Y6zQw4jaiVvMFue7fo53un/CyP8jUqAfGvF7vvcnfO4H1A50fGoLFfS9pb0j&#10;Ov+NtOmfTZb48fV/xM9Jod7rJW3S6BLfe37wJ3T+fyM9+zHeIYB+wtdIh7xJPfGdyyr5+Dfz3nfO&#10;zGQKZhtRLaMpHO9Tk5zHzcAFXKTeaPV9iitDEtkevNd2Djf8jb5PE9O9pumBFhp1R240ykJi7Qhv&#10;enDNdgW+qbhZ7vi9dz6Gt5CDxZ3E3A5ws+0+AWGlvWFuomjZo4cj+PLFGp6+3GNEvYs7J3fMrPQX&#10;pgmaXOosJzx/jkfUDs9ePDGd+/Tvy5dPcfhQK+GKOH4awuR8EtPLRczvTFMnlFGcSSGinX7iFlgC&#10;/XAyS4gfW4L9BG0PYlMS83V02j4ij2ZmkNOTr2sbq3GJajX+4nOm4zYjrkonBBInn7clSygtbJI6&#10;rWF5fZtZ4A4ePX9JXfMIDx9r45avssXJo2dQ44O51S1kmVXi5Tpiqj+KFTBBcGjIV72cUjWCLZIx&#10;E2VjvjjG46RwWgykEShSHzU3dgigZZ5DdYnUSHMFNbgnU3wdRXNVw9Zq5UPnzg1SjwThYDRXKbm9&#10;vEy9R/qUpQbhdxEwtGmLKRisEQRTzBy11TMjQF63JljqKwTCBqwqRyflmprewLnLKtWgMG5xfGKW&#10;dloopgdDHbDnhuGtTmAo3EkefQtDKi/Xwv1oqwGGGYHJdWOAAlVDs6MExXix1wzJnu9uNDN+t+cn&#10;Jrrf9H1Cx/2BAcaFgV/gw8FfGrH9xu3vUk98j88TIHyUc/+iTVSI76djX7G/jx8x+n//+t8iSCoh&#10;UPyw5e8MMM6TLv2c2eF1UCjrCBQNCqXPInWi4G7Ym7hMSnXd+QHeb/t/eJEDaBn7L7juacyId6jS&#10;Nn0LN6mF2nykUVqBF+d3KmQQmnyOv/0BgWJLYcBBJwyPk1qOITUzjgfPJSjlLOq2d0gHUrnGAzx5&#10;ehenT49N/6YnLxuNzV5+8YzRttG6RpTp5MkJqcgpHj/ja0w/KI1AaYQkj9WtMaxvllCYzSGQj2B2&#10;a4o2icJ0EuGshxphhFSkh1SpHYPMFGMRCtnEMNI1CfpNilondcISQUC9QAA4ytIPpCAEiAGF5gRe&#10;A4XojjOp3Zm2UKhNYf/ufTx+ru3BnmP7ziGO7z8yBY3ChfTF3uE9zFB3TC2uIZmvmnL0cGnKAMJB&#10;cLkSecxsbCNVnkSyqAmzHEZDpFMEhCOrJscLiMxu8xxU/cpzERUqSXAzE1AzOIt06pyiPrNKwEb9&#10;puLGZ1g+0VJWi+kGMpImAEqr1A0bJurbqRkECLe28dLaCzr5fxQUTj5O8vxXe8ZwThNfagamznha&#10;qWaj8B5Kk0PnmBnSokIU0kkNRVJ0uy/CVqGg498Hk+0GFL3MHj0Ey0SmD63MMhfa38Kn3eTypC/v&#10;jwocpDGj2jCFUb/jJ/ig90181PNzXKATv0mB/G6PRLao1XeMSYN8MPSGAcVbXd/DT29/Gz+n0P65&#10;yTDfM4B4h2L8zc7v4pd8/U9EyTr/FR+N6DN+is+G38CnVuoJ269wkaDQvMTHo++abHXTpe/5Fn55&#10;UXMUGVztO4fb/jdhKVJYBy8RvJ+iw3mT2mEE1nIB3f4j/OC9A2YBJz5vO0S+WsHW3RVGSV68TTmf&#10;SrNV0SruP834f4Kjh3fw+IuHVAbapP0A27vq8yrYPMedu/vMCtoaWOsodnByeh8nBM/hg30CZIfv&#10;V/OySb4mgL2DSazu7WByeRJTqwTEeg3zmxS0RR8SNYrSFLWOt5dAvY0RnwJZH/ylHkb6dlSWLdQW&#10;2tmHjkanaxijcdO05FMblhijc4ijM4tofkJFfeoTe3TyyHQdP3n8BJv7B1jd3sUpEbFLMDziH1a2&#10;9pEpTWJp/z6ypFuZumqmluDP1UyjAVs0g/n9e6aPU6RQQ6w8Q8DkzBCqu74KLyOyNkrx8GdlMjmz&#10;OoDbTdEfnZgi2lhJE3hzFMPT8E3mMH9apDarIDFt43WYpFMvU2CvMituwDO5aoBv1bLV8gq1SAMY&#10;xpogODMbKZQxZinfzBaC+SUcB7JY/+M/wzlRhqt28m1GR1W/Dmc6DDAEiO7wdSOkjRgnKAaSt8nf&#10;BpgRuuGa1qKjYYxluvlF+mBJdJvRq1ZSjY866JCW9/AJI/MFCt13+n9gHi9aPsDHw+fNXMbb7RTJ&#10;BIoBBe2tDgpmmnYUEn3SsGszC7xFimUWFt3+ZzNC9T6zwJsU179gplDJx3vUEe/1/xCXxuj8aqbA&#10;z1V7/Y9HfkF98Y6Zs7hKCmXmLRwf4fJgo6PfRPL/QXuQILWcJ0Vi9nONYJjR7MbAMf7TH00SDAQE&#10;Nfm5c7lGLjhptEpplGZoZEnDrVk8Oa0wej7ACzrL/r1d3H9ybPbFtrtsODiWs79gRniER4/v4/Du&#10;HrZ21kxO2L97gDsP9ow9faH+THlG4jR/r5NyrVJoMxITENWFKlKVCFLVqAFEpBSgmCV98vUx+g5i&#10;2Ke5iV4MkgZqrL3bdg126oOJkkTpN0DRXAf9DVCoN6u68y1u7GN9ew87+0emyfL9J08NfcqWK3jw&#10;5BlWNndNm5w7J6dwBaKIkOf7kzmzvHV6ddO0pHEmCrCb9pcVM+dhC8ZN0WGkyozAjCTKJADIIU1j&#10;Y1Go3waKM2fWtl3O4ir1npNUUYMY4Lm3ElxFeMsEWXmt0Ufq3wHF6+ZmZjDGrJFYWEcmWsDR4Che&#10;/o//xUwxIk3xHlxzI2Y83jM7ip7wTbPiro9USUOSsgGCRCLaOTMMF22CGaOPglqA8JV5g/w90J7T&#10;txyXcXXofVyxfogLI+/RYX+EC2M/w4d9v8CnA+fxQR8jd9+v8PnAr/DhyDtGkBuT5jBDsz8iDSJY&#10;ur9HIP0Q7xA4bxMYPySFeovZ4T2+7g1mjHf5Wo1evdX2XVxgVrowpKzwFq64PsVF0sAWzY+QGl5z&#10;qLnye7ju+MAU+Yke3bL+Cqt3NELjxSddf4LLzJI/vnAB537nr3C9c4IgkIje4u/A7/4u8Nd/pZES&#10;ddxTrZJKNMTbNbKkdpZP8EKbxD9jdnhxilQ+RRFKuvFkHw9eHFF8PzYCdfdkF4vrk6Zp2YOnmrl+&#10;iIcE0t6ddRzf0/FjePpFAtv7RWwdrNE556glJlFbKqMwk0U472PE9SNei8DUO4Ut6LV3IlTUKFov&#10;JiKdyE91oTDXQweK8r7MGTrxTVA0aNNX4LDTgbTpulrcT67vw+WP4ODeQ9K5Lwls4PjRE6zt7Jte&#10;T9pGWL2e1NpGbW/ShQozQxn+bMks4inOLpqZcAnvYKqAaL5iAGLxRKCu4fFJOmtumg5MOqeJQ+oK&#10;u8osSJeawtcAgiaAGKDUNzCeI3jOQGJTSUq5Zkax9K/DTp8sV/l9CWy+X4uTNCo1mqRm0VArj6Wh&#10;5+ZxHbwW2j7Yx3NwE0A+nkcqnkPF6kbhWht2r1/HOVPrY73Igw4x2ndhLNWLUUb9wRApVLSLF20A&#10;Y2mK6EQHDzrED+qFc5qP9T50BlsobgbRH6AAd7aj23ULt+zk4+4raLF/irf7fsnM8B4+szV0y6XB&#10;d80S1w+6SKnMHnTMJL16/KUZodLy0nf5eL6PIBp5E7+i0P4VM8Ev2v+FwPg30ql/xdv938fPu77T&#10;GNGiYD/f/UMDio/61TqTWWHiQ1xm5G9Ty33qB4Gz3dGCW4yeV0fb0DLYi05HBO9d+gy1jTbUF1tQ&#10;W/wUdx614RFGsHss7ppGKFoxBX3nzhXhcKsYTuPs6nihUaEVkqM9kwH07/7jYzx+Qir0QKvmgLkV&#10;3nDvKNb2F/DwqXo47eLu6R1+xh0c3j/CzvFdguOIHP2QVCxD0KjLYAWbuxlsHS1hansaMytTKJIu&#10;aI+93FTaAELmTNgpYp2kT1YGogE+MuMlLOhkgBH16nF0knMzGtM5fjMoGtYEhdnyKlNDdWUHcxu7&#10;PL9T7ByeGOqkHYzuUEvU5xZJm+7yuzw3e1OoBf8+s8Xu0QnczBK+TBFJcv9QtmBmwXWcGHWGKlTV&#10;FFnAECiiNQKSDilQCBDjyTqs1BcChskWyhzfAIUiucuMKJ1lDgLIT3D56uryMYJTLCI4k+drKbTz&#10;swYQPtKo0cSUAYVTGePsmOa4PJaAIUCou6CPnx+iDqqEE1hIZFFMJHCuXXsvOG5gNN7HDxmCOzOO&#10;QEE73I9QzA3BWRhBn68dY8k+OAoWgoPAyfZhJEugJDvpfDdMf6SBEEWfux3XCYrrtku4Mfoxrgxc&#10;wKeW9/GhTWUXHzFCf4hPlDEsv8AnFmULZY13qTV+Sa3xBj7uf4uO/mP+/V0DEDn+2wTG2z0/MhRK&#10;w62/or0hUU3TaNZHKjRkdmnvfxfX+t/GlbH38THf3+m/gq6Q+sbeQp/HBWd+Ax/dnMd3f7iA3/mv&#10;okY3MeTxYmp+BA9fShuM0MlVGqFs0Etyo658wPd/osk34NED0Rs5vUaL7jOqNxogP335AplC3my8&#10;vn+0T4faQHkqj5XtFRyc3GHEfYhcKUVadYCjR3fp9AQIHeoJM8nJY40y5XDniQ13TquYXyNH357B&#10;/AYzxErZFP2lJ0mZqiGKbX6HOEV+dIxRXSvUhhiIOpghxmGLdGPlrg21Xd6zQoIie5M8nNSoKjA0&#10;aJKAIA7/FTAaoHHISRl91Zl2cmGZAvrYdALcIQj02OwkuHf3xIQA6Y2p+SXMrm7x+zxDgLTIGknz&#10;HKfgTmTMeoz60gYy1ABBAka7D6ldviMzifTiLkajZfjo3G6eg5WgECDGJL4JCLP5O6mN4f41iWVm&#10;sdIMaQ7BVFrnc9v8fhpBmyY1mkGoksSdLzNw5ayk/MwQBJIm4CTStQWwjumbWjebszSHaD0EjUwF&#10;gdoVKZWdQzBSMdWzIQYHf66Kc90SaoFeXuRhRp1RhEoO+AkKH4WcP00xM+2Dj797a1ZMpAdgSfVg&#10;Ij+AEWqJ3lAr2l2Mws5LuD72OcHRgk6VX1sb5RLXhsjhh37FTPA9XJ24gLc7f0QQXcYHljdNdvic&#10;jnxx6AI+GzyPz4beYaQ/bwDxwcBbBhAq+BO1+pC/v0/QvE+R/kkPs0pb4/l3bv8L+m/9EIkL38H8&#10;u99C5d2/R3HgAzjVSsfPjGDrxvXhCbR0rODcH8wTCF/g9/4rNcJ//hI3mX3dqSS/nwrqumELXEYg&#10;144J7yVYnJ8zwnUw3adx8iUwtbVH/r9HTXFAp50i945RJB/h8QvSn+Mt5GtpLNCRtS56fnWafLtR&#10;b/OAFGluSa0yv8DD548IDPH1Kdy7P49HLzJyMRwcOTDh6eBxa5jZYIZYrWJyqUQalDVrM6IlP0J5&#10;D8/VBlfCBjsBYY2MwsJ7NhrspUOMYszzOY9F6qBRKVIJtYTRqNM4Heor7dAARTNTNEER0YwuqU5x&#10;ZhlTiyuvNn58+OyF2etinjphmZFfmUECu764Dm2blazO8TqIduWNqHap6jZZINVbJJWaM1t+aY2G&#10;aWiWobim84flnKp8zan364wByGiyakrFDSikB0hnZMpi43ytLUUQJAm8DM83v8jvoGrZOlzleWaL&#10;CpJzFoxrCStFt+qobEW+J7fC79YY1fpqvuIboCAgZEFSwECeFLDQsGhuBucGvN086BBGwhRtEabj&#10;9GgDBGkrX2xHsKhNSUYYaUfNPg29gXYMhrvMZJ6aEF9mJmihwGt1XyIYLsIS60O35TpitqsItr6J&#10;8OUfw9P2Niyjn+IKnf4tOvOvGN2v2D6ivrjA939kgKHRr8sq4hthdhmgWO57Cz+/Re3Q8TMK4w+Z&#10;ZVoo5G+hY/gK6d5ltE58DFvHu1j96f8B/ucfANoW64/+AA///q+AhAPOkQF8duMqLrU58b2fpgiI&#10;TRrwn/+ThPMqApkvkZ6qmJIJzRJ7af60A564FZGEizQghYXNaUzN1bC6tYTafIGi0oGxkAVZpmvp&#10;hCdfviQFekrHn2GUrTJy3uHPGkFSd7+ndKKHWNpdwwmzxeG9HWxuzTHDzOLwmYOvmMLyHRt5eBBj&#10;/kGzHfHkahnV5YqxzFQc8aIHAZ6fl4BwJpkRoiNm6FWRcTzWzwB0E9d6fs5jPabg7jaOo4Zhbopf&#10;cWvZK1A0yznofI25gVly6zrKy9twxdJ09jVmhqemgbJaZG4zY+ifGp5t7mmo+QmzxQNU5tdJmcpw&#10;xChwGVmtfJzQ3ESUoKCTZSYZnQkQ7ScxGsiashIPHdRXVyHfiqFMToGWtMVDJ1V2cBshrJEjnR+z&#10;mrIctc8EwTOqhUmxMka0GEklKgSMNIayiPav86TGcIAiArU4f58xFMtR34R3ShSMVImZRaYJOzep&#10;VIDZxM1ji87Z4zxPZqkwARtnZouXee35mnN9ni6zgkz7uQ0HehiJLAgwWwQLDkZOOkqeWSM3wZPr&#10;M2uS1SC3jxpimClb2151Bm+iI3YDNx2fo5NZo41ASQ22YPmX36KS/0PgT/8b7v39nyB9/lsY6Kbj&#10;d7yNz7o/xdURgSpIfp+jFiniSu8Y2mwTuNLfjs96L+HTno9wfVzFeW2ITQZ5Dk7E60F+mXH0J6hr&#10;+Pxh60XgD6mG/+vvA/9dW+f+d0z/ye+hfuNTxG2D5PU8pr2LNGIWF9uX8Lv/7zIBcQ//5b8p0u0h&#10;mA/w5o4TFFY6xgRTqBO5mQQKs1Ws7KlR8SyW+bh6Z5mACPE1bkTyfjw6m3d49vIJnlJcHx4fmMYB&#10;26RO+0d7uH+qPei04889apQtbEg4rxTpXFpIpOYEPopoG6YJtFg1wBtr42emzMb0pYWisTx/j+a1&#10;ze44HBHSIgLCbBjD+6OJOm9hFLGZEWw9dKA0P8gbnYCdN1TOJM78VYb4LaAwEXXKtJ5Ul8C9e4/M&#10;nMS9R4+NkF7Z3kN1dsHMVTxhBFCTgs39IwMKbRpvttZKT2E8St2gHYYIMBcdXUBR6xg1QFZWsJPG&#10;xGdF5xbINuj8PD8t5tHvZu856obGLDQjuaFLDVA4NVzK10qDyJw5rcfg52kddnGlAQqCfzSkEcB9&#10;UkAXrASOOQ5BYQDBbGKqaGnq2CFzqd+THgkKR6IEH4EW4O+RfBErOxpMYdC0BKgPQv0Y9vTCGh42&#10;NyhW8dFhnKa6MFR0IlziB8aHqBs60eMmKAiOYX83+tQhL9zZWHjjvULKdB19lktYevdfTNTG7zE0&#10;//Hv4uFf/xfkv/+XCF19B9dbLuCTthZ894JKJYI49zsHOPf7K/iffzmPP/3WNP78Ww68c3EQLT0D&#10;aLdPYCQYIZWJ8kL7EEm60DvWhn5PDwpjHSj85V/g8X8/h6Pf/x3c+cE/oHbhx6iP3cLCrIf0iefm&#10;u01h/SlpVBudyoP84gv8/O0SbnZsI1SoIsLvZYuNMQpb4SBfj9UCdJAkptaqqDPyl6YLFOFM0aU4&#10;KnMFrO5RcB5v4vGXmpx7hMO7+3j65Snp0j4WN5fMrqASyALBg6f3zNZcx4+PML2UpZjTqJX2lQti&#10;YTtgFgjVCJREPcJr7DMND/TZqVqU1CNlhl5DBdKh5IQJBKOhAUblYWaVXl4TXf/L2HvhRXZ5hFw+&#10;wghK55HYLDScTDTCUSSdKMjWaaIkFJekUF5GVK9KLfxxRnVSntll3FULzAePqZJghl1375yQ6lEH&#10;8bk7BMzC2jZml9Vratm0hhlhZpggGFx0uBB5/ESyBkuEz5Eu9fkIUH7GOKO6JsU89UalqxzWrSHY&#10;Mrl/ec0MmZpOfxK+0hKaZddIkcBNp3fWCEA+BqYY+XUciu4xCnRNxvlnNSo1xe+gricguxk35xOg&#10;yHZWKNJ5HNlEnPRNKw55XlpdGEiXEcxUzJ54Mm88j0CqhDUGgea/c2ORQYxqDzcCQinaz3SdoHPE&#10;yl6kJkNITgYQrZDT5ifQ6283e5b1etow5Otm2hyEdvoZDLdhNNWLHvsNRAY+xfz/YPT+4/+Kh3/2&#10;J9j+/t+g9MkPMdFxHj6K9fbB62gf7oCvvIM//4fVxjwAX96gNUd8LsHstI2Lbb342x+ex89+dQk/&#10;f+sTBAmKqHcEMzkP4hSbUR4n99mb2Lz+Ee7TWUIT12Ghjukb06KSDnS4r+KWn5lLO7cmKU6pl6xR&#10;L3luCbN7W6SGASNc3dRNqvHy8ntHGbUDGbXfGcSpts/iv/0HuxS+s1jdX8L23XUjrrcO1+j4q9g/&#10;2WGUzvOYPjNkOr1ebYwaUWirR9P86gwW1xPMQBrRqmDj0EHHCmLn3hoFdIziNMxrG6S4cyNWDCI3&#10;nUSsFDSjTMG8m/eCoGWmsPL+WAgGAaPP24GRyE3e6A8pfGNmaNKRP6sqleOXGpTEphohgsIh3q/y&#10;izNQiMurI3hyhlQmnMbkyhYWdxsNl+89fYmHtGSuZPo67R/dJ7Cf8LtoC68lTGv2mlnXzuxgIzCc&#10;FLw+fo6cTqAYFc0RraqStzNSy3m9FTp/hWJXi4iKW8bJBQw5vgGHAEEQN0HhokOrh5MZnmUm8VIn&#10;uJk1RAWVaewGVHw/tdCEBDfpvtZMhPIO+hfPiRlFi5ZE2TSIoF5OZo5Ey2tLdaRpxak5zBLk1flV&#10;pAo103D69X/nxoKkGTFGG3LqcJH0gNEpXvYzlUdQmkuS62ZRWczAX3agi6K8hzdBoFC2sER60Bfq&#10;QW+wB/12RmNrNxZc7Qj8/X/Dye3PMN/bhomuj9HVcQF99tsYZmZRqfOgtwedExS38VMK4CWcI/MR&#10;MH7nTwq82Du4Tk1ijVgpovJM19PIVjLI0fGmeH6TYQfmMiEcrUyjmvWiwrTpdQ+jl59/a/Qyenwq&#10;QWkslVUJex/B68+7mAGdpCFWAn+Mv9sJCAuGfQO8aE5MRCzkl2MIV7xG1CYZpZv/yosFOs0sWfsD&#10;U38ksRunI6/fXTK8352xN0aDokPYfDCHo8cUp0uTWFyrIRjsRjilLtd7KC32ojjv52MZqXoKKR4j&#10;oKFVHs+TYTYu+hmIQqRpPgIjYOYfBFSLdv1RSbiPoOA528s9uG37HjVNmt/5NoMLozVvtIO8WDzd&#10;DLOanyeh/dxck7ympAauGv+mEorMDIorB4ioFNv0Wy3x3jNbTM1j6+DQbAu8tr1LTdSo0Dp8+Mz8&#10;LcHMWl9YZXalFgkX4KVY91AbpOY3qHOyZt21NlR0MfpLOyham4hNgLhKygwbzHQVlOprmI/XkKUe&#10;cJLe2CfnMUYHtzET6DV6rUPt+XNL/HmN500gkGqZYj4NFkhTENjOgrRD3TRJ1lB0ZZ6Zn6Bw8Nwc&#10;8TopV5VZjPSI31HOr3/797R3nzbI+erfw1ONu3393zm7qay08ct6eFN8BhCpWgipahAhOly6rtYt&#10;QUaXITp0pwGEKNRgsAu9XmWOm+hzXoV9ogXDt96Hp/cyyuO34Bi5Doern9lF2+t2wR4awbCjp1Gz&#10;Q1AMRtrRPj6GNz6isDm3hj/9iy2CYZJGp7a1GOdzUDAP+4dg8fbCFbDwS9tQm0wgmQ8hmglQHIWR&#10;Ie0oziSR5HlLCymDtdmvYYiax14YYcT1IDWrpaJeU7M0Frbw5oxhPDTIiGchx7RRPCtLThgLF7x0&#10;9hjS5RhiuSCjedTQmgAzlDNqxYh7ED46saK8M0baRUCoMYDmDJKzEfRMdNJhj1Gb09CuqFQvkvP9&#10;vIZOxOo8ZjlO0KVQXcgiUfITTFq5ZzOtasKaiyAolCFGKb6H3b1mrcSot8vsimQvDjO4aOPIKnq0&#10;MU6dFEUlFSVmAUZNddRrgiI8V4NvNg7/XALWbJCOVIS6d4/HSCUIHp8W8JNTO6MZfnbFdAmcnF8k&#10;dWo0M1OZxyn1hPbIzqjtJClGlPpDIttG53YSXLJmibhVvJ/OK1CYittvgMLGrGHl5yzFYvD9+T/i&#10;0KZRNWaD6hKs2laLWUFDyA7+rhV3AoSvplJwVbEqc6wTKDMG7FoPEaxtwF+nwC7c4tlukfIy6tdm&#10;eJ1J77SxIzOGLZ4xgGgW7Kt26z/y75xZvZVmVCZ1yM/GzGNuOsYb5CaVoK6gtvCQc4+FB8hl+9Dt&#10;biVd6qazt5qF/T1qlDz4Lvra3oTLehWxtAWjvJla3WQJUxBn6ICMyGORCWjLWEtggE5PbUKz8Pn0&#10;7CH+8x9fR69tCe2j/RTiF3G5/RPzmdI0A+4ufNSuRSm34AnbKOpsjABOlHiuhekIKV6cDhqhDiLt&#10;oJO5CaYIHVud+jSkqaHNPJ08SKeLlwnuSB8duJvfh6KV1FHl1lqyaWMUFvAD1FAybfnrilvpABYG&#10;DQpxgSc4REHnNObmOYwGLQZcAm2AdMdG4PpT7TzvT3lpd1GoXGeE7Uem6uI5KeAw0OS9zDhTeKZp&#10;pz1SEV4XX8bF93gJligzhId0ymmGyYe9zKqu2wbo1y2XkahoFvcB2i2f0fF400lRbPkFOhU1g4BB&#10;k4B2lspYerSAoWwXhjP96OH3G0mnSakYmTUcSy7uoCBWjyO1rV/ZP8YSKdL8GsU0s4VG1jbu3DM1&#10;TcV5Olkqz2uRaexUGi+SbmoDxWmzcEkbKY5KVJP6iAJp4Y/MWdXcAIFBJ5fGcVBTuEi9doJp1P/g&#10;f+DOjQ7T9TswuQM/qZU7t4hRZjYLxfN4iY7Pc7SqivZsWNU/tYEogeAksOwEhkcLjkh/G8tIt3lP&#10;g8iuLSA8vYYJgjWoDeUDcezd+To1+o/8O+eijpDgFBjCpBlB3uzKYpppxw43nSJRZTRTdI0PMyIM&#10;odfXjj6KWG2S2G5vwaXbP4Nl6AK6Rz7GoLMFt8avoJPAuT52CT3+Ngx4uuioEyjNZBmVLIyKIwSK&#10;ojMdkdpgwm9n1CoTQA4K+RFeIA8y0+TapDBJOnO/sxMDykqMmLYws4y7Hx71WmKmyFeTzCgOApeU&#10;4wwUGtePycphVJdLmKRonlzOo7qYZ9aL0dE6DTAEhhiddVQbnfNnA4rIEM+pAYIoM4+T3797ohUD&#10;Tn4HnvPK8ZzRFNFakK8f541oZDHtmBrLjSBTasOdh8oQFZ5LG//eZgYoNPHmI1UKZqkdSI0ksvce&#10;bRH4DmNhAsaXdpkeTol6yIyIjTMIuTLjiE774ClMIG0yz0N0j18inWC0Jk+2TzF6MgpbtY6gRAEq&#10;K1LXPKDgLvajxXYRNx3UXgeT1Bt0ZkZcMwpFQKg1vYCRnV3jOan6dgHVmTmz30SmXMXO8UNYPUFE&#10;izX6RWMzFC1ActJRPQSWADEeZcbIVk3fpl8HhQChbNEAhf4eyC7jkFG8+vt/Alz4DAfhMmb5fk+h&#10;bKiRq6h12qs8jso1+BnFRpYQMFTd60rNYiSUYsbjOU3X0Tqk+ZkvsXHEz1aj5ckpsx5CKwt95WlM&#10;LW1Cm+WfVeX/u/+eMp0ok+i151wpitaqm07ASBce4g0ZMeI6PR1Cdi4Kb8FKR6JTUiu0j5Oja6N1&#10;muYkut3XCYKLuM1sccN+GbedV0hdLqLHeY00S3u9aWkr6ZObNzg1QS46jHDNQy5KUJBGiSM7EnRI&#10;Fbcxag8Ge3nhR5CYCWD74a4ZGep2tOJi/wdot92iUB6h04cofCtmHiE9mUVxLse0mWCUHqeR2/tG&#10;4I3aUJ3N8qIUUeCjKZWYy6C0VECo7jFj/RpUcCTofARFlrTHwfNxZxm1i3ajn9w5aodpZhYGhLHg&#10;MK+RH0OuHrQPX4OV2SEzrV1wQGrGa1fqhCt53vyen7rG8+JxCTyn1gKnBuh8w8xuNgQrbgQFAILD&#10;HZeW4LWuR1EhaKdWqyjMZAwY7SleE60fzo7yOANos3zAIz9nNlWGyMFaURnHPMY1ulJQKYSGOmfI&#10;8xlBayqp7sXlCc0DacuCT/DZYCuG41lMZJfM2L89zwhMujMYoFbM1eFPS1PMIlmq8tpuI83jJycX&#10;MOxk9J1ZIqirPB/SNLWrocgdJQ0bipQwwWzh1QwzfzdimNTNlHBryPUMDDZqAZmDP7sKq9gm3Qr8&#10;zu/g6Z/9GdJ/9D8x8L++gylt6MgMp8k6B19jz68QeBLn60Z4jzCjSZg7o9QNZVKoDGnTZBFL98Jk&#10;EB/wulbgmeQ1YOb0UaQHmKUKC1s4vNcoV3lMb1f2+03sSbP2+tvRoydmV6cHBMc5zUOkZyj6KD5t&#10;dFotiI/XfAgxe/jUPygxjEFPJynPTQKjg0K71VibGhqc2e2JS+jwU9wGb+LT3vfIbfvQaruBAWqH&#10;Dmsr+XFjZEvDvoMEyRCf15xIn7sD3a42dGlEi1RhOEQNooxAmqWCt6u9HxtBP0S6M+zrYzaLYO1o&#10;GQubFH2LJcxtL2D9cAW797cwvVDH1v467n9xH+tHa6gtVTC9NoVJOlt2KkVaEuD3Iw3i99XCHCcB&#10;EalSqC+nzZCzorKZtNRkZZY8/8yJ7QSmxHS4THozFcYIM4MtPIjKVpaBgxTK/S4v6SZK67dhT3/C&#10;c+9EaimIAV4rm4axXdQ2CWZEZqCxyDAzBsFG7aZCvxmNTm3O4NGLe5hZn0SO55mgftNghEBli/YQ&#10;dFra+pSUrYfCsoIx6gFniU5NULi0iIZR1E0q4a3QETMU8Zs5U/b/Yf+v8Fbbj/B5/2fo8jBY5KU3&#10;VujQM7BEi3RkOhqF8ewONUN9jlnBj6XtPdylk/iTBIt6LSUKBMe8AYaT4NGojmbFh2JlUhRNiC2b&#10;WWEdR6Aw1bYETWPk6CxDnFkTFBnSo+TnzF7/+x+xw2xRut6DXKVGDcHzZ2bR2mq7eX/DvJOkTFMr&#10;Zgh4+/g5tR1FNDPXKCmh/vmrHmYFahhqF7fKyAtzZBvzvPe7OL531xQ27h/ew4NTLZJqrB4UOGTa&#10;GtnMyWzuYO/4ATzxHLN2HedCOaZv6oZQ0cGo0Zi9djNKWRMDFFHUA/HGpF0bhbQaGUhTtNnUdLiF&#10;WeE6bowxU1gvo9vXCrWc7HDcot7owMXuj+jsdHiCyRIkEDRCRcF9a+wKWkmzOtzXzAbuahDQ6rhC&#10;wX6dn3HZ9Gk1Xb353hsjLWbmdpSReshlwc7jPSzvzDG1b5jyivtP7+Lk8TEePDnB7t1t7BxuYWWL&#10;YpE2OVdCbbaAEbMRvEacSFVIgRx00PHQkGlNI7MxWjsLpClzbrhyg4x8I8wWjNTMXOWVBNLVEBJF&#10;P6wUvjYCxamyishtBo/L2H2spadZpBZuEDxt1CIEFUHnyTBDJEmt+L37HdRVSTs8CRfypJDzG2UU&#10;qdkOj+9gdXsLj56cYv940wz3BrNhAtDD7yxq2YdQSiKyhMgUQVzI0ei8FLF2ClRNbNkogLVAyFvZ&#10;Nrv5hKaZFdcSsMS6cHXsY/zy5k+o+/pNv6VR8mzVGGmEypmmtlDLyHCKVHkNs5t7CDFb7FJcF+dW&#10;qYukG0rM7trKd4qOxmyQrWMgXDRZQnMFLkZkB/XMhEoxlBnMMKsAcObQGoEyxudoKrmQBeS4pSmk&#10;CKZIvIwgHTjA72XKMAQg8x5lmwVmvTVSpQXqgw365yQOn7yAKzLFTBpGar6HQagV3moV0eU1Zg5m&#10;idoC6XACqellaqITbB3exyY1xczKmlnvMb93bFoPafzp8PQJDh89phCfx9HpKfX0MtkAryVp5blo&#10;3cWTtDFaqtscnYM8Ww5hjQ8YYIxEetDrbkO79RqdmuAQGAgKAUJlF70BgeGaAUUvObQA0U9nGAh0&#10;E0S30E1Q2Ekjuunknfz95uhl3GB2Uc1Ut199lq6ZFvftXlIx51U+fwPdwXYe7zYjHLOTs9XMI+Rm&#10;kqivldE/2o2DB9s4vL+He48PcfzsEIu786gslbB6uGw0hMR1bjpBPhygOCTAmXU0n9JHwAkEsVk/&#10;KZyDF4CRPtBvhHaIEWec1NFOh/aUrJjeq/K6uEwHQA81RqRiQ6w2iFChBfO7KiDcxrjvLWa/i4yW&#10;dOC6DwmKfq/qxggcJ4/Ty+/sTdtQWkhhkWDWec4s17FzpOWVwJMvGs0KHhLcmkGPlRJ0EuqjshYQ&#10;fca/TaG64WGUj5EaUCdUZn8NFBrLdxY3CKI0Sht0+syo2X9PrUt/dPV7sFC/WJIlRmrqCTUYyzCy&#10;pyjIE2VqG9VYLSGUY9Za20aItCQ/TbqUKZnufjYtI6Wo1jyEePxISmsh5NwaLiXvJyi+Boh/BxTN&#10;dQ3SP4W9p9QJamzGCK8obyK93vOaKfOUl3ldN3l9p3mO2l+jilGfDyNBdWV/iEQlwutMWhfjefKc&#10;nbkKvMxwweIUavNrzHx3MLmyyQw8j2hFrfn5/fmd4qSGeWa/wtwK5rf3sXG3sfeGhxlPZSDnrElG&#10;MkbI3JIXkboV2Xk/OXQ3JuL9jIi9ZuSj39WJfjpUD2+y5ikaGeM2swKju60F/eq7auYv2jFEWiRT&#10;LVW/u8twYo32qNLWEiVQlCEICG2T1e5pYZZQXyl10biBDgJjIt3HY92ibmlDt7ed50EBTDq1cneR&#10;ThnG9qNdLB4sY/v+DjILWR7fYvh6j7WTgnfQzEonJ0OmXCM/m6QTWDAU6jZDwEORDozEu3lxJkgR&#10;9Tr1gA0jnHUYquihII5T3GdnowiVXQjPeCkCxxGsUhPFP8XSvsCwRXrxGRZ2fEgyy6puSscpLOT5&#10;2VHUNxjZKwQds0OSWWbjzjymlgvYOdjEysYiNrY3XxN++ukLCrxTLGwtozI3iY7eS7jSrX32nsCa&#10;vA1Xmd8xN0UQrGCcQrpZAq72LzJVw7qZLXJLi6jvq/jOYjL3h93v4vPBTzEUp4ZK0qkJIpMpVCZB&#10;QDhiOV4D0ozVbUy4g+ZM3OEkQtQP2n1I/Z/Meut4wZRyaEJQ22ppqad0iVtDrqJLZyBoLhL6Cgyv&#10;mRz8lZFyqWsGwaRjuQQYA5wzYV4lXapST2iJaWUdvXY/Nu4pvtNpc1n46+qhBfpED7OY2mCWESlM&#10;UgKsIl4nYBkAbDznAkERIhXKLW6aPe8CpFchZilHnjqoumBKRFyFKeTX9hn4s3xOy1KZxXhu50bS&#10;nbCV+lBY9fPmj5MCUCTSifyMjKJPFopfAUORVtxecxSmH5T1qgGFunL3eJklCIhBvs9CMDhz42bU&#10;ybyP/Ltt7JYpt+h23TaVtGqVoy7lWud9y0b6Zb9EunTD1FM5ixbSqCtErBvTdzV7SrE91sZI4aRe&#10;IH06mEe/tdsIX4e4f45UIz1o+h7ZkhpmHWHGs5uS63glgPEk/xbrw0iimze2n2JxkPphxHTFEDCi&#10;5SBSFUZ5M2xKYCTHEKa+iBe64Qh+TgGqpmmqWZqhDrlAcPA8SSGjZQ8zkY+ZwMHjBFGcTxGECb4+&#10;zfeGkCqnSPUI3jub2Nhbw97hNvnrJp69bI6aN/99Sd77APlKDtl6iNFan7eDHkcbnZcRkA5jy28w&#10;4pM6aWb6G6BQNayTGSAzW8fsnSrvUzeuDn2En1z6VzPy1Bv1UnhPMyrrtYyUZ6DQGofprSNSwzoF&#10;NsUvI66D2cFBh9Je1irEG6d2MA0GaAJEo/JU9Uka7aGD/0dA8TVAMFvxvYXdR68yyzdBoYk/mZ9A&#10;T591WlTpiabY3NkMNh5msLRHvccA5OX38fO8ZzYOUFjcwkSI509QaKtgayRPKlqj3iBwmE09PEc1&#10;SjCjb/k5+OorxqSTVIOlVvyvQNETuInQoo2cmpy7MmIyxAgvrCMzRicTNx4xJmcXKOT82riki9Sp&#10;n1RJoBmmqVRk2E/HjI9gyENRmBzFSKAPYxrG1aSftw1DYT4y9fUFu9CpZsZ26RJmDGUL6goBRj1b&#10;O328mcxWH7d+BIu7l9Fg3AyfrhxRkGUmMEZB7iAYvGUrv8wEBrVdb2KQkX6MnzvCKO+ElxTInrJg&#10;JNmB8QwBke1hVB3AWFTgGSB1GIc7MWpmuyMFB+nHdWYeCsDZT+lgF3H/mdrU7OPFl8wohauY8F8m&#10;p+9nVHYguRBlivYyVas+zG1mwOMVL7LTYZRmM2Znonund6h17pp12o+e3sfRyREeP290Avzmv0fH&#10;exiduIqpOQuWD/0MDkNwFauw51TuzRupalfeSHdpjs8vYTwxSUclGNRiktzcQcpwSteprGd5H7rQ&#10;MvwBPurRst9+DMeSzJIVQ1U06qRyDC0qitfnSUViFP1T1BQHvA7MIsogmbqxMVIljxy16fQSy3Ri&#10;U2ah586c+pWdvc5NHaDlnr5p0h6VaPAYDoGHYDKPZ2AxxyFNaq64c1f1WmoD/qz1HYXZRaSqUww+&#10;FPixFLOERg7Vi3ePP5P6ptNIk/qFGfET1BLOTJX3X6L/zEytFY3XTKYROtmr86yvGtNaC5mXnxuk&#10;pgjwNefcUyNIbXqJEArP3ABsKYrQ9DAR5oCbkVO1UUO+ngZ1cooC9RpgjCX70em4iUECZTTSz+hi&#10;oXAdNT1NLb5ejBMkmmMwG01Gu9AfaCd14XGoS9r5PtONUEO6TvWq/Qht7s+ZOS7hNjNHl7cF6QXV&#10;+lxAeuoKrL6f8eJ8BHfyV+hz/pD050PE6hcwvXMdhS2Vq3+fWe09hGofwpf/AF3j30XH6PfQ5/gp&#10;Br2/IFjf4Pn8iuLyPKyhNwiwT1Fe+Bil+Y9IW9qx90htVFTa0diYZOVwALnJXsTzfcwag3T8EaMN&#10;nFkXRSEzRCXEyGoj1dB2Xo01D5EcswWFdGWmgrXdNRye7OLOvR3cPz3Gg8cnuHP3Dp6bFjff/PcF&#10;6pMjOH0ZJuhDdHLS12yRQKCIJihMRzzqCAFC/DlUmkV6dp3inVSpUCG9omjOlHkf7KhslWHl/btq&#10;+RSf9nzG62nFcLKAsdyyyRQChbbhFSjUKl/ZorS0w8xaZTCj7tBkGcEnc9FpNWHWdCIBQqZob/2m&#10;jjDPN0GxakDhMTSLmY0a4jeBQuuzBa5XoGBmkEXo4DmK3rU7x9SLX1D75AkSaglSaGVQa2SYuo26&#10;gXoqQ1C40tpTbxI+ZpsgI7+bjzL1pJX5J5l1aE1QiLI17DeBYgGJaWqK0BRT0ZSVkWiA6VFUo8dw&#10;fw95t5XRd5i6QsOmGpLVqJA2LOn3dWLA32UAoTkGjeo4E1ZTYGdhdLJFRxmxBjDgJn2KdFFkk3Iw&#10;8lsTQ+gmLeiSLqGO6PF9gu54C1psPyVAfoqxxNsoL16hWG4sCVU5Q2NbqSUao8dGC3LrLeT6n2Dq&#10;4AZmd9UkV/MF2hZLi3l2aKpz0Xv0nBpqyXQcNdPVWmg5vtrI6HGJXH8cpdptVKaGkGamCcdHUZqO&#10;IjXpR6ziNuUdwbyXzhiEO+00GiJYcJN3a16HFIz6obyUIYhUUlDCxs46Nvc2cPLoFI+ePKXLvzSd&#10;xFc3dW7f/KeW+zqPfQTy1HbxWCOyqaxbj7y5Dbo0jxB/nqQYbv5Tl3BNpjmoN1x8fY/TiZk7awxu&#10;fnzWcwE3nNR2FKfjmVmMpensdGSZLTPFADIFO2lSenaNv9fNngwTFLNjdDA56tcywZmzN0BBsU/A&#10;yNlFlcy66LO/v26mOQD/rvdoQEC0qCnQ9XcBRsDQa+SM2jBFK/O0EClUIiXid8svbRhB7MqVmdXy&#10;OOI9TC3Y4K+K0jF7UPhHqzwPXh/RHh3LRxA3nV7bCcvcUzSCwjN5tgJPNI4i30OaJPMSGKrAFcUq&#10;Lu/yPkzhXGzeicyKD9mNgAHGMNPvUKjTaIqRcK/REJ3O26RLrcaGQz2mUrPLcZu0qB2j/n4iVQ1q&#10;HaaITU6jUmx7qrFn2TAplCWoBUzSGmMYivZQQF/FtZHvYyD8M5TWVNAlx47RRQKMFueNXen9R7RP&#10;/IBf/gY1xvsYi9+iPmjluV3jRWlHF6lXfNKJ2lKUET9IUTtKoWqlM/cjPNnFiEnxbnuHWqGTf+uE&#10;L93KNHwdaabg6lwY5ckkphcKKM/EUV9I06ETjJpJU4+kpaCJcqN7RoxZQRYizQqILhEQmnXWMKuX&#10;mSOpOjEK7Vw9TdFaJ006RKMNZmMs3Gxzcnhoxsu/+qfRco14qPEB6Y+2Rc4H6DgCw6IxNQWzqbBP&#10;uoGm9QrHmnXlO+Y3dxlBC8zMVWolAoOO0esJIjRdwvS9RVzovIDuoA0WRv5RlWOIOn0DFNqY0aP6&#10;J4LKq2zDKK1NF387KBpDqspaxuH1vKL+2d9ft9dBISc0i4ZUyv06KPQ6vsYAgiJeTilQ+EgVtcd1&#10;hM48GqYAriQxuePBnS8TzA4RRnueN6+Tl3TOI9HM4wQEgrNj/hoolCUMKBoZwVnS5zcA0QAFBbb0&#10;hb5fotQAxexhEYW1KELUFM6ShXSjC+PRAUQoPm2xUUOLRkPUBXZyc9ULRUcY0cZNRtASSZUwJOpB&#10;U8gmKvEA95CdS6GykocvRc5f85JSdaOwEIc71oEbvd9HfecaHsNGHhxAZukaWoe/B3uohV96CO7i&#10;EPWFNoa5gmv2T0zn857A7UYBoq8dNwdbEKBmUJFfjJ+bmoogzcg+uZnH9HaRaKcT1+x02gGe2yjB&#10;quFmlVDEKagLyBQriGcKCMYzpoy4tjiDEsExu6Ede1LIThaQp4MX+bOsNJVBvqaCQ34eBbQyRnom&#10;yegVJ42SmA8jq+HiuWmK6j0c33+I0yfP8PTlF8bunT7F3n5zJ3nmhOMT3HuqLKYMMY/afJrBx4cJ&#10;URhlhcLXzfBvgsRLhzkgwlYPjqkFotQGjf6weo2ioJ00ZTxTQofXSk1G2putYDzX0AA6rrqKq4rV&#10;zve4+OhI1WGVkBbg6Ewmqgs4dNKGs8uB+ZyyAX9vPFJky7HpbHqPMT5nHung5vnm4xlgvHQ8lX8Y&#10;fUFrvs9HB9ViKDU5NtmkwtcRQG46vMxZnWEWqSMxY2OwpEZgMAsQvI3P4Ovk/PyspvP/mvEztbLP&#10;J1rEz/JP0SaZsfgZHuodDRyItoW0/oK0UjVTHony2jLO1XeZ9rdTKG8keKGGqSH6EZ3yIDVDoJQ8&#10;FJ9xordRXq2JL2/GDj+FjgrXUtMRlJf5/tUcaU/WDIOGswEE0z5SDdX0aJedHgz6rqBz4od0ghgt&#10;jp174whV2im+L5GnU6h7OhCoOFFcz6C0mSMIOnHF8oGZ2NMmKj2BVrP8VRW6EvOuLC8Qs5I6Wpjz&#10;IDBmdkqkU2WU1pPILIaNCFYFaphcP0lAZOtlFOtzSJWmkKkQCFPzWN7aw8beEWbWFvmaMlyRMLND&#10;FlOL1a9AMcvou0r+OpVjVkgjWkxRT0TQbaFYT0bgTwb5mgr2qBkeUUifPn2OJ89fmlyhfKB2k4f3&#10;H+ExqdTp48eIJkewdc+N+49jWFhJI1XOkn7myb154+V83wCFqIomzKyxEpJTvInFSYwE0gYQZkSJ&#10;zqoRIacW59CR+oIhUqGc6SErUMjRR/h+vV7A0P5uWoHWBIXAYFbinYGi+XsTFHJg87czcJgCPTpd&#10;07lfmZ573c6e1wScWSuhc5SdPR+Y3jCjQS7NUajeic7q5c+lzSOygiJBU0FsWoMdWoNhpRNPwj9N&#10;LXV2fAHidVBorYXsK1Dws2lufhcBQ4BogILPvwYKAULZUkWGflJUAwp1GM/MRxltw5gINoY0RYOy&#10;swlDiTpGbzDSd2AsNEgqM44oOWuJ7/HzNZFagA6Z5k1VVSqjNi3GzBHLe5CdotPGOumcF5k7tJkH&#10;Haj0IXLTvRR2A3BoCSyd3KXFSyqJSI3iau9FZoM2YzfGP8XV4Qvo9Nww2aKbr1VhoFYJTsQbtUSm&#10;nqiojRh9BGUS89tlTG7lsftimxkqTkCGGNXrzHoFJIplpMs1s6F6eWYFh49eYvf4CTJ1AWKOgprc&#10;lQJ3ZnmGgjmNXC2DQrVCypQmvQlhxBfAsNuLAbsLthCzXjyLaKGG6aUVHD08Nc4vMDyjMUHgxcuX&#10;ePrsGenUQxw/OEVpklTI2c3rMIOFpRFUmCG8ySSFe430MmUcUsOrTTBoRtduZozPHDpXx0RKQ6W8&#10;3gSGXq+6J2URVb6Kaqmd/piKK9VMgHRoPDdtQNUXItWSw/O1Zhch6gLNb1hiVVIYAlHvpw3FKo3j&#10;CQBnzitAyPSzyTj82cUo/YpmNU2O/7qdPS/KZRz51fN8P59X0Z/WYOhntc4P829J0pzkgjqD1xGe&#10;UjvSe3T0UQSmRKs0ijXHzyblkkA2RudvPr4OCFpDK6zyOAIbsw91irYENmCZ3GSmIagIEq0dT63c&#10;QWhmE0ECVRnsXJqUJzsVI73hDcoruo7SaW2GkgQLHgMIVYqaCtL4iMkYquXpGGXUJoWKanEMKYUW&#10;16vc2xZX84PbGLb9jF8qic1HPbg18l3cHv0FhqO34KWAL60WTMFdn+sGU30LhpLt6A+2Q5svWjOD&#10;Zg24lcLz+ujHBhAX+y7g5sgVaJ85TQhqGFi1RAJFgNnIm7WjOBfDzEYBC3tzpguHLRGDO1Oh45HG&#10;pQsI0VnkxJnKLB1+DtkqU3ckiwlvDB5GJnXNTherZvSoPJfh90oSRFVmoxSciSR5bpHH1NrjHHy8&#10;wLEiqRfF4MoOKdNpI0MIGI9JnQSM02cvTWeMu6RTy+tbiJdt2LrrIuAYKFIMLoUSKhvbZhjRoWFX&#10;M4/wDVDQzISbnJuRzMpHa4Y6oEjHboKCjiozm7ArExTldIyIdEYrgSJHVKYREAx4DCDoqKQslmgD&#10;BHJUOa+c/tedugGKJjD0t1c/v27N933j/a8yy9nz0hua7xCPN+sv+BqBwlcmvdG55MsIzYZUWI/C&#10;IjXcVNksW1X/J/esANkEhQAhOwPIbwFFkEEvNrtGGraKyMzGK1B4SKfCC7vmd7/oFa2xLJaZojBN&#10;/r+QMz1SU+TIcvBUlTx9kvSJEV8Akam0WsOslmAPLIEeOmcHHXMAfjpmmPQqOxeh0wygY+CnFJhC&#10;uYuv+SF6XBcwEmlFDwVym/OiqWka9FvM8UY0MhW4afaW6/BcR2TJSfFNEHpvodVzGZ8NvWdW0ck8&#10;UxOm+tNfdWBAe1h7OmFX5xHqC+ma0nSS34N6gE7tSkZhjedJEbR1bBnWcA7uRA5jXs0nTPG7zSGY&#10;r8LOqOsiD3fT1OokVigiP1mkMFdAiPB7p5lteBytI0hUjDnppGGK1FihTOpTx97xfYLiKZ3/1DQd&#10;Pn7wBI+efoH7T17gSEs59+5icWsKC/sj2Dyy8phO5BgJ/Uzb7rR2Ap0yDmoyhUw/09RJT63stYWt&#10;Nkp81UpflaqMmBreNGuQ+TeN7igLGIcvk2KU1PdIWYK/0+m0Uq15XAGuMQG3ZKpSmxRJZkBx9vg1&#10;IMi+4ey/9fff+DxFNX+W+ah/tE5C8wFqimbWUGu+hU7v5Tn5qz7qzRWUtwJkI6SW2kyFNMlVlVDe&#10;MLTH2BkQ1IzZT2dXuYt6ycq80g+M+uGFHX4O6ZOYAMHh56MWQblqjZEoWWhuG8FZZieeY3B2m+/b&#10;xLnibBr5qSSWdmZMv6H6cgl5AqVAsaxllxKqMjd5/HhkEGMEQpftFobkmKQ9memgsWSlBzavts1a&#10;QZfjuxiNf05nv47e8C2zS9BQphPanP2m7YqZERcVGoy2md2CtL9cu1OgacHlkQ/R7ruGa7ZP0RG8&#10;hhu2i2j3XEPLyGe4PPwJqUCHmUUfiHTz4tiQU9EeNUV+voxAKYUBlwvaxX8sXoJVPYeSTNFpRltG&#10;eM3W+nI1UxujnfUnmCnUfl4WpNYYdLhRXCyjvJ4nKMKwhsJmlEczpc5E0ZiHr40x42h73fLsIjYP&#10;jkynvKW1LdRnFnB47xHtIQX1Q2xRFJdni4iXtDioilTBzTReNTOtznjZnJuyg5z7t4FCcwrWFOlS&#10;ExTSA8wAzYX55rV08gYg6MQExOugkD5oHLuRgZqg0KiQJc7jN52X9u+B4pu06jc7/2v26vmGNUFh&#10;471wF2cRn15lkCmRPvO86/yc+jRik3GsPoti9l4cYQY3I5YNKKQh1umw278GiiYABAyBQI/BuS3z&#10;vOYlBAqZh9nVma39Gih0LL1fo1emcRofzxVINZa2ZrGw2rB8JYv5lVmK0AVGNDpDTEsl3WYb2vHE&#10;EB2OYPC2ERBtjPaDpvuzNaJ6/2ncfWTFsOM8LnX/khe2F43GzALFLdimmUUidHzXVeoDAsPTgtva&#10;cZRiu9VzCTftn5pMct3xOW67L+OKtgag3XRdhLYpNptO+q9RgH9kaqT6ou0ILNiRWohQA6VgcTsx&#10;4o6TUjH60SE8dIYgL5wZsVC/IFKk8TDpEoHh0EhPpmHqfSRTC8UuawDFTTmjF7m5IrVIzZRQ+0jD&#10;ogVqk3wNVabwubVt1BbXzNrlyuwcZlZWqVVmEOdr1gmS5Z19zJEy1ZamMEBwq5TD5u+B3x9mFmPm&#10;CmZgC6dJIUlrVKSmJgM8X7OZitrn06wEX0gFf7yR2qhRw65m4Q1/dpImafmnRm6sAoeGPak/vLzZ&#10;ipiaATeNxPic5hXk3FrbLJAYh5ez0jmszFavO39zJEr2TVA0NAR/l5Pruabjvw4E2qv3nf0uIOh1&#10;Pjk2P1P3o7S0jfWT55jaOiaApyi6mc1Sfqzei+DgyyxcJdLVKsFA4etl5FcZiFphyqF9k8tILO0a&#10;B/aa7n+N7CB9YIz3vKkX9OiTINc5FbSB/LzRQ35mhMbolawh+n0EkSk34fU7V18oYX59yqxFOH54&#10;SB58D4+fP8STLx5hfXcF2ekEglqfnJqAJdKHIfL9HudN8tFOOlcX9u6p3l9i9EPSlBY+1wtrepAC&#10;ucW0uNfmkpZMB0Yq3egUKJyXMZKimA7eQk/wJrrCfM53mZnhc9zk35qg0IbxarLWHb2BawSMjtOj&#10;bcVcBAdBYclo74h+ZNdy6HdScFfJtxPk2mneeFWB0nks4UIDEKQ9GoaU4zcni7R7jWqB1IpF5ihN&#10;UvPQWTNpXB8goANOlJaXqbfmUJpbxuTiKuoL2hxxjeJ6nbqD6ZZaJZxTQVoFIVKwnPaKm19CaWae&#10;QIpj0KoCwi8wwiwYKpLCxYpw8TO01jk3xxvyNVBICH8FCme2zsw3+eugYLaQONTYvjiwNi5RXyd1&#10;zxMwBIgJZhlN2gkUTUdVhrAo4/AYclJ9/5Fk7ZUTG0F85sCyV87d/F26owmKJjBkZ87/CgSiOrRX&#10;zzVfRyDre2h9+HggCQ8zcHVpC27S0FApj8XdGK/UPDJLKQTn1xBZPqDA1sw0j0GKFJrdNMBQlxAB&#10;ozlD/VtBcWZNUGjm38v3eqY2DDCa8xkS1voMHUvZR+85t3NnHSePDvGEvPjR6QtTLXnvyQmOHh0x&#10;Is4hVU8iUgxTVNNRKKItoXbcHnkP/WM/4CvnsHF/HMnZfgTSDeGrkpCJDDNKsosXYxjt/hYMms0U&#10;b9DpP0dXgL8n2zCQ0B4XzCSJVgzlutDBv2tL3kuWC2j30vGDVwmKj3Bz7BKuWz5DT6ANfdQb2qW1&#10;zXGZvLQfoUUvvDOkSmnSINKQ4WiVz2sEhlw1S4cRl5aj8G8TBMeodIEyCS/SULTcoCilGYxTg+xq&#10;fmWjhrGEG7PHG4jX0swAC4jVctQg05jb3KdeWUBd1ag0aYqAZls1vLuwDhepWpDgStT5eXGek38U&#10;h49TSE9bMBZzYpyf56S+yVSnqC1OUFneQmJKEX6WJhHM85WZUaRZ0r+yoRpm+JQi2/RsouMaCsTX&#10;q5mwJtzURdwU2pEiaW2DaqWMoOax9FzTKQUGlX7LwTRSpSyh3lDSFE2gyJo1Ts3fG5pDps9pmKK3&#10;hKqaDZgNUPT3+iZBoArXDYQW7jBDqNxCBXYEiSgcM3SSmTU/ucIMu8rvPo9QeRK1df6+JQ1KWpOw&#10;m5E1O//mNJNrdNYzR33VOr/p+K+A8JWDy7wq7FMGMVmEmZPfTUO1unYaaTOTeTyOvoNMFbsyr9Er&#10;NP587vHz+3j+pWoQNaoOPHn6lGCYx62eDkY00qfwOEU4L1xsmNZFPfEGObzatqSRrl+nKO2HI9RJ&#10;nu6ANUoBnbDQ+fp5oQfQartstsrqjt40oGijeO7l70PKFJHb6Iu18W+30MXnOsLXcZN/v+m4ZNr5&#10;K4tYUpqwa0WXSxtVtjL73IStPADf7Di/pIUXnxmsnDC1/qMUrKqzsdIxvg4KOsdroJDIEzBsJdKm&#10;bB7h+QJKeyVU9vKILQSRXkny71by2zDqK1Vy3xomgnGEGN2X7zzA5Nompje2EaNgTzDt22MF2CIU&#10;4hSM9mQdQ64I9UKIz6lZM6lOygmraStZhsUTx/bxA6zuH9IhKPrkwALEbwCFxs2tFPVWdd/TsCyj&#10;rIAhhx/P8H0EhBy7CYoR9VuVIOexfKQDTY3y+sx0byDHnwWqGZNNbMqS0gmvRfRvZohvgkIUw2Q0&#10;nquyi8ApJxVNklAN0bx0zugCKQ4dNrm0b7JaemYR7kQKi+v7OLz/zPycm5lDelal4KS5FQ98/H5u&#10;ZlvXJAH220DR/L0JitcA0QBFk1Y1TLuoRud3zbkaUJwd598FxbPnp6RLT3H33iGWVxcxvTiN4nQd&#10;3YMDSOd54tU4cjU3olULbvX9E7/ADJzB9wiGPoT43LCrmxFwDG7SKzVBGAurUnYQHY7bpm7Kkuym&#10;Q99Ed4AgiFCLxBuAGEjcNuDoTlzHSLkDbf4raCWN6g7eNivyhiJdZohWoFDXEC1gusGs0eW6ieii&#10;G4XNGHLbaX5GiPyaFImUY0w7+BMQY1ktZuENo6CeoIPJrASGTNx6LJvj3zJgfmS2cSG5F4Rvzmos&#10;te5Bas2Nyf0ciisZhKfoPCq1pg5R46+RQMKIdtEaiWBbjk4mS2lFG39PpFGaDfI6MWwsu1Hd2DU0&#10;RzU69lQFaxTgiUnNKBMwOTqh6E6GDk2N0LBpM34/rvkEObVGm2hK7Vq8b6UuUN9VC19junTLqWna&#10;c0EzxAKU2tE3NYqEoybQhqMMCHyvhm4VwfV+4+z8WZniK9pDIBhboXDdM45mnI0OJsuu30V4dovU&#10;Zo2UaNZUtQZ4HBfvQYiA8+m5EoEpfk7wOamzxpMFBtJFTC0tmE58B48f0XfSiJmq12cYjjGwqms5&#10;KaUpETEgbYDx1TArv7+H59f8XdejSXdkzaHZV0L8zHzT68bUasc3uwG3Zq5lBETDzgDE7yhQ6zue&#10;2z/YxuLqMtF7YnLFvUfHFImriKSTpllwvOxBljTo7omqFLeQmewmVRo1laFagK92Lx6a6YJBYBRX&#10;Y/DkGckL1CBRLYXsbGwgGZaOYNQPXDegMIBgdrCkOxgVBk1bf23cPp7so/XTuQd5owfQR9o0HOkk&#10;5xtHy/CnaHdcQ7f3NuoHWVQOCoyyWb5eTqSiNmWKM1Bktebg10Gh/kieWoXZYRKJlSB6mcWsM70Y&#10;LnYRoLcYefsRXXLwIjELVZIYS+aY0snXNSvMbGAlQOx0fjUak30FikkK+Twc0XHsPvWjx3oRQ4m4&#10;idwTpHTDsbrZJcnF6GwJku7lJjGiddJ0JEV8ce7xFLOX5hQU8fm7mV8Q0ESjGOnM+D6jmWaGGzeU&#10;N14OSxNdkWDU+L/4d3OdQmB6i8fjscwIlgA4ZUZbdHxTBUsHlFMIGKIeX9MMr2WQV87K81VHP81E&#10;axRMZd4e6Z9cDdraK6ZNGlMlM3KmAQ2tmXbzM9Wqf/XgCHvMEp5EFBbqLJW69JFNOGuTmKgyYJUp&#10;hpuf801QGEDIGr83QfFqnuLM/j1QeGfo/L8FFComFDAMKO4c7ODR41M8ffYSDx89wemLp6ZEYWtz&#10;HbPLWcwuqi3hJvaObRSXI0hXg4iWQwjmXXz0MQJECQ4nfGk7BadKP8IIE0gTiWHTuFnl4v1aphqk&#10;0cEHYh3oZ8bojd/EcLbD/G7ThjHxbqb0AUbfEUTrKvmI0LF7zeIgtdIZjFCX+G4xwknb9CC26MH8&#10;Aw3bZelUvKi68cwO43yUGRCoHkgjMYrG5OKysVwF8w/3yTntvOl9BGYL+pO30JvlsaltrIVuRgwH&#10;EmtVjOZJiwyQZOTzxggA2Zkg1poAR56cnjfenk4jMTtkNlCfyCXoQHRIOnKD3+s9MukC0TtRIjo9&#10;o70R/NII+plZQU2/xs38A51DVbD8e+N10gDLhj6JDkg/KEsIRJoIM5nGZBXVS80TCHU6WMOhTat7&#10;XRtmIGUO/dwcGZI1tcQrTcH3fDUES33AR5mXxzHG7xRgRkpVSY0IBG0LtrZ3Fwsbe/BESbupIbzM&#10;ph4GkSCBE6VWCNZnMOpJk0mowmEfqZkefjcGnSpBXduAo8bMaOggxbAy1/TsKxA0nT61eojI/E7j&#10;d4HjFV2So78GiLPnm8OzdoLCRT0hYFjpD83X6TgKEhrN0rXSMc49e/Ec906fYGf3gCfa/PeMXzLG&#10;L6h1BveRqXdhYTuJXD2IcN6DZMlnuuS5EqQcfPSbxTZOik7/K1A4VBEb6IF2Wh0ItFPYkg7RsYfi&#10;HRilsw9F24yNU3+MxrQkdoSURG1mxjCmVXR8vo+ZRRtMDkc7+doGKPqCHegkhZpgJsluhJFazhEw&#10;AeNMAsYrUEhf/AZQTKg04942aZSF1K4V1x2foJOi3kqAJFbc/Kwu0p44BsPa60GO+O+DYkKURbt4&#10;5iv8rkPm6o2pVU9tmgCj0/8WUJgKWNmZszdBMZ5kZqBzO5lRpJVMp2xlEjqiTOciJx/ja+Q4Zn7C&#10;AIPAYlRuCulRaig5gyKfEZl0bC0ckuYyE30E0tdA8UpLnNkZKFS3pM/4JiicyZJppDa1soM0nTlX&#10;m8X00iYWNvewtHVARsHzJDjSFbINAiKQIQXNl+Gr+bB0FKAusyFUScA/q+xDBxYIeM081Eee+jZc&#10;dWaj1zJDExT6nnpU2UqEuqW59vu3gUKjbAoQTUBoolCZ4pug0KMZiaKd2733CNt3jvD81fqXUxwc&#10;Zvi4gr17fqxvhDC7nkN9uYbyfAmpehRqDhwsBCg2I8wYHmaLGHVICqWZNFK1GGJTQWjV3lC022QI&#10;NSAQfdKo0WC03Zh6R40y6o+H++EiEKI1L9Ow1egTlZs4MhbSBWaaVLfZPakvfBs9/usYZGbp9t9G&#10;y8hHqBzFKegCSK4WeZGKBIWoyBlNOnO6MVIURcymQ1soemuHh6RYNoKCtCndbQR/y8inpC8W0iCC&#10;e7GIsXgGE6k5HqPxvlfgML83n1ugwGd0K5Gr8lrM3fMiNjtMWlHmufCzSwQGHd0YI/QYKZ54vV06&#10;gbxbXfG035wZnTk71xB5r2n5SKfzahefgjKHHLkxJCvqZI7B303hnibiaMbRzWgTnZ+A+aq6VfMU&#10;ChD8TD7K0eVsEuUNmtLIBE3BbYZdaQKImS3XZ9A8/F0W5N+i1QVEqK9Kcyu873OYWd1AqjxlNnPJ&#10;MXPMrmxhfe/QtO5/9PRLzFJHJCigffSVuTt2fIk6gsUsAx6pKI8tTSBQyJoaprnpe8PZ+byMr2s+&#10;GsDTGvRHP5M6EgTNUSevqKSe4+uDpJM6huY9miAI6G8Ek4Aga9IxHfOc+t48fa6qf5n2gtYCnWXs&#10;7ScwORVHdaFE2lRAoZ5Ashg0E3lmMi/tIn+MUDxVcP8ZueLJOqaXS8wkfvhLblN+ri7llmQPhTIj&#10;fLgVrfbLZqjWkuhk9tBe3RbTa8mTm4CakaVnQlDPKTVis6WGeXNGMc6sYisM8H3MFASFNrnvcF1H&#10;p5fagr/by0OMAm7SnVmM5Mj5vwEKCUtZ04n1c6vTzQubpVAvEXRD6PK2Uwh7EJ/Oo9vlhCXFFE9n&#10;dKprRjOyN0HxjYyhCz0qoZ8VzTyhI40wPa+hL1TEKDWNHFT2TVBI2zi1DzSju5zenCPPV2BxZCoI&#10;FOtI0+ncfN0rUNBUDyUANEGh7KNJKI1KiRMbR5Zj08HHso1RpnFmG61C0+hRExQCkN5jXkvTJF+D&#10;Lp1lCmUGOokGCcx8CI8l8/FnV6qCZH0Ri9t3UJlbNBOV6jcboZPPr+9icmEdU4uryDPy52sLFOAa&#10;hIjB7lfLnmMMOagjqR9889vGoRXpfzsoxPvPwCDjOf06KJQVGiAwoDBZovG7dJWA8U1QaK7Hz/f5&#10;+fmyr4Fia3ONyNVGh6JPWvSyhkenm5hbWEQ8meKXLqJKy04lkCiHYQuNmbaPagZcnM+htJBDbblo&#10;WtCodWWs7kd8MsBoN27qk3rp/APhLoyn+03166Cny6yxtkUsSE4HmSXo+NE+ky08eSsdgcAraTtf&#10;iu3iAGwVCu9iD/k9s07kJrUIARa/je44gRFtMVsa26oWXuQYKRvFLm+uTNvHyiZIPWRaQjlBU9SW&#10;yBwh1+11hdDjtiE2X8fFjm6MxCiA+RrRhVfOr4mx0jLpGnm+jO81RhoiG06otUoCO0/zdGgK9XKB&#10;AODrU9MYShXomAQFbZxOLxtJVY2WaO6w0yjZIHUixTN1TTxnd2ESMVKSzKyckpSIZmqdJPi1YIem&#10;dQ1mbYOhG+sERiP6G2fWLP4kQWBKJDS6pBG3Gj+/ZmiU2lFqE3e179cssYSz5ni0nlpl1tqPTivh&#10;/Hw+SJCqOYBXFaZayspHBx9D0mbr26jNLTEzbKAyM4/S1Azm1rR1wR62D46RJ3A0hB2pUl8UtMXy&#10;EUW41szweOT4ZpEPAa2lr6+ENB3zdXs1D6FHWhMEXxmBQNNrtC5ck3OyV6A4o1faRN5sJD9FxydA&#10;mhnCw98FGGmPBggptBtA0FLONdpdsxtPIBlHIJ2Eze9lBEgwReaQnWyAoln2Ecr7ED3bSyE7Tb0x&#10;m0SyFjGgkIXqLtMB0KOOe5kxYyPk2tpXT72REgSOO23lcz1mCFfzG1rLYVPP2sgARXo/I3a3AcQI&#10;BbCtTO1BYAxQBwym2tCXuY3e9C2zlbE2uE9uFOiUpV8DRZO+CBBNUMhM6/p0BUO+IEbDcYplOgVv&#10;YgMQX4FCHfVkAoVsJDttrAkKK3myIyst0aBko8xWckCrAJptVKrKmtrCiGsDhAYoTPt8GYGrIdQm&#10;KFSfZfak/g2gMPYNUOiclW20n1tkiny8pD0jsvwMRmnROB7TWWWUPwPFUFzru3XshkBXFtSxBAht&#10;7KIKAA8/V/Mp2hi+ML2CpF6vtQ7MjCp50Sy/OuvdffSUGnQL82sb2KA21bbCi2vbpkQ/Viwjmg9j&#10;ibQpUrMgUI5Tj1BbEBT6zAaNoWP+NlCcZY5fB0PT/n+CggD4Gij4s0wZQsFDxyQo9vDwWQEbW2UE&#10;YhTJqQyyFUaCcplWIhhSFFJxsyRT7WCkH7IzCdPA2OynoObGxQCFVRQJviZBQJSX00yzqqwdNqvz&#10;YlU/I47TNCqWbggUHaa5gdZ3h2pOsygoVKWOSI0wa/Q3LM2/V4cwWuokDenARKkH1nIvQUFAMFP0&#10;MkP0ExAdwRZTMuIsOcjHyVMLJWaYpqhuAMEYnUbWLKzT2mYVDWpBiybINPmlUZ0mGCayfL+GeDXf&#10;QZswE4KLjLDk/jT1cTWzzPk4AbGJOLVEs0R7nK+Xk4+RXmlnHhXu2ZVxjPE5RWLj6AQHBXGQad2h&#10;ddOiJozM6gqeWdhBYeWOOZ7d0MGGfhDFMTRHEZ43W0DWHnLal9pNMPgmZ1FcWcLy0R68DGixmUlG&#10;Ze0dUYG/zoxEvdOgfprvWOF3Ij3j52qCT+elljCWYIbAYCZh5koy28ys7dDhd5As1JGszJgtvioz&#10;i1hgplAFxMmDL3D44DkqPP7k0hLmNzewffeEGWMLxckKKaDWkawhPJOlTppDgNpvghl2jMDy0pn1&#10;2V8J6m+YHNeA4uv2SiifgaMJCiOw+XsDFHpeoGDWJAj91BZN2qVqXVkTPLLg3I4Zvj2XrcepFTLw&#10;60L4ouSCy1ja2kY4nUU0m6fDh+BNuJhCXQgXfcYMTSIglCG8CQpTZozVO4woJT+Sk/xb1YvUbADW&#10;2JBpKx+g9ZNHCgTO5ChGg6RGUQu1hM20oREY1PNJ6yW0I9IoBbAly9+LnRjOthlgOCepHaaHMU5w&#10;WPLUJYVODObaMZChcI9Lu/SidFBnJKRIppN8DRC/ARRqA6nxf3F9M6N85nRfB4U0SAMU6sMqE+CM&#10;8ZjuQg3+4jjJJ7NU2W0uvJxtgu83O3wq+v9WUBAQtChpkmbGm6BwMAuYCTqBLq1swvMwE3kCQmNE&#10;6HVQ2NRpXBFX3bYLmoGvY2FnBZObFOtatzEXRmG3iuhSgSCIoC/iZQbWRi4NUJhzMVpl3kRq1VzZ&#10;GCSssTxFtbLELJ18H/efArPLW6RKm/SPPaxuHxjatLq9gzwdfevOAzw4fY47jx5ibX8fm4d3UVtY&#10;JuMQbQIptQ8ugVbZIEu9IM1W53nLkeX0vw0U+tv/H1DI0Y2zN0z6SCAQjVSJx28DhXSWHg0onEqx&#10;iYxZhKP6nq2DE9OQtlSvIFsqMDJQIAUn4E46jGnnHQGjslREZippKFVtsYDibApah6GtwbQBjJzf&#10;X7DDQ6o0qj5NGQuiMx4Cos/svVBcSGIiMMQb0MsITQBEW3lzCBZGleFEG8bLfCQghlPtjMrdsFJb&#10;jJFKWfja0UIvRvhcH183pEk/ivgeZgvX1AiBsUxglfkeaYdJ45jGeNPNwn0CYkz7N/PRbAKi5+h4&#10;Gm2RQDfgYSZo0iw1EzBtKuWkNCtfK52hESNPTaN0ewSHhGOZJqeXgCUgmEVkGvkxJoenqXrXrJFO&#10;UKzyBqzfewprKMXntNhIn8XsI1pUaFiTNim6iyZJZMucoloaaiSYJtfvMwit8RpnsHJCbpyx4nLn&#10;++gLtCIwY0VuK8CAYkWXtwuDCbXQIdh4PAdFsFVArahMYwVBOk1yurHrT40A0C6nAYJEnbj37z9B&#10;ZXYZq7v7WGAGmCEgZpbXsXPn2GwtvLZ7jMPjh1je2sXq/jEWFvfgiNiw/8SDifQVhOf4ebzWGgBQ&#10;taqpR+K1kNM2i/samU8CX6afCQo5/r8HijNNYB5fMzm+6rOaAtvFYzYBYUAhAJB2NUHRBJEBRWaK&#10;qZpWmFmiY/NLb2sDdeD+aWPPt7tP76A0l6eG0NZXXpMlpB+mN+oU2Xko01QJijyzRn46gXjFh2Q9&#10;SFBoE/QRWLPDpr/sSKTXtMwZ8nSTW7oxvUmBGhtjpuiDhZHeRkeXOWuDdMxu2Cf7MJhuNYAY4+/W&#10;HEGR7uFF1AbqKjjs5uMgugkGgUKmDe9jq0l+2QoBoNKPBleXqebJmKLuGSAaoGiM4Lgo+CSkmxnl&#10;/wYKO2maM68yhQf8bqOYKNYI7smvhoB/CyhUvasFNhkKu8raIeJ0TPVgclGDaAVeM3N9ExSqcXKo&#10;f+s3QGGjcF+68wIutcpPJgiOgllTr/0HhyOkndlexJedcE5NMNgM8/hJAmnlFSgUnZV1pGUc6TLp&#10;8YLpGBJgsHRHEgRGCbmZNcxu3IE3WUKc37O+vIHy9Dzq8yuYX1lHfXYBazvUo3tH2L/3ABuHDzA1&#10;y+Dg7zI+5Cl6eQ+rpHF09Moa7LVpAwqJfC3w+XdB8X/NFL8ZFAYQr4OCmeJroCAgfisoVncPTUn0&#10;zOqW2SW/UJ/B7t372DzYw+OXLxgVZlA6E9rFWeoN6glPysFsESClcsOfcvNvjYyRqqgxmI/A0CaL&#10;anJgI18fxHBI/aEGG+3l40MIVRyIVF1wxC2wZUiV0gQFs4BM2WKC1MlW7UNv7DajOv8epdDODJs9&#10;9pzqzTTtgp3i1prqpxZglkl3GH2hfe6803bMnszAP1Wk4NZEWI0OTAelMzYEpfj0VzZBx5cpfWp0&#10;SOUOBiiKzvqZN9LGKPpqCJSOKSfyVBgM9mM8l1EK3klSOmoU1V6ZiUN+nl4raiLHloPrfTQJXT8v&#10;vqdMcNLh1P07Sl0QqTHNk8OrSFCmzxDFMUOijLCiVTJDnaqa6JIz87gUv14ed/nkCQobqxjVXoH1&#10;ADn7ENqd1/ldhpgpwghOu9Fh7eB1y/GzeQxeDzUc1mo0zYf4cqRY1VlS6Ypx5FAiS3+YN/tXeDSE&#10;zMzmJ7jdmTLCKvfOEUC1Wd7zWWRqc0irjGNnB3dPThlQn2NlaxnxbAfqK33w82+mWx+d01wHdQin&#10;8znzZ8OlFNT6m5xVEV32Chx0fCO29WhA0BTYDfPyb43hVD3K2RvWpGP+GY3MNY7p1aRd0/mVKWR8&#10;TtZ8PkCQnlvc3DWiqUrUl2eXkC7VGAXmML20gGUKpo2DFdTmJbgboEhRUE9v8gJSRyg9luZymFqp&#10;mNV76pMUYVTwp50U2Nqcno/pcZM1gmU7AuXGfhdOteOMUR+QVjkLA3TeLozQsS2kStZcDy8S/87M&#10;MEHAWDP9BhjW9BAmUoOmK7gtLYCo0Vq3KQNpgqI3cQv98VaEFtworlXhLpUp8ijmKqRFZ90sfhso&#10;FC3M7qJnmaO5Am7izJqZQyM3JrIWtUH8AXwVN/UPRSMzipUCUhFdZgBFc5XpwNoF9AwUmr1WxpAz&#10;O+iU6ntaXWcU1ryFVgmegcJ0BNRzohyvgcKssiMwFD11Pk1QBCiALWFm6JwX9ogFCQJjwNfFLN3K&#10;144jNOvh7wNwpsIMSDPM+NPUi1VEyjXeqwzmtvd5P+N4+PwLPP4C2L5zj5pgEx5moKDqnZgdvfxs&#10;D7VAiIBO12aQKE0inCUNLM8gR4EvUBwRFCePnmF7v8brc4jM9IRpVSPHU8Y010GjY3RUrX1RdtDk&#10;mh6bNOdroBAgaF9liW+CQoD4dVAo8MgECM3y/0dBITt3/OgpZHv3T802qqJQWpBfmJkmWOqIFAJm&#10;lro0lzEUKUDBHS+Ro8apLQpeptIy38OoQtBo+6x4WSI8YPaA1ra32s3HTtokkW1nZhgNMBOEhzAW&#10;ZtYgQOT4o6JCmqSjTWQJhlePpEzxHown+JpoL2/MGNy5UQpzivSC1TyOJHpMaUZfsA09vtuNuZBQ&#10;JzLLKaSXkny/j85aMaMzDkXwJiDOykAUjY04VpYwoGjQJM0FvG7N+QGHLjJBsHASwdTeBClTgbSM&#10;TsuoLWuWf7yaaaapQ19j4o/H5+eYilYN1ZJqOZJ5lNd2TRTW3ghR3rx58vPlo4dIz5DmCCQEkbSK&#10;gNAcNGh23WtMsjHC8u/DPjfmdqexuD+L+moR/dogh9fCV6OuWErA6rdgYXMBDx8/YkR/YEybmTx+&#10;9hKnj5/i6fOX1AUnuHf/IZ6+BNYYMIPSFcy22pQ9xGDgzRII1GoFOnamSiFeqCGYLpoyj+WVA2wf&#10;HmPn7j3Mr3kJil3+Xb2ytB0Xxaxa2TAjG2NWUOSXAG44OwNHZRFqY6Pro8k1s9KO4tkIaJqyuTSJ&#10;ApibgDBDsPVDZpsDuGa2CLgNhOaOEVm7h9AMf+bf9XpZE0TN431ljREq0TiV3KtI8tzy5g5STJn1&#10;xTVEcuSMRH+GXzBeLDBr5Bj1XWYfAIlojTJp3zazNVXSbhqgKVNk6okzUMSRnY4TFEEka5rTmICV&#10;lGlULTMjpDu0saCi1Ti0J4YzPfJroHBmLV8zR27ImDPP1yb6TTcQZRxHwWJGrAQIlZg3QaH12+Ok&#10;Vba8hVmG2SjjRH801ACFAUADFM3aKDmqWYcgxxPl+S2gaJpqp5w5ZYktTER5fOoWs1aaztowvu41&#10;UBgwKXMYUChj6fUaeiW1YqRXYwIvo71W4XmLs6ht3jW1BcHiJKO06oXUHKw5YrVAkUzub0ozaGpY&#10;QCDKWfyMtKW1ZVRXiszmMdx9sY/bluvQNmuBug3p+SgmV0s4fnqPoHho2vGY/lSvNS58/uILM8Ta&#10;/Hfy8DGypEYh6p0gM5o7VTaLqQLUQAltvMIMkVUvLWYdgaJOR69SUGvOYmbNhScvxsgqCGDVPTHg&#10;aPTta6CgCRCiLKrMVbYQvVRpu0Bh9tcm4BuZglGcTiwwNEeKjMMX91HcBLP8BlKLT/Dx9QVmTF6/&#10;yRME53ZfgeH/BorAzKaZ6VY92LmTJy8ojh4aAaXllQmmYa0m82fo7NUKErUoUlNx03JeHba1/ZR2&#10;TdX8hICiRgeax9DWvTLNbAsQxy8PUFrMIFBQG80RXlACJDSM+KSf3JWivaIdRscxEWPmiJJGaX+4&#10;eL8p+5C5s6OMThSwyT46xRijgAXau8KR1UYynYzsPbAkOuiUPRiIt6E/1G7KzPv4eMt6GTdtl0yH&#10;kIncONIbKsPQMOSZY0o4a5iVpmHOsRQ58xnlaQ552lRYJ5BIJNPJrcVVTJCG2fIhLJ0kUN9zM0NQ&#10;s4hSadRI75XjKmMQCM22Lk06JeA1yrfp1HqtnISmNQcefpYK/zQ860wWMRFM8VolTeMzAdnF89Hw&#10;qcobRJ10firUM6JbzlNfQnxxC37VXAWsCOd8DFAptA1dM/187YlRlFfy2L23iQcExOmzx3hGALwk&#10;AmTNf0+ePsfzsye0Fdb0nHr4As5wCtHyLO/9AgFSpx/UqD3qSDBAJEjBcpMzKM+tkUIvIl+rY2VX&#10;DZJdsPk/JYi0XXOV56r2MQSwqURtOLWcuzHL3KhQNQ5q6I6+H0FCa0b5BhAa9EY/61oosifngHPn&#10;biNcB9mBfnbiL/5FWecJwlONMhJZU5jrPV9Rp4bpWAKFflY2PrdxcBd1bQsbz8AXz5rNxrW3sjMa&#10;RziThjvphMU9BFtQ7TK1ja/L6AZljexkHJOkT9qrrQkKFQzGK4zMUYIgoHkJvi8xgvwChelqhqnU&#10;ZRoya485Z5pOT0DI7BTkztTQK1AIEMaKIxSk/XCXeRwCQw0RrIVejFcaQ7Z9FOMq/xhIdqDVdQWX&#10;Rz/CJXUX9LegJ34bvnkH5h7TOcsZgqHRPeN1UNjp8NogpKkBXoFCgHgNFNrc3FufQmRaK8V2CFYn&#10;xrPMAsoyNDm9ZrybNKp5nCYozKIhk6kaFMoq4U/T/IgBa6LMYDFPLbCIx/wEdZrtHPcQzBTdPC+B&#10;YiRZpxOtYTjBbCXaxOecBGpElaakiJFSEfuPD+iQCwgTvGpNtLQ3jVlqwPWDZdKlA9x7eGKA8ZgA&#10;EDCeMVXwwfx7QUA8fqaFA1/9mxW1SxbMJF5maoUsgNlhahl5ZghZotQARYnnkKsvIJorIJ7x8Z13&#10;Ecr2IFhRAwYCgs5uGgPQBAo5pTKGAcVZtDZl7swOmp8wazZoX4GiAR45rZ8O3ATFzF0BwQqnH5gi&#10;QP7of36Jc7/H7LUOeEjxfg0UZ4Awx+AxvwkK/e1ckkgvTc+jTKGtNOhV6xd/ArZoEkN2B3WAnWCY&#10;aPSQpXh2REeRnmqMNBWoMbQfQ5oCW3pCltBWvwSGn1lFG8TbQhbEq1qQ5DDvlbYQhbJGKZopuKUX&#10;tIPoqNZTUFDbsgQgzUlh7c5RO1QHjbkmh+jYvRgrdFGoDZqmCF3R62j3XTWtcAZzbeiOXcfFifNo&#10;C19Ge6SFj1fhXx6Fd84K92wSzvoMnZCgEMU5m6QTldKs86vRpjMnVoc9U5phAEIuPbeOYb+K/h4x&#10;+o3Cw2xqzU/R2eXojNhnGUI3QFlCRWmGkgloPJ4l0WgnY6L72WdolGo0QxqXpWAmUOzxohkOTUyR&#10;FhFEDh63ubLuFVh5/hrb1yYkxsyIUIHXOmeWuX6JL+j4e+gZ6ialyaA+V8Hs8hT2j/b4/DGePntu&#10;7Amd//nXmj43/r3+zFOCRU3fAqkC3LEcnbyKaL5mRpwKFNaZyiTizE6xQglJAlpgUVnHOAW+/pWm&#10;ksjTr/xFgX+a91BU6GyolYAwk4UEiX43gxcS9ARPI0voOf1NWaFRNNgEhnozmWFaWpLJ7Nw5G+0+&#10;zY4/+xvgD//sGPMPYPboflUyws+WGcc/c37ZVwWENIJPk4nnFjd2kK0yAubKpiOFk1/exvRtj6Xp&#10;0GFkKLATtRAF8iA1AR3aN4Bw0U26FSCfjNGoJyjEX4Gi2gCFRqk0fOvL2Btg0F7cwWEeQ02aG6NP&#10;AoYBRZqgiDVAMcGsILPlSKmKQ69A4Zkahn9u1IDCNTVkyjxuuD7DRct5tLovY7TSxexwCZcIis54&#10;C24HGsDQAqKxQj8iS/w++Ub7SOtroFAWCExvnwGi4cCvQEFrzlvYK3kcPZtBYXmM55PnMWYJiNpX&#10;oCAgXgeFQKJMo+eURRrLS/W7XvsVKOxlFcSRJkhQa8mrqmITKhsnZSrRMfhoTE5C0+IiAa0JClsi&#10;j5nNLQOmJ19+icMHFLvMCnOrM9g63MD+8Q7unR7h0ZOHePSUAroJCvKj3wQK/dOzB3cfYGFlw6yF&#10;CDML+VMl04UkXpziPV9gIF1AZVZNHBRMVSBI8GSqmFnfpA9Ic22jukifIi13Uhup6vg3gaLZzEzD&#10;sRpMaNImAwp+76amaFIn/axr0ARFgXri3H8q4tzv7GHzPrVFXCBJYOmUtK90Boj/CCgIiAYomCls&#10;5Pnjvn6M+/vhoNO7YqQ1UXL4yCgc4VFmCYraiJUOPcrXkdeH+NpgHyzebgw5KXC9HRRzNHe7sU7b&#10;TXTbKXrt3ei196LX2c2fO83joKfXtLzUdsEj4T6zYb03PEHaRg2R1HDtGB1jHN7cBDk2qROzh83/&#10;EXoG/g7Z4nd4odX1QctiQ7RBJPP/Bpv7PGlCO7PRuNEvwYyb5oKL5xxMu6hlqIUKTmYuApOifMT5&#10;ISJZbUqumqVtLOy0wZP4CI5QC7yxLgTj44jnqZ1ED6fTZhi6xps7v76Ale0NbOxvYG13BWtbC1jd&#10;nMXcYgkrG1PYOljB3vE2Nu5sY/vuDnaONrG1z+eO1rG6NYe1Hb6ejyvri5hbnkZ9kRF8cwrFhSoq&#10;2j54U5syhlCZHsHUQi/S5c94fmowrH01InR2O2pzffy8MGaXYvw5ykwdZjZIUfBqO4EytvlZawfa&#10;aXUXh4/u4uj0GPsExOGTA9y5v4Ltw0nMLjqRzPSiUOzC7oEmHzWDvUIg8LOn2hCOX8PimhNLG3Hk&#10;qz5s8bx39tf4/bawureJ3aNtLPJa1GYrKNTz2Lu/gfU7i6aqQezBlXJiJGhB+0QbbqoPcaQDHW5m&#10;dMcVtFHn3bRdNqX/2uqt1+x70oZO+ks3fanH1Wl8o59+0mnrxW1LN24OWtBqGaeNoX3UitaRfgz5&#10;rdSiE1g8nsH1gcv48Ma76OZxVFQaqwboD3b0TNA3bV3wkub6026zpCFa1D1N8DpnUF5UU/A8ZjcK&#10;WN6JYXZ1EKvbqtHSHiZx2P3vwhO/wiTQBm/GQt9ykCnZUJpMYH6tTpoo+ZChlAgY05ydLTBmNHd1&#10;KUdtHjQDUr6slQmGCSE0gH57u9k225Um3UuOm8eJ8CC045fZ6IivcaRHoL3jtb3bIDPubdtVdLkb&#10;PQr6gu3oCbWi1XnVNA7sjRBn7tvo1DZ72pjVRsbk7TRb3Y0SX8LaIDWl2VmMutIeH6EJBxbTatat&#10;zp/CPDHnL9vMlMdt6w20Wi/yWL/ClZ5/wEuM83os4bPuP0WPj1jkfeoN9FKv8756b5sWt92eVlhi&#10;1PahTrMduPap124FzswE/MSSumL6KLviZJGJyQiCmrbh89oAKcyftXJXrFLyTFt42JKMNUyaFsYa&#10;i3+ACZTMLOdAlhIsrPvL1zsVL/h6NWgc9vcwxrTRR1rMvdfx1Hjd7FLG+x7OyXz8OYDilPpFE38L&#10;NQQTAVTIpJa2l7DJBHLwYJ842SdONon1JTKdAvKVDKrTJWKyjpnFSdMTb3Ftnlhepq3g6HgfxyeH&#10;ePDoHh49vo+nlCWPHz/Dw4ePcXL/IRnZY+r0Z5Qmz5iMHuP0KV9zygTFJPXk5R6eP9XWgWo8f4jT&#10;l1XKGh3jJR+/xIOnp3jy/As8fPIMJ48e4/j+Ixzde4h7D/jzg1PcuXsfd9ShlD8/4GtOn7/EM773&#10;xYv7fP88790kj7vGxxruPpjB4fE69u8dMGGuIFueRqowh1ChRs1fgYds0BXPwROJkhU6MGxXcxpg&#10;es2OQedlnPNT847SeYcZyJUo7JQAShBKGG5KiW8mCu3xrh28OhkIeuwdBPktgpyOTdArUXR5+LuH&#10;f/Noe7xfTxTWBB3AJAs6c4T6OkbQEDBaVuFIUzqQ7TjCH2Pc+2PYnP+bp6qLqICmLatLvHE/gtP3&#10;BpNAB4FLecFE0+8YRvdoB7/gBBPDCPzZCWp9F7zpMaQnB5kArqBQuqSvTVPjvhZ0WH6MLtuHcLp7&#10;4A+PIZz0M/hqfX2MmjJu9qSfXq9Rsy4y+C5jgwF4c38XW3e2sHmwjs1dPscgusLgv7qzxATBvzNA&#10;79Dhdg/Xsb23iHUmgikG8CwDeW0mj6n5Mmr8PTOZRGFBzd4TqM76UZy0I5HvZQCyY2ZH/dNctGXM&#10;HLQiELiG+dWomUM9OL6DKh28PFdGYSqP/KRoPqXdbJk3dBYzG/MoUEakClG+ZwrHj+7gJZ3x6ZMF&#10;nJ6m6bzSv9rUaQpPQWk4/RHSpW4mgiwOjqaxeaeA/R3Kj7057BwsMSEu4iEd9/T5A9w/vYu7BNHq&#10;tpjZLK9VFdUZJriNGawermGRry3OF82qgPH4oPEBTai30UxyYHDT6uPesBZi3kCXk8GPPmMJD2CI&#10;xKPfp23We9A22ombli7cGO5H29g4k8UobgxY0DFmQ5tJGH0MoJS4DBSDDK6f3D6PPgYvBQxfkUyd&#10;Pqtm+YWFFNIzMZMkQgwSsVLIzCxoDCg3o+46STNz4Mm6MOrvgz3Si1B+CAOO88hNaSMt+coc7801&#10;jDneh5ekxaotHYOUu8SGlRhxJOx8j8+0Ho6Xw41lRnkPfCQnIUpqD4Of5rf7rD3om+hGt4VB1kbM&#10;jN3GrcEWKpIBJgftgteBtuEW3Bq4aqbutEWM9lAdYNC/PnLRrNHTBsSdLgZx5xVcZyDXNdXWkC2D&#10;n5kt7tttfP+orvN1s6dqO5PH9dFLZhOydm1mTIw2HpWU2zAS1SpwqpaAhTjowBCDcrenE/3xLiYE&#10;fqbjx2jp/mNeAzBAX0C//2202T83GwR0kyT2xfqZtPh91Cw0qF3CeYxwF3HegVEmPG2BqaBfXs6b&#10;GGJxM+BHxxGtBRFS0Us9jMIifXVKGx7EzJSmxubsxOwo76WF8cESJCml6rInxo1F6wHMH0wjXPGj&#10;i0RglITEFlUi1gC3tskn5rMOQxays3Hk5hIoz+dNsU046zOP02tlLNHHl/dmyPQrmFyqE7vEM5PD&#10;/v09JggVf89haVMzC3PEbRnlyYJJFtNMFksiSTNVJow53GHQfUCZbhLE81MmhCd4zsCumY0Xxr5k&#10;wD41SUKmn58+f4QXTx8zATCB4A6vrjZaUwnlXTx8Vsbpk5OvJQolh3tMBEoGspNHT0yiuP/oqRkg&#10;vvfwFPeYRO6fPsWDx0/x7IWSyy5OX2izNvnwAl58OYN7Jys4YUI74DlvHuyb2t6KOs0W6wgX6oyZ&#10;2kG8SN8NYoj+VK6pQ9dzJNIkGP5BnBsPDmCYwdLipcQNDVEO8waTETjECOKycd6MUbNzxSjfoBs4&#10;SED3kf2pSb+2gux23mKiaGWioNO46WzuLgwwUQzSoXppPfy9kw7UTkY14Okj4yHYzECthZmsj4G5&#10;nwHvU1hd/4bjexd4ghrj0XyobBiZ/HfhDvwbLM6fI0BHDqeH4dJYWNSGBCW+2IiD8n2C52WPytqp&#10;EK6Q9WoL8iCNrHenG+Pud1CeHUVx2oHqfBpzxiFWsLy1Sjl6wCC4hr27m2QVTAgHq2TPG/x952t2&#10;cLTLTL7HzH6Auyd3cPyYAfTRkdnU6+jeIYPsHnZ2Nqk4FrGyOYfUZBrpqTSDVAxRBitv1oZU3Y7S&#10;7BgimdtY3pdC0uZmYvZl3D21YX3PipklF5l7CpNztIUsz7eACpOMFgYXmXSy9QzSNSacpSxqayUs&#10;7U7T6QuYWkljajEIm+MyJif7zDE1ryz1dPLQzgR7jddgiAzax++dwhqTwvrePFnUEvZP1vmdmeQY&#10;+Df3l/n8Es9hlmpoERt7K/wbwXSyhXUmkYXNaSxvMzmta/58AeXVIsL1oFkIYAmTcSpQjV3E5z0X&#10;GOwuUUXcQh8ZZzcDTY/WY2p3dqqHHle7URW3Rjpwe7QHHaPjaBsZZ7Kw4tqQlcnCjj6PBy19DEae&#10;MfgYYHpcPbjWdxnBsoNBliqRAddfVKMlu9lcLlohwyeDlUrVJm3xUtiwyUCaDDYXMIshYsUwfyfL&#10;ZNDR4gZ7ZAQjbvo2g6zF3YIJz2fotfyC101EJYfN40HkFtqRrk+QFfM41RDCVJ3+nJesrLGgIsRg&#10;Fy/rZz4nlVHgsbOq6/CRtXmN+ZjEtJBCLT+GnQyGrl7YwyNkcyRlUvO0MX6fsQiTiBIucaV25I0g&#10;T/Xguolrlou4OvSp2cH+tl3bGjFRUKVpVq6VP0vBdZlOayRw/lZ0q84jqF0mtcG31N01U/ehjb57&#10;3Ar2XTy+lAnxGyB2/Vdwc+jb/N5S7mkm6r/mPb1I4sf38nO6/LdhSffyM25jMMTrH1d1oobIBuHO&#10;2xAgSZOakDJQTb3UgzfjbCRXEkOpfCUPPeej2vDnef2ZVEbC/Uw4XQ2i6dXGHIwfVCy27AjmDmvY&#10;ebJGBa7qyyQyU3FeS34Or6M9NmYedZz8TIbESWuBy0zgMSSKccRInESuNkjiFrbmMblcp5IoUYkn&#10;SDTtCKS8yBBLUvklvjc/nSGOqtg92SROJknmilQXWaPaqzNFKvo61Ff1HonYk2ePjD17IeXwBC+/&#10;0O40r9k3/j9jwnj5/DmevnyOFzjm9ZWC1e6ed3DypIQnmix59oLk7Es8eqr90L7EMZOBjE/h5PSJ&#10;2fFGpp9PmVBOn1J1PH6BB6cv8JDK5vHjFXxBUq2em0oWp0+Z1O5uMy7tYXF1HQurm1jc3GOCvE9F&#10;fcBkvQRvvkBfTsIZ4v2KKW7uYfuE92KE5CXsxLl+spahYDfZBbN3YhDjlMETzORKGDYmDG1rNEGV&#10;MepTQunFQGAQfd4+A9YuB9mHjQmCQO9ztBtm1MdAoAQxEurDeHSIN5py2XuL0vgyQf8pPmn/Dj5v&#10;+zu09/4D+of+AZOL7zJvaSdIBUz72WMLEiX+feR/Y9R5Hj6y7SDZ4igVjVesIUmgBW2IJLzI1/KI&#10;EYDOcDdae9+DxfEWGUE7j6GLVEEofRG+xHUGCAsDbZwOUML+3Q0c3z3E5vIa1rcYIA+3qA6oEMiW&#10;t+9omGUVRw/V23H31xLF7sEW9u5sv0oYx8d3KenuYO8e1cTJNjboiGvbC5jfnqM6mMPUWg2zDOST&#10;czFkcjbMrAxi70TfU8xey9bCcIfOM3l1Y2rDRQdPYmG7jOWdaUzTWdf25xmUJ3mdyGpmMygtJFFa&#10;TKK8mDI2tVCgesiT/efIEBx87QDVggC+ThOrSNA5M3hwfxI7G3VMU2pPUQ3MrzJB7G+QWS1h65gJ&#10;4GHj/Fc1REZb2qTEplqY4Xs0RJOqxwx7jlWDTHYEPX1izD9sFs6EygRsbhwTSfpLfAiWEH2DAU3D&#10;JtfJctvs1xsdLBJUmAxK3QxOnU5txt6GTmsn2ke7qBb6+TiCGyMOMmMnWsedaLO6SS7GceH2Vb6W&#10;7/X1o9PWjusDLegnsQnUfHAkx0ySUN2Q+ZnnZouMMRi7eW5ikRFTbhEtBDHmscCXZDAvRUwwKMxk&#10;eX+yZtgvv5BGpBZGlAkkU49SWQ8wgPcyKfehUNcWvNpPuoDd/QnMr9tQWfLwXgURIwnQ5ocJ9XYq&#10;Mynw8zV/4c246bc+BkQ7E0cAapSmRBEquJFksquu5DC5XjTb6tb4c2E+SbXj5/NZ+JjwJmJDBpfa&#10;sF47sfYycPZr91U3sXSmGGQdVGdKEMaYINSGs9tPVc9gLusK3URn8Aa6I7fR6r6KTj/f57mGzoB6&#10;2LaYatEu9w3ilErDc5MsnsrAfxld9h/x+4LY/gd0jn4PQ57LVAo9PH4b1cwVdBLTXb5buD121WxH&#10;ps0oVXM1wusmczDwS1WM0kesVOxKGBqCCqsokklViULP2fm38QBVlKeHRLMTHV6er86bSa6T36WD&#10;yXGA18GRGUdqNoJJKoLMdNy8X4u7HEysDpJZPU5QYYRJCJLVOJZEfu5vYmZNdUgZVKjmt0h0VveW&#10;qeorhmzlp3JUIRrGsptzcWqYOs2EnvJQVaaJjQXirmLW40cyAaSKUeTKSfijbqqLKk4eH+LFF08b&#10;CeLLZwzOr/ohvfr3epLQ/9cTxXOTKBQHcrRDHD7M4uhwn+rgMdXFSwZ4voIJ4uGT58akHIyyOFMR&#10;9x4+xuFdJo17Uh5PSASfMq5t4/kTlaHomI3Rgzv3p4jnZczMryJfriKWySNZqKE0Q8K3voPi3LKZ&#10;9fcmArD5ulCbE1EHUlQVTiltJttzfZSOw2R6A/42DNJJLMFOZvZuSt92SsBuWMjSx4J9VBUMArRR&#10;JhIzpurtwYCrC312MhIHmaKd0tpB9eDspuMxgfg1rnqJx9YuRm+jz/k3ZGr/L2qb2tRlWKdB05xD&#10;K20QD198Apv3r9Ex/EOC7AY8+QHTYXCEn+3KTsBfolOkRtFrJ2tJuRCvajjBiWi+j2zBgkxZwwV+&#10;2hJWdnvICD9BdnqMDMGP2nycLKCMxZUZMgEGe9r23jrWNhYNWzZGySlb2lzi76uUZ5vYOdzG3tE3&#10;7M4WkwX/xvdv8XUHuxvY5E3Y2F2mdN3BysEyFnZmyfCnsHY4w89K4Oh+ijdWykYSU7uiVphcXFQw&#10;TqMappbiZELaOSqMIhmNJrzqyxU+llBfqZlH9dMqMFhXqCimVoqY3yyQzeu9ViY2G5OPOu7p+FHs&#10;3B3htbmNteMglUAR907XcfhgB9W5GpMSA1kuQsVS53dkUryzwe+5xe+8QgWxihV+p+XtFVRmq8ay&#10;9SwTs5dgnyCYB82QoYYfOslAB0gIuu1kq04GCg1p2G4R7B1kwAwiZKcD/m5TkCm2OUR2aIlRaTA5&#10;3B5rxS1LO9pGGQhHLWgfGyWJsDI52NBqseM21cStkRHcHBlCh5WvYTIZ4Of2B6hS/T0mEAUKLlOQ&#10;KoCLoSoIufi7j76hhKbC1PysevpSic0VTeONZInXb7bMa6bEW2fAn2sop13d+3kzjLi4t4gFBoj5&#10;3XnMMtmv7NSwsp0liQhhbd1pErvk/NEjJ1aO7EzoSd6PCCqLCSbxNGY368byGt6aTiKhlaivWyX8&#10;ypL8PVr2m2aCdiY3PWp5ti1BBa8Jbqp6i+YaXrNBXQNzHRqmBCIlL+XR5dCwLxPEa9ZFHCp56FHz&#10;Gtocqds8p2Ryk4mkBV1hJhLfdfQzifQ63kdL9z/zO6qRSRLd4z8h4bvIe3cLQ2SaWsjX7buBLh5H&#10;DdClUDQ0pn7PqjtUcpOi1NDWWHwA1tgIycMoLH7NN/TDkZiA2uz6yP49WYchkyKrHQ4mPCZA9ZHu&#10;4PHbmPRaeb6t9hYqJ56Xp8OQT12vxYNpxJhU1fvBzfuvmkwlHBUf+0gitTw+RmKQm0yitlhkQtBm&#10;riQFxNTkapn3Z5KJZI5EIQ1tEahzbO6f6Uiq8p7H5PlFqgEU5rLEZaMfRbgQIEF1MHGQzG3M4piJ&#10;4qlREk/pFyqN+s3VIQ1r/GdawYsXT81WJ0+/2MGzp5orVTelDI+XY3I4Ngrh2fMv8OD5EyaNr5uS&#10;wzHt4O4JNvcOMLMgtU818pDK5slDHBzOMRlpyYbu3yT2j3LE9SSJ4TIWl7cYJycRz1eZEMskz2p1&#10;qy5Nk0iXKogU3bD5PzZnO78+Bk+4C54ok3osjHNqgjGSocPRAbTtQ6vlEkFPB+LN6bC2oNtKJxu/&#10;iQGNA4cZvOmk1mAPrbfxKNlJ+alxzzYrZantEwaP83z9D9A//hcE05v84OYEtOYZHDyNT9Fr/V38&#10;+MI5fHbrb9DS9SbaBj8hi7mCfrLP670f41r/5ybg9Pu0nGIUdt5EW2oCIUp5OwHiCragWG/DEzPZ&#10;ts5s7ke4dpUXoBvRko2BMozpxZoZIlncnsEKHWPtzjz29tewp/mGvU0sbTSCYtOWtpbJzDXssoHd&#10;u1QMJ6qW2PiabR0wydyR0jgwdpeK4kDJR0NVd5Zw52ieqiKF7V03Hj0O8NyU2TUhHcPxozHsHwTI&#10;2GOYXErwkY67PInZ9RlMU+JW5kuG5ZoEcZYo8jNkm3xOzRcLkzE6vRW5+hADuw33H2vOYZEO58L2&#10;/hid14qpRTdmV8KYX6P8nk9j5wG/494sEpTf0UyEf6/xb7weJinOY3lzkY60Zibvtvj9Fpg8F/lc&#10;faHOYDqFTDVN4HnI2hwE1QTGCGxtPzLEgN1FNanJUxU5q22X2QIxZYGzYKW6sBDcnWibuGb8Qsy4&#10;i+ywZagdrWN9TAyapLYwWYyjdWSUicNCpTDI34fRPj7Iez/A4EHf8g6aIocBBgpbcoA+0kblcRPJ&#10;qTD8GrrIUmHyMVjwmnHv8kLetCGrUAVVqMJmeF0XqI4WmARm16b43RaopNawxqS4Q/a1d2ef926P&#10;iX8HW7vbvDbaRbrhB+t7TKK7WzgkQVhncNG9Xdj0YfdIBEfSvowHTz3Y2Hdi914Fy7u8ZktTTEQq&#10;VphCNBenSmBSeC1RpGq8DxqW0ho8suJxMu4hZy/ah25i0NFjlNGgm+zaQdLm64U9MwpbWvWwFmNj&#10;MRWIa9+kbmKjC8MidQzOA4FO/k7SppbNr9nriaLVcRX9sXbinEHZfa3xGLmBVt819IdvYcB9GdfH&#10;/g82HmuebAmXB/8KA+GLTBDXMMD39cf4OdE29EVaze/juV4zwa4EIUVi2kTznPp9OpdO9PGeaUsb&#10;bb0v030MlrQhmgMubaPJR7Vu0HfpYqK7raE051Uak4PrzJiI1CVXybHTessUKNjCvB6RUTMXoSVD&#10;Go5yizTErPAzUYSyXirGFIlUDYXpNIlCHnMbk1QUq1jcnUVpPtdI5FNJBMoMjjyv8YgFQzzXIU8f&#10;hj1McpqrTViRVLNTJgkNG4fyfuRVSkhFsry9QPK1b1TEF78lSfzmf1QdXzzBk2f38PTZKu4da3j9&#10;FIf3nVjdVfEICefhiWnpffLsMR5RVbxuShRSE81EsbmrWHQPJ49O8fj0Pp490SiCFs7OMIkVSYhF&#10;ispIV0WWJlGanDPF7UoU/lTZLKK1BkPwhcMYc2rIKc0zjGBEw69B3qOYNrIrMFFQgvaSGQwnyEwk&#10;USlH2zT56OCjlbKSwBxmMBglc+kZuwynvwNO320G6uuwUY66cxd5494m6/wlwpmfYOveh/wwbfYl&#10;Bp2luXDv6QcE9T8yAfwebo5+Cx2un5ExvEfp+wmd4zLaHJTCYqSUnuMMOuoUZY+pfJAsgSrCziDk&#10;SfbAFWnDiOcCVvc19p6kVVFdoFx2vE0m0Y7UpJNMMoryfIZOoIWzacwzEK9uzTMIrpA9L2PzUBNX&#10;X9nW/tbXbPdoxygJmX5eNSx7nUllE4trWwzoqwwW6ww2Gstn4jhc5E1ewP2HVRwdxXmRxThVbVCn&#10;6wSxtuXA3mGMQaZEmTjNZKMx/2nMrU9SLdR5rgUzLiqrLBSZIGr82wwWyVgWV7VCIcjv6GSgs2Hz&#10;rgrW5QQLeMbEWJ29jtLcOKbX/SgvhpjEB+AOjpHxRLC0PYvaEpPNfNUE+2w1w+POMqBtm+89r1X3&#10;lN/LO2TOPJdpKhcNdek1S1sMplQbm3d4fY7Xefw6z7VilJImFMXARkNDsPDzNHFpoerTo02r7RMj&#10;JA6DJA5UAjYyxbEOKoYOJoAutFJBtI0M8PdhkyhuDPXTxyy4PcrHUaqNCbHmcUxo/LrgRrjqZ0KI&#10;IkwW6Yhb4UrZEWJCSNQZdGmaG/Coqinj4c9+FOazWCApmGVQmF6rmYKEOSbFeX6nRSZFfa+1HSUA&#10;3vv9TVOYsEXSsKVKtSMmCyb+/aNdApUJhElzlwllnQprn6Rhi+RBdvJ0g+9PUZl6cOfYyhAhAqSK&#10;Eg9lfT+qM2FK9wSTft50XS7x/irRZ+paqB1nwAkw4HjJgpkoEnaz+faYCaQNZjuRYIKlIu/VHCCt&#10;29lurIcqTkpu2K+KpkESNAsTNN8XH+T17uU1azz2+xmgA3xtqA09YWJKexLH+DNNP3dHW9ERYoIg&#10;fruYHGTdETWi/RzXBr+Dwtr7/D734a78ikmDZC9EpRFnkkh0oJ/v7ecxByJqlc5EluB5hqgoaWqI&#10;q51nzFK/gJIH38OfpS60S6bO05kbg7dI1p4eM+c+Gu43e5PJNI/S5b316vemNaskRUK6qVI1Ryqi&#10;YuF1GAkyyXiHMMJkO+YfZGzg959ox5i7l4GQpGklhc2jKSztSIHnmMhLfC7H2BBm4AwgWfE12qiQ&#10;8Cr29DIx92trW9podMAkaQ+VRaDoNaqizISzsKZCjjIV+STuk/1LSTSGnLSFydnqi3/n3xdMEs9f&#10;MrA/2yLRU5xQjGSwPxwn2QtgdkbzINNMAltUDidmjuIZD/vkRaP66cFpw3YP7mJqdpHY3YS2m9Uk&#10;+SP6poaaNUH+8osEdnbC2KBqrs3PIVetIlmuUhVVEMyV6X9FJtcClWwKwVQYgxYN/yvJrMOTuoFA&#10;id+7XIArqs0IizjX4byEbu9VDEdvo5/O0xe8zJt+EYOJzxjI38bHPX+B91v/KwH+l7xgv0Bi6i3U&#10;18/j4PFnlFGXeWD3mYllTdBu0lrIVt+DxfktDNh/yuB/ESMJOhOlbYf3EtnMZXQxY/V6b8JR7MVY&#10;UuyoncHjmmEhjsQw4iU7wkwSwxNX4Y3c4pdVtlMQLmIDiQSWAAD/9ElEQVTtoA0OP49v/4DMq8XU&#10;nitQxDI+5MoJzC5WmSDqmF2qobZKVcHsr7LWLbLDXSWDfSYB2t4BmSKTwOumYafXTaVzi5srlG5r&#10;PN4allYWsbIxTblXwMZBgpncx5upYKHEpZteoHSMYn8vjbt3V7BzwCTDm6VKoRUy91myW1UKTa9N&#10;YmqVAZjKYYaBWlZbKmNprYL17QoTSh4bO3EyXitdMGKO/QRjDGwDmF3uZ+AfRmmawWk+hKX9Gt9f&#10;gTM0gYGJXrhjTmSn80hP5U11lCfqZsKomIn3raN1bNxZM4lCFVhFPp/ha4rzZczvLJER18iWFplA&#10;9HPdTApmKd1DWZ9JGKGcF56Eg2zYDltgtFEOycClNbl6HHYzAATGyU5HmBB6cXuINtyPm8ODuD5E&#10;42OXTcNYdjI3Gzpdg2i3a0iqmwGRCsI/BFtsDKGiE6kpP4oMsoWpDBLFCNVUmiwyxISQQZyPY5qz&#10;SruQqseNipjZrFM1Lpnx6UUmtXkmjWaCWOH3WdVSwG8kijVej827a0ygazg4IcMj6zw6XKPyW8OO&#10;yMDRPq8HrxmVpGxrm35BdaLhzOm1+P/H2p+AxpmlaaKwL1yaYWCmYWiGYZiGbppmmmIu9BRd0E13&#10;0U01VU0VVWSRSWZWkgtOnDZOjHfLyBbaJUIKFFpCsSgiiH3fF8VCRCgihFaENiQhtCAJJCEJCSQk&#10;YWOMjZ/7vEeZVc7q+/+XH36bly8U8cUX33LO+zzPOe95XxRqeiysyJiujAcPE2j76JicmKCqrC2V&#10;UCP4ynOVIUUBjEQlQonvVyBhJyjKcIwAhYSBaq2dcOVsdIhX4CBBIwN0kv0+LfvFFWioaKBAr5oH&#10;lJBgUfLd9rYrJk9C9/8EFBqSQY1f5ikIFBE6ZAEHOv2B4W5o443QJZ/RB3zO4/0zr+GYoPNznsOH&#10;/J0GBRL9SR6bQNMrf/O43wPFYLzrO4VBNRGUoSySThnCDlMB0GTCXM5NwEJAzEBgGGJflYl6GUaS&#10;a+mLEFhkX1lHTmCQ1++bAEQPr1HCheW1RFXJMlIJmBFFK6MORh5fluvq7E2IVgaxdBgnkarQP+Xp&#10;yPNk4UH23X5Ux3rYbug7Ik/JkuvV1pqkUk11wxDjceXavrvXMqwnYNFj7ybrdqo8XqMkU1IVd5zk&#10;c3SmioMzWbj0/xtQvHn7Aq/f7OOcauLyLMd35mkFnFwI8YhhkeRwZWsTx+cnOH/14vdHlYnsi1cy&#10;b/EGF0SObalPvrCC4do4fcwe3r46wJsXMi87oWzvIITNjRKqo2UCYhXRfIntrgJ/TtaUVxRgxApl&#10;FVhh8ApIyLksIzDcQKDthC0a4vXH4fjOrjXq/grPuv8rtEP/GwbXT5GZ/BSTW99g89UdCiKJ5Zfy&#10;S8JkxQmK3BYwEKf9mLfoDua3CByz1xFKfw5n8EvYfHXwxtrhoiQ22Kk+iNhOGY7IWMgo7DD6KJsl&#10;uwSlqaSmGRrmNtYGfViiOp4QPO7gUedPKUufYONMfkt+M4fNoyEiYiNcbNjBrBa+tIQpGlRkiyVg&#10;gH/YRcdINUGWPLU0hsXNWZWranljUdkKnYOww2UZduDDlqGWpc159XqRcm+BYCLKY3ppVEU6jM/L&#10;kMUUlcO8Os708gidBgFnI43jkwzevRbnLfMsaUpIN2aWzJS4ZowuxbF2OEmHPEdVskKHT2dDpyNg&#10;IRNgFbKS0hgVBB25FJwfmyeAbEzTwRTokAq8nyH+bcP5a5Gk8tAJEK+dZDCD8MU1iOesZERkz5Mx&#10;lOaEqcaU444UgmSrYYS5zfE3cmQm0VyaztQJzUAPEsUkHeU8jl8f8rfGFEjk6IBT1RQSIwlkx6X6&#10;axqpcgLxQpT7x9UkoFTFjZclzNQHZ9RJlWeHyT8Ek09CRG1wJdzsfEn+boRO2899qDiCXgy67NAR&#10;EAbdNjZEKwZ9Rjq3AfRKhF2Q7I9M2hAahDEwiF5njzJ5PWDrJQANoTCZpZMtY3Zb5gpqVItxNSks&#10;WSo9cSec/G1/0o1sdRhVIQZUYKKAvgd4edbKNhawtrNCBbCqhhSlHaxsLpO9ybNZwSZVoyiGncMt&#10;7B5tY+9ohx12CxuiMrj/4to8AZvtRtoRQWZDVAiPMb9MArHA9rJYwuR8lKDjxclLGWq8WodxcurH&#10;3JIdM6tZqtIKZjaodFbHSQ5G1DxTrpJGgeceGJZIKA/vnZttWia6Y+y88rdTkR9PxnG1ZiA2pMwc&#10;lfs2gH6vjspDi24JTXfTwXqvhmdkvqDHS5ZPk9cyfNMppIzOXBIGdvkboRWgCLehk45dE6iHNvAN&#10;6nX/g+ddJhkxELx/Tod/Hz3i+EnSrqxF2UCIwEEA0pFY6mKtVBlUDu+ZlPDrC19tVaLCrB723CCc&#10;RSPcIzz/FBVoVIo4dav0uLqozHsQ3IJS7LWb7YLAGZP2IUNSPdDRV2gICLLORi9RUSSSOmcryQQV&#10;huUx+iTYJfkEcyt9uHgjRFL6pET6SRThVeTky9cWHJ0acHohw9RC6mQuU/yZDAvHSXrNJB+8Rtt1&#10;+iqqlqiWv08lRP8y6OlXE+dpqsGRiSLmF8fU8NDB6R776DnevHtBR35VTfr/bfBJIOXs3TucvdrC&#10;y1fSTsQ5F0kG7VSxOSoFUQcSYr+q2uTe8Q7OLyXk9Q1ev6Wy4Pbs5Ws19CTDThOz85iZWyQBljm2&#10;CMFRjnkFFofnM9g+XKPfWUJlYupqdSyBwpstw56QpJYlEvEE/LzO2ozMGe+TwA7AluyDm/14yB/n&#10;PZbCtgll166Y8DTtqoGDrPUKCO7iFJ+RcX1Exvkz6Ib+HE09/40d+QMVWdRvvY9BewP6nW2wScK/&#10;CDu9R0CArIYMwODv5g/0wpuyq0iQiAwlEL38RQvc2X64hjXw5tig3F+jufcX0Du/wO5LiQYS6TSO&#10;/XcWmENfQGP5HY/zTDUMGy9KFggGhm3sVGYYyTC6jR1ESI+a5JIQxehwgGw7idHZEXbSCRX3P7c8&#10;oxzGztGWGpuXdQ/jc6MokkmXq2lUxvMYo5SUCslVvl9igyjSiVYmhulQU3w/ilxVh/V9Ob9N2jr2&#10;L93YOHbSGbgxOefF3Cpl6QrROxPAJJ3w2uY0Vshql+mcl/h7U/NjGBnLI0tmMrJApF/IoziZ4IOO&#10;00KYmXdhbUMasMg/aegRsgo3Dk/SVC9ScjCHmemimpwrjKUxXCGL5taV9ECj74TJ2U8AoCrYmFBO&#10;P5JjI0jG6HTdlI5+lKdGFKvOVJIEkBCBIHZlBJYIVUIs56dcl+X0FmV+OqgYpXkkH0ZKvlOMwsPf&#10;6rUY0dFLh2TUw+KXSgx5MudlOrgav5fgs5B0UFU2SkpdMpZwiWqA9zlC1u/KupQKcETp+GjyWmqH&#10;Bope+AseONN2Ao0d6WoCS7tzShnUFkcQKQZV9JDe2YshjxEj0wUEM16M8F4IQCxtLxCYl3FwuYcN&#10;GTJ8zwQItgkCslBQQGKODl4ARIDjfYDYP9lVnf8KKDbJ0q4AQe23t6E+Pzrbx8HJHvaPd7nfNnYP&#10;t8nuDuiEJCHiLG0KG0cBvHwrIbXSnxZwehLGwUEG27sT2KQDWCf4bO7z2FQx87szmOT5zG1QdRKE&#10;xgg8czvTKM3mkRmTtTbDiFWCiFdDCLD/OPlcHEkZOx9knxDlNYCBIBmwj06Tfa7L0Yp26zMFFGId&#10;tufo8DSji2y9N6FFm6sJHQSNDip6jZvKXohZ/Gt0OP6F57pOkDBR9f09gecrKpJndOKdvweI763X&#10;T4CQifAQFQrJnS7U/gPrFSXDfWQrk9/GBJVEvAeDEQGGLgUOvX5Zd9GloqR6RFHQMeuj3I8Mfkiu&#10;i8RSAlnUBH6QijXaq4Il2gzP0CprQ3jeTQO/QmlZRi8meN6DZNt6OlIbXqyS1L5jH7ogyXq1jOOX&#10;6zh8sY69yw0cvt7FiKxGp5IJ5wb42obEpISod/A4Mt9nRzzbRGDWwJXqVQUTrCqCzqOU7RjVtsxT&#10;CkDIv/N3MjchJvFMV9PZr8j63/x/EBYCFC/fnOPsQqqdyBDyBUljM6KZZvqlDKZIIoS8yBCntM1D&#10;trfvgUJy68hW0iWI7Z+cKbCYXyEJXU7T98hwv/iPCo4vytg7le+fEkDWka/USKCnkSxW6TdzJNUF&#10;hDJU5ZkYCZcsPt4mSSXxSvSSfLv4XoyKt0zidgUSCii0zn9Dq+Ef8Fjz3/Gki2Bg+CVZyhfQum+S&#10;Wdzmg31K9H9GltBEydkGe5YPlOxkMNgOI523NFq7zCkkZGGMkZLFrOYXHFEjHDEjPHzoLsnYlKKj&#10;5zFMwduIVusxtSshrLLyWJxiDUtnWiTGHxB4qEySdTy5ZhpZhIzLklUYgxJbbqB0NcIUNihzpG1k&#10;y60we/Rqktsr+dDpaGx+Mx9sBtOrY1jeWf5u+GiaN4MAsVRVE56yCEuYq4MWSLqU4y2TxU5tVFCd&#10;TxIgvCjULBifGVDnJxPSL8hO5lZ1qEz1Ilezcf84ZlerVAVFgkuGDDyuwufGyXBXN+foTFaxeUAm&#10;ukPkF3BancHEyhhmyS7n1ksYmQxj49CNF+9kPkfAuoCFJQMWlu10JnmqojKdnazzmMDoHH9nYYzy&#10;d4xsu4B4LUHnG0FmnGAQMcHg6aPzNVNi+hGgEw0XwnQwKRUKmixF2FCSbJRxeNIOta8nJWBrUzWk&#10;kjUfgcHMxqEnm+BnwxJVJKuRDVQqFioGB4YngygQ1DIEYXfUBb3DALPXxt9I06FRvZRiPJ5XAUp2&#10;IovqYhXl2TIBcZwOn05/bYpKr0a56yf4+EgaPDxP59VaEAKbzKfUKO1lol2UnqRakCEwWfQo6fXU&#10;YrlSGCU+o6oM0a1PYp5AIpmlJORxlvuu7bOTSUQanfvvlQLJgSiKZVES7IAy76Tep2oQgBBweN/2&#10;BATeMwGGH9gf7X90eaBSRMiK3v3THTK5TX5vjB1cmK2sj5miCfjncXycJfBPcZ9FbB2vYIXgtiQq&#10;SBQnWerUMtUTr7/C9lOlUypScUowg+T0l8ou4ZIQLlnNzOeV88HN5+ym8nAmZaX6APuErF+hovB0&#10;qoV2GhsVg5PgYJN5RzGqCSoMAYhu9x1uv2b//hXPjUoTenTb/pEq5Ruq/Ca0OetgyHShJ9miTJsg&#10;MMSp+qM8xg+MAJIgSNDkdU9U1Eqz2vYlO9Cf0KCf/XgoR5DP61RRPhlmGiCI9FJ5DBI8JDO0BElI&#10;3x4iEZT5rsGQjn5HC0vcSGWhQUPfdXTavkGD7leY2pE5yiOkZ5/T59xFi/YDOj6S29NJ1NrrMfCT&#10;H6Hvxz8CSNKWK1Hka2GEqEJTJEV7L7f5zX0snc6juinj9i44qJyGyw04eiFBN1lkK08QSnfA6OyE&#10;0TVAouuhz8iyHU9g72QfEtj68t1L9tuXeP3uChVETVy+eqkU++mrYxU2+/4/GZy6JMC8er3Oz2SY&#10;UqzG32mGiQDui1tQYN9aJKGdXZ5Wi1klyGTveB9HF7Lo9UL95uHxS/qUM7b5LfqFeUxOkTiWRU3J&#10;0H+Jv1HE2m4Jy9tLVCeHVLrHBKFdVCbneY1jSObK8FFJWKXOg0/CvudxQlIaLfDeU/274imSsjQc&#10;8Sz9OhVFLKPs2qDbgI5BylIL0d2qgz05BFN0gCygF6aMrKbU8gFSRkbbyRDYYOx1/LudDZMP29tA&#10;ht+jYm0DlCwR7u/Pa8ksZYL5LrQDn8EVus8OLGO4sgIxTFQN4PClFePzLURvNlbbp2gZ+Bg6y304&#10;2HDMHqoRNnJZoSrnIUAhIbomym1TeJAXaIbByfNz8UJDlOMEBjFbmKBh0KBD1wJPzEG2HCZzDqpV&#10;skkZ1x5PIEtHWZkjK58tqjF3k5vHCwmQWREncxueiBFgHMiPDZLxyWpwkYYZKpAeNrQGhCmlnTyH&#10;ONWLsPZMLQ9JwZGuyeR5CrXZAsoSw71Yo7OiA5CHvjFLk0qJUyrypljjOYx5sbntJUsQ5jlFhmql&#10;ojBhcTWCBRmKmp/E8toCFlYXyBhkPoTMkw4kP5qnA6Hy4bFqKzWUl8uIlHyQlAXdpg5lHbomDDr6&#10;1FDQ2HfhnoVJqpipLFVWnkxJT3X4DE52VqvzOcyOmzynDiqWbp6DFpMLnWQhOpy8lNw0EXaMQXYC&#10;YSop8h8/Tl64sHtqR3G8A31DXyAY11Ftyf220fkTVGTNAJ2YMoJWdCSIINmwN2WFO266SmvBZyJA&#10;Ecl51VzNIoF0g6C6sE2nT8ev0p8IUKxOq+clACEpOILDXh4/TBY+ivFFgopEtHGfWVm3sjx5pSz+&#10;CChExgtACEsTVbH9HUCIKhDHf3xx+AM7PDv4gf07oBD7Hij4WgDi6GJfOQcBjdNXEuNOwDhewPn5&#10;PM4vZDhETEBjGKeXcSqPNLZ2a7Q5EgKCBdvH7Mo41e8kVegyyQLvA21qZoL9ROaKxlGkQ5Bw3xzb&#10;VzwbpIMJ8h7HqN7iZLwhgoUkZhuCM0WiJgEFPoKGmQqATlZSa8hWwk91zmdoNlwn8buO6KKMTY/A&#10;Wfoc7Zaf87NbZPAkhREqhSQVSYhOl6pfl2pFd6wJmtDzPwKJ/2eg6A4RUKg+BCgMaS0GyNCNWaqK&#10;VPcPgYJqwpzogZFqwhiWeQuZmJYwWgKKX5RHFyQ9iM7zDIOBO2js/Sd1HxcvCIT2D9DruU2y0gaD&#10;vQs2mw7jNpI6E4nOf7yG9F/+R8DWR/q9honxNEZGhnF8tIbRiTxsLgM0/c0qTZGFAOItORAqdZBE&#10;iuP0kvfzGIGH6DU3qTm5Uara+W323/UxtpFjqoe3uCQQnLw4/T1QyD8Biv2LXRyyPchKbZldeEsE&#10;kfmFsxeX2N9fo7Mv810hEac4eMFr2RrBqJR0JrkdI4GdWZqiAt5UWyE5Zy/PVEaG1a01qo11HF+e&#10;Y3l3m0p7AlkSqPVdGQUaV8esjPUhS4U+zT41tkAQWV5lH9qmH9pXNbylXHEklkQgYoPJIc9eJr9H&#10;MRRuUGujgonMd0CR+T1QWKJXdq1Bd1+N+ekcLXANG+Am8jv4QG3xDn65Cyb/QwzRvMl6du4Gouwn&#10;lP+fwR27yU77CNnJFoyv9VD+SUeQRV6jdCxx7L4ewvR2JzKTT/nDN9HR96943vH3sLIh+tJd8CUH&#10;aCb48l6Ck0R/EKBCJpUnxighcxKB4O7GUIINh0AkjckU6yW6UblQsbiiVniiNjp8t8rhE8hKHQw3&#10;rGS5nrgLqVqEUn0IeqcWzzsfUVKZFYOW8UaJV5chsa7BVrTqH+FB22do7b+uJrhm1oSt5CkvnSiO&#10;NcHueUKwa4VLClMGDEqtWD0G+KlCUmTqhdGsmhcpjQ6TBQyjOiV5YcoqamluZZIMuIzRpTE69wIf&#10;nAxhdePoVNCfjuSFmSzUg9EZM/xkVFWy5QWCwJwsduN3phdHMbHKh75cwchcQZkvxXNX+YsoEfnA&#10;e2xa9Dl1vC4Ln9UAOg2tauGRDPfF6IhHZhx0MkZMbwxhcc/MBvU9yxXpO4bDV2ay2m6eWzOdVSvG&#10;FxoRztwkw7mOROEOCtUHymaWmtgou7BD5XfyhlIfQzhTockCpjIuGsfocgf0lk/wuOknaNB+Ds1Q&#10;HbRDrez4MvmoYedugd7bfZVYO0E1QwUmw0sywb65t4rVdaqvrcXf59qRCUNREpKCNV4MqW2BAD2+&#10;IDlqZ7CwNUvlN6Im4GdWp8ii+F2ZjyA4KKCQ8V6ChgCEgMb2wSYlOx08Jf3RuQDDkdq+b38MFH/8&#10;+R/bpeTtOT+mSjjA3jmP+/IIhwSMfYLF3skmTk5XcHw6gYuXWZIkGeYt0iTGvcDzimFta5znNo9t&#10;OrFNnu+WhOzyXqxTCa9tiQpaVBOoCxJgIGklVqmO37NpqpBJUZqiQqg0i9PDBJSUWiAZHyFZokmh&#10;1QAZo5NOW2P6Cq78ff5+CSsve9Hn+R10rq/J3uvR42tSi/NkkZ5MeveQEGpFTSSpJhJN6Kai6JZq&#10;xEIYo038vBG9ae4j7xNIekgQ+zLtMI1oYSrzmQ/zM+6rk0CWVDv6MzK3Qcf/nlnS/ezj/TCH+2AO&#10;9KlwWpmw7vUJSHB/byOe6j5Gh1VyvWWofCT1yCfo893lZ00wUJH00Hd16xrg0jViUfMYox/+Heb+&#10;+59i9Sd/w6+E8I7kAlSpeHVA/7yMCzrnaMGEwZiEFnejl8cJlJqoGp7zN0LsI/30bw1IUH1nxzPs&#10;N/NYOVxSGQhO+Hxf4yV93Bu8fvmSgHFGX3FMBy5tZY8kaoPPfRsnl2dk96/x+g1wcUZgIcAcn87i&#10;/OUfsjC8QIWkaIH+4WoudGlrToWr753sUK1cEIj4HdoeSYkEYFSnqvAF/UjmE1SbYWSrZhydyTzM&#10;OC7fFdhe0hibHMNwIU8VNYq59W0SzGVMLMjwlBCSdUTiARhssuZsBqskqH4pfiXrRpIh+vcShcEV&#10;SIjZYsO0tLJrA9FP4KreQe2gk/IowpsgFyKNWWbjZWm5VBGWnCHyWoZIhAX7sHmuw8RaMzITdfBm&#10;b1ON/AIdhn9CPcGgo+9DDNjvY8jXAK3tGUGIDWmoCU09ddA7uiF1REQuu+nMZFIyNOxXQyRiBp8B&#10;Bq8Berce/c5+SNoCAyWogIRMMMniLYlGkNqRqvw2pXiEjj9AByqLrSJZybsTg+SA7jK2or79HjT6&#10;JiqRAaKlmdK6B52mJriTejrTQbSZP8bjjr/G9K6wiSJqawTI5ANkSr2IDVuQKvPG0hFLzL6khZDz&#10;lYU8kks6LqkgsjbE8+K8bchPplSHlTxL1ckiO/Aokb2A0kwAY0sGbB5JNWFxqm4srwxifJIsYiFO&#10;GcnvrEiob/7fAUV1oaSAQqJ6JCbfyOt41l1HCV6v8m1J+KDW1qyS1z3v+Aptuq/QRcZoIQNbPRZH&#10;Lms49mlVPlsX8jOtfAZfY9Byl8yKDHGons7jKYzsMIP+bjh5Xx3RQRjdWqq0AXiSFnXfvATZEK8z&#10;PxFHicorU3LDx8+N7ocI5qhMgp8jOXZHjXNftZcIEpP30GX+CN0WnpP1LoZinXBlzIiMeJCsETQJ&#10;jPPsfOsHy3SMK1hYnlVzSpJLSxhVhSCrhpwIEkIGJP59dn2K92qc6oxAzNeFMaqlyZIaeto82lBj&#10;vL8HCoLD9wChJqqPd66A4vT/f0Bxen6JE4KF5MI6Ot+mbRE0+DtklbtUKHvnVBjyO2cbOBCVcTaC&#10;i3MBDJmLk2CFLNVNBGsbCRwfT+KAgLF/sIJdKo2d3UWCB0HuQECPdrhOUF37ga3vzFFFzat1IXMb&#10;sh5G8o9NEfSpJklWJBHlxKIsBHSS0Bn5e7Ios4zSsqTtqYMno4OUmtTRMbfYvgMHiYwiWGj8VAah&#10;ZvREpP5RB/qToi46CBr8PNKoJsI7qTI0ZKQ9SbarvAa2sV4YSl0KMHoSVDCJVvTEBVia0SVzGn8E&#10;FJIfSpy13kun7ZIFvjqVHqiPbVGAQhtswNOef+H5ykKweSQqd9Bt/wz9sWYqkk4MBBrxfPBbNA0+&#10;gd5Qh5qnCVN1n2Djz/8M+PFf4eUv/h67H/4EUz/9S4T++j/B+ou/wTzJld2jRbO9EU2999A8eAep&#10;qW46f3kmUczvPoPknLN7BiG538rs6wISOy+26dwlDunqn4DAW4LG2g6dONvgNFW/pLhRiuLtK7zg&#10;DntHR1QSu3h5sYIXl0LOpP/X6GsLBIN5qtIDqukTXLx5RdB5xeNU4A4KkSTAvDm72r6VldqnGJkY&#10;QTolyTqjJJ5ebCjCucgziOHoVZXndkQSdK5AoTo5icn5efaZBRKpBRQrJBKjZcTTOqp1CbqYR7oo&#10;5NdGURClCiUgJPL0yzkFFmLOVB5DoTgs4QSuWZLXebM/hbd8l874K2hs/4aG3h/jfvv/UNY08K+U&#10;fD8nG/yajF+ikurQ43qKfqKwKayBJdZPWSgJzCR1RxeZgVat7FYhccLCJS6cDEFjblYpPqyUmJ60&#10;FVKGPkwJHVUTqT41ZJEsXmXeLNDhynCRDE1IHhxxUmLyWvK5+OmwZGVusODmcbzwEyREYdipSEI5&#10;Dx8uv1vwUpbqqSYeKlURLvD9aghP22/ig6//hiB2n475SmoKCJZn2YhtXxAImnjz2nkcsomJDPcp&#10;ojpbJuMmUldT6rj5SZnclSigIdhCVDm8JskOag72qfNMk8Fla06ECUQGyx02BHGe+1jZ02BqsZcA&#10;YkF1Jozy5DBi+YBaSSphqJOr42oeZX59ToV1js+PojyeJ2sukh1GMEDA0lhb0GR4jEfaL/CQTOvb&#10;xn/AnYb/jSbdv1A+S8ZHkZNTBIQGDE82sKHoeD49COfo+IPtVIdUarJqWmLSPQQHiUBzdavhPSM/&#10;M3h71Tix0UdV59apxWAyiWzyyTCdCe4ogYPqzxUx8/UQ99ewkwtg0ck4hZXeQY/nOtvRz9gefkbV&#10;Ic5pko3ZC2/mDp+1hkBjw+hcEpNLVSzSyc3LHMMGr3ldWPIkZIGcRGaNEygLkxkCP9kO24usZpY5&#10;iQlZF7E6zWci+xJY16/mJ2QIqkbWNbUwoZSEAIbIeJHwwtL2T3fpyMX5/8EELN637wHg9ybvvWcn&#10;l8c4fSGhi2SMb6QD8+/37OTi4Ad2/ILHfc9OXm7xe6t49XYC55fitMU5yRzG1VyG5Oh58a5KZzNK&#10;lVHD4cECDgik+1Qb+wfbBIzVH9i2pF8hqGwQVNZ3FrAuCwm3Cb47ZSytJwkmQbJRiR6UIIwcds79&#10;bId+sss0puepPkqShVhKhoZhz1HVsz9rbC1q6EfmCSzJfthyfPaFARiyBJQYHfz7Fm1RlewNwxoM&#10;Fbn/SA9MxW4MUD300tl2hRoVWPSnO+CcGMRQge0v0aFMvt8X7UKXq1XNqciEfL+zB/1uAYlWdDjq&#10;0Wq7g4ahX6t7s3RRx3Z6XUVGagMkocFWdFob6a8ekIg8hzevR4rtcWqQauCf/hyrP/4f2Pj7P8f6&#10;r/4Os1/8EtvP7mBE8y2yZhIbEtjnvTdUWiGd6wniYx04xVXUWqL0jARxEFH6meFaij6ppMLXZQ5t&#10;jkRmeXtZhZqvkNyMTfP9yRFFTGS19R5VxQXVwPGrY6wRyBeWZ3DxYhUvXslcrBCDKl6+EnW5gVey&#10;H4nE0ZlUiXmBw1MhHEfY3F3H9v4W3z8gqTnE2ZvX2D05wnA+BV+Ujt3Vwt+ToXGCz9sYFjcCWOIz&#10;X9nfx/KmqI89jM8toza9QP8xjmCGxK4WhjPYhc19AZcjEj4DyXMfXOEQCXcSVkmlL3MScaoIMaUm&#10;hknqc8qu9RO1u6wNdOYtdPp8iHQmDYP3cbPpYzzUXEd9/x06podoNz5Vq7afd99Bh/4ZtEayCgNZ&#10;g70VhgAdDhmJrOY2uPk32a2JKsAsUUpxA8wqXbAskOmFL0u5MyyRUJKgLYgEwUEAIkUnkKEzHB6N&#10;IVUJI12NKMAojqaQryaUyWsZl5NJYymCkSyF6WTtCiBcMavK3CnllYT9Z8cTkIRj9Zo6dAw00dl4&#10;kCKTdcbrobd9gsPXEhKWoCrS0hFrkcz1IZqxIcpjhHkMGaKSRV0CDhJGWpzI0amHVS4hqVSTrl2V&#10;fjWGjLx+PQbIhnS2dpjdvXCG2FGGbiE7IqHFqzh9a4TVfwNaww2Up3zwJIxEbhdSbGD5qSLKM0WE&#10;Mh4U2WErU1QXS5NqrF5Ao7pYVlk2fUWXChVsMjxCg+EOHvV+hI/q/xr9wQ/IcWQOIY/acQMeaf4T&#10;bjX+R9xt+wk7wAPeZwPZuEQTWag0COxUDOawXq1uNrCh2BJDZHBaPtsWFSDgFJXH+xephuGRjJ68&#10;r1aqM8nsKWsXnDFZAXtlrrhDKZom/VO0murQaSNQkAFqvbJgkwAdpGJx3qQC/Ja/cx2jG5KRcpJW&#10;wMa+BRs7DjozSTFQwsLuOOb3punwl+nIZK3HggKRqfUxtcp6eJRtYCL9HVCM/x4oJhbHUJPV5uq1&#10;pGhZJYueU0pi93j73wOFUgnfGV//MVAICLxvfwwU36uM7wHj/w0ozl6f/sBe8P85HcrZi2O8fH2G&#10;N6828Pr1NNns91GH4lBEkck2g/0XYRwQULYOSwSDGkFDgON9mydjncPOzjS2t6ews13F1k4ax5dh&#10;slYZAZBJ0xSOz4LYPUxj/3ABm9u8PztrWFlbwfKqrA+SQIk8+0JOrZw2eKig6SQlHbnO3qmGDoX1&#10;q9XefwwUMfZ3goSlRJCg6RIt0MWpQmIy8d2kAEJMR1Wh536iSroCTeiNXYGF5Ixqt7HNSJgvgUJD&#10;VSOrtDW+RrS666gcGvDM9EtewzwClV/xfD6B1n0bg8kO1A/eRYdNwoE1akJcJr377C0wmxtgar4O&#10;X/PXCGruwNP7EAb9Q/Y/tknPcxiibVRP91Bv+BINfb+AM3Kd90eihrIYH9NhZGwI2YqPAJBGkgQ2&#10;W4kqS1HZOkmSPPQN1bk81g7nMb0wiTGSE4mQO2D72jjcwBEJwe7ZLvvwAkr0ZbVxcc4CEqPAuxyO&#10;T2TSWYjIS5xeUpFeXFBVHhM43n4Xmr2utmLbJycEnwu2520U8gSF1RhOTmV0Z5HqwYXFtQQBn2Ry&#10;fBrjM3uqbrdU8h2fXaYCmaU/KdBnhmF1NRGsZG5EEitq2HclBb//O6BI/AEovgOI780SKSq7ZpMV&#10;tTJ5TWdvy+hhSrNRxDTosD/Dg+7reNR3C096b6OBN7p96Bk6h5rVQhdZJSn5fjSWJmVdkqaBpnO3&#10;U6FoYIz2qEKNkREfGx3Zf5EOuOwjKwwqMJCtpDGQyJdw3oNY0Y9Yyc/PokQ/SQntI1AQFGpJFMYy&#10;kOKSkrNlRMZgpaaAZJCsRPg9qQUgx3EhzmNKbYd4KaKimqSssS0wqCbcuwZv8mFLXinpkBl09P4U&#10;dxv/hg6vC8NTAZSXChhZKPI3ZZI6SSCQyW+CRFVCUZN04lmkS3FEKzxXmi8rse0GKjEb/CNO5Kd9&#10;BBpB6DoYrZ/xNyQixkjw+BLxKtkWpfyz7tswUN2Up9KI50IYLqcUEEmM9thSGaXpNMyUu64YQYqg&#10;KWw6N5ui4zajqf8ubjd9gCfaX+BB+/9GsCRSfBujhx1otfwM1xv/G+oH/o2d7g6ah+6gZYiAMviQ&#10;bKsODztuq1W9rpwV/ZT2PZLAkX+nJ7wqt5As3BLF12VphTlguKodQKAYpnLKjF/N9fTaeA3BASo5&#10;Jz93KGUnydgklFHi+Bv099FsfohOJ9sIlYWkFdfwdYv5KTqsT0kcmhHIdfEedhDw27F/IipLnsUS&#10;2bWHgDGE5Q0P9g4nsLo1yk42dRURtDlDhTXF+z+sUhHI+oMpgoMMqyxRichW3lugqpiYl9Wyx1gn&#10;u5MoJ1lkuXck4az7ipkdnR1991pAQoDhmA5bnPYf7PSP7OTyRO13eHaohgn2T777PpnfiUSjECze&#10;N2GV79vppbDFc7yQFNRvJd20LLj6g71VGUdP6CR2qLrISt+MkyVWqCzk3ohDuBoquoq8k7kN+Vsm&#10;x70EFzf3k2EsARVRklIEbosmwxsZ/m6YIBml6khha6+M7b1x7OwuQ5Jgru9sYHVnSwHyOlWJzBMt&#10;bFLNEmwWdulolisq0idc9iJCp6lKAVAtm2N62IfNatvQ/xTGOAlhugfmvA7mQg8MBarTvFgXDHze&#10;MpltSHZhUKKfYp0wFkioqEC6qdxlsrsnRFXgakSXp0Wlpe9Si3IbCRQy7NVKxVKP+9p/5PVsw5L/&#10;V7QM/iu0vttocd1HZ7AeT8y30GR/SCXbTJ/UhDZjA+40foEGzS3oSG51Q8/Zx3tJEm0I8FwDrgZU&#10;ct3Ymu/HYkWInJCseawFvoHmw2to+uR/wtrxEIWYE9OVFAoEiHj+qmaGpPVo0pIMWTSwRoyIVv1U&#10;GqPICpGcLKgFtONzE6jMjWJ6k210I494QUYtZLh+hCqCz+R0CYdHm9jfO8Tp4TmfxzHmFpcxszir&#10;wrjn2d4lH1l1ShbSSRpyCYXdxvxamgpFjiN5nCawvRshkUyhNJJUK7mztVnEsuP0JbOI5McQLxYR&#10;TodJwm0ojvfxO0I+FhFIadmfzSSMIVqahDgHVWA2kYfZn+C9ypNUDsNB8BAAsWcDsKV9uOaUoiwV&#10;G1wjRujjROZEF2z5PjgpvZwjgzDm6PD5tz7SRYfQpsBBChPJqkp72gh3iQw0TzkkhU1TJtWgJAmY&#10;pHjod/cQlUzKqSTHeNJjEeQIApVpOvrRMGKSeEucTtICf8JCVm2jKnDS0UuRERdiBVEBMTUnkCxH&#10;VRbQ7IQk6SJ4TJFljmfImN0qbUeW4JGuRREoBxAg+46VHOgxPCcgfIDJRYmTFkQfQbjGhtf696jr&#10;/Bga42PYfFoUp5J03gSIQhDpQgKFahal0TyK3Mp6jEQ+orJH+uMuKgETEjUfvHSwvQ4Neu1UUZ5m&#10;glUL7GzAVx15ktdzD0PuezCTKfVbm9WQm6S3MFPOa0wEW1n/QTCTHDThTBChZAy+cFQtnpMJa4Oz&#10;HzpzFwEoAUuoE/eafkKHLgkVZagiCV3oE9zu/F9oNH6Kxz0f0D4jUNzC0z4ChbmODI0dx96sMre2&#10;29gRKe/ldYul8Wrsl/K1x92C1EQIkuRRCtz0Obugd/USEAzITqVQWSrClbIgNuKF0atDt6kVGkMr&#10;pOiNJ0NVwWcmce8SaGCIEkgyWrjLVjjyJlX730SiYPRLFmIZPpSaoXy+qUE+dwOB3szOZaJz6sOx&#10;irASZ7hJFuzGzrEdK1s+7B2XyH6prgii02RwU7NZxIbZftgp1/fo8A5Wef+mUZsbw7RM7q7NYfNg&#10;E2tUFbLqemN/nQ6eSoB2oqqZneH4eIeMbBdnEqMujJ9g8L5dkA3+wC4p/ak+Ts/2yAR3ad99//zq&#10;+38MFKevLn5gl6+vag9cKCNgCGh8Z5c8n0uc4+LdOc7enOGUikPSVV++EjXD33mxTuCb4P2p0obJ&#10;LCM4eOnDmayxeRPE9pkTOycuzK6bMLdtw9ZFGPtneWzu5rG8zHu3NoWN9TWqDSqr3V2yXgmplGiy&#10;ZcyvEhjW6KBWyYjnqxhVqWN4HxfGMEnAnSUASybl3Yt1ZaMLssqcRGo2jdx0EiESP1fKBmdhUJW5&#10;N+W0sJbZjjKdSjnIVmxQQOJ7o2+xFA0wkFD1RrsJCu3QR3uhkbZIUOiXSW9JUOiXVOn1BIQG9IYe&#10;43b7/2TbMFM590Nj/xkazb+FJiDrPDRoIlBkF+2oLvngkiSm+jqM5a0YJrFxtN3HQP3H8Pc+QtHR&#10;jGUCRd8Xf4p5PYncSBOGW3+Ml6XnOCQYFTu+IhZ72AxjqPY0wtdRh8mIhUw9hSrJaYWKK1IJYHK/&#10;ivxcSinsBBWGhHULQEiItyTzFCAen+E9qg7Q8ctCZfEHIyQBFbaFTbabMyqBS2wcnGBxXVJ3nGNs&#10;epH7S56wSUxKVgYqla1jKYK2jBMVEDGDnf0I27AMjdVInHxs59OYXZrh96Sq+whJ8yzJ0jF95BxU&#10;1b3hJOz2PpJNUUpbbGdZJMcNJO18bpkw9E65X8Ps17HvwKIMV7IAd2gE9kiJfjsBR8ILN1WfjQrw&#10;mj/TAX9WwwMQbQs6xCu8yVNuJCYoPZM6MgZKxgilYqABOlnCLxNQ8Q4YM90wD2uJOINw581kHk5E&#10;y3TQ1QBCJQ8dqawotZJF2q8sa4ePQOAvWLkvwYEP05kkI88SVCSpmasDZm4lVFUKz0hIpVSpChd5&#10;XDr+ZNGHDNVDMh9ESlJBUzUMEzxiRcnIGeODSqvhm1TFi2BmANrBr1Cb+h4g/PBG7tBRNVM9adHU&#10;9xB3Wr9Ck6EOfXT2MmEby/Gacz4CRAxjszl2nBKPmYHWygbu6VcLb9xph5rczpBJuBNk5pY63Gv4&#10;R3zz4D/yNwTtz3hNX9OR1vE6OslCyDp4/rbQABk5WfsgJTFZuU0m1e0auIepStgYZUGP5C2KlUOU&#10;hENqHmHIz45GVdfB6/BnJZQtxqNb8Os71/Dx42uo7/+YnagBPWRmsoDqcf8t3NfdwKOeGyoTaJeH&#10;0t1Wh2f6OwST++xQDwkST/BMdwd12ttotzZQeTxXVdRktWsH5bqYnFenkQBDC0r68NQQGnvqqL6+&#10;wcOW20qNSJ6h2KiP7YOKieqx09mKFh6vxcIOLhlMqTAGCR6WNNVc2sT9zFQfspCPzz8tKUBIBtjJ&#10;ihNpXOCATKmGzX2y3v0gVUAvWbIsfpIxe6mjMY2zV3RIgW9VyvkhRz2tAbG8gYwtheWDmsrnMy2O&#10;cX8Oy2TGc1tXIcnz2/PYP91UEUWSPXf/bAuHBIyj71TCycURj332Azum8z5QUUz8nK9PLk5+YKcX&#10;Uor/PXtJVULHLhOPl2/p9AkG79uLV4SCyzNl8lpA48Xr79TFO4nIf43zNxc8J4lu2ccxAemEIHYq&#10;4MTjXxA8pHCUmLw+lLUbMrdCk/M/Pt1SdnDE6ztcoyJb/YHJokOZq5FoMDEJO/7e1vZWIAWxVrYX&#10;MEvAGJ+r0vEM815Oqjmy4hjZJdXtkF+GHm3oMnRiKDzAdss+mpNJUANJAQllyQBbeQDmok5NaOtz&#10;BIpsJ/qHO9GbaFfDTAPRThhibGuSvJBtRhbeCZGwkVQMyUhGogf6YCfs7LvRSSr0zQgclUG0mL6B&#10;PX8f4ekvVHuYPW9Et+NfqHxvsY9/gYDuIVzPrqPjV3+Lt+xDce0j9N7/FYw3/wUjmusoaX8Hw93/&#10;ijnrVzgOPETq27/gcZboFvowzv4RuP8xhRrJ17APG5ZOOK//EsWm+1jiNY+zv+dlSLxGxz8RQ4LK&#10;ypV2IkXwqK3WUF4sYWJ5CosE1DFJw7MyinzVhmdtPyMBlro6u8gSkLZ2Q7g838Cby9c4fPlCBTgc&#10;vLjE5tERNg8PeO9Xea9HFVjEiin6Af7eaJLKuoLtfRmOFCV5xPYVh8PdifHFERV6v7ixyf2mSDTz&#10;sHn9GHLSh+VzCCRc7CNNVMASmLRFXzYIq68D8RrJeWHk9wrCHiaYyKS1RDiFUvTPZTiHJ2CJZOgX&#10;DGgb+Boz6zLvGZWV2d//K2PxqIXM90PUa/6S7PE3RJtvoDXdgS3cQjbcBTMRWQpT6yTCIUtVwUZh&#10;lpWXEpVEhaHqV1BBSAphGesUqeqks7Ql9Cr5loPqxTZMRynrM7i1Z/VUJPKe1MKgfE0QeKJm/p4U&#10;TKLKoNzzSjlFURoZAkaGgKGAIvR7oMiOB8kmM0TQQXgDnciWZSGfjMUBa+f9aOn/NwKTBsOTfqSq&#10;lFM+C3pMHWjW3UOn6T5MPp6/k+fv1CGR9cLm7ofBoiVwBLB+uMybSzVBcAjTkmMxNS8SSMtis0do&#10;57GvAOItmnR/jked/wU6z7dk8jyuX8vzdxOE6CQjg4iXeT/ioij0KpNmr7ObyoLSmuosRiZjDhJ4&#10;bO2qrOWTzk9R1/ZPsPu/4bGPaWE09P4I2sDH6HDeoXr4HE91d9E+1IJnzke4yc5wW/sx7vV9hod8&#10;uE9Nt9HmqUOd4RYB5TbtW6qNbxVoPDfcwYOer9Ew9BhtlOFaRxt0rk5u2aHdGgK2VqkLzVAbwUCu&#10;m6BPoBdQk4gUGZ56qrmPbxuuqyAFXbBL1ZxotjwnY9RBis0Y6QDMyQGVVtxCxuhI0KFEJLR4QN1n&#10;V8TKDhGGFHUaX5AkhHNX6TU2FtmpZCK6QKcfwdaRhwyrG5mRetQm2/D6jQwTrNLkn0SEJDG3rkO2&#10;2ozVPSfGFiQW3U9GF6CUj2FpPc1tCuPTESyv59lxJvHyhSgBOmI6YQGLYzro900AYu/kQNkRgeHg&#10;gp36Pds/PfqB/TFQvHz74j17+e+AQpTF+0AhIHH2+hwnL08JUgSw1xJiu4uDy206FCl0vkdV9J3x&#10;9d7Flnp/92wDO2cEB+4rpW63+d4W35M5mT82qaMi60gkO8HS1h9MwomnNsYwtT6KGlWbhNZKMaZA&#10;zq8sUgohNRonYfOruTJJoSLgIEOVUlVQ1myEJxxILwcQnLVjqESiuUFyMWWAsUTyN9wBz6IZ3oUh&#10;WCt90MuiW5JPZ04Pe5pqM0LQIGBIrRKdlwSUylkyUUv6EVnlrZUcVcEmdEbq0RH6Err4b+guJXPE&#10;Lo2qNvEB2u5dQ7X/13B+8WcYvvtTTLmewq/9DVo+uoYVtyhwGeKcQA//PjR+DcdHf0ZRbgC2h7ES&#10;6oHnG+7jt2Bb2wD/9X/FXvczzDQ/gvvpHYQMXYhR3UfyEdiCgxhwSHLUAapjB4bHYypl0OxsAQvL&#10;WUwvBdj+7ChNSsH4U4wtt0Bn+hX9STM2SWTOSTpevQGf37kCiq2TY5IkamgCxSrV3tjcLLKVCmrV&#10;PPIkv9F4PzIZDVWUDC0uYoTANjYThtPthCMkZQmmUZ5bpopZRGVqBpXRKsojeejND7CwIkoGBKME&#10;QuleGF3dBHw/yWuaRH0CvuI0LOFhOCMp+toUiUCcWxmGypLoSjEnE8zOWzyClAYWsOnCtUT+OZo1&#10;/wSj83dk5o/QoP0zjK9L2VBZZi6L0suY3G7AgPdXdAxE6sBtGMjujLEnGIzVoT/djH4CR7+Ez8U0&#10;amGPOIih9ACsdN7SIKRxWOlEZKv+5snbUpJLRYt41YlEzQ2fZJbMmMg6xbEa4FNDFXYqDzYIOinJ&#10;PS/hqbIwJMD3wmUCSK4f1UnKq9FO5TCkSpSM18ZLT2EN1BG8qIbYqH2iGMpBxCqyAtGHPsrSZt1j&#10;PGj+SsX2y6ry1HiUnSSAwtQwGUSUzimI4RGqh4ofuckYnbyBjrsbjuRz9Fk/ppST0NM1pGfvo8/3&#10;ITosn6LLdgvttruo772B52Tu3TbeGzpfo68HBlcPLG5eu5/Sm85S0khLkScpByrpCaxhHVp1j2gf&#10;0JHKEFaMctXJ5/G36HV8SSB5jm5rHaQYUOtQPVXBHTzS3Mbd/q9wp/dzAsWnuNH1EW50foA72s+p&#10;LK7jUfd1PCVQPBu8g3qChGyfme+gwXIPTbYHaKQ1GZ+gw96ATrL0Nms9nX6dOv6D9pvq3GNjPvip&#10;Fm1Uf53mJnQTKCQJmzzjLmcLlUSdqk0gCkaUjOr0ZC8yvNUtdbEJQJLOxSzfCWjpCEgKJDw6bkW6&#10;GlPsVVZgi+Na3JzH0s4qFcIaVii71YT+0jQmJVHhUgnpnANRstRAogkm2224gw/gcF3Hzp44DxnD&#10;P6F9n1ZBisIsYPdoAMsb3ahMNKA4+owqwcdP0+yARbL3NE4vp3D2YlptTy+mCCbj/M4YWXiN6qaC&#10;HVlJfbFI9r6BI6qTvYNV7B9LSo8dKhQJiT3l96QqGUGCIPDyzQs1L3FCwJGhLlEBP7CXfO89E0CR&#10;4alzvpahr+/nRI7ODgkMB9g6JCAcExxO5fd21RzJ+3Yg+51LWOQhwU3OR+ZPxOT1PgHoWE3qy1oS&#10;WZUuVQpXeK9lXcasRI2tjWFuY5JOboROJ08GOaUWPk6tTqA6O4Kx1YpKJTKyUECVYJKeDKPT0KRq&#10;fYdH3HBmjezbfZAh7CG2CXOK7TyrgzHbDWOBCkKGorJUELTeVAdsNarMMhUE+38fiZ3UVO+PddG6&#10;0RNkX6D/6KH1SvRkqp/g0gsdFUmH/xHafN9SPX+MBsM/oq77v6PL9H/xGcv8jPzLYc3xu+9e07V9&#10;eg0XsbtY9t3EiP530H/LfalUdh3se1/+AtpbH6Dhs58i29MKzFVoZO3jPNbyBN5MFTCX8yInpZVJ&#10;dsVkns5KAmuPWdWQq4c+w+LrgtX7mO1XTwCQyDJpf4uw8nfr2A8H2R8y1bBKdb+8yWd49JKqWZTq&#10;Gyyub2NxbRujy4tYOjikDxtDuVIiOFANUOmMzwnhrZA0BPhbvC9DBOYoATktc7MVjC4QIObmMbe5&#10;hqXdebbXHPaPhLQuq3mrpY0g/ZiPCiOBYIrOPyTV62SyWtZHvGdhqotkgQovDGvKB3uERNHyWx5H&#10;smb48QItMLv/Ftc8YQd8cQd/bJwcbYOONwoLHUAHGarTfwcDVsnt9BsyO4lYkUR4UnjHi+ndRnjy&#10;MnzzczrJ39LhfU0w+ZYN5RkMUugk/pRg8ZwqgY1juAvOfI/aGigvBSCcw/3wFg10/kPITQWRHpN6&#10;Ai5EqUScVCV2PhSLrw/ukAHliRACqQH40zqCRweaun8Lk+c2ztX5yL9JqoV6Op87VDGtcHA/X94J&#10;i3+QaKlHOO9GYNhBZNWhfaANWouGD1Gnwnmfa+/h+uOP8KzrCawhMwGJ51GJKycmq4cdQQMaNHfR&#10;b3uEp83/AG9VGuMUMvO32ZA/oJP9AD1UXoY4naRMwDklgqOBTvQZ78tj1Hfdw6AsHPT2slH1k2Vo&#10;YJEJ9phBFYXXkdHLHIfR9RCDtuuoLbDhYg7uzCN+/0toXfVoNTwh6JD123TQWJrRMdSAp3338Mzw&#10;EJ82foDbBIQHohzMD3FHdx3faD7DHb5Xr7+PVpXf/znu99yiiiAIOJ8osKjT38RTw23aHTzR31ZB&#10;CzJ01UjgEEcvw1Ay4Z2YCPJ56SlFqbLG/CqCTeeU8qUEDXeryjisdfNabY8xIOmrHc28dhl+kqR0&#10;ZIVknu9bL9WK1E6X6nhSl0Fyb0kOKmG3AhQyLi5DIgIYMxtLGF2dxchiDRMblOUVD9uAjUA6BG/I&#10;Bo/PBivVoNnRgdKEE7MbEVSmLSiN65Ef7eK2Q1XpMtg/RSz7ANOLHdh/JWkapN3I+hJRJ9u0dZos&#10;gpLKYEkqFw/WtwZRqrWgMt6DlXUnzs6zePlyBK/ORvH6gs7k5Sxev5rHxdEqXp5t4x1BAIR2GVoS&#10;sJCtgMXpC4mk+oMdijOXyfDvTCbEJSRSQOGAn50SKOQ9eS3ldY9fHH634pvA81rmLk7Val2x81cE&#10;J7xSQLHDfXeP964A7D27ivjiZ3wtykJAQpJgCkhMzo+qyo6LqzNXWY4XJ9R4e3VO1vQUUaLDLBAk&#10;pO51ZjxBoChhmcCZoNKsLA9jeof7rhRUwEVpYRj5ufRVzQyqSVvBSLAgMRodgLnM502z1frhmmAf&#10;GzPDlpfhJh30CS16owSLeLcqr+rMkgCOODFER9xpbVX1TaSMro5+pMn5GE8MN6mEH0IXfkpS8hAa&#10;w2fw279FicThm3+4hmLkAarJRiRJhiYJPomB54ibmlGIGhALkliGnFjJhXC5OI61ShHLU5OoFakI&#10;psoYm8gjUYipMrn+jBuelB3J0RCCBSGodhXIEc7Y4Y32IFPsxOxSD5+5rDcbR6z0CM19P4eb/skW&#10;v8ryO+gzIDtTQml2lKx/FrMLm1jdFnB/gYPTSwUW+WoB5ckSvBETAiRTksLnauHyPA7eOTFcZXtP&#10;SZ6vPEKJCol0msCRRKJYYPuuYWqzSFIlrF/m+LbYRnPY3c/z3EYwOTdBEl5FMFegesgQKCSS6YdA&#10;YY8UYaeSsEa9JF68rrIoCQEJyQiuh67nY5joz65JxI0kvBpnZ0yVY0S/UcqhVaSLMZ6YG2abFoHI&#10;IBJpPdLDvdDbb6FT/xEf0Acw+r/mwWQdwh5ti0BjRmTyW4THv4Wr+DXM8U9hofPu931NtHoIS/Ih&#10;1UEzJWsjGclTDHoewJdqZedvQzjXQYfeieHRXjrpHkT4t81fp7LR9llvoNf2KXS2D4iWchHCGV24&#10;03ANQ56bdLL3CCztMPuu8vXLiu52sh4ZGjH4ZW0H2SzRv8fWgrqO22jprycz7oCFDyfCRulMGVVx&#10;pibdE7XWw19yqfF5T1qGTJoRzTViakUc+AHyaw8IhL+BMXmDjfUWNO67KtLo2cAtOss6ymcJ1euC&#10;PTeA+IwLhjDPKSDn0I9Q2QuTr5fn1Me/e/iAutFrvE1n9w2WdyQR4wZcmdtUO7+gAnmG1l4J7W1U&#10;4YqyFqTf3g29u1etXrUk9HTWBA2CwJO+27jd8QXudBEwdF8TBAQAvsUTntMj9fe3CjA0folNb0KD&#10;8TGeGe8q0KgzEjS4b72ZSsh0h0rjMY/5TNUj6SNg9Hq60ax/pirLufNkV0WLGmo0x8n0PJ0q1r2F&#10;gKhx8fhizkaC53N0snF12CRBXSe6qCpUpBzBzk6WJhFViVpYTYZmq0nUZktY3JrBCpmRVNlbUQWi&#10;ltU47MzKmEqCWJ0psi1ITisp12tQ6zukXkm8GFR1R2Q7sUwHNye1M2rYPt/B4etjbB0voDgWQ4S/&#10;FZWgiYwO5WkSo60wQSlE5xqlI43ToUb4tw/FcR2yFQ33b4An+BCVyXYcnEsySIlCknkTiS76Polm&#10;hM46yo4fxuFZBpdvx+joN6gQDvDqjVQ+ewWpE3BJ535O539Gh/77EFwZ5iI4SL11WZE9R0CcmBtD&#10;qpRUlilLoaostqkGDi4OcExlIGGXewSl45d0Nue72Dpaw6xkSaYKEFvckSGlRYLuEvvwBj/fVPvt&#10;ne1gY39VgfHC5pRSELXZogoSyY2nVXSTKGlJETKxJCmovbBS9WmG6KC/S20u6refbUHShncMkRzw&#10;mTYP1sNVsCIy7kWgSqVPcw6TeSf1sA7r4Rm1wl4d/M70sFUIIDUD3BMWeMfI0ksEDFmjQRP1ICpC&#10;hpykBrgQkV53B31HFxVuA4zDBnSwPbb7WtCf1pL0PCLAsM9ntHDlBxDJDyGcNiFO9RsrSUCMFIai&#10;o6aTzxT9yLIN5aaKmKGfG6fzrk3mCaTrqE3nSI6HUR6TUPwEstN55GcKiJYjKmOxpMhJ1qQuihP5&#10;WQ9J00NMbQhArOIUQyTRX8GXbsCAu5795AF6rFS79EEy8uFKSVGrPbbnfUwvrfG35rG6ScVMArS9&#10;L3X1JxHP07cOt1NRimN+h5NXLsytmzHD9pmZDqC2WEQoH4Y3k+Dx6OyDUfrFgFoo12fqwNSsrFMS&#10;oiNzsVUqUZl7WsXY3BwKNbanYgWhTBGOaJ7AUII9WuCWyiKRgS0p6Tri6JUCYa47VN0SSSmT70IS&#10;7sLsvEeCTpBKhXFtgR30KsHaNBvQFOZXRol0UxiTyAeyDYkAktDQymwWEytFjC0TIWcSiJRlSMgA&#10;W+gZuozX6dx+g6beX6Jr6AMESg8xc9SNS4VKEsctqCsXI2l9JaZ4iNJfhyO08dYM0Pn30/H34uKN&#10;lu8LogpCyoVfIauc/PiqBoEcUbvrZ9AMfMaGIAvd6JSpCiSTplHy3auc98JcG2lNdFAN0HlbKavI&#10;ZP3t0EhZRTrHFtNDXH/yIVp66tUcgZ7A0j3UTEktE7r1asL3Ueun/J2b8Kkw1EXsvepGvfa/Qe+5&#10;gQEqpnYCWGf4GRpsd+lc7+MZnXODTBz336ECeMCOROfKRt1tb1RAIWtIZF6ik52sw8LfMT1AveYD&#10;2L2f8vglSvtGfPHkGrosMrTXQWdoptLzsYHYoHLGu6kmDJJrSzptDzqMz6mGvsV97Q0VvvxQdxN3&#10;NF/hse4rPOz5Qm2fDtzg9hvUDdzGt11f4472pppPaLHV85wf4TmVxePBWwSK23isJ9B5nxF0qDyM&#10;D9SiPo2tgdf8EHdbbyEl46Nke1J283nvQ97fNvRI4jlHizIpxdlqpnqx1qthrCaCUTt/p433U8vP&#10;Bz18Vi4CpqgJ2iDvRbehWS0ilIJEuekUKosFTC1OKoAQ9rtNR7e0PUOnJ9E5Yxghw01WI2rhn5GA&#10;IWAh+aQkM+jEsshxyeM1oiayp9gJZeikujyG1ZM1yvAEAmkXIsMeuCM2Ndc0tVK7SrdCdilDMVIS&#10;d2xmDKNTFVRG8yhX0qjQaa+tVenYJwkoeawSTA7Pw7h8R1OT7mIy/CEgIm19lAAxxo4/ixfvNqlO&#10;LvHq9QVeUAEIYMg6DBlmksV6FwQRGRo6ujzktW6pKK09ApworPIEHXklg1H2x5KEfJPQOeNOmLyD&#10;8GVcaphULEXG6yPbNVF99zu61dCm5NKS3GZjdDJjUvZzexoj83IMOr+xKErzBIbZNKIjATJg9uOc&#10;E6nJ6FW1twzBOEYyk6IRVHvjGnR4JFSVQE/rDMgaiQ5V26I3qSGrb8VgTIabNbBmdWoo2SbrsXxS&#10;30ZSkV9NZvfGr9Zg6FMd8I4bEJ91wjdihLfQC1/ZQNAwwZw1wFjsgSGrVUkE3RUzVarUqWhRw099&#10;fL/F3QT9sE5lwfVNWeCcMCAwQ7Y/RoeWs6vnLEEosq3ymkcmU3SaUhzsKsS+NF5EdbqiQlClRksy&#10;5ycpDiLD9jBMC454ER/1ITvuYRsZIohYsLnrx+m5zI8JQZCJfhIJksfKkg2xCR+JKYGr57nKKGFk&#10;P/UkHSpEdmlf8iztYIHKQYDCE4qxDZIklfwIDffjkOz/KmvCBY6OU5hb4jnk3EgWQnTsTuiGtJB0&#10;886YAzm2x+mVOUySOCWrbj5XGeqSudgJjMxqSLT7MLkkk95XlTF2Dy+xsrJNJS1rtP4AFDYChSM2&#10;TIUShzsZhi9hgs50nd+QrBFC+pNwxX8NR6ITQ3Ev90/DyO9eE8ayJY1U8uKoSa95It4clqTjSMEX&#10;bmeWJjC1MIaxWbI1dtbKRA5Sg7pcIyKxkVpiBrXgRedmowk2Qu+rxxCdqMn3BGZKQWvsAcz+m+gZ&#10;+hAa4wdkyb+gk/glBmwfUg18wRvyW2hNv0Gv9UMMWr/EgOUrmDx32CGa2OgljbiW8k8my8kw6JB0&#10;dFLCaGxUAu6MVYWqqhredD5aV/N3oZ9kQzQtG7ksIhykvNXz+70eOjUCSRfZrobWYWqg82WDlsU+&#10;dOIa8zPcafwVPrr9J/jy0TUCmQ+773QEj7/G7fa/RJ32AzQNCWOnY6UU7vQ8RrNdhnK+ojP+EL98&#10;9Dd43P8Vmiz30e1twBPdDdT1fkMHfRe3Wj6gI76Oz+v+Ck39f4+XEKZagSV6HV8//is0an6HtoGn&#10;CrT07h6YAoNUPQaVrkRM6ijr6RCksE297j4eaG4ooPi280vcJxDUEaQe6K7jfs+XeNR7nQBBkPgO&#10;COqoIOpM9/Gc9sxwB10eMqChO3jY9zWVBNWH/qba96ls+b0mSncN99EnuqkUGtFm5/1iJxWVIIrh&#10;e1PKgaDYYn2KJvMTtDkI5gROMXndR5CWrKWNfXVqst5HxumIkXGGetXqcKm3ridwqFKZccn6G8P0&#10;apVOc0U5z4P9HWxtS0K0JbV+QhydhO92kU0ZPP0YsGsVeJQJEvm5gloHI2HHDoJBIOMhwwyptTYS&#10;Ql2hw5DIOJvfBEfQolbFL+/MKlvdm8fEYgVj01WMjBbZtmURUwlZSVk/XSJIkKFLJNHZJp35BpZ2&#10;ZHy/QkVQwN5plkohhxevBTDEpMNK3LoMB9DejeH1WynXu4uXr47wUvIDvaNzeHNGtbCHfbL+3dNt&#10;tZV0EMXxrFpHI/mwTH4JBrFB6nd0O7tINKjYjHwGRgIwWXcz22ubVeaXrkxrlYqUOhV8ECxSGWec&#10;MHv7VCCC5NnSulqpiOmIkwSCCJVhohcmmVugQrRlBqmSNRiIa/nce9S2P6NBj6x7oLLWxlpVWg4J&#10;aBGT1z1hEgW284EEyU3+u5XbUqsicgUSstBO0nfoYi0YSNPpS+0ZHtOY114Z+7aFpM9S6lNgovGQ&#10;WKlwWg26vI3QBSVgguckoa9xHcFogGqe10LVrmpclG2IjHkRrXrVMFGiLCl8IgSKJJVSXq1FUgs2&#10;qQ5kZX+Qz1+qJIZHfIhQKeRnU4hW3PDljQgUDQiXZZ1BA9vMc0zMyyiC1K+Q5ylVC9tVaqK4FA2b&#10;i2FkqYSx9Rrm9qaRnpD64ho80zxRw1aj81VI/Zfd4xNs7G1QVUxhdIbqecHBZy+EWRaeztGpT2Dv&#10;qIp0PgSjzYxwKk5SNKeyQcQKQTiomv1UwzOrGbwgcT59LWtrJMHqGk5PgvTLCaQqERLKKJVUngpm&#10;FxdvgePL1+w/p8iPThOcylQSsnCuxL6XIhCkYArSZ7qb4Y5+zmPJ5Ldcp4U+9gaCVGhGp8zLVAgU&#10;WWXXjs7YGU83sX+8jl1K2ZXtFWWShErVj6a62Nqdx+xCBWubM6hRElfKGVSqBaQoh6SYuaTWsFCe&#10;DtDZGsgkBjzNMPjp1OmUB+jADUE21GA/9P7e7ypb9VDasjGnBuCKkRVEzETNId5gScXB1xE2gJiZ&#10;soeNgA0+TvmYrpI58fPcuCyws5JZsWFzP4M0JGcLmvrIgvsfopMsuMVQR3lMteBpQ2+ADVMAhsxE&#10;2E+vv1Pll5FxeI2DDd7Wik5zowKJHgJGn/0hbjz9S3zb9n+yW/cQ7/Vod/wLHedv0Wq7ruK2O91U&#10;FM5HbLwSy/2cneI5GTqdru4z/LLuJ7il+YhM/gs000E3isN08tzMX+OJ9jf4qP4aVY5UEsvBU/sW&#10;dzt+hHbT7/j7D9HS+5joTmnf/xwtgw1otwjoXdUib7c08tqaKcd70G5swp1WqjhjHZ3+fQUQD3tu&#10;4m7XddzTfoEn/TfwlE7/MUHgh0Dx4PdAIfUIBCgEJGTBUpPtIdpcdXjO82iyyVxGPdrddEIyrMTX&#10;3a7n6HI9Q7OjTlmL88qabPd+DwzfW4NMmNMUWPDz5zyfZz1fExCa6NC9VBA9ag3LAAHIQFKhMd1G&#10;t+UOQiUtgcJAJtfPThbD8mYGe4eTVBc1rO6XMbWW5GcOGGwd6NTVYYgKxZ8YUutvHGETGbeE3xIc&#10;6CjEpBi+I2KB1qiBxWdAZjQOqT0udZXNLj0Mjj41nDW7SkVBRT02V1aMbWyxSoVSU1XyZD2BZHdd&#10;31tip1+nEjjnOe1jfGIWU5N872gHZ5dHVAuHOKWzP3uxhePzGaqGIlWyFMcRKS+WIOmIA29FIW8S&#10;PI7x6sUJDi/3r4aGDteonNYVIQumvGSlsqCRJEjKv7L9y6JLWQXf7WC79rJdUCl3Oq/mg7pcspq5&#10;TW1N7Ge+vAPZmTiSYyFFogYIEFJX25IZuKpGJ4WHwnTiVAhD2T5FBvqESHHryJqQmA6gsJJEfMoP&#10;a74fg1LylGRL9u+OSkU8MnyavNZEGlSuJ8kwK8kBu/zsR1LoiGDRHWD/ipB8BUgm5DkHnqOHANA/&#10;TADKklimeFyCiQxJGYa7MZAiIKRI8nhMMX2mle2nAf3sr5asXg1T2YctPEcrQW0IHhleGray3bhV&#10;ah3J7hAlGxdLjsToKzJ8nnTC1RiS/EwywfokijJvRWCEQFqzwVvWwD/ShsR4Ewrzzdg5k7ICV8OK&#10;w8tNVNa/xWPtJ3jWd4+EuI+kIU+VMqzS3csar5ndSYyuVpCoRUlW9egwdCI/lSOBkIi1DZyfruL8&#10;YgoXbwQcZA5Mnv8Mjs5HqEi3cY4T7LANOKg2rJ6EmqjeOj3C+Mo0z9VPlePB/LLMqck5SahskYDh&#10;p4owkqyUsbg1R/CZIbCNwOT0YGR8GjvHZ9g/vcTO0RmBcgyB7LDK5WSJDxMo6PgDbhicTYgOS9lq&#10;yVARw/ELPgfPTfYnEhO/Cz6VGJAqJCq5n3K4dvE2ycYaw/ZJDDunaezsjWD3YBRrsjqWN2BxbgST&#10;Y5SqeaJ0OoBAlEhk0cITMCOediu0M7l0RKAeGsHCoVFDOD2SkdbbgQE/H76frDHAxsrtUFAPc4CI&#10;RWYseYWccXbwhEQ82cg2bXyYDpWS2kWgkPUNgbSdN0FWbnswPBohakoxHTc/H4KVjHvAp4GGTOpp&#10;97e4+fwTPOm6SaXwnL8pNTM0GGSnGJTO4WWDtdHhiaJgR+txy/DUMxjYyDstt6gkviJofEV2IvHP&#10;svK1Rob0MW60/gUd8a/Q4bqHwUwnukJkcgSHnhgdZ4jsP0ygSIocbkeL6yEe9P4O93Wf0D7Fo77P&#10;qD6+pfK4Teb3b2gx/ZjHlQYziuvPruHDuv8TN1v+CfV9X6j5jWcEOhnWqZe1DrqbeNp7g4qEyqD3&#10;ppp/UHMQ2lu42/0Nbnd8xe0N3Gm7QWVBhdNzl9+7i6fqu7e43xcEjU/waOArPBy4jqd0xE9kEtt0&#10;B0+5bSHQiZNvc98jUNxV9QdkzLfF+li97vDWoTPI9+IN7PB87b6PVvttdAWekEEKCHxK+wDt/k/x&#10;zPJz3NH+iGrmR2jo/Qt0WX4Ma/jfqBz/OzT9/xnDlc9hdf8zlehd1NYIru5fwZqR0N9ReMpf4su6&#10;a2R2TVg5HiJzkoZbwsxyB44u5LWbDtaOU1jp7D9jR5bFecLwcpjf0BNQrFja9mBxM4iFtQCVbhiT&#10;c3FML2TYwYpIFH0Iph0wuwfQZ+2+mpCUIRaqM0l+aPUMwhkaUqkaKlPDmJTSucujJElTJExzdOCb&#10;V8n3qLi3TwgK7y6xe7aPtf0NdtJlFYkkkUnre6vYPFhnB5V1Dvs4f3GAF68OqSKWcfmqTNCQMEcB&#10;DHEW7PTvKnj1Zh4XlyRpp1tY2V3FKBV7mO1fT+VgklrR7C89BEWdrZP9hYpalGVMapSTUctkaWgA&#10;OhdVgl2DbtmP3xPlIEES/exvfWz//RH2gThfhzvZ7ungI3T47xuVgCT8k2wMg9Fu9Ae7MCBJ+kLd&#10;qrCQIca/+Zk49B4qCi3b+vumgOJ9C1Hx+KluqEYl9biswNbw707fc2iC/Iyg0S2pyZNU9ymeU4rH&#10;pdLoilF1SH4ogk0/waKfQPTU8A00vgaYh3uoHgwIVAmcIw6lItwlOnm+DpUdVAEOqgInslMhpGo+&#10;EoIAkhUvshNhxKga4lQcqUknQhUjUrM6RKc0iM+0IbPQjPLOMz4bGSJPYvqIpNL+O6rdu3Dy2hw8&#10;v4FQDxr1JG1mDWwpN0YWS3TiNaqEBT7XPRy+2VVlgbUGqmUqv+JElM+yTEZfxouX0tdllbyoyywO&#10;XyexRfWwfjiPzaMDLK5tIVMdR1TqWKdzCA1LKvlFLOxtwps2kgw3oDChoYIVxr+N12dhkvY01neK&#10;yNViqM2PYnR5HtmxMR5jhMcoU0GPIz8xR0WzjNG5RUwsrBI4K/CkM7DFwlSmQzCS8K3viFqSoask&#10;RuZvI5Bsh1Myb8eoZGMJ7juMoVgeVoKL2LWr+QBhPiJnZCur/yI4J3js7UcxMelCMmOA2amBlY0w&#10;knMSnX1k/QZKHj+COS8PLOVIjegZYgMnUxvyGyDF4lsHxRmTpXvY0KU4Saz3D+FmBAExyQArICGr&#10;f1OjQcpFSv3FHI8dUGAxaNdCN9TJi5VCNw6oanlSDY1AoXfwMwEkWq+7HSY2bA3VRbu1ET3fhWd2&#10;WOrQ5ZBhpnq0mh5Rvj8nu6L8Dsv3nqJL/28w+T7BsZobyaGwXUdp/gGa9P+Czx7/OW60/ANudf4r&#10;rnf8Ao+MdNqG63hOYGmkgmi0fYsGxw12kEcYqrJTxJ/guuYXv7evu/4N97v53fr/gNT0VdH66vJD&#10;3Gu6hjbrB7ip+Vc2wpuo7yUIdHyMRwSFez1f4JuOX+N6+8/wbc+v8aTvd1Qqv6Mj/pS/fZMA9CW+&#10;bud3Oz/E9dbf4F7rl3jQQcbe/wSdjjZYU3wO7g60mKkOBu9S3fwWt7s/xoPBG7in/waPLLdxd/Ar&#10;1Ntuo8FJNeGg03fcQ6vjCdrsVBk22T4kuN1Bp+sWVcXHfO9XBJ8f4Xbzn8Bf/oDO/joW92QBlFTH&#10;kkWN0pBljFOG0mSc/vuoCZmPkrTtYvK6n2xIh07j3+IXN67hDD7EZq/jm0ZZzhPi8+B11f0ffO0h&#10;u5YouzDG5n9DZ/5f+dqH8oT8phcOPi+TQxLFSZuV9iq/K7/Rjcu3zZhbfoTqZD22Dkw4PPJRAQQx&#10;v+5GbY7tLGugSjXCq9Z2DJBhmWD296t26MvaFVBMSPI3qozFjWmsbM1jeWNWDclu7i0TMDZxQAVx&#10;IRFONMkUKoWLZD5FtpsEkN2jLZxe7OHy5QHeXJ4S6CTn6D4uXs1ynwzBQ9ihgN0C3r0uUYGQGW7n&#10;UJz0wTNsJmFpUcND1my/Glp1ylqchIkMz6hCxF0pBxWGGx4qprEVOoich05FjwF7j1oDI/W0Ve1s&#10;AYqwDN0QRKQGBEFDamC/b7p4uyouZEoTiGRYJ67jb/eoBXECGIbo/3egUMWMvjc1LNWCToJBE8mG&#10;ZIsVgGj3PEMnwUIbaYaewNAn9WqynXBP6HncZ+hL8rPwU4LEc/SG6qAjGbFkuU+igapBg0BZy/ug&#10;QaTUSyAwIzdpUyavEwU+t5gW2coQclULlYQBxSkbFaWe/kIHU6gBgUI7kjW2i+1ebKkklTLMImHS&#10;ZoTG78CWvkn/dJ8+5D5VVxe8BBRTQkq2DhAse9HL+ykZJ8rzw1g6WsD6CdvB7jwmZ0qKHNu9VBrj&#10;QRwcVNj+xIdeTSwL4Xn1NkJQIQmZDqkCZ9WZCcXWnd48/N4S7JGr9QvuZF5ZpBii43dS5cp5yjAm&#10;38s/hIZkL1V0Yvf8mG1wH+WxKZSqU3Cl07DHkrAGU7AFs/SNNZLqGtLlGrLVMUSyI3CnilTaCXj8&#10;RhhcX+HkjfRZOb8hqpb78Ca7SMpDbFMSFSWAQnCg8rDEcn8Aircv1/Hm5QouKY92dnI4PIyxgYvE&#10;kVQREpsuY2IRHJxa2WH6MbNowdKaCytkb0vLQUyTwc3OJVEbpWzKUvIN+1Cd4A0lI1tYn2RDLqEy&#10;n0VmTMbQfCoksjiZuZp8XCxTwl1lUA1lvIjmApRzEUjivyyPJ69TUgYy64SU57QE9OwkJl6IHpZQ&#10;H1lrv4pYkgp7bqnQRpNJbVEvPd52dLmpHCRE09WIdss9NA5eR4vhYwx4vuEDeYqTt+K8cti+6Icn&#10;e5ts/u/QPXSDzvsG7mo+wz3N53hmuIGnfEh1ZP2PdZ+TNX+Jb8nU7+u/xC3dR/hV/f/GbR2dsfZX&#10;eDz4CR0r2b35S9rv6KR/glsEhezCXf7OKvp8P8HDjr9Ck+lDNJi+RhOddr3pGzw1yhDRV3g88CXu&#10;aj/CjfZ/UyavH/Oc71CdPORnD/mbYo8NX+GG5jf4dd3f4gPa5w0/w532z9EyWMeGPUAW1Mvr7qZK&#10;keRnT6lqnlwlUHM14DGvTazBchcN1nt4bLyJuqFbBA2qhWgdNOE7+Lb7f+Fe95+gw/7fUV79FVYv&#10;xUFLwxUHJ52sjU7yHjbeXMf05qcozv0ajvT/xkDgL6lqruFR1zXcarmGrxqu4UnPn+Hbtv+Aup4f&#10;8bMfo6H/53z9z2gY/DXcIw1ksV/goeZ/0hk8RmGuDclqPQrTDZhal5z5bCerj6kmejC9UccOIDm0&#10;YghTjSxtyWKgCA73W3B+3obXb4UhSQcQFSKvZbJPnq+AmKx5kYVXAig67O/Uwe//OXT6H0Nr/ESt&#10;fm+lahsgwNam8woopFTu7MosVjbnML8yibmlCfX64GBH2c7OBt5KvqZ3F3gh6TcIHpIscGt/E1IA&#10;6eK1TFifk3Xys4sjHBztYv9wB5vbs9jYlpKaEeVU3qgFm8I4Mxj0UUH2fEDVW6fWoQQnIrCRmNkI&#10;FuZIP3qdHWqBqNRWibDPJMsJOkbpIzFuo3zPT6dHZ8A+0OvpQr9Pi56ATAYTKN6z/giVhyxwlVQa&#10;VPzmJNV97AocZB1Ur4ALVXhPtIPOnwqc1pMksUq1qfoTMsz0fdU7ARopWNQVvFIOrR6SLxluooNW&#10;lhBAaeb3Wqm6Sd5Cj9Aw9BntNyQnH/D6Pkdg8jZyfL4TZ82EVCfNQTB18Z4I4fi+8JMfR3yOexcG&#10;ZRtHvQTXLmye9rMfW7B/oafjd6g5RWHJVwthIzyOJEaMkqLZsHCkxfAM1b/vSwz4r8M+/JD3gQqG&#10;gCaT8QMhAquAZJQ+hKpNayfB9ffRkQ+pEHvJTReRqKqqF/1OLW4//xr5UQfmVjw4eyGEW9Si+Mxh&#10;vLocxeH2OKZmxzBSG8H4zCxZ/CFG5mYRzObgSmZgCgh7H4ElGFEZKYb4bKaWpa1Kvi6qgGg9BsyP&#10;4Qr3qCAFZ9RDEJzG9PoWEpVxAkSGJKJMK8KZyPFYGbaBAhIjFaSro7QaAim+H/fBFmpFpizkS9Zn&#10;RHmfuuCO3II/JsP/YZXfyR7Pk4zINgtbvECAKGIomlV27fKlZDCUhT4HuHh7hNPTHWzszFLOV7F5&#10;Ns73Mzh/lcTLd98/MLkhgnTCHPPY23NicdGE6WkLVlYCWFlIY2IsgqmZLJnVMuW71KuewsxSjWxt&#10;BJXZvApllLmNGEGjOlukTCojXYmpJH4SxaIAgib7Sd3m7HhUgYUvbeeFUK0Ee2GQ8qi+HtgDg2SH&#10;FrXeITTsoPwzwhboQZfpGeo0N9FGJ9Bh+Byt+t9QhjawEQbYoILYutRTxdwl2NyBO98KL9lKft4J&#10;T2GAHUfHxqOl0+0iw5BJNDIvyc3vIVOy3Ue9+TYeUVk8GfqaDvYOne2XaLDfxI1OqgDNR/iy+Z/x&#10;acN/5es/4z0SoK3Skf8JfnX3Gr7p/CmeGL4gMFxHp5PHMt1QYKHM/A3q6Ljv932pTF43ULk85m/V&#10;Gb7m967jbu+nVBof4etOqo6OX+KLjn8haPwaN9o+xK3W3+G57jFVXDsGg1p021rplO9QCXyhhqRk&#10;aEqGA13FITzvf4wG/RMqhS/QxPvzfOCfqGr+FI7hv8M5pIDL91EQZt6vh0jP/wLtQ3+CdsOP0DH0&#10;93Twn8GQ+ob34zOqkutUKF/jqY2gJ9dgvoWHVD/3DPL3PQLhPTRbn6LVUo+6fln/cV8NtWkcT9Hu&#10;uMv37/CYd9Hvec7GKat3O9Dnfsi/78BXeA6N+VOybAJK209QWujm+RToAMicyDZTI3qqXB1GF9xY&#10;2IrRmfvJ/u1Y3NRhbr0Dy1st2DvtwCtVB15WzX6vbuTaxKlIx2nG1tYjttk67B662G6loFCeHXuS&#10;ZGcBG1QRm4dbas5ua3MVx0f7apL97PQIZ68vVLirpN44loVxx3z/5Ql/74UyKbsvUSjru1vwRUI8&#10;v2mcv97FMp1IdUbSJrTD4LxJkGzmXhN0EVTvcQJ5/2/5vH6n1tkMesnsA2yPdPxWmd8jWHiiFkRI&#10;rmoLJZXAT2xsaQTZqTjS7H+SuFEWidmSg7CqzAh69Xoo3g9TtFe1Dwk9NQZ0CJQccGctUMWDUmTS&#10;bP99iS6CAIFFAUObAouuqCgHki+ZoyBY9KZlwvrKZJJaWYKqI9aMdl+9AgwdVURfvIGqpQ7dwdtU&#10;Et8gv93IeyNAbsIeVebURStya/WITj9S6Tqc+Sfskw3wFpph8jwiQSCAz/YRwLnvqg7zm3o+60HM&#10;rvejNt/Fe6BFIPcM/hy/k2tFgPvnZgcQH9UiMqNFbE4H35gGVn7eHahHu4ttL9iINu9zNfQmQ3Ay&#10;9Nbr74CFStM5bOX9c6rMENlqXAGEMzmE4IiL7VNC7dvROfgAXYYH2DmRtiRrchZx/DaD1e0Utk/m&#10;cPzqAtuHx1hbOsTO9hmqYzPIlitIVSpUQ1P0OzES3hSP5eDz78TEgoxoyBq1SWzt+qlWkohl0tBZ&#10;DFQdfgyFPLBGA1QdWXgyBIZkAd78KN/LETByfJ9/p+hbyyP8jaqyWKlMxZWF3lZPIvEVjy1kr8h7&#10;306VfgPe9ADBxQ9LRICB6iGd+vdAERpRdk3y0bx89+Iqtz4b/OVrWWnKjnC0oRJcrdPRb+xMYWmz&#10;jOnlNCrjNgwXeuEP1cNBJ7mw1sofFtYmkkuQPIWNXT1S2WfopwPS9d3mTTJjaT2C2eUASlN2MiET&#10;AsMGSmaZiHSgOB7H6p7UP66hQrUh4WqxjAfpgoSt+YmEZE8FL4ZHgmRPXspKJ+J5G6JZM5JFAwqj&#10;VrK/IGV/hrLMifJUJ/JSi2GmHqtH4iCqPMcA/NX7MAZvQu+5jQHXQwJOE8GmAwayKmu8V6UYsaco&#10;v0PslIEuteLUnhmkjO9Q0T1N1joycSqPoZtKBTwaoMM3Xse9fqqNQTp37Qdk9/8DH9ddoxr5T/xd&#10;8pgS1QOdq8b5O3R776nvC0g02+k8afL3+9Y0JBPAj9Fipdx0s1E7H6DD+ZDKgAqAACXKQ+wJf/th&#10;72e42fMhvun6La63/hpfNv4SXz7/Db5p+hh3JZdV32PaI6U0mgbYOaxkdq42OLOyBqKeDPUWAffX&#10;ZNX/jYz9Y56vKAYhAg1UZz9CA9XBE+2fo8n8U3awr9Dpv4EOP8/NzXPi828PPYM2VIdOL8/PIWsw&#10;5N7wOmSC3EQAMD/ktT9Bq/W5Wr/RZK5Hq53nMvQA9QM3Cbz1GAy1QUPF066/R2bVQfbSCI2FKkfz&#10;Mzzt+idoLR+gWfdTNPX8E27X/xlcoYdkcXxmNp5Lz2/QxHvervuMErsL02R2OwcFOvoKdk+msHc2&#10;j/2tSRwfTFIpj2B3fxjJTCvcwTskGJ+Red3C+pEMCYp6kQyb0o6l418pjxcYoKMfxou3JTLGMRwe&#10;V5Gr+RAg+5Nw8p1TKacqi+WOsX9yyN/dx4moCQKFKImT8wMC2h9KZcq/rZN1tZht0NYPd9Sp8pu5&#10;h3sp9ZvQYbqO/LRkNI0QrGV46Ta0jtsEzTrVRiW8ut+pIfOkmg6RCaaGIHXiJYmkJymp361wxW1w&#10;JxzwZ1wIZNxqvUpa0k3Q5HWsEuA2pGqtZycTmFobVQBTmStAasnPHU6QdceRmYqqSXETGbYhRqUR&#10;phogWRpIdyrrI5hLinGtRDXFCQjxRhoBIdaA3kg9dFQObfZv+Iw/xGDiUxyood08DrmNzj/AYPo6&#10;Wp0fUoF/gy7/XRjSTXCOdNOhDyEwYUVw0qa28Sn29fcsWrPDXzDDkzUQEOi8q9yP5itbEORn7uog&#10;3JVBOEp9sAxr4RzjfrPWq4SFKY2q4NeX1ECf6cbgsCzy6yVI6GBl3/fSr5QWMlg6JmvfqSExGoS/&#10;7KJaNhFEtTSqjnAd2qhCbTHJniAkMIH1fSd9YxRzG1JQa5VtYwsza2uozc2hMDZJlbDGtrlOp12G&#10;0e1COBtDv1mDMJ/fpEq3IUCzhHBag0jSRFIxg6mlefqxBZLbKpLjY7zWAp13DKZwnNthPusCnOG8&#10;UhL+4RJC2SISpQoiBId4oYosf9efcNMH38bKhihsGaIlmSJI691UEvSdNgKP5HqyUU1cWZZ+kEBB&#10;wLEn82yTwwSiKoGkgmsnZ7sqYuPVazbul0d4JaF7bOj7p5TRxwfY3N3G5t4m2dQMJpcqqE6NYIzS&#10;vDKbQ46NzRkn46YTDSS7UZ22YWbOgmki/8xSB1ldC09OmINM4okkyxB1LWQDvXT8beywjUhkyGgo&#10;+QaNdbA5mxDP9RIYBlFkg6lMsdFLqmEyUruvEU46dk+kDSGygGKlD6MTBizt6SFFca7GfAWR42Rw&#10;DgKDG0cvbFheN1H28Xg1Ex+MjEVTxkVk1STlNaX8QKBFTXgbE1pYsv10VLIeg2yL0l/CcDscdHLu&#10;BgzmusmUycoJEM8IFA1WiWiiQyRY9mZa8JTKoIUd4zdPr+Eqvcc6nvT8J/zsy2u40UIW7n+I+wSU&#10;R31XakIcar2B33EIYNxVJpFTzZYHBKWnCigazXfRRaesjz1Hj/8Jmvm7TfzN52Ttch4Nllt4bPoa&#10;Dwa+xG3Nx7je9Gt80/yxSvktKZeNdEIDXj1MVFu2mBG9tk4yoZu4VfcX+NWNawRTGcoRVi2TWmFk&#10;Fj/A7bZreKz7c3TYP0eH+Wu0m56ghfdfCvJ3uh9RPRDMCArt/jo0EsBE8YjVE+TqeU3PZd7DdR9N&#10;BMFnxtvosH6LXl8dtwSSwRtoNHyKhwSBx5p/waOOf8QQFV2s9gypiTqcqrYiTlrOSYYO5LykM8pw&#10;l3QoGY6Q92VIQia15T0ZIpX9ZIhByIrEpkuFRhknnqeblvUNc+T1s2zjk2qe4OTFFCozUnhKC51d&#10;VvdeR0vPL6AZ+DkW5h5xfyEXwr4EPL6fY7Hj/KwPS3MGbG6GqDJq2LlYxcmrA5y/JVCcb7H9l7B1&#10;IKupz9j+3iol8f6/70Fj7WCZKrqC9EgCJjLYQNUNd84CZ9pIMiSZAP4NZr8M98kK6Q4M8p732p6R&#10;hcpCTZIZApVNkixSQSuAoLpwRIZUPXIBCAnPDOW8aihKFiqOzpXVosbyZI6kLIPSxDBGpqSOeo5s&#10;PUSgcbEvpzC/PU3SeILFNVlPNYGRsRzCVBv+ohXOHNtQdoDOlf0mTuUQvaqJrU3KMFSzCujQJRqo&#10;vNkvDP8K3+g3OKFakGG1Td5PffQ3JA1/B0PmEXpj99HlvQtnuRNGHsOYoIrM9FFJmJBe9iHEfi8g&#10;IdsIien7lpryIzpKZ1slaHAbIjgU6KTDow4CiUcBhY0KczDG+0bzjRJMa7ISvB+OwgCdvkERQieJ&#10;qtrmLQhQKWRnEhhZyCE1nYIn74YxbITeN8C224lm4321Cvy54QP45yVBZwUTu20ITz7HGAlwYTZF&#10;55+ALxCEweWFNRghw88gkC0QzGOwhPwE6iqiIwX4CDo68zMeQya5L7F6TAK97sfsWpZgLSMrJWS5&#10;b3VxDuWFWUSrFbaLFKyRCMFxGJZkGOZokKxf1kFkYPBG4EpkSQryVNdVZEbHUJqZx+zOPELJThxd&#10;CgmS/hFBdf4pAeoJPDk/XOk8LIEciUCJx6N6UNFNMjcxDEeqoEy9jo2oNB/X9vfWsEuTQi+yQnRb&#10;8sFsr0FVWDo/xtbROubXr4r7SyUxSbMgVcWk+troXA0zy1OqJsDETAmV0TQv1AN/kg8gyMZhqUeE&#10;DjY3OoCZFTtZvw37l36cvgnRuYfw+p2fCsZG2W7A/tEADo7p9F9b8fqNOAAJCZPOLpEDMswlky8e&#10;7HG/jd0ebO3pcHJp5jlGqST8RHQb0XsAaTaIfHUIpUmXKtpTmowSRUexfbmGlZNlVNgY8lNJeFIS&#10;R9xL6dcBvZ/yP0o2S5ahp8zul7HXSAPZ8nO0e5+hlVJV0l181fxLOuOf41a7rKWgs6TzHCB7ajR/&#10;Tsb/Abzjkmlxgo29Dg91/xM3O/4CdfqPcLvrF/jts/+NrzW/xmdN/4Kbmg/wSP+lUiX1dPYPlTL5&#10;WjH1JieZuPshOlx00LYHKjRV66ZEJlCKaSQ01UIlYr5FB30bXb6HqNdfR32fOOG7kHBfvVeiX8im&#10;MiZepxXdAw1wkA0ZCGTDo5KCRMbrr8BhefcLMvJreK79K/T5bqLdeo/2CN0Ex077c2hdTejxtPI8&#10;mlTG2YbB+3x9lReqYVByRhEUqHbaaDKU1mS8hTaChsZ2Cx1DX+Fp30+4/6/JFO9h6kyGjeTZerCN&#10;bmQWbiM9/Q08pd+xE3+OvvBv0DP0SzT3/gO//2te00/weOAneNDzt7z2TzHg+x0ed/0Udd3/imfa&#10;30BDIKsu2khoYnjzTtqIgIIQBjHJ2y+T3VehqVfXK+/XcPE6hbW9MMYXnXCSNHhivZB08AZ7E0YX&#10;Qtg8LtJhSnuTdRACQHLOAh5XE/Sv0IKlDaltIqC0Q/cviRtl0vpCDTRdDTZdgYL8Ja/equ277967&#10;RKehhSqPz9XWReJigj02RKdiQ3zcjWjFzE7fi1RRg6MTyWNVZL/rhT1YrzIxewoeeNIElpikghkk&#10;2JLgSBp7vpb6IrKGwpWhuqD5C05IJmfJlyYTshI44hHjazfbhkQdDlCpSDDJ2uks9i52sbq/QhZM&#10;oJgqITeWpIqPQOpShEY8cNUcVAtUNlENjJkeaNn+BqL3oAt8TGcs4CbD0yMobrH/+H+FDs+voPF9&#10;Am3wFvrjT6BLEUzSjejJNEObblE1KmzFfh7XSKXhRGiGIDHN85ygahgzIbnkRZCAEZq2q9ephQCC&#10;4w6EJpzILIUQnw0iPufD8FoA8UUqoByJ63AX+zD7dYrHzuthzREgiga4eF+Do06VCt+aGaRSopIj&#10;eRSTEgoSWq+PkDzQJ0hiQmn7La7HaLZ9Cf/4IypMJ3KrdWgd/Gfo2AdLEyFM0yeOL01RaVbod0aR&#10;LpLdpzJIFkfgi6fhCPphdEk6og6MzIiqWqGNY2LOAZdHg9yklE2QwlzjKE5SVfD7/iwdfy7PZ5SG&#10;N55BolxAbqaA5EQU/kqIKipOpZMmuUir9ByWUIwqk4CfiKE0Tv9TCiCcrMfZS5nHE6LVhUiGZJuk&#10;W6KarFGpg52CjQAzREUhZo3zdSQNM49lpmoR03sCVLIRZddmt2pKMs2tTWNuZY6MaI9OeBtrso6C&#10;N2BhbRwLUqJzeRSzSzWVHkBSAYzPjyE/mqPMSWNxe1nlo5FavfPbBJOtOUzOjmNxeQGr60sEog2c&#10;HG3h+GAdx+erlOZbZHZSgHwDr15s4owO/OhgHseHCzi9mMf5i0VlR6fT2N4tU6XEMDsfx+xCnOeY&#10;R67kQSRlQakWxPxyDavbs+xIs6raWWUiiyqZk8yJVMYyfHgpxIflxrm5lQR/ZA7zWURLPjiiZlVs&#10;SetsQW+IDSvRBTNlqVHCBalc+kWmhuspoe+iJ9xA9v8Y33R8hMe913G/+xMV1nq9/s/wtOsv+TAy&#10;OCcLbTP8DY9BZ2ml7CaQyMK8byRKqYNsveO3eKj9HJ/V/zN+++gnuNf1Ke7z75v8/I7mU9QP3sKT&#10;/ut8/Qme6r6hs3yqys0OEsgssW4ygQHEx6ywp6UxN1BtCGjQOZvuo2GAyoPgLIu0pPiQbGMjIdg8&#10;Lbjz7X9BoSJjlMKMpeG0YW7ra7hjn2DIc58Oik4y0Ia69i/Q1t/Kv61wJPow6GmC3tkMg6eT6kqj&#10;wgQHAzJMp1MRZrZErwKyHi87v7uewEDg0H2ItoFfk/kJ8xInm8UReuiwvkaH4R+hGfqQx/qKSu5b&#10;dLADtth/S8D9CF1k0HX6f8Ezzf+F+q6/xfO+f+C1/QL65JdknlQs2h+hrvMv0aT9BQH+Do1Ox/YQ&#10;MwsxnL6QPE3ntO8d9BnwTtLKiEk+J1nhP4G3l3l2dhlak2ANAZYUjl8OkT0PoEwmv7lexNHFNC7e&#10;bePizRFevz0lKLDNvq5i59SCbPE6drYk9lwUoxxDVIeHvyqAtMif3v8BSFz9k9cCEi8Jkpf89AIb&#10;+0tUMa34tumGGgsfXS2r1dKyUjrB9hmnM8hVCGQTKfY7C9WL/M48v5tle5YU/A6yPIJDgM8oTPUb&#10;oGOkyWtDlOTnPTPG+pUNJfQqb5I1SXDh1kES4cxdpdswx/qoovmMRuyIV6MozRXUAsZENaaAQmrB&#10;p8YjCI641eJaW1wLV7aVbeY22fgtwqSA2SQW0Apt5FdUHV/DlK+jo35GUGHbiBAYZH4jQgvTYjIx&#10;roGWSiK14kd8wQX3qIlEi6qI4OCkKpDFe4Pcx17SqzoW5mEdApNUTKNXFp50KtCITvsQnqLCmLHz&#10;uwY0UYkbMhqqljY4qgOIzrgRm/NQoVB5jfDYeTPsWaPKRyWRTdLn+6KdVDhNaivDoj0Sykvi00Iy&#10;Z3HKqmUPDl7qYIx8ArPvMXJTDkyvjdL3TJFAL2B0dp5taJf+cQ+zqyTWq2sYGa3CYhvCEEneazWn&#10;K3NWWbj8bRiwdRCsA0iPFTFcljQbNbjprAPpIlxJSf0dJZOPwRoKQWe0wBb0IVZNoLJaYv+3I1Jz&#10;wVXwUoX5qSwC8ObTGJ6u0a9VeR4eHJ6LEpb5uDD2XnbAFXsAW0jH5zYEZyoHc7yoihZZIkkCQoo+&#10;JoUBKhMbwULvDfL9BAbcfvRRHdliaQJLCtdKk0YUx4zIj3A7MoSJpQRlagJlNtKJeZG+WYzNFyir&#10;hxEbJtvJeJHIh5AoRJAqxzFcKyBRTJPNF+moJ1Q20FkCxsLGrMr+KatrJZ/N4bmkbt7F4ek+Dk72&#10;CBiHKpUBePvevXtJe8HXL9Xw1/HZLg6ONnF4so11gtLW7jIVzip2DtaoKDaUyd+b8v6xKCFZKLiI&#10;Jaqd6jRvPiV9JO2Dfkjy9iTY0ZaohiYRJFhoBppUyK2s/6ixcwbKNjq8Ad4occjdGIr1QDLdurKD&#10;8BaMcJN5yHhojExEJhT7yDxM0VZYh59Qit+kA5AhkDmqpqfw5Z+S5TWQITZR2urQL/Mf/I6P0n0o&#10;2ocQ5fKgnw639wH8pSEMz/rQQ6be2H+PgFXP/dvQ622nw6WS0dcTyPSQJHi1xWEs7o2hMBVDrCzJ&#10;ytjBpTJheIDKQQNTsBuRERsSY04kySBTdCSTs1ay3l7eG8kELJl1RaE5Ual9CA8bvC1YBxsbrcGr&#10;pawdUPUFeuydcMQJMOUABqyd0FKJaAz1tGewhPvYSP1IVOJqHNzslkACHUJkcMlaNzvQdZSm5bfW&#10;aDWkZx6i2fB3aOz5GRtlPYKlAZ63LJKUVPY8LtVA2+AnbKTXUVhqoisVUJHVqjJ8ZMDhq2ZK8a/h&#10;C/8zciOfYnTqa4zPfEMlILL9+yEn2V/mVSTaRLIdr+Itnbzk7n9L4HhFxyzuWQJZX9Dxv3y9T+e/&#10;yvZXwvyaDXb/t0iO3OW+MqS1xD0z/P4Ez2WJ35FaxVfF7eXf7GoBTr8WZtNjWOyfs00JEApDlGEy&#10;Pb9jw+VRGKdnS2yfW5ghaZHQ8WQxDIvbAIOtl4zPifHZCp8RGfqwDw2dVIsEDCmtW5rLEzBqmN4c&#10;xfrJEtaPFpGlc3ASlEO5ThKcJpzAgq1TUQA34eJ9t2f61RqJAUmqF+lU4a96MvRBKUCW7IIx1a0q&#10;VlpzvO8FMmduJeT2fTPGNBiSCnVpGa7hcyTLtqUG1VYmvM2hXoTKdrVOIUEHVV2P8m8NHZ2sNxKw&#10;HEZg9FtovVR8qQfoH35Me4rezHN0xdh2qLg1YTreUBO6glJDm0YCJs7cWe2Hc2wQ9poe/WT/Yrq4&#10;lDCgo0+2/b50qjbUjEHuLxX0+qj8+3iN9rIezoqBTN+KyKwTrqoRRl6rFFvz1KikCTwCHtFZB8JU&#10;I/5xC9zcx10xkngQ7PJy/b0Y4G9I1T0ZPWhzPEAvFdJQ9DHbubQzmTtI0vnqSDxtJKMJ7B6uELAv&#10;sSOZg9++IEF+gxcUiscXZyq5o+Ra2jsZZZuSoXYhMMtsS2n6MaqGfBjRfBJWv4tAIENJWaq8POyJ&#10;YSrCBB11Rv1tDiUU67dKGvBIDjqHi76BKrEYQmrRo87fPNwLk+TeIwDYE4PwE1hjhXq2SxnVEOXr&#10;wsGrOgy6v6ViEp/mwFA8Tr9BxRCI8jeSVBDDJHxBGAhEOqedZMGnckAZAhH0Or1wJK9WZauV2VcR&#10;TMK8pEhMGvlyC4Kx52QueiRLBnbQFCYXCljencH+ix0s7CxiZk2KnJRQmxpGfjwGVdt6Joci3xPJ&#10;KmmjV3aWeNKrBIptBRJHl5IKeV8BhGTF3DvaUaBxdHbyQ5NiLJfH2Odnm/ub2DvdI9BwPwk/pB3K&#10;ceQYfG+XgCMrW/fPdrBG0JB0I6XxLFE6jnguCFfIhiGvBfmJgpKIo+y8iXwUNr7nCjlQGsthemdc&#10;FfTwZJy82W4Ei1fhb7mZOKqrOTaYAHITEcrCEMHQR6fVg+kFcbwyzFHFyEQHGYVBZS/1RAxYIygN&#10;j8WhMTbTET6HM2wjMPWp97dP17H7epW/40CD9olKt6A1tsMZMdEpZtScT3HmKnR4fG5Exe+PTBdQ&#10;oZWolCSBo1T5m9+aoiNZQnWuSEfTSNYXwO7FHEYXyEC3Qtg/EPAS2SnMV9iok89A5nduQ2+4j93j&#10;UZ73MMzWAUSKQUjq9YqqyiXhyX4eJ4fjt1uYWhvB+CrZ5Kgba+fTCFfcCGRDmN+pYWU/ToLQTgUq&#10;bFJYdJyNnIpk6APUGz7AE/3Vtjf6DNa8BAe0o9f6DEb/DdSWZdhG5hHyWNhv5/16SolO8Ey0wJsi&#10;K3Y1IJzvg5tszxWgU/C2/d4kTn55TxaIJrG2H8KbdwIUMgQkJh1T2H0Fr94t0ekfEizO8OLtCWX4&#10;IVXCCZ8DGd/GtAqgMNiojtwarO+E8fKdAKnMf8hwJ9XGGx6LwHL59pCEqQiDnSTCo6XTlsV5NoxO&#10;m0mKesgTpdSlAJcAnZ7fkU5aw/5RFZWFpJoTqEznVBK+8mQWU5tjZKfbWN6ket9d5fkdYfVoDnO7&#10;01g/X0OFpMwSNKgFdAPBHpIPCyzxTralXyM7LmHWYRTmH+J5zy/4uUwit5PBd8FA4JDUGN9Xl5M6&#10;1eJsDVmy8VIPLCM6tbWW+35gtoIBrjIdK++rq8C/yzpYuZ97TE9W300yRKcqZQEIKBHun5tupeOT&#10;9jWDHsdv0OP5GhpxRgVJkdOg0nAYxPGmZGiJ6iHZqCa7uwgUHZJdWSKM0l2wV/rhIUh4pszwzQzB&#10;RtCwUQHYRmXbx+vgNWQ60B6UWhRUJpk29KRb0R1tRk+iDUMVntPoAAGyA91UvgIU0Tkn3DUjFYRT&#10;AYRsI/NeeEVN1CxqaxvhNYrx9x2jevRlutDhegyt4xYVnYzny5Alfd25FVPrBswv+TA1n8AK28y5&#10;EN6LPWwcbmFhdxOVpQUEA0G4PTY+yzEsracIEDJUfsF2EcbCngVHL8Ywt1mlAlmkLzxGdnQGVl8E&#10;PjrhQEqq5o0roBCnLAzfnRslWc3RsbMdxAka4QLMVBsDIQ8aDN0wylqXDNUi+4ZknDCk2E58D6j+&#10;f4ndM5lgl2CMTmQnv0Kw3IzQxCAB1Y4J+u+5/S0qFj/Bh2CTiiBSLVJhhdFOQj0YJlBEnQqoBtwB&#10;ODN5ErzkH4DCl+ggCzcQDPqQzNWjOlPPHxKGJWgqifwSmFklww4+hjNQj8qYA7VpP9mODxZvP6ZW&#10;KljamsYK2fzswiQm5uiExguYnJec/stUARs/MEl3/L4dEQiO6fQlQuRcQOBUcu7vYO94m2CyTeA4&#10;wA4fjJjk2T/lPu+bxKfvElDWN5axsraARYLY3PI41rbneE4EB6qi9EgM+dG0KjtqDw+hSUvG3kep&#10;aaOEjlrUit2Gzjo8brwDd9KKeNmPwkRCLZCZXsvScUp6AA2mV0TSSRKvJO8XUZzsOMyO5pVJsYQF&#10;zb3N/K0UFrbmqcwmVPH/eVqV92NhZQrbe1KecxG5Whz9spCQjipZjGBkKo91Asn06hgqUyME2lll&#10;8+u8Bt5DsTUqqNW9FYLvCnZPJVxzlfd9TlW7qs0mMbeR4L2IkNnKOcqEsICErCkwYYMNdoKdZkwa&#10;/PYYAXhBhUNfvrnk5+94rxbp2NZxer5FQNnELGX19EYVgZyTjcVEMyA84iTb0MPkZ8c3/I5gLmx6&#10;ApnaE3T0/Qv6Hd9QHUiqDwl7fYxO+yN02B6hLyBpEL7BE81PyZhu8jtediMyYce/ki3fgivVyobY&#10;Cq3tOWWvBt3WRjrJBsTZqf10XgZ/L7whAy7XJ7A+HMJpOQSQdR8uFbA4ncHeQY3XIWpC2uo0TQBD&#10;5iO+X0A6jxev1sj4tgmwE0iMBFDf8ZBMqx9j62N0entUDpsEk2W8eSPgLwAmw1L8/psi22KFHb2I&#10;0aUSQXicziSELkMbO7pZ3c+1nQiqk404uZDFh1aa3Ps+rO542A7oPLb4/KfziLFDWnxX1QyrJFRS&#10;VW7veAuL+0sozOTR0teARl0duizNaNA9oMq8C52nAa2OZ2jmfWw0fM73f4bqhvxOHLEZ3nfHdZXe&#10;3pCmGh4mwHJrJFiIDSbbYRFHLznSirRSL1l4LxzlAWXOEWHkdCLcuqsyfn/12sl9rPyee6IPg7k2&#10;fo9KeKIf9Xx+mZqoqGmcUklZE7fQG7zD32onuFDd0LlL7iZVJ5tgpZdSqHRien4+QIffz/f6eF4G&#10;OmjbhAH28UHYar2wVHvp9HUwlXtUsaOhmg7Gcjf0+U70ZTtUGK6xJHUt2pUJECqlQSBsYhszFjoJ&#10;LGwjkxb4J+3cWhGQSfAZBxJzLoSmrLAXCQxk3MaUAGonvDN6DKQb8Mz4ObSuL7F0KqHgMrk8zGc9&#10;iIkVM4mbm6AdQ3lKyjYnUZ2tkayNYnhE5m1GSajyKIxm6ROiVBvinEXdLpPs+jC77ICNaltKFkjF&#10;OU8kSjIYx8jsAo5esqUeXCJfm0UgWSQhGkeiPI1ocZL75GAJkHAlC1QTOTL+HAyRAkzxYfRRhejD&#10;DpT3qrAWjejj820wfII+988xdygAIYTQhuXL2zClfo7eGElhpgXG4QGVbNGaMyE47kF8JozwpA+O&#10;kpX3Qw+dT4eBgB6RsRRcJIE6tx2Dfh/cwyUYfHEqHZm3SOFaZbyIQi2tCvUkS27UxshYRuy8QUMo&#10;zwySTbeSCQtrvKq0dMXaouwgVozwoe4f5nBwXOENmmVnWcXZxQ5O2SlPzjZxdLKhKnMdfWfy+o+B&#10;Yp9gsEcQ2D3YxM7+Bp3WMjZ319Tq1l1+ts33JS79xbsLtZBJwg7fL17/8tU5f5NK4zvA2NhbxCod&#10;6A4lorzeOFqmAhpHTUqbEixkrUWH7rliiLGCm+y9zEZBFVKLIl70U4nYMD7rp4N3YWHZgrVNmfiV&#10;/CzzRGQt70srHVwDHFGyJsNz3kgtYpTlUhM6XvJTAYxgbIEgebjG12VK1XWsby0qoFjbWiDIFhDN&#10;ymp23t+FYQVe4wsE251ZTC7VMEWAkeyhYtt0JCu7S9g82sA+mczO6TaZypkCCSldObk4ioXtETql&#10;MDZ2JcJE5iAEIKTh63B26VKObvNsDnt8NsJkF3lP1iSvEO/1+vYatg7JjNgGHC4TtnelVsEkto6X&#10;UKSSHHCy40Z0aBm4Dc3QV2S1vySblSGHBQy6fo26jv8LTzp+TsZJZ5HRoo1qRYbSBgIdMMe62cg1&#10;0Lnq0djzb4jVpDFncQCpcPgNZXA9Ok33CAqPKHPr2SjbYJLAAncTbLynxakIDA4tz2sACxkSl1F2&#10;oJ/+OeJ/8adw/q8/xbGX13l2jHOqyrWtq/rYBwQ5YXNXnV6GpmRbxKsXRbx+u0m1mYAUjapre4Bu&#10;swYVKjcZOz57d4yLl0d4cbaNy3NRFN8n9kti5yjKdmNTw68ynOSJOtBr1rKvsL0UInDHjVThNizM&#10;6zA5KfdG1KaT7aaDBMDI9uRDICG14YPIjmURqviUgs1PySS7FFi6+ifKZ3q3CieJR7u1XtWLNpFV&#10;y9h5G++PLlIPffQhncYNLL3oprMeQuPAj9EfqCO7bFXMcjBOx0AHbc5qaF1qaMddIwCQqTtEPQhY&#10;lPoVQPjGzAjQuQpIeGoGpJc9dB78rKQj0x+gMmikI5dyx4+gD0iGY3GGvH+BX3GfB+hP1dFBd1KV&#10;UIGMEFwkjfioEa5xkiYqBUdtgODRz8+0ypE7J/n+NJXDhBHWMQMG813oCjeosqmuaSOBQ49eSRqY&#10;bIaBQGEZpQPLdWCo2gNDsYuA0YIBAoepeAVGg7zG6LITDp6/d9yG4JQXwQk/wtNBRGY9iM3bkFi0&#10;ILli4/XzGBmSEaoTfewe79Vt9Cc+wrbqJ6uYWq2HgyTGHH8EHUmLJMFsNzWgpb8BtqAJEYJ8eXYc&#10;sSIZeChE9etWIfruSCeOXklE3iXbnw3dptt08lYUF+j8a5PwJvIkFGm2kTT7O31PoYZEYYwAM8e+&#10;vs3tPAFoFScU5NWZFXhjWYJFAs6oVJ2L8ZxyMKcyGEqlYYpGSR6oAiURaqkTjcYfobLxCX9bCFsA&#10;O7iBbu+fo974E7QFv0FrsA7aWIMKsddKLi4JP56lUmO70IZa0O1upoogAAcI1CS5rnwA3kIU1mSE&#10;hDAOK89XhctGMsquJQsEhtEUmWxOMR8ZzihNDautTNgsb9PB7UzSoc/glA7n4nWB2xDeqbKUEuFw&#10;lQXxKiopw/0SdPwZ7jNKJreAg5MpKoFFAsUGbZcAcojj0wMcsoOLGtihI989XsHWAZ363jy2T9aV&#10;E0yX4kRiJx0nmTjVxSX/S05+md+QISsp8PLi7SXOXtBZEEgUaLw5x+s3/Pt8F4d00Ed0sBcvd7Cx&#10;PYul1XE67GksrYxjljazMkLkHybji2BtN4YRmQhr+QC+2FN2Whl7FVDc4K+6sbRrQnnOiHCJjV8q&#10;9cW0lIlszJKsLKhDtOxRq2Pzk3lUpkuqSP0Enfg0lU2CikFqLkjNj9W9BcXeJ+araogsx/ueLkdV&#10;4ShHwIwh96BKgS1DFLMENwljHKCzbOiuw7f11/Gg8TbZ8AOVT0vSncwsJxAnM5pZFpYpsllATY/l&#10;zXqUxzUEj6TKz58dD0By9Ju8Wgw6O5Cms5oiQEmoswxryfMvyMRlOYhQZkjlGpLwYa31mQprvdf8&#10;Y2gM/8hjiwIZwp1n19DU8xHsvA++7BAbVR8GVDnLNjZWgrCkagjSaQUk2eIHKK485veCyCzeQpv5&#10;n8lEb6Mv+JzsherE36ASN0rNEHuEDMfYRmneT5ZFxzqewkglgaMRPo9yDNG/+BOU/8s1vHx4G8dO&#10;MwwddDSDGkzNV+juLzG/u4LieA7re+N48aaGV29k4n4a40taPNd8QEZ+HRpLPXrsTaqYlET6yCTz&#10;W/k229AZ2+bB/jLGR10EDyFHFVy8i2LlMIXppWFYHINo6KgnoQjh4PW6yivUQWfiHzagWDNDP/Qb&#10;fkcWzvlx9qoVkfRd5MetyNJ5+dK8T349tOZm3ssmtSBOCv5M7Y4hOuojoLbjSdctOkqyaDr7ZvdT&#10;PLc9hDbaoVJidASoIHz3oQ1ch29SJtTtyK8+QW/4Dhl2C/TJFjXub8p2YzDVCUuhBz46Ze84nUDN&#10;RLVAFl+mMye7FkXhkvUGowYkqTSdVA3OmswX0Ea1sBaaCBp1VIVSSlTmYHYRqt1EX+gj+EY7uE8X&#10;HKM93F8LM8FHVa0jUJgJRpYqv1/rwWCB7UfSesh50dFbR/kb0wa1WE+SCLb5nqLd/5SvGxVACHBo&#10;461osN3jtVKZRpvUor2eWPN3k+Dcj4AoWWodFSoinr99pB+pBR+VA5n7vB/JhSCi0wFEpr0IzzgR&#10;nqWymDNgKCcRe5+grvtvkSAoXCnOLPxVKgr7b5Xa1fmo5lwN6Am1EVzNvFY+A3MdTKFBGENDMAUk&#10;G3EAo4sZeONdmF2X9rGB7SMHrM4nMNo62ZczKEyMY2p9HcOTM3BlZBhxmCo8BYMnwX4VhT2cQnJE&#10;iOsSFjd3ML+2jbX9U7aTeQSGK3Cm8vBmy3AksvQvSar0YaUurPEw9C4NuuyfYmJf+rsAhKhXLWo7&#10;n1I1fY6hIpV88D7qzDd4Hx/gQd830BAcW92P2XYIHNEGdPvb0MJ+3e1sJzDyeZMYOzJ2JCcySJDI&#10;DLr9MAVjKgLKGKL5k8qurR6sUlLPYXZjVhUJX9+YJjtfwQEZ+eqarBJcpuP/zslf7OP1iy2ckLkd&#10;Xa7h7PUKzi/HcfEiT1DwsWPKWK2MX0oHlbQEV8mwBEAOT6Nk+j7sn+ZxdFHC6Ut2wjdkxIthTM/4&#10;MTXtU68XV5JkwtNkZFlEeCEDxhZ4gwNYXi/RgW/i+GQOW9ujPMcZvH69QYewhcvXVB0v1ggeqzh9&#10;MYWt/RLmluPKZhd9VAcBZVPzbjJ8SsU1J6/V+R0bEIUkk5Y85nkHHXg9H3gjAaOV8pCdcTSK4mRS&#10;5dNxp52UYQbKMgeCJQ+kEFF5NkeVQQm6UMX8oqy2lYyOvJe8p2t0Oqc4VIudJAXxo5a7ZLR9SBEc&#10;qhNFVGoFJWsXt6bIOL3ot5At2fuU+clCRQHFa06Ckg4dg0/RbWlUwxLaITqrshHzS9JQNDRhsX7y&#10;0yYy3pvw0nGYfGRs/c/wuOOmsg5TPcwRLVkpGYbzKcHOQEc8jNRkmg4rqyJvZrZqVFw2WAl+1iAb&#10;JZXE0+6/xMKOgNA0Qeq/UUp30kmOYXF/HDvnKzh5sUf5PUqlMo30WBSDPNc+93PK1zo6xI8QnBGn&#10;FsLIxlNobb+BlU7AGqNyILDIIiYjz8NE6St1ATY3ZzA1k6fjptN+tU8AX8TeTA27HjL2rz9D9X/8&#10;Z5SuSXoymQ9479+7HWi0dSqapM+gQbeOzzDfj8qkHmuvRGltsON9A/dII+x5nQp77LY3o9/bxWfq&#10;wMLuNE7fHJK0bGBnex4zU36kR2Q+QNrzCOY2vIglDXB5eM+ovk/f7fMerClga9I9Q3E+RnIQINB/&#10;hdrMT/kdmacYRSj5b2RldQTHO9A56tBPYNQLANtb0OPqRIetVQFEs+Ex+gms+mgL2qLP8MR2B8/c&#10;D9DIe9hge4oWF502gaI78gRNtk/RHfyA0NZPiDOh03n9B0Ahw099ZMXG4S4ChF5FDQlA2Mtk+TQB&#10;CluRzr1A42ufDDuNDKj5COdYHxVBGzqcH2F8TxZpvSLo/wzuwnXEZtqQWDLBWO4i42c7KlIxFjqo&#10;JDRkqU3ooUIU65Bztt9HA5msJt0FExWFuXIFHLpMOzoJEgIEAhSylTQfLiovY6kHOpnAzpFwCJiE&#10;SDj4HXNJq+ZaPFQdTqoOc47HozkJTPElJwrrMWTZt3MLbuTmnUiNWZCZsiA7Z0Z+wQT31GNY8qKI&#10;xA/toHzQhPq+vyVDp/O0PMJgbJCkRQdLxqDqvevc7Xwuz6+yB3hJYvw90Lp72FYN6Ox7hrlNaRMy&#10;K5ckA29SFTrzJNglAsPU9Cr77CwimRFkyhOIDpfRawvCGspSJedg8CZVqoyp1W0SyAomFpZJQNZJ&#10;COcwtrBBxTJOAlGGPT5MsCjBM1zi/mMY8obZ96kIkqJYZWhZIvd0WDv/ltfwd2hlv9Lx3vdRjTVT&#10;STy3STVLydNWj4cDBF5fK3pTvL8JXl+AW18PbBIks1ElQPC3cmESPw36HTYVaiuRTnpflOrxCiQU&#10;UEj+e5kIViUSN+ZUAZd1mYj+rrbuNiW9DAPJ0JGMa0uFrvdt73QbO1QE+xdLVANTZOspTMx5sH0Y&#10;4s3MYOdkEBdv5ebKIikBEJH1oj5EiYhJlIywdwlhlEl1eS0L58I4e2nDy9cuApONYCCdT8acJbZd&#10;xpG/NxkikDFlmdSUz8XkNyQSRkIj5fgydCSgVeQ5ke29tmN5qweFWj3NiPKElQ/ajvK0iw7CjVDW&#10;DqnR7ctK1lqy8QLZygiV10SKoHGlBKQ62HA1QTAZ/r3lqhlV5ElsdHaEqmUCmwTis9dHamJfXk8s&#10;jKnqZaXxApWFhBinUZ7JKiednYrAm6R8j0qiMysW18awfbqh8l5JidhA1ooklUGy3E/F0kFnKhPW&#10;Mg8hwwIDuHzjYCP0IFIxoM/XjC46mWbjPbSaH0PraVR1OXReyu9QM4zRLjYWMszwADxku95hi7IB&#10;Zyua+27AFr+DyIisWj6houqk5H6InYsc9k9msLQ9icXdOZXj3+DsQVvvczp73dUCRj+dVaAJBv8d&#10;tA/+HPts0O/g4nE/R68sTmTjNQRaVcit/LaT1yqWIOguUgms7y7Q2VYRjvuxQ+IyR5DdDAyi+sk/&#10;YPkn/xlr/8c1rP/nayj95/+A8J//F8zevYWRhnvYG/fD6eP1OZ6iL0KFEtGgXvMRbBFZcZ6hY/gA&#10;A6EvUV0NoraXV7UYpIBUy8Bz7jOIjcMp5EcCqFGpLfEeXrXXItu4h8rQiXjBoYrbzBDUa4sj8CQc&#10;8CbsdBRO1OaHUVsKU6m1o1j9J35PnkcSlvj/QqPhF+ihQ9R5mtScg6SB6fbRWVJJtQclkyodl0UW&#10;Ld4nG3wOS62XTpQs0CuMm1unpJt4RrZdj66YsMKbiM8LK3ajsHYfhvgDDGYIEmTl+hSVYKKTr6l0&#10;c3QGBAQXHaoMP3mpmH3jRngmCAx8LRO6plw3lUEvDAR/W7EFkcl2gucveGwZkttEk/Gv4a3Wc98m&#10;WEZk7qEDvcPcJ8fnnCdAFKlgSt3KsXdFyMYTTUr9dFMBSH1sQ16LvgxVJpmsfK5LNatrEiCpp1Jt&#10;dj9RGWe7YlSeBJDuGO9RWtKFUEXwmL2ZDmjiz6DLtaA7xc9pkldKJu41viZVezvN55lZCyC95EZk&#10;agjp2V548s9Q3ZDFvvIM5zG5+xwD3g/Rbvg1DOFnsPHcIgSUkfUEwlSFPvYpa9xA8nK12NZAAmOO&#10;EhzYRiyhLjhjnajOC4MnrdyyqYW/Xu5v9fN1KAV7kM/aG0EwXUKyMoGxpQ2EcyMweUKQhH9WqghX&#10;qoAMASE5Mk11OQJfiv5h4wiVmUVEchX4MhWlHJxSYCicobLIwpFK0WmHVGjroPMD7LyQOSIZxamH&#10;JfHPCE4TnCMP0J+upyqjus7zXhN4Zd1XB/t5F9tXf7xTpZK35gjGCQPboJ6+YYjmRK/XoyKs3jdT&#10;OH1lVBNiZp6L2LXxuZoCiOVNMimZfF2ZwvzqNJb43iqBYn55mg5rFqubVBs7yyrp2ft2eLCDYxkK&#10;enWEVTLoxcUqJifzWFioUcavYGN9Hpvrc9jdpG3M4ORoHK9eTVN9jOPgJIMXr4dxep7A2oYTVTba&#10;w1MPlUuAwOTj8e04eROk/A/h5bsALl65cErQETuhejl8KePxLjoiN9m0lwzLz9dpMtI8Xr2r4uXb&#10;SZydzis7pRI5OZ7FPpnvztYEtmnHh/PYO5jBDm1zfxbre6IClrC8w3shdQnmR9hACsiNJxVgRAkY&#10;iWJYKQKZIBewSJcSyFbSBAcqi4kCyuM5AoZEEKUJBjlUp6TKVpESc1otTJTiNBLKW5uuYGy2hpXl&#10;cVRGyexLMRQkId3OBCLlAH+HMndqmBJ3iixmArmJKPIEkgLl9PhSBy4h4XuyLJ9O7uQutk4s5H9U&#10;f6cLWD2ZhUfCfrNUIo4GOhMNetmx+v2N6AlLeoV6mOItZLN1MLrJ9IaaYPZI8fZ+GF2PCICiIASY&#10;2fizT+AbbuVvVLCwmsfsqlSQG1cg4QmT0eqfQmejI4lr4SkZVEqFMJlspNoKf+GxAomlXR169Lfg&#10;ClLqkrlJSLJP0i+MWClxe9UCQVt8ALFRNxx8319hpx+mE/b2wmdrQd7cjA1tPSZufYjJj/4Bu599&#10;gJW//SuU/vQ/IfLjv0D0i1/gsOxEV+dNApRM7krpWQ2ZWRMBVsr1zhLE/h59dBa9njroyN51vBey&#10;BkRCmKVoTapiR/dAHZx00FcERMiMXynQ0XmCb8mB+IhHpZL2xO3szFaMLFSQYNtwxa3QOwjExk9w&#10;/FrYqziVITraP2Vn/RSd/ofojxK4CQDdvifoSxCgvA/QKSyQLLsj8AytPC8BC31SAw3BRLIBNFmf&#10;8DzphD3P+R4Bw/uYz/IeKpuiIsOwpL8g4NZBMrxapU51ygxLUgf7sKxyJjhQdbpKZrjLJAIVK9UD&#10;7/uUGc5RvVpj4B43ECgGCAIdVBR3YE7KUNM+ll5JcrzfwUEiZSt3EIg6YM6LAhmAsUJHSnAYJEjo&#10;yfiF9cv8gY4gYSB4SMbYPhlKynVhgApHPhOwGCS4GEtdBIZGtPCcm1xPlKJQoECzjffDNWMgaDSp&#10;nFICGEaqkf50O+qHvkU7v9OXakOnm8pUUvunG2GsdSI734PcnBalBS1GFqVCpgyVVbGADp7TLzEQ&#10;uYH+2GOYhzWwCoCSVTuG9TBSDZpjQzBxK/VyZGtLmuDImRDmfaou+zG1HsTagWR92MApyYYh+pT9&#10;Q09CFUUgn0dmVMpHT8BPEBhyhxVoOKNpxEujyNSmEc5XuK8UDcpAqsqJWgikK/DTXLE8tyNI12YR&#10;K40jMDyCxMgEZBGcNRqDPSnrGRwEiQYUF+upIAUkhHDrsHzaiPKyDrFZqvGSThWVanI84T3i/SRI&#10;C0BIbRkZtgtM2xBl+w1Netm3bAQ/Ny1AIzBEhgmM6R/Y9wDx74AiU4mRIcusfgHTqzKuPqpC+TLl&#10;GLwxhwo1HZnIqXDNq/TLkyr18uLGLN+rqEnXVSoSMXk9R7CpTZYwNj1CxyJpmjepMGYxtSCF87dx&#10;8kLq/W5ShSyTZc9hY3cGW9zunyzj8HwVx2fryo5O13B4soq9I4l7X+PfG3x/k6C0rt6X7fnlNsHg&#10;+If2hvb6GC8IXJevDnEqhelpMnS2f7yl1mVIFtCl9Rks0zZ21/neKkFxme8RGNfmeG2irq5samkU&#10;U8tjmJQC/7Sx2TKvu4zR6SJGZ6SsYo6AQFUwkaGKKGCZQLR6MKtKx4azbpjc/SpKpqOPztQ3iJGZ&#10;vJpUXj1YQH48hVQ2RFBJIUbwcWWkPq0TA/yOrNg1enoRzbv5DHxsdBZ46FSaev8nGYusrpZGY0Ou&#10;9gEd/S+ojEwElhymNggq02lIemq9pwv3Om7gkeYmvm36He63fqbyL3XZn5M9ERgyJkRHHGTyOSxs&#10;BJAv9/C5CQDt8pyeoNfwKWYWI5jbKGKOKmJhe5oSuYTiFGV3SsqRajDooxMIkD2GJSV1D0wxOhGp&#10;IeC7D6PzOrYvtQR0CztTO/KTQVWFbHStiNxMQlVgkyGw1r56NHbfx5CPgJHSod/ZRIfci1CiH75Q&#10;jxr2CccGUSy7MTEeQMDXjYCrHV4ClIf7+qkkonQAnhAdlP85+snAjYmHdATXsXom4asOtA/9M9qd&#10;v0Or+y46gvXsSE9RT/BqNDxAh9ToaP8ZnrX8mAAsamCE5CVM8pAiUEywP0gkikml705PRpGbJTik&#10;rZCVzrZsP7rtVGyGz2C0/z2/K2w/gqHwX0FHFdMd5O+F68io68imH6KdQCTDLc3Ox3xdT4dZh0bH&#10;AzzWX0eH5zEddBfq+vgdKeMb5H1N9vM66NTTvQjSKVfXrrJ/ShnW7JgG0ZJFRaSFqh7ER71w5qx0&#10;hGa1qG4oRueXGaRRQQwbYM9STRDM3SNUkRUdPDUtQmOSCO8mVt/I8CUd1ch1GLI3lYowi3PP87nS&#10;pDqdhNf20un3Z6leqEJkOKkv26nUhWwlnYeEsSqThIFKHVAFSIgst91xqij/U6olMl6CRGfoOTpl&#10;7oFANERQkHxRLZ4n3FeAopUKoxGNdH4doSalsKT4UU/8CQyZOgyl7yI6Vo+xzQ46UXlmUsu8AH30&#10;t7AQ9LTRR9BEGzEw3IXgooN/Uyk7n8JU1GGAykvqdPSHCGxeqtCgBlq2IanG2EQ13WW+STImQzxX&#10;q/z19jvQO9lf0pJlVeb9RuFNF0gcJpAZm6HSL6s0Gr5MUeVZGq5OYv3wHHsXb1CaXiDZKmMoIKGm&#10;OarXLOyxAl/nqcJTBPgRWKJFHreMYGoMnmwJWtsQSUwHng9+iGRV0uwIabNj/41kX/hrxGY0VENU&#10;UctxuMesMFEx9LCtaAPtVFrNkCzRDaaHaBh6rOqQSGVAI0mEIcl9w35YYjFalq/zKrLqfTOHhpWZ&#10;vjNjIK3smjNkhStiU1W/pEykjI0LWCxvzyJD1hxKkk2lfZTdMbLlLEpjWW7zqEwWyJYltcA81vdX&#10;sba3ooBCwmQFJGQMfnZpnOpkHLN0tLJd3pzB4YVEMq1jYWkR1ZosZZ+kYpFKYXsEkVOcvTvH0cvj&#10;/5u0NwGN80zzfXXgcDkMzBwYhmYY7sAMh2Gaphumh27opjt0000SOiQ4JGQjibFxHGSEd8tIFtpL&#10;SCpUWqtKtVD7vu9VVJVKEloR2pCE0IIksIRlJLCxjY0xNvnf//PKTtvpc0+fc2/Mk+9TLV99y/s+&#10;v+f/Ls+L2/f3sXO0qxaO2b67oxKwyWuS//++5KXi5+49lbbsu9/bAwJC5mwcPSIgeIz70sHNOPvw&#10;4V1s39nBziFBxe885j+ZTHXw4ICg2KBSkqU217ldV6CYXJggHMu8xhFMEJDjhMPYXIlQKGJ6SZaD&#10;ZTTB+xHPBeHmvXP4h2FxDcHmlQl6FkRHvWrbNSzpNHrQbW6n89QhSEcXyflQns3i9oNNFsYRRNJ2&#10;tcbH6FoOc4eTjPK70GVthaSUtkb74E7p+Uz6YPLcwvWmnyC39DYLjfQD6ah2vkZr728ZfTRhci1N&#10;B15EeaGIzFQc3aZW3Oy8yAiazpvR0oCrmwVdj/wCIZJy8LheDHusdDYuzLHQLe9I55wMMQ1T5n4F&#10;f6wLywTf86d3VAf8nKSNl2yqO9OYWi0qUAzyHNWsbD+jyLCGkRujTEmF4aTzTjHam9CplNAi/58y&#10;Ilvc9mJ8JUV57lKd68G8FbGil9fHe5a1E74yiOAQ0yU3ki5eX3gY5YwZEUpvryRpdDTD7mhFjPfD&#10;7WXFdWpg4zk4PJ0w2HnPzA0YijPCjlWjvvefEZ2WWbXb6LC/xcrzNdocF+ho6umgGX3ZLkPruIh+&#10;+zk06X6Hyrok49tiRBrCDtXs3tEo1eYy0jOSiK0fnVQ2skJcnyyExevscjXBmOqBZ5qKKFyDhta/&#10;4fdlfog4LS001v9BBfEFoz1CJN2KFu91NLquooPqoc1Vq0AhCqLBeAUNhksYoCNrs1yGjU7dGKET&#10;L1kwc6dMlck6N5NEcZLlLCR5qKRfLQWrr4ZOaViN0gtk7HRcdnjpCNwpSc9xYmrtl6IZDn7OnjMo&#10;WFgIXWuyj0FJJ8x01OlxafeewfhOAzqd76CXQDPl6XSCLapt21iggvgeFNq/AMVg4aTPYqjYjd4M&#10;o/iXgJCss/I5SR7Z7KbTorNt4P1uctCBhxrUe2I6HlfPY9gmegkKgsR/UwGiO8qoWPq5QlehjRGg&#10;qVrUDp6Cc7IG2U1RfTL8eR4j+7WwZL8k8G4RkvV0sNfhHO3FkDTF0UzjWjXpT5duholg7CA8uhlp&#10;dwYIHzvPzXEZ3UGqlch1GBK1iE/dwpG6x9OwBK+jc+gKvAU3Btx+OnmZ0Uz1EEwTCiMExSTLcAWB&#10;3IiChSTn80TTcIWT2Lr7EKu3j6hUJxVETP44AZGnH5CUGUVYYmUeq8SyU2L9HOGxK7AFKwwE9hko&#10;GdA0+BVcuY94HjJ6j5D47hrah/8dN/o/xLXeapZD1onZAFwy4nLcDfeoE15uh3M6aAOErK9ZXV+7&#10;tZ71kwGdNK2Jggp5vweF4X8CileAeGWm0IlVOSmlHZTO/qyTF+xSqXXl71DBgxArsWzlPZmt66VT&#10;s/pZ0Gi2gJEUNDOSzmJhYwo7d9ewtreAxS2ZHT2KykwFc+tzmF0bw/TqKCNzGrebd1bVPICN/WUV&#10;pRfG8yjS5tcY4e/IcpO3sX+8rybeyb6Mbjq8J4rgEPcfH1MxSD6dp7j/iCB4eKRGUR0e7WNvn0CR&#10;HFWysAyhoobiEjACgeNHd3mzgQcEx+1DAufubewciLrY5O/OEAyMAspJJPIRpQqmZG7CXEEpheJU&#10;CtNrFSzvzmCRTnJxm2DbmVWjkqQTd3KlhMJUQq1NLHMyZL1ic4RRHCNlW9zIaFsHPc2RtWByr6w6&#10;wL15B/xFUQ8WdNMBdVmk6YYwiPbSwTByonUzKtDSDMEOOrMbhMQ/YmxB0nBIc1s/xpe/hk7/Hh1G&#10;Kx2CEckxP+Z2pjC3O4b1ewtIT4bhI4Bk0f3CXBKjKzm1EH95LoPpzTFkxn283mHkStJpKW3S+wwW&#10;LiKcZlTPgjW9KvMRnuLO0RpGxlJw+izq/sj6B46IiYpHgz5nJ3SuNsJIg14P/6ZZ6eRCVCnZWS/i&#10;ZSPP7zzPSdaJkHVFvkYnK4AtJkt2auBMyH2RPgodpljgpwkFV8sF6E7/CZ6rp+G49DHM1z/DpKUV&#10;JeMtDNd9DNeNDxBoPg3zrc+xkqBC8/UhpW+FpeE0ogOXELCehsvxNlb2rvA3pwnet1QGU427mlFl&#10;PSP2W2i3nEHz0DtUCJ9galeuf5ZXKoti1TAoakWxYmWZpKKWdCiM8I0Egz6mYfRZDw2d/GCsFcOZ&#10;bljiLXTwF3FZ819x97vLPI4kNbRTwv8TFcHvCKYz6PQTCs6LjIzpKD0X0OC6jCYqh4u602i0XkWd&#10;/rqKaM2EeHoxhs0jKtnbM4Q3lf1SgeUxi/GFAObWBLgypDaGjYMBNS9mdDKmhjHnJuNIVWTRfj8i&#10;xaCaRBku+KlC/azPVsRHZNEvWdTHyfpsgCXUzKixGmv3ZTh1hZ89RydRw2vk9cgMb5VmXEfo9nC/&#10;jeCgus10MHIlGGIdsJalX4NRuQAj14kBqok+qgJZq0KakXqoLCSab6dquDR4DnXWS2iwX0Mj1VO7&#10;X5qNJJmgqI1WQoaOjWpTOrlvEd5yb7QxOm6WRY3rY3T63oHW91uMHYpSkyH6caSXb8A3cQ2uMTr2&#10;hT6E5/rhIATsYzoMV7Toy/DYsSYFsp5UI7qifG5Udc3uK+ggCLXJBqpKGVV2CXXGz6BxfIZ+vyxe&#10;Jip9FLGJdgZ4BGPMAUMgQocZwzCdv0x8s4ZpkQydfhayrKik5HYkTrK4qpnU/hjM3ghm1um7vuMZ&#10;j86o75yk8i7CFCudWPTErATGcIQgSZVgTyfhHQvTf7Ri/VCCDhm0EUdx4TMGjx/ASGWmC/Beh/rQ&#10;H7KhL+BFj8sGrZjDim6a1j3AZziMYQYObpaJobgZvUEjerysswwMLYkkfU2Kv5HjOfF8wgKLP9sP&#10;QfFKYVRZQ0ZSURah96M0n+HNuo3tB6ukoFWZgCM24legiFeC8ORsygEOhwaUyfe9/ExU5mGMSode&#10;mBWOkXPeq2ZsTy6NEBjjChjjCyXVbj9LhSEdvWNzZUzMj7NSFtREs8JYHuu7a7hz/w727u6p2dl7&#10;d3bVbO5Hzx7i4ZP7BMMdBYZtKoADfuYB4SHDbDe316hS5jG/PKMm7Mnci907W5ic4/HHCmpRmQfP&#10;7jNifIbjhyfwEQjt3t1UHfLbdzYIqkWUpzOIZDzoNXShQ9fMB2+AL0l4higH+1rQa9GgW98ErYEF&#10;0cHon5F7v6Ob8qwPFgJC1iw2hQYJh15GIZKFlgXXLcvAUv4xMpVRLh2mBrWEqyHEaC2mhTFJh1nS&#10;q0R7Gmsd+vytfOBNjNabWECuosv4KZ20dJKeZOM9fl6DHssf0GH5Bh36OrQMUapbOxnl27G4P4mJ&#10;jRJsEQM0g01o729UHfOy7rInbaNT8SKYG0A/v2u0yzjsaaqRFtRp3oLOwGhPW494IYBpPrP1gzms&#10;EYirG9MoVFLwhJ0YsuvQY+7CcNQMe4Gwo3KSSXE63oN+qhdLqIdRUxcGeJ1maRLKyXK317B4R2AR&#10;xspWN+/fx+i1XyLgqEicN+EMtKDoacd2rBe9b/8EB9o2+q8UA90MvO//nMq7F95Pfo7KtY/xoLsW&#10;j/tuoVBzCpudl7HWQ8fyqypsaynRAxewOPgultzS1j4Dm/1ddBo+YKW6gk7PZTq5G9B6PoXG8nuM&#10;70pU6kFlj/fb+T7BqaVjDmJkIYLbD9fwAo+w/mCaz64FTUOMOt1UKwnCkA5N67rIyPU0dPb3EJ2R&#10;5yLNQQ4cPj2Lht6/Q5PxN6gf/pzOrgFNdkLCUYOrxq9Q5/gG14a/wY3hbxlZX2eU3onwtJcgGkCP&#10;rRPBohsj0zHCIYWJRcnwGsfUYgDr268GckSxcceMldturO7LGuITmN1hoMNnVZyjymVgk2Ngkx5P&#10;EA4RREpBKltRj1aEsmZCUA8nIZcfb+P1ifJJ8tl9BmeOUXmS8KaKNMQH0R/sU/mh9D4GKYxOT/Kf&#10;dcIYZ2RKk9FVvXTuAopXgNBJFlmCUxOoV06/zSfNatdRb72Ca4Zq1JprCAHpmK+DloqhRxx5jsBI&#10;1hMsfN33LYaSl1kXvoE5cw6p5evYeznCZ/FeEwaDp9AbOk2lQ6Cl6mAvd8A/1Y/sQRCBZStMIwQb&#10;odXiuo6OYD3PibAKMZrmM5PEnhovFVOwCQ08j3YCQxu9gTrz52i1vo38ijS3TqG8M4jGzmrWXQOG&#10;wlEGamFG/Dno6VRNBIL0H3gyJyvGOWKyDgRfi2Z4j4vw5iosz0UG0AQZ4SCQmNs6oG8dxTDVhKgQ&#10;W6L8PSBemSVIpy3DYKMp9DutaB34Eqt3pY9QOuL1fNY30c6AsNPFex1xsgxT3YR8qj/BGqvQ14jC&#10;KdCZ5zEcoKOPJjAcJ9TiKWX6kJ++x89rip40KcXTfM5ZqtYTJfPXQUEFxG2VI2KkbLUqk1XkJEnZ&#10;KKPJ2KhILT3sCSPBQBXBCFkcoTnSzy+T3DSDvwdGHx1jYFB9VpyTgxCRUSS2iMxYtlB6hVhICaKi&#10;X0Xexdk0CzEfbvZkxagE90cX86yoEeSn4iot8vTqOLaP1nH7wbZaj/j4sTQtHWPvaAc7dP5b+9JU&#10;tIaNvTU6+M2T5Sj5ntgO/9473MaSdMDvrqgmKAGFAGOXr995cEdN9DsmSI753sOnDwmMezg44jHu&#10;7BEaO1hYnyHAKgRXBsnRGAEYo3PlzXbQwVo7XkbTjLDCPUoR9HJ/UBawp3VZWljpGVlZWXkcrAj2&#10;FnRa6cgdjHIcBICriQWPlS3aRcJLp2ordF5GciF+VkbGBNowGGKkFaHKCF1Ht+E3KMzIyB3pwNTj&#10;7pMGLG60YmTOgMpqgFGPTh2/3dBAqLRTrppYAHWM9JvQSenZy+P3+1ugtTESlsR9+k8op/+Ezbsy&#10;YmoWjugVRvR1CKSoBFIGjM2KQpzA2v4S5rfncPBoD5kKC56TZcBjYgRlZiVh5J+wqDIj5UHyWQ14&#10;ujDo7VZNZoMEhTNjRHY+pOYaxEs815kBrO/IPI8AFaEXy3d7kJmvZ9m6iED4GmYIjYcTVEshPTY6&#10;ruOw/RpWL38Jx0//Cw6pMrY6LyJx9QOsNVJJ1J2C89dVeNj8MaZu/gSPzAI8aS6IkQ9taDtfBT+j&#10;eavzPMttI5UOnUv4NKzpL7DzTJKlFXCPqsxR/ooOqJqVi+B2yOLyvWop3vntUUb1kwjnCUZfG58d&#10;YeK9hoHAFYL+K8LnP1BYEBjJnAkZhdIFd/EX6HL8jJHr12jyfEMQXEKb8wYdpaxTXq36IcRB1hku&#10;oMV6A52iGPmMdASEgaCVPg9ZA2Jic5IKlgHTVgy7W348fS6pRebUnJCNPR/WtrPYuD2KFSpbSc65&#10;KLP412YxuzyF6aVJKtxRKs8ylXAW2XGCYyzGoM1C9dZGiF+j6uzh8SqsYyyDhN0wn72MgtN5WJ4Z&#10;qUqCwOFIL8u2BDZ0vrIaXkT6n7rVfp+oq7RMYOtR+yo/U1RG25wseyojl6QzWhNoQKunDrcc19Dg&#10;vEp4SM4n6We4gt64KIZLqDe9z6j+1wQOn/PUBeyqeUA+LD7SwDP+LXSRj1Bv/oz3jfWAz6gj2Ehn&#10;X0elRhXG37MXe5HZisA7bYd/1gHbiAGmogCjm+rlOpp90hdSr0ZWSad7N7faoDQ11aAreAaBBVnx&#10;rYydF2410KOPyn/YT8fq9vLa4xiiAzeHC2+YRdJrvGZW2cpaDtw6knT8oTQiIzOIj83DLM6cMJHP&#10;maIFljNRFITFa6YP5uApjRI+IbT2VcPs+wPPSQIDN1VqDcveRzATzGqlw9EogxVCIh7m8WQinMzg&#10;zr9p/J3XzSS/+ZoNU9m8bpZIntfFfQLBGJBZ2Ok3zMxrE6vSmTvUEEcvK72blV8vTSdBWf2NN8vD&#10;AhPoI7UGeEDCQFaXC/Wiz9HBg/fRKZyMhRczBl+atxdmRtVWRtUWHseeGOb3DMpEidgYPZmD/AzN&#10;Fh2E0dUHZ9QCR9ikoJEsRZAdpZweS2KGwJicl5XxJum857C8uYh7j6l5jnaxsDqH4mielWeVzv82&#10;lYGkB9mlGqG6uL0Gk51KIOJWqT8W1+eRzMextrOiZiIvby4ROnt4+OIBVcoDbO0RPrubChg7hzJb&#10;eYPH2mZFpLNkxLZ+dwVb99ZRWWQU4Nfz+rXopVJwsAImpnx8IANw0DFW1lMYWU+rFcOssUGCQ4bZ&#10;seD6Wdl4j2ToaJ9flmYVJ37iKLqdjPhHZAw3IzM/IRFsZ+Gpo0S8CIv/fTzFydrR0uT0BBrML/Uh&#10;QBUSomorz6V4DkZCgXDysGJaLhEa9Wgbvkro1KLDcYXR01W0O6oJiwto6n8Xprx0jjECna3Hra4/&#10;wBMfgpNgt3j16BrqwPz6KHaOVvEQx4R3mlEuC6ZHlp41wk6FKbOKh719GDC3wkJA6hksDPm0Kumh&#10;dI4bAj0sWH2wJvgdRqU6owbxvAsLK1mqwQU6OQdVhix3Wo87amivNCdIe7M0dSXg0zJK7/oTVkxn&#10;Ebzyb+RKHTCiRbL5fURbPmSAqcO94ZtIXZGO43uY734XttNVeB67ikXD5+j4+r8jS7WUT12FN/oN&#10;7/0HWDqU/oeTIa+J8Rp0DP8ROvc3BPRlnn8jpbgO/gJVY2QYQ3xmroyJz7gTTb21cDNqthCmmuFf&#10;Yij4G8wffcvjiEOTod6MilM/R3VLFVpMHzJa/RLX6HwvWc/hhvUSYfFyZA+jZxke2uq+gUZG2AIK&#10;ja1OrRsSKliRnwkiM+mn+VCZTaI85aIalgmtJ/OR7h44sEOHuHcwiaWdOTVwZHVrjeV2RwVDGyzv&#10;Ylv761janMD8muQKKxD6GYzPeBDLabG4K01XOzh8bmU9a2Ck2wWXNPtlLSyPVLZh1nFZJzrYowAh&#10;K+FZ4gN0lhLU8H2a7A+GujEQpGKkyX6bkwDwNShQaEPNdPqdJ6AIMoKnspC+gZ44HXWuGQNpvuY9&#10;jTr9H+nQqzHzRDrQUwwcrIjPUWFOXOYzOQONi2B1ngwCaA1cQqv/Kppd11BnquHfVAWOenSFOmAb&#10;s1DB3eI12KmKHNAzYJ29V4J73KRyTrUxMOqiouimiur030SX7zoVxJeMqqux9GiAvz3L8s3rUE2m&#10;TtiCDAZDSQWIfm8Y1tSbkBAbpgp43UyEgSwhKpBQ23iBZWwBToGGgEJmN78CReR/AoroBAyRKMte&#10;P+yhb3hOUk7TuI9GNOp+BmvyFlVEDwboe3WJIQxFeZ0RL/1wVK2T/ddB8ToseP6vQeIEFNIE9WdQ&#10;GF+DhOx/DwoTT2LQr4Eh3M3Iq10VhoEgHUBYFhPphZ5y1JjUwklnZs4QIhktupy30MFodSDczgto&#10;48nTuUmCKn7P4OtRCsTNymZXWwsCZQf8o3Y4CkYMRcQhtvAGaRhFt6vmF3Osl45GB3tqUBVQLytP&#10;kBU3MxFW2Wuln+CVTa2MMNqdx+RyGTo9C7FJh1w5DlnX+PjRvkpGKIkC7zzcVx3tyzLCaWeRcr6i&#10;khXeFsWwOYs5fn51b0lNGJNF8+X7MppLFMjhA1Eou0qBrPMzs+uTmNkaV5PSZEnETmMbGrS1uKm5&#10;gpu9rPgGVhbTLUbrtVQbzbzuQaQkieBSEvFxL0qLCZUBdnwlh0DGCVnWVeCrc/L8WTH7AlrV6SRj&#10;7LusZ+mwf4Nk9vcsMLIGQgTPcR3u5HtUGGcRKOngLerVgjKSDNDDfXlWvf5mdBMWIrt1ySb0hG9C&#10;F67l8S8R6B8jXDnHY82zUlroCEVe831n64lyDBrQa+xCmpBev7OI/UdbKr30sGsIequOgYSOkdIQ&#10;j+FWINBamtFBBSPqwcECLGteFGay2Oa93Tzc5H2eIcjHsLoxjk3ev+19Apom2zsE99bOLBZX0oRe&#10;WA0/3Nx14OERHeOLJPA8AjySYb8EyHcysYgA+Y6vP6BieBxF3HAFZs2XSNLRTsS7UPbcQFT/NUI9&#10;7yPc/Qfk3R9hkQ7nxMkGsfudBtnFGvQHZA2Rd9Hjv4w+3puBSCMGI1RuvHfBihW7j5cIxhCVrgXz&#10;BzJM2UnFXA1P4UOs3JccVaJEJLrvxsztj6FP/AItzp+j1fEVGmxf0nmdw037N7jY/xmuDZ3BTaMs&#10;cnUJDfqrSiVKdldZBEtra2SU2MpAYgDRMRcdlYOq1c7gaAiBeDO2DqWdfB5PXoRRnuhGvmzE6IQb&#10;UzMpzMrcHKrd+Q3ev815LLFsz68sY2VrVZXxpe1ZzKxPYJVqaG0vg6klB9a3pU9L+qAyWLndj8II&#10;bcKO5LgP4ZIL/rwVnqwV9qQZ1riJQZ+RZWOAPoGqgXVTTyAYCAQj/cNwRP7WMphh0ENwdHqpJFiX&#10;DVkdOlyEAuu2TIbri7agmUpK47hMeNSgyf4ZehNn4Z25ig30YZ/KuLBZy2fwAVpdn6Ez8C1VA+tO&#10;korB34A2903V4d/hu4Vm/w00uQgKQrcn3MzjdcFatGM46USP00znF6QzjaqRQvqAh87dDXPKwWds&#10;QGQpDQN9jszS7qVKr+/9Cs6SzGpexfpDL3ottQzGPND7AryuGAObBJVwWa3uJkrALOs0RMX5/tlM&#10;0pn9mlnDI3S24vQZrRMSwzG+LsuKxqgyYmkeh8CI8v1ohYpilJAqvmGOVApDToLXKrP6T4KlI7TB&#10;nDhPgF+Bt2RW6eEHoga02hmgRgiKmJ+Qiqr+EzN/00ooDcv5xqkOCCtlPFexv2jqemnSkS5moqIY&#10;ftmJrQ+k8cPObUskoazqpu4MsmtOOu0mfNP4HrTeejqtK2hiQRer159Hs+UidIwOZDGd6s5P8WXj&#10;OzjXfgq1Q9+gtu8cvm39EMYYnV6A0Vdccv5cx3XNGdT3VKPTXK/y/1zrPsNKU4Nb+nM8HqNbUzUL&#10;EiNeax16vC2q2UXroQTmMXr9HSrF8aBXC4OjnxEvYcOC4Y3bUZ7JqI7lo2d7eMxbKpPVtAYNegwd&#10;cEWtyFYy2KazOnpyqPImeaNuRNJBuIIOjEyXVEWTFBsCCpk5nRtJIpLyIxB1YWy6SBk/pxIRHj0+&#10;xNLGAnKVJPxJFxKjEczsjjOipnPO2AiDYUbZQ5CV5DSWm7yOq+hUWSjpCJwtamWsHsr5gYAMQ5V+&#10;DiuPn6PjXMTm/iLcjM6Nnn51LCvVWWXewff7kZ84TTBIx520IXfSOf8GFvcfYHNdgYOqw+QTNScd&#10;5j1UNwR8kGCnSukPtUFL+SwdiNKBOhC5TmVB2W55B48YsUmkok+/j4sd/8mCVw9XjlE/FZ0lJJ3J&#10;JpVGRNbwkMy15dkcYsUAUpUIbH46DjthQaUpitJKlTDgYmT5cu5Dkp+RldI2qb7uiqI7PsDhvUOa&#10;JHg8xMPHD3BwuI+t7U1sbm8QQns8n/u0I+wfr2OFz1JSt+zdpsqj49tixLxzsIDNu/OosKJnpgKI&#10;jzDQSA3BzWAiQ1D6442E1xmq1jNITl9GaVnGmIsTD2LrWRfG1q/S+X2GbuvvMJghJHJ0Qql69PG6&#10;ewnRvngTK14zBsMt6KO603ubkZw0MhIc5LO+zmd9BbtP5RlIc5/M6NVhYusj9Fh/hAut/wXVHf+G&#10;OsuXaHJWq6YlGdHT5uTWdAbXBz9D3fBZNNsus3zXqo5+mdxnSciaEL2wS+4gRr+ZSS8Ssqwnn9fE&#10;pDQHiZOo4ODYhOXVQdVZXZwKYXqxgOnlkhpQMb0u68Esq/xfMspwS9QvlfD23hpWNqcxy88trI1T&#10;FaawRPju3JeZ+3HecysyY1qU5pyYmaFimU4hQKUYHQsw4OC9LTAizxAWKSudiBlGlgl9qJeOT9az&#10;kHUtdCdwkDoZ7KMqlhm+GirYWmgJih4GfDoGimKD8U413+Oa7veo7f9PVHZEEQv4nYivVDPAfA/d&#10;4W+giV5itH8N3QREpwwfDtSjO9CgZmBLPqchKhPVYZ6mTynr0M/AUgLVPqpfE0Ggc1pZ9sOEWJqq&#10;UVJdpOnsU+h3hajcw+il8+9w2HFD1877rker4SJWjqVJZwGukgbNQ5JTLMLrSUDnSzBYS9LZSppv&#10;KgO1DOj/N1DoqRIMMTrul8D4a6DQO3lv3TKxVZpORVn7oBl8DzpbB4PrFCwEX5djUHVGD8VcMKUZ&#10;6cejDOKj8JTTVIUlZcOhOB174ntA/L+B4hUg/mz/a1DY4mllVWu3JbmZjpJXnHEnnYQFkbwOnlgH&#10;OnolklrD7ccjyE6aEcrJKIlN2BgdmaWZxMEowtoEV2oA7vQQHWc39p5NM2rd4+dkpNEh96aQXXbC&#10;XeqHq9BH0mrQPnQRrYOMuLpP45Orv8DVzs9xQ/sVHa6Maa9FO01rp5y13cKwT4deKyubS4secxus&#10;PgNBMYvjF/t4gDtYP5xWk9GiZR8rXgSJShgTK2Ucf7ePmc1xyEpeqgnN24vcTBTTdISFqTTK8yW1&#10;0Ee0EIQ9KJOoHLzuAKPKJArTWZRm86gslNTIIUmO16mnCuJxxjaydBo5FBdjmL1dRnkhRifjgY33&#10;YJBOWxtoRDdhq/XWoS/ICJJ/61iZZFGhTnMzYjLz9/4ynVkR63cncXCvgrklE/bvSJ+B2KvMr12Y&#10;PazFyJoOkQk+jxwdOgt8KO9i4dRjyEtQSIdjRNbxZSWlJJdJWd0+Gep3CU2GX+FYTfwKUtbXQJan&#10;7HB+gx5+ZsDXhOFAN59hLwZsVJJWmWxnhJcwy1NJiJoQIGekf6YURjTnV/upkQijUDd8MhwzfdKv&#10;JXmsdo7WsXu8gV1uZfb+3Qf7OCZsZf31h0/vqxFrYrJ//ITvPblNJbeDe7SHOMAzlpXjh2tYXiPI&#10;1zKozAXgS/Uy4rsJZ7oVnQaWjcE/Meo6halZ6egTKGTx7Dsj718no+gGyu6vGQV/DZ2rBkNUUkOx&#10;W+iPNFDtNlMRtynTx/kMY3wtUof+4FXaZd6PC2jR/wmu9CcsN+dYdiXilOHHepYuRnXeHzGo+b/R&#10;YHmbCuIswXARt2RRG9c1SP6cTl8dNLynLQ5ZJpYBFoOsNhvLsJnOz9agmuMcaYJYhrFSJU8vRzA2&#10;Z8fEgh6rO/Kcp/D0mQfj090oTmgZxLgxsxqm2j2Z07R+SLW7Q/WwO6/2129vEBYEw/YKlraW1Ryg&#10;eX5ucauAkTkvJqYHcOeBnP8oryWMmUU9SuO0STeSJY/KoRXKyygoB4JZpxoVFS46EeR7bipd6ad0&#10;yHonsSEMUe3qgwwMWAeHowKPAd6zbqozCU4IBR8DlEgbHa1M4KxFve5tNJnfgm/8WxWcSDry9BJV&#10;bfRLNBreJwhqCAnpN7h2MqfEz8CKKmpQZnnTJA+UzPaWyXpWKp8wYSkJ/2wlE6xUPnoGZ44SHbvH&#10;wahZJoNlYQxkCQw6uTAj80gShkiRAUCeMKPSSARhi9oZDMlAChn6PYY+Rx2j9WGWgyjBM0aVJE1C&#10;eSqmPAziHF8100gzkTKJuumIua9M2vlfM4GHWZp06ISNBIIxLpCQoa8V1tNRWpkg4TEIjmFG/JZ4&#10;hpF/lq/nWJ+dMNrP4fCJzPWRwQpU8Kyj1vgQHXeQxxLYED68NiPP11EgDGM++hMHA0MnOh1GAtEK&#10;aybGcw/zPAg7SVdO2ElntSnK6yOgXjdTfOQNk+y0Bl67NEPJ+hSSLdbgj9MS3Cc4E3FlVX3dF5Bm&#10;dAo+1sUpJ9JRHXKMfiZHrDjYTmF5PojREh1IRo/JUQempoOMgHwoUP7lCzZMz6ZYeZPY2B5nJFSi&#10;MyHtjQ34/Ju38PZH/453v/oxvrz4e3xS/Wu1Nfs0WNhNMmqW1BrbiFNyC1QmN32UYPVo7qvGzc7T&#10;uNrKaNh6k7JqgDdWZk7KUEqDWp9WlnW0Ro0Yculg8fXCGhhEP2WZNcwC4OjDkKMXmYk47GGR09LP&#10;0s2L1qqFfaSjPlLxIzYRRZSfyU1HYHDr4KXjy06F4eWxXZThThYmMYnedfZWaAx13LZAZ25Cv60V&#10;3QZZxlL2GfFQEciKb31eDZ11PSMZOhBKZekn6OLfnZ4GNFpvoJ3bTgcVFq8zWu5GYbQdvtB7vH4Z&#10;oikRhaR3t2F3n9HfZD+iFQMCvGZf1sJroZTmOeam6LAnQjx/L6JTXgTGLQRUK+0WNKZv0Gn7BG2m&#10;3/E4RUp8iWZPURX+gVEfIeK9iR5+tsfTimE6AScVgoH3sM/SCZOX0GF0E6eSkAmYsQIjee4PWHSM&#10;gk0EQpx/B5EqhajMMjy/NMJpN51bmpHtKg4f7/GZPlJwEEgcCSwIjQcPD/CQWzHZf/J8Fw8fruJo&#10;fxx3tvNY2bGqFPbTC33Yv+vA+v4wnaUWMxsnzW4nk54ydHp2bBGkhaWbVAGn4M5dw4DnPJ/9NTqD&#10;OlbmW4Q1VRUjU1nGti/aiP5YIyMw3gMCYih2AgxHpptR6E3oHJ8zKHmLTubfsP1QZm8LVCXi1GB8&#10;WRII/gha18do9ZxDR1BGLl1AM1VdG00brkO76zJVxEUqSTo+MYEDtz0s31p3O/o8MkHLyECESpjK&#10;qzQ5jJHJARw+klTk0hQk/QjSNl4LZ6oT+WkPNm+PqH65qaUKVVoGU1QIE8ujVM1FBjc5Bi9UF/Oj&#10;mJEliJcn1OTWta1J3HtEiGz5cXAkkbvMKB9lHRukctAjPxbi8wxR+UmSRUahCSsiBY9agySUk/ks&#10;0hRq4znQIVPleqM2BNMyjPZkbRZjhMAI9ClICDAGqPpFgQ0HaBJwJGqgdX6I5KwMR5bnNYrJLTrj&#10;6NdoIoDbHTWqOamTargn1Emg1qLVcZVBy1VC+AYGch1q3oX040inc/FeFPpCN3qj7RjO9iBQ9mDu&#10;cAmmRIhQpyr2EQjeBKPfJJVEnOfCv31Jqp04IRajEw2jLxRixO1HPwO8KMEj/5Xn+9HrbCNg3FQk&#10;/H6qDH2yQsdNp07nblbDVl8HxIl9D4hX9r8AheF/AxRG/p6MSjLTweuMModF/J+kHErSv3zM62O5&#10;yfL86LBNmQr8E+uEQQz9XjdCYzlofXoMxKj+RkJwSUZlgr+wNUWIxAiTgAKF5f8XKNIKEnqfpPRI&#10;/RkUpTQLVGYI9/bzmKcjrWT1GCEUZJumc81F+5CN9aOYHsYYZerMmAeTFTcqJRfKRRdmp5NYmMtg&#10;biaFkZIfyYwFY9MBFnQv8lMObD0aZcS4hY0HI1g4yKip8flZBynfgW9uvIMm3Xlo9BchqaZt8Q7s&#10;Pp+gDpljYWjGbz/9R7jyg+h1NeO9b36OhaOCjOxHj6kVARbsCmX0iKx/TUB4KZlNzl46LweVEUEi&#10;kZCjg8dtplNowoC7jTegg/Chs3dQxspktrxM4ZfhqxplaUZkY3u8SdEu9PA3e1xNqvngZv95tFgY&#10;QdolwyQdvbdROQZxEN18v8fLKJVKScvK0+msRbP5kto2StOdoVplcrypP8to6ywd0Du42vS30A3/&#10;LQuHdFjKhJpBbNypYST/LZXLZ3xgjYzkKL0p8fVuLfwFK2Kjbtjp2If9jL5kFikVnaxkJk1+fcEG&#10;GFNyPh9g68XJMNSxvVt0gl8yyqrFIB1pX5RgizYwEiFUAnRQ0UHC0QZ/3kbVZVZ9SbIvQ529lPZ5&#10;KquNvSU8eHGMhy+oDLg9eixrcbzA7eMtzCyPq5QkK9Jevjat0r3IqLPnz5/h8SN+/v5t3Lu7gbuP&#10;KlhYc+Lw2MfIWcaFF2kS3Z0sUSppV3aODZhe66JT7ERitJZgrIEtdJbK9QxkDYvh8HkW6hpW/usY&#10;kLkQknKb19PtvsrrIsAjktaB23gjegJUubShCCGRbGGlauXrrejP8ln6pLnzPd6nHyO3+Cf+vgRI&#10;kvLBS/V1mWXjH6gE/gCt5zQ0hECT7TranTfRYruGNvs1OrcbaBNHZ7+urJ37Xa56qrXLakCBntG2&#10;NaJnlG5g9K7H6LQJqTEZGSUOdJIK2IbxpQ46/U6MLVoxMuuCZKL1p+gEcgE6DxPLdJ5QySgAq+wI&#10;ETvLuutkPhOh484wiElSXcZ0VIQadBtPw5WQxIvyGyEqhcswe2pQnrWyTFUIoAiDoRjSU3GkphJI&#10;T8YQKfsRoKoQMwUZECVtPL4bYR4/yDJRlrkZ/OzywTzCI14141uW4x2iajVREXSbP2f5kcmMouzm&#10;cUTIRsoXYfR/wc+IorvBstnE+kBjOZWJmPq0js65h0FTE++lrCZ3S+03u2+omfItnlo1U1sbbkWH&#10;uwW9fh20DpqVwUzQy/oZoB+IUeVk0C9gkIysoiT8OdZhRt3RHMt2EpZ0AT32AQZ5AghZ7fAQ9kgH&#10;DAEDy0+CjroCV3mBn6fDTozCnKQz5dYYo9OU16IjPzB57c/2/TyIlyaQEAUiasJAR2xMEDB83RI5&#10;mUT3Q7CY+bqTjrffepkBiTRvSu66URTnalmGahnYUgmlRhS8bJVpeManWbfjGAjZUFivYPp4FoWd&#10;IhWXFT2RbgamrMtFK1IMgNMrBYRm+NtZ3qdojAFSVt0vA8/RnCzDlh2juh2j0iIgCbNh3jc7X7cS&#10;YtJx7eL7lbXbVJQFWIJx1r8Eg+aosqoM1USYPxYPdMFmrEPU26lSI8hrYl5rM7y2NsSCOmSTRoxR&#10;SZQpo/OMvDN01hMsSMtzCawtprE4E4Osc729zxvmaMP7X/4Ev/z0v+Otr/4Jp2r+g/Zz3qx29Dhu&#10;4lT1T/DVjd/iTMO7uKD5GF/fehtt0s7PymfNdeO3X/8Ifzj3L7jc9RUGKW//eP7H+PDKr/F1DT/X&#10;c1UNEdw7nMEylczi5iiSRS8mF3OMUCcQydHZpc2Y2S3yxvTDltChXX9DASM1SflPpVReDiFQMOJM&#10;/bv4+PKvUNPyEep053C68X3UdH6BL269i5quL9FgqaGjr6EiuAhJ09sjE4kkmRnltthQqhka1zWV&#10;7VLGkYt6aCFEOgmPJlERw9dwq/dLNPW+hXrN32LzhazLIBlNpd+gE7Gp30Ez9E8EyNvQMerXh5vU&#10;0D9JFa311RNwjP4ZiQ2HuxjNUeYzohsIUqLzPPqCdej1XmehkPxFX1NdXMBjDCCzUsOCz2g7wWMx&#10;shZA9NJ0qimGETaP50joEZD7xGcp6SlsUb0CkSzwH2a0mRtL4PDhHg7u72KfJqPKNm6vYOtgVY0I&#10;2z2U7MGHaiDANoGyf7CE+/fW8ejJFHYPojh8IBCUdM7S7pqk1hC1lCJsbJhdo2JY12F+ewjZCT3i&#10;lSFGZowiCfM+nwzVJNgDrQqChnALKx4hH6J689TRQdTTQTQw6uqEJdHG6+e1UykNRprotOvQ7RGQ&#10;NLHCyoCJRlYSwiV8VsGhz/sPuKdy5kiTj/QB1cM/8jM0D/43qrFTBOhNlUtI47iGbudl3mfCwEIw&#10;mGsJ+To0WxvU3zLsWKzNzHLAAEfD5+zK9CA5ZkRupBfjc/3YOZKRUaKGPFhZJ+z5jAxUmaUVP2Z2&#10;cijOZpCuSFrq9Em/29YYVrfHML8+iYmFsgKGjPxzRYyq6dUaYVQva2MzMh/gtfZHr7CcfYylBxIY&#10;RFFZb+V9OU/F0IHkqJGVewghqoXMBFXgeJCBRpBKOoTgSBh+KkW/TMyrRKmyY0iMRxGUJs3AEOtt&#10;D4IMFgoM/ErzeUyvTqA0I8fQweiREV+yuFMJlR3e2/hn6LKc4rEaECr3wE0YSCaCXpeM7uskcBmU&#10;0YcMEqDGKEFBXzMQ6UUv1WynswOt9C3dfgKcsJWRU60MxHp8bXBV7DBTrQ4EXLzmMFVDFCZ/FuYA&#10;o99I7gQQ4gC5P+w/mcwm/QtDYSoKE8u2VxT6Fub2DWgeqoe9yGMkGY17EgoKAgQTAWHLTcOamSRc&#10;Jr4Hxv9fUAzH/9egkPZ+q5/P0vG+KhtSN24/beR9PANvJQhHsQRrfhb23BTPmQ48l0B8ZQLRhTR0&#10;PpkA2QurLIWak2bum/RP19FFGOtTAzBlhwkJG1W0A4aEl3XdTxXE+yNzQBIFKm76w8wE7KkxAmIU&#10;NpqV5+sgmGSYrEwINFKpGfwx3tcoQUE1EQ8rq5oqW1FMDiIR0CJCuRyjxQmLBC3p70aA0Ag52hF1&#10;dxMiVBhxA3IxMT1S4UGEvN2oFCxYnPZjYcqL+Rk/NjfTdCo5LO9l6ASv4ovLb+Hdb/4dn1z7JW+C&#10;FGzwom/is9r/xCXtJ/iq6feo7jyFb9rfw4XOD5WdaX4HF7Wf4nznR6jRfYFvuz7GN3y9uvlTOvxm&#10;rN0ZR56F389oqLOvCQ2a6/iq+hT6Le0q3XQvVUc4R6e0ykLNCGlhfYSSPocknWO24MDqWhZbWwWM&#10;zXuxvp/DnUcTWNyW4Wad6DTdQG3317jWTVDoqwmzt/FN03t4/6JkA71Ex3FdNSEN0uk6+dD0jF56&#10;6Mgkc2Onj07FeonO5jo6GIV22uik9L8kuH7Kq5ZVqKR54BI6hqvoYP4N/f5zrPw1hISM6qBaCTVC&#10;y+OIyf5AmGCItDBaotOnhNdJ04qYnxE0zZyT5qwvCKT/5HGdWL/XSUn+GbTu8yw8jeiOCNBu8Pt1&#10;sDDCdqRESenhUcn3bJTwMgihgyBiNEygutImxEc9dGAxqrUUxmd4n/YXVH/CwfE6Nu+sExw7ChKy&#10;MNTaVglLazHs7Pvx4JHAQWS0rE+S42ccOHgYwfyGkwqE5WM9hbmVHCqMcD1UgONLcv/jjIiH0GHh&#10;edLptvO+dvua0BsiMHi9MgdkkFFmr0x0Y8XoifLaY3KPbim110Zod3huEBCX6dxlbQaqJ6qPFuu7&#10;VHS/RKf1bzC19yHPR/p/BA5GbD86A6Pvx3QiP0W/DB0m8HX8TR1VrNbB+2mj42LEK1Du5N+yToHW&#10;24IORyOaLHTQahhyDW51f8wKfwGeZB0Wd6UJQTIgL+PucyumCMPyXBdKExaUJ11UFzGMz+bViouy&#10;omFpmvdhtnAy1HV3Cas7C1jenMHG/hxWtqcIiwJk3XpHxEJIWDAcHOBWhy6qU43hU2TnZMJgnirF&#10;rJp53HkGQfMWhMZtiFDJJ2bd/NuHzGySICAg8qIUzQiULfCVGBzkzIywh/ncdXzuA/CPOuEfc8NT&#10;pnKlapGRWbFxK+a27fDEpFlJgL+O8c1mdJk/hDsnQ+MF1kNqhJTGTPVApa4GoVAJd1G5a+1tBGsj&#10;Woz1aDPJfaVKp3/RuhgEOamGaLLttLejydCADpuMgmR9CprpeH0Eu4fPiSpA8g0Fc3yPoAhJ6ok/&#10;mznMOhvjZwJWdOmbqFBlUADo+G5B1v62JkPQ8/0+gkWcryU7wUibUXRuEsZkBebM+BtmpSO1pMcJ&#10;EkKDkfdfA4WFzt8cLfG9EYKC36Hjfd3MYcImUuFnC7zPSaplD3TWatxXo+gkkHAzSHkH7lEHLEVG&#10;/TlCorhEYCzAlZ+kj7ASqhYCwoZ2txbtMlgmpEF/gj6OgakkXexiAChNdypJo6TwoA/TRWXRKKrQ&#10;SYInmyBUY3wukkI8DxvPxS6AoJpw05xUQXYqMpsMlw0k+HeeQSRVljdC5XpiVW67hs5eizBpFSAM&#10;glQCUTejEkIiy0JUkJEmjADifD/s6iZQ+lHJWjFT8WCcDjfHSCEV1GIkPYT5MTvu741jY4kOZpxR&#10;acmOyRWSKaRFXedZvH36f+CDi/9GQPwC55r+iEt0/AKHM63v4EzLO7jR/zUh8RHOaz5Q4BBgfNPz&#10;IWoGPseZ7g/wVce7qO4+gy/rP8Ts4SgW9ieQGgkgPxGlPLfD6hsiKFjw+ljR+xnhs+Dk8iG1vsbx&#10;vS3s7i1iaaEI/WA77Iw85iejmBh3olg0Y5RRzNSkG9HoICLxATgYEX1d/StGMh10LONUIQlGZRbK&#10;WEYDjJg69XUsmJTKppto7q9B00A1uui4+unc2qmYJIJ3FOqoEH6Llcci06WJow9tBISt9Bk/c47O&#10;j5XLyfNkFNxDdSCrmPWECQdGyv3xVrXfG+dn+J4ASDWvvATEK+t0XkCb+RR0tl/y+E6kJmpQ1/Nz&#10;yneqIMKqzXMFbc5L6KW8d7IgyaJL3oIBzpwBklNILyPMfFQZkkaC71liWgRKJowuR+EI90Grb8HO&#10;/SUcf7dNOM/g8MkqVraKWF6NY3bGgwM1nFPaxQUOITx57Mbz52kqyzFsUN2tLk+iUknBYtMjkvCx&#10;0BlYUI2IMsoNEfQBRq/llRQcpWFWAjoTqgKt3A+qB63zOnoYZWqdjNqdBLDtKq9FruciWt3fos33&#10;DZrtZwnz99Go/Slatf9MlVqFbmsVlu5K4kTpC5BRSyme9zfoMP4XXO3+r6gffht1Q1/w3hEqDIJ0&#10;4rio3Lqd9fwdOjdHC9rsLQRRK1qoJjpsdWjR10AzTEB4r+Ca7l006f+A3OotHvs2bYkQHYAzWA2z&#10;/QpSxV6MzgcwvpLGmFrIahJzm/OYWp9lMDKL1b0FrOzOY47qYXGVZWtR1iaY4GcWTvokCJCigGS+&#10;hMRoFJnpBNIsp/F8P4qL0qQizXdTKCzUq+SLgREd7PkhBYjglAeRGR/iCyGkliJUznmUl7IoLSRQ&#10;JpRD40ZYUz28p1RgVNg6Rt9aN6/VLiq2jw6PZSLQxHJxARca/p6/I00jm5hca2Owc43qoRcN2m/R&#10;75Iyo6Pi61OgsKUNVHnD6La1ot/bpbY6QkAA0WyoQ+MQn5+eas1Uz6CAz9nKIMbGgMDehZbBJv6t&#10;I6yHqXZd8JfzDGgYeTOiNXilY/V1UFBJfA+KDJ1bEnq3Fe39MiR6jHaAQd81uOh79EFG1LGMUgv6&#10;4AhMITr+1CgjbqqHl9u/BgoLVcbr9n8KCkN4nE56lFF9jso9Sr9RDZNTJmtKQLVMdXEG4fFBWItJ&#10;2CsLBMXM96Bw5ibgqVTQaOiDLmLiUzhAjAGXZ4rBA5WrtaKDf8WiloyVGfEyZ0cy9cpEx0apSzLn&#10;JezGcDICcyLNe/EylQhh4UjIehejcMg+zU51JqBwxvPKBBSSIv17UHgJCou+AVZDI/wOqohAF5VD&#10;B6IeAsTVjoSvCzk6lGSgG/lYL7KRfuTjgyinDATGMDYYtYznDYSGAfOMZubKJpTjfQRLN1IhHcpF&#10;CyqjdhQIke3jESzeSeNM7dtoGDiPi5qP8EHtf+Drlj/iW4Lhou5TguAUVcT7uNT7Cf/+GGf5+uWB&#10;r1DN9853f4hzApLOT1jRLzDC483pb0Ss5FFOrDSXoIJpRMdAE242XYLVrScoGNEuVHD7tkR7T7HJ&#10;iloZi6MyEsLQQAssw0043K9gez2DHCOsKUr1uRm+Txm4uibJDePIE0bjVCUzi1lsHkxidDaG4ngA&#10;Bdq3t04xMqWCsF5H/SCdFx1bp4MRrfFdtOj+ib8pCkokphaXm6tQq/tXNJg+YgR8Ta3h65+WZF2M&#10;ZPlwVQe4lwAI3OL7N9W2y1MLncyNCBEodPaSIlz2tVRkapw6j6PznUZs9kv+xhAL2kd0fJ8TUI08&#10;bju0/pt0vlfVZztdlKk2Hs/DCMTdqIYmd9huMOq7qoaKDkVklvhNDDB6H4rScURbeBwNK3INals/&#10;QTCjxe3HQTz4Tq5H7ucU7ty1Yn1rGKFYMwqVQTq7FDYOJjC7MsooegTj0wWVbTc7HiVge+mApBmw&#10;EZIPyxLVM/JsYwUkmAtD6PU102FJX5Cst32VER+jTiqGVtsVNBi/wXXtKXRRfXX6vmJk/3Ocb+X9&#10;7KriU5XmpGGaDAiQDmlprzfAEv8nQrOKZe2f0Wz6A+/B52gy8rvGM2izXuM9pEqwnjitTlsjo2JJ&#10;581Agw6ug46uw8rz4Xm0mc6gpvXf4MhL08sO7TFm1joRztYiM0any8rf2X+R6rYfUysZLBOQ24cn&#10;k+CWtuaxuDGncopJn84CYbCwsYD5db62TnjISohrkyoz8QIVxdQcyxwhkZFmIkI0POKCwdMOV+wW&#10;jynNWQ+pRhpZma9D77sKe0KL0IgJxYWoGqiRGAuokWkywkpW8IuNepGY8CM1GUR6KkR14UVkzEk1&#10;aYWb3zMXtRhIMkjI9bDcSF/WBTQM/QrBCZn8ReXv/B3qe3+BdvNZKoF6DMk8BgaFY9tFZOaTcOWs&#10;MIYG6Mj7CA8GGnEjHBkrgvzdAu9Fj5NBFZ+xxkx1xm034atmgcd7qWBs6DbJGuEsy+YO9AWodAtR&#10;lg23cqqOeAK2QA5WaWqSpUGTOTr7PBWGrNcwCqs3BJO7F2aPABuY3TCgTS8ZCAyETBJWOmfViUyH&#10;bpDJbTHpQyAs+F0zYWAhFIbTb5pJIPG6xakGlJ10/pqlo/o1s/D4Zhkay32jHJ/OfVgAxO9YCQ8z&#10;QSKjlqx01KYYFU5EEv3JCKdRrBw3U/F0suyHqeIIJf6+JTPHvxfgHVlCdGoD0fkVeMfGkFmdRXJp&#10;FNmtAvRUSgPRLnRJOnr6hEYHVa6HdVual6ksZA2TRtMN1ncqDv8A76uJAPZRPcZ4TgKKP5uDIBUg&#10;yGRB6auw8xqtYe4H07CHMzxfj7KqoKsLESoK2br5IJ3mBtVHEeQDDRMUYUYOYjHvSZNUlupBVIbA&#10;oJIcoJIYwCSjwfkxK2ZZ+BYrFsyUzHxdjyzlT8LfjxILzsxsGJUJL6MlWTdiDc60Dt/U/Qkf1v0C&#10;1V2ncEn3GWq0H+MCnUE11YNA4oL2Q3wrrwkkuC9b1QzVyb/bPsY3zR/hzLUP0GtrgS3ai9r2c0iV&#10;g7j7aBuHx1vY3palWPfw4MkR9iUD7Z0tHD/YwqPHO1hZKWNmKoGJihNLc9Ipt48Hx5T8o36MEDzl&#10;sh8xyr1oxI58LoBc1scIOof9gwUsLZexIOPbZ9KYXM7Cz+ur1VTTAdahe/gaC/+nuN5ZxWNKDiBx&#10;XKwM2ioWhhpk1obQzki5P9JE0BEGfoGCtK1TTfjq0WikMnEziiYwBul8y/teOCqsxISFzNMQcMiI&#10;kVcAMUZq0ec/jYGgKIoEIgsX0eP6khFUPSOpdhYSHouqQusSqFxhZb6JfkbsA36CINSK4UIH9IxC&#10;jDlGiJl21YnbqzrAedzAZVxu+lecv17FqEPSiMjiTw/xjHL54MiL/eMsptdTmN8qEQ5z2Lm7qjpn&#10;bT49HL5B9FLRJYtuFCZDKM6HkWGkO7aWZIQbY5RMdcGAo7SaQg+j+vreGka49WhxXFRWZziLmwaZ&#10;e/MVIfEJ6vW/xpXu/4ZLbVXYVQn4BFayWJVEkXyO62/hi2tV+LCmip/7G9wcfJ8gvIB2EyNZgrx9&#10;+Cq6ZTCCrGdAhycRtdbRjFYjYUlY9Lhk5FgnhgNaDHna0MvKptGfQ+fAHzC5IQnaFnjlsgLYaUQq&#10;GsRHjAhKJlZ3J9IlJ5a3JrG2u4gFgmFhYx4r60tYX1/BEpWErEXyPSi2CYXVEYzMSYqNGEpTAoWE&#10;2ubGZB2TAjIjCeQYqJQnA5jZMOP2sSQblL6BGFVIL3LTg3CzfnlVqnMTohUvSrNJjPGYY4SFDAOX&#10;BJBisXIY0VII4XxApaGReRPhCm3SgeSiD7b8AHploakwAxzjh9h5LLOlqcMWGxj4vM1yImrqPKP0&#10;RhgCrZAZ2s0s51o7y01gECYC3xCQdUZM8BZl2KqBr/fz8wwKggN0rkOEA5UFA7IeUeI2gW8j/76l&#10;lEa7/jqfTR2ajQxe/Fo6KxfNC38+A2ciCXe0DGsgTUeWpVNO0dlKWowYjD4PXAEr4tMyIAGEE6Nq&#10;HsMalUEfMnIny98+GV46TEf+/x0Ub44S+iEoxLm+DoqBRJkBICFBFWNPjmMoNYLhbA4DbjP9gjTh&#10;yTrd4m9CcBUuwT/HejAxQgUxBysBYcnMMtgjLPKzcPM1e3aaCrCMXg8dfSyM5RdrKO7l4Ro3qTXQ&#10;ezNt6IyIeqAKT/A5ZjvQw6Cvw0X/4pTm278GCkL3fwcUZkZ3HjshEKRSSA7TuVPCenvgc3QQGBo4&#10;GVX5HW2ERRtCrFgxTzNSgXZkwx0oMZrJhkVxdKOS7sNkQU9FYcZs2YLpshVTI3YszgSRS/G4kvcp&#10;YUY2Z8fYVAArOzmMLQRwsf0DfFX3a5yisjjb8R6qez4kFKgqaN9oT5qgxL7t/EDZVQGFhgAhLM60&#10;f4jqpk/w3vlfoKHnIhZuFxGKWxBJ2OnMGdXtrGBza5FqYg2rqzMKHNNTSYyWAxjJuzBR9iIVGUYq&#10;Osx9H+YmI9hYKmNuIoXp8TQW5srYWJvD4sI4lhd5PEaDBwdrePz4AGur0xgfy6LC75SpOqYXcyiU&#10;XHCEalHTUIX1hxLhy4gmLS40VeGq5kfo815RTUi3GB03mKshiwjpk83okzZGvt7pojqgYhAVoPXW&#10;Eh6SE4hQcF8nRGrRy8LQ6bxCwFxRn5P+HkeRzi1+g5X5tzhUQzydlLofo7r1n6lefs8IuZrHukjn&#10;SFjwe9006QTvZ4Sq5blqqDY8U708Xi2u9nyMFtPnON/0L7jR/c8IqahSVgo8hCPyKS42/D0y5U7s&#10;3x/B+s4MpqdHEUoHkWAUuLQxhfJ4EtG0G8GUzDYOqKHGvdZOBgUmQtJAOd/PCqRDn4dRpasZt3Q1&#10;6KPzkJxZagU4bxMabOepJt/Bec0/4fO6KtTw3lVWpeNPVjGU7KkChxwm907hTH0Vfne2Crf0v0Dt&#10;0NsMON5CTS/LBMtOm/MarvVSOViuoIeRlwzr7LESyjaZ/d5IaAgoWtHNoEhS0Azw94eoshyJm2jp&#10;fRumgDRdSRvyFopTTbD5b8AVaUOyzEid5SaQ9yE3SehN8FzmqZTXp5UtrC9iZWsF63sb2Nzfwsru&#10;Apa3BR4ExToDkSUqhvkSj5lFjuVMFsXK8r5ZfRbetwCduhdmfw8s/kbo7dU4OBbHMkVF2wqjqxqR&#10;fB9S4y7EK2E1ZDY/kUZuPKWOIZab4HYigcx4nGonzvP0UlkQFKUA/DkPlYiJQdUQ1JrovAftA9+i&#10;z3oGJo/049zG7FYzBhyf0vG3IDxlRWrGyyjfBFfWABuVn55BpdYuaWhk/oSGiqOT95IqjEGmOU4F&#10;P59AeTkDT9YGS1jm/kgKHz36CFRZUVBjr8d1XTUuaL5C3YBMwJXJvRLMaDCcGmQQY4XOIcPf47CE&#10;EnRuJ2kkLDJ5LZ4nfEJIjaYxQNDMqKWA76PfcR3OpInQZJDy0uFZqCLEkctEt+HYCAwJRvYpQiNB&#10;x/2amVUUPwVrbhr2whxBMgpTavzl6xMKKGb+LZ3fAhgjHak0SZlTY6qJaig4gsEQQSEpPIqjsGUm&#10;6eRn4CrNK1Xgn1lRw3GH6S892Ys8X0lZk+L9PAf/qA72IsGXn4SdcLCWFmAjLF43c2qWdXwe1swI&#10;lZiPwaMJvukAPBM2JFa8cE0ZMJThs5Q+vVgbg0o9jOleDIRZzwI6Ph+ZcyX3k2BKpSCp0GXdDHeS&#10;sEnk4OLWya0oC3s0DXeqxKCQkI4k4Ynz86zfYlUuwsBhppLg1uvoRMSjRTFpRNyvg9XACmKiwmAU&#10;ECAk/JTnftstKotWuM21Cho5gkJgUYhpCQ4dSjEdirFe5GP9yMYGkI/3IxPpQ4aFJR4e4HF6MEJY&#10;TFECT01Lu/0DdJK0H9T8DGea3kW17iMFiDOdf8LXGqn8hEbH+zjb/i6+bPo9bhm+xYXOT3CFTuAG&#10;Jf+twWtoM91SCekadTfg8PQhmnBgkaB4+uwe7h6sYHdrFssLI8imfHDZtFROXQi7dUhTMhdybjWs&#10;V2xlqYCDvUXcO9rE0dE2dvfWsEO4HNxex+29VWyuz+O7F8dYWhrH5GQeuRwrKyO1HCO1cp7HYWGN&#10;Ri5idV1GNomSyMDg/G/44moVHXw1LDkdWmQWr+MSLKVOSv4mBYdOgkBtaQIHgYTAQkdZKYDQqs7a&#10;G+jha4MxOj1KTDFJmd0pK4XZvmGU9j6+IaCOVadtAY7yJ2g2/Ri+0assZDVUHNUYCFFV8DyGIpep&#10;GKrRbH4fHfZ3cKPrn3CmtopR6ifYeSZNZdKsFIK7JE00H6PL9gUlNBUOo8rUlAl3viN4b69gfmkO&#10;C5tzGJkuYG1nDmPTWSR5PxIFqq+tClVEHI6sUTmIW0PXUDd0Wc01aDJexs3+b9VMfWeFDidwEdd0&#10;f8BF7a8Ihv9Kpcn7NSyKTLKHSioOFzYffqyamb68XIXW4V8QbBd47TVo8lajznoWtcYzqKUKuWU8&#10;jybTBdzsPQcZldRhl1FUncqhdRiaef3taiROL2V5l6UObYRVr/UamntPwVeQJixZnncec9uddNrX&#10;UBofJAysjPADKDAwmJodQ4WWncxhZOHPkNi8vYwtSVNysM17sUZ1sc6/t7BKlbHI8idNS7KuSXkm&#10;T1UtndlZ1aFdZDSZHkkhWpAU4R6Ex4bhSTYiP15H5SaOcBQlKphwdogqRpo7E0iOxJGfJCBGQ98D&#10;4nsjJPKTKRSnMyjP5ahIqJzXy/w7hsSID6GiS63z7KAyGKTT7qf6PElnfUR4f4iWgS+hofoyBnVK&#10;KetVH4R0orcxoh6CM2OChUowNOWkk6MTClI5hHpZRjT8TDuadFTHpnZCVwcv6/nc3hhS0yFG9gME&#10;cxvqBi+iafg6n9ENZXX6awyU+uiovXwuVmgtNug9IUa0WSomRvn+CFUcI+Fw4sRCBppMutymzUHD&#10;MuXOOekMCYlIiQ5RZkPL3AY676j8LWs/UFnQGQ6nsm9AQuY0vA4KG6N4a3ZKAUKAYYhXqET42ZcK&#10;REZIWbOTjPin6Lxn4SrPEwyES2yUjjmDgUgKFqoIK8Fi5XGt6UkYi0V4xhIYdEizpcyhkZGAdgxS&#10;wTlGwrBWCJ3SIo+3BHtl6S9AYcosU2kscTuGXhmyWvIQEl4MZwZhL+vhmRmGPteN7kATWqiYVdNg&#10;Sk9I6tFtkSDMRnB6+CzSCJfLSI7NIDE6DVlLI1qeYPAwoswra2kQIM4EfQeh4U1mWeYKrAMM/mhV&#10;zuGbsOoZLTHK8thaqCQ0J01Qlha4LK2ESCMh0ggvzW9vJCBuwUdgBBxN/LsJYUp4gYfPVo+QsxFR&#10;dwsi7mZEGDEGHY3IxbUYzfdjZdaOjQUXJksGTLCAjVN9jBdkpMg2XDENfvanKqqDd/F5/W/UKKjP&#10;mn6Ds53v4BsC4kzr2/i66Xc42/Y2vmz8I75o+ANuDJyBIUu4VUxIL/uRXQmgz69Bbec5fH31XbT2&#10;XsMQI52ZhRhm5mIEgQ8VOrBM3IywbwDpKL9HC3oMmBxNUjlMY3VlChsrs7i9s4r93TUcHWyp7e7W&#10;MpbnJzEzWcZ4hVFkIYJSPoxM0otiLohs0slrDGFmyoHyyBU8fy5pC6STt4CaW1X4+FIVzjT8EnV0&#10;Yg2WC8qabBfRTkAMpWQkzXm02mvQzai1000F4aOCYITfG6GcJCy0fpksV4suz3WqCZmoJE1TtXTi&#10;F/n3ZeioTLolK6e/hk73FOr6/gcjeFmSM0q7Q5ulyaJAck4CMBnBMkWT9vZ9bB12w+b9Ajr9n1gZ&#10;qxmF1jEavMYIrQGbTxltpLsZ+bfAEtUhUQnR0WWxsDWtFnHyZ+x0cO6TTLL+QegdWpVhV8b6Jydd&#10;jABb6GgaMBS4yUp0i4C7RNXyAW4N/BQNg/+C+t4qOoj/C3OH0sEnHbXSpCRwkHOl0rL+Hep1f4PL&#10;2n/n/TrDe3MJg2mCMtOMDiqjBkLhau9XuNZ3WqWQbrPcoJI6j2ZZyc9xC03WekrwJoK0jrBoRK9X&#10;hklfQMfAKdh8knlA+jW2aHmE803wsdJFS0MIMYIuTQWpoHzIVviMx6NqxnquFEVxlIpzcUytL7+2&#10;K0OGZT30je8T8+0ebimTfclEvESYLm3OKlvfX8Xq3jLmZB2UxXFMzJYwTpVRXkoiP+ciWOy4c1+U&#10;4RrNgcqEDmPzHqU+4oUMYtk4YrkEopkYIrRolgAoyAz6kJpAF8oEEOc5JsoxxFhO/ZJbTCbQZV1w&#10;R810vsNUDHJfz8Lol/VNdhAbY4Bi/hI2qltjXEfFwGfm7lJZEQZ9PYzyu/kce2FLUVVkzXREZkLV&#10;xWdsVypC3hOY6EN9dNbDjEyHYQnqMWDXqiSaMk8jPRVDkCDUEtjt5ibVHCX7vaEh9AfNqmnEGJJU&#10;2ImT4ZncWmNZGKNRQi1B5xWD2Wekr5DmXGD5NpVdgRF5zEsIJVhekxgOpJXyMFFVGKMFOs087Flx&#10;2qM8Z7EKjFQGJjpxR3kBiaV9eMdX4WD0b6Pjl9esVAPyvlFUhDh7/v262VQT0SyDvmmYCZUhQkQm&#10;7unjMiOcyidKpZEYI1houTHo0wkCsoUOWO61KNQY1eLHKruyo1DhseS352GnmrATGNbC9Btmy6/C&#10;QlAYsyUMxPywUtHaKzb6Cd5DBm6S/FDmo8jABEkXZOUzClaoAqkeXWkPFXKY9TPP4GYe08vrWNra&#10;53YTlZkllKcWUZpZRJGWKI/DT8UVyhYRzpV4b0cQK1YYlOSUVXlNtbANXIKT8s9hvMltA4L2VtWJ&#10;LX0SdiqK10EhgBCLetoxku5XcPDbbykLu6Rvo1FZgIVRLMzKGnLUU3VoMJrRYn3GirVpK5bGhzGW&#10;1iGbkTbRGRw9KaHXfBVf3/glrnScwjmC4Ss6V4HDFw2/wXnNn/Ct5j3aKZxupvLo+BBnWv6ES52f&#10;40r3l4wgz6r5GBe7P8S55ncwcSAZV/d4A8yI580ojbqRLzoxN5PGxFgU6YQdhawb02NJLM2VsLu9&#10;gN3dZQWFvZf26P4B7uxt8P0JQiGEeMSLSjGG9eVx7G3PUxVlCIwQJkYJomwQUxN2jI1LCghxeDIU&#10;04Q+278yYv8ZWs3fUBG9jTrDeVzSfYE2qgcNVUKd/jTOtf2R26+pNi7w4VNdeKguXhk/p7LA2i+h&#10;jWpE8mNJp7Q0PQ3FqfhKHYQDHScdsqwX3Wz6Cp2OszCEL9C5f02H8BHa9H9E0+AvUN/3Y1Q3/wNu&#10;dv4MXf3vIxyvxfZuCMcPKzh+vIiDB1QJvO4Mr8sm+Z+yVkTKdjijejonqrS1MjK8/nCawFXj72Vx&#10;JCOcKUnf0gMDy4wM3dOnOmErd2IwXsco9AodyTn0WN9B++BPGbn8mvdFsrlKO60MFZZ0EzKvoY1I&#10;O4PAyC9hCP0YN7Q/woWun6PDVQ1tkHCM1qNTLHgTGt8N3LJWo6aHKkN3Fl1O3otIO7pd9QRCLW7q&#10;vlVDmLWuBjqMNgxHGuAtNsIav4j9x9LpLfBkxdnohCteDav3Igqjw5ihAsrz2tN0sukRXmfWh/Ro&#10;mJCIozRXwMhiRXVCb95exZ3jTRwcruLg/h7uPNhXmYu3Dzb+AhS7dzcIEVnUawkrLGOL0nFNZTEx&#10;W8TMUgVTCxVW4izGlsKYXnHhzhPJajqCsVkNKtPD/HwOE4tFKoIRpWTKY1OE1ShiqRwCkQTsLqpk&#10;v1+BI1tJU01QqUwVkJ/IIlVJEOwRtahWmGpXlpN1xBnIFWT9BelQXcSg5wsC/CajYg2G/G10kEPQ&#10;M/rv8/TQUQ/zWfTx/vXTAQ8p6ycQOq0a9Dt1GHL2KUj0eyWbsiQV1RIuA1QDegYcRkJiiFCSbNQG&#10;wsOsFkJLzbFspRzo4evGsIlRuxOGqE/lKhqWdByEhDEQV5Dw5Cqw0fnaRVX47NA7Re3OYGqzH+lJ&#10;Wc0vAEvEp9SCi045NLpEJZGFNVGCqziNwMQKlcIMFcIkVcE4f+tEJahV5ejM5T2BgYHqwczP2AmB&#10;E0icwOSHkBB7BQjpzzDymEaqj8EYnXiY5x4vwJag4qCSkOG31iKPWfCgl/X2JFCbwNFzDQZc38BT&#10;SVFFLCpIWPNzPCbPhcrGnJ14w2xpgilHpZOnKuL1hhj4zj6egYPKU5/ugjGvg7U0CNcI62tFlua1&#10;Ish66S2FeU9ChHMG2akJjC0sEgxzVLBzrMsjDDDKVKTTDEBmkaHKiBJaTiqiUOZNUIQLOWVVYUst&#10;PIar8FOGe800CysVLUQKeswNVBQEiBiB4hjmZ62MuhhxBBythANJaaqjArlFkDQopeHh/usWct4i&#10;OOqpMhqQDLQgG+3EzIgBDw/SwAuJahcwMWnG5JwFrXT6dYTElZZ38O63P8LXt36Fr1r/gI8bfoUv&#10;mn+H0+1v41zr+/iKquIMYXG25T2cpto40/4OzhEi33S+j8s9n6Km62M0DJ3H59d/o0Yl9RJwrng/&#10;b1YYi8spLC6msLlSwtHtORzcnsXm+ihmp1OolIMo00ksLIxg//YSVlcnlMrYp2N4QIcwM11Cngoi&#10;nfQgk/JhmpVybWUSq6zsU5LKZIGRW6gadw+kCUOaDYLotfw9mhgNd1mq8Xnt7/B13R9Q23sGt4YZ&#10;9crSkPZqbmVS33nUGk5TdZxFK1+XIa3dAaoIXy3VRf3JEFnps3DXnphL7AY09qvoVqlCRGFcoqqS&#10;NShufm+Sh6fLLSOf+H1vAzSMuO3pPszulOiU6OyOtnH44LaaVS2Zc+88uYN5Rr7+hBuhtJeOM44M&#10;nU1+nPLZ0sOCFWHBCmF1f5oQ9jHybFcTGXu9zWpipOQ86vZfQ2/4PFrMbzPS+ReU16T9WxZdEniK&#10;3UJ24deMKqvQYfx7uPIfU86fQX/4a+iSVzCYq0d/hhFTpBFamWkdbsJgoo2Kqk41V/T4W3hNjZA1&#10;HUQpdPP3DaEe9FBB3uqn+rI1oNP4LdyxWqofUXeiUCbxAk5G21TAyQZezxByYyZY3Fpen59lI4/R&#10;hTIKk6xY40mkCIogr3+MqmlucwarB8vKtm6vY+/uDvaPdtUKint3drB7sI1tWXt9j8qCKlTZ/qay&#10;pS1ZX36JamIRi5sLapis3N/lLaqL3Xksbpcwu+wjWASYcp45HNx1Yv9whMc8WcN9YWORgFqiLRMg&#10;Cxinjc7MY4w2Mj6HFCt5olRCYYYQWp/F6NIYilM5FKhCwnTKRkbvOqotk/8iZjclNUqZUeI1DDo+&#10;hTXQCrusNJghIHwdGAr3EBxDdLZ6RseDqqnH4B1QySPNQT0duqxLY4A1Sovo6dgluSRfDxIujm50&#10;EyKDHh38VDCjBNwo61l+JodoMQEfo1uJTosz4wgVZO3oMPSeCL9/0rEqE+ts0mZOJxamE8vOr8IW&#10;zzDS9VPZyRwkmc1PBx9qgTlk4W+HeQ55nk+BJrOeaa8UherApgMPFriVPgU6/sw0LNK0pGxSmbU4&#10;A3N+GsPcF6evjBAwyWcKoiDoyAtzBAQ/l5VZ0jL/QuAyDj1tkEpiKD7C13js9CLsBImFQDHyuI5S&#10;Ee7RAfiK0jchw7RzmFrRUOF0wcmAy5ouwyyQes0Mkg4kXuIzoNoQJZSbgmt0gqrFTzA4eK5GGHMD&#10;0EU19Bv0DQGW/TRBTTXRqK8jhO1w5/lZnxVGH1UXnX52dBLl6TkGELMojc0hU2LgSyuNzSJPSKTK&#10;EwymR5Hia5WFNQYYU1QWZaUwvMkMA8UEqgKm6wgQBBFG/y6qCqexTgEi5tbATyi4WRFfN7uhTgEi&#10;6DwZIeW23ILLXK/UiN0gIHkTFAKJdKhNmd9ex78JH0InEWjHRGEQS2NWbC14cHsziPvHaazsBPCI&#10;5J3c8uA3n/1f+OjWL3Gx91Oc1byLL1t+r1RETdenBMZ7jMTfx+eNb+ELqg/pv5Dt6eY/4LL2U1xo&#10;P4VLmk9xrfs0moZq8GnNb1DXeQ7Tiz4sr8UwPxdCuWCDO9APf1iPeMaK/IgHo4zCVlaoGPYWUeF+&#10;MGBHNCKL+hf4nVGMjsQxPprEztacstnpIsokd67gZYX3YGmtF7s7sraxOEQfX/sWkwtNePfzv8U+&#10;ZpGYM6Cm7T18UvszXNR+QDCcQS3VhGxbnTWoHfoa1we+xEVGyzcGv6KCuEoHT+cnw1w9tdDS8Yt1&#10;e0+2He4TU/MMLNLRLc1T178fZqpzNaLP18JoR8uCa4A7aUC8SCU1P0IQLuD2vQO1DO3UXIURp5NR&#10;dRbzKyN0bFOMZCvYOJA29inMro1iYVNG7BQpVxMsRDYMWrtQ31utJqt1yDrQ9ito0BOE2r+DKfR3&#10;vH5JUSDKwUQnfYUK5PcswG9RAf4Lr/kDlVKj3X8ZrZ5LLPSX1UTFRudVtLulE5/XYKlBk/4SOm11&#10;asZ2p/Um+iMajB2mEF92ERZN0NhuqZQk5mAnjLIsq7MajmgNVvbFIS7iPp+DyfMtI+4ejE76GZHH&#10;UaQCzI8x2i6GMLfACHV+HBOE/dhSSfUfTK+NY2VvAau3F0/WMJEmyKM9tbaJwPTe47sKFBu7qwoU&#10;8r6AQhbTegWIV7ayvYz122vYPODfd7awdkCVcW8Hdx7uYv+YCuR2nseQtmuZuT6C48M0jzeJnftH&#10;WDk4xuaurOZ4m2p3B7d3ZUb8MUF0l2rlkMrmDja3dvn9O9g7voP1/W2M85nJSpJFgj0/EoYsd5up&#10;DBIgolRW8B0iKExpeO39KottNOdRq+HFSiGUJuNKRTrSwxgieDUM/gQQKsNwQpJr9sMjEzLHqLTm&#10;ElR/fmTnYigsJhEoOWEKD+JiSzXahpqoICxqtT1PPoBIJYnKyhyi5SIi6TziBFuGTsqXKsHgiMHk&#10;TsHsSdNShBO3L80YjCPOOmgJvlqudwWepA7DVCvmJBVILA19ZBRGmdAWkUyoPwRFGcNUDiY6diuj&#10;dXt+9ntAvLJXgNBTRQzJiCjphyjOwj6yQEBIE9MJIIalv4GwGYpWFCAEGKb0FL9XVp93lFZgy6/8&#10;BSh03kvYf/aqSVUWOKqBh2rAWUrAmioSyJLW/MRkXx/OExhlOPKT8I7MwTu2xN/OYyDmRh/vqYCi&#10;L6pVKd0NeS2s5T6edxc6GdjLREZrQp6fG5awE/5CkgHRFIqTMxidW8LU8jqDjBWq2VVlan9hnc99&#10;gWp0iuVkisHfBHwCa6qLYKak+isknUdVgM7fT/OIYtBfJSxuwE3l4DXdhI8qQ/oewk5pTiIUCBRp&#10;XnKL8uB3XPKdV01Ww/L3S+O+x3yLx21AwN4APyM82fda6hH3tiDKCh7i8TIhDUb44Au88LyMnOJ+&#10;ItKJXLYX957KKJcjStdavPXpf1P9FxeluYkgON/+Lqo1f6K9h08bf0vV8UelPM4QJp83vXUCFA2V&#10;hkzQ6/hAgaNJX01CdyI7Y4UnQ7kW5U2NdODUuZ/g1Nn/QE3dZzB7e2CndI5JCoNiENkMJX3YjHzW&#10;g+XFAuZmMpidTGG0zMqWJ2hGkijR2aSSNgQoyTOU7QVGwjMVyb0j7cxePHhYi2zxNJzBWtxs/gpp&#10;RrJT6y4YGOE3dX+J3575J0Lj1wTEGTV/5OO6/+T2T7jQfQrXBj6n0pD+jEt0/oSE+xYLRD1kPW3Z&#10;1vVVo5PqT9aVkDUDHFlZgVBHJ91D+a5lxNUFg1OHHmM7nagOwawDc1RI0ra+sbdCJ7iEvXu3Mbs6&#10;zSiZDuxgBcvrLFjjVF27MwiXZFW/Xkim0RIVU34yyn0LLLxWsyxc42pm4ZTzknT07xISP4EhLICQ&#10;KF4cnw6ze58y0vk7qqif4pbhFFqt3xAqBAKvq8V5De2OG2gl0MRkv0nScxOInVRGMutaZl+LdRCE&#10;kl5D62rhtTeh1VRPQHWgVaVmqcOQ9ypqNb/F0rHMeF3F6OwtFvZqhIsDCOT0SI8FqBhKquO9PJWn&#10;BM8SFmmUGQCMTJUI83HMLE/ynqxilXCQJXnX9+jgCYDt/S3sEgh7h3TKVA+3uS/L8N6R9d3v3Ob+&#10;Pg6P7uDu8aF67fB4H0f37+D4gaRbv4+7945x795d3L93qJbfvfvoiLbL/VXceyATr2Q01yQDJB/u&#10;P1zEESG0TyDsHFHh3bn/ph0+wp2796kEDwmrfdy5f4iDe3eoCPeVCaxWtgm47XGsb6Rxe18CFhl9&#10;N4q7jx0MAryYW0thbL5IRzGimhlzk1QfUwUGACUkK1GEcj644w5l0ZKkeQ8hUvSrHGDerBvhcoBb&#10;F3w5N/xFquiy5KFyECYmOvcBlj893/MhwDoy4JIhxX46HEIjWaAxyk4U4KQzd0jHM7cyUskcysAc&#10;zrD8FOn8ZUirzIMIYMDWhN2Hcv5rCBW7YA1bYc8SJFQaAgOJwk3i4CWqlyGqBMOrkUvSSf3D4a9W&#10;qoc3jU6dr4vJvjh92ZoZyZsIjcEonTePp/os+Lc0Pb1p0hz1ZxvOjb88zgQcxTAdtgxsEbUoTU9a&#10;DLmvE1ouWBitW9Ij3C9yn/chJetJpGCVtN4p3hOqDVEcoioMvBdDURcC0wmYRofRRb+pJTx7JWNB&#10;tJOqu43BJOsit8PxPvoBK1wZH2KVvFISI1Sek0urmFndwPTKBlXNOiaX1zDB18bml/j+AuvDDKEy&#10;DW8iq8xH8ydzsIXifF5ZVPktN+EyXCccbiBI5+/Uy/6fQSFA8NHE4Ut/xExJTyffyNcIAunEFgBw&#10;301ASMe4Q18Lo44yt+8ygVIPj8CG7wcIixAreJhOTobXCiTKSS1Sfg1KjHZzsoAMfyPhblPHdHI/&#10;GNQweithfsOjZjS2DZ7HGVEO9b/Cp3W/JDR+rwDxWdNvFSRk/8R+r2Ah9nHjL3C6/Q/4mt870/RH&#10;nKn7A2paT+FG1+e4rPlI5Zxq1V+EzEh2pofgSurpWJuh07fAEzJiQHdLdXqvLWYxNxHBeNGHhekU&#10;FmayGK/EkE04YDd3oJg1Ihnh9cQ0CLlPY31BRpPIDNo+eB0/xcGeAdPTw3DxmgZ5f8dmpGlqHZVV&#10;F6ob3sF/flKFr+t/reaRXOn7VCmKa/2fM/I+i3pjNVosl9FmuYZuKjgDZaavZERq1on8bJAVks47&#10;qEO/nQVI36TOX7Yd/fUw2fuQpBSdXx3FzFKZznBCQWL/eEe1ta8x2n2GJxilA9UP96iVBBOFMGx+&#10;PdwxI1q0lzDk1MDNKNOeMKiZvL2BVsi6JaqjnRH8xbZ/ZGGXvgeJnKQDvQ3e0k+oLKqo5t6H1i9r&#10;dVzlls49egsNpm+pkAgYwrNZUlIQAmKy30olIdbu5mvem9CFeD3BRnT76lXTUyeVbBvh2DB4FRrz&#10;TbTqWC76vmBEK2PUV1BeakJ952/VAIncqB0pwlGGMM+tFVlRiphcHD1RD3NlwoQKYrKIiflRNSlu&#10;bWcZq9sC0NXvQbH1V0DxChDHVAD3Hhx/D4j7hIGs5/7gyVM8evIYT548xNMnD94AxfHDFTyXRZlY&#10;Dp5/l8XBYRl3+doh1cvBoaiWg78Axd7te4TTPdy5x2M8uPsGKPbuElz313HweINKcITgFwDJ5MMx&#10;7D/0UyFlsLs+j8XFWSytr2FuaYH3YFrZyPQUI8sJVGbHGYGOoDDOezNdQWkui9GlolJbIwt55Bgw&#10;REaCVBlG2CJmBlwGOnQjHEmLGhLrzFhYj2wISed6MQofo1pPJqk6pC3+GJ1OkbAowUcnGMyNqlQS&#10;krFUYCHrSgsoJIeTNRaBLWhFelqU4WMGKqw7USPsmQiddvZkEluqws+WFCAEFhaqguHkGKxUADLU&#10;VY1g+oFj/yEoTFQU0ucgJvsGfl/AIM1JAgn5WwAj7wsAfni8H4LCmOXvvwSFlc7al5ZmJxnSTaW+&#10;ewmGaBsVTIAqh2qC98D4si/DTKfsyObhTqV5T5KwJ7Nw5mRuRgRRAj2/yfL7gIomo0W7i4GirAPC&#10;QNfMQOgVKAYS3bAkZdGpXgLKRvUXRXZ0QllubFJZZXYRo4TDxOKKUhhjVBqvQJEbm0K6MoksgZEo&#10;jVFRyLPK8TmVURVmZB+h4xdV4dBfOYEDK6D0V8i+S/onjNcVMAQUHm7dfP0VAOS7ITtBYK1Xx1D9&#10;HK+ZQOeVSdOWfEbURIyqIu5pRpDmlu+LyuDFyiiqfFTSh3SiSIBkaV6+ly32IV3uhyPShqktyuWp&#10;fnx54z/wyfWf4UrXKW5/is9q/wOnm6gsmqkmBApibVQeXR/iK+6fbn0X59rfxyf10jku8zM+xMe1&#10;f2QkfAU6TzsL3gAjol41Vlzv7oTO3AhXqBdruwVGcGNYXIlgcsyFdEKPQtaE2Sk/I8UJPHs6jzW+&#10;t7EaRalkQCR6DcOmf2ThkEjCwc+9h5j/M0yVNVibt2KkbEBBOtlT/ZT+fVg7SMCb6cKFhj/i559W&#10;4a2zP8J7l36Gbwi0as3XuKr9Vo35dxXMGFtNsfLGSP8w0oRWKO9EgM5QMsHKUrYxqoD8VBIzG6NY&#10;2JnE8uYcnd8CVcQMZgmJ5dVZbMtIrtsb2GLkLCnD4/xOkMfpd0g69l6kpgOM7voYDXbBFO7m7w5S&#10;VutYEUTyUuISEN1hmfwn6z/8G9YfypwDWcKxE6WlPylANFs/RLvnspoc+Lq122rROHwZshqfLiip&#10;MggKxzWqhRuqaa3JelXNLO3w1Kv01ANJDTolaZzjlgJDu7GRkLhONXUGN7rfRa/lU4wuSobWNegD&#10;n6GVr4f4DKIFFwojMsclo5pipmT+wlyBFWSc0dUEoSHNaTNqcaqVrSWCYVWNWpKIXPU17G+qJqW9&#10;O9K0s0s4nNgBnfEdOuW7dM5HdNKPnz580549eMOeviAknj/Co6cP8PDxfTx4eh+PHt3F0aMtHD8d&#10;xws1NFX6wMYJmm3cI3CO7xMm9wmG+w8IoUdv2NHdJ1QcD3FElXJ0/y4/f59gOWD53MHh/W2+vkRw&#10;jOHouXRWS/qNMvbvhnjOE6rPY/f2Prb39rG+s89ysY/FzV0sbOwQpFtUlpuYWlzE2OwcSuN0LpVR&#10;hFNxOpCi6hxPjkSpiKOIiaKgynTErHToJ2vpSz+FrP0tHeAOvhdgsBEqsVznEgwyZNQSFUIwoSbD&#10;OSRqzZbgz4/AlxwhRKRfQlRBDqZIls40DltSyrTMIZnD0m037PwNU9gNAyPuPm+EkbcsPTrysnmp&#10;okYZWbMT+HMfxImZ6czfsDxfo1kk7xNNmpfesJcwEPUggPhLMLxp1uwirDnpx+A+4WDnMWzlOThK&#10;Mpx2GKUFaV2Q5tcc1ddHkCWTZU6EPU/FQbCYs/K709AFIujx+2CORlmOAxgOh6H3+1Gg2l99uon8&#10;bhz2iX7oUk0qr5PGy/oT70RPNrdjWQAA//RJREFUrENl3NW46hhQNUFWJLVmGOTlXUpVhHJ5RIsl&#10;pMbG6BemFQxEORQnZ1GamqOSXsEoQVGWvwmL8XkGW9PSFDWJJGER5TOSTu0qaWqS5icBhjh7aYIK&#10;UimIyb5NfxVObkuM/t1UH046fFP/RZgHLhEiN9XnTgBx8+V3qQRoAVERNNV89brxsx7CJ0A4SDNU&#10;0EOV4WuB39WEFGVUwtfO19tU85YMsc16qTzijHSnrIjz/Tij9kyG0Mj3MiKOMOKVYWcrWNoJkJRW&#10;DDFq1dqvoqn/DK53fISvGa2/c+EnuNj5GWo6PlVwkHQh1Z0fMWL/Gtd6v8WlrjP4ovY9nL55Ctrh&#10;BuidPAc68tV9FtpgO05f/z1+eeq/4kL92wSBHnNzTkZlHlQqwxgdH8bOfhJnqn+JULIP60eMhvyy&#10;Gt37rHiS40k6sWy4s34VGwsaZKIaxKlesgUjDMN1+I+3qqDRfYvJDTcmtlzILVrRJ1PzTddR33cB&#10;757/NaMsHZbuTmJ+bwyTqyOUjRVMMzKeo8Nb2Z6hk5vD3tEa9u9t4OjhHlXYPm7f3aAzWICM7d87&#10;otO7wwh5dxGra/PY2FzC3MIERiqMFggIV9oCb9GGwYAWHVSGskKhkaCW1QqHWPh6XIzsg4SD7wa6&#10;bRfR4zyDJsPPeZ8lRclVmrS/Mrop/BhttrfQ4vga7VQIksfqh6Bok7Ub7DcZsZ0sttSqVoL7Myga&#10;zJcUKLoDjeiLt7MSNKHTfQs9DCJ6WS56bFQzLKuDhFCPSTrJZbZ4AXUtvyU0riEx4sbM9jgjYBmh&#10;NIGx6TFMzE1gbmUOK5sraoXDeaqHJVkmd2eJZWj9BBBUD2LfA+Jwh/fwTUjs7NORPzyiWjjGwyd0&#10;+HT+z148edO+e/yGKVA8+0tQ3H24ibuPJUeWjPxK4d7ROB49uPfXQXH4Jiju3n2pZB7sU4Fs8PyL&#10;VDTSKS5DoBN8vcjXZ3Cb5350+w4V0iGv8xDL24dY2DrECoGxvH37e2AsbWxibnUNk/PSYT5LByL9&#10;N1MYowrLTaaQGA0rUARzbkbL0tw0jOFAHwOLQWXWiKyVPwRbyExV54Q97YYj5WWUHCQkpPOZwHjN&#10;XJECQVFQE+sM0QydXJoOchhG1v2jZwK7PYyv21UHuiHix6AMmU3Iegtlfk5GAkkzEy05SjVBYLwO&#10;if8JKF4B4n8HFNLc9EMw/NB+CAqbZH4tz1JRl3ndDAIfSnoRGYJNSEY/JCDssBen4CxRcfA6hmL8&#10;DYJLJuvp4zFCluoqmWT59tL3BFHZnURoNgDHxCB6EnVocdagV9Lps170MNCyjunRl+xk3WEdYV0d&#10;pMro93fRDxKsIRvvraxBkuTzkgEFJQWITGUC8cIIAlQtI1OzVNRLGBdlwf3y1DxBMoMkzydKJfE9&#10;KByGq3CbbtDR1yoH7hq+8YbZjVdPVMXwddgMV/j3NW6vwcHvOPi+h1s333PyOKJIHPprcBnkeDcV&#10;eCLS3ETV8WeTJigZgnsCplfKIulrRcrfhkxYg3RIg1SQFmhHiO/7CJUk/5YRU/moFuWkDuO5QWwv&#10;eLGx5kdlRI9IuEMpjwidcDytYzRJh77kRnpUDwePaSaAegifC80f4ZPLv8YX139HRfJ7nLr0W3Tx&#10;fIzSQeSUMf8alXu/rvssLjaeQutQDRVGE8pLdjjouHSGS8iMDKBJ8znM1puYXHFg4yhJWRnBZ9X/&#10;iY8u/B5/PP2f+KbxXbx7RiaNyXyACMbGJMWGlZDpRZHnlkgPYGo9jPKyAw09Z/Bt3R+hs/MZ5HoR&#10;HzOR/rLgTR8f9CCvwU/nNo7tQ8k0usKKvcgIcBaTixNYpFJY2ZnH3vEmFtanVfQcy/tZINIqil6U&#10;Tmm+Nrs6pmxytsR7k6ADLai1xs0ePTT9TWjsvUYwXWTkfpOVpAu9LHRq1TzvdXRK+m3/NTSYvkJt&#10;53+g0/CvBNs7vB5Jn2DExMYf0KL/v9Hh+IQFtgYaFmaN4yJarTV08lfRxWO08+9O9xXuy6xwqhL/&#10;LbXf/XLEVrePioFRkYa/r/U3KuXS6b2FBpa/ZpYzAwOEQMXK376GWs17aBt4m799SJlcx2fyJfwJ&#10;WewphKlVScA3i4XtecxuTGNmUdbvXsDq1grVwrrqf3jVtPQKDNK8tLm3gY2dNYJhB/uHe4zQqRyO&#10;qRyOqRzuSdPSXdx/eIxHT0Q5PMLTZwKGp3j6/IWyZy9Nmppet4dPHhMuD/jdB6oJ6i4h8PCxgGYJ&#10;z1QHrYyt9+LxI4LieAMP79/D0THtwTOC/6nq47hzdI/ndIS9g0PcPbyLQ+4fHN7D7cP72D3Yxf5t&#10;GXW1jN07FRw/kZm/ktakgAffyQiqBRzs72Bv9y52CYj9Owwi7hzws4cMHu4SklQXu7epLnaorOQ4&#10;B7wX+1jb2sXqJr9HtbJNSG7yGBu3t7B6sMJgZVwNw82Op9WQV0fUAoN7AGa/HmaCYjgkKdF1MAZO&#10;FMZwSNJ60IIEQMgBS8wPR1LURZKOsUh1IEpCEv/Jcp50ikkrQlkZJUdgsX6YAjoMBZysoykMR2R5&#10;zwKDmJLq/BUlIaCQSXFKWbwCxEuTvgfpoFaQIARMMuxUAeKkP0LmRbxuCgAv+y7kb4GFMT2u1IXA&#10;4y/AQlXwutmz8yrrq70UQl/gFvZfSEe89E84oHe8xXOmP8qUYJIhvBmeC9WUTVRVugJPYRLewigc&#10;2QxsuQDG78zCN+eCbcyIgTSVQ4QBJOuEpGbXMsDupA9tpm/UyAhABpe6YDNBSpXB4FrnluSOZgZ8&#10;AViiETgTaXiTecSodMRSo9NIy7DY/CiVwwQSxXGEsyOIc1uaXkS6MkVAUFHwPbEqS2+NcvZei3Rm&#10;i6MXh/+a8b0oHaV5sAbWoUuw8jNGRrpBZ4MCyJuguAz70BXVz/EKFNL85DGJ2jgxP18TFaKavJwC&#10;Edk2fg8MAYWkBynEu1BMdKOY0iJGxRFhRBni5z10Ggl+NsnP5gmUVx3hJQJiIjuAcnYQ+WQvUuFu&#10;hDztiDEqDvO9KKP9SVmYaNaLRN4Ab1QHC5WDLdiPsdUksgt+WFI6Rqt0kLSLTR/j84u/UutUl6Ys&#10;dDAhPHgmHexTOH5eQJPuK/zms/+Cdz75G9UcJukPNu7lUfWfVbjR04DrvQ14+/yPca1JYHFI82Pr&#10;7hl8fr6KzpmKirCLlK240v45Pr30a2gI4KaBC2jivb3c9AkjKkKSEjJfCSCccKAynsXM3Lgabrm2&#10;t6qGWk4sjEFv7YfdZ0Yk7Yc/5uIxvfBk7PDnHPBlZRnXHrTo6llQLBhZzNJ5jqIoi01tT2D7eEXN&#10;4pX3+twdaBi4rPoNvDO9dNSMXqwXMECH3uO5Ao31Y1zR/D0rtagImfsiUWsHWi1VqNP/K+FwDk3G&#10;arTy+XRQMbTbLikwSOHWhhtUSg0xra9e5dKXBYZarFQT9ssqb5Xqn6CS0IVaMJzXKlhonHXotDag&#10;36Nh5KqHwaNFj7Wa0Y7MA7iN7MQtKsovGB0NYXo+h7n5KSzJTGhJ2b23REW4QlUlzUnrdH4ChC0q&#10;CAKBgBBgLFNZyfuynOiJktj+MyDuyyp9fwbEg0f36OgffA+IF989x3d4ExKy/0NQPHvxXAFCTPYF&#10;Gk+e0Z7LCCSBxLQatnt8VMLTB9t/AYqHT57hweOnVAlUE/cf4t7xMY6P7xNgD3mej3BMYDw4PCDM&#10;VnD8WNrCpXM8R9WSxe72JO5Iv8XBMQF4D7t0+j8ExfYBVcb+Ae/JbQJjD+vbe1jZ2MLs4jLGGGEu&#10;biwzAFnC7MoCZpaoym4vEcZUo3MltfJebiaJqCiMvAexkSD8JTsCJQdsCYJBljF2aRh8aakGtXRs&#10;GmjMnej3GggLD8uSqIykMttLc4ej6B3W4DmvYR92eAIdiIyEYSNQZHW7H4LCICvGvWx6khnVrztx&#10;5ej/D0FhK82p7wowBAwDkZLqpxDoqO8oe/UbfwbEK3PlZuHOVaiMnOiyXsTGg1drhttg8vyR6l1P&#10;dZXi9edYV6lyQjJRMA4fHbY7U4Y9k0CAdd07EUJvpI/nToefZn2ItqIj1MRgjPUh2MHPDcFXNEPn&#10;k6WQu2CmP5HRfwNRyYTMoNjZo0BhSiRg5n2VeSl2GUCQKMKVLNNHVOgfxpAdnUF2bJaAGEMgVYQ3&#10;PcJnOY4A34uWpuFO5NUghCpx7k4qBYeeEOi/8NLZX1KOX1RGKthGINyAja/rdedhITAsQxcx3FcN&#10;B52bx3SNn7tOAND50aRzPCSztGl+fj8sUKCFrCcW5uvSaS4W5UUnvS1I0JKEQYqqQjq7Y55GxAmn&#10;pL8ZWcIgHWynumijyUTANr7fgqiLkCE4ZDRWjBCJkrACmDIBM8LocizVg8lcH4qERI4wSYe1KCQH&#10;UcgYVR9DuezA9naJUdkUAjE9bjR+jTOX3sH75/4DZ2+8wxvaTZmtx/Mnk3jyoILlWTumqARGxwwY&#10;mzRiadOFcEaDs7W/VLPKG3u/ZUQwgOJ6gkTX4mL7t/jJO/8NPz1VhXfPCSwWaWGsrJ9Fo4ZwSTKa&#10;ttxA3cA3+PjGr/FezU/xmzP/SGddzUrQhavNX6BzqFaBLJC2wcrKVRjP4OjRvlpQSFaZW2HUvHO4&#10;jqllRgWjEWhZwTr6bqHX2g5rtB/OrB79Tg1qO75Fp6RiyRlY6TwIFhxIjrNyF5ywJwZY4fowxMLX&#10;7aKkjRMMsfqTtY09l9Fi/Bxt+t9R7fyI5y/J8UQhaWEI/DOaqCzq9R9ROZyGxnYeHbZqOv+raDJf&#10;prKoU6OUOgP1hEUjWl08nszpoPVGRanIkN4bNH7GXafGgw8mNOiSzLjhRsKDkZKtluDWwOhnlBrU&#10;s9B2M3q9hMPHsvDTITp0v4bN2UbwRbGwMUZ4Ul3Rqa1trfK57mFrdwObdwiC12xjh9CgbREQ21QW&#10;OweMmhkx79OhHrzW9/CqiemJUg+P8VzB4ZmCgxj4fzH56zn/PeX7TwiRR3Tqj568wMNnwMPn4Hef&#10;/cBeEBIHeKQgIZH/LH/LiadP5vHgwV06/COqiGMcUEns33vIZ/0Mdx8SFA8fE1iEhQDjNbv34Am/&#10;R4XybJ4KRZqbJHqNUJ0sUKUc89iiaP5sdwQwRw+pNB7wmkWRUGlQqezs38HO7TtULbLd5/0hNKgw&#10;FtcWML8yj+mFacJYhkyPYmxeJglKZzdV6VQG+ekMCjNZgqOA2GgAgaKL6ptOKjhEBUFnF+5XW0Ow&#10;l+BvR5etE73+fuhjJjp9v+qwNSWisCbDcCZd8MclELmDyqIOw84uOrUA7IyGJRurPX6ynoIxJBPr&#10;CAgqCenElvTgNumYlsifKkAm2MnQWNURTYevmokICunAdhAGYqpD+3unf2KiJgQKwzKf4uVIJwUJ&#10;+e4PPqtM0n7w2LbMOGE2yvOcgjM1wnPxoMdxHXuPBBTSR+FAtnIOgYIBBp+VoKXi3drA9OYaivPT&#10;qCwvYGGP9/vOBlaO11HZJAhTerQN11E9tFJp30Kd4RKuaavRxmBbH++BZ9yK2HwYrpIN/oqd97IX&#10;piTrc9YMTyXIe+KBIRqFJcl7RTjIqnaOZEnBQuXEikha8YKCgytRgJvvyWvWsCRkLDLYHINb3kuV&#10;UeVTSkLgcBEuaWai8xcL2uqQpYOWeRAmAsTUTwdGSAgw7ASLlWBxy2S9H4BCABGjQhAIyH7UIft/&#10;tgQdfIiQEIgoYNileaoBCSoEaXrKhtoVIAQYfp6DDKU9gQZBQljkI53IhDqQJj2TfioGQkKUhzRX&#10;Jfl+NtCOHPeL0U6qjC6MpvsImk7k4r3IxGiJIWSSdDqubrjdPYglzShP+DG+GGaESgdaGoaGDyNb&#10;MmBx1Y+5aQfmpmyYHTdhuqJX6UnKpHw23YXpKT1WN+yI5Dvx+dX/xM8//ztKvnrUab9EadmCnadZ&#10;3MM84vPSzv/fWVhkpFMYiyun8C+/rMInV36Es01/wpnGd/Fl/e9Vf8rFjtPIrYVQWo0wCuhH52AD&#10;GjuuweY1Ij+aglqCdGVCZSq9fbSJVcKiPJ1lZU0iPhpkIRhSUNC5WzHIe6Xj+fZ6WdB4r0WqDvgY&#10;3bklIVw797sxwPs3wPut80mK7Vro88104jVot36FTtsXuNJShc2n0tciM92tmNx6Hy36KgLhbbQ4&#10;zlAFnEOb41sW5BpGO5fR5rmOzmAdWt3XCIZa9IQIHf9NdAcIBC/BIBMFPVQcDumTqEObXbayWFGD&#10;+ruJCqPNeR3Nlquo1X1zAorAEO+FCaF8H3IVWbBH0pDMo9f4HuW0AaXFAmbXxnhvZA2MdWxsr2F3&#10;f1sBY+328hu2s7OsACGfW9vewO270sxE+BIQd18DxKs+iFeAkCVgBQyvQ0L25d9zqovXQfHwyfPv&#10;QfH8O/ncyTfkmy+ePcXz57K+uPRPnKyd/fBhiMHIKg527xAG9wmFB4TDI0LiyV8FxX2C4tHjB9yf&#10;4rHmaBkeO4Injzd5LfffgITY/UfPqXQEVsAzntS9R08IxkcExz0C8y7LM5UVQXF0n+rp+Xd4/OIx&#10;f/tIwXSb93R0boSByTimWQZlnY3KYgkj80UUZ/O0HLKTWcRHEvCmvFTaDkbYFpijgwoSAguzrOcS&#10;YJTMAMgQ1cMUcsIY9ipgWKMe6B3NvF4B3jz8hV64U5LQjuBJMRqOFRUovDk65eSIAoWMeJKhsa+A&#10;oZfcTCqFxkkOp1eAELVgL8ks6L8CCn7+FShESfw1UOhjFf7eKKxUNPYMgRWfgCtDdVCS/FZN2H8q&#10;ealkoIcJubHzyExY4c8G0GsYgiviR2YqjVglAnvUhnApiNiYD8nJEAoLKQSLbug9sqDYAIZCWrSZ&#10;GVD5NWgavokbugs01lNzC6/bgPiMD5N7efjG7PQ3YWRWqBzKEQUKW6YAB89JVrRTq9olRhQ0JB+W&#10;XRZxipUI9SwhQpVBlWTj/ZR1NuR1+Yx8virmkOi+Fj5x9HTaDkMtIXAdxr6LCLma4TDVwWashYtq&#10;wGG6SRVB9fGaSQf26ybgkc5xcf4xQuGVRQkPeS3O/ddNXnvdEr4TJZGLaNR+xEt1EWhWJvshURvB&#10;ViQJlATVjp8gC7kaVPNYzMfP0fGJApGUIbJNhjqpJk4swag5HelHOjqADAtvNjaIURbkmVEXMpEB&#10;Xmcjgs4W5BnRzI/bcLAZx+KUBXPjRkwUB1DJ9aIkkGDEn+TxM7FOxKPtGBkbxPZxCjrrDfz663/A&#10;6Ybf48Pan+J0829w6ur/wK/PVuGDi1W4q9amkCGz0klnw41OWU/hH1HX90e89+2PaD/B1faz6LG2&#10;qoRq2ekEyW9U6RCCWS8iOUYJIUr7rF/l/lGT4bZnMbM2QZvEPCPqpb0ppCfDfNBDKkePLLwjncc3&#10;B8/hiu4zVGs+JASuq7W/W003MBBroJO/gHb7aZxv+ynh8AGa9f+GNqOoIGlflXH4bmzfPwet+Ue4&#10;pvl3dHvPocV9AQ2OajTaLkLjlaGstWpfACGg6CIgNP6TFehktnaTrClhuajWn24lJDRUGx0Eg8bd&#10;gC4vjaqiN0hFQ1Wp87dCVpaTJUiNVBImN2V2gk4npEMofRXHKs3FEgzWTzA2G8TU2ghWd2YwszSG&#10;pS1Z62EWq7uST2laTXg7sSVlm5KbSWxvFdu3CZTDbewd7TKCJyweHNCR3qOjl6YhaSp6Quf+SkP8&#10;z01A8ro9fvH8DRPgvG6PH97F8b0F7B9JlCkJCLN48CiJh09XcPRwH8d0+vcFODz6Q0KGfl3ZYzrt&#10;J89f4NGz52/Yk6fP+P1dnonk8xJQ5PDwcQZPn+4SQI8JkIdv2APC5ZhgOLz3GHuHD3FM0Nx/9Izn&#10;9oKKBPzMI6qO+1QYB1jd3OZ5ynyNEzs4lol+OwxO1rG4voylDdrqEiapNAqTBSQIiEjeT0foplIV&#10;QBigc1A90AbcWtUUNeyXNRmMcGfsCJW8cOccBMEwLAG7Styot0tQsoKZLRc88SGYCBtzNMKodgSO&#10;cJFKJcf9EiPdEtUHHaA0QYVzsMhqd0HJMlvCsEy8SxAmMqJIrRg3D2d5iXBYhFVmWqvZ1i8tSwC8&#10;Zpbc/JumjjGnEvTZi4twVBb4fWnCkpnZdLIF6bcQk6Yp2sgMHMUxOAtUSQxcH0GG98qz1iA89gkB&#10;okVyKYal+/PYwiqVvA4tBgZ2rk4ExpxU5c1U8Q3ocWsIgQbUaM6q+ULDyV5uNTCle+EnbLxjFvgn&#10;rUgvhVFcTWBsPYcxWT1yOY38XBylpRzyizkkZ0fgrhCqhQluF3lPeI6isKiWZEEnyYIrAwFUGnbe&#10;t4FQQUFWTIYX2whDsaqA5RqceqqJ4WsqihdIyIxqH6NPAYOLMke2HlsDnBYZLnv9DXMa+P2XJn0a&#10;r4MiTjUguZ7UPqGgVIOXyuB1o2OQ/gZRIWH7rb8AhRol9BIUJ/utSNFJJ0JtCHualMLxWG8i7G5E&#10;kgAR2J2oEElMSAVD5VGUSX2JHsRJ45C7GzF/jwJGlgUxK53FlMZBFtIUIx5ZgKmcHuB3epGL9ihA&#10;jDGSHcnqqCR6MF4eQj6p5e/zXAii2dFhNUkwnRfntYlPrv1CTaD74+Wf4PO2P+Hjht/iVP0vcLrl&#10;5/jjt1X449dVuKT6LUSSSuTkwMFzqjb3B0hVeD0xLaWoH+kJL4bsXWhou4QQneT+vduYWVnEETXK&#10;0XdHcEXtaOm+hWg+pNI1LGzNYGVvEVuS9mFzEpOrJawfLyAx40bT4FXUMTrvsF1H3cC3aLHUQBe5&#10;qTqntf7P0e34I059U4XJdamkkn1WTNq7Hbg1VIUrPVW4PvAbNNrPoVZ/DjW6M7hmqMF1/Xncslx4&#10;w+qGv8UN/VnclASI1hoqhCtotl9VsGiWhIahJqoLgkEUjBjh3+GqRzvPTRZwGgj2oEtWnRPV42TF&#10;CBngjRMSUSs8lNaJUS2jLxlpJX0kdFCJLiyvxLG6ksXm5jjW9lawsDGrgLGyw3uxN69s6faCstXN&#10;BaqJZewebGD/UNYs2cL+/h6O6QQfMgJ/TncpgHj60n4IhqdgpP2a/RAUD54+ecNEobxuAoonT9cJ&#10;EVmyU1TAOO7djylQPHp+jCM6/ztKURBYMqpKoPXkER49oUOnWnlKFfC6PeHnn7+4y+Ms0wQURX4u&#10;h2dPt/GU1/NDUNy/T6NSuUf63H8C3L1HZXJf1MZTBYzHL2EkSkNscW0Fq1sbVF+bWN+R9CS7BMUa&#10;FtaWFCgWVha4v8CAZRGbVLhTq6PIz6QZmToZiQ4T9H3cGmBPDTPa1kPv7Wf0Kuuzm1WndbAgwHCo&#10;RIaO5BDmNiSYWsbohnxeB1eWKjmdJBhG4aATs4SSChC+XAWeDOERL3J/HP78JP8eVc0kMjdDomC7&#10;rCeRnoQ+PqryMkkzkeRUet3+KigKywTDCmzlNUJiA4Y4v5cWwMhopyWVGtwqyQTFZP81UFjpp47V&#10;gA9ZIngYc3s18E21wlyStcPb1WCO0KRHlfUb3ZeUetZHCdNEP8EwwOMboHW3MaCj8rbcglYyD9CH&#10;DdOfOctGZFaDKG0kMbqZJSjyGGUdmN4sqgWsJrdHeQ9HsPXsCOMHB/CM89yyE3BSWUka9FfAUBlw&#10;c1MqffoQ76+sJ24T9URlJUN9JVGimJqZLc1MIZqfDjdKh7s8MQxTXzWchMcPFYRt6KIyAYt1oAZ2&#10;gzRFXaYSOTGXiaAhLCRdhyQDlFxPYYn4edwYo361pYOPEwIChDRvZtzXgjQVQpyKQBx+kJ+P8LMB&#10;ft/P7wf4tyiJsLzGCFQsyL+jgRY6/gaqCn6GkIvymAHuS7+FdLYrpeFrI1xkWGqXymSbi/Ui4utS&#10;a33HCIZ8wkh1IApDT6UxhFhQy89381w6eJ5UJEENFYakXu+hU+I2RUUR66ZS6Tg5tr8Dk6NmHB5J&#10;xb+LATrDf3+3Cr84/bf4rOl3+KzhN3jr23/A787/HX51ugrNg1/gZx9UqayyieIf+R0BhkTtejxm&#10;BG/1nII/fhl+qpW6xnPQ9PFelX1qOdLJFUlRncTC3jicrHiXW8/jzI3P4Urb6ATnkScwIrkoUiNx&#10;ZEYD3DrhS+sRKjCKCzE6qf8lqtv+FV/yt+sH/pay9NU63jJ8T8Cgw9Teu7ilq8KZOqqd3h9Tifwe&#10;TdbP0ey6SAVB0BivEhYXcHO4GvXWakLhHOrMAohqXOr9iu9Jzqpv+blqvnYBzVQvDcZLqNfXoGH4&#10;8kkTGJ+PmKywp5O1KXgfB3g/zby3fb5O9Pu60efuwZB3AObwEJ2BkXAYhDdlRIJKqzzpRLygpXOS&#10;pjxxkOu4+9SJ8SUtlUIYS+thLG5kCYwy1jenMS9Ljc6WMbc4puaVrBAiMnpMUmvs3zmgszxiRP2I&#10;YHiG59/R4b9m39H5v+Drz1684PsEhdoSJ/JZvvfs+ZM37IEMgX3dHsmxj/H46X0qggc8VyqN53fw&#10;6MUM9+SeL+LpMxej+Cl+/gHuiDN/Sqf9+DGe8HeeE09Pv6Ny4O8+oh3dv0cVcJ8m23vqNx493eGn&#10;JnksWY62zN/MEyBbanTVfaqKY4Lh7sNnOHxIAChF8RB3qRoOj+4RBtKsJUA7MWmCkqYoee3BE8Hm&#10;icrYvysd4neVSX/G1t5tAnePYN6l7WB2lc59dgajC5Mo8V7LEq5hKoZIxUcQeBCU9OZ5hxpo4UnL&#10;CEKLUsoGqgzJOOxJM+Aqa6lcRcXmeBwdDI4OOKgmLJEMPIkSbP4sbJE0v5ciaLI8VpnfY8RMOMjW&#10;lx1FoDgBf2GcioWgiOVhl3Z3gkPSYlglVbj0Kbxusg7Ea2bKSNMTHWWef4viyNPBEhjmrLxH0KTn&#10;qDL4em6BDnXpz53ghROzFiUF+TgchTgMwU5ESl/xemT4+DC85V+j3fEZ2gKsE/QTtyQ3W1SLVgbh&#10;3VQL3mkHfON2OnQ9gdSL2h5Zm72JdaRDNT0Z6bsMrCN6+qP+MNUXt4ERO9KzsihYAqXFItKTceRm&#10;M8jO5RCbTPEck7yGHI9Z4TlT+fCaJX+VNKfp45KyRGasS0qSMRioLNTs9Zcd9o6RRTgrS8qqXIar&#10;SgGI2QcvquyuDsMVBY0fQkJM4CAmnzF/329xke/JMNoTleFWdkOZ9DMEHAKNE2C8ShIYIEi81lpE&#10;CAZ5XTrN4/4WJKgKvPIev+fh+06rpECvhUde43HioiQECC+BIepCoCJQEIUhoJF9AYaP33HLyCuq&#10;o5Bbmq5aEfV28rUWOKyt8FNdeOwd0DSf5+/2Y3bMS1j0Eho6ZMJaZEJdVBkdChAlPiCBRcjTQkUi&#10;TVod/O1O+PnbiVQX7j4poLr2t7D4ayk3xzCx5UGn6Sr+7VQVPr7yc6lurMxLjElXodFdQCChgc15&#10;lRVQi/EZWT1OOvCSNOkLsCCW+hg3b/0tHI5aTEybMTrnRolKIzUVgC3JyCzcg75AJzooT7WWJgwz&#10;KnH4WXAynYzOCMWJLpXTZ8D+Ac7XVkEf/DGPKzJYOjtlbofM2vVgZu/30FpljYd/QKv9D7ihewe1&#10;g5/TqBq0n1IlnKUiIBj4d23fWdRSkUhOJlmBrm74DFXDRX6mBnUmAQPtJSBumQkGyyUFiVsGQoaQ&#10;EGhIh7k0LekYHHRT+ekJBiPhrCe8e0VJeDTo9Uge/SHoHJLB9CT5XDDP6DNnISAS2DpcRqRgRnrc&#10;jJF5K+E5iL1jmdwoncP7vM8+OkY7xqc7MDdrRSqjQ7poxPRKFJsbY9jamcXOnXXsHO/h8PFdHD2l&#10;Q/3uAR7yyf0FKKjgXlA5PON7T4jy756fdGwLMKQ56LEMl33NfgiKV4B49kIak57g+eMXuP/gLqP3&#10;eQJihMcXJzKPe3fLeH5/C0+f3OPxZZIef5/vHErz0aNH/PwDAuAEDq/b0b27dPAbePxM+jwEFiXC&#10;Iff/CoqHVCUPRC28BMbu/iFu3znCwdF9wooKiUcQQBxyXzq6bxMMAgrpIzm894CfO8ZtGap751B1&#10;gi9sSOrqTcyvr2FqiQq2nKEl+bx88Odc8MroOwJC2tsFGMmJsAJIWBYNm4xgcquALLexEQfBcA33&#10;Xkga8SjyY60wOloJirAChVtUgi8NWzSjVIVJMswSGi6CwEsnKFtrKAWTN4RAtoREZRLhQkVN7LPH&#10;c7BIupAEj/F/CApTfgxmgkdmT1tLjMJptvI01cUsnGOMxl8C4pWZVd/HJIzpKDosjbijBoBInY6i&#10;x1OFW/r38P6t/8Qt2yU08Xov04c20yc2yEhB+rX6vqsMphqV9bAuCCCkrmtZNxoGbjC4uoUORyOa&#10;TTfV1pGzIrOURngsBlvCjchoDInpDJKzRcRninCN5AmuAs+JioznJn0uMvNcVJbkr9JTSbwChFly&#10;X30PCiojgkKa7cTUzOyTyXZ1agSSm87NabwMn+UGEh6Z7yCzqWVexFW4WdmdAgwqBzvhYBsSSFxS&#10;5jRfo4MWCJw0TzmGr8DJYwkMfLabChbynmxfN5+oBlEBAhE6eR/3PfZ6lYDQKbAibBxUKPaXWyt/&#10;P8jPuQkSH29whCokQTUiWw+PJcd7dUxRGf6Xv+HlNXpkOK63naDRIOzvQpgOKh0bRNTfg2LaiLGi&#10;FYlID1IRLcrpfpQJh0y0U6kKSWKYChMOEf5NQMg2Q2VRyvRhdMSIO/eKaiht1T/S6fZ8g6k1L13L&#10;DI5ejNBBzFOuSyqFTcxMOZHmsXOlIYzPWREt9+Dff1+FT7+twqD1T/zeWX6ulya5omQJTHHoXUgW&#10;/4RBy08xHP0AN7X/gLeoTj68zO9dr8IHNVV4+2wVzjdQpVQ+4u9KGm8ZnSQ5cqTjV0wAUYvyyu/V&#10;invSZyLKosn6NrThb6gKCAaqg0s9hMTQGYLgG9zk342GajQN17Bg1qhtreE8GlnImx1X0EhINJje&#10;tCbCoI7qoY5lo8nCyGnoKhr111nwqSLsjRggEGQCoU4Nm+zGcKgXOrsGXaYmDLioJpzdBJeGr3Wg&#10;Xd8Ak2+A0acZ4aKH0VJETfyaXB7H6LxMPBxHaSKL7EiEEW0e6/sVrK5HEIw1EawyW1uGJcoiTPdo&#10;t2kJOkYvNrfd2DuI0BlKX5EMeZa+gg3aPvCCn1V2H9+9eIDHj+/R7tPByoQ5AcYzRveP8egZI386&#10;9acEh8y8fsy/T2ZnEyevmXRwv27y2oOnj/Dw6R08eSK/KbOnZdLgFB6/ENBtEx6iPGSOxnPc57Ef&#10;Pudxnwtw5PfkdbEnyu4RRMdPBY5yndJPIcBI497jBTx8QFAQCq+bDLV9wwgFURWiIgQOd44eUGE9&#10;VHCRpijpwzh++FR9Rv4+PH5IRXEXS6uEwxLhsCgTtaaQKhb5HCrIjZZQmCgySMlCVtmLjvjgpYpw&#10;xMx05lY67WFITihJ/THoYiAQHoYrYYU3z9fj9bj7Qpqe/JhYYR2ck2c+QWdfppLIIyFOOJIgKOJw&#10;JOn84i9Xs5OROgSBnapDktg54xmqi5JamGf18B7io4zyEwWYCRyZryCdzo7clFqFTuZgWCSdt+rk&#10;JjjoIFVaDxlCK3mffmCSivx1k/4KZS+dqy23qBIN6qMx6LxtCI58wOuR+uehGvlbNNj+BC2vU+YI&#10;tbvrUGe5iHZ/Pa6znsn+jf4LuNZbjS5Co4N+TpYz7XIzsKI6EWt3NLFe1autNkB/NJdHoJKAv0il&#10;FQ1hOOiGOyv3J8y//QwQwwRNgnCQFf5G1ZyQV9cnWxkyrPYJEDWUODWuJiva5FqoKpxl6d8hKNym&#10;WgLhZIhqms4w4qxHiHSTEUxBOvigTbY0AiOkoCEd3zfgEdVAELgICKvkSnoJjUHtGQzRTAMyfPaK&#10;et9Nh3ECjNq/AIWbMPCI03/p3P8CFAoOhBQ/YzfdUIrCNHSR79VC31etPp+KaJT5CQYBiygSAY80&#10;RYm6kNfd/JxDqYsmQqMZXmc7PHRWHocs99qKfEqP5dkgCukhZOPSp6FDNtJFFaFVgIj6Wql42giV&#10;EzUhW0mvHvFrcHsniqbmUzj14X/FnacjrOLzuK/anx/RHtKmsLkawvKMBxNlI8qFQeTyOgQjrXjr&#10;3b+DTl9P57CNh0+mCAonxqeGEE9cQvWVKmj1r/ozZCKVtHVKygdx+gIBGWIpW3F40nwlKwZKc4YZ&#10;uw9q0K3/O3xLKJyhndf8G1osH+L68Puo1r2Ncx3v47LujOo3aHJcxmUqhjobVQCVgQDipsoxdV41&#10;GYkSaJJRSP38m++3ua6r710TlTF4nmD59sS438Ag45XdMlxCy/BNSBK/TkY/Ot4rAUU/VZ1AQvaN&#10;AZmYpUO3uVmlDXFlLbAnjTAEenGz8zIMbln6M8yI08+K71OgmFgaQ2WurLa7u+tYWJrC3OqkmrE+&#10;s1BEeTSBVC5AC6I44uFWj5HJPsytDWBtV4c7D6Q/SZqt5F4KKMReNd3ISKRJPo9ZIoF/f7dN28PT&#10;7w7x6LsjBYnHVAePJS0H4SCQOOn0PhkZJU1SMl/ixKQp6/kbJiE7xYh6//kLKRsCMCkr8rthPDme&#10;5usH3H9IUBEIPKY0QEnviOQ8kr9et2dPZZTVPZ6XrPgmzXACmxLuPCpRRSzh4O6xmrAnJvsyH+N1&#10;e/BY5mnQCIxHT19QPVDB3D+xu4THo2fE1uPnChjy9+HxIyqYZ3xfmqnuY/fuEW4f38Pi+gbGZmYR&#10;z6eRHc0hM5ZEYiSs5vMILAJ5J539MEzBQRh8fdB7e9V+v0OnstIOUUVqhr7EwTOZk6SHxfsteiST&#10;dTpFRSKKoYJgegzOhGRgleR5ORiCSdjiBQUISS44HOTrhIgnVeDncxh0ePl3jKCYRmV1B+nZVSqa&#10;eQUZY4jQyEmHrQypHaNjL6EvmEVfmO/RmUqKcTXx7q+AwlGYfMPsBIWjQlik0tC6mqBRqXxENXrh&#10;Lf8Drun+hXXxd2g0X0RnoAldDGo6Qg1o8dyEJthAANTzPQZW9FtN9HFNpjpc0VZDwzok1mBpoGKv&#10;h8bbgf7UAHQBO8yZGMypFDRmG3rcHljSklU3yt93wRSNw0RwDmcqBNgEVcLCyYguyYslQ4AJBzWy&#10;S8DIax6KljEogwH4nquyBDtBIlYlM6AnCgNIEhKSDVY6niV3kwxbleaiTKCFrwk8JM2HqIKbChRe&#10;yzXadTr1WjrnK7ANX6JTv/r9vvqb+1bjRdhf7jv5votOx20TZ05wOGqVUxcIiON3UMV4JXWIrf4k&#10;pxRNZmV7ZJKekzKL5+eUznI6fgGLKBC/q1HliBKTfenPeN38PzCPswVeVysCXg2CVBZOaxNBQvK7&#10;CQ17M2IyOzzahUKyB/mEltbJ/a7vm7gCfPhiIU8TYUF4RLoxVqEjGumF23sTI6N6zC1QahNckVgn&#10;8hkdSgWqE5rsj4+aUMwNoJgfwPqKH+vrMUxMOjEy5qC5YAkPIFKxo5eO9csrv8UX1T/GN1d/hupr&#10;/47apl/gZsvfo67lb3CaKuKr6ir85usq/J5qQtTFF7VV6LR+BlPsOitSIytUK6Pza2jWf4sbvV+r&#10;VQGv6encjd/gKp38lcHTONt2Cld7+XrfWb7/DSObc7hBu05QCEBq9dWoZ6FusF7h3wSG45Jama/V&#10;do0ymlBhQFA3eKIgBCqNxmtUIfxNGW3F8qOh/JZ21hZDHbodLeh3d2PQq8WQrwcD3JdmJVvMQKfR&#10;D1farCYMGr390AwwYjJpEMh4UJrNIT+VVmtUjxIQMjxTbGFTJoTNYWFtRiU7TBVjSEr/zFhKdfCX&#10;Kb2L45IdtojplXGs7M7h7uE6I+1tvHiyi+ePtun8Z/Hku3E6YpmoJk1yAlwBiPQ5LdFWaTLoQP6W&#10;EWsvgfLdJp00j4EDPPvuLqN7mYz3WKmQFwTJSYe4NF2JQycwxFRT1qtucXH+goA9Hk86oeX3X82t&#10;mONn9/g+YfGDf/INmfD3hGri8VOBFpXOs3t4+Ggfj47lXEUdCXjKRMso7j25jbt0/sf3nuCQ2wdP&#10;pRP7Ge4TDmLH8t7rppqq/mwyG1yamgQyBzJDnNtXJn+vbK1jcn4GpfERVKbGMDZdRmW6yOcQhTfl&#10;5PNzIFLyIDTihDtvgTWpV4shialZynk9XDkjLIketA9JzjBRgXqWgXMYcrXAHHOwPAcJhBz8jIgd&#10;CaoIURJJWctBTNZtGFem9iUHlCiLZFF1elvCKZark+Ypp0woy1UQG52lzfC1EVhEmaTLsFBliLKw&#10;FKfeMOnUVaOZSqM0HrtUhL1cpBMtwDtaJDxicI6m+F0/TEnW37wXFgYoxqIf9nETOqySLFOa06x8&#10;HgyczP8DqTUtlu9nsfyA5zQ+DAP9gpZ+Rxb9aqX/baCfa6e/62AAf7WP6p31p82mgZZw1VgZYFGF&#10;DcVtMGY9MCTiPMci3OVpXssogTHC6+F18T5ZqK5s3DdG8ycZeWWEU1qamcZhkGan9JSaY6KG/sqw&#10;YEJDOrQlI6+MihqOU33xs2JVCUbK+VgXEjzROPdlhrRMfpMhrdIcJf0RoixidLJRcdB09B4zHf4w&#10;1cLwZQUACx2EaagaVkMN1UUNI/+T12XfrL+gtt8D4+V7LjowtxxLgeLm96AQSAgcAnSUQTkH3jA/&#10;b55AQraiPkSF2KgyBDIeOiMBhJjsy7FEZUjnd4SKQjq9XzcXqSyw8FHO+T3t/Gwrz6VJAUP2paNa&#10;RkolCNC0jGaiw8/S4cuIK+k/CUvznJwjzyXOz4yNDCOT0iKZ1CCZbkOOQJnM92J5wsSwcQyTY0Zk&#10;Uz3KZH9hzsnvGLlvRqWkRzreQ5DQWfL3h4ZuYueojPmtGFr7LuBXH/0tFo7idEVTmNxO0vH3w5QY&#10;hK9iQZ+3Ea3GakYoH+Gq7jN8q/kENd1UBf2yJgRVAtVdFxVcM+/9LTrzSz1f40z7h7hm/Bz1dsLA&#10;9CVq+k/ha817OK/9GDW9n1P60vEbpN9BRiydR4tDRi0RDnY6f4JCYHGLErnddp0V4CbajNfROHz1&#10;RD1QVdYNXlDrIbfyvVYCXZItDgS6FSSa9LXotNH5W2WhIyqKl7AwBvpYgc0Ij7jgzlgQYAQqy2i2&#10;9zeqJguBRGWhgJmNcdoERuj8X4FicWsOlcXi/0PZn4BElubpwnheGC7DhTsDl+EyDHdghmGYSzMD&#10;3cM0dNPddNNNddNFFVVUURu1kEVmFplI7qmYKZquuOBuuAYRYRgaxmpEaIQSEW64Im6oSKpogoqK&#10;gqKiSJJJPt/zvJFWZ/Xc+/++v8kvz4ntxDknznme3/P+lhf9fH2cr0+ujlJ9eBEbCyA2HkRkyIOh&#10;2Rjf229SZJ/vbmHv4ghHr09IEATYl/sEeWX6nBBsd3H0YhNnJ0s4P13Gy4tVvHqxRsAeIqyLQBTw&#10;l2cospD334NXZ0p7nKYtELzX6ZFvkyhOfkAU6vWUIgiN/quS4s//pBQuVYW2LUUom+YrW98TxOU/&#10;/Wl5SRhSHNp6SnFQ4ZyJKKSQRDoiOKqhF9yX81c8PhhVYFTDG/tzolBqrGIRl6bAtUhBz18GtX9g&#10;BztY33mO+ZUlTC3MYHxmmMTcZyZ/6hkNoXvIhwCJwsnf1h4hISjzSXUUNK076FhZY9X05POQ1/gp&#10;9zdGNV6IYsv7BPoKAr+DhKJ23fSSHT5DGK09/WhUh1m1vpDX/4YoUutUCWHVMyQIlFQbwZghF0Mw&#10;GnrisrNvCL7kKNy9g3By3dHLz8dUXDdElUBgfMtsJIOW/m60DHbBMRGBY7gT9sF2NMWsaODxNPVp&#10;prkaVAfKYOf9bO2vIwhbUOGvM8Bf0PwuSq1SFbpWAihq/B+w9tzB8Job0wdJjO8mEJ5xozlcDc3l&#10;XtpagBJamasIWbVytopRE2iAI+lBVWcLajutqOqwotrTikJbA19vgyVMItAc4CGSZZQER5UUmFxG&#10;YGLRzM3RTOLUHOFSTVaqKPW4aopNoFEz55EgNBWsTOsNQRHNiJlXQ8tm1VvQrgxHK6GmfiIFU+tA&#10;r1lBYQ3dyHNvFxBzKZCW5385gdGlOQTwVBh2qgsbJZOCzw4NRzXcI0nchpPPO5ruw04wsdXfMaRi&#10;axBhSGE8MENLGi6yEWA0xCTTc+1UDEYViJzMPqTA30UiMNujmXWRjMiG73fxPVp28HPeDqoDbwH3&#10;JxNOAru603bxh/MQ6H0kRD8VVIBA76a6MDELmlmn0vBzPdhZTCIoRoTqQhbyFfM5vq+T73GTLLR/&#10;PE8d3K6HJBtSVhU9g55wGWIkhe6uUvTHa3B2HMfESDN6uyu4bMLMpA1L8y6M0dsYTNQhGqrA7LQm&#10;EnIi2s8LjKrr6v2f4+ObP8ZnaT/Ds5NB3v4rqHMX41rmpyhsyMLoRh8vtCiKm3OQVvIV7pVfJVl8&#10;ayyr6Q6eNKThdtlXuFn8Ge5QSdyu/Mos71FRZFpJLiSDe5qCtfQDXC36ALdINGmVXxi1kUHyybbf&#10;NUFq2VPbfeQ7HiGXZJHVlEYloYtXPZkySQjpyCaBP7Y8oKK4Z5Y5DXyOltus90hNPEWJNRfljkIz&#10;5FRhK0ZBbRZKm/LR4K6Ck55RbDyC7hF6Rp5GWF0WuPxWRJJeDJIkRueGTRO/+fVZsxye68fY3BCm&#10;5sYwMzeJsYURDM8MGOIYmulHdCiEGEFKy1DCR+AawuzyJDZ2npmZ/F5CLThOoTYapueSac1xhPOL&#10;EwLqKY71/IsjnL044Hv2aAd8fhcvX26SANbx6uVlHEDpuWqprqXiSL2EahGI5iHf4feQkE4PcMpt&#10;nqlBoIF0/RPYizBEHBqu0t8lWUjBKGYhVSEb5Hcu8xP7hgr0p0+9baaI7y1LbUsqRYQh9SPCmOFx&#10;6Bhekcy4Z6caRjpODUUdkSBEHoen2N0/popQWuyFUR2nL1/j8OQUe6oS393DxtY2yUEV3X+y7YND&#10;bO7tY42vrTzfxPrzddN8cWJhAiNUed3DVHmDfnhjLjN3d2uPOs5SQfpURGnhY025ayEwFROsNDNk&#10;AjMbD1Flvwpvbz1sVCTWboJz0I+GjiBcBHdbmCSgLCYpDHrItm4SA0GtRR5yeJTAOEySUNFYAnaq&#10;DHWZlWnd3kVlEOhDa5SqoyeGjmgM3mQfOhMRPuehEulEZ38IHUNdJAo3HFRCLX3NsPRUo5r3thrw&#10;lXQ+Rb6m3XVloS5YhvKOAgJ1OQG4hkBbgVp/Jao85aju4PXekYbg5C0el5JVgjh6mYXeyUd4VPwV&#10;vX8Hxp+PIbGUROdggF68E53DXYjMxOEfi2BybwHh2UF0zQzCNUTA7+2CJRihOqCpJbu7JxWk7yKZ&#10;kQiaqABShYckPioFkwJLldRA0mwSqcY1B7cUBMlEsQkTsE8NsSleoaEova+R57axK5n6HMlWdsXv&#10;Jhi3ZdLbJtA60r8nCBMAJgBrGlQBdae8dnn2Gmp6y6xUFiIIEUYrQaTNmOIONHuGIYo2xTT4fCqw&#10;nGEeiygU2/g/EYWt8cH3pn0JuJ8iQOD3tGWZDCiRmeIP2r753reIwq3hKJpHmVD8TE+oFAGSQooc&#10;8g1ReP+MKPzuImOdbfk8zjwSkoLjhfzeIkMSikd4XXncTiG6qBhCVBk9oRI8X/OiL1oFv7ZDmahl&#10;rLvckEWXv8ioCA05nR71YXnBhW7ui8gjTnKWzc84sLbkw85WD6JxC9oDVDAjFlTzvN58/Ed8fOvf&#10;8cG1n+BR4bf44Oav8C9//Bv8/upPUWB5DN+gwyw/zvgt1cSnVBMkg7JvTDwhk8ruXsVVpNfcwBNr&#10;miGJtHISQe23SG+8jvSm68hyUAFQQXya8xt8R0Vxs+wT3Kn+yhCFJg9SDYSIIr81RRI5Gnqy3jXk&#10;8H8iiozau8jkMq/lMZ6SJAoUvHY+RUVrKmht8aoatxzl1iKUNReg0l5s2lI3tVvMpDjyPkMElFBf&#10;J5LjPVQLo6agcHFtEguqEaFpfWgm+QOimFoex8CUumLGEE4E4e1phzvMGy7SBg9tcl6t1qextb+G&#10;gzPNlb1DEljH8dkKwXM9RRRnfyKKF1QaL18f4vXrfbruewTjbQLwLtcPiMyHxPYLvveUn9vk7zqP&#10;w33Fh6QANHQkcJYXL3WwQnXxnGB7wu8jURB4X55cEoP+BOgkES6pQbimwakzPsftvta2lPyQUgav&#10;MYuzi3285Mdf8mNv2+nF+Q/s9TmoKhT7UKB8giayEOks0Q4MuVyQUU4uXqSC26cq2CMxKGCtwDWf&#10;2z9JxSd2D08MSWyTCEQSK+sbWH2++wPbJeFs7R98TxQra+qZtUFlvIFnu8+oAocwNBdHlL+vJkBy&#10;RJpgCykGVWWUpS1kQVt3Hb36EnSMKBY3gdmNDJQ2f4z2WBkJwEHwbTPTpjq6ek0fJRFFswrt/i9E&#10;0fKGKJr9cTjlFfv6jLUSQNvDA2gLx6koBtAZ76Nq7eS6D74BN9r7HCQMqp+YjcrdgrpAFQpa6Oi0&#10;5pvZFEvoqGoK0iKq+QJiUZlXhaE5VBa8tkkUSldVlpKIoomqwkGicyaKqQ4+wY0nijUqqO3Fyu4D&#10;5FZ8DHu3nSDvRpO/g/vfRYDvQom9BZUuB5WDi2AfIpnGqMREjAnU+/uoxLrR5KU68ibh8FIRRUkM&#10;BPJ6Xy8adcx/RhTO5CSaIgNUE318bugHRNGkrK8/IwqRQzPfr/faY6Pcx0FjV2wNj0whnQrsbPUE&#10;dB64j8Doac/nejY6qDLaaS4pCprJHrI/IWCTRPg5K4nke1MMgapDw0kiBW8rrY1K4AeWRTIioBvS&#10;oLffwu83WVIp1eEgsUiViHBEBFIzXoK+spo0dNTOxwJ8Ab+UgghBJu9e5nPnmeUlWei9QY9IgeDP&#10;17QMUlmEfEUIE5jD/mKEvCm1EHBTMbTz8wQ4T1uuIQh/Rz4/l2/IRu+JqBqbn5ViiCrQHShFD70K&#10;H8+Xj+8NkSB6SRYyfY++Q4H0BIlhZbEdGyt+jA02I04PZZBSdSBej8lxOyanbZiYsdETtmB5J0Tw&#10;rEVFcwa8JBCLqxCZJbfw689/hF9+9iM8LL5psohUdX218AN8mqXZ/T4g2H+Oh3XXaNcN4BtrpIKo&#10;+xYP39Q73KdqeNjA98jqr+GrvD/gVvlnfA+JhY+zlfqqgHbDdybFVeRgGvaRLPLNNKuPjRXyNy7k&#10;b53X/Bg59elmaOlpQyZy6jKRVf0QBWojQvmsynJNaONNtkGzoFndDWh00pvksj3kQGQ0iPhUzFSV&#10;r2wtYV5t0FcXsPZ8mcC0iAXNF/GWzahN+JLm1hjFxNwIwvT8wvTGgpTmwUQnHNyuy9eMnoQbw5MR&#10;7FCR7Z0OEiAFmjO4OL8cOpIqkMUI0zI9L+9b4/x676VXr4wkqQgNLy0SYDdw/JJK5OW5aQxoYgQv&#10;17F/NojFDbVq0BCVhqoE8gL8JW57CxcKepMslKV0omC4lA336vTsMnPqHCdKrz3cx/ERSexsnASh&#10;/dO+altjONmbxvmJ6iZUs3GK01cE+tf0/F9RJ714jQsSh+LjF2ev3qggkYMUyuVQ1Bi3ucElSe+N&#10;RnlB1fC2XYgIX7ykqnplWpAcnJAmDy+wsX2ElQ3VUeyTCPawqmlYn29jcXUdyySQZxvPTWPBDbVj&#10;315PNWB8voKFjRlMLY1hkGSeGIshMROjR91t8v17xkIIDvF30+x4gTL4k0olJbFvZKLZcwvBAQu9&#10;+3YSAj39YAAOetKu2AjJhgRBILT3jJkspj8RhSqOx0kiQ2ihd+3QkFTwzTSjviicJAhvX5LLMLeh&#10;OS3aUeOpQ62HSkAt0kkO7n4HXHGbKRBs8FWjqr0M1e5ygnQNgbeJBNBAsLWTBNrQEm7lsh0dgz7E&#10;FvvRMeBDVoWcoyrqyhUEpzxo628gweWgsObnvD7VcVmxLi/6Z2/RsSmCJ+mnF99N5UKlM9SHWgK1&#10;neBtJ9i3kfiswQG0+NVmY4DHrvYaMRN/cUR4XIrTkDybqSiaqCjUHLGBpk66zTx2mSOuTCySA5WF&#10;nQQhMwV1VBPNvdP/iShaenjOovqsZgpUDIffT7visOfB2pKDVkcBFYK860LY6RE20jtUlpCdYOTQ&#10;MJOCyiQJD5m1gwQiwmizPeGy8AfWSqJpaxVQ06MnUIsQ3rY/JwrVSkhhKL1WQ0o2KhQNK10SRpPl&#10;Dr83k6CdS8Cnx08S8FIVGPAm6GsY6M9NBCHCCAeKDHD3EbQF8B0m8K33SB2kCEOprj8kinySkzKj&#10;pKpSSwWvRRghL5UHiUc2PtyIaKjMfE5kI7Wh7YRIGiF6Fsa4rrknZM7Wp/Dx9ZGBRsxMOLA0247F&#10;WReXbhPcnp13YmisAb4oL0ySZ1rmu6gmEVp9VDSDVkxu0YsIVSOPQJxfn8kfsQKZNbfx8ZPf4IPM&#10;X+Kz7He+JwzZ9eKP8G3hh3hkoYIQ6FMhaEjpERWFyEKWab2Fa8V8b8mHuFv9NUnlO9OKQ/2WlAJr&#10;Wm+8IQqRhPozFVgzDEGILEqoPnMbSQ71GWZq0iJbNtVCPorrc4xiUIDaHXagl97kGG+k+HiE1mOy&#10;YcL9ftO5tm86iuRMn0l1nVwYw9LKvCEI2eKzOdO9VDb3bAGL68sYmRrAwFgcvQMEm0QX3HEHPH1W&#10;Kgne5F0VsPv4e4VzMDhWhvGpMhydNxKoleGUmhMgFaxWrEFLNResozW8Ma1X0fS8lqpQ16x9qtHQ&#10;DT6AFy8mcfpimYC/xW3Toz7b5/oulcMaPXXFNpZxfKL3qiZGJCOgniIpbFA7SNGoPkJZU4fm80rD&#10;PT/XOlXKq9fcHoH55ASHp1I+21QSUigirjFuI0piWiEpUQmd7xDIL0gUFz8giouL1yQSDTFpRr1d&#10;7J3PkZIu90PEI/Ia4z5IKaWGs97+M9GOV69MoHtX7T0ocrggQVKpUInsUmnsUGls7R9hc+/QDD09&#10;p+JY3yZxbG79J6KYeTaBudVJTCyOYIhk0T/Rh+hAGLHBbkMe/ZO9mNTMeVTIrR7NsR6lqilDbLgQ&#10;Hfw9PbEO9EyMmnm2AyKEYBwdBD87icFGYtCcDmbYJaQ240No7BqGxZckyMdJBKnKbQe98vZIH+IT&#10;mt1tBj3DA/AnwrAHHChzVqDcWYYqVxm99UpDDo0ihUgDSaqVTg5JLGylGrGio7cV9R4HipstqLDZ&#10;TKquLdgFezAERyiCWmcbSa3dDCFF5mMEYxvq6Ch19DajLZSHsprfUD0+4jGmusmmZV2h2q7gPjjo&#10;9XN/k8No7JuCPTkHe3SSRDBuCKLJx2NUQ0QenyrOnbFUQWGLN0SVHkaDP/ZGBYzAGhMRjJMgNI/3&#10;FHzjy2hNcFtSB/8fiUIdeeuoXn5AFDVVxairKYLFUoiKyieor6IyIBDZqRbMmD+BQQFkmZPr7dZs&#10;PpdDIJcHT2D01yIRsyLRazVdWbt89Aw6i41XLpXSRiJwSDE0KXidTiDOJrg+NeZ1EYzpmbbbNByV&#10;DnWpFUH8wPh8e+tjUzOhSmwNGQns20lWAujurhJDBmZIiJ6+QFyEIOXh7UgRhxSFvP+AekNRaSiG&#10;4XM/NUTS3cVj4GcVv9BSqkMZVB38fBv3TbENzcJnhq5ITj6SSZfIxU8A95BguB4QgXhIMnzN3VqM&#10;aJcFiZ4mKg21+6jHIIFMzw3RU1HNRaKvDmvPfDg77sfedhT7OzFjeqxx6uHxVjQ78lBhyUDNm2K6&#10;alshrj/8BN9lfYH7xddxq/BrfJ39AT7J+Q3ez/wZ/pD+E7yb8e/4kgrhW03MVPaZsTs13+Ae1UIG&#10;VcJ9y7dIb1aM4hqf/9rEJaQqbld/hbt8rGwnDTnlOh8ip/U+FchNpFOdPKpVuux3qV5N/I1UUV1E&#10;lSQrsT41cYhSOhnldDZKrPlmSEEB6bYuK/y9nYiP9WBoJmH6U2l4KD4ahaYhVQfSsflJepxT9Exn&#10;sfp8Hksbc5hbmSYx8Ln1WSw+n8LUszEMzAygd1zzLbfD29tBFeFEiATa7s6GO/AI/uhVrOypYaBq&#10;TyTxNXQTw85OGZKDD9+QhVSDXlNWk4KLIge9X6+p7qSRpkr1t5/TLGtNNBGLnktt//y0m54/vfyz&#10;FRyeU1G82MDRy1UTED88W8bp+SxJRYFugfObQrhD7tPLZ7QNvDjewcvjYxyebGP/YIcK4hxnJy+4&#10;PTXq45Lgf/jilLCt2IW2I2WhIa15AvayScs9FojT65fnr+I/VY4fHqhR4Cn34QQH55plT3UYOzx+&#10;pc7q86nsKpHH6fkqXlOVvH6dogyjMDRE9tLkaBkjP/zA9PeC33NyrkpudaFNFd9t7u5h71AFe9zv&#10;k0NsbG1geXUZU/MTmCfhzy2rC+0UBiaGEB9Jom+ICmOkH8NzAyYrLRz3osWejcNXOt8RjMzWosFR&#10;io7uLnRE+/ibDyPUNwIPPePo+CJVQoxgHiWQEpCDqqlIEYZdU5FGEnD1DdITD9ORSCKqCZhmpjG2&#10;vIDhmQmMLUygf5rvoRNTQQyr7iyllaHWW25mt9SQaIuHSsBvg5Oq15/wIjQUQmefBw3tqihXdqIL&#10;DR4nmn3tVAXaDzfqO9W2xI62eDtaqaCbepphCTTA0iYHRk5TIZxBFdfq+pMjUUYF8keSnoVk0EWQ&#10;nkbn8BrBfNpkJzX1UDGQANSPSc0KbcnZFLATzFvC/bCqyNAogJRacPSNw6TsKjidnOE+zPK5iR+Y&#10;2nUoaN0Sm0RzTJXnIo0/WRPJQgV49VQmTVQkTcqUol2xNZYTFGvRVJ+HBgsJoPmpIQqpiCbVQRCo&#10;7QR5mclOoudotaSjpf4xwbKSoFmDKNk3HKiDm6zsMBlE2WhteUyVkEHloJoIqQbFOjQspeEktebg&#10;87Z0eEgAatVhCINElIpx/MlsVBfKiLK/iYMECcjy7E2K6htloeEdEYaWIg0pBZGEVI2GwhS/ECHE&#10;ImUmtuDvzDNKQc+LGML8TI8+L8LhZwN8XTPviSz+nChSJKH2H8V8nqqG+6LnwoFSRKgihhN2rC1G&#10;MDnsIilSVfACGSCJiih6eZ4uM57WVwPYeh7G6VESxwdxQxh7W1Hs7sexfzyIWH8LLDyXbYEqTK50&#10;o0ldX62FKGzKwuPKO7hXSvCuTcNXBX/EF3nv0H6fymAqUQbTl2aoSZbecMMQheokDIGUf4rvyj7B&#10;9bKPca30I5PxdLvqS6Q3kQhsaXiqOSOCajeeg3yqi+KOTKMsRBLZLXfMhCmF9scwrTh4fkQSKp6r&#10;bCsyZFHNa8AebkRwwE3PLQBbZ7MhCAWhE+MxAroHibFeE3xWB9KpJQ0nzZg4wuLqNDSf9+yzSTO0&#10;NLU4juQUiWUyaIrtuoZ88PU1orObytX7DQYnNHG9AFwemohBIP4Yz49v0gP9Bt19OYhE8zE2IwLQ&#10;MMwmDqgqUllMImXFF0Qeumm1Ls9bQzR6XY8vh6dEKlIZqr8QuYhMZFa8POqk556gV7+IMzwnuKqC&#10;+xCvXh/xdcUcpCKU/qo4xuVQEr/j1SrODzfw8uQAF4eH4Abw8kCo/wovjs5N/EH1DUp93b9YIPxe&#10;DoPFCewJktC2URAH5yQHuvrHBPiTc6oVPnfGdSmU/fMjgvgxVcFLnJ3uYWdtnGCvYxPxpIbWLrDG&#10;fd4j+PN7FcB482dah/CVyyD5pV3+iVT0WMtzktTpRapPlNqQnF7wHLxUzccrKotnVBbPDFGMTqlA&#10;sp9KMAp/dxBdsTDa/ap3iSGa6EE/yX9qVt0DFrD0vI3XjRwCFc4Nwksv2hMm6A9OUZGOoiPWBxc/&#10;J8/a0S3Q7EezFER3nCSiVtlBqgnN1c3rpj+OxIQy5aZIUlSkU5opcpjXVQ88/U6CvAVVraWoay9H&#10;jbMODR0taHK3os5hR2OHk86JH5EBKt+Jfjos3J9EAG0RN80DR8RHkupEk9eFCnsTGn3N3BcbLFQS&#10;Ze0VeNr82NQE1TqrUWsvpKUjs/hfeIxStTEcvCyA1X0XDo+VymUQtugsiWEMjSIIpe9eEkRiHg2x&#10;GTTFplBLlaGutWaIikpBBOFMThlrG5w3BCHCUMFcW/+MMfV00vJtotC2/pwopEgMQWjYTkrjkijq&#10;ah6RIDLRQgCytRDgCZ42eo0iCNU6uB0khzf1ES11t6g4bqG57jbJ5J6Z7c7aSDAnIci03lR3B82W&#10;u8a07lC/qLfM3kSF0ZKeykaiKc1UoK/hHsU+1KbD7XxCkH4M5yVZNN4166rZUKZVF1WDZrszExpR&#10;YWgK1Z6uUgK4spS4rgA2VYRAXwFtkUVqOCqXqkcKQENYVEYiKCoML9WFj2pF79F6kK93+QqoEpTh&#10;pCWVBs3TIWKQYirh88XGAt5SfgeJIlhBokhZyF/O7RTzGAr4fSRTfxkifH0w0YixIStmJpxYW/Jj&#10;ZcFLsgjh+VrQ2OZGF7a3ejE/70OPKlWpJEYnvGjzViKv4gHKSRzWaCVyGu7j6tMP8NmT3+FayYf4&#10;pvA92ruGCO5RQahG4i6XaRVfkBQ+JTl8xvUvkVb1FW5TOdyzXMUtvnaLhHKz8nPcrqW6qP4S3xS/&#10;j09zf4dPnv6Oz39hCvByXA+Q35GOUm82St1ZKKXaKiVZlHFZRqKupKqqVR8afxXUsdYapmSnN9U/&#10;RzJYGsQAPbfYaDf6pCpIFv3TfaYmQsvxZdVCpGboW3quqUmnMbk0SgIZoueXNEMV0ZFu+BId9Cpr&#10;4AzkosX9AQFMY9nyylSA+ATrR2kIxj5Bk/NzAk8B3KEaBHudGJtNIMx9mVsdxOHFKrF4Exevt/Di&#10;9RqBcJEmwEylt6rg8RWJ5PWrfbx6RW//Fd/3aoNeOt+rIaUXKsZT/YQynERMIgx5vyIhmZ+fH+E2&#10;ldKqQsvLPwWW92mXBXEiDBXUKTNpkU/zOQ+PpbWV/BThSxt03UUwBGIqjdNj9WI6pE3j1Qt9VkDf&#10;i1cvx/HqfJfkoLTWY+wcHJq6hp3jF9gnMaiATsRxQjYx/aleksJOT/B8bxS7BxoaE3mpsFDkIxJV&#10;exKRDExg+/j8hOdZcRgqCBr5CGdihf/L38vXinGIGqhDXmvCpnN+7gI7h+o8u2WGopbWqDAWFzE+&#10;P4+R6Wn+vlPoHuxHhEAe6k/CH/bA7S7i8SibbBC9QzXoiFjpHATQRWUQS47y9xxFcnIR7p5BkkAf&#10;bIEYCaEPbhKJ5lloDoQI3mG0RgXgDlTTCbb67aatyPyasrHohCxOYmRmFP3jA7y2QnB1e2DzkzB8&#10;rXBGvGjlflyaLdyB9j4/3H1evs8FV0hz02u+cAffb0O1x456Xwe/I0wFnaB66CQxdKAhoOEkK+r9&#10;1XSkyqiyK0lEDahqr6fTV4iWVlVsq0BWBbNWFNV+QsJq4H7HYSHpNZAALbRmTYj0puOt1tXQ73sj&#10;EVgjI7B2j1JJjZs5uNUhVy03rMpo0mdNf6cxPqfX1AmWREGCaVG7kT41PhxPEYQKCKlENAyl4jsT&#10;2I4Mp9a7R3Cl1aEYxENYm++SMG4ZohCACpw7nQLzB1QG99HZqhhDBuwCexKEzdh9WOllNjWmGdO6&#10;Q6mvb9ufEYXIQZYiBWU0KUhcYGIf5nkShXo4BTqlGBRMz6SquEdyEcnc4z6oh5OK7egtkghEBgou&#10;m2GoYIkhid5IuVEWeqzhJikIM8Tkp/SjctGQWjtNQ1BuEoYIQkNSUix6TgQRDiq+QXXB7XcSEGU+&#10;7ufKoh+Tow4MJpsxEG9EX7TOEEcooGynKnRTWZjW5lyqvcdArIaeXBCjyXr0hZUia8P8lMuQRm93&#10;tSEIKYvn611YXfZiZ7sPM7Od6EtY0d3bjACB1+GugNVTjvyadFzL+hAZlTfx+eN38MGjn5sYg0ji&#10;ayqLq0Xv45uC93Cr/HPcU0FdzVXcr/vWtOZ4VH/DxCoeUmHktj9CRktqKOqBYhb13+J2HYml5iuu&#10;X8NNkshXJJ/fp/87n/vSpNCmlX+FbDoL+STdQv5uIoxyqrEqb4khisZAtSGKJnpnrl47IiN+k+ki&#10;NSGiSEzEkJjspULoJfiHEZ+I0qsbxPTyGGZXdfOOYHR2gO/pJ6nEqUZi9OJ6CB5OhOMkINfH2NpT&#10;11gpCCe96gcYHLmBdl8a2sJ5sJGwGnhD2vzqSuqAf9CPqY1Bqo4EVjYn6eXOEizH6YlrzF+mIRiN&#10;2+tGDREwuwlxURy9mKAXP8f3rhqyeGXG8tWdVQHiU5ydbePlmUBecQMpESkLecGKZUh1CMg1SZXa&#10;cMjnfkkAJfq+uiQPPjcbxPnVX2DgyhVs017Q8NdXcPS/riDJ9bl33gNvQvILCYVq4+Whvl/bE6kp&#10;HVdqKI7NzR4c8j1qDUIhgWNuep9ovnWgVuHHppfTET8rgjh98QKHZxfY5/ZevVTRochO6bhSThqS&#10;2jPqQHZhhrLOSQ5nOFXV9tkrfpbqJcVf/LziIS9xTiJSmxG1Oj85O8PxySmXCraTZEgUIg1Rx9H5&#10;MZ7vbqaC22trmF3RvNyLBO0FevXTCA8NITQ0gthgHL19EfQPa8hvD2OrvO4JqpqToi3ihyscQYeC&#10;ud4IZp8f0bOfhHo8tXjVAyrG3z6KsqZm1Le3EsSpBjoJvBEn2qMdhijG5scxNjfOa23KDHeO83FX&#10;MgFPtAetVB4Ov49OjhfuhGbq88A74EeVswLFjXlo8vDeHu0wKb6OgJXbpwLoaoUl4ESj320qwm2e&#10;Hr5GdePrRoOnHbVuKyraLCSKBpRTbZQ0N1Bh9/A4umH3FcPhU7sekaKHrkUFiqo+go0E5OQ+aUY/&#10;U0TYrUwlqYBUBbmU09t2SRCtBH4nCeLPieKSIFr7qSgGZ/8TUWjmv/9EFNE/EYVMr19x2jMIyDlI&#10;xioQ9OTSw3+CAD31Tnn6rVlwmvRVGpWA4hWOpofGUmShSmvVTaiugWDOpSmcM/UUVCMCY25P1dSa&#10;X1vbsTc8gtUisqFCsCrtVhlGqUwjpzXLxBYE1i5+rqX+vlEXKpzrCRRxncDObSpeomXwTfBaRKAY&#10;hYaPVDsxEK82z0lNdLqy+Fo+SUNDRIoxkJBMWu0jfheVBglHtSIypQB7qRqC3iISjDKcqEwIhFIE&#10;quSOBFNkkOi1GOWgym5vJ0kqWMbnKxDrrjJ1EbFwpVlGAmXmvf1xi1kOJBownGzEEG0wXm/eNzjY&#10;iKkpByYm7JiadGB+xoOZyQ7EYw3o7bEg2tMIT6ASFqouC4/pftlVXM15D++n/9SQxNXilJq4Xvqn&#10;eggNL8m0LoJQO/BH9d+Zrq6PW26TMG7ibvVV3Cjhe6q/wnf83O3ab6g0FLu4aoaurpd8YghCRXpX&#10;8z/ErbKvcadSLTvSjKkfzWP+/lmND5FDJVnYkoXilhzeGCWo503l6rEhkHQjMkRvrIcemL+JZFdP&#10;r0xTtLYh0O/hjRdCYipp5l9OUHHER0Imi6mz1wVnr4PgUIsyy+ewu/7Am4ketwHmbHRGfotaxxcI&#10;jtTCF29GQ3sZb9pGeoBWuOL0QJNW9E+o0r0Zy2uKSYgQLlt0XA4n6Tl51gJeBbkF8HpOBKDhp8ts&#10;I3nbyzRBsYBfgP/GtTatNgTeAl0FvwVwypfXEJi+j68rzfaIQP9Cnyc0/+73GCYZnIgc/tdfA3/3&#10;34D/xnU9pp3S1mhhWuSXvwDWN4FVEtPRLpGa+3Gm7SoLS/up/RNpvUFw/ilWoSErFctt7R5gfUfe&#10;/HNs7O5g5+gQx6ZNxwb2j/pJGhpSuzwnizwq9cRKHZtGoaQidMQKlKs1+c7+kSEl1ZSrxkKV3gp6&#10;m15RXFdKrebZXtnYMg0F1WhwX59T8HvviGTB/eHzy3x9dmkVk3NLiPWPwtfdS9D0kfCDCPQk0Om1&#10;04GQWhtD/xSvf/6m9qCHijJCbz6Kls4gkvNraItSVWi4Rg0DgxH+9gp0R+BJdlNh+HnPNJIkgnB2&#10;eRHqo5IdoFKdmiFRLGNgnEQxt0DCWaVCGUWgNwQv1YQIQNYWaSMJOblsN0Fvq9dmli0dNjS109xU&#10;IIFO2LuiJCOl3vaZdVuIKkdmWotwvwLdVBskBhUKmvnBeaymA64HzZ1UTN3XeZwa0tQQaDGaWr+F&#10;N2ahgiIpxuJwJQbQFus33XFdoX6T+dXoIqlx+21UVdYgSaVLM9cNUEkNplJa3zLFLxTUdpIoRDgN&#10;4SE4ktNwDs7zeT4XVzfZP5leS00HS/LQ0BO3Ibsi4PR3PqUDkwl1ZdW8C31hesPdZQTiPMQIvr0C&#10;YJKHOroasmgW2N9FY00aVchd2EQEVANWPq8CNIftMex8rGWrTaCvWEEWrE2ZsDeTOKzy3rNhbVSd&#10;hoaflFWkVNQCkkG2UQEaQoqQHKQwZCKxLq8K4vheDSNpmIhqQISgILTiC4o3SBnEe8r5XioVbsdp&#10;yzAEE6RKiIYV+C4wBGETqdk0IVOqh5RM6+62p2a4ydOeZwgjTHIIEfBj9P4HCfBx/ogabhJRaFjJ&#10;3c73uguRNGRQx++uoaKh96HP+UrRVJ+O4YFmQxbJPgumRu2GKIZIGqN8fnCgESMjLeih+ghKhfQ2&#10;GYIY7Lfy+6zoIAj6QtUYXupEbl0afvntP+EbEsXXeYpHfGQIIhV7+Jgg/9V/Ioq7attRdw3p6uyq&#10;jq7WuyQMEkUN1UTddVwv+wQf5/wWDxquG8tovoVHVB23q7+hsvicBPEVHtZ9R0XxtVkXQTysuol7&#10;FTeQYbmDdF4DmbV3TXpsfv1jFDbloLg5H5X2UoJ5OZrb61BrL0dFUzGqrKWoa63iTVbPG6UJ9a46&#10;tIfb4enpgNNrhbvLwZvRDpuvnjdpg6krafP+kTeQQEMyvQR19t9R9t+nF1iHoDqT0qPzdLcjNEhv&#10;MN6GdqqwFl4HoahmFhMI+nBOBfLKKAepiHkqBYGiQJ6ePr3e1FIpowocayhGwCnVISLRcBEfRyqw&#10;lfkVxn7zI/T81RWs/+ZXWPkDCcxSRjdeDfk0lCNSUqaUsqcU+FYcQErgzd/qBiwkAA9t4S9JDB//&#10;GnjwPg/rAYUNFcQwv3OYREAQwwi9/EkSQ+8INulJTnfHMNHjx9kcyexApJYKSqeOcYsmSE/BvIaK&#10;FLNQpfX69haePd+grWNtaxMHu/T0X5zh1etn2DvQMYocpSxor9ZNB9zLP1GbtqW6izOunJ6/xOGx&#10;Wpsra+u1OXPqBXXCN1y2BNmmkhFZTM0tYn55laSxjWckBpnWRRYbOwdcHhoCWXm+h5lna+gdG4M/&#10;0QuvWoUH21FjFYBSBfI4/fEKtHa18Hf3IJikh+vp4vXTA2+/2nDEUON0wEP12dbnI7B6YIvQyYi1&#10;IjwWQHAwxs/3IEIvPdgTQ7R/CENUMXGe55GZOUw8W8TcxgomqDLiI3E6MH46HvW8dmu5pJoPu+Hp&#10;j8A30A1n1IfWkI+k5eXzXWjrJfiTIFzRJNoJ5loXQbxtaiHiCPcaklBVuIX7bfX00kgu/iA6Y3aq&#10;kPt0P3J5vPpN3Zidz8fkrAdze88xuLyM0ZU1TK9uY25tD89ItNGhMSobKqlOqhiqKEew1ygrtVu3&#10;8jtNl9w3psC3RTPV8RpyUVGE57dNoNtUZHP5fyIK+9tEESVR0K4IUBMkh0F64eq+qk6smrlNdQsi&#10;CrWw0GxyatstBSE1YYrpSBqKY6i2QmmzykJy2kkCb4hBNRhOexYJg49bc433La/c6VD7jEI+l49W&#10;O1WEjR6+TcSR9cZILlQaQU8R5ugVCvx9JCnto78jzxCahsakJBRsVqaTqqZFLBpq0rBTMlZlAtBK&#10;gb3sA3VpUiyKWWhpsqBITDYqnWbLPRLXQ26T5OPOp7JQzYUK60g63L6su0vdZn9oXfxOnwLg3I8e&#10;fneit5ZAX0WQJxg2ZSAarUZXVzn6+xvQbxoC1htVMjXeaogj3lfD10kGyiMX+UQt8Acr6VWVoZFe&#10;enKYNwHJp6D+Hm4XfY5v8t+jl59Kgf0sWzGKj0y84W7dVZPhZMCdj9OqvuTyc5Ph9KiRioKW03oP&#10;T2xpJIObyG69iyzHHTxtf4gnjtvI4uNM2y3kuO4j20ngb7uPQm+mIZac1odIb9L8E3yf9T4eWW4i&#10;rewb3K+5gVyey9yWDBQ0iySyTOdXYzYtC+jVlaPOWYba1jJUO0ph6ahGvbuGUt5izBGlB9fVRK+v&#10;Ga1eSnMvz5u7Ag3av+J/5I2jbqJqglhKsvlfJIo7vAGqeXO1IJwIITnah+REBIPzHvROtWBgRkNA&#10;8vI9WHlWgYkFqriZVuyfCszlDRMIVWzwiuSgyK/5S3nReKm2G/t4/VpeukhjC2fN3xH/bxNHK4Fb&#10;/4xzAfw//gXwt39lFMAKLUhbvfMFFko+R6TwCra6fwJs3MLhzGPszFtxNNtDYcJ9Wpc6UZBbqkQq&#10;QGSlIj3FPkZwcjhPgNf3nuDoYBs7mxt4vrKFtfVdAuo2gXYNayvj2N0ewquXildIVVyqIA1P/enP&#10;xBZevjTqQhMQ7R2dmDYcauR3dK6mHySw15oZT6pExXn9uHg9QTI4wOmJhpREFK9TS5poSFO8iiBM&#10;+q2I48WfCEKTKhlyooLY2NnHxMw8gt1RBCJRJAls43w8vbCMRZKljkXKQsslEcj2PubWdzC2uE4A&#10;n0NHRFOpNiA+oWG9Zf62ZXAqFV3V010Reuw98I+pVYcHjngHveZWtMVdvC6aU8HpLguqec2puaSL&#10;atbb5+ZnNfteGC5/gA5IEGGqj9mVVTyj4lpYX8HSeipDa2BmGCEqEifJyhnUUFMXvL09VLm9hpRa&#10;CfqaZU+mdTvB/21r8cdoJAIVuAVV6CclMYjA0Cw9/gHYAlQdb5mjJ4jQWDu8PXd4rFKjclIseL5V&#10;ip5kNYKRTqqLXriDCv73YWhqAYsbu3h+eI55nrPh+XUkJpd4fKNwkSRauQ/qlGsPUWVQYdjCcdgV&#10;7Od3K9jdMbqcGnoSUfSnJiVKEYbm2Rg3c09o3bRgVwzkjV0ZTtZiYrjBeO/K9JFaaK67A7XrUGW0&#10;VIOGn6QkzBASX9eMciKKVq6LKFLDNARMeuIdzqffA6vWRRAiilR/pXxDEEZNNKmbq+oaSCB8XhXS&#10;WrpILgqKS6FoOEoEoalHNaOcph/VcJLITcpBNRUKil9mP6nWQ+vxngqTpaT1PycKDWvpcyIgpdIq&#10;TuLksejYY+EyExRXzEOE4eM2o+Fyev8WDPTVGaLQcNLbRKHmfmrdEeLnRBZd/hK0c7/npp1m3eMp&#10;htdLz9iZi7a2PEMS0Ui1USlSGmHeAF6l13JbZRW34ZIX7S9GuYiL+2/r5Pnj9h+pVxNVxLUi1Ud8&#10;gA8yf4Evn/4Bn+W+Y8jidvXXJrNJ8Yh0ksJjK9UDiSDLTnDnUo+fupT2es+QQF5HuqnMFhnkuR+h&#10;OPjErFfG8lEc4LovM/WcOxP5HRnIb89Abtsj5NjTca/qOlXGTTyo/Q45vCby+BsU23NQ5shDKcmh&#10;3F6IytYSVLeVocrOpQiChGFxVaDWWWFmOWv2qhlgExwxG2/sxu+JwtFVh0bHI9TbfvXmxhFJFFMl&#10;/I7K5AYaO7geVoaIlV6oH5F4N4amuzAwZ0HftDqPzmD7kOsDBVjb9RPA1sy0qJuat8FULPPvBUli&#10;ZxPnvk5U/q+/hfvjd3Ee6KSnztePqSzOCKIbq7xnI5j6zT/BRSJA+02Khffg4/rw/7iCl59+BOQV&#10;AXF695P0/jfo/R9SDRxL/SidVkNlahUvr38HLzV7nhCX4Pvq5Rk9dJLRaykOzVUwidOX03hBAts6&#10;0cx53IwmMNrbp+MxjMmZVYLZNla3trBOcN3ZWcT5iQBeoKIYQw89fymfP1V+XxKFwFwmRSCQPySQ&#10;HxDYU1ENnQ8NZWloLcRH3Tg+3cPU1Bz29s9MnYYUxdkFP0tTiw81CFTFtrYjEtIse9q+COKyj5Ta&#10;f6gRod43MjFDZ2fM2MDohCGLeSqIpbXnZrm48ozLZ5ih+pjW8xs8Zn6mZ5QeuK8ZE/OK+6zxsxWo&#10;plrtJ+E6YkH4hrsQGumEo7cVTYEGKgoXukbc6Ig7SCQkiF6bMUd3PRo7q9DoplMS1KRJAS47Cahe&#10;9IwNYP1gj9eHZu5bw8LKPIF3DCPz44hQibSrnUcsBk88ARdBWtlULQECsaZlVfM9peUG1M02ZS3+&#10;bkMGjnCSakLDTgRupbl6oyngDvdzG6kCwEtzhIfR4OE+9bTBEyqmAtJER6lO0a9RgNHBGu5XH8/b&#10;BJ2eVfQMjCGSGEbv8CQGJ+epxp5j4+AU6/snVBzbCMYH0Rro5n0SMETU5O+Bk9eQOuUqO6pjdAmu&#10;4QVDCCIKQwx9KZIQQTj65/j6ohma+gFRqOmehpeSBCPNDz3YW2mGnaJBzS9NECew2hrUl+mRaYrX&#10;RS9cldeplhsPYOfS0fTIdHcNy7MmWSjArOCyitkElnF62f0EW43jBwKl9KIt6OwsgoPKo7j0Jjp9&#10;BNlQBVwdBGgSRxtJo9Xx1JhN07FqGlaqDMUytG0pGKkFEcNlcZwmFJKqcDtzoEI4FcCJLFI1FSIV&#10;DSmpEWCqP5Pp0SSC8VAtkUDCVFFRkz5baorzlGKr9xvC4nu1zR5aIlqFyZEWjA81pdRLopZgT/bv&#10;pvLg55x8b0XlTdz47seork6DRdXq/B4798vB16QeQjzWkJQKrZP7WVl7F1fTfoafv/8XsPMYpp8H&#10;4Y5VIjhQjzrPUzxtSENa6Rd4P/0X+IYkca3kY6qFLw0x3Kv79g1BXDfDS/L8VUiXRc87m6Sg9UIP&#10;lYFadnA9veU70+vpZsWn+CL/HT5OBbXvWq6aYjy9nmG9SYUhlXEHFd35RklkO0guSpft5G/mzkau&#10;IwMZ9WkoItmr2V8Jfyt1hxVRSFGIJFS4ZA1YTE+nurby1GxmHVVo6NTMdRbeWBZY/c28qZrRRLJo&#10;oopq4zmss37MG0VKQoHrKli9P0Z5y9do8pWjNdiCYH8nfH0udI8EEJ4IUZ57MTmv9yswyJtoMBtT&#10;iwLgC2ztb2NzbxsHp4c4k4q4BNPDQyCXTguBf+OPvyVWy7Mn6l28IRP+vXZUo4mksHxXE09pPJ+k&#10;sOqhEBghxu4QIY/xau8AF2c7eHEhdTDJzYsglAUlZaO4hTz+dX7rockEOn2t1Fd+7oXiFwp6K3NL&#10;YD2Ps/MNHL3Y43upOF5f4NXFmZk4aJmgOru8bkBhhevr2894PApAa5hMw0dxmiqu//QnBSBakmgi&#10;X5ijlul5Y2SS168Vk0hlP+nY9i982N5/htVnm5hbmqeXvWKGm07OUrZP4Nd8FZu7B3hOFbBK0trS&#10;jHhvOs1qXfu6trnD856Kh6gmJDXEtI3ZpRUTl5icWzSEoTjF2Oy8sZHpWQxPz2B0YYlAvcjfdhLh&#10;Pg0V2d8U4u3wd65DXs1d2Hvqeb20IDZDz76nA1nlT5FZmo3oTJKeewBtUQfaeq1oDFSZeU2kbGtd&#10;Zbx+qmEhYTR4mnldKk4Ww/DklKko3zsh2O7sYoqkFR0agieimp8Er8cetNFL19COmbc7PETQH+I1&#10;q/hAP/yDk/w+KoUuqYkeBAam4U1OUG3008Eb4msjJIshfm6Qnr7SdwnaEX4+pE63/dwmiSUU5752&#10;o9nThmpXFrondLxyOFLqIhJOQ3e0Ht6IBzGqs9DAKBJTmiSqj+QSNRYhQSRHpzAwOUvHaRF94/Po&#10;4n54+vh9VBoiMBXrqe7CGZ9Eu9QEiUPpsm/bZYNABbZlCnLLrngIpCZoTZXgI2AqQDwQqzCxCq2H&#10;fQWm55OIQlXVSm2V0lB6rNadLerkqowmqos33r3A29PGbVFpNNY/QmX5TTQ3pMPdno+Av9RUKJeV&#10;EdAyP0BB+TVY+N0Dk1Z0hktRXXXXVHe7qC7khbvsqgKX0slEhJ8dSVrMcNMlKTTR81bKrarFRQxS&#10;A1pK5YisRAaXQ00Cf/Vikmnd6XiCoILgVBKJ3iqT4ZTqAVVg1IZMZKD2G3pen+mi96+hLtPCg8QR&#10;5ba6+fluksz4aDNaeD5GR1swOWlHmM8H+fnSipu49+gd3nxujI87MDxshV/xiES9GZIKULVE+imX&#10;bRm4kfUOCkgMjlgJntZ9R7uF99N+jC/4/Df5H+CjrN+YILMIQgAuckir/MoQx8P6GySDNDyhilDB&#10;3NO2hyiiMpCCUDPAO7Vfm2V6c4osbtd8iUdNN0y6rIjiYcN1fFv2gcl0+qb4PXxX8YnZnr5DRJHr&#10;SkdB22PkO6kyaCKNChJ7JQm+urMYNZ4S1Kp9eHuqyrWFJNHiqzMV2jK1FHeERQyN31uLu5YeXr2p&#10;hHXSkWhsfQ+Ts5q7W4HhIKyxn6PM9S5JJxcObk9j1e0RuwmMazKj4CiBoacajvav+f7XqLH+Dp2R&#10;dAxMdaBvNIrtg12cv06RwznBF2/WsbmKV9c/R5REcSqiSMaAo+cYqChG9dWvse/h9y9QZSxozmN5&#10;7wJTksmpAsq73NgpvewT7O6uYXV3CRt7Gzi9UMqtKsAVzJa6UTZUN22JIL1lyOKIfvv56wOahrcE&#10;0grQC/QVJ9jiO3awfap5qWd5vUxhfukZpuaXMD63TI9yDWMEgcXnz7B5NIbTVxrTFphItWySAP4U&#10;1L4kCq1IXVy8foUT0/Y8RRhnZyStU1VSq/5EZDaDtb1WEsAiSUzveYmN3U2TKkshgkMqBDUQ1Bzb&#10;Sysb2NjaMxMXTXPfpBzII1weG5IYm5pFLDGA/pGx74eadvk5vUcqYmI2RRR6fm51DZOLSxgYn0Tf&#10;0Ah6knF09/ebzq7toYjx/jv7ec1EVNF8jsG1YvioLpr8DQRjPxWFH43BNgw/n0dmhToT16H/GYF+&#10;xEMgtKHQmkPLhuaiTs2eaEFlWyNq2qg2IiF66COIDY8TXOcxsbjCc7CHpc1NJCcm0NUXR2d3nNdb&#10;nNddHHajIBQHkGoYIgGMwm5AWM0H+9Co+TGCfH902BCFg4qhxadhKM2yJ5IhWJuWIgo8kzxIGm29&#10;03DS22/mZ5qiBPLeAJpCjfAncrG9p+tHsTUnr5cyNDi+Q2KsD72jQ4iSLEbGZ0myiyTZBTpHY/CG&#10;Y+gdGkd8jIS7uIHVw5cYW1pDmM+1q5Lb14MGL1VPdz9ao4Owk/hUX9GaoJJQfIJ2SRD/iSjaCGwa&#10;WmpVfYNRB/dJCg9JHsp+0hBNDoFRweVCE1BWUZvxtgXKXFqq0lLDP/TY1Xbbw+fVIM/rzqenngcX&#10;rZ3PlZEsHPTsAwQDr7KJ6E376F1fvf9LvPPF3yK98HN8evPHqOW2bK489MUJBASfAEGo219GclKm&#10;Ux48JI2Gqjvcz0xjGkqqqbhhWn0o5uDQsJgZDtOwUSlCgSIEVHHtJQHQglRJMh/VUZviFSIL/+V7&#10;qIhIEiIMEYgyqUQ4Gl7rIClJaUyMWnkOVNxHpRSrRqynEr1UGRp+8vG9moPCSdXSzuMPUKn1DdWj&#10;gUT1hw//O+V1B3pISHGSXQe/59vr/0aAe4qxeSeuPfglitUoMVoMW28pvkj/JX53/R/w+1v/gqu5&#10;7xoV8ZBqQVlJ96Uemm4RxNXYLy01zGTTMNNd5BHMVShX0JFhho2K/Vko9j5GgTsD5aFUEV0Zl6XB&#10;bDT0l1JpaCjqIQo6SSitD/BYMQwpj+abKA1l44n1LjKb+T3NVCj2ByjkOSviuSjn/lfxWJu6ak1q&#10;bL2vMtX4z11tFEOjty6lGrhs5HMyrTtCLcbUEqFNM5+FG9HqU+VqDnJKf4bYiPrhSEkEMPnsczSS&#10;ABo8ObzISQbdLXD30KGI2Xnh23hD0nMMNRgV0tQqcqEP3/QuwgP5GJzvxPjKENbofZ+9OKL3LHgk&#10;4r18A6YTo1h/931Ma1jpky+BAiqAMYGuEI9k8ILevgka60btxNFpEAeHQ/TOD7kVep/Pl812D15t&#10;4+h8H/unu3jxQn2iVEglRSGCUWBbRKAaCkE0hcgL9XVS4FwxBQ0XiVjexBlebuLlK5LJxRGe721i&#10;aXUOkzPTiMUTiPQlCQjzeKY2GXur0BzbpxciCAXcewnEE/SMVdm+wfdsYuvoCEeUEmcXL0wKq8A+&#10;tQepmMP+IVXB3gJWN9pJClJLB1jdtiERb+NyCauba9xXld2l/s6pDo6PND8GSYPq4fjiNTb3TzBD&#10;wF99vmV6QKnt+HPNXbF/ZNSFSKO3fwjeroix/pFxoygUr5C6WN3cxfLGHmaplMZnn9G7X0Df8JAB&#10;aFc4SnCO8noKmqZ5ti4LqmzqLnuB3rkKZFbeIEE0mSGbhmAr0sup/qMdKG2tQeeIj+ZEna8MpR1P&#10;kW97gqdNWSSMPFi6bGiOdKLBHyDgE+QDPXCTDKKDqquYRj9JbpD7Nzq/jHESRyg5DA8B3EkicIZJ&#10;EurWSmsm6JqJknzdJBDFKzT/Bfe7O4kOKgw3gbijZwDexDjaCMxSDQ6qErUcaesbgys+Bnv3AFq6&#10;RkiC47DSnL2KFYygLalZ67xwBemIjqXxmHU/6Dr0IJq8h0gsHz7eQ8nRfoxPLWJ4bA6JwSl095Fo&#10;B8ZItCO0UR7TGOJUFiPzdDAW1hHuH6fCGIG3b5RqasIEvxt8UX43SaN3nMRKwugjYdDsb6wlpnjG&#10;BBWFQNCemiiotTndzAhnmvWp/xIJo+0ylVSZR525Bkg1PKM4gEzkIK++rOgbgvkjtJBwNOWok9vt&#10;okcfSzTA7szD1Rs/xY1bv0R1QybspuAkD3Z6o9HxFpRTrTx4+jGKLXdh7chHV6zGqA0viWJ+wond&#10;9QhiXRVULNkYjNUi2V2FwWgNeqgwVGldlPcZugkWJuDtJjERzEQSqs5ubyM5kSC6TE0ElcIbwvBQ&#10;LanrrE+qgZ8L8fM+Hls7j99D8NZxhkiKfTxGEaMszveJINS2o40KRnEYPxXGyFAjhgcbEKHCaCZR&#10;jU1YMUx14aBaS3v4a3x9/Udwc/v29hxU1d7G2KQNXm7ban+Cm7d/jq9u/Cu+S/8tciquIb/pNj66&#10;9+/48O5P0BQuROeEBf9+9W/wVcF7uGP5Fo8aNGViGnKcjwj+md8TQpHnMQkhFVMoJOhfPi4hUUhd&#10;iECySQoFHeko9vF9fE9ZV44hChGMnnvU+B2yWvnYcccoiVQw+54hC5FEQXsmnvI6EVkUt5F0eN1U&#10;thWjykUl4S5DXWc5Jb5iECSNN4ShuESNo8yYWhkogK34hJUeoTXQCHuYBODNItC/h90TBfSUOdTG&#10;i/tjtIW/gsNfAnvAyhu1jcTihCvWyhtSRVgOdPaIOGjdZah3fMPPnWDhORXeUCHleQvG3iKKlH8t&#10;ouBCf34vnpIkmq78JVXF38LLdcUfGmiR3/53IKGsKQGxvP0ebnkeJy+3sE8lcfRmeOri1TFR85Qq&#10;QzUDym7SWL8aA4ooRBKyGL+Vz79WAFs+sWaT2+FuaKhKwe3UcJk8+pdUEyf8X1s/pvd/QgI6PD7G&#10;OslhRsM2C89IHs9IWlIjIiVlPEnpaB83uO1jqoZUr6itw0OapnDVBEcKTr8iWaQylU7OyYUH+9g5&#10;ekbF4iDQq3hQ7dGTWF6Om2aLzzZWME1P/+hMqbEpFXZx/gL7B4eGKEybEZ5LBcoVt1BKrIaiFMTW&#10;cofqQvEKDTupJ5RUUV//MByuTrj9IQyMThp1sbJ5QPW0QydqA1OLawaog3F61h0etLg6eK300gFJ&#10;EFBjcIX8aCE+8FtpmyhovE4PvQb96/TQB728JqvxtL4Iw1ujpjVHjuURr1WSRAsVMJVFWVsJKv02&#10;1ATaYe0hsPeO0eEYgo1g6SbAJ6cWSAyDxhIT05hd2zTeeWRwAv74KIIDU3AS/GUCfaW/OqkmRBCd&#10;fcOITiyQ3PqMiSS6BifhImG0EpBbSTLt0SG4SBKtKg7sGSRBkEB6h9DC150JEkds0BBIO4G80Rsz&#10;asbW6kCj4zHJ6x6PWU6HrpV2qp9c9MTLEAw7MDYT53nrhyviJckOIpIcMcvOUAxdiVEeywIdsBke&#10;yzx6eTyeaILneAgRkkqH5uPgMYjA1FzxkiAurXVg3tiVdltq9jgRhYVe/2WTvqAm/Wl9TJVx1zTw&#10;E/hq+KWdJKBgs2IACuYGCdZrKwH0Ebi97kJ4PaXo6qKH3ddC77kFzo5ytNPb7B6woiNShYHFTkq2&#10;CuTX3MUvPv6f+OPVf8J71/43cirpLZMsimruoII/cDtJwsofN+yvwPOVMHojdRjpt6InSMKw5VDR&#10;0OP3FNMz6sXQSBM++OivMTLWYtSBvPvsJ++juuKmUQUytfMQ2He058LD43DqmOkZDw5Y0BurJKFQ&#10;PfF1jyq5CYCKYXiVWcVlhMogzvdoiKqVBNhGVaNWHCKGsrIbGBuzYm7OBa+vCPF4HZp4LsuocH71&#10;wV/ifvYHePT0IzzM+RA3SQaNfE3DUS4F32m1Xl7ArRnwjdfj3Zv/gg/Sf4Zf3/pn/P2HV3A17318&#10;mf8e0iq/NsNMAvvCS6XwhghECKUBKgRaUaeek4J4yzxPUBbMQYkvC/n6vIhExEKiKCWJlIeeGlLQ&#10;UtsXUZRFnuIBSeMRVUVeewaybQ+Q3XwfOc288azcDpVcbkOGuRGLeT7MfNjWfJQ7SkyBUl1HNW/g&#10;RlN4Z+0sRRNJRG0MGqQw3JWoby9FI6+vOqqXgoofoTMiFaE5rlVtXUTn4VNUt36J5q5C3pAarqIC&#10;i9t5k9lIFFZeP01o700tXbF63oQFsDjUQ0eeVz/XPyXYtRFUhym/t+j/pzzj/XM19P5+UMb8LViH&#10;0JOjVFb+qeudAW+BLz38cxsWF5sxveSjJxwzM7fNzc9gbWMN+0cHfLt6IZ2abrKvXgveNXykITMF&#10;YBXIriCoRrCxM2ka/+nvjIrmFRXD+YWAWdlZOuY+vLiYwAWfV5vz47NdHBxvY4Mkt7m7xs+vYX6V&#10;nuP0OKZnFrC8Nk8Vo0wn1XrIVFehViGp6ZEUgFawWXUP8urXntMUN9g9pOd/YNJUF5bXMCfyWUxi&#10;YMyFvRMlDexg+zCMveMRrDxfoJc6SnJaweL6Fh9vYnNnFxvPn0PzWByRbHS2lEmlmom1rR2zlKrQ&#10;c4pZ6HQqqK1aCgW6j85fUq0cmKGSTo39e7sQn5ig16vU1Dmq73ksrGxjbfcYo4vL8CfiaO/W0E2P&#10;8f7bBO49naYfU2JeZMyjX65DtSuVdWfx1aBjwgFLhI5JsACVVKnldPrKXQUkCV5z4RZ6zj40dwdh&#10;TwyiRS23SRSa2MfR0w93kmQwPA1//xiC9MrDgyOYJoklp5dIFAR3fwRNnWE6OVGqCGUXkSCiSQQS&#10;w4gMTZBQxs2QmTKibNzntm5ulyB8aXapDqoIBcI7k+O8pseMN9+g6VdpxrPvSRKwBdoEb82+Rwv0&#10;J+GNNpHMcrB+LqJUXEvDjnIyavm7ZKIrchPxoWKEYk10xOvQ0NYKF7dl9cXgI8kNzixjYWPnzfDf&#10;Dq/lOcRHp43q6BkYR4BKw07CtGn/SGYtahAYVUV3asrXK21k24qiq2Y+aLc9i8RwD021t6goHlJp&#10;ZCDUSVB2ZRNkC0zKaIiefZjmphroCpTD6qB3Hqimh1zNZRVBu40E0Yzisoe4ee8jSsg6lDXSg21I&#10;RzVB+ldf/x2uZ72LR6Vf45uM35rpPqtFQoMWbL2mdBqxIjbUAh8JIRjgd5Eo4j0EC5JGd7ASrUqh&#10;bVaLj1yTJVVZTc+36Gt89MnfYHHZbYaMfBqCUlyCHr1iGTP08LfW/EYJ9ZCkFFMQYbS3PSWxSWXo&#10;WFKKwkMVorYeTrL4QKLGqAqpjqGkBfW1d5DsqyMpVhslkeirRU7Op4YgFI8IkTjGSRr5hd9geSuE&#10;f//9FZQ33qf3W4muZC3KG+5jfjuIZ/sRjC270DPagPfT/hX/9vFf4Jdf/w3uFX+Gm8Wf4kHVVWRY&#10;buJJUxq9+TvIcTxIkQPB/pIgBPJlgezUc5ek8Pb6G6sgAeh9IgqZSKOqO988X8LtaFs5jvuoiRXC&#10;kqDHxYsx13UPmc03qED0/eokS6Jouo+MmjRk1z0kQWjmvHTkN2YiszINmRW3kV1DAmrMRYm1xExO&#10;ZGktRlNbEardRajzkkA6ik3Qu8H/BPn1H+Fp1f/E4vYNXugCVhWs1dNr/FfUd3xFCZ6DFiU3RFvo&#10;6TSSdCxw91nptTXzRm+g0qpBc4RqxVdOhVKKFgJCleNLuBPq/bSPjUNNR6vtrmnMhGhFED2SB8/1&#10;Vxr2Sf0d8OUnmSFe0ylv//R0lf8rbjCBjTUHEsNWTK/2YnxlFHPL01hcWsCYmZ97HPPL41h8Nobd&#10;/RXsHvJzL9WmQ8Fp1VCIKKSMnHj1apwe/Abft0qPfwevX58RybUPz3F8pKEtZbi48eJ0CGfHW1Q/&#10;h7zxV/GcJLH2fAnPSArql/RscxWzK4vchxWC9hIOzyYI1AILxU+kKJRW+8JkN8nj31Vltjz6A3Wi&#10;vTCxBQG5yGFobNJ494P06idnl0k8U9g51r4oIB7i9/uwtjNBEplBYnQKQxMzGJ2cxvLqKra5vSkN&#10;H03P4dn6plEPMqmK1DwWJzi5SGVbab4L1ViIKBQAl+rYPDglKSn+cUQC2sbg7AzCSXraASoGgmU3&#10;PfPx+WdY2NzGyNIiYsMEaHrGzt4RNPE9KlZrCfgRGA+gkYo+RergtXMb1t5MXtNZqI+RKOgwWgKl&#10;qOY9rUSLWl+1aanR0u1Gg2bMiyXQSJJQmqhAsTncj3qltgbj9OZ7qGQiplDO4YsgOjJNT3zWdKB1&#10;USmoClxk4aQScIV74esdILGM8h4fMeAsgtA0rKqbUOzCGuB7owOIzTwzBGFxa56JPrhJFCIIZ6+G&#10;nbgfXf2mItsRG4Cb4N01MUeFwW2FknSq3Ahw3RvwoIHOemIinef6CY9cClbEoSFMkX0I60dPUee8&#10;yu+gU+9uMMWD7b1+kqEfnYle+JMJqospXsfrGJicQwfPb4j7FaS1kviaSHJV7V1UO6OpWIWIItnf&#10;jCZ6iFIDSm8N00u31j+CrT7dtKLopPesCXxcjjx62nnwEqyTI61IjrWj3l6InDKCGEHiu0efUPo0&#10;YPhZN7LK7uBGxie4lv4RGjWhB3+wmzmfIb3sJrIbVaB1A59n/hpDewFUubJwJ/9jFDTcwVUSx5OS&#10;q3hE8C0s/Q65+d9gYd5jWhX4CDaNDZkoL7lBpZCGRstDeNoLsL7moyM1hkqqhzYSg7KXlP7qVf0F&#10;TcNIUkMLMw6oF5RqHUaHGnksSs/NxPqKBwuzrSbjSfNGmEaCfF5DT/qsi9tU4aDad0h1KM7iclF1&#10;cNk/UA+nOxt+ZYiFyzE97iCpVaOXRDKz0I4Pv/hfhijGV9z0jqqRnvcJvr79c3zz4FeUxlnIqLyG&#10;H33x35BW+pmZt/qp7R7y29IJ7DmmgjrPmW68/IIOkoRAP5yHYjeJQsrBQ9D3kwBoen9519PU6yKL&#10;twhDzf1EClqKMLS8XDdE0fkEufyequ4CFLYT7KlYiqk2Kri9POdDkkU6clszkUfifNqSgaz6DP5+&#10;D/Go4g4eVd7hb3qPxMHX6kkAjdkkC6obknoVfwOLJxdlDr6/4iM8KPoHZFX8D0xta15kgZIqohuR&#10;XHiXIP/3KG78HTLK3ud5KTCTv1i7LXCSHDTPcnucSoLrrfSqHFELbHQcrCILKtdmTx0Bo5KEUoQW&#10;fwa6xx5yu3s4PaanvhsjHi8A8V5Yvvwalq++wIlHY72pv+aqc1y58gv89V/fx4vjy2ynOFammzA7&#10;4sTWyhA2FxM42JzGKZXJ7vYmdo+PsL77HM+2CeI7C/TOZrGwOoatzX6qBhGehpukJqhuXoZwcaYa&#10;hSPqDnrZFzskDmU87fI5qQmltkoRKK6xyPduYZvb3t7dxN7BNtZFDvOzBGW1nhgzM/xNzE5SLQ1h&#10;eb0Xu7siGcUoRBQrNPV2emlAWYQwv/wmDmAUwQ429+j9U1WMU5X0kij6RycwNj+Hpa0FLG10Y3pW&#10;Q1DPya3dmJnxIBiyY2xqGqOzSxgxMYRZDE7NYJze/vDsPCLJAe7LMla29nB48RoHdFfVflxFdxp6&#10;UpA7tUytaypVDUVJZeg9aySuae5nkqDVQcBVaw4HQbjFE0GzwNTXQ8eRx7y6DW98BGaGO3q8nuQE&#10;bOEeeu8RXhf1aOD1unysmgsguZaHQttnyOP9U0Hnt4X3Y1lbIZ2LRlS0VaKys5PKImYa3bX0TMIW&#10;m/6BtfZNwB4d5TWmHkokKX6fZpCTab0jOkQSSJi4gy9BVaB4RO+QMa3bIgNoDvShSbUUmlwpNEDy&#10;oaLgtpoCilMM8bj6sLT/EvGpZaruYfSSQDpiSRJCDzoiwySkUbT3TJB0poz68A/O0KbNelsXSZXA&#10;3hZywxHk/UEH1eZ7jNbATZLaJ9h+qSFTXU+qs5FabaVDUcbfLwstzms8z/lITjRibNZJJWmHN9LC&#10;17oxstCH5FQ3j6MD9i5i5ViM95t6XfmMXbmd8T52zwbRTgbuo1ff3VWJsSEb6mseoqbiLmqq09HS&#10;kgsPZZ2zowIVjfRQ63PwtCITRXVPkd+Qhczye8ig5dY/xqOyNKQTRJq76wiE93C37CrSq79DBlXK&#10;oypl2Fwz6Zx3a79FVbQQXzz5HX55/R9wNeddvHPrR7hT9AU+vv1TnvRKzKwHMTTYghvXf2qUjFJn&#10;q0g2TZZHpsq7y1eCvt4qRHiyVPTm9RQa8Jcp7fUytVXZS4OJWjMEpeGidmcOCvO/IDmUmziGCEEp&#10;siIWpdOqE63agYgs+uO1GB9pMiZ1Eefj5WceFBdfRWnZdYTpvUR6ykw9RLK3ztRZKIYxRGVhJVhm&#10;ld1AJt8rWX835xN88ehXuJn3ET5M/xW+zv8A9yq+RqZaeDenodxHoCVYlxL8FQ8o83M/SQpSAWUE&#10;bhOY5uNyPq4kKeh1vfcHROGRSnhDFJfDTlzXsqan0KiKqggVRTjXkEJBewaquwsNKel9DYlSlPI9&#10;UjBa5roUp3iIQqqsxp5KFLfmIYdK4olUBZVdflM2Sh2FKLZyey1PUUpSLWq8Q8XwGR4V/ILk8LeI&#10;z33B41cGh4CtHTNrnyC39AqyS/4JFdZryKu/ZWYSK2wqQJmd6kOpjOFK2PtqSBRWQxKOnkbefDWU&#10;57V/Ml5jHV02XisOOGMWeoJ5aOsRUcizGsKrbRcuhluQ+7u/4+M3f+PLsF8tQKJqgyTxLv7+77Mx&#10;olgy/xY7bXTMSSzbqeDzREUJ8n/7r9hwa0gr9Xdx/tr0NDo43sORhoiONgl+U9g/COH0Qq0YNJF+&#10;Ay5eNODkeADHVCnPD+iJn+/j+ck2to/WcGzIQ6mtGnMewt6ZUiE15HVC5bFFktjB0ck+tkgas3Mz&#10;6B9OYmCin+dthsQ0T3AdowqIYXtHxxmnaWKmWZycqCGh4gYXWFxZw8jEFPpHJjFMRTCzmCKNrf1j&#10;k3WUHJnA6NScKf9bJjENjEXoRDVifFbH8JpkFkZ8sA5TUxOY5mdn1nYxt76HxPgk+rVdGVXGzNIq&#10;VkkUGyQhDVGJBBTIVtHd+vauyYoSYS1wf1SxPb2gbrLbeM73iLiebe5ggyplYmkd3UOTJibR4pcX&#10;LlAdIAmQPLqoNIYnESK5tWmyHgJxQ1cMtR4fgbgHnSNUB13VdEx/bs6F1FVoOJvORAYKrU/MjHN5&#10;1lJYk35Ygsqk4zbUR4lE0dI98QOrJxBr7ummyBhf1yRI8vKHjbUI9L0KXqvojvsXitNbT8BOxSDT&#10;umaWU6M+zS7XRm/cFp2AMzHD5Tg9dBJi3yTVSB+JbwxuqpORZxsIDY1h9vkWeoaomlr9aOU5cAb6&#10;0RochOowUvUaqu4ehCMe5Xb43VGR2DifpyLpprLp4fMhtfZw8p7KQbP/Njz9UthKqpDikGOmlHGp&#10;UN2HWlcSgzL0KnH4ohBre1nkgJsI9V5FIPYt7J0fwxW8auxKaWM6vAkLhpa8aKcn3OovRe+olZKP&#10;bEXQq2jKQC1VRTYJ4GnlfTODWWbFA2TVpCOz8iEy6+4io+Y2HtCjv0vgzGp6SHuA9Lo0XMsnWBAE&#10;MpQ100IPtOEWMm138MR+D48ab+JW1df4JOs3uF78Ib4r+QRp5Z/jYfU1pFddwyd3f0aQuY4uAvP8&#10;RhA//f0VrOz2UFbFYLFlooOkkOR+9yfqkCCgaPiog55+O62h/gGWl90klxJ00qvw+YoQI/FMjFvh&#10;57pSWBVr6OhQpbeaACpDK8fUWJg25hq+IoFo0iYpCQXlw0EFsYvQRULQUFND40MMDDagl0Q1QhIZ&#10;JMkmk9yX3hpYLPdhsabj1x/8VxQRZG3RMvzs87/Bezf/FddJDul1N3DXch3XKr4wsQdVPks1GOVg&#10;1EAK7AXqAv8iAr6C1oYEqADKSCgyqQu9x5AFiUBkIdNjWYo8ckkEBaiM5KWUhEiHakKKoTZWaDKg&#10;VHxXEclFZTQfhSSGpmQ5ijoeo8CVgVJ+Z6mIRsbvLOJzxW0kKxJrCa+LKirRMpJxFT9n9ZGYh24h&#10;MPAJjl4+4AWomgJ5Nk7M796gzP43KpB/IKlQQSpbq+Yub2QSiz0b+byhC7k9xTxqqGQbqdDsfXVw&#10;UPE6B6kmBqyUwI0EBHWprYXDQ0ntaaGHmZpQxhtvhT/WjEh/GWbmVagnT52e9lkb7On/jtjjL3Da&#10;UgX3jTR8cOW/4uHP01LJSPzLuj9P0vgC3/5LZSo+HH2OnRJuw96I9cJ8YvqbbCiTPfXKFJmdv1Ym&#10;0QlevzogrCpGoKEmKQl5tly+asf5i3Gcv9pRFAOHVBLr+6tY35rA7KIXs9MizlQ32cPDCA4OJnF6&#10;vmu2qfjE9u46FcUynq0vEoxnMDA+TA++DwMj/RidGeBz3ZhdcGH/SCpmGkcXAyStOezs7ZCMTrB5&#10;eIYJgrTSJrsTQ+gbGjexgfm1TcyubBDoZ9A7PI74OBXC0hoBYhAD/TFMzrkxYSqidSKSODzppWJI&#10;YnhumBwrJSFVMY04CUjj3Al6/Mrfj/aPmu3PLq9iaX0TaySPncNTQxorBEERxdLqBrdPdUJlorTZ&#10;w7MXZtKj1Z1dzJNk+qfm4VVwlUDc4I4YwlCg2RkiENKbbqWH3hkfNaYgsWoXGvw9aCRIF9Ra0BEK&#10;wBashc1fiIkVqSMR8hyvjzw6M1loivEaSsTgSI6iIUgw7yJRENBl1jfW3Mvn1FCvbxpWAnwTyUJV&#10;ysoKUg2CPdz/A0vFH5JGSZgYA9WIyRxKzMIWn+P3zcPWK8JQ874xeunjaFO9At/v7h2Br28U4YFJ&#10;LG4eYJK/w8zyJlra/GjnsbpVf8FjVJuOVpJSOxWLvks9rjo0N0dyDGH9vsMTprVJZzRBJcLP9SXh&#10;7k+ifYBE1u8mYdKJotNb3/4YdW0E/u6bVBAZxFOpD12zLTRdR1IiIg8pERFJN03qvwdXdGO6BusR&#10;XerAB3d+gUfF3+DG4/fwoPArFBMo73P5gB5xRkUantRoov1sZDWk40FlGrIaM8zQxOOWe0hvSMOD&#10;upskAKVrKpPmATJN+4d0FLjl2ebSK85DPj3VdIJEWrUKvPh+AqbaUWgKT03d6Ry1oNT1BCObPow/&#10;98M3ZMEZZfk//vYKPrr1E9zJ/wija25KtFKoF9D77/4l5mfbECKQR7sr0EbQKim5ShKpwzOSRV9f&#10;NZqaHpnnJidtpoK6vZ3gWZWGhoaHVCYPiQP1Zj5rxTfU/kNqQkShQj61F5eSiKiNOZdhqhAPSanO&#10;chfdPRUIh0vR2ZlHz8uGaLSCN0wdQskaTD734pef/RXV0t/hu4L34RypIpl+xXOXRvDNwlN68plK&#10;TX0Tf1AwWsNIl2pAGUmVBHh5/ApC67lKKgGBdUWQBEAzhPGGIEQoer0qUvA9YehxDVWbCEIkI1LR&#10;7HUiIhGIyEMqxRBEZwZqegsNQZTqO/hbFet38+Xwu0gu/P4i7ktxB8nKmYFKkoXSeUsaPuBN+nPU&#10;2P431na+40WlC07DO1WY2vkS5S3/gNy6H5McPkeF4ybKSHSFzsfIa33KfcnF01Zut4Ok4ybZBHl8&#10;Th5LO4+jsxAtPVW8qZvhosJ1jznQMeqAPVbPi74Kja18raORXpadqsMFd5wWtaJ3wIH+gQaME+xe&#10;XyjYdzmPg1p4KNisIHLq79c/ekqCyKGFaX5aLv7jyiOEH3l4vwzjOLcUgY+phnz03AlmdNlJFCkw&#10;F2GYvxereHmuG4skY4oEq3COCpJJgupgmsQwi61jqg4pioN1eu+jWFj3YGNDQ1TzWF/04ehI79OY&#10;/wzOLkQ8Z9jcXjUxCgWup+YnCcLjBJJ5DI8PwR9x8zpzYHmVnz3V2PQwJued6Eu6MDQyZArYVKl7&#10;cP4CwwRfpyeI/rFpQxjBWAIjMwsYpaoYI2j3E7Q1v0M3Aacr1otANAJfjxMx3nep+IfOVxwhJXMM&#10;tmFkrt+06J6cXqJjNItgNAl7uxcuX8gUfUm9zC2vYWJu0Qx3iQwUm1Aarfo/KfspVaH9DEfnr7B7&#10;TBV1eobds5dY2NzD0MyiCQp7e4dI/qPwxcdJEgRIetWqZWimR+9JEBzHF+AbmDAB7vY4ATwU4/u6&#10;4fSr/5EPzh4XHVw6dKFs7r9+ex7fdAUsLiqLSDsVSRQt4aEfkIQhDZJEU4zKonsUljA9/P8Xorgk&#10;iJaIVMgotzmItuQMnAMLaDHzPcyQNOZM6qmV72mhUnGRREQYGo7qGponGSQRHZ3HwIxiUYfENWU8&#10;UT2IKLmu9FuRRNfgFK/zUbgTJEueA61PbuwjPDJjXm8laXXyO5yq04iOmEaA1ug0j2uCx8T94zl1&#10;DIzCnuyHNR7msaoJYgs6Yy6SjR89w170jbjQw3vIFaxBVROVCZ22Jk8Rrjwo+w4ZBP3H1XdxM/dL&#10;pJVdxY1CevY1N41lENiybQ/xsPYm0uvTeEM/xd3ya/gw/Xe4WfQlMixpyKy/jScEjazm+6YXUH4b&#10;PeNOjYHnoJDAk9eWQUB8hCwbFYn9EQEoC+WBXJq85ceo6M6D5nO+UfYp7tVeR47tATwTjZSWT5Fe&#10;8g0mtiSx9/D5vV/gw7Sf4ONb/4av0v6DXnsm9vZiBGh6impXHiw1WUUOqoqaunvwUAnYnDlQrYKH&#10;IB9N1KKOaiMn7zPYW7PR1V0OhyMT3s58EkoVAgG1CMk1Q1SmVsStNh/KmlLLchKF0mG5zXoqhpaW&#10;dL6/GEGa+j0pGK51B1VJdsnX+MONf8TN4o/xVcG7+Dj7d2apwjjNGqeqaaWsygqNKkh5/+Uhkqk/&#10;B86JOrjnmlBDotBQU0UXiY0EIMAuF0mE8gxRKE5xqSZkIoJLFSG7JIsKbffN6wpkG4JQthRJQs9J&#10;YSg2oqGmYv52lfxdsqmEiju4XR5POc9PRWcW6jyZBHDuf/VvUNb8CzS3X7bZ0Di5PI9sevS/RI39&#10;H2ChbL2a/c8oct5GHo+3oJXHSfVR11lqJjsqseeRFIpIGiSyzhKUtReigq/XevMp/4tRy3Pa3Evl&#10;EG9BW5+NHpQDnr42eHrscIU0Nqt2DE5ERnwIJDp4cfvp4cZ4M3npZXkQjvO5ZAdm1+J48XoDNlsz&#10;vvw6DX/zt++REH6Ld/9QgYqybdSXHcLRCBCf//Pf8iz2oyS9Q2UU6U8QrqK5A1yYQRsFv0WKAlUN&#10;OUnme/GKAHtwPE2vehqr63M4Od/DPlWCJu9ZWE+ie0BqQufMQeAuI/BGsML3re9TyRzvYftwlwC6&#10;h2eaSnRukl74OIZnUnN7DE8keZy9GBz1IR5vJqHIC5zCzDMnwn1UtsNJxIfpqcaSmHq2jvH5FUQH&#10;6HnGVaTFZXIIocSgCWaq0CzQ0ws/wVapkkql9PX1w0eySAyEMDfXh+NT7afIdgO7F51UIg1Y3OjB&#10;OFVNV0/M1ElEuU21lfD2JPlc7/dFdqOqSeD3jM8umOEuKQkRVrR/hN8bxygViOl4RaJQcHt6bpUA&#10;2YuOcA8cvi64I1GEh4aRmJmnlzyAZl8YTnrZGpayBRNm3Rfnfg9PIUDyaQwGESEBtVM9WTWvQ1c3&#10;PesgrP4ajC1rrF7Et4LQSB23YUFzwInmaDessThJYBDNGjIimFrp6SsjqknkIHXxltl7NAXrML10&#10;kgMB2Qw1kVSMYqCScA7Mpqqb43r/OFpNPyVVO0+9Mb02iY6hBbTxve2JCXgGZ4xp3U+l1jM9j8jY&#10;BBVHH0lC9Rn9aCNxKJXX3d2PDsVHepVpNQ0fVYVScxUjaVMNh0mvHaPzpDRcriepbqIkRDNlLNUP&#10;ya6VJKLXXZrwaHCCqofHzPNl7Y6RhAYRokLs4n609ybhjPXxvXFcaQxXoLy9gIBAeUZvrtyfj1x7&#10;BgrbCEIEaoG9gL+w/QlulnyJmwUfI72S3n/1DWSROHKsj/DUTtVAL7HQlQXrcA0akxWojRYT9Oi1&#10;hgvQ1F8B+2gtmgcqUMfnGxMVaBmoQhOXlngJqnoKYB2rpgfN7yZgKePn+tMPkFl5HbdzP8YolcXQ&#10;mgd/+8srWOCFaw8XY+Ugirk1HwoKvsLiotsAuNpjJIcazbDUo4w/4v6jd0gGVBkEOldnATr5HhFE&#10;g9qdc2l3ZhsloGEjEYbHk2/msRBJiBw0faqGouI9laaXlZbKlpJqGRxsQIDbMw0B+RkNaWndRYl3&#10;/f4v8Ifv/olE+pHpw6RKavViEllodrnblV/ift1VZLbcMp6+SXslYZQR/AvltZMciqgyNLOcSEKP&#10;ywjillgRzydVQk+hIQ7FJqREzGPFH96QRl0vgZbvFYmklMalvcl24rZS2VBSGlIQ3HZvkSGMMu5L&#10;pQLlJPNKPwmJCiCr8SoK7B9QVf4db4j/4M0mz1nEIALPogf4Gzwu/q+4X/TPyLN+zWviFvJJ2IXN&#10;j5HTQmJu1vSpJCFHHpe8JjpKUdXO68BfhrpgOSxBLr1FvOkq4KQa802QCIab4Bxuprxug5+AH0p6&#10;EUn6uWxHbDSIsWeDWDl+hun1aTzbWcbi2oIJ+vZNJpGYHKNXvY7E0CoC3fP4/OvHWPuTkDB/B8fA&#10;1s5r7O9dYGtzF883VnB0uIW95wTr5+vY21nF+dkmjnZ3cXF0jBcn51w/xNnZKU7wnJShYLSOv5Qm&#10;4Femk52KYJwgv4q5Jc2zMUzwG8XK6gy3P4OV5RFMzLTg1MzGt4LO8B0CZwO9cjtGSQCre+vYOtg2&#10;GU6yRTWqmxnH2PQIBnRcE73fE8XAiNcQxfauxp8nMTZvRUegEvFkjOpDuf9j6B2ZME3kBibm0NU7&#10;gB4qBxFEV5zrgyrIogno6WV2RuKmsMzdE4WfwNnXP4ZXFE06J8eH01h65sLWkdSLvPNn6E1aMDsb&#10;xMDQEIbHxk13WP3NLa/SWXLDE4zw91DG1g4WVjawtJYajjp+AcwsrVF9DCBJMJpZX8PRG3G2sLxJ&#10;5fGc29hGYnAarR0hdHB/fGq13U3Aonrx9o1QWfTCrh5GoThcXWNwdg1TWYyY2EVzTx8V6BjBeQh1&#10;fnrNvh40B0kwvR4UWbK4LKSqU6bQPma3g/xMExoDdlgCCnJH3hAFPf//F6IQSTQFk3BQbbj6Z+EW&#10;8GvqUVU6kxzaBuZIWAvmscijfXgBnWPL3P4EQXkUbfyMiKNTfZVIHq0kFqNESNatvYPoSA4jxN/K&#10;S/Lo5L6IKFTp7VLtBo+/s2fAZCnpd3b4Q3SWhoy1Rkliyg7risHPx37+vh1UkS4RMH9XW3gAdiqg&#10;S8LwDs3Byc9oOCs4NGnSZLtINsG+UXhJMN7YgLEr/gkHD6oB9j56bwkLWoca3uQh80aOVqChlzdy&#10;tIwebCGKSASlnVQJauPQmkEvMRMV9AAt3WWwJqph6+c2KFnftvaJJmOtoxbYB2thG6iGtb8KLSSJ&#10;pjhtoOx7sw5XwDXVYAK6Zu4DEsaN/I8IOo/wbx/8NSpan2J00Uuvh95ARyFKLY/wOOcL3jgOdHaV&#10;IzbQDLs7FzMrnbB1PMX1Oz/H9LN21DQ/wHd3f87nO1DddB8FVE0DEy0YneOxE/gbmtJhc2SZiukB&#10;molrkCACVBBOqhGZmyTQqhgGySOv8Evz2N6qiu1cREhGDn6mjYriWvqvkFn2Fb7N/j3ulH0GMz1p&#10;Gcm16QauFn+Ar/L/gC9p14o/NPNVKzVVzfY0HGS8/gDPMU2xg+pogSmYUzGcXr9c17CUTO+t0BCV&#10;lIOUhILaoULUREvQEC9FQ18x6kgQTYlSQ9YF7SQFkkBtdyEaSdA1JJvqUDGqu0hwYxZYQiQhqoga&#10;klSNm2qy4mfIsvwdBtcVjFcqogDOgY3TqwTrd1HT+hM8rnwfxa13UangO89TFa2W566ig2qIv1eh&#10;PctYkSObpnYKPDYnCYsKoo5E4eivp/FaoVn7atDJ39Iz1krPqg3BkXZ4+jvg6+9EaCCI6HA3gTWO&#10;qYUxgvEmwfoF9k62cHCySyJYxdLSEhZmVzC/sEcg20BWjhUFxa0E1z1TZHZy8hJ7+9s4OCL4vzjF&#10;q9cXWN9ewfaB5rnme14cmqrpk4t97B5tYZ1kMbu0QA//kKqECKcCOzP/g4ay5MlfFtZJVWn4aQIv&#10;z9axs79GD3+OSmEcSe7v0EQ3ictPD93O9ygwri6lVKiDNYiPuNE7GkLfWAKzK1Qwpzv0xhfplc9i&#10;enECI1PDGKYNTVBRjA9ghMuRmSSf8xBMLdjaUxrwMLqTvMdCNnRGwwgPDCA+OoO+4VmoJbWse3CE&#10;JDuEbhLA2xYWIGlIih57oJeeajdJYljzmK/zfnnO8/sCK5sqhhvB4GQ3SciKjR21fJejMIrkaD2W&#10;nsewd0bAf7FPUtzA+NQUNra3cPJSs9xRmPG5AXr5Y+PzVEfLWHj2HJu7x5heWKEyodKYmsPyhjrK&#10;qjpcgfFDzPMzo1QSfnrVE89WEewfRkO7F00iD4KagsGdsWGC37DpwaS4hQrbFOitcXtQ3eGhcrXT&#10;HKj3UlV0RdDsD8Lmd0ETW3UmrEjSwUzFiSYwt+2Bk45Khb0MngGqmQEFjumVDyzANbxkis5Uodyu&#10;orsEwZnfa+0m6BL42/rnjFmlKpJTsGmyoH61wJhMpZe+ZTaSTwuJQlOOSnU45PG/ZW38rJOevkPz&#10;SZCQvANUGwNUIVQTDpJFK1XD29YWEiGk6jjcJFJnVw8VRx+6qNqio9MYnl9FfHKeCmQQbarv8ItE&#10;qFJIOk4qFRFGm76LBCLi8JC4XNqvCAkiOYHA4BSUEnwltuxBD09YYEo3qBX+GS6n7DQbgvMutI03&#10;wjNrg3vGCie9H+cYb2yCvpbeOZshA9cYyWC8Gc6RBrSN/tBEEiIIa7Lq/0gU9jEqC5JEHZm+qpuq&#10;xpeN3NZHJm6h8fuy9ixU+/KRlvcFmgJlKK7P5IVRi4KaR/jNp/+M+o48TG+GoaC8lR7+9HoQNx6+&#10;g6zib1HZnIGVnRAqG+4iI+dDTC+3o46kU2G5jebWJybg7KUa6IlV4dmqzxTsiSCC3I6C3Uq5FTmM&#10;83zY+bg3Xkvw+QjZTz+BX5lRvVWmVXiYqszB/Whuy0aT9yllZLUhioeVX+N66Uf4PPd3+Ozp75BW&#10;9QUeWNQO/GtkO+6Ydt85jnsponhDAGqtocByeZieP4lAakMtOGSKVagFhyEIvq4iOQ1HKeBcomwo&#10;KYJgAV8rRCVBv5yKourN6+XBXCqMXJSFCdTG+N5INoqlOkgm9Yli7ksaLD33cDP/vyM8+iFvIGXj&#10;KDPHiSPcRdfkp8gs/ltkWz5AQxdViL8AlVQeIogKKrQSWw6KWrh/9icm2ySnMQOPa+8hu0EdZqk4&#10;bVkmp10kUd5WgCoVVfZWwzNhQ9ecyyx9U074xp3wDtMGWtEed/Ji9aF7OERQC2J4sh/TSxPYOlzH&#10;2esj7JwsYX6dNzoVxe75KfYOCEx0bq/erMXCIn3frddYpKcaT/RhfmmOILdFEF7B8toqPdxNEsK2&#10;IYjnu8rImUDfBIFynF75XBLza6P0omdx/FJB0UW8OlVQW161usNeVl6LMOLAyxUSj9JeD3F8vo8N&#10;bm9tU72QCNDRFqqhCuwcKMNkHaH4A3rzFegbaDdE0T8VI5D3wN3lNg3/nu+uYoFEoary8VmpozGM&#10;UlWIMHqTUTpEIYR6W9DE6/f8hRTFEJ2nFrTGfPDEIvDFYghSQYQJaIHeJME2YUhCXVn/34gi1DfI&#10;50cwNvcMq7tHmNlYxdjiHPon1Gwxgb7RHiqgFvTxvp9YFEmp7mQVr18MYfN5nAS8g+OzfRycvoQm&#10;PlIBoAq716nG5qkehsZnMEgAW1rdJEGfkhR3Mf9MQ1W7WFrfwuTCMsbnFjE0yfdNTGOEIDe9uGFm&#10;71veOqXCGDTBXTu9Zq276QGLJNoE2l19KHM40RgMpUzTohIU29U5tXsEls4+KhGSjNJa+7rh6vPB&#10;FmlBs68II6v6TVPV7gPP1J6ceOWzoCPshCPQRuwhSUUiRg3IBPayVs0m1zOGlm4FsQX8/7+JQspC&#10;BCHCsMcniYszPzDHwDId9gVuY573xmxqBjsF2MPDsPWIPAa/t5auBMIkiEH+Vl1Ui6rpGFGDRZoy&#10;0mJDo4iNzSA+MU8He53qgyREcnDxs20kV7UkcXQPwdU7ZohCpBGZ3kBgdNk8VqZVYnaV52sMV7wk&#10;BxFEYNIOP807bYdrtMl4eLZkLRpiVBTdpainurAN1KJ1pJ7g3wzvLN9Lc882wjlJJTJeh/bperRN&#10;kUT42DFOdTFWA/soiWG40jz2L9tg4+OGZJkZKlGgtZZeb3k4N7UM5aLAqSGXdGRbH+Bx4x0UO7Nx&#10;r+wavnryPh4RuB9XpKGwORM5tXeRWX4TmVXfIbP6Jj558Cvcyv8UGVQL9wo/Q4JSWfGMKgdVjz0d&#10;lo4sJBccsHvzUNX8EI8LPzfrxaXX0UNPNkFVVWt5gOq6u+jkhTNDkszJ/cwoBXeoFGnp71C+V6Oi&#10;/i6q+fluenPhZA3KWx7im3s/R3rBp5SGxfjw4U/wwYMfk2gt6JpvxgePf4Z3HvwImS3fmQmGNL3o&#10;N0Xv47vyz/AV1ca9uqtvWmtkGJIQCbxtl+Rh1ATJQo9FIpdkYuIVb1k5VYXIo5LnsipM4uV6RTdB&#10;mee7IpKP6l6SRYgkmSw0hFEa4Xa7HuB27a9wt+yvMbH1KW8Web7KGX2Cxra/R3rxf8HDsp8R7K+S&#10;AO6imOe02JGLQkchSkgQ1T4CP4lSeevFVFmFDpICrYyqrqA526TQFtv5egdVDK3KVYwKZxFv6nyU&#10;teaihoTRlmxEcKIVvQseRGc9lN2d8A+60ZX0ITwYRPdQFy/0IIamk/SohzGzNI/1rW2TSTPMG2Vw&#10;ehdbJ4TtLk0TcRf3HyprB/R2XxCw16gKNrC9s06VsIW9o32cXhxjmV7/7NwYZhdGMTE/iLGFft5Q&#10;Y3Q25rC0PYO5Z0lsHSTx+lU3t6ThCsUiVFCnFFKBpEhiHhdqyKdCPnrQxxcHODynV3xIz3lrivsW&#10;QqSvHNv7Uh+TmFutwQivi+4BJ7qi7ega8FAB+BClFxtLhjA4niQ5jPC7p/GMymJ6QWP8ExifnyFY&#10;j6En2mvmlvZ3WxCIKC6i7JQogrFWdIbDhhR80Tg83b3ojMTgi/SRgGJmQqAIPVORQM/AKLpIDO5Q&#10;FP6oOqX2G9O6v1dN8maohGZJSKMYIGAnRicM6PRomGpYlbxJ7m8EvUNBzC158OKF4hg6R+rAqwyw&#10;eZxgA5oK9fLvkKzxbPPADEOpfUdXTx+iCaqksUkTu1D9hVJmtw5O+Fud8ZwNwBcmgSa5DxMLWFjf&#10;w/ODC7Ot2ZVNdMX60eYLw83t+OKDCBIEVVWtTq7u+AhcMSqCcJxgp/5Mas4XR6M7RsDvQzMBsIVE&#10;oyGaRp+XasNDJ1NzYFvRrInCEhbqRh2PCjGfY2rLCWesDA2+YtS01cAabiNo+9Ec6aKiIGgrU0tD&#10;Rv0TaCGoqy23Jv8xsQkNMb1l1n4SwltmI9Fo6lJlSTmSs7CRxKwyqhlrH4mBXv7bZuILajoYScAT&#10;H8Y4CaB/coHOxzBJfIZKcI2q7JD3yKLJTPPHkugZHMfw7DImqRL7Jhfh7ePngzHTv8oeVo0HlUps&#10;HE4SWDv328390rI5mCShjkIt068U0/uzBIrhGqhHeJYnZKgBDT0kh3ApD6yOnn8Vyr0EgHYCQleR&#10;MftgHfxzVB4zVBQkACu9o8ZEKa0Mlt5i1MWKUuPmBCiZhlRM1o0yZ+j55jofQbOtPWm5jYwmtcS+&#10;932KqLqSiiAe1aky+S4K7Y/xqJLrlrvIaXpEEnmMmkiZScPNJyhl2x7hcfNdMzeC5kjIakyDe6oR&#10;X+e8i/cf/BQbLxIkiwykZb2LfhJFTsk3yCm9CmewCPsvB7F70IdhEuXIuM3ENqrr0+HsJIHRG76X&#10;/h5PdhPuZ76LmuZHBCkHhubbcYuPx1e8uP3kA1x98g4yKq4iq/YGrmb9Hh+n/weW6GHmNN/Ce3d/&#10;RHJ4H2mVnyPCi+129Zf4edo/mSGoLwv+iOzW+ymScGcgx/nABLcvh5S+JwqSxNvkUEvlpWEpEYdp&#10;7udXuuufrJyP3yaKepKyIQn9FvxdykJZyHc/oJLQd95Bofcmviv8C5S1/SVvCnm8Ed4e11DS8hfI&#10;afkxil1XSepPTcFdGc93SWs6SkkUpbxuSqwaVqISatOQUibymql4bJl4SlWRSxNZlDgKDEmUcqn+&#10;OyKJ6nb1hipFXWcZb9AqNHsr0EEPuXfai8SMD5HhDvj7XCQJL+VzOEUUVBTxyRhGV4YQn+6j168x&#10;+2ECK2+AVYLHOvC/fxkjSXTRZmlv2nLw7/hEbbLPcLB3RBDap6f7Attqurc8i909DRWt4vn+EtYP&#10;FnFyIIJRTcMwcHE5vCRTy3C1T5DKcuH8fBQnLzdw+uqIcChAPMWLC3WGPcPpS00DOksSS2AgWYqT&#10;U23nOYHsHho8j1CtfmpR3j9hF29WKxVAuyGK5EgUM8tKN1WWUYCeux+DY/3oSUTRNzyAvpEhDA0T&#10;OMcSGJx0o3dA+xTCwXE7Wj0WKoM4geGHROEJ0dSLqLsfbnrd7q4oAgQPEYWWf04UnXyPj6QSJvD0&#10;UG0Eon1UGUkSjGIZI4jQWw4pkDowjNjoKPdHFd4C9CbMrCgdWnn6IgtVTE+SQJUIoGaCxzg83cbp&#10;+Tk2SfAzc3OYmJpCgh7v8PSSmUth5/QVtk9eY31f7eDB453lcYXg8vfQSRskMZF4pxYwv7plYi8a&#10;JmsL9Zj5qq1mJjnVXqhNhuZ5EElESQLqmNoFi9tPUgjxOc0dkSKMxkACzeEuXpOdqaK4CMGZ22xS&#10;rUVXG03zntShd8aO6V0HVi40bCh1uY7np90IxmtQZa9Co5cOMInDTpVi7+mHjefPzHOtWeIIvm9b&#10;a3yGgPzGSA7N9NxtIgCeVxdVSGsfiSNKwlHGVXCI+6DCvT+ZzTuA1sAQ2gL9/P3GSQITcKvNBxVk&#10;guS+RhU4R7UW4u/r4DGHk/zNqDakFvuo5LoG+D0kGcV42swERz8kig6SW/f0uiEKR88IuvgbuGLD&#10;JAp6hMXOHNR1lcI52ICOyRZjwQUnFUSdAf+qUAFKvZqDgBd5JA+24QoqiQZ45ppgSfDGj9GjFHi9&#10;8YBlhQQ/gaAa2GU5NJua5kZIw6OG7/DEdDpVszkuW+4gx3afQERgactAAUHoKSV1dpOCoA/xqOom&#10;0qtIJvX3+Ro9VecTFLs1nPLUZFo9bRVR3Mb92uu4XvwpbhZ/YnoklXN/H9ffRH59Gt759u9R0HgX&#10;k3tBfH7rx3jw9EPKrmJ09lZQDgcwQBVVwe2n53yE/MobuJv1nlEIer1rtAHZldfxJVVDs78Aa68G&#10;8KTiGtXMVdzK+QAFbY/w6ZNf4RPa1bw/4lrxu/im4Pf4xa2/w9f57+DLwt/j57f/Hp88/TX+9fpf&#10;mcyuG1QT36hVuOVbkwVlmvw57ptGfRqGumzcVxrIJsjT6+a51TnVcFMlH4s0ZFpXAoA55yKH7jzz&#10;+1RzWSli4XPl3QT3Lp5XD8+x+x4qIyRt32M8dd0n8X6KOyVXMLuvyVKkItqR33iF5P2PKAp9hyzf&#10;Q6MQihwihGwU2nL4Oz1AHhVaIZ8raaNKcBWZSYuyGh6RVHJg6SlDYSsVh4vXgjcX+XxfUavmquB+&#10;UoFUuUqpKspQ56mAhWYPWuHsJmjG2xGgd9095KVyoKLodyOY7EAgoWEnkQWBdKqPABUhifjoKXcR&#10;PObwbA3IzKWK+ItxksMGrvwPrv83qYpR/ORX6ocEbKiDx9krPKeqOD85xPmZMpbOCeC7eHm2gYtz&#10;kYMATuPuOg8iBhGC6gkUrJaCaCfY9ZAS5qggVkyDwIOzPey/ojohEO6f7OPo9BB7xzs4OFnF8cs5&#10;7O4qI0rgOY+9l23ojKvvlSaiakZXv5dA7Icn5kIg3onIUIDAG0bvaIRqNchrMk5vcYg3dxxDVFAT&#10;S1NY3l7F1Dy9w+kYPUY7dg6kcnqwuVNP4Oc24yH4+qg44n08dwmEBgbg6aHnSS/bExuBp28MPqWd&#10;0tsO0OvuoQeu6mpfLE7PnORCsPFSUfj7Rkg6BBiCTJgKpCsxZAAnpowcE/Ac5HaTXFKBkFAMaQwm&#10;0M993TrUUJTG/aUuNFR3eW6HSRIT2Nunutt7TmLex9bROcbm5umMjWJ0hiC3s4uFjU1MLa9g+tkq&#10;FdQk2kl07u4+OKgeZF3JcUyu7GDi2bbZzw4Csyqird4IQiQSGwlAmUKXZkhBnV693Vx2E2z70EIP&#10;uakricauAbN821SI12KMIC0A5fZdvXGCZReafXbYIjXoTNRhcKEZSzsObJwpXqOq+FVMb7bDRtVR&#10;S7XcHGhGW28nOgej6BgkgcX5fWrPER01pviDMqdUua2lHguYvy+wUzowSbuFnr+smcAuUwC/la+5&#10;wkn+pspgU7ZZnKTRz+tlDTvHL0yDxTEqiAllvPH30m+pZIUgf6/+uVWeJyoebsumubu1D5EhEhy/&#10;n/ul4S0XFYV3dAltJIs2Kgo1MLyi2clyGh+hlF6hpavMkEP7RAscwxY0xytR31tqrCKYC0us2KgH&#10;x2g1CaQkNT5OcijyPkae69H3KZ+GIAiAaon9sP66MRWWmfkMqBqkHkx7a6cqfgkqyt33ZKMiQHCj&#10;eimixyWyyKVl1t3Bk3qSCi2z7jayW/gZ52O+t9BkWeXSw31o+Q7Xij7GV7nv0Tv+GDcKPyJQZZr1&#10;9NKv8OWjXyCr+gZyLbdwI/03+OS7H6Gen/Xy+OZ2KCG9qqD+CoV13+HX3/wtsqkOvsn8DX719f/E&#10;ncIPqLgI0u0Z+OPNf8THj/4d32T9hgD7Mcra0/Fd8UcmNvC72/+Cm3zudtVneD/jJ/jw8U9xtfAP&#10;eCf9R/gw+xf4pviPeGy7Cc8zGz4gqXxR8C5uVnyJm+Wfm1nplAGlc6aW4SINpQ1fqgktRcQi5Kpo&#10;wfdEYdYVpwi/SYflek2PsqH4OWU28bM5rtso8qeTLHieAyJjEqKFZFX6r7hbfAU7r7/kRa5xbivu&#10;VVwhWX2C7PbryOl4yM9mmQylMlfhmyGldNyt+Aq5VHFlbqXMFqPISjLi6yKOHP5exe1Zxko6csxv&#10;WEhHJEUU3C8ShUjC4q3kBWrhhdmIjpgT7t42eBNu+BW0viSIuIug12aIojNKhRH3oj3Sxou9B9GR&#10;BczQ6adjRELw0KZowH//r8B/FUn8F+AvDFmE4I4AUySTvuFxLG6NYu/kGbYPRnDxqg9nF4o3yDSM&#10;pKwlDSspxVXBaZLFC3mQfTg8GcAW1YZiD0cvjkgxqUaAz6lENkgWuy9PjKbYO1FNwDoJZAYHp5pQ&#10;SAC5hP0LC2Y2muEIVRoF0WHqPtoJzA4eq9cQhT/u5vG6ESUp+gkwIZJIV0KKKkTwbkdsLIz+mV5E&#10;BwMEa6UJ5+P4VSo+Mv2sGK7uKhJuG89RmCASgrMrCEfAj45QLzp4ojoIQB1RtcweMI9d9CY7CYKh&#10;BD1TKgYP1UWH+hTRw+yIJE2qqz+apLpI8hz28nHCEIbIIUDv3qsMKXqy7SQlTRHaQc8+Rs91Z/0y&#10;vUyqQOnDMqXXykQeSWztRLDxfBgXFzuYXZxHMBJCqCeM6flZqpJVrO3tY2rpGeKj9JiHJ9FGFaS2&#10;FS4uHVQJvePzWN49w9zmIaJj82ijehBhtIUTVGy9JAQSwRurcoXQ4O+jd87XVPHtH0SLfxhN/lE0&#10;+sf+E1E4QqrJGCGAj6MlNAFndBq2sOoj+k13V5mth2QTpkLpakdDew1q7CR/xSwHK7FiJq6SIlUn&#10;4WXMHXjRRuepqDYDFnuZcYwsrjpY2mrNujXo43cGSAr8zXgO5OFrqEcz4jkJ0CklEXtjvfT+uQwR&#10;4GmOSJRKkKQR7KGS7McMlcSzzX0sP9/D4vqOGYIaW1jjawOGKGQuOgwaurJ1JczykiDUSddp2peM&#10;wdE7ju7ZTaqcSaM21P/qSiGBttCZgVJ3FqoCuWjqL0cLD7imu9CkZip+UBcvhqW/DFbFFwbKUB6h&#10;p9iRkfKE6dHnONMJgvdwl159eqMmukkjeN/E3ZpruFP1LR5TNWTZHtBbzjDptsq+ySeQF5McqkL0&#10;gEP5xir5fRX+fJR2Egh9eSaPP48KI5em+g6l4qouQ1bK7Tzhdu9Uf4Nb5V9QTZAgSqgmCOzfFn2I&#10;eySpL3P/gM6pBnyU/nNcL/iAxPERbhd9gv/1BwIiVczQtodSrwwVPP5c7m9oqhEVvmzk2+/jMclH&#10;n/ng4X/gp1f/J9JrryG24eJ+fIG//+gKHjdS6ViuE/R/YQLVn+X8Ft+VfUzw/4jE8DMqid/i/Sc/&#10;wSe5JIXC3+Hr4j/g84LfUlF8ZuxeXaqVSZpSZU378BtUWGof/sDMSKfhKBGwGWYiGasw7k/DUSkF&#10;YZ738TzKvJkEef6W7of8bQTyD5FNdZLjuUN1wNeDmchrf4hSkltWw3u4mn0FS69V4q9KzFzktfx3&#10;3Kr8Z/5O3/Kc3yYxZJoeXUWtOWZe7BySw1NdK7ZU5XRFh+IT3A8Fst15pglbXbCYBJWHMk+uyY7T&#10;71fu4+t+Kg9aGX+zCncRLH4qie4G3oTN9NZa4O5zkLRT6iGYFFGkyMJYVK2T/SSQLkSGI5h7dgxi&#10;Ff7tJw0kgiyalzZJU0uOTZqqrEUcKqKrxc9/VoP9A2qFZCtm5upwsCuVoKrdtwlCQzhad+PlhQBe&#10;QyfKblKW0zFeaqKhV0dUEudcT42Tq3fq8ekB+pIh7BwqIH6G13zt5OU69o+VNquMmgmcnLgxu9SJ&#10;uZVe9M6EeUxUSCMhgrmDoO4keLehLeJAa8huwKOjx04l2wp/woWuwU6ShJPvs8FL0gwPeRCM83Oh&#10;UhKJqmqVheaBO3CPoK8mik56iu1o744QNAkgkQE4CQ6y1jfWTgJwdSeoqOmxkkQ0f4Kb4KdeSh6q&#10;jXaSiJuk4FMr6t4EyZjK4i0L9Cn4PYLu5DC6EwNUMalMqi4qiy7+MMmxGZ7rASySAFJ/6pqrPlo6&#10;n0opVsW8gsYjeMn9n5m3o6evFrGEFbMLYcwuD+Hk1QEJ95Te8Dh/90kSF716Fd0R3BTE1jwKrSQ6&#10;KYnQ4CyC/dM8byo064c3OUXPm0oirBTWYTSGBtEcHjLWqJRWoyJk/casGvoxXVsFmCOmevpta+B3&#10;NsvLF7jGSBhqJPiWlXtDaIwS2PsScPSRiKIuuAbcsPc28nEdfMTSsTUbzqj8LgP/qbnS1URyFyvH&#10;YUxueNA364CF91SFVVYCa2cznEEnVVQnHCogDEbQHlaTwdgbS83Rbfo+kUDVmFB9sUYXVkgYW99b&#10;pH/cOAQOKi0V9mmaVmU0OXlsrb2pvlYa8mrjeZOCuJzISPUhrYlpkscYz80QrjwkkKdXXyMI36Mn&#10;n4HaniJDFur/ozhDIT1bDRlphjPNW6ChI01qk9F8y9h9AuqjRk2ik6rCzm/PxP26G/RYPzfFc3lS&#10;DB56oySiEh+BhaqhjISUsqdoHas1aZplyt2nVYeKCC4kDSqGMm+eIYqreR8jmyRRHyuHJvuvivBk&#10;klg0FJZBwJZXLoLQUmTxUACe+QsDph88+ineu/8TfJr5K3rMX+Fazh+QXnEVxfxspo694luCXjbq&#10;uwrxuxv/gk8yfkElcw9f5/weP//27/Bh+s/wMYnmIy61rY8zf4mvn/4BaSQn60C5CVB/kfsOj/cj&#10;PHXex8Omq/jdo3/BHzP/Fe9m/tgoiseOW/g8/7f4Q+a/4Ze3/7dpG65zqVnpVGdxt+YbpJMopMTM&#10;sF1nahIhqQqRhUhCxKHJiXLbHpr4hEwqLpcKIaf1rlmKMJ62atrS23hsv23apdy3foPHzptUcCLw&#10;61QR7+N61hVMHWq4SWBWjs/Tr3B/foG6gUx+5jsqmtuo9hLgqeyqPfkoceWQ2Pl9bv5+bST2N0RR&#10;qfYdJIpCEokUqYhCBPHUlp4i9Tb+pnxc5OJx0LRezs+pSVujv4qyvpmeNUEw4USg32OGl4J9gR9Y&#10;oC9ITzaGXt4E0yt7+PGvrsLWuYzJOcL5AuhpE3qISWPEnnE+NzQBjM5QB8RfY2xiE0NTMcK7MrcU&#10;nNQQkkhCx61KaimGIF68juH0XOB1bFJmL16e4fjsmKrgCC9evsDx8RH293axv79LetCMb5rj4RiH&#10;x/s4PlqHP+TE/ukSTl/O83l9l0BhHNuH1Riba+O++zE4lcD01jzJrgtdA356xRpbJxiQMFzdrbyJ&#10;rfAlOw05uGMO3tiNaOqooTdXR6+O64FaepRUYcFyNLsf05NWxfEwjl7bUd3yNQmghp6vk+rYTQ82&#10;ZgChNTLyPUFc2iVB2AOpoQd5rs2ahY1eo5OA0Enw9RJ0lAUVSQ7+J6Lwk0wUNB2amkdiZMKoC5/U&#10;B73WsXn1tTrFtmbCO061GdffEc/f9tZznB0f4NVLdZlV6/IejE42Yn5dQ3sa8lMsYxcbuy5ML9mw&#10;eRTH4ibJtZ8Kq8dPJRQmQYR5njQtKYnAG0n1WKJKaCPY+xOTsPE46ikhzQxy3aNo65s2FdMNJASZ&#10;1i8b/F2aJdCP+uAASWQITSQXa2zyz2zEEIRdnVQ1l0TPxA/MGhsnOYzBZort5gmss+jg0pHge6mw&#10;3ENUaf09/KwXTT0EfjoCTv6+rZFm1DlL0dnXhOi4FZGhcgzNVuHIDFWq+lPkuob5TQe6h4mRtgJU&#10;WcvQ6OZ14KvneWiG5mVxR7vQGZPqDJuliFsqsJNKQ9bG37ldPamoiJw8T87uAVOQpyEvRw+XJEg1&#10;P+wYmKVa4jlLzvB89KOWyqxrev1PROGdtsI5XI9KXwEqCMxPWu6aAjtNWJNjf2A8yTxlIrUSqFo0&#10;rk0QoGU1PERmLYHL8YTP83HzG7Py+ca7yFSlNsFC26roKkA9PXdLrNTk7FcGCkwthhmi8GYbAlFQ&#10;VksV4NX0FqOSRFUdLTKxh6cE9UKqECmJMqoN1W3URUpQ0p6NNIJ/WsXXuF35Dd4jmKtv1J3Kr/B5&#10;zu/gnKzDH+//GLekNPLfM5XSGpK6+vRdfJn1DtJKPsM1BZYJ9O9l/Ad+kfYP+DCTxPDkl/j9g3/F&#10;I3r6N0o+xDv3f0Ti+ZkZGlJA+TrB/TNu/6OsX+HT3N+a+af/kP5jpFV9bjKZrpZ8wOd/Rw/9C3xC&#10;paHnrpFIblV9waVe+w0+yibhFP4RDxqu4p7la5Lvddyp1dSk15Bh/Y5Af5N2ywB8av5qGtczbTeR&#10;1/EABZ50ZDvvmPdqWeQnWCtQ3cHfp+0BnlJRPOUyu5Vk0XCNRM7tNX6DLMvvcb/kCi9C1UV44J/5&#10;NdXN36DIfRUFrWkmtqD4kIaOlO1W6n5qYlilSmt1ktDVboPEUdaeg0ovH3NdWU+WMH+TcDlK2p6i&#10;gNeEpkktIvFLNeq3LQ+q4K8Q9ZEyNPdUo6XbggaCoJ0g6Iyq8rqDQEnlwBvK2+1GD28wbzyJqeUd&#10;1Fq9+Ldff47sYit26eQvrqqK9znWNo7M/Aaza88xvjhG8BnG4poHB8eXGUoiBQ3PKEhfgr3NTGxs&#10;SEEImBYJ+hskhjWT1vrq9QtTYCaloGydi1ckgxenBLtznF6cYleN+s40j8SxIYnT80Ocnh1i72Af&#10;K+szmJvz4fxM2T/KQgqSbLpJHiOmt5PqKLwRKoREAL4EFdKAj8fnR3wsiOhUiF4nwV3kEKa6orKy&#10;uKvQ6Csn4FWYTrqVnWUk5wqerwp6gyVo9N7F9LoC60FYWuk4NGbR87SjvasLbX41lFOufA8cZniC&#10;6wQMG5WClZ645k02xVYEBS2tPSM/MGdU8zwPol1DS1QV8lRl/r5BY0qnHZxaQHJ8lvs/bYrq1Mpc&#10;p07Lg6MTHJ+c4/zFaxIqn3zzp9WLF1RhJ6/MfNuLaysYVTbXsyQSU3QKks30nIsR6HmKrQMNhYq4&#10;1fZcqm4Ankgx6uzZqGguIGFYEZ3oQWxSsQs/Pe1uKo4YPIqdJMfQQUJzkMAcJLsWesaNUhQkCVVO&#10;t3SPmHUpDUuAIE5FopRWMw2o0lrjc2hNzsM1uAT38Aoc/UpZ5XtobcMLaOkdQzPPnaxR5+9N0Fqp&#10;sMpysicJuG9Zo9qY83VbfJzbneD+9KWsO2W2ngDvAT9/Iw/s4Q5eA7wOQs2wd9WQ9EvQHHqK6IwF&#10;SzwnqcpyqTIVN4pIFGubomaLY3zdCf9gNaqtdO6s2SSVbFRqWJiPK2zZqG19SoIppkqi0ok2UG3V&#10;msQSa7iB11s5qhxSMryvrbkotDxBUQOxuSWH11EtLK4SXElsBtC14ETPqhsD2yE0D1RSSRShlKCd&#10;2ZhmSCKz4bZp4fGkhR5vex4K7I+Rry6hrTl40vQI9ypv4lFtGkklk8TwxFiRAs6+PG6vCpbeMtR0&#10;E/xDhagiUViipQSibHqeKjTThDrqI8+DiRUbFaDnVKGtgHdhxxMU8PUi9R0S4JDMSt+Mf2fUaYjr&#10;hglof5n7Ln57999MZ1U1F3zSwtfqvqUC+AV+eu1/4jdp/4yruX8kST01jfmu5b2P+ySYPzz8MQnm&#10;3/ExQf9q4fv4tuh9fJL1S3yV93uSzW/xx0dUBff/DR+RPK4S8L8lEX2R+wdTba2iuW+K3iUR/AE3&#10;yj5CeXcOfkNSESkoq+nX9/4FX+T/gURwlaTxOX5x55/wQdbP8EXBO7hKz/5aGbdB4rhV+SmBnEqt&#10;5QZu135h7FHTtwT8u4ZANL+1TOsyEYiAP63mC277G0MuIpAndiUO3KEC4W9AwtAMdcWd9/GE731Q&#10;+xke13+Gm/l/hcXz27zAFLQtxXdFV5DjpMqyfEJCSCcR5xo1J6IoE0m0ZZv4Q5EK5Ry5qPZLRZDU&#10;RRYkjbIOpcnyPc5clHiKTWFdWWc+lWkpykOaPIYXoIzKpLwzDzWBItQFylDlLuM288382po21R4i&#10;0EU74I4MYYr4UOOYwz//NB0FVQEC1BK66Nl008OdfDaHpc1nmFqawNrOMrb3RzC/6sXQZCH2DlXX&#10;INUgpaBgdDFvrgqcnVhxdJSgsljB4avnOH61RV0gr+1UvPDGCGWvXhLQZN8/yUeaPfqFIQv9SU28&#10;eHmKk9MDKopd7B1t0mMe5X5cphT7cXThxcrzMLb3xjG9KiU0idH5IQxOExSn+xAXyI0E0TPoJUG2&#10;EtxcaO91ECha6O256N3XU0lUoknpmJ1UbzxXNb4KNIUqqQYK0TuVIvlne2UE1xJYA1a0tLfD6qLX&#10;3TWAVjPEECc5/IkgWiIDBMhBeo8kiF56vwkCoFI5/4woFNjUUIxaWqsBnYY2OrgdHxVDQLOi9Y8g&#10;OaFCvnEqiYSZ10LzU2hCJBHF2cUrQxIv1EORp/D84qUhiBc8vy/IHGdqMb67h5XtbUyuPMPw8gbV&#10;JPet0wlnRL+/C939ASRHw+gbpOOQsMBKBTW1IeLXsKACx8/5y4UxtWrjeVOR3GO4+y0obskk+bWS&#10;DNtQ5aTnHu2Fd/yZ8frlJdd4+9BAxaSeR9bEKGz94+gYX6WjvARbcg7WuGoZeE76p/gabWCaJENy&#10;JXHaFdSlSlCNRGB2A50Tz9CggDclre17opj6T0Rh76W6iJFoony9e5zEMfIDa+2b4z5PcZ9JOlQ2&#10;igc0BzVRU4BLN9xU05pDoqOPCrDLR2ehDY0Bkkm3iwqwjYraabKvwoli9I+VYGq7DMtHlbxidQ8o&#10;meIydVlFopqzRENeqblTzs3ER0o4iNP0ni5snNTh2X4llncrsHJQxbvEivXzWiqKRQc970ZYKW/q&#10;4/QI5SkSKJTBUsYbu8hOz5CMVKp8dzJcTkMGcjXD2RvLa05ZkZ1A4spDbVcxmvnjWROUzX2VcIzV&#10;pjKnwsqcUo8neqq9RXycj2q1lIjkvQnGcsnHyvRR7OMxTet1Ig+Cu3oRaQirgp6pAuBZzVQtllu4&#10;TzIQeH+S/Vs0DZSbIaDPn/7OeP0/v/n3Rgn89Lu/JaEoZvEO/vmLv8DVgndJQApEUy08/BE+z/sd&#10;AV3g/R4+zfk1Pnv6G7yb8e/47f1/wXuZ/2GGl27XfEnl8IlRD9+Vf2LsY75XsQcFqr8te9/EIL4t&#10;eR/fVXyMmwR/kcf1sg/x3mNug8/fJrDrfSKI+w3f8D0fc/1d3LV8gYdNX+NmNfe94Df8zAd87kvc&#10;qfvckMaduq9wv/4bPKT6eNj4LcniBh7bUmojQ0NFrrvI6biHpx33kdvJ38NNkpUSIaGkN12lGiGJ&#10;OK5SUf0DbhZITahbpC6S+8is+3sS/Gco7qACcd4z8SO1a8l1ZvAcvUkq4A1YaCNpqJ04iSPfzu+w&#10;ZphU2DJfriH+Bl471eEi1ATpCNDrrQsVoYLqT9eFGk+qPYyqtS0RvjdEo6dS39WC2k4rfJML8PM6&#10;LnNc4G/+MYQrV5ppxXhSCHqb9NEHZujddqOiqQwTy0N4tj2Mzd0uHO4rE0kKQSCi2IOqo0UUek7Z&#10;KKkeRWcXazh5uWsAX3+veYu8eKHOrxd48frsjZ0ae0WyuPzTuoaaLklD62enhzg41PwOC1hdHcLS&#10;Myf3RcpFGVYekkYPFU+IHvMg5pYGMTI/hqHZQUTHwggNeeAINqQsUI8mdzU9vgLUtZdTQdSiyW9B&#10;SxeVlq8KzYFqNHjK0eyj+upqIHCQPEgWxU03MLas+okwBqbzUN6Ui3qPHY1uD1o8UYKNgqH9aKW3&#10;6+N50+xtmpRHXnQzvWtbr4q9/mRWtZT4M1MDPE1a41QePz+rYSzFMtoMYfQbJTE0NYvRGc3pPW9q&#10;WTTtqc6cCEJK4i0x8YM/nU29b3PvADOLy+geVruRKTOkpQB6i8ePxo5OOKmGQoMj8BAoO2JdcPVo&#10;SK4DDR0VsFDZttPh7OotxMCshuDUNlve9eXfCww9c6CZTk15WwnKnCVUZZVojlKx9bejPcnfIUYg&#10;DgVQ6/XAEuziuemFLTEIm+IR3QMpI1k2+GP0ukkWtHpvlJ+dRnv/LNoHF+EeWUFj7yya+1T/oJ5O&#10;M2jVkJMxKgiaTUNib5nagKja28nPO0hOHQNzph25YgKKnah9eovSe/uG4RpQpTeJxJiUT0rZOEhg&#10;zoFJtA1QAQ0OcVv9fG+c26Ka7O8huemYqE7iIaqYXmNOLXkunf1JPk6YpaxNHWbfso6Bfu4P12mu&#10;/gTaqexjy/O4Uk1P3zZSR0AuhdZr6BVqmEGFUJXuIspfC9p6KQu768nSxSi3F6KGJ7/WxfdzaaEs&#10;ruso5UVegVZKGhGFMpdKXPQs3SQABajfMuX3q8V1sTs1OY6IQnn+9clSOCZqqSQeQRXZallRnyg1&#10;7TwUkzBzM6gNt5sKRB1rG9KQXncTN0o+NmSh5UdPfkWg/w0eW2/h9w/+jcrg13zuF1QLv8QXJA/Z&#10;h5k/x0ePf8HvpuLhd3xJghABiCQ+z/0tPiH4f0HiuEqlcK/uaxLCx3jUeI3Ae9t48Q8brhmFoKUq&#10;rdNqPsNXRVQfJImPn/4Sv3v4v82wklRCoSfdkMJvHvwLPspJPafH18s/MJ8TUVwvf59kozTa3+Jq&#10;2R9xq/oT3Kr6GFdL/og0rj9svGqIIq36M0Mgd2q/Inl8yc/Tqqk8mr81auJm9aeGNDLVcFBDTtzf&#10;/Pb7yHLK0vC0/RoB+/eocIkoNA7aj2LbFdyu+EcSyjcodD1AeVeWUYCpZo5PkNl0G+nVN1Fgy+K1&#10;oNnCKoyKKHYqA4qqsZXOgT8XpR4qDAWvO7Pp/fIaMsMlxfy+p7D4q9HYVUdPqJbXFr2/TguqO+2o&#10;9xN8BvZxPXMSV/6rMpfGaMCVv1K20ktaC5qI9XNUFwNzmhOhF8/WAgQgH8FI8QWpB6kGEUOKHE4v&#10;mvHieBhHJ3M4vtghXFCev4VYb3EAwSr1wotXKYIwxvXz87MUQdDU1+nPieLk1SF2DqloFuPo7a3H&#10;1oFIStNMWjAw1UIPeg0H55tYP1zHxLNxgmqSHl+A5GCFPdCIjh4bAbeFYFhlCMNCNWXprDaE0Bq2&#10;wD9oIynUmMywEhuve1otiaTFQ+XlyCF5qEOvgLEHgd48AqmKvwJw9fbzXlWjOqU6jhPkRul5Cuxo&#10;PfR81SGVJPD/hShUNSyiaO3VUNQwvfZheBMjCCRH4e6OIzY8Yap/F9c3zEx2mphIU6CubGwaYfZ/&#10;IgqpizP+t7WveSgOsLGTmj5VvaCmFlYQHZyAl95+YnoOvRPK9x+mc9BHcBw04OmiJ9/arQZ4Y/Al&#10;R9CiWEzEB5vPQSXqR3NHCzxhB9VHNaqofi3Oh6h13kB8UX245E2//affk0R/6Ic9WMH3FaDaWYj2&#10;hDV1zluLUdVRzmu3BnUkb2vMTkXhQBN/N2uXZorrhjOeQFuSSijG89VHtUASaKMaeZsktP7nROGg&#10;+lCwWMvm8KDJLBJJaN1m0mZ57nu4nV4FkkU+bwji/0IUqepvbZu/pwlCk5xi2r5IS63O+fgtayUx&#10;/cAG+b63rJlKyj4yZ0zrNirHVjoGVzRLWj5PqoC7SBPZ0FsssGailoTRzJPoSbZibm8Mz18uYWpr&#10;CFObYwiPBtDWY0dNawW8g63omwsiONpOL6iGTFzHnaWK6KlEfU8FGvsq6GmSPAIFpuFgju2h6Rqr&#10;eIW8UDOj22VHVBKJpZfsrwwompoIqgmezAw78X1SGUohvV35NT5UmmkelUDRe8Z7V9bRdS6/4WOp&#10;hC8Lfm+AX0NDH2T9HL+8/Y9m+Ejq4o/pPzaf+6rw9wa8H9BjT6v6jAD9vql9kIk8bvI5EYmGee5a&#10;vjYAreGfjJbv+PgbfFrwa6TR8/+u8iPcqPwQX/Nzn5AUtEyr+pSf/Zj78ht8yO//MOtnRlGk1ZJc&#10;irn9sveoRn7/AxNBXC15F9+Wvoerpe/y+z7n93xlhqJECBpqul8vopKyuI47PJa02q/xoPE6lcNd&#10;08L9seOOqZMo7CTpuh4iy5aGvI4byGz4V0zufsCbRHMnZODbnCtUZb9FZSwbBe5HeNJ8i+SWgSJT&#10;Z/GQ279pkhCUyaSho7pgqSGFQpfSk/mbKIspVAzHaAO8c1bUhgvRqBoON1Upb7x6AmBHv4fy2Usw&#10;dKJjeAx1bXP4+kGURFBFC5AkTvFfDDm8sb+8XLdgaQ3YPtvH7KIFe3sabhExKP6gYjqlsMqzbuNt&#10;HyUpTOLo5RqOznepHg5xRtVAncDX/+9/ikvsHe1hfXsD2wc7pIELkskpXvP5t/8uXmo8+DVevjzG&#10;wckG1reGMbfqINkoY6wLO0dOKowgJufCmF+exd7pDoliFRMrY1QSQTS7SZSuaoJaAwGt2gQjm70N&#10;qHPVclmFJg+9XS7V5bTRW4uWgIWg34gmH+8lXyXsoUpYQ0/R0ZvFYxLJd6Ki5VvkVah4rwWWQJj3&#10;XT9thCqNXrnGzgk6WrZERwh0VBJ9ahlBIhAwvWUtGrd/2wh8Gq9vJaion5EtpD5K4wgOTpIoxtBL&#10;kugfn8Gz51skzKPU9KfHJzx/RzyPO9jl8kI4/Gd/Io5zErUmK9LkSc931TblEEsbB5h9to1o/wRc&#10;vh4kR6fROzRJch01rbadsUE6qTy2UF+qmjqkxnZUSUEqAC67xyZJFApwh0m8QSqqIHzDAwTKMOpD&#10;bthjIXrqnSRML9wDPaijsihueoLS5vuost9FfesdeKJPMb5Uj+VtBxZ27Fg/7eBvq9Tmy3jAn/+R&#10;4C7CSC5Z0dxZiNCIk4o4SC88SA98iOdPPaAUGBa4T5uhKVOtzcemYpumxoGu4QUD1qrY1tI1TJWR&#10;WCApaQ6LOf5uqc//wBQz+YHxPW9bct5Ya7+2vUj1wG2/bfzMD4yq8wc2yM+9Ze6xBRITnbl85yOU&#10;qINp60M8ddyHfaAOFR15yK69j4rWfNS7K9HoqUaFvZiehQ3d413w9bthcVXB0l6N0Y04T+UypncG&#10;qTxaTLVtna8MVT6Sg68QxR30MoNqQlcBa3+1iVfIC60I5sM2XEs1w22TIFS1XRMtInFkGGJom2pA&#10;y2BFauiJJFHcmWWURlrFlwT5/zDpsJ/lvGMI4mrR+2bMX+sayxewf0OQV7BYRKHlZ2/Ugoam7hJY&#10;r5IkVDV9tfhdfJFPBcH3awhJ8QORhJaf8/lP8+jp87Ub5R8ZQpHJk79FAtF33Gv4Gt8Q3B81X8U1&#10;KgUNMf0h/V/xo2//EnfrvqSK+IRk9I7JgPqu/EPz3st02esVH/C7fmPUxBdcflHI/dM2SCAijK+L&#10;3sF3FR+ZYaw73JaO7S5VjshC6xqGEkE8av4O6VQ7skxT3HgXOc57yKOiMOrCTnVBosio/xEWDt7n&#10;ha5gYT5uFl9BduMfkdtB5dB0HWWBLDwmqUgx5bTq849MnYrqVRST0NBRQas6C9OpaH+CDIu63+am&#10;iMSfh+L2x6j0SO4X8TqwkCCCcNNTLGtx4pObGfjpB7eQVdaNCusRrt1UGquNFqQt0VZor2mntDj+&#10;999W45XJRFUlrIaRlL6qoLQVp2c2LO948OxsgKC0Ygji8OUzbL1Y/TOieEtC/Kc/QddresSn2CFJ&#10;bO9vm2D161dqfP0nojilslDl9Qv1IX91gOXNMHZfiCDi2DtrhjucCW+sHEMz3SSKIYxOkURWZkhw&#10;m5jbmkH/XMyktjoCTWjhOamxl1Ad0Ev1N/G+ajDkYAta0EJFUessQXS6C3XtvFeC9fReG9ARbUJ7&#10;jGrMnoapZ6rxIFCvlNEpqzDA6IjHYdVcx4lUqmOTPNNeNZyjl8nl/79EYf0zouiIDRmCCA+MwtPT&#10;h/joFKaX1zD3bBWLq2skilNjByQMLfUnRSEF8X8ijOOL12ZCo8XV56b1+PjKGha294z5E/1o7aTT&#10;GVPW1Qg6NOzVnSRZxXm8UaqpCOo6ulDjChhz8T0RHnsvvd/27iG0qnitI8HzMoQmbwz1nm7Uqyrb&#10;F6E6iKIu0EfF24fG6Dha+idRG6VHP0YPeoDgnqR66YvA3t/N4++GK9GHjr4EOobGSAADaI2pjoFE&#10;FLKauJFzqBh9G0qrVoBZ19khpnfbSV51sEWaua3/h7Y/AY0sW69E4TIYYwxug2kaY7rBTdN083gN&#10;7zXd8Bu7cdPGNjY2vtyL77W5A1XUraKK4tacSQ7krEQpoVkhKUJBRCjmeZ6IOdCI0IQkhAYkgVIo&#10;RSZkkplkkhRZ1PrX2qHIVOpW3Wv3ey+Lr85RxIkz7HPOWt/a+9vfF6JjpBTdNXh5jgJ5GxWcs7YK&#10;m6Kx5PE3N2AnAbumFs1yrDQJC+/hGBWdlffAJlL5FxKFp64EhurWWuH9PkMS/xtEEeQxvTyftwS+&#10;ihhSt44mel0Y+cgMXisqSUBww3HBRL0Mhbtg1QAbVYMGIB3pEWQWo4hMTsBdGMOwuiaUwyd4C4PR&#10;TgzF7pAsbpt5EQp37Q4pvv5aKw1I8rZJCaJiNb3xWxhKd2KQpqLojhpVCU1Za4eoREQSKu6vuhg/&#10;vSEQ/QF+MfQzAug/Eqj/3njs7xPEZRoQlucvVSBwV/TRT0gSSpnxbtf38CVB9fzY+3i/6we4YH3f&#10;REi926W8S9833v+PT0jiHW6rcQaRz49IFj+iOnmHBCEFIVVhun5IFh8N/CPVxD8R/P8GP7j+P/DD&#10;m/8Tn3Gb/LHXdFu9x9/0pq/i+1QTP7jyp0Zp/CNJ4oP+fyBR/DV+cON/8Br+xpzrO10tEtLS2Mk1&#10;tMZFWqZz0vUpOkrnoWMZpXESJaWusQuud6goNIGPikPb8PubmoXtJLH0/BFqm6ohIa+8A+cG38In&#10;vX9MMnmf5PIhbiqViEeTIT+jolCiQqqJ2DVYil1UnedJ6CSD2AVDJl2JW7hNldFL1eme9KHbbyXI&#10;JAgwiuQo4caQE//+T/8Rf/GT93G1l8+MWwrUhg7LVYz4hxGuxOHNJUxK6fa/Mesc/vJPVUjoP6Cv&#10;R4pB/zRAbKFqILl9rSpu63jyYh+PXx7h/ot7uP/0GE/p8T/7+ikePnuAF18J6Fv/FOr6koShLLO/&#10;3BkCPHlOT/jegZlRrZDYr75+zn0r/LWNcFpqHsARnr1s4okpJ6mKfZOmYNDBURqb21VoprRSgKdr&#10;CdSXy1QSU5jbnkZzpYr6QgGl6TSBL0Dgc8FfdhkCEBkMuLvR67rD90bLTn4+gn5PL4bUD+/vYXt1&#10;IjZpRXpqEMVZdbXtYW5/nO1Lkiil4KenZ80qE+mM8VgdpXkTjWMXIahrw6iKVqZSpbd2nmxjrNiy&#10;cYKJvUSvl8Bkon7U7cR9aDauk158ZWETlbk1E3aZKFSp7rawurmLta197GkA+9ETErPqZb/A9t0j&#10;7BPwj+4/MsriuRjjzL/Hz7/BXaqKFZLNnGpULKyZtByy+swSQpk8fKkcvKmimdfhJVG5kmUT1mmW&#10;qdZckHilgVnuY3JlG8nyFFLVaQTSJVhJJPZwFtWVPdhCWVhCOdioshwaeE6r5kSDpEFFwqVSe2tc&#10;QXUjZC0gZltU5mEn8dpJlja2kZN/e5VFtUpCJmm6yw14ihV4SB4T1STJJMw2G0bHyC+oKDS/RRFb&#10;X+M+dP7DVNVueBspFHaoFkp13rMaiWIelvRMixR4r8Z5LvbyAqwKtVUCQZ3Xyf1SMkGRgFSHnWDv&#10;rFKFKAS3QUKQInnDSB6/ys4Qi6shciDBVFdIaGt05klejWUSzhwibIOp6hSmSNKGKD7u/5mpXaDu&#10;nKueL3HJ+bEZUL7hP2/mO4wUe3ghA6brYSzZTal7x9hoXNEYBHlaf/i2MZGE0oEMcNnjv4l+qgkR&#10;g8hgJKccTZ+asFhLltskOkwXRqdfg9S3zHI4w33zO5FEH397gwD1Sf/b+Hzo5/iwW4O67+LPv/y/&#10;CNI/IVi+QzD+ngFRDRR3hM8ZYhC4f6zxBQOwPyKw/tREHf1i8Ce4HTxPgvh7E9GkbiiB989u/7XZ&#10;x9sEb4HzT/m3uqv+6RZJg/v/Rw10k3S+pNetUFSpC32v3/z91T82BPGjW/8LP6Iy+AcSwv/69D/i&#10;/3znd7mvv8HPuJ0GyP8nP/sJ9yfVoS6nd6Umbqu76U2iaJNC20QIGqNom8hCYx0iKV2zBrlNV5j9&#10;PS5JECSKc+M/wwUqnMskjkvuX+Cyg55/8CN8cON3UFv/Uz7EUTzAeZwb0MTBv+Y1vUcF8RGu+86Z&#10;iZTnxjTvQoriHIn6mpm7IkVnlJ3/OjoDnVSAwxhvJszDNpbcw/WBI/zOf9QkuJ/hnc+zmN4A3NE6&#10;giSPSCmO7FSc3nUateUo8jNWepIWLOzJQ9ZsaA2uS+XIFH2hCWtVvmpLBCBlil3EvZeP8YIa4eje&#10;Pp48vY9nJIWnz+7j8MFd7NzdxsExP+c2rX9fm26llwR+jSt8TbLQ0qQlf3GMY6qOw6eHOHxyiMck&#10;CU2ie0Elce/BIYHvAE++Oua2VBdspePjHJeaGyELYvHAhfnVAFY3KljabmBmtWpqYBSXplFemTb5&#10;qGY2qCoO5g1Z5NhG2UYcqUqYgBbCRHbcdC0pBFZdc3fGb6HLTudKdcKjQ0jPx+kJD5BYu+BKUXlQ&#10;rTmoDF8oIuV5EN0jNxCsZs04gqO4boBEgCIloMFqEUTb29S6IQqBT5soTgjiNVFwu1NE4Sm0Eup5&#10;s2V66DkTDptWoaPGFMoNXtf6Nu5RETw9EV1PKB0OHz7G1sGhIYonzxUh9hL3Hz01ioKrr0wq49Gz&#10;l9jYuYupuWXaEpXJPtb3jqCCRqXmLBXLHIlpyaTIjhOYQ0qQpxrVisASacSVNbZi6jBsHT9ETRlx&#10;eX6xXAkZkodyGgWoQkb8aRJxCmMxKi5FcYn8qK6UFtzfWDGFg1xcF5mqXoRM6yIHkYTIQqRhp1dv&#10;43YCcgHzBMHUVV4z3UP2wjJMFblsk0RUg7+i8R0SSCmCidwweicuYPK4nXNsCZGpAToKdvj4HAQb&#10;k1SBi/DVtwjSGyQf7rukYkb04OuL3C8JojjNczoZWzohDKlDp9RemaqP2/y/TRStMRC16RQOeR/u&#10;dfI9/6M/xlvqpjBpIyY+MzmYLlg/wiXbxyYcVWU1NZYwnFXqjgHKtT5KI3n/t7lUCo/W2IG6jlRI&#10;Zzh3G330Ons0sS58hWpCEVQ3YCv1kDUpl7lUahClG7cWew1xDMS4vzgVSEKRMndgzfRjLN0LlcJU&#10;qurYotsQznXreTMTWJXw1Hf+4eA/4v1BAmk/PXySxvXgF/z7B/hkkCBKgP2o58f4uPdt/v0+Phn4&#10;Ob4g0VxWIkINQqu7igD9Tu/3TFfPaXun668J3gTw239hlv9w7X9RZfy1Gfv4oO9HuOT6CO8RrH9y&#10;+6+McpEyMGB/52/xj7f+3IyP/PjWX5GA/qchmp+Z7q//YUjiw94fkij+znQ/vd39N2ac4qckh7el&#10;JHq+h5/3fh/v9v09r+0fjCL5QsWNLCoR+y6+IBl8QeXw2dg7PIcPcUUKQl1RFpIoldK58Q9IFlSD&#10;UhXjLeC/zG0+p7K4zM+vc/2zzv+MzgkNZis6qIJe92/ipuNP6CS8RwJVunMqCpcmSF6nwtScmgvo&#10;JqD1BqwYpny3JmfRaZ1Hl+sYH1xdx5+9rRnQEZoGojdpaXz/x9toLtGn2ge97RU8f7CCl88007mA&#10;598ECdgiBZGDxhvGaFIOGhDWCyWlo3C9DQPUL796bjKxHj2+i3u0hy/u4zmVg/49JFlMz09ianaa&#10;4LVCT1b1KUQRLwhUj3Hv/l16/IrD/8aEsT54dET1sIf7Tx5QhTwkIdzD9sEOjp4c4P4zEsTjA+wd&#10;b/G7PTx6sU5KmeZvFTaogdCiIYv7T9O4/2AGd+/NY213GYuba5hZn0FjqYnafI3LBgqTKZRnslQY&#10;ObNMN+OIloNm7kSsEoS/5IIjMYaRAB0vqgqLrwfDHjpfJIoBqorh0CAGgr2w0yEbdp9DOH2Bx1+g&#10;MsrBxXfLkfJAiedc+Tl6oy0yeNNIGt9mCoU1mU0JNqdsXICnqB2uK032hLqelHeI4BwrNVGZWUF9&#10;doVE/Bi7d49Rrk1ic/cu9qgcnpEsHpEY7j99RrJ4hLsPHmJj7wCRVAYzi8tUet+QyJ+YokUydTkd&#10;P3mJ1e0DZKhQvOGkqVBXomIpzy4bkFcqEFXhW9je53O0ZsZGgkV68GmqCSoGV7IAezRDIqsg0ZjD&#10;5OoOUrUZM8iuMN5kbRrR0iSCJDx/YQqOXA0OEoy63kSGIlDNhxAgjkuJEYTb3TCnAVkg2ho/WOZn&#10;IlJ9xr+VCvy0aYD6lDn4mRSIi574RK0J32yex/NRxVzHoQlV/RpbLzIYi95BpOnncfNwkzS8JK9A&#10;fRVhEoe/KkJapLLgveA+pXY0vqHuKkdZdbgJ5jxHt8Y6eB1vmM77V5irTiVy2viZb3INbpKTf7J1&#10;DsFEE5PJEl5GeB//6P/C0z/4D3hLJHHOSs/ToX5qlT79wIC/BpJV7EZ9z7YKQV2EkeGDTNIQSbQi&#10;Xa5gKNth0n1oFrexdAeVwPVWFtPYNUMQdhKM6k+4mkMILdpfEYWxTBdZspuN3k8mHUZwykG10oVO&#10;19VWxT2ShJLSXRj4BS4NK+fTL3DV/jm+IICqC+STAXXxfN90AX008mN8SE/7wz6lxaBX7KQasfyC&#10;nrjmWxA47Srp+jbe7/4hwfkHeI8eurqHXhEF139AhfB251/Ru5enTzLo/Dvj7b/XQw+fqkTrbcUh&#10;JWBIouvvDHF8aCKTvo+/vfjf8cNrmminJIEkApKHtn2XquQdQxT8Lff/Y5LRe11/yeOSiHj8d0kU&#10;7w98n0T0PXxMtXCO6umy/WOcp7r7lOT4kfU9fK7Ssw6SOwnrczuJhEriorH3jX1p+SdccX1gIq40&#10;0e5LbneR20tVfHzn/8bPr4ooBNAu+tlf4FzP7+PTgT/Feds7+GDgPXR4ec8jdpKyCxf7LbgyMo6L&#10;d1z49//1NolAFqOt0l7grd8Cfu9fA7/7uxp8fok/+O1ljNlbXv3Rgyq+eq4Z0BpbUPioQlZFDiKJ&#10;9nwHfae0BsoPdEgS2MLzrw5IKFIPXxOcv8HevW3T57+xt0p1cc90Md17eGhIYnljiQC1g8df8fNv&#10;NC/iJb3WZ/Rm7+Ho+MCk2Ng72Mbdo108eHiEg0P1qT8gCbzk/lX06D5Wthfo0S5j994W7j0hId2v&#10;48VzDWTKZqlhEji4H8XWfg5H92exc7yIzbuLpsjQ3NoSVvZWMLU6RS+4YizXSFA5hBErBs0yWY8Y&#10;y00nES764UxZzSD1MNvZ4uujehiCLTaKIR8VBlXacHgIlkifURLR3DWepVTWLAGE20fHCBpJmiJr&#10;CPAEjV9LFG2C+E6i0D5eE4UjTY9Vs3YTRQLwNCIkpWxlCvWZRSyubmKJdnCP7Xp434TEPv7qJY4f&#10;P8Xe0T1s7h+wne5i/x4JnaytCKf940cmtbjs4D7J5ughlR/9641dhBI5jHrjCPAYCrsNpqkcQjEz&#10;V0O1vI0tb5sU4s54zszGHnQFzMzyQKFuLNOYhSYCTsSyGJkIIKjcVDkSjsZXSBSjVCAqc+oi6Lrr&#10;y/BISRAcRQaKEtLAslPkIMXA9X8xUagL6JQ5Kqo7wc8LKyTdNYxn2IYzy4jParbzCHyVQWw+VvqY&#10;p6gf2tjuIwjN5eBrUBmmZ+DJL2NCdbbNeZB8SG7/EqIw531ip9dffVbhPk8bycLboKIiGZsyqCTj&#10;GZLubiKFheudcP3Ov8X2f/5vVBTjn7VmXDu+NOMT6vJRMSJ7hR5PSnWL+4yp6p1m4g5SAfSGbqE3&#10;eNPk97Fk7mAs3wPbiUIQmQymOsxytNAF75yKHVngmhyCszEAa7mbyqQXNppIxVrs4cUPUBIOsqEU&#10;AULZ7elCl/M6bts1kesqrti+RAc93YtDH5jQWM0evxW5QvD8yKTt+Hj4Z1QTP8KnBE557RqHUHW8&#10;z/p+TmD9BS6MfWqy037S+zOcH6b3PSzAfR+fj1CZ9PzTG2byNYkUuv/BrH808GNDEu+SAN658z0u&#10;/47k82OSBkGdgP5PHX+J9zUfgkD/U3U1UWH89CR6SWGzbaXwDr//Cb97n/v5kPvTQLpIxCypTD4Q&#10;2VGxaHa35my0QnDfoTogQTpIkLTzNs3O1kA17xmXSq1yfowkQRJR3qnL3PbKxKckyM9IGudw3noO&#10;veFedDhv4PLwBVwZPE+V9jEGPD/ig6oB2R1aHD32v8Db534L57r+DD/7/M/wb/5/b+Hf/ukf4oML&#10;H5nEfBMEMnvAi1t9Pvz1960kBUUsjdPW8ZvknT/4DRFFBm//WB6T/gn8NeFHpKAUDSqdKnKw4Mnz&#10;IJ48K5ACdGz9kw6QPcbzF/f43X0z6/nJM01oO0Iyn8T2XeXHAYniAebWm5jfmMT6wRLuPtnBi68f&#10;46kS9X2j4evnOHp2hO17m1jbW8LMcoPgvmeq1T2iyjh4cISd3S08fHJMouDx8BAPnqjA0BRm5hy4&#10;eyBFo9DTOs8oyd+lsLZTwtbdaawdLGJ+e9EUTZpdnUZzoU5Pu4JkNYbCdM4UOypyqdTokYIfoZzX&#10;LGPVMEKadU5VYVJ1pMZhj49hLDhEsiAhBEfoHbtgjY1gMNgPV86CmwN01kbewd1nUn4EnngH3w0H&#10;wSpDOwl1lIdM+3VE8bqbSesCnTdtPDcHpyEJLrNNeHNNhLn/FD35xvIWVgjwpfq0qUJ39JDE8Pwl&#10;nhHoHzx5buwpb93x0xckiUOC/zaVwx6V2qEJgX347AUJYhfzK+tmqVram/tHJOgXVCJfY3phBb5M&#10;ke1ShD+rxH4lEkYJqWoT+ckZFKZmkWvO0Gb59yz/nif5Kltq2Uz2C6ZauapEIuOhlDEPSWEiXYWP&#10;RBGrL5iuJ5UvVeU4zYFwUkU4lLoiM2mKAdlPBvudbEuXxmg0TnHaRA6nTCQiApEZQtEAsSGJFqGc&#10;JRIPyUmBBt7yFNwkw0AjR8Xg532Wo3SXjsgGz22MDsI495fHhIowqazq5Kb5feu85qgw5qEa286c&#10;JgGqi4z3r6ruJ+5f8yxEHiUe88z5tmt0t0uw+kguXv7tJvmoprYmXboSJNZIDslEAdExO0av3IDz&#10;4lXU+4dxNxTB00yWRGHRbOvrULrxDsdFU794PNNv8vjYMn3wVsZgTZAEVLYyr5QLVANxejfhLlhC&#10;XdyWD3uuH7Y0t+FvB0giw9FONn4fgtPjcNT7MUZV0VIinXA2BzBaVJjlZfP3xLQN9toIBiJUESSH&#10;K91fokd5TXyd6PNrMLwT1zS5i8B3zfopzg0R4IcV5fMxPiQ4ftTzLj7qfRfXA5fwOT3vL2lX3V/i&#10;i4G3cZlkobkWmnNhoer58HbLU5cK+YS/+aT3PTMuc9o+7ldGVxIF7Rf9/wSNcWgwXBPtviQof257&#10;D+8TzH+guRYiD6qQH1NNvEtCeLvrb6kGqCC4/OGNPzNk8rM+qomBvzfLH3X/hSGH9zTIfrPVLfUu&#10;ieJDjUVoXgSJ4hfdJIm+n+HLwXcJ/u/hkuVDXBkjAdDOD76HzuCX6KRa6PB/jhvuj3F54nOqhS/Y&#10;Nucx4O/ELVs3btj6cX18HF2+CLpsGXRYSrhj3cCXHbP4h3fTeOsPPsRf/Pgd/N1P/xsud/wtH1h1&#10;swislW9HaaGXaAoN1IQ1fafaAlrqu9f/vP6X+MPfV1K+m/gNqo31V3WpFX4rTzjO3Tbp6K/Tjvn3&#10;Ezz76iFBWuGmRBtzzNb/H7x4hL37B/To96kEjg1ZPHp8j9u+wN0Hd5GnRB+1j9LjHMeYawjZWtyQ&#10;hf49pcpYXpvD7HydCmMLe8eb/G6dVPCMHu0Bdo72sf/oAXYe0At+eN9MmHv0eAtPnq7jyVd5PH+p&#10;tBsiOSWqi+DhyzgOH1SwvlnGylqDZDGN5f1pzOzUDUlMkiSKfOHTpQTyU1mU54qGJDL15BtEoayw&#10;yuVkC/K8Ew64k600HW2iGPL0wpPxwpHgy0kHyZkegafcT/UhUtW1zaPX0UGFwX1oADTzmiD++UTx&#10;pp0lCkdOWUNn4NXM43TFZGZd2jvG8u4hCXmHqm2XJPsNnvJ2re1QMewR3LiuPE66g4cPn2Dr4MiU&#10;LU0V2V6b20ZR3Hv0xCiKLRLI4tqmIYsZblNqTGNxfRtHj55RXTxAZpJAFUsjqLGFXBmlmXmka5MI&#10;ZvIYcXnMGInIorawijmei1KHiChC9Hq1VB0KEYTyPok0zKB3qmKIIkIgVWK/VhrtSYL1vMn3ZFNe&#10;p2Qdo7EqrBrg1kD3q+gwzYt4bWeB9yxRKA+UpzoPf2MZ3tovE4W6jrz8rj1YPhZvEG+pCvMp4qod&#10;zX11uX6D2nqU29ChmKYqIZArMkvdZCIIN5c+7iM4td4iCmW3PSEKQ/KqbcFz89Sklt48X9Xu1u/b&#10;hPGKINgeSm3uJ4n56CCEklXEaLVcDaV0GXkqi1yqBG8sQ6VXwlu3x6+iw3bVVBxTQRlXdgQjkV6M&#10;Rvu4I3k7Nko4O0Jl1Qxwmr89WSsf8DG402NkQxtCDRcCNXo8GSqRLJVDgQqiRC80N2wUyHCiG6OZ&#10;XkqnQUw0RiiZB41C0ZjEHaXkCN3Abc9V9JEUekkOmg2uCmpXRy+gO3gLt5TCevw8rtov4Lr9C9rn&#10;uKIJd/3v4Mrwx7hApaGkep+agd0PCZwf4/PBtwm6/4jLo/yb5GHA2PITfDL8Nj4degdfEHTPDX5g&#10;yOLzfqmP902GWjOu0fc2Pht4l/v4OX93kkuq/2f4bPjdk7ka3zPdXZqMpyis93p+iA8HfmLmNJix&#10;DJKKBs41iP4OSUEpPX6u7WiGdLi9SOED7ueLju/h8u0f4PbVv0ff9e/D1vFjeDvehuPqj2C99U+w&#10;UBUN8PrukCSvjn5sEvX1+a/zYbuFTs9NEqhm0Q/AlkhgIrOCrtENvHtuGt9/dwX/9a9UwCeG3/m9&#10;HfzGbxxxfZ9WwN//bAsTOcAa5kOQtSNbt9DrvQp/5gP40z+C3f9XGBj/r5iI/C284b+BbeJ/onfs&#10;v2HQ8T8xYP97vsAfwhe6g0Q+CsUFKc6oNgNCegs8HlEVPH+h5G8iB3UJPaIHqRrU6/Q0d+hp3sNX&#10;lN7qYnr+zXOC8iE90XU0Z5umBOjq1hKm5hv0ZPMElH1s7K0QXGb53SIOHx3Si31m0n0/41JlQ3cO&#10;NrC5u4r9o23cI8kc8/h3ud2D5w8IdnPYJGls7Kxga2eV53KEJy+W8PirIs9B6kEzqoPY2LeiujCI&#10;xZ0Ytu/XsbzTwNzapFEvUjEzq3VMr9ToZVdRWSgiN5VGupGg5x1BshZGvBJErBxAID/BF89FgrBj&#10;IjFO0FIqaStcSS5j6nYawFi4n8TQhxGNRURGMa5Z2uFu9I6fw/SSPM1pLN33IFilE1bwEvBzBJYZ&#10;gh1f/jzBiQpBA67jFRHFm11J6kIxhMDtzUCo1k8RxVmiMSmmCRTBEsEjUUS02MDug+eYWdkkGU4Z&#10;FbB/74GpQHfv0VPce/zUDF7vkQx2j45RrE+hUJtCmWBeIehLgewekoyffcX7Q3LZvUtlt47G3BK/&#10;n0VN0U0La2gsrmN6dRuxBr3tXNUkLLQTlMLFOq1m1IVbFfjohatCm9REeVb5pZZQaM6bKKxwpozR&#10;sNJdlGGLFlqzyDVgTQD0EWBTc1umtKczS8VAc/P6AwJOtUmqQYzj7wmO1lTNmOagjJFI1E4CVtOW&#10;J91Or7uf1H2zyPWTIAIer5000KVkewV148nLXyNAr2M8PwkrVc4oVc4YSczB+yLVMEHVFKzmeK7d&#10;mDZKFuh13SDp8DO2p6vWGqi2l0kK2m+ex8stcR9NniOJTulWSGTqTjtt7UCGtpmssKdMubyMZVsW&#10;IVHGeP+jJMsA2zHIe3HaQrm6sbe6rDfR76T37ujEqL8PgYLTzBzVrFFH1AJnwoJAkURBknBnrHD4&#10;hwggo/DwoffFxzGRHCPIuBAmkXgz/F1xhFJrzJCFNdUPS7Ib1jwVR37AJI5TPH7XSa4gpQm5NvI5&#10;zvV9QBL4DFfsn+KG4xxuuy/ilvMcgfASbjtIYt7bJuPoTetldFkvotd2EQPWL9Fv+QXGBgieBPjb&#10;3T/EuWt/hnO9P6OC0Azq9/CZ9X0o1FdpKT6xvItfEMh/MSjAf8d0s10h+Iogzlk+4m8+xXnu78th&#10;EgiVyPmRD/lbZVz9AKrG9zm9e5OAkCpDs6PVRaQ8Te93/iPe6/wRfn77H/BOx/fx05vfp2J5D18M&#10;f4gPe97GOZ7buW4qhK6fmvX3u0hUfe/iC+7r0zvfg7PzJ0hc+RGaP/kzbP3dH+PuH/8bPP2TP8K9&#10;//J72P/v/xqbP/7v2L38Nu4G+zCXJHEHSLbBEVgmLFQLg/icMvGHH1zF99+24rf+UF1Cbrz1u49e&#10;T1z7LdpvAL+tWg3mM3qvdqC8/JwPTpIP0wQfTnqsGTudBDscIXq5PI47ZeN9J+il7fDRC47yHnsS&#10;o4jkXcg3I1jZbhAos/BFPPTuoqgvzWB+fQFL+0tmRnJtvojVnRk0l4v8nQN99l6M+a30SpdJIIck&#10;mOf0Uh+SLu7j6MkuFjb4IocJpj4LAblMRTCH/Ydr2DncwOzyJEFpA/efHuLJ109IRi/xkIrjmKSg&#10;GtP1qTIO7rW6sjSucfT4CLv39rCwvojtnVnsH8xg76CMo2Ple1L0kpRSnccO4PiRG1PL9PbjFrgj&#10;NmQrcf5dw+RqE5MkismlCpqLZdR5PbW5AoqzOUMSiWoU0VIIkaIPYYJ5MOdGIDvB98ZmCGKC3uKE&#10;qT3h5js0TrNhLKRop1bo67CP6tt9B2N0yCwBOkh8/mfXlYbkCRpbY+jxkkTyFTirNdgr8iBJFPT6&#10;1Y+tIv5WAtNYUWDxy0RhAOyEKF4TxLcTRYCgVVzcxOz23VZNCnqRIy4/gsks79++GYd4+tU3hiSO&#10;qB5EDkckivXdfd6be1je3CNpUA3ee8j1XZL6Xa4/MN1LDyg9FrcPUZldMZXYVDjHnxEAEXzyBPqC&#10;urqqZnDaHs9iXFXqkiSMKME/mjPrIgSpiWihhiTVRZSgmW0usf3n+FxWSLJFKG22yGKCwOcnGPro&#10;xcs8BNLo1AadKKoxKggX22Oc6yKJtmmuiVTFGIlCikKD2oYICrMYSdYI8JNvmAbA1a6jJBSZI8l7&#10;Em9iPMp9hKuwhMtUgBWqlRrVAz9TKhCptYoIewphns+E1knynnodwZoyymr2OFBZd/J+ROCu1WhU&#10;M6ZLS0pEEWkkqOIqVcy8magXmN5oEcPpbjLZryOKE4JomyuXMTVFgjXe+3IJvmLxlXkLBST4rMWz&#10;03ir03YdfZ4uqoluNigfZKVpoNztneiEhR7PeHQQTgFUng990UF56EAwTyOhiCBEIAEqDqM0qDLs&#10;6WHeFKUg6DHZCbvdN9Hj4/6oFPqU3oGeqCVK74mf3Rq/hMuWj01FtBtupSg/jxuec2Y84Y4meU1c&#10;RicVT6fzGgbt12Afu47EyEXkO97BzLkfYuHdP8f0P/53zP3ojzHz7l9g5ssfItf5U7huv41egvTl&#10;np+bbqcPOn+Mj/veowf/Nr5QptuJ6/hk8AI+G7yM67bbuDJyExcGr5JkLuN873lc6L/A87pAItFc&#10;ki9xbvgzbvsR9/E+vqQKeefmP+Bn176Hj3kMJUO8YPnUDL6PxvswxPYbiQ3CkR2jrLciznZysV0n&#10;ylYMxrvR5bqEbts5DHR8gOTNDzD9/f+B4//+R8Af/D7tXwG/+5vAvyLC/x7R/V8R3f/zH+LuH/1r&#10;ZP7kPyLz0duIdV2Bq68Lo5YB9NtGMeJXKF4T4fojEv1j/OAfG/jdP6JUNHUZnuG3fo+7MYPNsiQu&#10;XNunlAcKk2vITlFaZpyU7VbYwyN0DMbgkhNAByCQ5n1V5TmSRbjgQaIYojz1IlmOYpJAunW0ioWt&#10;GeRrGUwuNDC/NkNgnsPcxgzStTjsAXrK/mF0Wzsw5OoloIaxsLOEZ61ZdFQfik8S5L/ACyqDvcMd&#10;rG4uU5mU6c1O4e7DfYK6Sos+x/r2Grb2t6gANATd+r2mwT14ep/nsY21/XXs3N8lsRxg+2CV6mEe&#10;qxt1GglnJ4uHj9N48bW6wjRAXcLxcxeWNl083xhVhFSBn96rDeOhYYTzXhRnMlQOZbOsLlVfWY3X&#10;XV4sst0SSJT9iJEEPMlx/pbEINUQY/slrSQFvgdRKueIBUOaPMf770pbYYvR8UpZCGBWJOZIKiU6&#10;XZkO/v4iz2uZtkog7eb9JHFVFamzYPIIGQJQNwhB8izwnyUKRe6cNnVjnDYN6jpVj5meruopKPw0&#10;2VigGmoiUqgiQ2DaOX5MxfaNGZB+IpKgilBX0t7RfSqEA8yurFPZKZ34U2xQMTwgKTx58Y2ZcV2f&#10;obNAwtjcv4d97mdl7x6JYpX7nyZ5KnKpToezAQ+P7ZM3rjTnsQKsyqkUJ0nQw7fzMyeBW9ltkwTM&#10;WHkKXioOd7JgorFccZIDQXycikD1JJQyW90pkeYKr2mSQNyqqeBrkKCWD033mp0gr7EJh+aUkBBc&#10;JEmTSkPgqm6ZV2DbIgqXBqRpZxWFBqq1NOM7CknmsWXjJ2bVrHGqBw2g2+m5K9GiQpSVr8lGVaBz&#10;0j7UHTRBooxRNY+Hh/k2rOMhpkxaeRM+WyOxCcjNOfJc1K1UXydJaEBe4yIiBSqevOpkvDaNNZ02&#10;dTV5uZRp3ZNlWynhY7LM57TE57fKtq3TyWmSvOmspXJcLyBFByVRKmFj/Qh7e4+pKOy3DCmMUBLb&#10;06MYpsejSXVDqkRGeWynp2WP6YG2IkjVECBJ+HN2eFJ8Mehh+nLj8OfbZqfEG8FYrA+D/lZN5FcE&#10;Ee7CUIR/ewkckS4z/tBJtXDNcRE3SAhd8Vu4FbpiZl/fcp/H1bHPcMt+nsD8MbrtFxEYvYRC52fY&#10;+NGf4/hP/h3w7wisvyU3mQj4rwiuf0h3+T/8Nvb+8t+j9v3/guDnfwHbrR+jn7//7MIP8Nm1D/DJ&#10;rc/x86vX8XcfXcX/+Fk3/vSno/jzH0bx1z9O4kcfVPDRxVV8dHUSn9+axOXeadwYmmHbTPI8c7hk&#10;ceKz3n4MEBBuObtx06GiPr28Hk2WUnjjIMaDY4jTywyk3QjnfATMGL0gP70EF6UigaNmxxjJd6bq&#10;BrIh7HzwNp79N5LEH50Qw7/9Ay55Hf/u9/Dsv/x73P2//w8c/ugvsf/Fz7FDUtuPj2Cv4UXETfAh&#10;mY+5WrOgr9kv4LztAq7SC71pt2IoQA/H8w0u32bT/KcmCcJHs+ODj+4iWwXiBItYIYloOUAvfwij&#10;vgGzVDeIO2YjWYwZsgjnJvii+gmSRdRXprHx4BBTK3Us786bpay5VsPURhPTtMZq1XjPkUqY4Jtt&#10;pQrPeoyHvnu0QwXRqoWsmc+PCfKyR08fEGgUavkER/fvYp+Av7S1QDCaQqqUwNL6Eh49f4TFtUUC&#10;1Z4hiMcvlDrimOB1RK92HQf3t6ki9rBIkorF3JhfzGJrL83vojxmlMdT91IRi/sWfudFhs9xPB9A&#10;dSqH5Ewa0XoE4ZKHCsHNtgmRPApUFBXkp5LITGbesOJcDqW5LDL1MK+NKjrFd+EUUbQJwkbSsQaH&#10;6GUOYtTYgBmHGOLzIgXhL/bzvbqBXZMGfRPpSb4zrstobszCW6lgWEV1SgQlvuAtk1KYN5Evp+1f&#10;TBRGmbSIQsV45LWry8mfKaM8t0yi38PGwTEV20u280tDFFIS6n7SQLWIYu/4IcKpLBpzi7wbMISi&#10;cQvNrZheVPXBbWNzK5vYPn7yiig8VACqE+HUIHJCldMIrCSI0ZDKfBbgJIApZYiHgOUrqd5Dk04o&#10;QVbEQZKx+JKwhfMm6aE9QUXSoFdt+tynjHoI1kiqJAUTKZRTd9AsfBpPYLsp+Z5MJKHiPD511dDD&#10;VjeOJiRKiUlNeDWJraqBabY11cNZovDUT8YBTghDXXevCh2pGy9PNVCsw0vi9Vd1DjMYpZqxK7dW&#10;edkQhX4novBQEbrozfv4HhZWFPzxFP3jl6E06p58DqrI1yKxFlE4zazrFkE4+Q4rqGGciuW0Oamu&#10;Tps7U0e7LKzWNYbTJgoHCddP0m6bSMMeCNEZpIO1v4sHzzWW2Pr31rCfHnConzfNYib6DHt6MRoY&#10;MCxnj43QC7CRcewIF92IVXyI08KFCbKPCxG+XOESPU6a1EWw4IKPZOGg12QJd6M/qASDN3DHed0s&#10;e9wdGCYBDVG9tG040oeBEME2cBOd7ktQcZuBeKsojmox36BHPz74JVauf4DlP/8/gH9Nr/vf0E3+&#10;fbrJv/c7wG+TJP7TH+LZ//r32P/+H2P67b9C+pPvIXLjbaRHua/uL3G7i4qli+ql9xYuD47ihm0a&#10;//C+PG5VQXuIt7gLdcv8pnIOcf2t3+Bnv72Pt35P2wRpA/j+eyFcuBnCR5d78L2ff4YfvP8Z/uBP&#10;/ga/uHQHY94MClPryDWW2TZ5pCo5ROIe2Md7EfCzLUY7cPX255T03fC67qBBotnuvITk//yvyP3+&#10;W9j8k/8Dj37693jy+bvYuvgRZi5RbVz9AN7rH2K05wvYxq7ATiXmLAxj2H0D/e7r6PYoDbiimT7D&#10;VQsVmOMWBuW9Jgf4UIzQ6wpgIlVCunyMYPwYQ2NzCKV2+HmGFiU4tPrR3by3KoCivnRPxsHPpQwd&#10;iJR99DTDiBYDiJH8UiQ9Dc4Gk34C8hy2jzZx99E+NgnUy7uLJI0mqnNlkkIds+tTWNqew4OXR3jw&#10;4hDK1qqupgcvlCpjHzsHBJD9DRzc28UzPMbBo10cKIne2jRq8/TeZ8sElzJKUwU05muYXGwYlaGB&#10;5K39NXqqOzik4jh8sG/CW5e21EUUR2VmAp7AZUzNaG4GZRO99I0tK0nGTs82iaX9EioLeaTrUVOz&#10;WuVFk40o4jWCfsnP59dLFeVBshohSaSRbZJMef0iDw1SJ2ki13DJR1Xthl9dTSQLO9WInWrBlRiB&#10;NTKIkaDGH/oIfkMYmOgmEPId47sw6L2Grokv0Dn6E9SXlbvqEPeQo0N1A6FmmmBDj1vpHjTJjB7v&#10;OEHGXl4xhGEGnwlG4yUCm1EWUhkn38kMaWg7/uaU2QjK6nKRdz4WVnbZPALKTJqr8V2PmLkHpVkq&#10;ucU1rBzcxzERf+/BE97fBziiUlDKDY1DiSzmVzYwu7iOFZLJ3NIGyfgeHpMc7t5/gp2790kmjzC7&#10;vEGyWDOJ/qYXVkk+9Oqb82zbJp8zdcmUoJKj41IC9GRVPMhDTzjAa9ZyPFU3HvpYvIKRaAlKjz5G&#10;krCSLFTD2qNIH4V1Euw1Z0H9+BpY1oQ5T41ATw9c2ViVEM/FtjPRQMY0+EyQLq/R1IWj7wj4IlCj&#10;MloE0xr81fYEZJJFKyKMx2Ebm/2QJDRrWqZ1b22F90yko4yyqzwuCUddPFWRARWh1AwJy4C9QlTr&#10;PMdJHpvXMcJrG8+ECN421BeVngZ8x7qN0z2RU1pxjbmQdHS9UpQ8Jy+PqRnlzhzvL0nXkW7CTfLz&#10;F6m6qBbcqVZJ2EC6bMZ3VFDKFJbKVc3gvxIvqpxtWISmAAAVNornTFGq6gzfFzoCj9sVp079e2vA&#10;o7wxIol+jPEhbxOEJLQ7YzckEci5DEmoFGOyxhen6qfHGERuKor6ag7F+QQyU/QiG0Ez6O0vOXij&#10;+0z3Usf4FfR6qCJEHP5Oet+3DUGMx4f48I7xBRo0/baj0R64CISWVJ/JFTXgvoV+xzU4ybCFkXO4&#10;e+1tNP7Lb+PBf/+P2P6jf4WDv/pj3P/Fu9g79wGmzr2NcudHcHZ8CLvlPFn5Al8kem65PvRRLXXb&#10;7/Azvqj2fvRaewi29KR9h/jJ58oxNE1iUI4hEQTwOxQpv/uvgd/4Q/791gr+298v4rOrqy1l4XTC&#10;Eguhx2lHh2UMN4Zd3GfQ1AEYc4UwavfBbrfDbrXAOdKDCQs9x74bcPddxwjJKmDvRiE4jqp/BFNc&#10;n+c5bRPU10JjqHsGEXN1YtR1Ez22y7jjuoI+hSKTYLvtbMOJqxgkoJiCT8EruBm6jMu+87g89KlR&#10;Zso2qnTU8ka8uncRK5whKpjQKMYmLPQSqG6mEqguZwiMAZKFDZYJerVUES56xDKzTkUgAvHxngfo&#10;EETyfj5UvK4g9xcex+5xK1T19b+vsXVEcFidxPzmLFb3FnHweAfLO1IdDcyvTxPkm6iTRHL1FKbX&#10;miSWBSzuzGGSiiRcCvC4NkQJwmNsl+s9F3ksCwozCSzuTmJtb8XUnhBh5KlS6jMVzCxOYm55ioBE&#10;6c5rTRWG+BJcwfHXSpi3jPUH/VQ3fags8QVcSJJosvRwqXoWqnxuSQyVEAlAdbj5LJMkohWlsPbA&#10;R+APkijCvOYWWaRIkFFDEKauNUkjVPDQvHScfHwnSMZ0mDRYPcbneMzMtu4zqkGm9T6+V47iGEbp&#10;/DgyHUguXOY5FnAEH1/wS7BnR/nyBwiABYzEUwhOLsFR0ABok2C0gLG8cgTJm211k4zzJVdfd5so&#10;XNXGG3aWKDQ3Qv3zqjERIOBMbh2ivLyNSJXfKaolmee1NcyEtTi94PrcElY1oe7+YzwkCYgoNAei&#10;VJ9CpTGNxvQCSf4Y+0cKLVboAqjuvjIKYmphBbWpeVQn5wxJTM6LJGa530lMULlYg2k4dF05FRaa&#10;pqfPc6RXK5IIVqiASBpnicISyWMkVoSTCsivGcvc7jRRBAn2foK+t7wOd3kD3vwaCYeed36TxLtF&#10;0pjndyrRNbQAAJSVSURBVLM8xjRClSkeZ4YePElJgE7g9agv3ygtkoS8/DNE4W+sw1tf47YiFW1L&#10;lcLzkGm9Nbt6ldtpm0Uz3qEB7glFO9WVHoWkUV9pqRPu00oVZ5Oak7LjddjiE6bmtiLuniOJYIrO&#10;pbp8c0U6ZbynKV4775M1VmCbUTmdNjoMpm4IFaGPijBSqvN5ncXk8iZmVjdRak4jV2nwPmgG/K6J&#10;TjvQpMdnX+MRb53urxIzKgBhnQShCZHfwhHm31sWb68hB5n6VlWz19Tt5QugZGYRvhjRopc320+v&#10;KkBvLGxkd3upF7qykEFlnrJ8Jolw3U15aSUZ9KDXeRvdqopmTOl76fWGujAQIHCTNAxxBLqoHrpI&#10;Kp3oIaEo1/y4uxN2WwdsQ9fgGrwA7+2PEL/wU1TP/RiTvefQHLmBnO0OovYeDNk7MWDvMNZnvwEr&#10;FZI9NAhnVBk7CdY5gmVkiEqml6TB40xcQ6/3DoGeSsZXxy86lvDv/mySpHAPvymCMAO+j/B7/3US&#10;P/piBr3uGaqhCdzg/m+SsIZcmgxFDzLu5HV66ZHmKKuTbJ84so0U5hYrKBBUkgk7EtFRTGZ92Jkv&#10;4wG97p2lJvbWFzFZzaJYjKJcjfNGxpAuRhDLBinn/bCabqA+k8q9z30bI1RcfWynTp73Tccl9IRv&#10;ole5s4LXMZDspDcqNagxJBeiBBzNAPZn3FAopi0wAnvUAivvrSM+CidBVV7vCJWHTZ/xfk/QGfDk&#10;nPzOxu0UvMBtuN0ECcdPhag4/xBBVFE9uak4PfcaNg6Wce/ZAdb2F+kZV6iiAmZgt7FCEN9qYmq9&#10;huZqBaW5HPrG6RToPEhYAtf6chHTGzWU59VuBN9q0MwjEEFpwNdizm0ItbUcpncqSDbphEymUJzO&#10;Yv/hFu4/o4LZzCMcozKr9ZvEfK3w3QU0dnqphDrpuIwjPeWmRVCcLSE3neeySAcngWDahQTVQ5ik&#10;MMH7qBKkStAnU2RSMOfl9foQISlEeR81m1oD1iIHmQi0RaojsIVUO8JChdeNPj7rml1t5flbSQ42&#10;VShLD2MgfJ1q7wOqjo/wyIQN76K2PsKXfwjuYpgeo3JjKSGdiuM0qBrVLTRFT7NhInHGSRJSE60a&#10;EQQGbqdcQ+5KjUBVgm8mg4lGmuSRwng2RRDK01uucV8EI/WPp6Z4LnVMcF11PWJVgqZSYRCUnQQf&#10;dyIPF71KZ6RVZztErzOaK6M+u4CZpWWUG1ME/mkUKnWTErzd1SQCId7gIQFn595jPhfryDdmTDhl&#10;LFcxYayF5hzbkOCsvvNkFeMEfkeK505v2EMvW0s3zyVUm0OMBGmN8nnxpUmYVB40c80CcQPqBFyS&#10;w+v6DC2z87dOpbIgSE+UFCW0TgBeZVuReOhdq672zuo2McOBme4RRLsGsEJ1EyeYewncEw1653WS&#10;KfdhpRKwklRsBHml7BgvSB3wOFQSUhZKy+4qUhWUVuDhMbxVdQW1J7KROLg/x0mFvFZhKKVQ4T3I&#10;TRk1KNO8Cy9/KxXkadYRn/ZS2Z1jq+qf5h/dowPF37l98EULdFLm4SN5etMkn5TGWficaGY+iV2V&#10;C12RLBIk4iZV3Pq+MiC//icCVyqVp9+WnfHUv69eanLrr/73lvpTJ1J8YQgO3pyDL72bqoFAVw8Z&#10;5dAmiFQtZMgh15SHRc8qR5nPl8yfdtIDcxsTEzrTY7AQlLsJrINUKwPBLpJDtzGtiyTaRKFln5eq&#10;Y+w8bls+oYd7ER7nRdj6P0bv5R+j46O/Qaj/OjKuHhQIHhEqEV9miADYTdVDIggOEDC7MRwbxDC9&#10;uXG+vM4Qr4Wer8XRB6vHYsjBlR0ncfWi03YTHfZrxgMf0GC9V54zH1D/C/zNj9TNNEBz4YOP1+EI&#10;HeHygIPn1kvlcAkdo/Tg73yC3rFbCJBI5X06YnaSyB2Tw/7W6BVc7T+HQRvJ0XIdFmc3PPTa4wUf&#10;4gSceEXdHQkzKJwohxCjVx9r0KNtppFoJqnGYsiwbfPVKGWgvFe36c7T/VHm3psjl3je19BN1TGo&#10;7sLoEDwlJx943ifuM857E59U10iQRK8IHA9BwElF0mvMkXZg0EfwInnZuM8RkqifhN7YLPOBsxOg&#10;+9meQ2xXqgrzPNjYniQOKpNEVUqS+yeoJ0lq0RzPPc9ryocIqn54U/TEcz6ef5Jg6oMjTKKJ23Gr&#10;7xpU51ckoc98BOkAz82viWcx1ZuwvMpCrHun1PUjBN9BfhaggpXdGSIxjt3E3FYKm/cLqM324uBY&#10;aUA0+EvgCH6EYqOD7XwHhVkXIiSbcMqBNJVAnG0pcvCkvAT8OPLTBSxsNbBzfwWbhwuYWi7x2XcY&#10;gpB5+Pz60hOGaNuEofM1REGy9KachiCGJnox4OomoQ9ilGp4UKk3qJTtoR6MJSyGIBxFWkmhsB/y&#10;PJW7imd7bxyjCRJnntevTKn0Cu0ErXFFMxEQ7ASb2NyWIQuRhHIICazaRKGaxoF6GUmSdW67hOgq&#10;nYJZqsOaByO8jn4++wPRKNdzsGVqsBGUFbdvV/dTmuRAb1eevT/XMF1B3kzVeKLOaIbXqCikOmbW&#10;dsyM6K3De1hY28AkCUOzrXf5t8YsBDkr9E6XN3ZMBtiDh8+pHu9CWWVT6hYLpOCOF/j8UgFozCGc&#10;4b0u8F0hSRD8bbEKz4OKQiGraV4ft3WmKyQOetqaRa3Q1rq6V5TBVl7+UosguG66h34NUVgJwHZ6&#10;+6pgZ81qsDaGOZ8Xcz//BXxv/T5Kf/zn2L3Vi9lwFaG0Ev1p/yQCJUfUDPVMC9DHi02SBom7wX3V&#10;SBpUMjYqEUeOxJInCZwQRitAQHMrSACa9V1bNxlcXSUSPK9vjN6+iiBN8B57uI8x7t8nFVRVVFaC&#10;79pNql+FRCv5ZEut56dmMOb1Y4Htrn+F6Q3esxkSPNuE+1F3lD1ZIM5G4YmkMEn1dnBf85P+v/v3&#10;lj00TO+CniWJwk+iiBCg1L2UaWhAMoggvT0/H8IIiSBJoIhX/Gx8O71E/i5m5Qvk4suoPluSBEFI&#10;WTBFFOrKkvS2RKksfC1loeVguNNUwrvjumpyN91RBND4OVhGPsKdm99D561/wghJw26/hFESSJfl&#10;Al9MemtUKD0EzI7xyyZcViSjpSXMl5betxSRhS+wxTNKTzLFGzBOT8VNT3GYwEhSobdsIQgJlIZP&#10;wGmU1zDuI0DQCxocz+NGVxq3B4Kwh/MYcNvR6xlE51gnxkIjBtgF3N6MBvMpDUmoWqrLQd0M3a4O&#10;XpO6iTrQS5Vj9Q7Ru3Lw2GME+h7uR0Wg7ARZD0HWi2w1jMp0yhBEgKAUpgcbJDD5c25EScSJesR0&#10;i6SoECLyZglUAiyFZ6owf346gyw97Rw97epiCY3FIiqzadNlkqUXXqHHLoJypen1EsBGSah9rlu8&#10;L7xmqoyJlJVgQYBMj5u/pTw8WTsVhtQSCSIpQhlCgKrCQ9Xh47MRKk1Q3go0eY5lH8Z8Q/SeB+lN&#10;s43UheijEtI9IOmo2zJaDyA3n8LhN3vYeb6B5FQUITofvgJJlgrCGtb8gSF0jlw3x3YmSFIRO0Ge&#10;165iMXQM7OELJN23MbulEELNyagjX7tEZ+AL9Fo/pBrp4z1hW9NBiZYJ5lRSIqIgiVKT3jS+UJhJ&#10;my4nDULffa5xkUdUNgTakrrg7HCQDF0kfR+JwsPfiyTilTDbl0pRThPfhfRk1HTJ6TkcDdAJCZME&#10;+Iy7sxaSQY8p3qXxN1fJRgIf5jP7KeY2lLbkG6SrVNPjl+jB+qki6AlWmhillz1WotfLl18gJU/U&#10;mluAuy6vVP3a9B61JEBokHIgFEB4torKQZNLL4GsH7c8l3HVfh7dfKdGeS+ddDy8kwTncpmgR6Dj&#10;bxViqbxBivJR10WQoKcuKD9BT10wjljRKIzCzDIWd4/QXN5EYXKWz2cD1ekZLG/tYOvuEQ4fPTHr&#10;c+skiINjpJRBNaquuSljaaqJIIF5Ik6FI5VCgFRUjV2ZW6kmRFIuqiSnoo9ODWbbua2nwH3pWvV9&#10;kcBLb17nrC4gLU+bq6ruNhmJwhhJRGbUhrqjCORSIGxbDXCHolX6FPtAzzAKv/n7mP63/xGHn53H&#10;li+BEts+kp/hu8xtub0I2l/UIDP3xaW698Y1QK5kerwvLioPt7p72JavEizyWCZdO8lljOrBrOem&#10;qZSoBGgT2QoswQRJo0qimOM1kigqVHfTZfQ6biM7rcSYwKOXBeweVfn+8v5lCiSYGJ+BbKt4FM9N&#10;baLEj+7qNCbydTo0JRSohpZXN3B0LJL5f/+filC1/71l4wvuFknwRY3XfIYkRBAiDD+90ImYzRBF&#10;iiTRWM6bbiaRRYAEovQOGpfQoLYiP5z0tjTe4EiNmMFxKYo7rusm0mmQasISo9LwXDflMW/aVCDp&#10;oqlzO6zB2aFP0dX7Eb3+z+j5XsFQUIPgF3Ft/Dz6Ix3oj3bgOglFk+96wx3oCXXgpvMSup23zDiE&#10;wEyefjRFbzfjh59qJ6j+egKlh+fjIvA5CESa9DSiSB8RHV98JW9zRmxwqgIZfzMibzsoMB0z3RLj&#10;/Hw8ajX99YW5OKprVRQXC5jdn4WXgK/5J52j13BTxchPBux7SBr9VBrD7l4CNEFZnqq68Oj1V5pF&#10;FKoZpApxxLPKAxQzBJFQX7iMBJGejJl+cwGX4vPlyUqtRUkUit+PEcTS9N7LCwV6I3XUFsuozedR&#10;IxBOrlRQmsmYuswiDH+RXmywB9ZIL699wCgKu0pxsj08BNfu8Q6qOXr+ri5eP685beV2LaLQwKzU&#10;hUgiQJI0ZEGS0EBuqhExcwVG/H3G1GUk0pAKUbdVuELyo63cXzAEIXK+2ncZI2x3C9t/2EuiZtt4&#10;c3ZzbB1TBOsk6HliV9E38veU3j/lI6o6vzms7PSwja7yfl4l6X5CRdVDr4rkpHKhVJRxetUhkotP&#10;qbypCtpEEeI98lPJhEjQZp1qId2I03tuqQW1sVRQrEKlR4Iy9+CUJais5RB4+C4ohHhg4o5JM+PO&#10;2hCgoqvsVpFaTCA9H+F1dSNa7eK7oER+TzC3P0SFS3KmUvNPEiD50o+KAMqTsNKDHqMnOl5ahY0e&#10;6nhOYLAAf10Tsuj9F9S1xKU871ye3moEmc0krNV+dEycx5cD7+GDrrdxcfQzE8J9dfwGOtx0pgJu&#10;jGQyxqO2EQTldZs8Ruq2yk8iSO/bI680I6+UapI26ovTg41QCWSRm5wzRHD0+BlmllewvndgUomL&#10;KGozc1jc2scjygqLYwKBZI74kEasVKfXu4BwvgI31YGJqiExOKliNOjqIsB5eG0BktbraKcKnbcS&#10;nKkifCWqD80yzjX/GUTRJogTOyGItqnmtYsA788uUVmuIJ6exl52Do+udqP5b/4j9n7zD/HiL/4K&#10;ICDDRaXRbUF5gKrZE0QsS0VDb12V5lw5Hi+3SgUwD2tmlmQtImulbbdlRQqzbGd+ri4lEpIIQ2NK&#10;gdktBKc2eE0k/1iD954kkaD3H+I9yTZ4f3kPGgV4ibOOuGbgA7vHQawfFvkus63SJNgyr4HkaydZ&#10;e0nmfhJVeHoTsfk9tk+DBD9JjJ7lvbiLu0f38fiZgs1bFQT/d/61MwE/pSR5+PRrM05x/OgF7j9u&#10;aRTxxVuqQevN0vsuuZBoaMCanq2ZdGczNX1N11SCyoFAIeWQmgwh1QzRy6LXS4s23GTNMb7og3z5&#10;u3DTcgk3LBdxa+Qyuhw3TUlVDWoPqEg8l3cI9B12kgQJQMvbjktcv4DrY+fQ473Ol4Dfuy/jhvNC&#10;y1sKXiFBfGF+1+u+hi7PDUM8wwGSkO06gfkOugnWPRqwpucudeQkEFpDQwTxO7xJ6g/mZzQT6pux&#10;wpYkGRAEh+kRjtIUu2yiVGJDlOoWqhWqFLaLuhF8RQd/O0KvaAS1jRymt2YxvTONWCNkQh9vWwlq&#10;3k7cGrvMa9Gcj1ume+iOtYOeLtu0FjcqYHKljOZSAVNLFXr+JNz5ClVBK/XDlNJEHK7Qm6shW0vC&#10;5h6FxT6IcCaAmbUmJpdV10ApC+iR0uMuTWUwp0Hh7VkSdwm1pTKPkacKTPK+JMzAsJMesic1wQfW&#10;hXDda8ZqLMF+tg3bQoTAexrl/YyU3YhVvcjPxjCzXUGoouym9JLZLpo34y2ScPmZO09HID3Ke203&#10;GVC9RSciDapLKiyRg1JS2ElCYXr1U1sV7DxdRXYmbghpnO0k07qes4MXytf/FI+xSxKxIzlJAHZ8&#10;hBvdf43M3CV+pxnUCu37J/iy5zDq/5zbjSE77yO59PIc1D3GexlXnWkq15DmKgyb51DXqYmDSuGt&#10;ug+aJa0BaJGaxkhyzRQJl9655obU/GawPkflML1Wx9rdRUyvN3kfqiTbHLelEtGg9kySbeHicQb4&#10;DKoui8JepZzu8MUe4jMyjFidx6P6USjuYyTpiFyDhc+Yu0APu0rwoRdpJZAqLFX5f0YFOqVFjOXo&#10;mZbVz00Q1EQxpZmu0HOkl+2iN+quplHZo6c7TQLI9uCK80t8/9Jf4O/O/xn+23v/Hu91KuXLxzg3&#10;qAmsoxiOJwhu9OQJuGaWsIhC/eXqIpFnSmDTILKb4CZP1U9w1riFFEV9cR3pCr3VeJrKt4jy9DzB&#10;aBfbCo09OKKKqJGQZ4kD/H2yCFsgwb+nkZ1aQJVKJF4VAZF8CLYuEqJRMQR3hfdaM5MYjlXQF8hh&#10;MFzEmCa8kcgU169oJ4W4ihQ1+K6uIJnJZst2MQRBUm3NKXiTGBzcTmaqx2ldoaP6jkA9UVim6mlg&#10;hddHeYT4n/0Fln7n32Dtt34Ps7/9eyj/4b+D67f/T3T/0Z/Cd+0W5puKvCLJaZyI90bt5mtu8hxW&#10;eexlXgfJi8rvDStT3XBbG38zSvLXOYwmanwf8nSsW11H6Umef45KIVfmfSVJlGOw0CFSxoL5ozDf&#10;t16+U3QYqTQ1R0KzshWwMEYy9/McYs11OnhSJgXk57fRXN3DLu/JwydPaM+hkIKviOYPifTK6Ku/&#10;Be767FdRh75T9t9jOgVK7Kh/R1xqNv3ew2d4yA0OnnyFu09f4i03PUgfX64gQSE7TQKo+1uhrvTO&#10;3CkrwWacpDFO0JM0p2Ud9BrGyZYjkBrRyzkepXfIl3XA3Wk8/N6J28ar7rQJOK9Ck+5EEj2eW2+Q&#10;RNfEFX531ZCFIQrPNVyih9Qf78Rt7xV0+q4aeX1p9HMzoU0D4Z2eDnS4eAxvN/o8VCgE5QF6sxb/&#10;oBlozkxHTPx6v1MefY/pCutSzn+a1ntIXsacLeuw8zhUPbfGL5uJfXecHYjOBJFfTfFmDuD6IFXP&#10;2LWT33agm17vpZ5zuNT7Ge44ruAOiatr4gb6Peqi6id4jdFDG4In4USmGsfe013sPNrE5j1lGp1G&#10;qhRCtp7E0u4ith7sYHZjCiv7i7j7bA/7T3Zx994etnfXsbO/iQeP72Hz/jYW95Yxv7OIKaW0Xm6i&#10;vtRAc2WSoDZD1ZCiwosQ+KQCQyT5AO8VQcVLIA3bCJzjfHltVHkkSgK1yFMhsTKNSwV4n3W/NZHS&#10;qWg3qgyRhZXAPpER8NoIuBZ6oi7EJn28x91sayoImgjDp6if2Bi9I+6rOEGnw8m27zZV3AyJUGUM&#10;UTHIrIF+xJt6hgjurosYtH6CQOIjPp4J2nN8hSCB61MSz8c85+sYUt0SOgU9JGCV5VX0nDXSh3Eq&#10;I5GELdKPYc8Ahib6SCrqBrTwmbuFTusNQxTK1FqaicHDe1ImaVXmEijP5bCwrfBeRXrw3txlW9P2&#10;jjZxcLzN+zKHmfVJblswpBIjqbhJMoN8ljTOJYKwUZ05E318X1wkOd53v+pYK5V6mURIIstbCWI5&#10;2EpUDfQ8bUoHXiBQ5xr0SJsG4AQoI9kZevskCoLMRGmaHvccQgqdlOpQWu18DZs4RGo9bRJ19ieu&#10;4eL4p/hs6H386Opf46+++GP8ydv/J871fsnnuBf9fpJZKk2Pt2KibKz0hkczM7AkGgace30pKO+R&#10;ungcmaaJQFLIaqqxQEdjBRmqmXyTyiMUNYShgeotAtLBo6cIpLIE3QRJk6ogzPOJ5YgNJT47dUTL&#10;TToay8jNLMIay/LcSYhmwtmkIYNRksJwvGqWUgy+xioCkxskwWX4Ca4TGaonntPESZTWaaIwCkNd&#10;SScRSWeJQqGop+0sUahGR6g0hUZuGiveDJBvkDR4r7jdN7z+r0iWOzxuo9Ig5lXo+FL9aB8awKYK&#10;GuZ1jGneCQnc2RSIc9+nTERhBrwVBcV2tBLcQwT73ZMpCI2lHTpjU1QUCVipwOzZEO+rAjBWaEcY&#10;9tOhpDPi5L32Frl/KauylAodCz4vYToPzniZ94kkzf1WF7cws7qN7b09HB/fxb2HJAsSxAGVxcr6&#10;FhaW17B7cO8NktBS5GEIhfb866/5GxX60kTXY8QzOTNHZnPvromQmlpahdUdQJzPryuWp1NQwlv2&#10;8BCBZZw3e4IkoS4QynV6i+4kgSUyhBFfD194K0901CzH+JKMJwb4QPTx5lownhzAWKwXQxqg9pIg&#10;JkgGBN0O62WCuMYiqBL4903rJQPKN7l+S1lh+fLfJjB3ugTUV6gUtE4lYbuIbs9NoxxMPiOngJhg&#10;wX338RjdXO8iCWlM4PLgeVzp50syehkjfIFDNSfVAtUBvUyRVRdJS57+hf7PcNHyOW5y/3dIPp0e&#10;EpDzIgmH58TPbjmoXmzncHnkM9Mt1k1l0zovkccNLinr7Vf5oinpHj/nZ7cd13Ft9BLPgyTiJikS&#10;nHoNQNpg8ViothKY3Ghi7/4m1cEAXzIn9h6orOdLsvY+djUP4cEujp8d4eFXSmOhkMQdrOySUGhr&#10;+yt8Qek53N/C3Po0qrMlVGaKaCqqqpFCphJDOO010UsKZ1ZUk4DfQTKQilJxHFuU350oKjedAR/v&#10;q8YkTpsmVWqS5YhqNlM5TRTHEZ+lUihaTdeOsRSBmffZWxxDlOqkvJwyYdAxrgdzXJa9SFT9ZqlQ&#10;aj/JR0rEU7IjPjOBxLQNwZKCB36B6U15UkrApwSETRSXrxH0P6Aq/Bmdjc8w4LlOldBDB4S/4f4y&#10;C7zOmpu/tyNSdZC4Rkl6w7BIUY5fxfBEP2yhERKeG5kpFQlKobpQxuzmNBZ25jC9UuGDX8L0coVW&#10;NiT85Lkm7D3E3vERnr14ia++/gqPnh3jLkl5596qmQOSn8wjwJc6VIryuBET6CHV7Er2Us1042rP&#10;T2EPKlpFXWPTKCw66UlSwZSyBMgCX3hNeJsyUTTjJAO7QlzzIgwNmtJjLBN8lJpDykFgQDJReGeA&#10;AKfa0JaQB0mSVW27jCBVu7MwYtLv3/ZcxGXb5/h88COqibdxjYp2IDwGSzxMMM6SlOSNtjxvM6mO&#10;pGNTyGayCXeWn2scIFGGI5rDeDABFQCqzK+wzagAmzxnX8hEL82sbfOZWyJhrpJsCYSRtKkgp5Ba&#10;O0linGShpZMg4iGgxQmiXioDG//WfAcrCWk4Ti9Y3jXB2q4oJIK+U/32AnF57Pk5040jUtP36vNv&#10;KYdTJjVx2hRh9IZxm9N2ikSMqXuK+/HWV5BePmiNNchjL89QzbHtBc6nTcruDdNnrz/31FZIXvNm&#10;KaJzV9YJ9GvwV5VWnNcQ0RhNjqpUIeMbiJKIPGoDvx+DdN4CtVblxo2HQTpOt6hUc3znKnQWarzH&#10;JHgqNVe+DmeOf9Nc/NuTrdIhobKoz/G9n8L8+i7W9uhE3n1IbBA+bJtwWJWoVebdOJVJqMhrSxYM&#10;kYdLDZL4EuqrW6jNL2OK207TJpfXMTbhxuz6hhkI3zg8wn1JkZN/qpUeIPnK3rKnhugBDMNbsiE5&#10;60NthXK76ecLb6eHaeGL4kR+LmKIoleRTARLe2KQL3OfMZGEmVxHIO8lSXS7bqKToKo04YMEdhFF&#10;98TNFmG8QRAkEX5+Y/wC+kME2gmCt/0i7rivo98MeFMFkCxMtJSJmNIEvi7cICkoTcZt+zX0uG9j&#10;lMTV7bhhzkkkNuBvDSz30sMXUXTaCfo85h0CUG+URBbUxD4qmZPlDSqbmySKtl2wfYlrJJCLXJ4b&#10;+RS3NODOG3qL6uc6SUSkckeT3fxUH54rVDMkLpKGJaAi+ONI1cKkAuUtvU+vv0Qw91GyR3kTpynf&#10;l7At7/XeFh5/dUyPluxNMpnZmkKFYJaZStHTV3/4BMHWS08kRLXnRrQaonwlCE7Tw60GEK34uW2c&#10;f8dNCKu6kjRRst9Jzz3cY9qsz98a7B9JEEgzw/SwbPTknCQLAvmJad0ZHaNnSIVBUx98kJ+5qRot&#10;ATkBDvhrLngrTkSmvPR0bQhUW9FIfoK4t+gm2YyarjlPfhwhqo4QyWQiTtUSvYpo9ipCyQ+xvKtU&#10;4zmaBt0OcPjMh2jhFgbsn8CVEIHc4HVbDAERrjGz1zRpMhS5FKp5EJ/0IzVFJ6bBcy6R4DTLnQ6B&#10;HJVYyU2ACxHQkihSPTRX6pjfnqUymMfkaquGdX2mhtUtpck+xCOTqLD1Ty/HS74YIopnX6sGxiM8&#10;eHGXJL2EEok508jx+Y/By3viT48gURrFbevPUVlTreQdPCDhqcCQh6ToyoUQbtbgI5jYCUxWeqWj&#10;fGGtBKQ3iEJ2iiicSm3BF9GepeecX0GYYBrl71Yf7KG6XifRRkxqHSXY7HZfwxWbyhV/jF/0vofz&#10;o1/Q8eEzH3NgMBGHJVPFcIrkUF40M46lXkY1G1rdTATo8SjBQ9FU0dZgc4ygo7EFM9eBHnUgU0SI&#10;trp/z4Rbhrmen1pAbpJePpVCiEpFkzhFEHYCYosoyiR6EiNVhCOheQ8kq3SVBKBja17HLLzNNZoS&#10;5M0achBJtIniDYKQimgTRNv+hURxNkmeutna0VKBmV3Y2L4jmUlYlLeJx3VUePxT1iKXFim8sf7q&#10;M6odKaHmRosweB1+fqbJcSESvhIXLm7v8f0HKlOa75Bkm4URr/uRX1Sm2Oe8352INDWRs8r3TmGu&#10;JIRUFaqz4UzlqdTryJK8g1XeS7axQ1X9SB6aJBnNllGZXkJjfs1YfWmTzypJULm0ypN8dqYQqUzT&#10;ySLI00mJ1tm2fAZsvC+6RzZ/3AyER4pNPmsN+DIFLO4d8ckHMpOzPE4DmZl1DLgTZqa7l9cme8uq&#10;pH20kdgdAsEQX0qHMXd+mBc5zB/RW2yqe4GkQLAej/cbr26UHrwIRlkwVT9CE+n6JzrR5+4kmXQZ&#10;03p7foSIQgSirih18yjPk1m3a8xCA8HXDDloW6Ub7/VQQRDsXJRpmkz2yoK93DeJg8ccjWiS4ABs&#10;MXrOyREzYXCYpHXLdsnUsugSSal058RlU/zo+vh5XBr7BFftX6InfMPU775q+wKXRz8hYZzj+udU&#10;FV/gNkmhi6qiN3wb5a04YnNuAvAdEs5lDPpJlOkhjNGrjS2EUVgiuOftrWplAYIyAVZRS+oXz8+m&#10;SAIzlKG7aK41UZgtYJaEMbnWQJJAb4tbzXX0u++Y5bC/ByP+9uz4QRKAlWQQIzn4kagHSQ5R5KeT&#10;lJ951JcLKM9nESO52wmYFpJkP9tLJWoHed6WWCfPsYck0UsQGuA9s9DjGzMT7ZTfKVLifa1rrKlV&#10;gU1zZVIkgEjFQw/aSy/GAS9JSFFDMQ325iaQJjkUZ6QcxvnQcp/ctyNyix4UPaPcTToWF5BqXMDs&#10;9m0+diWa8o4nCTifY8j+c3pWV7lvC4rzVAoNH+IFKpC8ZvV7UJhLmfPRoHKGpJgjKWamklS4GriP&#10;m5nUCq8NZlXnIWBmTjepErYOV+hZaZLYHJbY1pt769iibeysYmVjEasba5Tld/HwSbtM6tl/EuZf&#10;879nlOSPsXm0T9KZ5AtfM0Th5zM1OPol26ETswd60V9i70WGqoYOygSfz0oRtlwRqlNtBjcLmi29&#10;TNBumvh8M1ZwysYJ2qetNXGOLzMB03S9pAp8/+pYur+KmcMmcvNho+B7qbKvjZ3DhcFf4LOeD/Bx&#10;9wd0XKhyI1b0R90YjqV5v+sEwGnYBMDct+Zj2OmxK0zT5FCiknAlCqbrKFRoYmH/Ae9tzcx5SNLr&#10;DKaLJjdTbWENdn+UZJ9BKK+ZvkWMBVItUtDgdzhLHOBnESqLpLzg1yaCaqXCUHF/kp/An4CulNym&#10;+43X257JrK6ls0Twy4WDTpPCrzDt79uM32nSm2o8FLYfmUR+hoD0Gy4nSC6n7exg+YSUwinzU0l4&#10;df4k42BjHbk5Avb6HrYfPUerl7/1b253n+8bn59SiEqjH4cmU/ETJKeHEKXTM8HvvFRSQYK/l2QR&#10;obLMUTU01g9QWd5Bssn2UOSYFBoVppbuLLelM6B06j6qDM0RkYrTJMIQSc5fmjLjK14SlhkAb64g&#10;NLXGtma7Ux14+ZmvOveGeTQZUZF22TqdwRVEpjcwToIPkdyV/sSvyYS0t+wVgm+GHrz/CmVrD2b2&#10;M6isRxCpy0O0Gk/PQyCy0VOVSYF4i1ajJly5EXp1Y5TKQ4YwRsP9BPIejEUJ4DStKyRWkUCniaJr&#10;4rqx244rVBdXTdLAAQJxX4CqhAQxQjKSVzwc6cFQgMdNDJulTIDaabtmZndb+PcggXUkaqGK6MYd&#10;RSBJzfBYfTyuxhzUtaR6G7dJFj2BG7jpuoAbzvPoClAp+K+agkgmY+3EJdzi5+oukyqSDRslcxsd&#10;JDWF84ooLnafw4C3F30eXp8mamkyWXCU3jHP10mwtnXQE/Zj894s9h4t8dG4Z2om99u64ApbMczz&#10;dCUJ2FnN1u2HQ4BbtPClGcZ4upft1sO2Vb4tkgVJzx62YJC/GXByPTKKZC0EpbbW3AZlLXUVxkjy&#10;fZT8SkTI/ZSHDTm0ScKS6IaNoOYkuU0oDTxVg7KaBgnQUiYhTSw7IYpQxoFwdhSx/ChCiT5keF6h&#10;PM/FewXBVCcmwtdQbg4iR48oX7mOSvM6dg7lXat8qbrVapjcInimPsWQ+yMS3VUq024eTwO/PXyo&#10;J0xocIQqycdziFGRaLBZoaea5ay0ISlNGiRhZRthAnYK5ckcCvU00sUYopkAylNVY/PrS9g42Mbj&#10;F4+xf28fu4e7OLh3gKMHB9i9u4XN3TVDGI+fnX59v/uf0p4/efEAm6sraNSyaGiyXl3nprBc5Yo6&#10;QGhOY2K32OYhkruIS4O18ooFgMtw5lYwllF6h1WM82W1lQnUv4YoxrME9Cy93uyUGTcY8wfRXF/E&#10;2sNllFeT6HV28D2iI0YnSlUef3b5e/jh+b/F+eHP0c927Uu46PR4MUaPcyQzzaWOQYJSuKbUg6J1&#10;ThHFeDBlACZWnYGfwBNIEoQCcd7foikKtPngK3hECKE0LYNxkoK6qsbCBTo2VViVfZVkoJnNKv6j&#10;tNmnzRTqIVG0zdNYI/gvtNSEAJrndnoM4v8xUZwmhW8xsy/uV8WF3AQ8cx90roqs4v5/HVF4RXqn&#10;LFqbpcqvY2gijPLSNvaffo27z7+mA7iF7XvH2L3/HFOr23BEY7CGQ3SEVLwL2Pua6ovvkN6B7GKT&#10;pEq1SnAPkyBCvB+Z5gKW9u4bgtCseVuIDigJwUGyMARBT1/LkMZi1H3I++mmalN+KQ8JWcWITL4p&#10;E7jQcj4UTtu+Dg3M6zlVjqk3jKpBY0bKlquggaDKxPK51NLH9n1FFI7KIEbSBKHyACILTmRXAwhP&#10;2XkjLZSHFnrLo1QOQ8arUX+1S7Uo1P8suc11hcHKNBtbHr2SCQ7SBuT1e7sIppTGgS7cHL2Ea5YL&#10;JmJJXSIiEM04VkLCfm43TNDXnAhrZMj0rcustB77bahspIq8aHl75CqlroV/kygUkpkY5Itmgepp&#10;DAa6zcB5PwlnMNRJr5rbEPAGSTi9gTskpE7ccRPwJ2gukhRNRHGTRHGdKkOmaKubrout6CvPZSqL&#10;KyQadV1JkVCJ+K+hP8hj+K7xxeH1BTso8yyorii1Qx9SU6OY2gnyhg7gXMc/ottOldLzNj6/8X10&#10;2T4lAVwh2V5HoNqN6CS3n7MgTi/DnZcaO0dyuMy2vAVP/jYmsh18QLopafv4gA4g3hyGO9fF679F&#10;krwCi58kOPEx2/gCVeEVjCUuYyx+mW3CY6TZTpnr3PbEYlcxGryESK2bD2I3wpUuY9FSH2K0VKWf&#10;QNFLT72TyucWJjdvY/1BD8nuDl5Ag2/yiFQ/WhPdcljbHMPkVC+8oS9JKpcRTl0lCXQYYnElFbo6&#10;ACcVjIeqxF92I9oMIjUbM+pB4ab+k2ikLNWDUmqoloNmamsCZ5QEmGlEKalTKE1mUaQ1Fyokhylo&#10;bOfg/g4OH5AYjrdx93ifimEXh/cPcPzoCA+ePORnd3F0/4gk8V0q4uy/r/D1ywPc3ZuEK3AZ1WYP&#10;Hj3XJLklVNe8VH9OvoROvnhBvoTqyqnz2qZJ8nMEHBEAgYfE0PLiSR78zE0PToPXymqqfDyyiRxf&#10;ZJKLyo1q3GCM3qEplqOxBHqIDgJDqJpHdr6KI/5XXS9i/lAZUgd4n6/iy5738Q/n/hKf936Cy3RI&#10;bvv53IeCGKKaGKGaGOW+rfn5lqLQcaUoMjxWkuBOb9+VqRlPNFTkuSSpgqQsSDCVhQ3kppbogNDD&#10;5DnIkxWpODQznIBkUm5wX6qAZwjhBFSUtuIs0Gsg2RgBug3Syouk9BUmiZ4++1V2al9tcxPQtS9T&#10;zpPrmtjmUb1n8z3J4AQU7QoxNvuRolltfU5iEKEojYaWvql1ozDUjaTzOk1qMreOd8pCDQKtrptt&#10;IvWwvH+E5b1DbB0/wn2K0fraFp1plWat8LkmEWfTxAUq8IYbM7uqUPgE6RmHmT+UnK2wfbPw54vE&#10;iTnk55d5P+r8XYPWNOu+EhUBTfNcwg1en5m38dpekxoJg6ZiSadNwP+G8brftDe75jxUfm8Y20iE&#10;6Oe+g1IdfK7D9SW85Z0cQ3jegcyGD/mdEKKzTm44yge3jw8ZjeSggWsbTWpC5OAukEg0WYvr1ijV&#10;hDJj0vooxTvGCMLj19Ht0HgFSYFqooveuYojKZusq0QFkhkycyqGQl30oPnbSD9GtaSJdBTGqVBE&#10;rSv9hOLsTaQNiUGzlEf5vTxUTVgZTfK7uEihk/KbxOO5xeNdMyQxHOlCtwbY1f0lZcNlh+OSIQgR&#10;hgbQb7i/RIeP5OA9h8uOT6gsPjLWSY+4w/UBie+8AXdL8AKuDvwMgxMfYGZvCHe/cWDxqBtbT7vR&#10;2LhAGX8F977uJeSM8dEYxsKBcvq48Q3seIlx+qsW/u3FQ3731NSQbleBU3U1B3VHN3a+vsX1cf7G&#10;SqnahbVHV7H64DqWjq7wmBfQ3PyS0vQyprauoLZ6AfnZz1FavoDs3BfIcr24eM5839y4wm2uYnr7&#10;GnYe3MLdZ508pwECvs7BaY4BA/5aqq51jKYB5ipNleySWD8YQ3O5FxOhc/CTeMK5W1QdnVQfPUjW&#10;LUjU7bQJJCtuEs0EQX/CEIBSZAQzmqXvpcftNf37mu2smeKBnAdxqoigoueUCYAWzOr3AZKForb8&#10;CGdIGrkI0uUU0pUU6jOTqE03MLs0j5WtNaxtL5IsNkxBo3u0B0+O8fSrx2z353jx9VOscZstlTt9&#10;ql7Xf84/hafs4/nXNSoKkWERT76hql508dnuh6+SIMAVMUowH041YaW8H1cUjDxkApNIQqBjo2cn&#10;smgThIuArBoLs9tHuPviddTJRKxENUePnKDiyhagmhD+5hKdpAzJnZ57LMx3aBDbXx+itEHQzo9T&#10;EQ7zmb2OcwOf4L1rqtx4lc8o34uYD676FCwEd41NWDILJ0QhwnpNFEp/3SYKKQmPjuOPm/7xwvw2&#10;ogSF8XCeBF+BT4BEj1UqxEGlYyWpmdQVJYI9l1Z13RDwfQIdgspZUG8TRNs8zVY2VgG2Nct9GyD/&#10;FXZmfzIRhVEAAnyjDJSqewEjyToiszskBA3ck+T4XWs/p4iCpPbLRCHy4LmekMMbRMHrP23B8jTS&#10;08tINmbp1MyhQnBf3j/E6t1j1JfW+P0U/KVJeKkMAlz6KgFk13x81xQFt49kjc9+KQJ/kc9DJMf7&#10;2aCDuID6xi6dP41B8L6wTb0F1Qah2qJS8xHgvbxuKTYR4mlTfes37NcQxS+15b+IKGZN+HJ+fkNj&#10;FD0INmxIzLkQm+VL3bQac1FROAoD9FQJ0FGCrkqfcjlOD95XlqKwEUBbXUTqG1c00h2nBrKVIkNz&#10;Hei9cymyeG0t8tCy192JISoA5ZoaCwxgLDhAqaVQXAdZ12H60X1Zp5m8NeQmqUz0mtw63SQHjQco&#10;maGieTSHoY9koDoY6ipSDYzhYA/Jp48v4ihVDkmFSqU/oJoYN9HtOU/y+JwK4xckjvdxefBvcGP8&#10;H3DT/gMMRN5BYuEc6vs3sP6iD1svNbNWICpQF6ALVAM4JhkIiAvc1pv+CCO+n5K43qaX/3N8dP0/&#10;4crgX6Jj/Ps87ntsix+xTX6I8z3/g8f6S1y3fh9XLX+PXte7PP/zlP5XkW90c3kFvthl+DMXCaDn&#10;EM5eoCd9E9WZDhSnriPVvIRY/TwVweeIT55Dcvo8UjMXML3RgY3jfhw8G+VyAOv3hrF6OIiF3V5M&#10;rXeiOH0Lmep1gu81BLj/UPwGEtlOBKLXUKz3ozZr5THG6LlbUGxSGc04UZl2oTzt43GDyDVjZra3&#10;Jvg11zXRJ8iHP4CE6SLymzGFtsWrYSgDq8nCqomCGZfp5lL3UrDgNuMioRLBLengSzNGeW6jivCR&#10;ePhb7ivVCCOaDyFdTSJTS5lIr+mFKWzubVIlUDE8PjZhfy9k9Oa0fvrf0cP7WFzdwCG9vTNfnfmn&#10;b0UkirxSyVHN66hh+YBOUq6bkl7zZ+IIVqgcSqrfcMoUgin1QEKwK97+pEupVYZUE8v4shOgrYEE&#10;lvbv4REP1T4XhSZqsFFRLAoJVc2F0USFREAgN976FIL06jusdj7PUSw/2sPM8SIyKzk+r904P/AF&#10;Puk7hxsT/RjKpGCr8PgE7zGSgYrq2NSFpcHhU6Ya0UqL4czUeV5UEmkCU0ppu0uIy2NVGhENptKj&#10;FThYlMKb16UuJI03tDOltu3XAftrklAXUqtrybSNzodtY/YhgqGZMNZTv/02MwDPpcYYDFHwb9Ml&#10;xc90HCkKKRWjVkx3U6v7Stua70/OUWQjoA3Nbrf+PtmPQFEFfZQuxEWwdvPaVfxIpnWHBuqTZWIT&#10;1Rjbz5EowKfuIra9iMGVY9tls7yfXm5jx/w9Vas7wtSBn86AhSpaocJZ3uciAgRylSBVCvUwQdhH&#10;NTfBZ8fN8xUxqKunrZZ0vu3zPG2qm33a3HQyjJE0ZKbetrET4K9rDgjbRQEEFbWB9v/avLzPLeOx&#10;aaoAKBXh5XPh07yQGK+XSuet6LQDudUgKtsxLgOYPMpi+jiPyJyTMqpFEoNBJfC7TevgA8eXiETh&#10;yo2atAUiCEUftZL+dRAUr9Ojv8Vtu9BF4lCXkAZaZYpE6hwnkdBEFCqSpAl945Fhgi2BnR6m+tCV&#10;6lokIQ81NRmh91xAbjZBjzltQjwLS0kqHBIZicLFm+MkmYyGLehS6gzNPo4PmtDM8SS9Lu819KlS&#10;nvUDXOn/BwL139L7+wClnWvYe+Vhp2gB3t4xlBc7qBp+isu9f4Ee589IKu/i+hiJZPxHuDT0t7hh&#10;fwdd3o/Q5ZPq+BDXhz+i0rrD66Ni8V43dasV7WVLDpil0qtrvKOPaibYdPKaSb48VwFpphHH8tGM&#10;qcWs68vPJVCaSyI/FUa+GSBQhunZ+klIHqTmHEjO2zFBj17mKkmddcOXGzKmvtBQSVFqNoLdCAJF&#10;K4HAhfxMBLnJmAkbzdYzKJTKyOYLSKTSqDWaqE2VUJ8uozFTQXO2ipmFMprzeRNFVJiNIqdUIvT4&#10;NZu5vlJFKEPvvxBBqpwwgK6B5rZpEDpe8lAlOODX7GwpjBOCUCqMdDOChGZ0p+gApBwEzSCVhsuQ&#10;RILf55VgcqaI0lSeJJnDwuYstg+2cPf+XdwnSaiIkYaeRRDPXn6Npy9e4vjZc9x//gJHT55ieXsH&#10;+XLNkEj7n1YF1C+/foEXXynqSpXwtmjrtH3aCu4+jKI+60WiGKBKiNA7TWNEE8fofY7LWyUIycy6&#10;yIEkIbIQabQJom3WeBXu3CSWDxX51vp398lzE4qo+Qmq8eyI0bMk8Ci1xXC8ZoDe1ChQcRp6sfZc&#10;hU5FP3o8Dr7kYeQ2a+gJ9eMKVfk1ezd6wxMYy5NcKisE8yl61lQ6GougB/3riCJIRZScJHCkyhjx&#10;J/mezEA5pzRr26FtCD6mVrTGIHit/3KiaBHEK6LgNgJufednewqc9bcB8xMw/FUmcNTyu4jCjA+d&#10;9MObdX6u5XcRRfAMUbQJQl2JaieRg1PzTNJsC667+bmH3ysdiJcWIJmKVCfYXqE6lUutzvc6ieyS&#10;Ah1UZ36Vv72KyHQAoQa/m57ERF1KasbMsjYD+bzXgdoiPXaqAJ6LCCLA89EAss63fa4ijTZBtO2X&#10;iOKEIF4TxQlBnJhIwihCkqivoTxUZ4miRRCvjMcPkDyV0VdjIgE+MxGuv1XZSGL6oIgql5V1AtVm&#10;HPE5DwINO8bivZTfAyaHjTxzDcAq51FyMmzSM2hyVbDqQW6RgDEXa4VbJscwFhqi7FaqiBGCmGZ5&#10;tyZ4uVPjJupGJtUQIqhkpghi03EU51OoLGVRms8gN62MoTFjpj7xdJreZpyeJ73byTgilHcmbYgy&#10;nZIUnFQ21tAdsn8PpTWJhsDdOfoBhlwf0aO+gfsvVRSkQivjKbxobneSyb8guf2UD8eXfDAu0MP/&#10;EH3OX9DLvU2QHUJ5PYzFBzU0dgsmsmgsO0Cpfwf9qQ56dOdwxf4Zrto/b4XX2i8a6w11wEEvYoTt&#10;NhBshaeqq0xzLBQ+Gyi7UFrOUhkE+cJ6zGQ1DeC2Q1513YuHk5jeLmNys0QrorZOwF4MIzunJIIK&#10;nSU5Ji1wxocJtiNUNMr26zID29Gyn4CeRlpFg+pl5Go1ZEp1pIs1pApVWgW+aAqhZA7ZShNVzbzd&#10;2Mbi5gaWd9cwvTaNxe0l1BbqJKoCIvkoss0SVUXB1IaoEsSLJJzTlqunqYgyVCNZlAnw6XoKKSU/&#10;LMdIGlGEKbvDxQhCxTBChTDvqSZq+eBWtTz+NpzXQDqJp85niFaolTG9OIfdw30cP3mIew8e4f6j&#10;J3j05JlJVdCeNCTT+mOyxn0C8cHRMTa2d3H/4UN89VLftP7t3z1EKh+DM9CD5rKegyJNyddK2D9K&#10;8Zz5vGnORCnPe5ejgi5hnIApkBSYCXR+pUlNEJBVd8CapWcfLpqumxi99bm9+zh4+hWf4TXetxKd&#10;obiZZ2BTuCK30WQwDfIK4A0IEyAiU3skCwEcwavcRG/QTafEhcFY0FhvMIwR7kv97MoN1U5frbkK&#10;Stmhgj0yU2OB16CxBfWxG1NqCqmEFK+PymE8RjLkcdtFjVoe+gkAn1xX6zuBfpsUtDxtre3b3xvC&#10;1Pb6jgCobh6dn/ktga21j1NGUGqFnZ6YSMAYtzV25m/u09ipfbS7nEzKDxLGaTu9nUzeswZvta2D&#10;BOCVcqC1CE3bkKyV/ZXA6uH27qISMS6QUEkkaToBtQYBmUqinMdIhI7sjAMvsIjnmEX90IXovAte&#10;OkQqZxrW+Mar62jZK9DnNRlC4GffZt4T+6XveN4t43XLSMZetrWf3wV4bcHJ1VemiCfl+tLMdbWh&#10;Z3Id/ibJQSTC7dXV5ld3FZ0FjT9p/ktkim2jMbcsr5OfK3pK9laKIFhei6OwEkWJy9xcGOXlBKK1&#10;CT5UI4YolEvHRw+9sEyvcYZE0ggRrH2GLKxRTeyykEgUKjuE0eAgBt3dJtGcJoEpiZ4KGsXrARPe&#10;meBvoybcM4Q0/05TMchSbNxUM2wGNdNNqhuCZroZRTQbgitADzXmITDlCLCK1PEaz9ubtPF7C73X&#10;bpLWDdwe+Uekli7jEewEggQeUyHUt6+gvHqDXnkP8rPDGHZdIMDeofK4Q++/A76Kk6SgMoyqMXHb&#10;EJzSVCjnka5DpUDNOsnyjibauS7hqpkpftksLwx9QoVxzURW3fEobUOPyWtlBuq9HWbim0kdQtKU&#10;ClKaC81TUFpwt6KM1B1T8Jh5DBroLS4kUF3JGKKY26th5rDOayigsVNCZSPLtsoY8HUlJ0gWJIis&#10;umtIoOUkMiSIVKWAdJmqgSCTI9jEKZOT5SlkqjPI1mZJDguYW93E5sExtu7ex8bOQ8wubWFxfQv5&#10;eg3RQhmBVI77LcIdS8IV4fllIySDLGqzpV8mimaRakUEkUOqlqUHEiVxRUhgIRJCEO54mPsJYUIW&#10;DXJ/IQzZbbC4HPAl43D6PTzHDKaWF7C2v4N7jx/gKb1/2eHDY6qDb0wOm5a9NEritN07PsYDEomK&#10;+T+lfHj46BH29vexvLKCqekZqqQEAiZdgiKz5rF934XlvQAKfNbSpSTixSLJqkRHpsh7VICdXpQp&#10;KUnwkMf5reRw2s4QhYteqQaB7ZTs4fI0VXHNDA6PR/N8FkgSJwShcQRTZ0IAZUBKqoXHLK6QSFp5&#10;oRwm9XgVg5EERhIZ/rZAFet5kyh4bJ3DEJXMcKIGC8F/lEqlVeGNLzyPpxffvPxcP0sUAvY2iLbX&#10;TxNF23sXYYiUzhKFUQsEHZnWzeS5V0ShfYooWorCbHdyrO+0k319p33Lb7z0jDVuIvDXbOrTdnZb&#10;5UwKTatu9YKZFGgGiUu6bg2UvyYIH++/lyRR2TwyQd4hEr8tUSIwV/mbFMbpsK09KvCbbcw+CnAf&#10;NiqQFCKmVgXPpy6Q/uXzbxPEryKK7yQJWZsgTsxEOknxnBCGSO+0iSDaBZ6+jSjMdVbmTEitj0uF&#10;y06wTfxUO4m5zddEESl7Tay+TICdIKBrGSURSAk4Y2PGJpJK46HuAnqtk0pep/5ojxlYVsbUm4OX&#10;0Tl23UQmKf2DMo9KXQh0FY+fnomatNqalKYi846EjTYOd0J1L4IkiAiCeT/8PIaZ3culm9soJHSC&#10;hOBJaWLYCPypHhOdkyx2wOp6HwuHvSQE9QsmsPG0D6XVywjWPkfvxM/Q436fXnY3musekpON5OYw&#10;uaqUzK3fcxs9EzdMuK5Ktao0az+XjtwovcohM5aibjRFUVliPRgKd8Ga4rVqZreiohQdZT/3SlFc&#10;snxm5mBcHVH+qmtmn8qcq3kfqoVhCfXDRhXgybdmRztTSo0xBj8JI1x2k+h43WynTDOE0mwck6t5&#10;zG9XsXjQxOxuA/WNKuqbdcSn6ZEX6CEnIlRlIo0ir1FFS5ROoYBoroQYwT5BgEmWashWp0kS0/T8&#10;Z+n1z2N6eQezq3uYXNxCaXIJMaWDpoebrs3zd5MkmhlTFSue4z7TOePhN+ebqM2XUZnLUaHlSTgZ&#10;pIo5lJvqwyRp0eyhIGwBP5VdFGPBCEb8IVi8AVgDMYz6+H2YpJPI8VgFBAjKCaV9mJznvpewsL6J&#10;3Xv3cY+q4cnzr4ypW0n27PlLPCdJkCNMN9ILksNz/vH0+Qs8efocj0gQRw8e4+79h9jc3cfU0gpi&#10;+ThcymvluY4H36jU6H1UpnpJUF/SsfAhXU1ReVXoOMwhNbVA54PEQG/RGiNZCHhlZkBY66dIgeY4&#10;Y5rUJsBRwRqTnkN1IHJ1jJAobOkKrAkuk6o5UeELrWL+GtuYNenD2wWJjAlQaR7Kf6NmBOzalmCl&#10;2dV2kte4jJ+7+OJaNQ5CaxHFLBXFJAajZSinkiKvVANByQDN3yQmfabSoC6es8JSNb/CEq2YY7fG&#10;ClrnYkjihBTG+FtDFATgb/PkZW010Tbz2cnn7f0ZtXTy+1ddWN9lp4/1bXZme51reyzEgPGZ7QWG&#10;5judG7dTynJVwtO6akWITE3CQZUapZLw04IVKjv+NsbtcnPrBFGqislJ/i6PscQg5qlEgQ0cIYvk&#10;wgQCDR/8Db5/k/TsSysEXDoYvDdevl8T9PJPm8Z+WkbQN3b6M9ppUvgWez2m0DIRmCxYJ+DTMfEo&#10;FUihSceA62wbjb8YUlFXU2Od58B9kCyCM5sIz22beRMiFI3VJBd3DUEFSSihqXXzu3YY7VuFJj3R&#10;ahTV2RxKU2mUFtIoL2p2Nj15gTlJwuLpM7l7NGYgglB3kbpLNOBs0mo7O1vZUr1KZ00FInXBpVTF&#10;oLvHkIdUhyUwYNJcdI8TRJXmOzhs5hYEMy5EVGEs6TAZaK2+QbP0kSzGQn0YUEpy67u0HxJczvMm&#10;hWgrlHtjmF67AIv7+9z3B7hh+Qm9r0vo9V/AcOQW+n030KdIKY+60OwIlKP06m0E7j6qH0VS3URf&#10;4hpu+86jO3IZXeHLUEnWOxMkPSoGZ3mIADBgiEJ5qkQkIgh7odcQhup690c6+YBZ0BsksbhbpKMu&#10;J82QduRHDEEoGqyL7aS2UkW/sfAwvbkRQxSOGFUXSULZb5XGuzKfNEShZWWBXvtMHpNrUyjOV+HL&#10;6fxjbMtEaxIOvUIPvWBHMA1nKGPWNesykCkjqNKHAvxCHZkKiaI2g3RlimpjGjECmTeaw0QoTW8/&#10;D6snyrYvwxFIUT2oZGIF4VTeFMpX1FGuqmcjh1yDABz3Uh0ESDAFhDKKlEm3LJUxNsHjOjMqUEPv&#10;PJmno0CPmoDpyTcQqs4iVZ0yJKG8QgWCtLKTbh4cGpJ4LEXApbqa1OV0RPC/d/wQx1x/oJw2j5/i&#10;0XPlqXmJ+09e4PjRc+wf3cfd4we0h1hYWUe8aqfCsWD/qYIPvsH6fT8sznOIsX2TBSoIAmiyOofq&#10;2i7CTQJnpoqxaMFEBqk2wSuC+C6iyJ8iChOGOkVvv2JM62OaC0Gz6G8CviVBrz1HAqGnplrVv0QU&#10;JwRxmigE8q+IIkMSyRHYivRAy2sYoSoYJSG1amrT+yNYqCtDXrsUjZXHFinYNMeB+3tFEARtVXQ7&#10;SxSKfDHqgWYigbif16B/ishO7DRIy9rbtk3E1d7OjAHw3ATY+s6A+unfnlp/ZScA/512Znu15RuK&#10;5cz2/sk1eu5SGiQ/qj7NgjfdT2o3es0iCikRNxWAiMJTIUCWCaq8N+7cLJ2IWT4nGgfi+zntxFck&#10;iK+wjsYmHSSlxinX4KcT5mL7hSa3zP5dNd7HmUWM15qvCOI1URDwf8naRMH1E0L4LjtLFJ4SCYnv&#10;dHxmFfWdY2w9/QYz+w9RWD1Acn77l4jiVcRTo2WKsAqyjbTUOI1RMiIH3ns9L6rxLXsrW48TfNWv&#10;HEGmFsPsegPbx6tY2ZtDheTRWCrTSijPZulNplFbVLUw5fdvTfqKlD0kDfWz+xCv+RGuutHKuKqU&#10;3haMJ4YJHKNQ9lFNkOuyq2bDTfTSY+9z3YYvO44kGVk5pjJTqnjmpWqx0+MbIiBdRs/o97H7UNFH&#10;CttsIDv7CX//lxgM/hwXev+WL+IV9AUvoS9MLz58E7c9F9AbvY7BxC10TFzANRu9f3r4XTxW70S3&#10;qUamiYHjVAejcf4dEcBrPsUldHk1AY+E4buOgWgnX8YuoxhkZuKe/wYu2z/DNdc5XHedp3HpOG8m&#10;8XUFr5t5F1dGvzTzNDpcV4zSGEsMYJikMRTqhoVLDe47qVpCzQm+tCTJxgSik34kSMwa8E1VwqYQ&#10;kfrsi3NllOaU3bNAIkmSeCMkvDyVCUFYuf5TZYI0PVWCkhKHOVREPaaa2Dlj9kjKZPeMCZwJzKnm&#10;HFXVFILFBven3yr1glIIvLYAiSVUrMGdzMCbJFFN1ZCbLKLAZ6GyVCTwrnKfKSoEP52HMI9boOXN&#10;AK1JN6D4+1NmDfEzeteeZAm+VInXV0c4U0AkW6TKmcL24bHJhLlDwD96/NyUY9w+uGfKb8q29+9R&#10;MTzB4f3HhhjuP/0Khw+fYf/4EXaPHmJx4xCre1QSy0WkS1b4Y5/zOaG39yLC/Q9C6dADpQzVah4R&#10;VYej568Ea6q4pnYbS01iPCOPW0CuMQmRwynTZ6fMQbAx8wo0R0JZUkmCKmKvyXKqKNceI2jbWErd&#10;QPRc1cVB8NcxjJEoZK1B2BYhqfsjMKXUEFwXMGtJ0DJWapktN2MinEyUE9fbwC6gV8prM07BdXX/&#10;tD5r7VtdW5p01YoMWuZ7QzKL8/wJCq1upBPwFcByKbB/RSAn32n9NCnIXv3un2unQLx9rF/5/Vn7&#10;zu21rsieN80jBUGTx6wuGkX0pOa3kFvaI8CSaFUfQ6HAUmp1XjdB30GgV90HRb0FiUvhGRvuEnuU&#10;aSA+66D37kaonkOkQZAWKVCNT0ilEGQ1e1uz7WVaVzfPm9ZSDcrvJUfCVMjjb0UUIjUPv/c2qWym&#10;1hCYJmkJzDXeYBTAlvlM3/moCvSdEkm+YabUK9UEla1bCRflTPAZMWM2VE1nB7tFogGqBzkYQakL&#10;krs+07n6qSx8mqFNeys/mURVUS6GFEpY2p3F/NYU5jaamN+cNJ/VF4uviKKxUkJ1MWdSSWQnY7Aq&#10;1YSqoil9NZduAr+K34htlaBOtbHV/aKJeMosqyJDmrGtAXLNsHaRTGIkF0XYVJdTaM7aUJm6gwdf&#10;KSKpRvOitnwO0foFnOv+GwyEL2AoKiC+hP5wK12FCOK660vcDl7AndANWOTxR27ipvsSrlIB3HBe&#10;RKeTROC4RHVADz+omejX0eW/gssjn5IIzpsUH3dIFErzIWK4Pn6BiuFL3PJexFUSguw6iefy+Ke4&#10;RBNZqHb1YOqOmaQnkugl6YggNE9DSkMKo2VULSSPG3aqnVAn+vjdeGEY/hkXMksx5JeTlLgJEx4a&#10;1zjDVIkSNs220wxgDxzpLB9qTfKqkGwKGImVTU1hW4qfkSCUJ8adqVNxEJBIILZw1pgpHEPFoL53&#10;RbkI1JRXxpmu8t7Q0yWQ286YKo4FqUCcJJqbAxbk5yr0nqZQWS+R0IIkCdVoSFNdkiwiEQIv96mU&#10;01QnFm+U4MtjkThkjmgWYT6ssdIknZBpk2xO5JCtTaLQnEF5Zh7za5umnu/c6gaWt3ZNAf/JuSWU&#10;G9MoVJtYXtekusemRvPOXZLK0QNsHRxjY++QdkSVVEMgYacqUoI+hbnOIjHZgVDOgmgygmCapEoC&#10;NedEojLtRYIQYXjUZy8AfQXcenlPkcS3EoXqQ7wmCrfIIlsnaddbs5bPEIXIQaGvmmCnwjhtgmib&#10;ALndn651ReuYSXsG6AgoJwTxXUQhNaHzbNVFIKjzRZdXrzkLWp4lCoXTal2/N/MazoLvyd//u0TR&#10;/s3Z376yV8B+Yr/u+7P2S9u/aWeJIjFDRVGYRHp+E/HpVUSUJr25iMrqHjy8d0G2icdcFx0Fha/y&#10;OZ1o0FlqJqkm7Jg5VGj8CqYOI3R6h+CrVBFo8NrY9vYCQZ3g/JooBLKrvJdUSzStnyUKdeNonCBC&#10;0E8tH5iuMQF0eHbrW4lCBCGiUB4rE41GhSAgb293lij8v0QUM7+SKLxmYJ3tym00yK+loq3ksJjz&#10;Nde0TEVRTaAynTczXxvzZRRrOdSmypheIFGszGB9ewUbu2vYO9w26REOH+7h3uMDrO8uY2qhTs83&#10;iuBJUZhWIRiniSeeoIIYiyv7aB8soTvo99xCH23Y30mi6IQt2k31YUVtieqhfgfT68qqqFm/m9h/&#10;OIRE8TxCmYvwZG/DFruJgeBNPnjDGEt3YzDWgd74ddpVoyC6w1epIm6iP9mJsWoP7M1+9Gc70BUj&#10;OBPEb8nj914myVyjUuhAT4C/Dd00Sf1uuM/hduASbvsvmvWrVAyXxn5hTOs3Js6TbL40dtNNsrJ+&#10;iIv2j3HZ+SmuuD7HRdvH/N15QxwXrB+RMC6hkwQk6wqS0CYu47L1C1yzn0Nv+BaVzh2TkHA42QVX&#10;YwThaTfyqxkkp3IEsSCBPYRRf8AUoh8PF6kgqgT2KSoyPsxcKoRP0SsCK3WXaIKUBtAilK1eRbmQ&#10;CPx8OMJ86IMV/kbRC9xG3pOWzqIGOeX5NujtVrgkiGVqxvPV0sH9molaPEavJ4mxZBDlzQVMH6xi&#10;cneR9ywGfyFGsOV9L5SQm1o0dQjilUkkazPI0iNrmdZnSPrzqFKGN+ZWTMnGeZJCc2kNeRJFqtJA&#10;JFdAslQlgTSRa0xyqQH4Ou9/ncQyh8nlNTot2/zdDqZX1lEjiaRrNaqeHLzxCYyQlBtLrTQJMxs2&#10;dFsumCJFgWQC3mDcpKJwqZtNZEnSlNLShLNWcR0Cu8YATpm6KFpG4KApmd9pc7LdHJkq23sWyUkC&#10;S5b70QA421mKQmrgtJmXlBad20aUL722MYVx1DfO4zgE3gq7lRfK9dDUlunSMnHvpdZ4hQrZ6Jw0&#10;iU6gL4A34bB6JgjWbVDWuia4aRtLqmGsPdjdjjwSMAnURklcI3x+ToO+rAXAWm+R2BugTPv27U99&#10;/8r4vZTKCYC/tjOAf5oEvs3a233H9m1CaH/fmhdBb57tpVQUKp7kVjgrn3WLO4Ls1ApKJI3Z7WMc&#10;vgRik1J6IngSQJ3vRSzC59uN+QN1Xa7jESrILRLTKkEej+8LnwnP5ArBW7PFZwimywT6dWNa99FC&#10;Ania1kUiXr6fAW4fJmmp/QXMbRPgn7Z2l9Ara3cVnekyav/tJ9ArJ5OJ0NI9Uagz3/MJve98/9X1&#10;5ybw67mQvYq6OjF1K7W7wLTuPlE36tbSevu+vZWrJVFsZrC4OYOde+u4+2CP8v8AD58f48lXD/H8&#10;6yd4qVmv3zzFw6fHePrN6xmvX/PzrQerBPsiQYLeG1/QicQ4QcQKZ2YMlkgfxjQPw38bPUr65yCg&#10;08u/M/4Jbvb/FAP2D7gXpYVQ/LEP1ZWr9Ew/gStzg+x9G04Bf6QHtnhr0lyPu9OMH/QErsJa7sZQ&#10;rgOdVBB3CMjKV2VJd8A9P4KB3G30pm6iI3CRREIPf+KS+c0wCUckIYIQUWi9m+qkK3IFd8IaoyDA&#10;B6+hw3fF2J3wjTeIQutXHB/hsv1DnBt5F58P/RSX7LwWktW5kQ/53efoS5CgeD6DqU70xm6hP9aJ&#10;2+7LJKuL6OExb7uvYIgkYS+TRCvD8E15EZtPEcTj6LZbYU/nSAQ1jMaq9FIJAGl6hakZqocZs1Qt&#10;AUMU6uZQ9Aq9ZUXTyIznrDQRAgfKaUuoSAVVIfC0+lBt/GyE4OHmAxGe3yFg8GEnOHrrC3yQ5V0Q&#10;rPI8frFIT6nK+xfGaCLLYxZ4/ybQZbdjPBPl3zGMR8MI5AtIVRVVVUOa3n9hcgbTiySE+aVXNrW0&#10;bghC1qSpzGa6OkknoAB3NGlKZ8bKDWSas1Qe3BctlC7R+EyVmihNzZIwpqhImsjwWOFykUrGg2G3&#10;BT2WK3xuNBfiKe5YPjAzvu1BvtDJAhxxEl8wTzLJwqNjFGpm8Hxu59DMcSgt7dCbFIieJYoWQXwX&#10;UZji9iRUN+/RWCj564lCYEtSMF0f/NuaVFGfVneAPtdYhbPC+0BT6g3VUVAqbpXiVA4oTXozBEFr&#10;rc+ZuROniaI9yUrrIgR1P2luhhTHOI/RJgoBuIPXJCJQV8M4HYLToC/TwHibINQt8gqgT+zs9r/0&#10;/QlBvCIKfX4CNme3bX33JvCftbPA9kvbnNmfSFj3QWp7VGnOA1mMBDOGKJRVVQkPfUmNy4UQzimX&#10;Uhw+BYLwuXJFfSiuTvB50hybVQTro1TOHqTpNAem6a032Y6NdTp4Ugd8Z1S7ggAbkPdP07ruqwhC&#10;pnURhbEqlUB1zgwkq9tIpvV/MVGcsbNEoa4mEYRmaftIUP7pTUMQZqzIqINT7al1koHO3U/VonUf&#10;VUo7TYjW20rorXsP9/HkxX2SwBFJ4RG+/uo5vvn6dRx6+9+j549x8PAuipNlxIspVGb44jVL8CRc&#10;9OgqfAnTiJcjSDZDputJYxDjqmOgxHT0+Lts7+Jqz18i3lAf8iLtOdZ2bvKF7UV9YxSpGQvZvwvD&#10;jhtUJzbEah6oDKcm46kKXWIuQK930GSCdZQG+ZBY0Be6RWC/amwgfRt9SSqN2HX0EPwvEDhu+y7S&#10;syexREhQsRvojVyj8qCyoSLpJBH0xzvQnyag63cEeK3fiZLQEjepRq6jI3iZiuAiLo18yv39wqiC&#10;bu7rTpAkQusKcalkgc4ruGL5HDesFzAU70a3vwOqpaEBbuXSsuZ7MZbt4d83CbzdcBSGeANdiK+E&#10;kFwjkDUV/hglCBPsCerqNx81k6j00E9hXKkUsops0YClcvgTwOhVKpGcwKJl/Iym6JuxJEGexGGJ&#10;FrmuSBt9R8A4AQ4HFYeHMtVZaKDPH0VubQ0bLx+hvK1IECdWnm8gt15CeaeOra/vonEwhwM8QGQm&#10;bVJfZ2dySFRSqM7VKePz8OUTSDWbqC+vI82XJ1ZuIsuXqrG8ickVksSJTa+t8zmhAipU4E0pP46U&#10;QRMqgKM8/s5olve7gLFglopKYxuq6lfjdryGRIbHycIRdWLM14lxr7qagOKCndt20hN0UL1GqcrY&#10;huoCEiAnK/AnsyQbKZN1LO/eRX1lG2EeU7Nt7bEiiZHtaIztIhNQnjZ69KdNseaayWxjG4/Fy1R1&#10;InSa1AlNAGwTiRvvX8WDdI+0L5IAFYO6iFpzE9QtxO/ULaSuL36n8YPw7HYrfFb3naQvU3oQAXgL&#10;KKVAZkkG2r+ASi+4XniBwKoBeW2nriw5BVIk6g9v94kLjHRcKQob1aMhkbZy+BbgfQX630EMrfGN&#10;06Z9vTYrCVTPm8YArHRyTBeZIWA+i1zXNlI4hpQITq9qYpM4VflPSksDzZ46AZqfmQFceeNsB5kI&#10;WPMHNBg7wXaJNhcQp9IryDFZpxJdP0B9bsNE+q3s3EeiweNHqTazRUTp3HgrJIj0BIpL6mJS1+Uh&#10;ItVBuNNOPnNUF6U6t5mEq873RRldeS4utbnOg8RwFrjd5rNTdhbw23+/Mt47WRu8z5iXIN+yE2Jp&#10;24lzYCoX8h5qbkWEirXdjSRFqDZ9NRnv5Hykek6bEiWeNm+Dxzpt+oz21sG9bUMST79S4Xozh5X2&#10;3KRcfkxFce/oGLv7e5hemEGhUYTVN4Hbg73wpePITdWpRuIkjziy1ZCxSNWP7GzIzBYedF3G5e4/&#10;5t/Ke6Q8QitobnfAGXufL+t1+PPdfPnpWYe7MebpgjM0wJs2DltENZvHEK356AnYSCBjBMVRDHI7&#10;pRexqPvGQ4AmaYgguiMkB6oFjRnc9l4wxNBBL19ALnLoj99Ef4LAHb1uSKKbqqE3ctOsiySGc1In&#10;XS3CoCoRSXRyHz3JW9wfyYKKoJPL7iAViJe/9V9HP0lqMNJBoNWM9GvoUYlWksNAtIskQeVAApEN&#10;JToxmuH15XqgvFqJhdaknOiCF9GlAAnCRSCJU0EQHBN1ArzAhsCQIxjIazREoRj97yKKFkG0Tf3g&#10;pusoS4+RL6aJbqE6kaowhFGpw1GtwZKiN1wpYfHZDqYfLqJ6UEZ2M4YkzynQdCA46aRUnkBlh6Sw&#10;EEJ6OYo4yToxE0Z6VuHUCaMk69srSM1OtXLZxDIYCyQJ/lMkk1WkJ/nwlmqIllUFrWWJ2hR8WXX9&#10;VBAoUSITeN08T+XyLy3tIb94FxE+oMHqMiJ8KdP0aqLyyDI5uBMh9Ax9xudIKhQY8H0KM4EzFaF6&#10;ypFg6N0LtEkUtmhr5nGKxzx4/Awbd49RkldYmIQ1TBKix+kicb4iiH8uURBgpepU31npL2wkC5MC&#10;g22u7r02QZgU23xZDUHr3hhCeE0QMq2fJQqFcVqohsao/sbNGIRmMhOkCOYavzBEwftoFXlImfCz&#10;06bf9IeLxhQF9QZR8JgCZYscCQ3mq09e+yTgmzEJ7u8sEZxWD/87RKHjmaSJvFatBzRgegKOodkt&#10;FLYfIjCzYb5T6GZqaR9R1Z1WJA6BTOAnEmgNSAsMt0wfv0jCyfvTUmutwWrlSYry+ZrZ3uezkkIw&#10;m0VtahErmwdY276L/XtPMLu1hXChAH9atb5LiGQsuPuVwl33kN0Z5Ts4gvBUEUE+c8E8z4kOkJtq&#10;181n0t3Y/pcTxdnvBc6n7VvI4bS1CeIVUZwQRNsCIhE6Ccq9FZpSOyrC7BRRnDmf/22iuHt3G4dH&#10;e1jdWMXS2grml+axvLaMzZ1N7B7smm6o4yfH2Drcw9w6QYGNO+qwwxvyoT5VQ7KaRlZ1mvMOZOsu&#10;lGfHEMleQzR3DvdetKa1z2x2kgg+gDt+FRP0uEOFEXhzlHWqWqaoKUVLldxmToGbxOCIamKaBap/&#10;7UgOI1hxGIWiMpijiUFKygF6y31QWhBbthdDsU7csl+gwiBwR24TnEkkfgJ3mMBPBaF04iIGKYhe&#10;EkB//AaGUh2wZDsxmOnAQOYWLPnbsNe5L6VcpwLq8F7EbaoRzbYejN7hMbpeFVQainbzZe7BcKwb&#10;ylLb671plgMhHptEMZbuQ2+ggyrjS3Q4SDR2hd12ILHkRXUnifoevdztDPKbad5kyuBkAlZ62KME&#10;HWtmxhCBTOsqaDNuCGKRREEgyKgQPz1/gtQ4PWPV6j1tGrw8bfbiUitcU+mky2XUDncw82gPydUy&#10;QnNxJFZ8cJPAXFMjcEwNsx26Ya8OYKzYi4HkbcpSK1/4IYRmxhGZd5AwQlR3QUSnoiitVylzy/Su&#10;M+jzRMyM5Al6qTKnlA3VgQrLj1EtWFXoRgPK2cYbZs8RwE6ZEu05FPuvCWFRRVRl6UykYKOqvNGr&#10;rkrg4GUcnbzfzooXE6orzXaQehqlijAJ4gSQPBelpQhXp1Fb30NldQe+Qh2qzTxB8HYVCGTFRaRX&#10;DkiIG/RSCXoEsyBfPDORSSRBb14vop+gprBBZRMNEqh8k4pGkURfMtlFZZqFG+KLqD5oDUDKzHgA&#10;t1H0iFIySNHp5dULr6XxqOXNnzJ5zFI4mhDWjvlXagV1Dajfu7VPWat7QAPxEaqQ7Noxr+WQhEDQ&#10;JyEll+5ihr6fSEv7DfAcUst3zbKdJiKxuG+uQ9fjJ8gIuONLB+YzgVCC27/qNjoxQxa8Jm3TTsnR&#10;Ml47TdfZMgEpgUjkIaISKbLto7ObbFO2nYiLz4nG1U5bqDxDBUnHI99EgA6HI14kVjT4DDTNuNIo&#10;nwlPcdpMDnOIoKk4NWgrUwnWWG0G5flVVOYWoMJU9x59bZZ7Dx9iiviWm6vwOfCYYlmzW5qpv4+t&#10;R34+d4Nw1qJsuxJcGqyukyiWtsz9O21nifF06Kqxk+tW2daWvfl9O6y1bW0CefW7M9bu+vku00D3&#10;aVPkllNpRrj0apb1JAmHpnEVY3xO37Qz5CNy4rId7aR12VsH+5s4ONg2pHD86AEevfiKSuIr07jS&#10;FxqnWNtZQ6acR5We4/TKMmZXltDk+g5/N7NRRpXAkaDHXCx384YoWmmDVkKyfJ4e3R34Uj1whYcR&#10;TbsQSHkxtdJAYTLDdZJDyUcPNYUkPVR3bgITSQITCUKE4Sf5REg+qRk/v/ehvJpAZNpLIBjBULjX&#10;RDBZEl2U2N0E8Q70kBzaRDFA8rDw8+G0Bo+v0ZMm+OV7DEEMUin0J0QcNwig3C5xm15/F72ePr5Y&#10;A5TkvRiO30FvkKrBr1nc/Dw1BFtigF6OnQ1o54s8RsAeNIpiKNJJoO81ZDFE8pioUfWQEC9bviCB&#10;XcLN8YvGBkg0tmQviptUYVtpTB7XkV6SJ5uFLVVsqQCSwFha/dHqdqCX921Eoc/+mUThoZfq5EvW&#10;PeHhMoNdHGD95So9Nz+Bh+qtRNLLkSxzN9AZvYCBwm2MkTD7+Nn4FNssTTVEReSukbhJGP7JCT5Q&#10;fLGqcSotO9uKZJCnF0/QVw4be2rSLD0ELHt60sz0lPctU0oAZTM1QG7AnHaGKEajmvjG/clTj5fo&#10;NATQa7uGyQ09V0+QXlA50mESRJrnM837NosRpdfmb60kmVG21aiK91CNmXEZkuRYsoZxeuiKmffU&#10;1N2htpvk8zCJEXrW6q5r1XemaiA5yNpRS+MiLf6tuQjqc35VtlPATuJQsMBpM6qNx5G18i0RJOV5&#10;E2ClDOVliyBMtlmCZ2ublpk5DyQoza7Wsc08CoKrU6GbBFbF6J8dQ/HJ06X6MqG9vN/qcrKxXWX9&#10;oSKfuQKPO8XjtoBNKkmV59Q9JuCT1/pqUt0pAHxlZ4iirSJeq4yW99q2X/o9z9H01fO3UgiKAlPX&#10;qKLA3LymAAG+barzkJ9ewuTaLhZ272F+5wjTVAP5GSqLUpMOZh2B8hTcGhfKlOHJKW36ND3/OWNe&#10;XnO6TucgT7CPphChynXxeXLFCsg2SVLFHCwTl1GbV/DDIY1tlryG4nyUSrPI9p3GYJqOD0F2nKZQ&#10;2X8xUbwiiLa9+f23EUWbFL6NML6NHE7bryIK3zSdntMk8c8gCkU7iSBEGHImXhFFPpfC4eE+nj5/&#10;Zma+6t8jSnVNcNKs2LP/vv7mGQ4OV7CwSqBb8KG5ZMHyll7iBTyFUkRfxc69IJZ3gqjMukgWfqSr&#10;IVNfIDfZyuEULft4090mdYVSeYSLSkftNOZJ2OHPOHmz3YiWvKgsZ02qj2jVh6DSaeRtfCFHjWmw&#10;3NSeMEkLSRSemySLWwaQ++jdC6xFGsM0i9KRkzg06N0fv4W+6A0McCm1MELwtmb6CYq9VCxcT/UT&#10;IOhhFCx8KMcQb3qM+QqaVd5Db5lgVRhmA4os+vni9WCQx+z13USXWzWMb1NB3DKmokxSHr08v16e&#10;qzUzgPDsBKp7adQPcmjuzyI+XyEo5Eh4uRY4EZgEemMG/ASCr+0VCfB7mVV9v6fMRmA6bXZ6XoP0&#10;ys/1daN2sEoKp5cw6STR9FLq9+FO8BI6gxdxy3POjO3cDJ7HlyPvoz/ZgbFCD4FXoby9fIAcyG/E&#10;kduoEQTDJOIwbEVNMhPAnTYB1mnjOZy2M4PDKhVqJ5BoWyelvotLBz1ItcVozIs71gt8thQNR3Kb&#10;7iX5TMBGYvXUFf3D3xL43jBd8xvGfZ8yFa03RmI4bYYoaK/HLFqmgdFRqpsxTXDT2IMhAX6u7wji&#10;ShCnPEqq7ia1YvqMT5nAxZwH28aE4fJaRRStgeSWimh1T7U8f0VHGZLS8XkskYT69w1ZqDuHKkLj&#10;IDJ1bbVnHLcIapa/p3KiYtFAughuJFE3pCGVoXMx2/E50vJ0tFDbzo5JtP9uA2ObVPRdiyypTgSi&#10;/K2u4Ww9BxXUOW0etv2EnAq2mzKUFqYW6f2voTS9jLSi5iqTaC6smZrQ6/vH2FCamYP7mFndRrE5&#10;h3iVioMEMZHIY4IK1ausrFQa2cYC8pNLKE4uIkxCUUlRR5bOVzJHEtDEUCcKC0E+R0qnv4tYsRPx&#10;hhXxyRKCDZIPr8GtCXc1zSUg4NZ4bQqVVbuZzKtSkG0Fxeutsy2oPM4SwVmgD1NZaikHQPdT2wSp&#10;xBRhpPvcVmKvFBk/P22/RA6nuqFaRkAn4KvrzkWCcIgkajo3Xk+Tn/M7txQcl5rRf3Z/JvKK56dn&#10;RuG5ZpCdn+uzVlRW6zzeunf/2CiHh89e4EATm47uG6L4Wh++8e8rfP3iCPNbSazshXH0TI2uyl9x&#10;1JudmJwdwdx6GM31PFbuTiNTjyOaCyKmCWTlIOIkg0RBdQsIuJl24Ro3b3zQ/D1BghBhiCiUUVQV&#10;10xW0QbVyokpk2yoMUGwGIFV8zOoKkQSIojuietQFbDByB1jpjiRxg6CN6ky6PWTLFSgaZiKYzBE&#10;8CaYj1KN2JNDGIv2YYQEoKW6wwJlB70VG8ZjSkVC0ogO0LsdgiNBTzajQXeqC5LKSLKbL+AQX5BB&#10;jFFRjCZJGFQXqirX7bmG287LuDZ2wZDFYKSLy1tUH12mK8pVGkFmVd04ARQ2CkguaZZsjgTIh5wv&#10;0WvCeE0ShihOCOKfSxR6cEazZVwY7KWCKCGyEEaXt8PMKu90n0Nv4hpJgUoscd3YgJIeOs8ZwnPw&#10;uiyJHhLnIHzVCWSXMlxm6BHGCEr0wgXM/w+JYrxCD5fX6iovE4gJRlQhrlwR1jyVREA5mg7o+1VM&#10;rXZ/OcOXuQYLPUobvcXxksJbeczTJlB+w3gOp8zMeD5lpouH4CvT+lmisGpyHvcrkyfsKvD86P26&#10;qNKc+cYvEUWLQF6bxptEEAJpM1/iFVEo7FXt0yIImTx/AUibZMZFBlyaMEX9zeMMx0otkiBpCCT0&#10;YpsEdyIG7lPjG7JBKom+YM6oGD1HujdSNy2iEAl9B1G0CeKUtUlC62eJoj2uoXMwpKH1U3aWKFQw&#10;SfNulAMrStAvENhLVAwijBT/9scyCKcKSBWVUYDqNJJCkusij+Xtuzh4/ALzm3sklyX+bgG12WU6&#10;rGuYW9tBaXIeqRKVA9WHJ08nJp1nm4cxHO/CPjJ8lo4wc9ePAc8tvtt0VMs1tiFVHkHVQRJwVdbg&#10;J0mYMRGSlrumwW5eAxWbt67w1y1MTGqeBa9DhMHtfx1R6H7KBMJtgjChsVRY2v4s8J8mCdlZYD+7&#10;fYsoRDK8f3zX2wShbif/DK+pzmujs6ilxoLO7u8sUZh7yM/a59w+j7e2Dh9i8+4xFtc2ML+8grtH&#10;x/jqpXJztv8pt/8a7j3Mcl1hrPdp81hYdqJYGcLkTBDzq1nUF1qztQuTWZRn8ihOKYNpkupBpTZf&#10;m0pvejMki6wHwYIf+akUlUYS1YUCFnamsXm4RC9ikYpkBgubyj1EBVIMIloLIlhWJNSoSVQ4Euul&#10;l07QpyKw54eMitA4QE/whgl97fJp8tw5fk9lQTUxSpLQIHi/v5XXSenTbakBQwaulIXEYEWg5EC4&#10;PAF3xgZf3o5EUwkISWi0SNlN9eM3JKLi/lIdtizVRLrHdH1pacv18aHU8XguIYJv+CYGY3fokVmM&#10;mtFM7QtDH0H1ufXdSKabN2aYD/MIbxrV1WIWvjq9n1KB3nKVYPnLXUnGmz1lbe+ybWcBWgNcmi/R&#10;6fLSC2pg7vEO5p5QXk4F+HA5CNL96I+yTWjX7Bd4DUNIr0SQWIghNhPDaNRJQnYSXCJ8sLMk2gQB&#10;nd41AX2iqFnFLQB+ZTrH0/bq87a1zuuV5RQ2uEYwo0JISyEUCJBs84ZKrD7AXaQxUe4n2Mb5nbot&#10;lJpinkRBUMwrckdhoK9N80zUXaTw0bGMyFWEyv3yOzNHhECiAX8XP5/IEjgJmkpdoG4pkUFbLSiN&#10;hnIBSW0o1NBf48tGcDMFiRIFEx6bmNaA+wI89IxVHtR0bxEMT5vISgPRMgPU/Oy0iTxa2+gFXUFw&#10;etMAu7Zvgbe+170nsWl/+g0/l5evORKWVBVD8RKGYkWzVGlWMyZgBpL5WxJIu5tM4NbOBSXyMmUz&#10;zTFax2kfqz0nQ59/l6Iw32kbno/GIcx4irqm+NvTpvGgMIEnqjYksQZJtMn6PN/3dROqqomXsurs&#10;Ih3NbVSmF5EuNxHJKF9ZnSTA7UgGsgrJpEZymFpcxdzKBpZJGPsHj7B7+Agz67vIcx+hAo9RqlBF&#10;BOEhVmSnh/gcKZqpjvHQJX7P56lQ5jXMmq4Zc+08b3nzpqvljJ0dXDaD7qfsNaiTGOS9f5cRjGUC&#10;9tN2tuvHq3GBU/YqyunEvARvYyffa+xKg+oyrXtPupcm6rquFuifJgJ1d/l5HJnSmLwishM72zXW&#10;Ps+3pheWsbi6hu3dHbx8qZEJ2VPaXZriiRXKukebI2EUsXeQxOpGBuVaCqVqBZOrSvVRxcxyA83Z&#10;AqrTaeSrUSTzPiRJBO4kvfOU85W5Yvw7PUElEUV5sYhKM4+p+Ro291dw9HAPS9vTaCwU+ZBQhRQC&#10;hihipZAhigCJwpMbpwqwwJocMIPKjpKFyzv03q+YcNTBeCdfGM1+7jApORSSKrIY5mda9tK7Vz3t&#10;sUQfH2R69XMhhKsuerIEf6oHV3LUEEWg4DSkkZ2K8DxTqK/mqJYKlMvjhijUNaUxChGExjVk1mwv&#10;X7I+Y4PRDgwo3xQVRp+6oqhiZJ3uy2ZehyK2RGaWzC0MpzQHhKoma+FDFeOLmcBYIQtLrvRrieK0&#10;99qyUyBsjC8/gWK8pApoRXT7vCS2KDqcg3zwYrwGK9tvgB6vi59bYE+5eI1hKikVYkmg0+nCWDpH&#10;0C1xP004CIxKRqdJYbakPGge4xUZ6HgnBPHKTpNEe5vXZqMyGaaHOc4XXPsfijkxwXbVIOPcYzsf&#10;9n44an7YK/LM1wxRCKhGsg2MFptsfy5PmQaxfxVRjBOsTJGgNP/m+StSpj1wra4lzVUQQaht1Z+v&#10;MQ4ziYkqwpmpwJstITe7hML8Cp+PkzQeGRrbXpE3Zv6EIQCawFJjNSdtYQaa+flp01wHfa6ZsyKL&#10;wGQrjYL6iQViuiZtJ5A2HrxZf00UI+kaP+c+CApaKpJFBKHxCwfJ9CxRGOVhlBbPidYmAGM8fyUC&#10;VCbcNmG88T2t/V1rPIJgpGtgG43EK6bdbJrkp4itE3Nyf8qo62YbeTJVuElsIbZlZX4N63cfYGZ1&#10;A/V5koDyis0voT63ijSVhD+eRSCRQyJfw+zqNnaOHmNpk8/E6iamFlZQIrnkNHeH150o8j4mS1T8&#10;BYxE4lT8Ef49RExRobGnmNsdIeb00+HLwFtWqnC2lyHRKROFpbYWiIss/uVE0SKIV0TB/Zwlh9N2&#10;miRkLZJpkYTWWyqhTQQnn5+QxLcSCQnCdEnStP7riKIVJaXrpMLg+mmS0Pp3EsXzr47x9dciBU1c&#10;EiGIHFT1S6X8ZsxnL7GBh88UBbWChbU11KamkMhlEYzHKfViUE0CFZupTBdQnMmY3FHpegzpWgz2&#10;4CjsoVE4I8oA60Qw50WYBBKvhJGlksgqKWEzgYLJI1XC9KZq+OZNihAplBi9+NMWn/ZTwtoxEu5D&#10;l/0mH8whqos+9Hpum6U9Y+Fng1QMvabi3ZCHaiLEz2OqkWGBIzZCyTlhssgqr1Ri2ssHy8JtCPJx&#10;qos0zzU1QhAhGUUGEK274S/ajek7B4+n+SHWTB8Bk/slkI2Xe2Et9hDcuzGW74a1QJWR68JgsgPd&#10;oSvoiV7DUJpEEb+BzvAldMWu4HboIjojl9GfuYEBfjeU7sJYcRD57QpCbEN7LkNPV6qCYHfKzCD2&#10;KbMRtGXt7gyBh8x2Yq8+PzHjLRNMx+JFvlRUCCE/et0kg1gE48kYrLEkhoO8b8p2SiBu95+/tjeB&#10;X+MEsrETa88BaNsIweO0mVnFp0znYyPYOotpns8423mEz9xDNA/cBLUegmgS48USAZ/7UxSYgIzA&#10;M8prsBB8NBdAZj0xzS84bRoLGNP1cluNTWhW+mkTabxh3IfGHsy4gAaMSRgKg50guLlJZl62i3Jl&#10;RcpTJm+WBmdPmxmHOGVKl/GGqcvmlLW8enmzfMHrq4gt7BoAlqIwE+zk+ROgzQSqqkB/kkAwB9+k&#10;+pu1fxGawJukzesZo+KxpMpsHyofVWDjOalLTcewFxf5nSLgarw3DZ7flPEqWzN62bZs45EECTep&#10;Li/tn0BC8lAxGzdJY4LbqPvIxTaSad3DpZ/H9vCYAR47wHYOs53DbMOIzilaNPNhWvnIKvDQKQik&#10;Sbb1aTTppE4vrWGG6mBpcxcr2wcmlUttdh7lyRk05hepHta4zTqX62jMyandxAw/y1WniT1UJyUd&#10;r4RgpQp/LkYiUuGza3yGVKBqytRw8RbcPP8cnx0+04qmIogqxFbErLrfSgvuIVGbFOMkhzeM7fOr&#10;7JfmQZz8/Rr8f52pe+e1KQKtvS8TXScyOGUih9N2enzDGMnitHnVDSUjecjaCqJtHn5njN+1iE6/&#10;0fH1vMzws9Z5vqXGbHUpybSuiKUFPHjcxPb+JIlhk5JvDrE8H74JgnQmSXZOwJdNIlzKY3KxhjyJ&#10;IltNcpkxBJGsRBAtBhDKes1sbY1BKL2Hup7yJASRhSumQWuP2S6oespcj1BBJEkOvrSLnnzC1KY4&#10;SxSJGVWOctOrHzP1tmMNKpfJILx5O3wFB9JTKgrkgj0yhMGJFkn4CPKp6SAiNZ5DzUsJ7OTDazFV&#10;9ewJKoPYAMnBAk/BBltUaUcshixEDPb4sDGtj/O70XAvAbUf1nSvUS5tghAxaKDcVuylB8z90cZL&#10;Cre9DUv+Dj3xfowUujBUIKGVSSL5DljKdwxRDOU6cc1xHl3BW5hoOpFYzfAhydEjUF/9ryeKNgkY&#10;0jhFEt9KFAQDA4hK1yEwSeQxFk7xGvkicV0Eoa4lV0UepxTDaZKQvUkUbYJom2L32yRhspkSXN6w&#10;M0Qxmpqk2ktiMDyE1LzqeH+N+fsTPPYQnNU0lVYFw/SaLdkaRunNj+epPvIEfUWE5VbNw/yGEbxO&#10;m7zs9gC21s8SRSv/0ikznriuk9dOEDxLFEr/kWzOo7S4QWWxwu/4Pbf/LqJQZbw2SZj1UyTxbUSh&#10;0FeLvHN67iIIf4MvLu9FUDmKphZRXt9AcXWNDpNy+ojMqWrKBG0Cp4+ecmBGA7EE8+oMAUtq6YQo&#10;CIQiimF6/JZU3ZBLcKo1oGrGY3g8mWpk61w0j0cTPdsEoRn/ygZgqr7x75appvQcEjzHOI+ZmVxA&#10;bW4NU8vbKE8v09Mn4URz8Kbo/OSaiJaU6mUa8XITpekFTJEk1veP8OhlqxDV3YfPcPz0BVZ39kkO&#10;q5hZ5r7mFtCYnsUM1cYysWh9ew+zJI6Z5S1Uea2l6UVk6lQxQR+cvlE0Nqzc02PUt72wxkfgny6R&#10;ZEliPK5LBEii0P2UElLbR2d3EJrafE0Y/1KiaBNE206RxD+PMF6TxP8nRHFCEN9JFPzstClyKjhD&#10;laUIKiqS9nm+df9xHI+eF7F9N0vWDiGdCiNDMoglUggQQDyRGFLFMmZXxPyrfBjI0mTvML08Lcuz&#10;BSqHOGLFkLFENczv/JSXPj4YBPpKEPFqyBBAqhGFVESsHCZBBLlthDc5hjCJI0qSCOd8ptj+3FbD&#10;DIDHSn6+lBrIJoFwmZmOIDkdQIRevrdgNx5/v6PLFP1R5lrV1FDd7dFAP/qdnRh2d8Obs5vPVHzI&#10;mRDYkyACrRToE/x8ImclQdCTLTlMcSa76X6hJYboXQ/AEqZCSFA1JAf54PVjNEFi0GzzTBesVBKW&#10;fCcJoBOjRdkdjJAU7LU+TEwNG3NNDlMpdMNW6TUDxeP1PgxkSRLcdiBDlZG+gd7EDfTFbmEwdhsD&#10;oTsE2RHEF0m+6zUCXIoEkCdI1jCWOz1Y/SYhvDKC+WkzxHDKTMlLepPj6SpsyTLGEmVYk1X+XTPd&#10;NqZbIj+L0PRWC+jOEIPNTPh7bWZOxxu28IadJTp16ej8pXoMUGdJiHQUcqb63CIWH4UQmuT9KqcI&#10;rgRtkRt/N65uKnMOIi+Rnq5PA7Tq+ycon1g7c+drI1mcMkUPtYzAJ0+cysrkxyrPmPEGX1WTuE6i&#10;oQSgNAMqPBcRR3xqAxF6oyoXqdKYGhTWZEaTJE7dMlrn9clbNWUoqQxOm7qkFKUkQlC3gKPKe8Jj&#10;qgtsgr/zEbxUdc3f1BjAJEkjTcdoEtm5GcztbZqO4ZmdJbgyPty28fkuRRGhU5FcaCA2V0egWYO3&#10;XoG7WiLQ0eol3qcMTZP4Goa81Z5mYFpjDTyuxmPMuWjAnkSia9J5CihV+lPzFpQE0W4G7HnP0lSA&#10;bDPVBvdRQSR4/qWZFUytbGFhfY/K4K5RAEXlwyo1UJldxvzmPpa2D7G+d4jlrT0sbewaW9newN69&#10;Y+wfPcbK2l2s7t7HztETHNx7jK3dQ8ytr/O3GySfZe5/mfvYxebhPWwcHGFxcwf52SkSUggTkU48&#10;gAoJ7SLaGOT5T8A33SAB8J5q4J/Pjyczy3ee18dzV2i1umM1CK9keO2qd788OP1rzICtSP7E2n9/&#10;h50dTH6TNBTi+iZRvBq05nfGXpFE63N1Z7W7wUz3FklbAG8inCZb3UanrX2tbTtNOjLNp2mfi9bb&#10;Ybdvjfm9cIQjcAQTsLqj8IVLiNLbzNebvMFTZjm3to6jx0+xtrdPdp9HLJWFN0jgzxUNSQQzXtgD&#10;NmNeqgFP0mlUQbjoM7Whg3mPWY8Q+P0Zhb0GkarHSRopWD0EUvcw4vxMNaQL00mU57JUJhESRQBx&#10;qgiRhJbBoosKwoP8osqukgByNgTyLmSmIggV3Rjx9qGPBDFGonAlx+AjSXiy42by3kigzxCIUp+r&#10;2pwrZSVAqHjQMFVCnxkgl2oY0XyIyB2TYXYw2kUw+v+39iW9cWTrlVp6510vvPXGGwO97V/htf+B&#10;DQPt7n5+D89VsEpVJUElgpQojslMMOd5nhM5J3IiCCZJkATBAaQAUpAEEZBACSIEQUKdPucGg0xS&#10;r6pc7qZ0EJGZkRGREXHP+c4dvvuEVn2C7kHdaycxGfsec3QP0xSIJ+X7Zj6LpzkN2ONxqz/BzYfU&#10;050xDmKpOonpDEWh9IgCoqolvqY4LNQmKBSPMMvvKHHhk5zGdjzAY7VpJH7gcSYYfS6hfFRD52iE&#10;aIcRpqLo6uhrYbgNQ6C/LBQm1QTvr0lFoeoYEZwIVxGwol6RON/7ZaHgMa6EQvX/N4ViuaJ68GuY&#10;dNfjYCQqkVCdf1CNiizQ/oISQh5inU5iITUHZyWOeXVt1IArnTN/h4TCwf0vGsEgGZOklkVaYyLx&#10;nxMKSyCW5cgomFGSRW19D53dE7rREZzZmuW2KCaqu1Ybh4vXXTDreV7XbA/KxxRq7TCat9ol1GNp&#10;Ic1raoTCupZWm8RtoVBbhSUUikiX63RfRd4HkribDiujBkkKlb/OyLfG+5RmoNZtoL+zgkqvzLIT&#10;5HPtJlEv4r7jLt0fndh6BP2zFipHJRT2yigdsAyP0iSNIO57Zoh5zGRSDDbUSeKyMZtCobYQW7js&#10;pchSv0ckpq63EoaFeIkCNkRz/xVe8k7l6BaUjTisSa94DeNc9rePjRicvrngFqAreG7aFNZ3D7BF&#10;F7CpzMBbu3QCu1jbPsDq9r6pduqurWBjbx+jzUMUeV8KdE/bhy/x6vwjTl68wauLC+y/fImj16+x&#10;eXxEITkhD52ivbaONJ+fJc8EfCxDQAOfUcBPS98gWs9QHIYI0jGJPDVValA9mqo7CPP6B+gsQz1G&#10;3B2KCAkxama92zPrv1sobIGwYcj/l/G7hYLv3YAtHJdQllm7vUvrIQ3KNO0TdJMSi98pFDoH0/ZE&#10;WOdj4U64VCXZWgiR+DWxjJKn9Xkzt0/PMNo9pdt4a00W8/YD9o5ZoHc0jmIDO4d7eP2Zyn64gsZq&#10;FelawlQp+dKanW7ZCMZCYMaIh1xFvptCbbWE1cM+1g4HaK5rPua0gdKcD7Zb6G7WGJ1otDeFhEg3&#10;KRYNtWkE6UToUho++EjwEgAzcUjFyQJGgo8/NtOVLiYV/c8wAlqAv0qRIPHM+icoFFN0Fg6UBim0&#10;NksULw/tqqqUSOpZCgXFYC71AAtZOgNiqUCyLqtxeooXjQLDpaNAcqcbcDYm6RAmMEvS1wC+RQlB&#10;QdVOk3DVePwq98fvaoDf0/RDEh+/X5/hNpNwcD9zuUfm/fniBKZTD6H05E+4nAjfM4kD9fpx4j6j&#10;zRmktnJIb9X4EDShqTCXRHAkEheJ1qUGYBNhj0NR7RhEtCQxNfCqbl/EOw67UdNq4CRIEmosViOr&#10;wZjoCLerspZJaKaeXCRdIqFyOQ7NQ+xUhH2Zt8dT5jZqAG414KmEUd5Rjp3P2P+U5717iECzyG3p&#10;dhTV87yXCsqddA17MJsNkx56HIyKx6FZvtTQrGoTzRmxnKojwQLU3H6B/XeMP98D7e1nSNQHUIp0&#10;HwXZa7q9UoR4fdRzxzgFVb3o2pT1G64xXs0kGOHl77WqlETEIuFrmGk3xxBscsloPcLPjnkujc1T&#10;Eh3PmyToymTgpsNv768g00uZ4GbC+R3++PCfMOH5Dg4GLg66W1eZgVF9FslVBmd0Zp7OEp+5Rcym&#10;ZjERcWAhn+C101gddVHlOVFsXaqGM1VUjEBJpCEGBqqe0jaasEbTY2q+6CCvRXOLJE/it/9qdAiJ&#10;ctMk1wtRVMP5Bir9TfLFW5MA6NnbTyzLR4z026j1V9BaHTHY3MMWCb41XDcJIgcbO6bqSWnlN/eO&#10;sLF7iCFfj/bkOl7j+PkbHGm63pNT7FAc9p6fUSheojXYQn+4jeYKiTFHjklonM0nPEcOgcY0nOkw&#10;nzk6hmrP/A5vQxlbKWymN5iyqtJdUAAErctJ2Q23Wv8KJN2b0HvXuBKB/6pQ3GojuHr9C7AJ338J&#10;s87vyVFYToK/meep9+xtx6Hgx0DVXITE4SZuCtGVUFQGA1SHtI6X0ENQHawjW2dBiTIqiWZR767h&#10;NRXe/vuMn/HB9JACXlzQLp7w5m+2SOxZU/U0jlQzhvIwh/JKDskGXQNFQdVPchRq0M7UYkiWwwa5&#10;RsKIRkbv16N0Kwk6EZ8RCAlGrhOjfST50xX4cg4jGN4mXUFlDnPpKTM/xUzoEWbCJP3opIEjNo0Z&#10;3yO403NIdYJob5WNUETLjGSzLiynH7NATjFKnGChm2BhfswHZJYP11MWQEso3DVuw+VCjqRPkfB0&#10;p+HicoZCMZt9YNomniTpKnIPGHFSKHKPsZieNBMjecpzJBueb3WBD7KDUe+s+dzBY7oK0xSLKSMM&#10;EgwLD8zrh/7/MGISG3mR282gsNtCakSizJFISyr0jF4lFreEwlQvkBBtLGY04IrbSRhI9F8LxaVA&#10;XELtBqorlWAs5EjOJMgroeD6V0JR+3WhUCQ+LhQuRp/+Zp2veS8rC3yCjnCGKpZSk/DXMrweRTqw&#10;hhlboaoeB8XBFgmt/16h8F6KRJiFvrl/hs7eKwoFCzj3FSr3EVADJwVC/fsjvJ5mRr6C8kBJKCyB&#10;UHWMoPXfEgo5CcvJ8HqY1zdxWyj8Nd6zRAkpRm8xXis/71W6M0Jtaw+pXg/9I96LtJ+RcBAM2Vj2&#10;XmDlpIJFPltPwla+MW9jDsk1D+rHSaR3Q/D1XBTaBUxFlXF5CUvpNJ9x9c4iKd4SCjOGRD1m1Auo&#10;2MFMJM9nrAGvBrUVagzSepjzBBArlk21l4QgpvlREiynFX5OwYjwGvo1Q2Kiglx7xLI9gjdVoYi0&#10;KCJVRIt1KDOwUGx0ka00ka+1Ue0MGXDuobe6gWZviHpngDoFZ7DOIHX/FLsHJzh68You5R2dxc/Y&#10;OX2DjeNjNLsttFfLmF5QYkjNWZOFM/aQIp8nWTZYNocUzT06vg0EK/vw1bb4W/m8tNSe87VQxDUl&#10;KPGVSAg3ROIvCIUtEP9VobAFwsZfEIeb4HfGIPLX966EgrB7Y90WCcEWiN8tFPvPX2N9/5npXaB5&#10;AyLZEsrtASpdRjG8oaVmlze1SUvYRrnVw8rmBm/kiHZxh2p/jI2DVUYBK+hvdHjzGqank3I/qedT&#10;uZczLiLfpTj0hAyqKyVkKADhgt+4D1VbZeoJilMRrTXLYWgfahDXrHsaoBcjoiWfgfJBKY15sLBM&#10;C86IorxERzCHxfgTAw2M8+ZJyiW6jqKDEeSsgSvx1IysjlTdJIklIxxLFJHlHB1DeZqFWL2YHmGx&#10;8NMNLGQfkYC5TXWaEQkFQo6hQiGgG5jP00mwwCp9h6D1xTTPIT9LYVjCQpIupsJzyM8xsqWolbU+&#10;g7n4BJYL1lLjOTRw7ykFYoZCNFv6CU8LD0x11OMsxYfHmMtNIjr0o3pYwuDFOjJrJLNalaJQJgGU&#10;uS9F5xpdSjIieWpglibxN25CpPAr+LqX0IARiRo++ZmIUhG1YIsJye8GGDnfAMnZGvhmQfZdqbQF&#10;9bN313jOSkdPAX2HHYxeRhHrLvO4cf7WCuYqHczTTSzy2I789X6uQIdgcHle6p1jULmE/doGyUBt&#10;DBINOSzNW+2v93l/VH3UgpsE52VEHG+uojI6QGP71KQf1wx4EhMvr+E41LitPEXap2m/4H4NeG6C&#10;hGIcVpUT143DEKwqHzNKWvuodXmOmhyfUTzPt3PwGvnVbT4vNUb1VVR2KFh5HwXEg3DRjWnPI9Mj&#10;T3nOND/7Q89dPj+TLPROkh2d+yiEcNfLZ28O9+a+x0LcD1c2baamVTXSMn+XkiIuhNJwJ4skUgpI&#10;Thl3iywvDZOwMd9bQ4kBo5OBYqO/imdn5yRj60+zDuZJ+P2NfeQ1QE4ikasjQJFRw7af18DPZ1A9&#10;oiK832FG8UFec2UKjtdaFI0ay3wFUQpIotxAivfbzNFO95Hj/nLNHortPrqjDWzs7+OQruL5q3MT&#10;qL588wHnH95h92gVw80oTs4SPKNTVIYaGOuA5pOw6uotEnepbYUO1jwHItIO7wfFUdtotLUrx+tu&#10;yF4NvSRSwiZaiYQ+U3Q+jq+Eg98xoEgYXL6+FoebVUu3EeB3LFiu5vq1hduNz9fbWfBrgB3Pw3SR&#10;1XNpOwqKitVGcYv4KQY3wG3GcXt75fMS7mwenpLsT0j2xxjtHqG/uYfNo+dm6PzqziHfO6RV3ER7&#10;Zd10Z2sPB2j2e7SQffTWVrF9vIGjV/tGKNTzSSOybaGoDgp8kLymQbvYz6KzRdtfjTD6INlrDms1&#10;YnayRiDaoxrta56vKSb8nkQmS4eRbdFdNKOIV9SDyotolYUmR4Epe0ybRZTLIF/7M0sIFVxI9wJI&#10;dwOMwFxGMJxxEjwLlpau5FM4orSncbqFxAwxi6XkBIl9Ck5D/A8pDoItFA/5kGm8xKSBu0qLX55h&#10;JM73Ll2BBMLF14LW1SXXaUYyu4xgWCJBF5TjsdIUpALfo0i4NNgv+8QSirQlFLP5n0zD9mTKnifj&#10;LpffYCr5HSbC32GWgqIR6rkBr82wiWS3g1iDBbTeYcFUjw6NIWDkrXkqGEVbGUN/HbeFItzf4wOy&#10;TWJXxC5y5nbjMARtCwUdCN+7ATOG4RoSK29L+fC5T55TgG7SU1HvpgN1gkWq5WckGKTIlOGgi10g&#10;iSuth1PHKenhZ5Q0BlsgbCjtgg1/Y8sihTGoMJkR1/o9OhcSgckCS/flZlTtL1I46CBi9SGyjGaV&#10;xTbNyCtJkgiTaCQOGgegJIWL8QqJV/OFtKFZ04zzuBSIXxIKVedIIMxYltLwqgBKMHR9xoUiSNeV&#10;7pFA6BYf+wNwpJOI94tI9rI8LytxpjuywPIQ4bl5MBucsAaahhhQ8BnyNRcpFn4khiFG00E+Dx7M&#10;+ebgCLvhTafo7EfYeanBaSzTG1sss1vobm9j8+QU5f4AJTqYzWfPcfr+I9aPTzDcOzBBYqOvrvIw&#10;U9VKKPQnd7G6e4JgvkZxoQPJNU1XWYd6FjEo8FK0lzWokdfaTWehuckDFOb+1gGGu8cs70o5v0px&#10;6BuRSPI3SzQkFJrUSkKxeXCA4+dneP76Hc7efTJicXBCx7ESRSKjLrA6jzpqa1GEmgU+80Ve456J&#10;gEX4EgtPifdAz4KEok0SpePR5wGlMtdnvN9qL9I4A80yp6hbAqHvq93mN4WCZH4DRhwsWOtfi8M4&#10;bhP/bwlFWGMhxqBBdvagO2uiof+/QmH/ljsnjBY0b/EmH4C17X2s6CFa503kzdIMZJoEXzev0B6i&#10;NtCw+SHyzQaiWQpCvYw0I/8giT+YVdqNCAk+a6ZM1VJjIzzxJfOZGqYjFA1P0kmRIHHGFkn8PiMU&#10;TQpFY7XCY2SMk8hTaLTMUXQyTQlFzMygp+6yasxLsNDEuYyVA3QQFADCmSBxx0jaaqwegyP6FHOh&#10;x5gPP6GDmGH0ZI2RUCO2ls7CY0bfU1jMTmKBROzSoLkb4P5/Be6SxlXQYaQoJlrSRUgg3IU5isQs&#10;C8gcAiRGb0HZcp0INZYRaXooGk+xwHN+EqFAJB4ZTEcfmhQgJldVRLmhlL/qR0aN35m0H0v5aUZN&#10;Pkbg/O1EoM7rOsiSJJMkvjyJvMbzGdzAV+KgBll1fbyE1eX1GvagKkW7ljOgIIyD5PdrGO8KKrj5&#10;4KpdJdCmaGQTvC6TLN67+Bl9ZHt0etk4BarBc1L1mBrlFIFf43bKD1P3P4ar49niZRq6r2FGVxPG&#10;XYn0VeVTGdANWFVbHlU9keyywy1kB5smD5FyEGnmQM0U6KA4lEeHZgiq/bd2coYit1VDuEfXTFVS&#10;XKorqSJRK7urCu4Gg40e5rJtOOTO+HuMcKhdQGMl9BvkLkgIqu5TL5NI54Buhw4oX4IzFUdzt49z&#10;nOHFx0MMD3p4dr6P/Tc81x4dWOQJflj8Mx4H72OJQUes60Z6wEBimECiTrHIebDxbAOn56f4xH/n&#10;78/x/uNnvLv4dIXzDx+5/IwPH7+A//Hx88/4+OkLLrjdB0J/eu/8/QXO3r7DObdVV9Y3FJOjk5ck&#10;9G0k6Qjc0Rz86Spdfpdg4EI3FuC1DPI6+ykUQQpFlEKhdoscgwG5kSxFUlPkaoIqTSyVKDKQ5DOc&#10;Y+DT7G6gP9hDa2WNweo+3cNb8tRLrO+N0Nvw4d0nVVuuYnSYRnuDTiVfoHg2jTD5VaVUVy8uy73d&#10;AIVgHBIQdSMVGQaMwIj8de8kFrqPSvzH97QuN0iYEc2EGY1Osr3RfdX0VLIahTWznDWSXfdaTkXd&#10;T63Prz4rk+ibxwwsT1lejxDtnfKc1Ga0x+dgB7H+O1Q2gdwqkN8GP+O2zT2EjXBY+xjHbSHS8X4N&#10;Zv5tCU2bv4e/Ww3mmkNbLsukHeF5CHf2T15g+/DE9Ejoj7Yw2n9Godg2NytGixjOqWdTn8KxQsVv&#10;kfCrvKklJAok+EEH2aY1clqC0RpVjQtQd9dA2m0EJNuMI1kJGfhSLjPwTmMqRPLpRhSpaswIRLmX&#10;p8AUroQiXYtZYzLUxsEIOtOIWd1tzViMDCorqtZKGoGwhWKRQiHHICyyEAnLqXnT60kNgYrCYiTp&#10;RNtnpeKQ4/gNofAW5m/Adwuh5hJv9hzcRYoQl+Gmi6QxD2eGQkJnoVHc/tIihempGauhnlSCkhfO&#10;ZSaNQMynJw20PhH4HhP+e/hJuao8dBQUisnAfUwr8SEx4aO74DYSGImKRlW7GWl62zm46gWex5hQ&#10;qGH1llCM54m6LRTqu5/bfnkZrQ8Z7Yqob2FMBP4zkDNw0/VMhXj9SnP4gBa9RAq5TbqIQpzb1LBo&#10;Bo2JwLm9zmMMvyUUXhYqEa7cjjXrm36LLRQDXldlKm1b1UQk4AALvZ+F3wiGXAZJTFlftVS7hJLW&#10;makz+Z66zU77UlgI5ykKPWTbq1iKZDDtCcMVz9OplrGQrBmRCKqXiISNx1FbhIhGBS1I8lfKDYmE&#10;NcMclzp3CoYKspmDguuaC8CIRYuOjgQUqrcQb9eR6hYw43mM7ye/hZ8BV3WQR2uzSlc8h/vzd3Hf&#10;+S2mfD9gLvYI3uoC4p0AnVGMUXYeo6M+dl7s4rnmm/n8nqJwjk8/k/glCJegJph2h/HUblr/+PkL&#10;3lFE3py/N9voPeqFSRz6gUpxRN5Y3djG+v4Jjs8uUBtuM1DsMfhrEU2EKAwagOdVV9pUlY5GbRZ1&#10;xPmeBKLUXkGhyaCTjqLSXTPjIQrNAZerqPVWKRTraJHIK52eQbJQJt+soNlPYOMwoLPhe/8LkfI8&#10;Cv0qRagGR6JI597ideB95vX00TV8JRQk2CuhuIyWJRCqXokMrQR+CpYErSsFvdpx5EhNr7BbQiGh&#10;H4fIWiIgwbDdeWzl0EDrV59zXUTtru4ivQ40aNQkBA8jx+icAZmN90iPgMmFL7hz51vi3/EP/9RH&#10;kdv4a2c8/iH83V2zn3H8vwsFXculUAT5/Gop3Nk6OjXJAA9fnGGFjiJTYxSg6S9DCfgSOQSyFURV&#10;d5mt8kbXECqWEcwVEC8VUe60kaIQhItWe4Og5H7L8UW4Ew4z0C7diPABYgRc8nM/FAgzZiJEQaAQ&#10;NBMUliS6m03UV8q0oiR/uogb6CSJlNUwXo9i43SIZx/2jVA8drJwZBcYuSzxYaQYZBYQq/mQ60ZR&#10;GvJ7jLqaWyWigPJqGrleDJGa24yyVtI/b95h2jeWkmrfmMJSgsKSUe4nkj6hdW9+EcGyyxpnwaWP&#10;zkBQtZbgLtI1kAAFrXtrarxmpFx8SoKiCKmrK8XIVSQoPJ4291tXe8gEFgo/mfQdszk6icx90yBu&#10;UpsnKQrxB3jou4sf3d/gB+Ku44/4tyf/jLvOP0Cz7t33foNH4e8YrXKfzWXkdyuon9DqN0p8oKtw&#10;M3KTrVYDtoms1bVVjc1FktkYHDn15iEJUzTUIC37fBWZk+S/ivBVnSXIcRBLde6/dtm9lkTuq22Q&#10;ELewrIisxeNWsxS7x+gcWPXJ/RMPoi0HZmMBq7spidXqnWVBYjUORWLjkHgZ2OfE445DKbSViE/f&#10;NaIhJ2GOQRdR5vlcOgwbVp4n1WUPDMG4NI80BSJY7iCj7pOFJpaTRWiWvUJ/E6XVHey+/Yz9859R&#10;3zjkvV7h91ah9B2aktJ2EnIM5hz4ueUerBnnNDbBjF/ge6pKc6sunAXV11pDpKc8PPw+ncp8OE4x&#10;SPCYZTTWm1jZH2D9aIAXFy8ZfKVx/+k93J34E59/J7LdmEGeJFpZK6C/28bm0RrL9SFenL3Eyzev&#10;8Pr8DGfv3uD9xUfjFCQEEgA5iQuqhxGMMbXQ6sUny1Vc8EPLW9z8+8iN1MNp4+gFeYNOIl1iOR0y&#10;kNtCY7SP2uoug741M8guWaPQNtXu2aIgqNv9wCyzFMRMtWmWxXYPjZVt1OnWlCwwTyHJVigsDCYy&#10;zToagwqaaxpv0yc+MxC9R9GJI1DMIkPHGq1Y1a0mz5VAghfxyeGpSkZkqLlBDKHyOTf36ZajUBWU&#10;Bq6Z7UmQpiszBUHVOqZKis+IhEPtbVqa+6h7LkK9FAAruifpXu5LZUrrIl7r9cbY61fongJ/8z9i&#10;FIMpgnxTAQ54wXuHwMYB8Ld//4zvp/DXf7eKDreNDonOcyNWdtWQDbutxYaOYcDzEvTs6bWEUeeg&#10;c7G3sc/LEgrru6qOE+60hiMzAEZtEUq4VWj1ESvUEMmV6RwaSPEBCBfqcIZS8MRzWAyGuR6BKxyC&#10;KyBSTlMQfFhOOCkQjK6TFpbjDjgjc1bacI2pKPvpPOQswnQLUYpA0jRclzpqyyhSNBhl0p3cFopi&#10;L2MEIt9OmqVSkSslyKxnCgsBkjHdg0RCbQ6ezDzCJbepy5VghMsevufgNjPWGIr4LNwZzZ43b7b1&#10;KFVHdtYIhEZca6nssK403QDhyanqaNEIS/hSYGyBsOEZF4rCDMIdJ+FCtOtCfOBGZHWJkf5j0zNq&#10;joLgGT6Fq0uhaE3A0VT3WDqGqNog7mIy9h0exe6amfYmk9/jfvBb3PX8EX92/E984/rf+DHwDe4F&#10;/oQHsW/xMMHtcj9a4zQKk/D1SMCjBPJ7jIg7RSyVKfbV+m8KhS0QQnx4xAIhoSBh/pJQXArELwmF&#10;UoWbbrAkBl9N8ypM4fijUjsfoLTpxVyUAQVdqaJuzQduC4SNr8Y90JVcCQXXTbXNJVQgbwuFBEEE&#10;rfr/eTOREfdDgZBgOHIdrkswrmGy1honw99S4HtKm5Gu89momyR2GRLd6OStqZPXCIHy+jGiJAiX&#10;GrvVzqF90A2ZORdIKLpGdluKZqmbSTGq5nmKQJRHyfR84udmcJfIigIRYvTsZ2QdInkmeiNMeQK4&#10;PzODXLuJ519eY//NAfZf7+DozS7LTAnRYgTO6DzSrTDdfw2VHh03Xb3W1ygoO8cb2D3YxMnJ4ZVA&#10;vKWbOL94h7fv6CzeX1wJhi0QYxpx9ffpiyUgb84/GLH4S3/qiVRgQBAjRwhLoTT8mapxFrarCGbJ&#10;JxRciUW63LwWioYlFOkqxeBSKJoU4hIFutRZRYvrBbq4VLnGfSQRT7sx5/5nHvUF+tsk1MwUjxFG&#10;rE03mC0jQnGI9Bkpyy1IANSbi+Ig0r8Wiuv5FnRfTPWSLRQkydjKwZVA2PmTrH1xH3zewxQT3Wvd&#10;dy2N++C9vBYKSxxsoRDZamkf77ZQJIdnyK8Bf/gOFIMs8Qp/+9+1XiTKxJDYI0jW/20VU0GgRPHw&#10;NY8QGlrn/atCcSkQV+AxI4M9rlvtZF8JBX/DuKOwx1vcCSYyVOymSbIl0ehs7PLBWzPINhgl5Orw&#10;0TZqTmNnJMsoJ0tSJqIJLAaCJFcXX7vgjC0YBxEhSSf5AMc0+1hOLmOR35033VzVxVVCkZFQUBQk&#10;FDU1XNNJFFpWbyeTI2ocFIh0k9ESXUWmlUCODiOhtOWNKKJlpQJZpItZgi/jNN1dvRkKVYpOgcd0&#10;xS7bKhJqzKYgxGagNBxO5X1KKjXHnGlTcKSttByu3DQdAAUoxWg/OWEmGXLlSexjWM49gZtLCYSq&#10;UvyNpzcQ7M/TWvJY5QlGK9NYLD8y8HT4HWKhTnEo3MfD6Le4H/ozvqUA/Ifr/+AH75/M/N4zpfuY&#10;LT/AVPaeyQt1L/AH/Nn1L/h34l7w3/B96E8GDxPfYqrwI8XmJ3gH/D1NHr9PkVpLIMKoMjRQGvC6&#10;eaANUVIInKq+oWCMwxYJM9GP6cLK9w0oBAbW6ysirnJf47ja7hKMhiVQsxEX75OXcV8fh1/yJNEF&#10;LKv3TpkkTMKYzylPU5tkKlIXufO7PJ9xUTDCwIdZvbBMEjoVMj78WmobI1QFNUrze9xWje8SB3Xr&#10;1XgG6/3bIJnrd0g8uY2zSmGsqgeSiIDHoNB4KCqaolXzaocrfVRGhyivHSCoaik6EB+PY2bIU1WY&#10;vjOGq/O/gq7bpejpN/C7mgjfnhBf2W695S7yww0MD5+Zqh21h7y55GVSNP99wNmH53QGhxhualBa&#10;DuVWEfVeFaOdVazvrmH7cBN7x9s4OpWLeI6379/gzbszfJAgjOHd+48UiU+4oJP4SCfxlwRi/O+2&#10;PMhZnF98wTvaiYOTl6j210n0bTOmIpKrIpStIpAum2Ws2DROw26ozjcHKDa7Bvl6G7ka3UStYZBv&#10;tCg0JQaVdUTyTSMsUYpNstonT/RQbHB/5SVEaho38QwRltNCI4lsm26FPBWmg/ZSlDx0Fcu8nmqU&#10;9vJZMe0NY7iRnoNwy4E05KRF7JtIrNIlUlTM7IH8TCJhYByEjXXTkKz7LXK1oGMJ9msLRiTMeVif&#10;KZAw0fqlWAUbh8itA0WKxZ07aeIQf/VXwLyTriEDdPeApzRRd+7kzOf/+K/HWDsHYr0vPD5/A/d5&#10;AzzWOGwRuMIt4RjPTCtolkOdszl3iQYdWLi7g/8LeAvCia7CIYMAAAAASUVORK5CYIJQSwECLQAU&#10;AAYACAAAACEAu+OhXhMBAABGAgAAEwAAAAAAAAAAAAAAAAAAAAAAW0NvbnRlbnRfVHlwZXNdLnht&#10;bFBLAQItABQABgAIAAAAIQA4/SH/1gAAAJQBAAALAAAAAAAAAAAAAAAAAEQBAABfcmVscy8ucmVs&#10;c1BLAQItABQABgAIAAAAIQDP33IwIQkAANZCAAAOAAAAAAAAAAAAAAAAAEMCAABkcnMvZTJvRG9j&#10;LnhtbFBLAQItABQABgAIAAAAIQCfavbe1wAAAK0CAAAZAAAAAAAAAAAAAAAAAJALAABkcnMvX3Jl&#10;bHMvZTJvRG9jLnhtbC5yZWxzUEsBAi0AFAAGAAgAAAAhAARKTHbgAAAACAEAAA8AAAAAAAAAAAAA&#10;AAAAngwAAGRycy9kb3ducmV2LnhtbFBLAQItAAoAAAAAAAAAIQD0TLJaiiIFAIoiBQAUAAAAAAAA&#10;AAAAAAAAAKsNAABkcnMvbWVkaWEvaW1hZ2U0LnBuZ1BLAQItAAoAAAAAAAAAIQDxx7PymgEAAJoB&#10;AAAUAAAAAAAAAAAAAAAAAGcwBQBkcnMvbWVkaWEvaW1hZ2UyLnBuZ1BLAQItAAoAAAAAAAAAIQBR&#10;eH/EnBQBAJwUAQAUAAAAAAAAAAAAAAAAADMyBQBkcnMvbWVkaWEvaW1hZ2UxLmpwZ1BLAQItAAoA&#10;AAAAAAAAIQCNjPkosZQFALGUBQAUAAAAAAAAAAAAAAAAAAFHBgBkcnMvbWVkaWEvaW1hZ2UzLnBu&#10;Z1BLBQYAAAAACQAJAEICAADk2wsAAAA=&#10;">
                <v:shape id="文字方塊 2" o:spid="_x0000_s1465" type="#_x0000_t202" style="position:absolute;left:25829;top:19929;width:5074;height:18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0h3MQA&#10;AADcAAAADwAAAGRycy9kb3ducmV2LnhtbERPS2sCMRC+C/0PYQq9iGZ9IGVrFJEKrRfp1ou3YTNu&#10;tt1MliSr239vBKG3+fies1z3thEX8qF2rGAyzkAQl07XXCk4fu9GryBCRNbYOCYFfxRgvXoaLDHX&#10;7spfdCliJVIIhxwVmBjbXMpQGrIYxq4lTtzZeYsxQV9J7fGawm0jp1m2kBZrTg0GW9oaKn+Lzio4&#10;zE8HM+zO7/vNfOY/j9128VMVSr0895s3EJH6+C9+uD90mj+Zwf2ZdIF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9IdzEAAAA3AAAAA8AAAAAAAAAAAAAAAAAmAIAAGRycy9k&#10;b3ducmV2LnhtbFBLBQYAAAAABAAEAPUAAACJAwAAAAA=&#10;" stroked="f">
                  <v:textbox style="mso-fit-shape-to-text:t" inset="0,0,0,0">
                    <w:txbxContent>
                      <w:p w:rsidR="000A12CD" w:rsidRDefault="000A12CD" w:rsidP="0022022D">
                        <w:pPr>
                          <w:jc w:val="center"/>
                        </w:pPr>
                        <w:r w:rsidRPr="00132A97">
                          <w:rPr>
                            <w:rFonts w:hint="eastAsia"/>
                            <w:spacing w:val="20"/>
                            <w:sz w:val="22"/>
                            <w:szCs w:val="22"/>
                          </w:rPr>
                          <w:t>圖</w:t>
                        </w:r>
                        <w:r w:rsidRPr="00132A97">
                          <w:rPr>
                            <w:rFonts w:hint="eastAsia"/>
                            <w:spacing w:val="20"/>
                            <w:sz w:val="22"/>
                            <w:szCs w:val="22"/>
                          </w:rPr>
                          <w:t>2</w:t>
                        </w:r>
                        <w:r>
                          <w:rPr>
                            <w:spacing w:val="20"/>
                            <w:sz w:val="22"/>
                            <w:szCs w:val="22"/>
                          </w:rPr>
                          <w:t>3</w:t>
                        </w:r>
                      </w:p>
                    </w:txbxContent>
                  </v:textbox>
                </v:shape>
                <v:group id="群組 82" o:spid="_x0000_s1466" style="position:absolute;width:56867;height:19300" coordsize="56867,19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<v:group id="群組 560" o:spid="_x0000_s1467" style="position:absolute;top:78;width:18072;height:19129" coordsize="18072,19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ZTT5cIAAADcAAAADwAAAGRycy9kb3ducmV2LnhtbERPy4rCMBTdC/MP4Qqz&#10;07QOilRTERkHFyL4gGF2l+b2gc1NaTJt/XuzEFweznu9GUwtOmpdZVlBPI1AEGdWV1wouF33kyUI&#10;55E11pZJwYMcbNKP0RoTbXs+U3fxhQgh7BJUUHrfJFK6rCSDbmob4sDltjXoA2wLqVvsQ7ip5SyK&#10;FtJgxaGhxIZ2JWX3y79R8NNjv/2Kv7vjPd89/q7z0+8xJqU+x8N2BcLT4N/il/ugFcwXYX44E46A&#10;TJ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2U0+XCAAAA3AAAAA8A&#10;AAAAAAAAAAAAAAAAqgIAAGRycy9kb3ducmV2LnhtbFBLBQYAAAAABAAEAPoAAACZAwAAAAA=&#10;">
                    <v:group id="群組 549" o:spid="_x0000_s1468" style="position:absolute;width:18072;height:19129" coordsize="18072,19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xsmGM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Ukix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GyYYxgAAANwA&#10;AAAPAAAAAAAAAAAAAAAAAKoCAABkcnMvZG93bnJldi54bWxQSwUGAAAAAAQABAD6AAAAnQMAAAAA&#10;">
                      <v:shape id="文字方塊 2" o:spid="_x0000_s1469" type="#_x0000_t202" style="position:absolute;left:7710;top:17059;width:2528;height:20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+/q8cA&#10;AADcAAAADwAAAGRycy9kb3ducmV2LnhtbESPQUsDMRCF70L/Q5hCL2KzraXI2rSUoqBeimsv3obN&#10;dLO6mSxJtl3/vXMQvM3w3rz3zWY3+k5dKKY2sIHFvABFXAfbcmPg9PF89wAqZWSLXWAy8EMJdtvJ&#10;zQZLG678TpcqN0pCOJVowOXcl1qn2pHHNA89sWjnED1mWWOjbcSrhPtOL4tirT22LA0Oezo4qr+r&#10;wRs4rj6P7nY4P73tV/fx9TQc1l9NZcxsOu4fQWUa87/57/rFCv5C8OUZmUBv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Zvv6vHAAAA3AAAAA8AAAAAAAAAAAAAAAAAmAIAAGRy&#10;cy9kb3ducmV2LnhtbFBLBQYAAAAABAAEAPUAAACMAwAAAAA=&#10;" stroked="f">
                        <v:textbox style="mso-fit-shape-to-text:t" inset="0,0,0,0">
                          <w:txbxContent>
                            <w:p w:rsidR="000A12CD" w:rsidRDefault="000A12CD" w:rsidP="0022022D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甲</w:t>
                              </w:r>
                            </w:p>
                          </w:txbxContent>
                        </v:textbox>
                      </v:shape>
                      <v:group id="群組 34" o:spid="_x0000_s1470" style="position:absolute;width:18072;height:16217" coordsize="18072,162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    <v:shape id="圖片 5471" o:spid="_x0000_s1471" type="#_x0000_t75" style="position:absolute;width:18072;height:16217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0+IlrFAAAA3QAAAA8AAABkcnMvZG93bnJldi54bWxEj1FrwjAUhd8H+w/hCnspM3WoG51RhkMR&#10;BoKdP+DS3LXF5qYk0XT+eiMM9ng453yHs1gNphMXcr61rGAyzkEQV1a3XCs4fm+e30D4gKyxs0wK&#10;fsnDavn4sMBC28gHupShFgnCvkAFTQh9IaWvGjLox7YnTt6PdQZDkq6W2mFMcNPJlzyfS4Mtp4UG&#10;e1o3VJ3Ks1GwmUX+rPZfWbbNKF6PpfUuWqWeRsPHO4hAQ/gP/7V3WsFs+jqB+5v0BOTyB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9PiJaxQAAAN0AAAAPAAAAAAAAAAAAAAAA&#10;AJ8CAABkcnMvZG93bnJldi54bWxQSwUGAAAAAAQABAD3AAAAkQMAAAAA&#10;">
                          <v:imagedata r:id="rId241" o:title="" grayscale="t"/>
                          <v:path arrowok="t"/>
                        </v:shape>
                        <v:group id="群組 122" o:spid="_x0000_s1472" style="position:absolute;left:6363;top:2043;width:4382;height:6839" coordorigin="5784,1630" coordsize="4134,64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        <v:shape id="文字方塊 2" o:spid="_x0000_s1473" type="#_x0000_t202" style="position:absolute;left:8790;top:7036;width:713;height:10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AQVsIA&#10;AADaAAAADwAAAGRycy9kb3ducmV2LnhtbESPQWvCQBSE7wX/w/IEL6VuEiTY1FWkKIi3pr14e2Rf&#10;k2D2bchuk5hf7wpCj8PMfMNsdqNpRE+dqy0riJcRCOLC6ppLBT/fx7c1COeRNTaWScGNHOy2s5cN&#10;ZtoO/EV97ksRIOwyVFB532ZSuqIig25pW+Lg/drOoA+yK6XucAhw08gkilJpsOawUGFLnxUV1/zP&#10;KEjHQ/t6fqdkmIqm58sUx55ipRbzcf8BwtPo/8PP9kkrWMHjSrgBcn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IBBWwgAAANoAAAAPAAAAAAAAAAAAAAAAAJgCAABkcnMvZG93&#10;bnJldi54bWxQSwUGAAAAAAQABAD1AAAAhwMAAAAA&#10;" filled="f" stroked="f">
                            <v:textbox style="mso-fit-shape-to-text:t" inset="0,0,0,0">
                              <w:txbxContent>
                                <w:p w:rsidR="000A12CD" w:rsidRPr="00045B10" w:rsidRDefault="000A12CD" w:rsidP="00F16074">
                                  <w:pPr>
                                    <w:rPr>
                                      <w:rFonts w:ascii="Arial" w:hAnsi="Arial" w:cs="Arial"/>
                                      <w:b/>
                                      <w:sz w:val="14"/>
                                    </w:rPr>
                                  </w:pPr>
                                  <w:r w:rsidRPr="00045B10">
                                    <w:rPr>
                                      <w:rFonts w:ascii="Arial" w:hAnsi="Arial" w:cs="Arial"/>
                                      <w:b/>
                                      <w:sz w:val="14"/>
                                    </w:rPr>
                                    <w:t>L</w:t>
                                  </w:r>
                                </w:p>
                              </w:txbxContent>
                            </v:textbox>
                          </v:shape>
                          <v:shape id="文字方塊 2" o:spid="_x0000_s1474" type="#_x0000_t202" style="position:absolute;left:5784;top:4236;width:707;height:1056;rotation:76566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AckcUA&#10;AADaAAAADwAAAGRycy9kb3ducmV2LnhtbESPQWvCQBSE70L/w/KEXoJuWtDG6CqlUBBKEbWg3h7Z&#10;Z7KYfRuzW03/vVsQPA4z8w0zW3S2FhdqvXGs4GWYgiAunDZcKvjZfg4yED4ga6wdk4I/8rCYP/Vm&#10;mGt35TVdNqEUEcI+RwVVCE0upS8qsuiHriGO3tG1FkOUbSl1i9cIt7V8TdOxtGg4LlTY0EdFxWnz&#10;axWY89fkzWx3SXYYrZbf+3OSnVaJUs/97n0KIlAXHuF7e6kVjOD/SrwBcn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0ByRxQAAANoAAAAPAAAAAAAAAAAAAAAAAJgCAABkcnMv&#10;ZG93bnJldi54bWxQSwUGAAAAAAQABAD1AAAAigMAAAAA&#10;" filled="f" stroked="f">
                            <v:textbox style="mso-fit-shape-to-text:t" inset="0,0,0,0">
                              <w:txbxContent>
                                <w:p w:rsidR="000A12CD" w:rsidRPr="00045B10" w:rsidRDefault="000A12CD" w:rsidP="00F16074">
                                  <w:pPr>
                                    <w:rPr>
                                      <w:rFonts w:ascii="Arial" w:hAnsi="Arial" w:cs="Arial"/>
                                      <w:b/>
                                      <w:sz w:val="16"/>
                                    </w:rPr>
                                  </w:pPr>
                                  <w:r w:rsidRPr="00045B10">
                                    <w:rPr>
                                      <w:rFonts w:ascii="Arial" w:hAnsi="Arial" w:cs="Arial"/>
                                      <w:b/>
                                      <w:sz w:val="14"/>
                                    </w:rPr>
                                    <w:t>L</w:t>
                                  </w:r>
                                </w:p>
                              </w:txbxContent>
                            </v:textbox>
                          </v:shape>
                          <v:shape id="文字方塊 2" o:spid="_x0000_s1475" type="#_x0000_t202" style="position:absolute;left:9212;top:1630;width:707;height:10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4rusEA&#10;AADaAAAADwAAAGRycy9kb3ducmV2LnhtbESPQYvCMBSE78L+h/AWvIim7UF2a2NZFgXxputlb4/m&#10;2Rabl9LEtvrrjSB4HGa+GSbLR9OInjpXW1YQLyIQxIXVNZcKTn/b+RcI55E1NpZJwY0c5OuPSYap&#10;tgMfqD/6UoQSdikqqLxvUyldUZFBt7AtcfDOtjPog+xKqTscQrlpZBJFS2mw5rBQYUu/FRWX49Uo&#10;WI6bdrb/pmS4F03P//c49hQrNf0cf1YgPI3+HX7ROx04eF4JN0C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i+K7rBAAAA2gAAAA8AAAAAAAAAAAAAAAAAmAIAAGRycy9kb3du&#10;cmV2LnhtbFBLBQYAAAAABAAEAPUAAACGAwAAAAA=&#10;" filled="f" stroked="f">
                            <v:textbox style="mso-fit-shape-to-text:t" inset="0,0,0,0">
                              <w:txbxContent>
                                <w:p w:rsidR="000A12CD" w:rsidRPr="00045B10" w:rsidRDefault="000A12CD" w:rsidP="00F16074">
                                  <w:pPr>
                                    <w:rPr>
                                      <w:rFonts w:ascii="Arial" w:hAnsi="Arial" w:cs="Arial"/>
                                      <w:b/>
                                      <w:sz w:val="14"/>
                                    </w:rPr>
                                  </w:pPr>
                                  <w:r w:rsidRPr="00045B10">
                                    <w:rPr>
                                      <w:rFonts w:ascii="Arial" w:hAnsi="Arial" w:cs="Arial"/>
                                      <w:b/>
                                      <w:sz w:val="14"/>
                                    </w:rPr>
                                    <w:t>L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  <v:shape id="圖片 543" o:spid="_x0000_s1476" type="#_x0000_t75" style="position:absolute;left:10511;top:11996;width:826;height:14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dM3mbCAAAA3AAAAA8AAABkcnMvZG93bnJldi54bWxEj92KwjAUhO8XfIdwBO/WdLWKdJuKFmS9&#10;9O8BDs3Ztmxz0jZR69tvBMHLYWa+YdL1YBpxo97VlhV8TSMQxIXVNZcKLufd5wqE88gaG8uk4EEO&#10;1tnoI8VE2zsf6XbypQgQdgkqqLxvEyldUZFBN7UtcfB+bW/QB9mXUvd4D3DTyFkULaXBmsNChS3l&#10;FRV/p6tRkG/zmPbGroZuZ7pD183bZfyj1GQ8bL5BeBr8O/xq77WCRTyH55lwBGT2D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XTN5mwgAAANwAAAAPAAAAAAAAAAAAAAAAAJ8C&#10;AABkcnMvZG93bnJldi54bWxQSwUGAAAAAAQABAD3AAAAjgMAAAAA&#10;">
                      <v:imagedata r:id="rId242" o:title=""/>
                      <v:path arrowok="t"/>
                    </v:shape>
                  </v:group>
                  <v:group id="群組 561" o:spid="_x0000_s1477" style="position:absolute;left:19655;top:117;width:17850;height:19183" coordsize="17849,191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th2fs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MoH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i2HZ+xgAAANwA&#10;AAAPAAAAAAAAAAAAAAAAAKoCAABkcnMvZG93bnJldi54bWxQSwUGAAAAAAQABAD6AAAAnQMAAAAA&#10;">
                    <v:group id="群組 547" o:spid="_x0000_s1478" style="position:absolute;width:17849;height:19183" coordsize="17849,191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cgX8c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IFi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yBfxxgAAANwA&#10;AAAPAAAAAAAAAAAAAAAAAKoCAABkcnMvZG93bnJldi54bWxQSwUGAAAAAAQABAD6AAAAnQMAAAAA&#10;">
                      <v:shape id="文字方塊 2" o:spid="_x0000_s1479" type="#_x0000_t202" style="position:absolute;left:7642;top:16991;width:2464;height:2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KFTcIA&#10;AADcAAAADwAAAGRycy9kb3ducmV2LnhtbERPS4vCMBC+L/gfwgh7WTStB1m6RvG14EEPdsXz0Ixt&#10;sZmUJNr6740g7G0+vufMFr1pxJ2cry0rSMcJCOLC6ppLBae/39E3CB+QNTaWScGDPCzmg48ZZtp2&#10;fKR7HkoRQ9hnqKAKoc2k9EVFBv3YtsSRu1hnMEToSqkddjHcNHKSJFNpsObYUGFL64qKa34zCqYb&#10;d+uOvP7anLZ7PLTl5Lx6nJX6HPbLHxCB+vAvfrt3Os5PU3g9Ey+Q8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8oVNwgAAANwAAAAPAAAAAAAAAAAAAAAAAJgCAABkcnMvZG93&#10;bnJldi54bWxQSwUGAAAAAAQABAD1AAAAhwMAAAAA&#10;" stroked="f">
                        <v:textbox inset="0,0,0,0">
                          <w:txbxContent>
                            <w:p w:rsidR="000A12CD" w:rsidRDefault="000A12CD" w:rsidP="0022022D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乙</w:t>
                              </w:r>
                            </w:p>
                          </w:txbxContent>
                        </v:textbox>
                      </v:shape>
                      <v:group id="群組 539" o:spid="_x0000_s1480" style="position:absolute;width:17849;height:16198" coordsize="17849,161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1VZ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QLl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HVVlxgAAANwA&#10;AAAPAAAAAAAAAAAAAAAAAKoCAABkcnMvZG93bnJldi54bWxQSwUGAAAAAAQABAD6AAAAnQMAAAAA&#10;">
                        <v:shape id="圖片 35" o:spid="_x0000_s1481" type="#_x0000_t75" style="position:absolute;width:17849;height:161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2QBfzDAAAA2wAAAA8AAABkcnMvZG93bnJldi54bWxEj92KwjAUhO+FfYdwFrzTVEXRahRxWRUW&#10;L/x5gENzTKvNSWlirW+/WVjwcpiZb5jFqrWlaKj2hWMFg34CgjhzumCj4HL+7k1B+ICssXRMCl7k&#10;YbX86Cww1e7JR2pOwYgIYZ+igjyEKpXSZzlZ9H1XEUfv6mqLIcraSF3jM8JtKYdJMpEWC44LOVa0&#10;ySm7nx5Wwdd63zwuhs3P9mh3m1l7NofhTanuZ7uegwjUhnf4v73XCkZj+PsSf4Bc/gI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nZAF/MMAAADbAAAADwAAAAAAAAAAAAAAAACf&#10;AgAAZHJzL2Rvd25yZXYueG1sUEsFBgAAAAAEAAQA9wAAAI8DAAAAAA==&#10;">
                          <v:imagedata r:id="rId243" o:title="" grayscale="t"/>
                          <v:path arrowok="t"/>
                        </v:shape>
                        <v:shape id="文字方塊 2" o:spid="_x0000_s1482" type="#_x0000_t202" style="position:absolute;left:13846;top:555;width:730;height:1143;rotation:-106484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51asUA&#10;AADbAAAADwAAAGRycy9kb3ducmV2LnhtbESPQWvCQBSE74X+h+UVequb5iA1ukraEilCxaYBr4/s&#10;Mwnuvg3ZVeO/7xYEj8PMfMMsVqM14kyD7xwreJ0kIIhrpztuFFS/xcsbCB+QNRrHpOBKHlbLx4cF&#10;Ztpd+IfOZWhEhLDPUEEbQp9J6euWLPqJ64mjd3CDxRDl0Eg94CXCrZFpkkylxY7jQos9fbRUH8uT&#10;VfC+31XNdzENVbIb8+12bdLNp1Hq+WnM5yACjeEevrW/tIJ0Bv9f4g+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XnVqxQAAANsAAAAPAAAAAAAAAAAAAAAAAJgCAABkcnMv&#10;ZG93bnJldi54bWxQSwUGAAAAAAQABAD1AAAAigMAAAAA&#10;" filled="f" stroked="f">
                          <v:textbox style="mso-fit-shape-to-text:t" inset="0,0,0,0">
                            <w:txbxContent>
                              <w:p w:rsidR="000A12CD" w:rsidRPr="007A2E33" w:rsidRDefault="000A12CD" w:rsidP="00F16074">
                                <w:pPr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</w:pPr>
                                <w:r w:rsidRPr="007A2E33"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文字方塊 2" o:spid="_x0000_s1483" type="#_x0000_t202" style="position:absolute;left:7576;top:3069;width:735;height:11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kQU8MA&#10;AADbAAAADwAAAGRycy9kb3ducmV2LnhtbESPQWvCQBSE7wX/w/KEXopukkOq0VWkKJTeTHvx9th9&#10;JsHs25DdJqm/vlsQehxm5htmu59sKwbqfeNYQbpMQBBrZxquFHx9nhYrED4gG2wdk4If8rDfzZ62&#10;WBg38pmGMlQiQtgXqKAOoSuk9Lomi37pOuLoXV1vMUTZV9L0OEa4bWWWJLm02HBcqLGjt5r0rfy2&#10;CvLp2L18rCkb77od+HJP00CpUs/z6bABEWgK/+FH+90oyF7h70v8AXL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ukQU8MAAADbAAAADwAAAAAAAAAAAAAAAACYAgAAZHJzL2Rv&#10;d25yZXYueG1sUEsFBgAAAAAEAAQA9QAAAIgDAAAAAA==&#10;" filled="f" stroked="f">
                          <v:textbox style="mso-fit-shape-to-text:t" inset="0,0,0,0">
                            <w:txbxContent>
                              <w:p w:rsidR="000A12CD" w:rsidRPr="00E36290" w:rsidRDefault="000A12CD" w:rsidP="00F16074">
                                <w:pPr>
                                  <w:rPr>
                                    <w:rFonts w:ascii="Arial" w:hAnsi="Arial" w:cs="Arial"/>
                                    <w:b/>
                                    <w:sz w:val="16"/>
                                  </w:rPr>
                                </w:pPr>
                                <w:r w:rsidRPr="00E36290"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文字方塊 2" o:spid="_x0000_s1484" type="#_x0000_t202" style="position:absolute;left:8556;top:8164;width:730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W7YcIA&#10;AADbAAAADwAAAGRycy9kb3ducmV2LnhtbESPQYvCMBSE7wv+h/AEL4umURCtRhHZhcWb7l68PZpn&#10;W2xeShPb6q/fCILHYWa+Ydbb3laipcaXjjWoSQKCOHOm5FzD3+/3eAHCB2SDlWPScCcP283gY42p&#10;cR0fqT2FXEQI+xQ1FCHUqZQ+K8iin7iaOHoX11gMUTa5NA12EW4rOU2SubRYclwosKZ9Qdn1dLMa&#10;5v1X/XlY0rR7ZFXL54dSgZTWo2G/W4EI1Id3+NX+MRpmCp5f4g+Qm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lbthwgAAANsAAAAPAAAAAAAAAAAAAAAAAJgCAABkcnMvZG93&#10;bnJldi54bWxQSwUGAAAAAAQABAD1AAAAhwMAAAAA&#10;" filled="f" stroked="f">
                          <v:textbox style="mso-fit-shape-to-text:t" inset="0,0,0,0">
                            <w:txbxContent>
                              <w:p w:rsidR="000A12CD" w:rsidRPr="00E36290" w:rsidRDefault="000A12CD" w:rsidP="00F16074">
                                <w:pPr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</w:pPr>
                                <w:r w:rsidRPr="00E36290"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文字方塊 2" o:spid="_x0000_s1485" type="#_x0000_t202" style="position:absolute;left:14140;top:11789;width:730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3z8MQA&#10;AADbAAAADwAAAGRycy9kb3ducmV2LnhtbESPQWvCQBSE74L/YXlCL2I2sSXY1FWKWCi9NXrx9th9&#10;TUKzb0N2m6T++m5B8DjMzDfMdj/ZVgzU+8axgixJQRBrZxquFJxPb6sNCB+QDbaOScEvedjv5rMt&#10;FsaN/ElDGSoRIewLVFCH0BVSel2TRZ+4jjh6X663GKLsK2l6HCPctnKdprm02HBcqLGjQ036u/yx&#10;CvLp2C0/nmk9XnU78OWaZYEypR4W0+sLiEBTuIdv7Xej4OkR/r/EHyB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N8/DEAAAA2wAAAA8AAAAAAAAAAAAAAAAAmAIAAGRycy9k&#10;b3ducmV2LnhtbFBLBQYAAAAABAAEAPUAAACJAwAAAAA=&#10;" filled="f" stroked="f">
                          <v:textbox style="mso-fit-shape-to-text:t" inset="0,0,0,0">
                            <w:txbxContent>
                              <w:p w:rsidR="000A12CD" w:rsidRPr="007A2E33" w:rsidRDefault="000A12CD" w:rsidP="00F16074">
                                <w:pPr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</w:pPr>
                                <w:r w:rsidRPr="007A2E33"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圖片 555" o:spid="_x0000_s1486" type="#_x0000_t75" style="position:absolute;left:10316;top:12231;width:825;height:14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IwdVTDAAAA3AAAAA8AAABkcnMvZG93bnJldi54bWxEj9Fqg0AURN8D+YflBvqWrE01BOsaWkHi&#10;Y5v2Ay7urUrdu+puovn7bqHQx2FmzjDZaTG9uNHkOssKHncRCOLa6o4bBZ8f5fYIwnlkjb1lUnAn&#10;B6d8vcow1Xbmd7pdfCMChF2KClrvh1RKV7dk0O3sQBy8LzsZ9EFOjdQTzgFuermPooM02HFYaHGg&#10;oqX6+3I1CorXIqbK2OMylmZ8G8en4RCflXrYLC/PIDwt/j/81660giRJ4PdMOAIy/w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sjB1VMMAAADcAAAADwAAAAAAAAAAAAAAAACf&#10;AgAAZHJzL2Rvd25yZXYueG1sUEsFBgAAAAAEAAQA9wAAAI8DAAAAAA==&#10;">
                      <v:imagedata r:id="rId242" o:title=""/>
                      <v:path arrowok="t"/>
                    </v:shape>
                  </v:group>
                  <v:group id="群組 81" o:spid="_x0000_s1487" style="position:absolute;left:39155;width:17712;height:19044" coordsize="17712,190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  <v:group id="群組 548" o:spid="_x0000_s1488" style="position:absolute;width:17712;height:19044" coordsize="17710,190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eDg8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Yv4a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4V4ODwwAAANwAAAAP&#10;AAAAAAAAAAAAAAAAAKoCAABkcnMvZG93bnJldi54bWxQSwUGAAAAAAQABAD6AAAAmgMAAAAA&#10;">
                      <v:shape id="文字方塊 2" o:spid="_x0000_s1489" type="#_x0000_t202" style="position:absolute;left:7642;top:16991;width:2381;height:20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GER8QA&#10;AADcAAAADwAAAGRycy9kb3ducmV2LnhtbERPS2sCMRC+F/ofwgheimZ9IGU1ikiF2ot068XbsBk3&#10;q5vJkmR1+++bQqG3+fies9r0thF38qF2rGAyzkAQl07XXCk4fe1HryBCRNbYOCYF3xRgs35+WmGu&#10;3YM/6V7ESqQQDjkqMDG2uZShNGQxjF1LnLiL8xZjgr6S2uMjhdtGTrNsIS3WnBoMtrQzVN6Kzio4&#10;zs9H89Jd3j6285k/nLrd4loVSg0H/XYJIlIf/8V/7ned5k+m8PtMuk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xhEfEAAAA3AAAAA8AAAAAAAAAAAAAAAAAmAIAAGRycy9k&#10;b3ducmV2LnhtbFBLBQYAAAAABAAEAPUAAACJAwAAAAA=&#10;" stroked="f">
                        <v:textbox style="mso-fit-shape-to-text:t" inset="0,0,0,0">
                          <w:txbxContent>
                            <w:p w:rsidR="000A12CD" w:rsidRDefault="000A12CD" w:rsidP="0022022D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丙</w:t>
                              </w:r>
                            </w:p>
                          </w:txbxContent>
                        </v:textbox>
                      </v:shape>
                      <v:group id="群組 537" o:spid="_x0000_s1490" style="position:absolute;width:17710;height:16198" coordsize="17710,161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c5kj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Ily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zmSMxgAAANwA&#10;AAAPAAAAAAAAAAAAAAAAAKoCAABkcnMvZG93bnJldi54bWxQSwUGAAAAAAQABAD6AAAAnQMAAAAA&#10;">
                        <v:shape id="圖片 36" o:spid="_x0000_s1491" type="#_x0000_t75" style="position:absolute;width:17710;height:161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Lx+YfEAAAA2wAAAA8AAABkcnMvZG93bnJldi54bWxEj0GLwjAUhO+C/yE8wYusqQoiXaOIInjR&#10;1erCHh/Nsy02L7WJtv77jbCwx2FmvmHmy9aU4km1KywrGA0jEMSp1QVnCi7n7ccMhPPIGkvLpOBF&#10;DpaLbmeOsbYNn+iZ+EwECLsYFeTeV7GULs3JoBvaijh4V1sb9EHWmdQ1NgFuSjmOoqk0WHBYyLGi&#10;dU7pLXkYBffk9X2YPfbN5gtb83M6jAb2WCrV77WrTxCeWv8f/mvvtILJFN5fwg+Qi1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Lx+YfEAAAA2wAAAA8AAAAAAAAAAAAAAAAA&#10;nwIAAGRycy9kb3ducmV2LnhtbFBLBQYAAAAABAAEAPcAAACQAwAAAAA=&#10;">
                          <v:imagedata r:id="rId244" o:title="" grayscale="t"/>
                          <v:path arrowok="t"/>
                        </v:shape>
                        <v:shape id="文字方塊 2" o:spid="_x0000_s1492" type="#_x0000_t202" style="position:absolute;left:8621;top:2743;width:711;height:1111;rotation:18138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i+sMAA&#10;AADcAAAADwAAAGRycy9kb3ducmV2LnhtbERPzYrCMBC+L/gOYRa8rWk9yFKNIrKFenFZ6wMMzdgW&#10;m0lJ0lrf3iwI3ubj+53NbjKdGMn51rKCdJGAIK6sbrlWcCnzr28QPiBr7CyTggd52G1nHxvMtL3z&#10;H43nUIsYwj5DBU0IfSalrxoy6Be2J47c1TqDIUJXS+3wHsNNJ5dJspIGW44NDfZ0aKi6nQejYDTs&#10;fh8/fCx9Oh2Kiz+V+TAoNf+c9msQgabwFr/chY7zlyn8PxMvkN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7i+sMAAAADcAAAADwAAAAAAAAAAAAAAAACYAgAAZHJzL2Rvd25y&#10;ZXYueG1sUEsFBgAAAAAEAAQA9QAAAIUDAAAAAA==&#10;" filled="f" stroked="f">
                          <v:textbox style="mso-fit-shape-to-text:t" inset="0,0,0,0">
                            <w:txbxContent>
                              <w:p w:rsidR="000A12CD" w:rsidRPr="007A2E33" w:rsidRDefault="000A12CD" w:rsidP="00F16074">
                                <w:pPr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</w:pPr>
                                <w:r w:rsidRPr="007A2E33"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文字方塊 2" o:spid="_x0000_s1493" type="#_x0000_t202" style="position:absolute;left:8556;top:7870;width:705;height:1105;rotation:18476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8LTMQA&#10;AADcAAAADwAAAGRycy9kb3ducmV2LnhtbESPQUvDQBCF74L/YRnBm91YoUrsthRBW281LeJxyE6T&#10;0OxsyE6T9N87B8HbDO/Ne98s11NozUB9aiI7eJxlYIjL6BuuHBwP7w8vYJIge2wjk4MrJVivbm+W&#10;mPs48hcNhVRGQzjl6KAW6XJrU1lTwDSLHbFqp9gHFF37yvoeRw0PrZ1n2cIGbFgbauzorabyXFyC&#10;g9IWC/n4OQ1N+yyf3/5pvz2Oe+fu76bNKxihSf7Nf9c7r/hzxddndAK7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8PC0zEAAAA3AAAAA8AAAAAAAAAAAAAAAAAmAIAAGRycy9k&#10;b3ducmV2LnhtbFBLBQYAAAAABAAEAPUAAACJAwAAAAA=&#10;" filled="f" stroked="f">
                          <v:textbox style="mso-fit-shape-to-text:t" inset="0,0,0,0">
                            <w:txbxContent>
                              <w:p w:rsidR="000A12CD" w:rsidRPr="007A2E33" w:rsidRDefault="000A12CD" w:rsidP="00F16074">
                                <w:pPr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</w:pPr>
                                <w:r w:rsidRPr="007A2E33">
                                  <w:rPr>
                                    <w:rFonts w:ascii="Arial" w:hAnsi="Arial" w:cs="Arial"/>
                                    <w:b/>
                                    <w:sz w:val="14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文字方塊 2" o:spid="_x0000_s1494" type="#_x0000_t202" style="position:absolute;left:4408;top:8686;width:705;height:1251;rotation:9857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Wq7MUA&#10;AADbAAAADwAAAGRycy9kb3ducmV2LnhtbESP3WrCQBSE7wu+w3IE7+rGElqJriJCoZhC/UO8PGSP&#10;STB7NuxuY+zTdwsFL4eZ+YaZL3vTiI6cry0rmIwTEMSF1TWXCo6H9+cpCB+QNTaWScGdPCwXg6c5&#10;ZtreeEfdPpQiQthnqKAKoc2k9EVFBv3YtsTRu1hnMETpSqkd3iLcNPIlSV6lwZrjQoUtrSsqrvtv&#10;o+CkV/nX9nzpNj8B61O+/Xxz96lSo2G/moEI1IdH+L/9oRWkKfx9iT9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BarsxQAAANsAAAAPAAAAAAAAAAAAAAAAAJgCAABkcnMv&#10;ZG93bnJldi54bWxQSwUGAAAAAAQABAD1AAAAigMAAAAA&#10;" filled="f" stroked="f">
                          <v:textbox style="mso-fit-shape-to-text:t" inset="0,0,0,0">
                            <w:txbxContent>
                              <w:p w:rsidR="000A12CD" w:rsidRPr="007A2E33" w:rsidRDefault="000A12CD" w:rsidP="00F16074">
                                <w:pPr>
                                  <w:rPr>
                                    <w:rFonts w:ascii="Arial" w:hAnsi="Arial" w:cs="Arial"/>
                                    <w:b/>
                                    <w:sz w:val="16"/>
                                  </w:rPr>
                                </w:pPr>
                                <w:r w:rsidRPr="007A2E33">
                                  <w:rPr>
                                    <w:rFonts w:ascii="Arial" w:hAnsi="Arial" w:cs="Arial"/>
                                    <w:b/>
                                    <w:sz w:val="16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圖片 556" o:spid="_x0000_s1495" type="#_x0000_t75" style="position:absolute;left:9808;top:11918;width:825;height:14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Li6yPDAAAA3AAAAA8AAABkcnMvZG93bnJldi54bWxEj9FqwkAURN8L/sNyhb7VjTYJEl2lDYTm&#10;sdp+wCV7TYLZu0l21fTvXaHg4zAzZ5jtfjKduNLoWssKlosIBHFldcu1gt+f4m0NwnlkjZ1lUvBH&#10;Dva72csWM21vfKDr0dciQNhlqKDxvs+kdFVDBt3C9sTBO9nRoA9yrKUe8RbgppOrKEqlwZbDQoM9&#10;5Q1V5+PFKMg/85hKY9fTUJjhexje+zT+Uup1Pn1sQHia/DP83y61giRJ4XEmHAG5uw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QuLrI8MAAADcAAAADwAAAAAAAAAAAAAAAACf&#10;AgAAZHJzL2Rvd25yZXYueG1sUEsFBgAAAAAEAAQA9wAAAI8DAAAAAA==&#10;">
                      <v:imagedata r:id="rId242" o:title=""/>
                      <v:path arrowok="t"/>
                    </v:shape>
                  </v:group>
                </v:group>
              </v:group>
            </w:pict>
          </mc:Fallback>
        </mc:AlternateContent>
      </w:r>
    </w:p>
    <w:p w:rsidR="0022022D" w:rsidRPr="0022022D" w:rsidRDefault="0022022D" w:rsidP="002234B8">
      <w:pPr>
        <w:pStyle w:val="af9"/>
        <w:spacing w:line="320" w:lineRule="atLeast"/>
        <w:ind w:left="0" w:right="-569" w:firstLineChars="118" w:firstLine="330"/>
        <w:rPr>
          <w:noProof/>
          <w:spacing w:val="20"/>
        </w:rPr>
      </w:pPr>
    </w:p>
    <w:p w:rsidR="0022022D" w:rsidRDefault="0022022D" w:rsidP="002234B8">
      <w:pPr>
        <w:pStyle w:val="af9"/>
        <w:spacing w:line="320" w:lineRule="atLeast"/>
        <w:ind w:left="0" w:right="-569" w:firstLineChars="118" w:firstLine="330"/>
        <w:rPr>
          <w:noProof/>
          <w:spacing w:val="20"/>
        </w:rPr>
      </w:pPr>
    </w:p>
    <w:p w:rsidR="0022022D" w:rsidRDefault="0022022D" w:rsidP="002234B8">
      <w:pPr>
        <w:pStyle w:val="af9"/>
        <w:spacing w:line="320" w:lineRule="atLeast"/>
        <w:ind w:left="0" w:right="-569" w:firstLineChars="118" w:firstLine="330"/>
        <w:rPr>
          <w:noProof/>
          <w:spacing w:val="20"/>
        </w:rPr>
      </w:pPr>
    </w:p>
    <w:p w:rsidR="0022022D" w:rsidRDefault="0022022D" w:rsidP="002234B8">
      <w:pPr>
        <w:pStyle w:val="af9"/>
        <w:spacing w:line="320" w:lineRule="atLeast"/>
        <w:ind w:left="0" w:right="-569" w:firstLineChars="118" w:firstLine="330"/>
        <w:rPr>
          <w:noProof/>
          <w:spacing w:val="20"/>
        </w:rPr>
      </w:pPr>
    </w:p>
    <w:p w:rsidR="0022022D" w:rsidRDefault="0022022D" w:rsidP="002234B8">
      <w:pPr>
        <w:pStyle w:val="af9"/>
        <w:spacing w:line="320" w:lineRule="atLeast"/>
        <w:ind w:left="0" w:right="-569" w:firstLineChars="118" w:firstLine="330"/>
        <w:rPr>
          <w:noProof/>
          <w:spacing w:val="20"/>
        </w:rPr>
      </w:pPr>
    </w:p>
    <w:p w:rsidR="0022022D" w:rsidRDefault="0022022D" w:rsidP="002234B8">
      <w:pPr>
        <w:pStyle w:val="af9"/>
        <w:spacing w:line="320" w:lineRule="atLeast"/>
        <w:ind w:left="0" w:right="-569" w:firstLineChars="118" w:firstLine="330"/>
        <w:rPr>
          <w:noProof/>
          <w:spacing w:val="20"/>
        </w:rPr>
      </w:pPr>
    </w:p>
    <w:p w:rsidR="0022022D" w:rsidRDefault="0022022D" w:rsidP="002234B8">
      <w:pPr>
        <w:pStyle w:val="af9"/>
        <w:spacing w:line="320" w:lineRule="atLeast"/>
        <w:ind w:left="0" w:right="-569" w:firstLineChars="118" w:firstLine="330"/>
        <w:rPr>
          <w:noProof/>
          <w:spacing w:val="20"/>
        </w:rPr>
      </w:pPr>
    </w:p>
    <w:p w:rsidR="00F6102F" w:rsidRDefault="006417FF" w:rsidP="006417FF">
      <w:pPr>
        <w:pStyle w:val="ABC0"/>
        <w:tabs>
          <w:tab w:val="clear" w:pos="3480"/>
          <w:tab w:val="clear" w:pos="6480"/>
          <w:tab w:val="left" w:pos="6483"/>
        </w:tabs>
        <w:ind w:left="773" w:hanging="377"/>
      </w:pPr>
      <w:r>
        <w:tab/>
      </w:r>
      <w:r>
        <w:tab/>
      </w:r>
    </w:p>
    <w:p w:rsidR="00F6102F" w:rsidRDefault="00F6102F" w:rsidP="009C073E">
      <w:pPr>
        <w:pStyle w:val="ABC0"/>
        <w:ind w:left="773" w:hanging="377"/>
      </w:pPr>
    </w:p>
    <w:p w:rsidR="00C70F30" w:rsidRDefault="00C70F30" w:rsidP="007B17B5">
      <w:pPr>
        <w:pStyle w:val="ABC0"/>
        <w:ind w:left="773" w:hanging="377"/>
      </w:pPr>
    </w:p>
    <w:p w:rsidR="002234B8" w:rsidRPr="00132A97" w:rsidRDefault="002234B8" w:rsidP="007B17B5">
      <w:pPr>
        <w:pStyle w:val="ABC0"/>
        <w:ind w:left="773" w:hanging="377"/>
      </w:pPr>
      <w:r w:rsidRPr="00132A97">
        <w:rPr>
          <w:rFonts w:hint="eastAsia"/>
        </w:rPr>
        <w:t>(A)</w:t>
      </w:r>
      <w:r w:rsidRPr="00132A97">
        <w:rPr>
          <w:rFonts w:hint="eastAsia"/>
        </w:rPr>
        <w:t>甲、乙、丙</w:t>
      </w:r>
      <w:r w:rsidRPr="00132A97">
        <w:rPr>
          <w:rFonts w:hint="eastAsia"/>
        </w:rPr>
        <w:tab/>
        <w:t>(B)</w:t>
      </w:r>
      <w:r w:rsidRPr="00132A97">
        <w:rPr>
          <w:rFonts w:hint="eastAsia"/>
        </w:rPr>
        <w:t>甲、丙、乙</w:t>
      </w:r>
      <w:r w:rsidRPr="00132A97">
        <w:rPr>
          <w:rFonts w:hint="eastAsia"/>
        </w:rPr>
        <w:tab/>
        <w:t>(C)</w:t>
      </w:r>
      <w:r w:rsidRPr="00132A97">
        <w:rPr>
          <w:rFonts w:hint="eastAsia"/>
        </w:rPr>
        <w:t>乙、丙、甲</w:t>
      </w:r>
    </w:p>
    <w:p w:rsidR="002234B8" w:rsidRPr="00132A97" w:rsidRDefault="002234B8" w:rsidP="007B17B5">
      <w:pPr>
        <w:pStyle w:val="ABC0"/>
        <w:ind w:left="773" w:hanging="377"/>
      </w:pPr>
      <w:r w:rsidRPr="00132A97">
        <w:rPr>
          <w:rFonts w:hint="eastAsia"/>
        </w:rPr>
        <w:t>(D)</w:t>
      </w:r>
      <w:r w:rsidRPr="00132A97">
        <w:rPr>
          <w:rFonts w:hint="eastAsia"/>
        </w:rPr>
        <w:t>乙、甲、丙</w:t>
      </w:r>
      <w:r w:rsidRPr="00132A97">
        <w:rPr>
          <w:rFonts w:hint="eastAsia"/>
        </w:rPr>
        <w:tab/>
        <w:t>(E)</w:t>
      </w:r>
      <w:r w:rsidRPr="00132A97">
        <w:rPr>
          <w:rFonts w:hint="eastAsia"/>
        </w:rPr>
        <w:t>丙、甲、乙</w:t>
      </w:r>
      <w:r w:rsidRPr="00132A97">
        <w:rPr>
          <w:rFonts w:hint="eastAsia"/>
        </w:rPr>
        <w:tab/>
        <w:t>(F)</w:t>
      </w:r>
      <w:r w:rsidRPr="00132A97">
        <w:rPr>
          <w:rFonts w:hint="eastAsia"/>
        </w:rPr>
        <w:t>丙、乙、甲</w:t>
      </w:r>
    </w:p>
    <w:p w:rsidR="002234B8" w:rsidRPr="000C1722" w:rsidRDefault="002234B8" w:rsidP="009C073E">
      <w:pPr>
        <w:pStyle w:val="AB1"/>
        <w:ind w:left="773" w:hanging="377"/>
      </w:pPr>
    </w:p>
    <w:sectPr w:rsidR="002234B8" w:rsidRPr="000C1722" w:rsidSect="00A67EFB">
      <w:headerReference w:type="even" r:id="rId245"/>
      <w:headerReference w:type="default" r:id="rId246"/>
      <w:footerReference w:type="even" r:id="rId247"/>
      <w:footerReference w:type="default" r:id="rId248"/>
      <w:type w:val="continuous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A12CD" w:rsidRDefault="000A12CD">
      <w:r>
        <w:separator/>
      </w:r>
    </w:p>
  </w:endnote>
  <w:endnote w:type="continuationSeparator" w:id="0">
    <w:p w:rsidR="000A12CD" w:rsidRDefault="000A12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華康中楷體">
    <w:altName w:val="細明體"/>
    <w:charset w:val="88"/>
    <w:family w:val="modern"/>
    <w:pitch w:val="fixed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@新細明體">
    <w:panose1 w:val="02020500000000000000"/>
    <w:charset w:val="88"/>
    <w:family w:val="roman"/>
    <w:pitch w:val="variable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A12CD" w:rsidRPr="0078649F" w:rsidRDefault="000A12CD">
    <w:pPr>
      <w:pStyle w:val="a4"/>
      <w:jc w:val="right"/>
    </w:pPr>
    <w:r w:rsidRPr="0078649F">
      <w:t>-</w:t>
    </w:r>
    <w:r w:rsidRPr="0078649F">
      <w:rPr>
        <w:rFonts w:hint="eastAsia"/>
      </w:rPr>
      <w:t xml:space="preserve"> </w:t>
    </w:r>
    <w:r w:rsidRPr="0078649F">
      <w:rPr>
        <w:rStyle w:val="a5"/>
      </w:rPr>
      <w:fldChar w:fldCharType="begin"/>
    </w:r>
    <w:r w:rsidRPr="0078649F">
      <w:rPr>
        <w:rStyle w:val="a5"/>
      </w:rPr>
      <w:instrText xml:space="preserve"> PAGE </w:instrText>
    </w:r>
    <w:r w:rsidRPr="0078649F">
      <w:rPr>
        <w:rStyle w:val="a5"/>
      </w:rPr>
      <w:fldChar w:fldCharType="separate"/>
    </w:r>
    <w:r w:rsidR="000077AB">
      <w:rPr>
        <w:rStyle w:val="a5"/>
        <w:noProof/>
      </w:rPr>
      <w:t>14</w:t>
    </w:r>
    <w:r w:rsidRPr="0078649F">
      <w:rPr>
        <w:rStyle w:val="a5"/>
      </w:rPr>
      <w:fldChar w:fldCharType="end"/>
    </w:r>
    <w:r w:rsidRPr="0078649F">
      <w:rPr>
        <w:rStyle w:val="a5"/>
        <w:rFonts w:hint="eastAsia"/>
      </w:rPr>
      <w:t xml:space="preserve"> </w:t>
    </w:r>
    <w:r w:rsidRPr="0078649F">
      <w:t>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A12CD" w:rsidRPr="0078649F" w:rsidRDefault="000A12CD">
    <w:pPr>
      <w:pStyle w:val="a4"/>
    </w:pPr>
    <w:r w:rsidRPr="0078649F">
      <w:t>-</w:t>
    </w:r>
    <w:r w:rsidRPr="0078649F">
      <w:rPr>
        <w:rFonts w:hint="eastAsia"/>
      </w:rPr>
      <w:t xml:space="preserve"> </w:t>
    </w:r>
    <w:r w:rsidRPr="0078649F">
      <w:rPr>
        <w:rStyle w:val="a5"/>
      </w:rPr>
      <w:fldChar w:fldCharType="begin"/>
    </w:r>
    <w:r w:rsidRPr="0078649F">
      <w:rPr>
        <w:rStyle w:val="a5"/>
      </w:rPr>
      <w:instrText xml:space="preserve"> PAGE </w:instrText>
    </w:r>
    <w:r w:rsidRPr="0078649F">
      <w:rPr>
        <w:rStyle w:val="a5"/>
      </w:rPr>
      <w:fldChar w:fldCharType="separate"/>
    </w:r>
    <w:r w:rsidR="000077AB">
      <w:rPr>
        <w:rStyle w:val="a5"/>
        <w:noProof/>
      </w:rPr>
      <w:t>13</w:t>
    </w:r>
    <w:r w:rsidRPr="0078649F">
      <w:rPr>
        <w:rStyle w:val="a5"/>
      </w:rPr>
      <w:fldChar w:fldCharType="end"/>
    </w:r>
    <w:r w:rsidRPr="0078649F">
      <w:rPr>
        <w:rStyle w:val="a5"/>
        <w:rFonts w:hint="eastAsia"/>
      </w:rPr>
      <w:t xml:space="preserve"> </w:t>
    </w:r>
    <w:r w:rsidRPr="0078649F"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A12CD" w:rsidRDefault="000A12CD">
      <w:r>
        <w:separator/>
      </w:r>
    </w:p>
  </w:footnote>
  <w:footnote w:type="continuationSeparator" w:id="0">
    <w:p w:rsidR="000A12CD" w:rsidRDefault="000A12C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A12CD" w:rsidRDefault="000A12CD">
    <w:pPr>
      <w:pStyle w:val="a3"/>
      <w:widowControl/>
      <w:tabs>
        <w:tab w:val="clear" w:pos="4153"/>
        <w:tab w:val="clear" w:pos="8306"/>
        <w:tab w:val="right" w:pos="8700"/>
        <w:tab w:val="right" w:pos="9360"/>
      </w:tabs>
      <w:autoSpaceDE w:val="0"/>
      <w:autoSpaceDN w:val="0"/>
      <w:textAlignment w:val="bottom"/>
      <w:rPr>
        <w:sz w:val="22"/>
        <w:szCs w:val="22"/>
      </w:rPr>
    </w:pPr>
    <w:proofErr w:type="gramStart"/>
    <w:r>
      <w:rPr>
        <w:rFonts w:hint="eastAsia"/>
        <w:sz w:val="22"/>
        <w:szCs w:val="22"/>
      </w:rPr>
      <w:t>10</w:t>
    </w:r>
    <w:r>
      <w:rPr>
        <w:sz w:val="22"/>
        <w:szCs w:val="22"/>
      </w:rPr>
      <w:t>5</w:t>
    </w:r>
    <w:r>
      <w:rPr>
        <w:rFonts w:hint="eastAsia"/>
        <w:sz w:val="22"/>
        <w:szCs w:val="22"/>
      </w:rPr>
      <w:t>年學測</w:t>
    </w:r>
    <w:proofErr w:type="gramEnd"/>
    <w:r>
      <w:rPr>
        <w:sz w:val="22"/>
        <w:szCs w:val="22"/>
      </w:rPr>
      <w:tab/>
    </w:r>
    <w:r>
      <w:rPr>
        <w:rFonts w:hint="eastAsia"/>
        <w:sz w:val="22"/>
        <w:szCs w:val="22"/>
      </w:rPr>
      <w:t>第</w:t>
    </w:r>
    <w:r>
      <w:rPr>
        <w:sz w:val="22"/>
        <w:szCs w:val="22"/>
      </w:rPr>
      <w:tab/>
    </w:r>
    <w:r>
      <w:rPr>
        <w:sz w:val="22"/>
        <w:szCs w:val="22"/>
      </w:rPr>
      <w:fldChar w:fldCharType="begin"/>
    </w:r>
    <w:r>
      <w:rPr>
        <w:sz w:val="22"/>
        <w:szCs w:val="22"/>
      </w:rPr>
      <w:instrText>PAGE</w:instrText>
    </w:r>
    <w:r>
      <w:rPr>
        <w:sz w:val="22"/>
        <w:szCs w:val="22"/>
      </w:rPr>
      <w:fldChar w:fldCharType="separate"/>
    </w:r>
    <w:r w:rsidR="000077AB">
      <w:rPr>
        <w:noProof/>
        <w:sz w:val="22"/>
        <w:szCs w:val="22"/>
      </w:rPr>
      <w:t>14</w:t>
    </w:r>
    <w:r>
      <w:rPr>
        <w:sz w:val="22"/>
        <w:szCs w:val="22"/>
      </w:rPr>
      <w:fldChar w:fldCharType="end"/>
    </w:r>
    <w:r>
      <w:rPr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</w:p>
  <w:p w:rsidR="000A12CD" w:rsidRDefault="000A12CD">
    <w:pPr>
      <w:pStyle w:val="a3"/>
      <w:widowControl/>
      <w:tabs>
        <w:tab w:val="clear" w:pos="4153"/>
        <w:tab w:val="clear" w:pos="8306"/>
        <w:tab w:val="right" w:pos="8700"/>
        <w:tab w:val="right" w:pos="9360"/>
      </w:tabs>
      <w:autoSpaceDE w:val="0"/>
      <w:autoSpaceDN w:val="0"/>
      <w:textAlignment w:val="bottom"/>
      <w:rPr>
        <w:sz w:val="22"/>
        <w:szCs w:val="22"/>
      </w:rPr>
    </w:pPr>
    <w:r w:rsidRPr="0078649F">
      <w:rPr>
        <w:rFonts w:hint="eastAsia"/>
        <w:spacing w:val="20"/>
        <w:sz w:val="22"/>
        <w:szCs w:val="22"/>
      </w:rPr>
      <w:t>自然考科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共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 xml:space="preserve">15 </w:t>
    </w:r>
    <w:r>
      <w:rPr>
        <w:rFonts w:hint="eastAsia"/>
        <w:sz w:val="22"/>
        <w:szCs w:val="22"/>
      </w:rPr>
      <w:t>頁</w:t>
    </w:r>
  </w:p>
  <w:p w:rsidR="000A12CD" w:rsidRDefault="000A12CD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A12CD" w:rsidRDefault="000A12CD" w:rsidP="00565BDA">
    <w:pPr>
      <w:pStyle w:val="a3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textAlignment w:val="bottom"/>
      <w:rPr>
        <w:sz w:val="22"/>
        <w:szCs w:val="22"/>
      </w:rPr>
    </w:pPr>
    <w:r>
      <w:rPr>
        <w:rFonts w:hint="eastAsia"/>
        <w:sz w:val="22"/>
        <w:szCs w:val="22"/>
      </w:rPr>
      <w:t>第</w:t>
    </w:r>
    <w:r w:rsidRPr="00565BDA">
      <w:rPr>
        <w:sz w:val="24"/>
        <w:szCs w:val="24"/>
      </w:rPr>
      <w:tab/>
    </w:r>
    <w:r>
      <w:rPr>
        <w:sz w:val="22"/>
        <w:szCs w:val="22"/>
      </w:rPr>
      <w:fldChar w:fldCharType="begin"/>
    </w:r>
    <w:r>
      <w:rPr>
        <w:sz w:val="22"/>
        <w:szCs w:val="22"/>
      </w:rPr>
      <w:instrText>PAGE</w:instrText>
    </w:r>
    <w:r>
      <w:rPr>
        <w:sz w:val="22"/>
        <w:szCs w:val="22"/>
      </w:rPr>
      <w:fldChar w:fldCharType="separate"/>
    </w:r>
    <w:r w:rsidR="000077AB">
      <w:rPr>
        <w:noProof/>
        <w:sz w:val="22"/>
        <w:szCs w:val="22"/>
      </w:rPr>
      <w:t>13</w:t>
    </w:r>
    <w:r>
      <w:rPr>
        <w:sz w:val="22"/>
        <w:szCs w:val="22"/>
      </w:rPr>
      <w:fldChar w:fldCharType="end"/>
    </w:r>
    <w:r>
      <w:rPr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105</w:t>
    </w:r>
    <w:r>
      <w:rPr>
        <w:rFonts w:hint="eastAsia"/>
        <w:sz w:val="22"/>
        <w:szCs w:val="22"/>
      </w:rPr>
      <w:t>年學測</w:t>
    </w:r>
  </w:p>
  <w:p w:rsidR="000A12CD" w:rsidRDefault="000A12CD">
    <w:pPr>
      <w:pStyle w:val="a3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textAlignment w:val="bottom"/>
      <w:rPr>
        <w:rStyle w:val="a5"/>
        <w:sz w:val="22"/>
        <w:szCs w:val="22"/>
      </w:rPr>
    </w:pPr>
    <w:r>
      <w:rPr>
        <w:rFonts w:hint="eastAsia"/>
        <w:sz w:val="22"/>
        <w:szCs w:val="22"/>
      </w:rPr>
      <w:t>共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15</w:t>
    </w:r>
    <w:r>
      <w:rPr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  <w:r>
      <w:rPr>
        <w:rFonts w:hint="eastAsia"/>
        <w:sz w:val="22"/>
        <w:szCs w:val="22"/>
      </w:rPr>
      <w:tab/>
    </w:r>
    <w:r w:rsidRPr="0078649F">
      <w:rPr>
        <w:rFonts w:hint="eastAsia"/>
        <w:spacing w:val="10"/>
        <w:sz w:val="22"/>
        <w:szCs w:val="22"/>
      </w:rPr>
      <w:t>自然考科</w:t>
    </w:r>
  </w:p>
  <w:p w:rsidR="000A12CD" w:rsidRDefault="000A12CD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2FA3D72"/>
    <w:lvl w:ilvl="0">
      <w:start w:val="1"/>
      <w:numFmt w:val="decimal"/>
      <w:lvlText w:val="%1."/>
      <w:lvlJc w:val="left"/>
      <w:pPr>
        <w:tabs>
          <w:tab w:val="num" w:pos="2281"/>
        </w:tabs>
        <w:ind w:leftChars="1000" w:left="2281" w:hangingChars="200" w:hanging="360"/>
      </w:pPr>
    </w:lvl>
  </w:abstractNum>
  <w:abstractNum w:abstractNumId="1" w15:restartNumberingAfterBreak="0">
    <w:nsid w:val="FFFFFF7D"/>
    <w:multiLevelType w:val="singleLevel"/>
    <w:tmpl w:val="FED49848"/>
    <w:lvl w:ilvl="0">
      <w:start w:val="1"/>
      <w:numFmt w:val="decimal"/>
      <w:lvlText w:val="%1."/>
      <w:lvlJc w:val="left"/>
      <w:pPr>
        <w:tabs>
          <w:tab w:val="num" w:pos="1801"/>
        </w:tabs>
        <w:ind w:leftChars="800" w:left="1801" w:hangingChars="200" w:hanging="360"/>
      </w:pPr>
    </w:lvl>
  </w:abstractNum>
  <w:abstractNum w:abstractNumId="2" w15:restartNumberingAfterBreak="0">
    <w:nsid w:val="FFFFFF7E"/>
    <w:multiLevelType w:val="singleLevel"/>
    <w:tmpl w:val="F4888E84"/>
    <w:lvl w:ilvl="0">
      <w:start w:val="1"/>
      <w:numFmt w:val="decimal"/>
      <w:lvlText w:val="%1."/>
      <w:lvlJc w:val="left"/>
      <w:pPr>
        <w:tabs>
          <w:tab w:val="num" w:pos="1321"/>
        </w:tabs>
        <w:ind w:leftChars="600" w:left="1321" w:hangingChars="200" w:hanging="360"/>
      </w:pPr>
    </w:lvl>
  </w:abstractNum>
  <w:abstractNum w:abstractNumId="3" w15:restartNumberingAfterBreak="0">
    <w:nsid w:val="FFFFFF7F"/>
    <w:multiLevelType w:val="singleLevel"/>
    <w:tmpl w:val="F5A42CEE"/>
    <w:lvl w:ilvl="0">
      <w:start w:val="1"/>
      <w:numFmt w:val="decimal"/>
      <w:lvlText w:val="%1."/>
      <w:lvlJc w:val="left"/>
      <w:pPr>
        <w:tabs>
          <w:tab w:val="num" w:pos="841"/>
        </w:tabs>
        <w:ind w:leftChars="400" w:left="841" w:hangingChars="200" w:hanging="360"/>
      </w:pPr>
    </w:lvl>
  </w:abstractNum>
  <w:abstractNum w:abstractNumId="4" w15:restartNumberingAfterBreak="0">
    <w:nsid w:val="FFFFFF80"/>
    <w:multiLevelType w:val="singleLevel"/>
    <w:tmpl w:val="553097AA"/>
    <w:lvl w:ilvl="0">
      <w:start w:val="1"/>
      <w:numFmt w:val="bullet"/>
      <w:lvlText w:val=""/>
      <w:lvlJc w:val="left"/>
      <w:pPr>
        <w:tabs>
          <w:tab w:val="num" w:pos="2281"/>
        </w:tabs>
        <w:ind w:leftChars="1000" w:left="2281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15C6BC04"/>
    <w:lvl w:ilvl="0">
      <w:start w:val="1"/>
      <w:numFmt w:val="bullet"/>
      <w:lvlText w:val=""/>
      <w:lvlJc w:val="left"/>
      <w:pPr>
        <w:tabs>
          <w:tab w:val="num" w:pos="1801"/>
        </w:tabs>
        <w:ind w:leftChars="800" w:left="1801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F82EBC36"/>
    <w:lvl w:ilvl="0">
      <w:start w:val="1"/>
      <w:numFmt w:val="bullet"/>
      <w:lvlText w:val=""/>
      <w:lvlJc w:val="left"/>
      <w:pPr>
        <w:tabs>
          <w:tab w:val="num" w:pos="1321"/>
        </w:tabs>
        <w:ind w:leftChars="600" w:left="1321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43BCDD20"/>
    <w:lvl w:ilvl="0">
      <w:start w:val="1"/>
      <w:numFmt w:val="bullet"/>
      <w:lvlText w:val=""/>
      <w:lvlJc w:val="left"/>
      <w:pPr>
        <w:tabs>
          <w:tab w:val="num" w:pos="841"/>
        </w:tabs>
        <w:ind w:leftChars="400" w:left="841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BF467B1A"/>
    <w:lvl w:ilvl="0">
      <w:start w:val="1"/>
      <w:numFmt w:val="decimal"/>
      <w:lvlText w:val="%1."/>
      <w:lvlJc w:val="left"/>
      <w:pPr>
        <w:tabs>
          <w:tab w:val="num" w:pos="361"/>
        </w:tabs>
        <w:ind w:leftChars="200" w:left="361" w:hangingChars="200" w:hanging="360"/>
      </w:pPr>
    </w:lvl>
  </w:abstractNum>
  <w:abstractNum w:abstractNumId="9" w15:restartNumberingAfterBreak="0">
    <w:nsid w:val="FFFFFF89"/>
    <w:multiLevelType w:val="singleLevel"/>
    <w:tmpl w:val="877AF5D2"/>
    <w:lvl w:ilvl="0">
      <w:start w:val="1"/>
      <w:numFmt w:val="bullet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F6A0D4C"/>
    <w:multiLevelType w:val="hybridMultilevel"/>
    <w:tmpl w:val="5708404E"/>
    <w:lvl w:ilvl="0" w:tplc="796EF0CC">
      <w:start w:val="1"/>
      <w:numFmt w:val="upperLetter"/>
      <w:lvlText w:val="(%1)"/>
      <w:lvlJc w:val="left"/>
      <w:pPr>
        <w:ind w:left="360" w:hanging="36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1B344BD8"/>
    <w:multiLevelType w:val="hybridMultilevel"/>
    <w:tmpl w:val="A70AC2D2"/>
    <w:lvl w:ilvl="0" w:tplc="B046F8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2D4020A6"/>
    <w:multiLevelType w:val="hybridMultilevel"/>
    <w:tmpl w:val="7882B93E"/>
    <w:lvl w:ilvl="0" w:tplc="9EEEB98C">
      <w:start w:val="1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74EF96C">
      <w:start w:val="1"/>
      <w:numFmt w:val="upperLetter"/>
      <w:lvlText w:val="(%2)"/>
      <w:lvlJc w:val="left"/>
      <w:pPr>
        <w:ind w:left="960" w:hanging="480"/>
      </w:pPr>
      <w:rPr>
        <w:rFonts w:ascii="Calibri" w:eastAsia="新細明體" w:hAnsi="Calibri"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38DB5CF9"/>
    <w:multiLevelType w:val="hybridMultilevel"/>
    <w:tmpl w:val="6AB2AEAC"/>
    <w:lvl w:ilvl="0" w:tplc="12E67608">
      <w:start w:val="1"/>
      <w:numFmt w:val="upperLetter"/>
      <w:lvlText w:val="(%1)"/>
      <w:lvlJc w:val="left"/>
      <w:pPr>
        <w:ind w:left="456" w:hanging="456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42F73660"/>
    <w:multiLevelType w:val="hybridMultilevel"/>
    <w:tmpl w:val="3240240A"/>
    <w:lvl w:ilvl="0" w:tplc="61D235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8E8D9C8">
      <w:start w:val="1"/>
      <w:numFmt w:val="upp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516132EF"/>
    <w:multiLevelType w:val="hybridMultilevel"/>
    <w:tmpl w:val="722ED932"/>
    <w:lvl w:ilvl="0" w:tplc="F78071E8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6" w15:restartNumberingAfterBreak="0">
    <w:nsid w:val="56C5180D"/>
    <w:multiLevelType w:val="hybridMultilevel"/>
    <w:tmpl w:val="169CACFE"/>
    <w:lvl w:ilvl="0" w:tplc="2A5201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909052B"/>
    <w:multiLevelType w:val="hybridMultilevel"/>
    <w:tmpl w:val="CD467EB6"/>
    <w:lvl w:ilvl="0" w:tplc="8384F954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650412B0"/>
    <w:multiLevelType w:val="hybridMultilevel"/>
    <w:tmpl w:val="975AC2EA"/>
    <w:lvl w:ilvl="0" w:tplc="2C6C7290">
      <w:start w:val="1"/>
      <w:numFmt w:val="ideographTraditional"/>
      <w:lvlText w:val="(%1)"/>
      <w:lvlJc w:val="left"/>
      <w:pPr>
        <w:tabs>
          <w:tab w:val="num" w:pos="510"/>
        </w:tabs>
        <w:ind w:left="510" w:hanging="510"/>
      </w:pPr>
      <w:rPr>
        <w:rFonts w:cs="Times New Roman"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9" w15:restartNumberingAfterBreak="0">
    <w:nsid w:val="66186A50"/>
    <w:multiLevelType w:val="hybridMultilevel"/>
    <w:tmpl w:val="EE0A87FC"/>
    <w:lvl w:ilvl="0" w:tplc="3AA09EE2">
      <w:start w:val="1"/>
      <w:numFmt w:val="upperLetter"/>
      <w:lvlText w:val="(%1)"/>
      <w:lvlJc w:val="left"/>
      <w:pPr>
        <w:ind w:left="384" w:hanging="384"/>
      </w:pPr>
      <w:rPr>
        <w:rFonts w:ascii="Times New Roman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ECE1D2E"/>
    <w:multiLevelType w:val="hybridMultilevel"/>
    <w:tmpl w:val="3C2849FC"/>
    <w:lvl w:ilvl="0" w:tplc="27C075D8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1" w15:restartNumberingAfterBreak="0">
    <w:nsid w:val="79422533"/>
    <w:multiLevelType w:val="hybridMultilevel"/>
    <w:tmpl w:val="63F6383C"/>
    <w:lvl w:ilvl="0" w:tplc="F842B30C">
      <w:start w:val="1"/>
      <w:numFmt w:val="upperLetter"/>
      <w:lvlText w:val="(%1)"/>
      <w:lvlJc w:val="left"/>
      <w:pPr>
        <w:ind w:left="360" w:hanging="360"/>
      </w:pPr>
      <w:rPr>
        <w:rFonts w:ascii="新細明體" w:hAnsi="Calibri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8"/>
  </w:num>
  <w:num w:numId="2">
    <w:abstractNumId w:val="21"/>
  </w:num>
  <w:num w:numId="3">
    <w:abstractNumId w:val="17"/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</w:num>
  <w:num w:numId="6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6"/>
  </w:num>
  <w:num w:numId="9">
    <w:abstractNumId w:val="20"/>
  </w:num>
  <w:num w:numId="10">
    <w:abstractNumId w:val="12"/>
  </w:num>
  <w:num w:numId="11">
    <w:abstractNumId w:val="14"/>
  </w:num>
  <w:num w:numId="12">
    <w:abstractNumId w:val="15"/>
  </w:num>
  <w:num w:numId="13">
    <w:abstractNumId w:val="8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  <w:num w:numId="18">
    <w:abstractNumId w:val="9"/>
  </w:num>
  <w:num w:numId="19">
    <w:abstractNumId w:val="7"/>
  </w:num>
  <w:num w:numId="20">
    <w:abstractNumId w:val="6"/>
  </w:num>
  <w:num w:numId="21">
    <w:abstractNumId w:val="5"/>
  </w:num>
  <w:num w:numId="2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5"/>
  <w:embedSystemFonts/>
  <w:bordersDoNotSurroundHeader/>
  <w:bordersDoNotSurroundFooter/>
  <w:proofState w:spelling="clean" w:grammar="clean"/>
  <w:stylePaneFormatFilter w:val="B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1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27852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3D8D"/>
    <w:rsid w:val="000011AD"/>
    <w:rsid w:val="00002376"/>
    <w:rsid w:val="00006C5A"/>
    <w:rsid w:val="000077AB"/>
    <w:rsid w:val="00013C74"/>
    <w:rsid w:val="00015B33"/>
    <w:rsid w:val="00020CB6"/>
    <w:rsid w:val="000215D3"/>
    <w:rsid w:val="000220EC"/>
    <w:rsid w:val="0003270E"/>
    <w:rsid w:val="00035CBF"/>
    <w:rsid w:val="000420D3"/>
    <w:rsid w:val="000439B5"/>
    <w:rsid w:val="0004443F"/>
    <w:rsid w:val="00045B10"/>
    <w:rsid w:val="0004797A"/>
    <w:rsid w:val="00052A0F"/>
    <w:rsid w:val="00054A2D"/>
    <w:rsid w:val="00057741"/>
    <w:rsid w:val="00065C7F"/>
    <w:rsid w:val="0006635D"/>
    <w:rsid w:val="000741F8"/>
    <w:rsid w:val="00075456"/>
    <w:rsid w:val="00081BFB"/>
    <w:rsid w:val="00087EC5"/>
    <w:rsid w:val="00094760"/>
    <w:rsid w:val="00097582"/>
    <w:rsid w:val="000A0038"/>
    <w:rsid w:val="000A12CD"/>
    <w:rsid w:val="000A1342"/>
    <w:rsid w:val="000A2B59"/>
    <w:rsid w:val="000A442C"/>
    <w:rsid w:val="000A5A70"/>
    <w:rsid w:val="000A6E76"/>
    <w:rsid w:val="000A74C4"/>
    <w:rsid w:val="000B3462"/>
    <w:rsid w:val="000B5AB6"/>
    <w:rsid w:val="000B5AC2"/>
    <w:rsid w:val="000B6618"/>
    <w:rsid w:val="000C1722"/>
    <w:rsid w:val="000C3AF4"/>
    <w:rsid w:val="000C4561"/>
    <w:rsid w:val="000C6F49"/>
    <w:rsid w:val="000C720E"/>
    <w:rsid w:val="000D0D7D"/>
    <w:rsid w:val="000D2E87"/>
    <w:rsid w:val="000D3CD4"/>
    <w:rsid w:val="000E209B"/>
    <w:rsid w:val="000E301C"/>
    <w:rsid w:val="000E7833"/>
    <w:rsid w:val="000F3ED5"/>
    <w:rsid w:val="000F4138"/>
    <w:rsid w:val="00102C72"/>
    <w:rsid w:val="00105B59"/>
    <w:rsid w:val="00107159"/>
    <w:rsid w:val="00107CEC"/>
    <w:rsid w:val="00107FF3"/>
    <w:rsid w:val="00111715"/>
    <w:rsid w:val="0011566D"/>
    <w:rsid w:val="00116524"/>
    <w:rsid w:val="00116F89"/>
    <w:rsid w:val="001177F7"/>
    <w:rsid w:val="00120DD7"/>
    <w:rsid w:val="0012311B"/>
    <w:rsid w:val="00132A97"/>
    <w:rsid w:val="0013707B"/>
    <w:rsid w:val="00137867"/>
    <w:rsid w:val="00140429"/>
    <w:rsid w:val="00143265"/>
    <w:rsid w:val="001479F4"/>
    <w:rsid w:val="001536A4"/>
    <w:rsid w:val="00153D3A"/>
    <w:rsid w:val="001615EC"/>
    <w:rsid w:val="00161C53"/>
    <w:rsid w:val="0017043E"/>
    <w:rsid w:val="00174896"/>
    <w:rsid w:val="0017702B"/>
    <w:rsid w:val="00182003"/>
    <w:rsid w:val="00183CA5"/>
    <w:rsid w:val="0018599D"/>
    <w:rsid w:val="00185E09"/>
    <w:rsid w:val="00193D2E"/>
    <w:rsid w:val="0019615C"/>
    <w:rsid w:val="00197F7A"/>
    <w:rsid w:val="001A5CBE"/>
    <w:rsid w:val="001B369A"/>
    <w:rsid w:val="001B3A13"/>
    <w:rsid w:val="001B516E"/>
    <w:rsid w:val="001B6B7E"/>
    <w:rsid w:val="001B6CF3"/>
    <w:rsid w:val="001B6EA3"/>
    <w:rsid w:val="001B786E"/>
    <w:rsid w:val="001C051F"/>
    <w:rsid w:val="001C419E"/>
    <w:rsid w:val="001C55CC"/>
    <w:rsid w:val="001D1251"/>
    <w:rsid w:val="001D2201"/>
    <w:rsid w:val="001D390F"/>
    <w:rsid w:val="001D5021"/>
    <w:rsid w:val="001D61D3"/>
    <w:rsid w:val="001D7726"/>
    <w:rsid w:val="001E4359"/>
    <w:rsid w:val="001F698F"/>
    <w:rsid w:val="001F71E3"/>
    <w:rsid w:val="00200131"/>
    <w:rsid w:val="002010E0"/>
    <w:rsid w:val="0020584B"/>
    <w:rsid w:val="00207DA8"/>
    <w:rsid w:val="002123B4"/>
    <w:rsid w:val="0021278D"/>
    <w:rsid w:val="00213902"/>
    <w:rsid w:val="00215CA2"/>
    <w:rsid w:val="0022022D"/>
    <w:rsid w:val="00221A88"/>
    <w:rsid w:val="00222DE8"/>
    <w:rsid w:val="002234B8"/>
    <w:rsid w:val="00224913"/>
    <w:rsid w:val="002249A8"/>
    <w:rsid w:val="00231873"/>
    <w:rsid w:val="00231922"/>
    <w:rsid w:val="0023298C"/>
    <w:rsid w:val="00234375"/>
    <w:rsid w:val="002369CB"/>
    <w:rsid w:val="0024018E"/>
    <w:rsid w:val="00240FBE"/>
    <w:rsid w:val="00241896"/>
    <w:rsid w:val="00242EE5"/>
    <w:rsid w:val="00245BA5"/>
    <w:rsid w:val="00245DAF"/>
    <w:rsid w:val="0025044B"/>
    <w:rsid w:val="00252741"/>
    <w:rsid w:val="00253BBA"/>
    <w:rsid w:val="00253F97"/>
    <w:rsid w:val="0025534B"/>
    <w:rsid w:val="00256456"/>
    <w:rsid w:val="002630ED"/>
    <w:rsid w:val="002752C3"/>
    <w:rsid w:val="00275BE5"/>
    <w:rsid w:val="00282CBB"/>
    <w:rsid w:val="00286E79"/>
    <w:rsid w:val="00292800"/>
    <w:rsid w:val="00292DCD"/>
    <w:rsid w:val="002950E5"/>
    <w:rsid w:val="002953D2"/>
    <w:rsid w:val="002A2304"/>
    <w:rsid w:val="002A5633"/>
    <w:rsid w:val="002B21E8"/>
    <w:rsid w:val="002B25D3"/>
    <w:rsid w:val="002B55F5"/>
    <w:rsid w:val="002B7D45"/>
    <w:rsid w:val="002C129A"/>
    <w:rsid w:val="002C2010"/>
    <w:rsid w:val="002C3972"/>
    <w:rsid w:val="002C409B"/>
    <w:rsid w:val="002C7C8A"/>
    <w:rsid w:val="002D0062"/>
    <w:rsid w:val="002D0403"/>
    <w:rsid w:val="002D0EDC"/>
    <w:rsid w:val="002D1199"/>
    <w:rsid w:val="002D1673"/>
    <w:rsid w:val="002D2542"/>
    <w:rsid w:val="002D4846"/>
    <w:rsid w:val="002D5943"/>
    <w:rsid w:val="002E0AC7"/>
    <w:rsid w:val="002E0E7D"/>
    <w:rsid w:val="002E3879"/>
    <w:rsid w:val="002F45CA"/>
    <w:rsid w:val="0030011F"/>
    <w:rsid w:val="003005FA"/>
    <w:rsid w:val="00310821"/>
    <w:rsid w:val="00311F4A"/>
    <w:rsid w:val="003171F0"/>
    <w:rsid w:val="0032555C"/>
    <w:rsid w:val="00326A2D"/>
    <w:rsid w:val="00327481"/>
    <w:rsid w:val="003326FB"/>
    <w:rsid w:val="00333AFC"/>
    <w:rsid w:val="00340F70"/>
    <w:rsid w:val="0034125C"/>
    <w:rsid w:val="00350163"/>
    <w:rsid w:val="0035111B"/>
    <w:rsid w:val="003511DF"/>
    <w:rsid w:val="00356644"/>
    <w:rsid w:val="00356BCC"/>
    <w:rsid w:val="00365062"/>
    <w:rsid w:val="003729F2"/>
    <w:rsid w:val="00382B7E"/>
    <w:rsid w:val="00382EE9"/>
    <w:rsid w:val="003855FE"/>
    <w:rsid w:val="003901E3"/>
    <w:rsid w:val="00390F6B"/>
    <w:rsid w:val="00391A83"/>
    <w:rsid w:val="00392150"/>
    <w:rsid w:val="00393581"/>
    <w:rsid w:val="003955CE"/>
    <w:rsid w:val="003A10A3"/>
    <w:rsid w:val="003A611F"/>
    <w:rsid w:val="003B0137"/>
    <w:rsid w:val="003B5076"/>
    <w:rsid w:val="003B650C"/>
    <w:rsid w:val="003B7545"/>
    <w:rsid w:val="003C225C"/>
    <w:rsid w:val="003C22E1"/>
    <w:rsid w:val="003D28CF"/>
    <w:rsid w:val="003D4635"/>
    <w:rsid w:val="003D63CD"/>
    <w:rsid w:val="003E06CE"/>
    <w:rsid w:val="003E1E20"/>
    <w:rsid w:val="003E4D05"/>
    <w:rsid w:val="003E55E1"/>
    <w:rsid w:val="003E725C"/>
    <w:rsid w:val="003F070E"/>
    <w:rsid w:val="003F3C66"/>
    <w:rsid w:val="003F5435"/>
    <w:rsid w:val="003F585A"/>
    <w:rsid w:val="003F7309"/>
    <w:rsid w:val="00402033"/>
    <w:rsid w:val="00405863"/>
    <w:rsid w:val="004072B7"/>
    <w:rsid w:val="004139F6"/>
    <w:rsid w:val="00413C67"/>
    <w:rsid w:val="004144EA"/>
    <w:rsid w:val="00416A55"/>
    <w:rsid w:val="0041712E"/>
    <w:rsid w:val="004177CE"/>
    <w:rsid w:val="00417A72"/>
    <w:rsid w:val="00420541"/>
    <w:rsid w:val="004227ED"/>
    <w:rsid w:val="00423C23"/>
    <w:rsid w:val="00435742"/>
    <w:rsid w:val="00436301"/>
    <w:rsid w:val="0044091A"/>
    <w:rsid w:val="0044451D"/>
    <w:rsid w:val="00445619"/>
    <w:rsid w:val="00446661"/>
    <w:rsid w:val="004474FA"/>
    <w:rsid w:val="00451EE7"/>
    <w:rsid w:val="00453118"/>
    <w:rsid w:val="004545F5"/>
    <w:rsid w:val="00455160"/>
    <w:rsid w:val="00457E91"/>
    <w:rsid w:val="004627DA"/>
    <w:rsid w:val="004629C6"/>
    <w:rsid w:val="00463A40"/>
    <w:rsid w:val="00463ED8"/>
    <w:rsid w:val="00472D65"/>
    <w:rsid w:val="00475752"/>
    <w:rsid w:val="004832E3"/>
    <w:rsid w:val="00483F57"/>
    <w:rsid w:val="00485A77"/>
    <w:rsid w:val="00487541"/>
    <w:rsid w:val="00487946"/>
    <w:rsid w:val="00493265"/>
    <w:rsid w:val="0049764D"/>
    <w:rsid w:val="00497F5C"/>
    <w:rsid w:val="004A3784"/>
    <w:rsid w:val="004A4037"/>
    <w:rsid w:val="004B4BFA"/>
    <w:rsid w:val="004B6260"/>
    <w:rsid w:val="004B7BB7"/>
    <w:rsid w:val="004C0509"/>
    <w:rsid w:val="004C2EB4"/>
    <w:rsid w:val="004C3DA0"/>
    <w:rsid w:val="004C5818"/>
    <w:rsid w:val="004D5CD4"/>
    <w:rsid w:val="004F1B77"/>
    <w:rsid w:val="004F729E"/>
    <w:rsid w:val="004F775B"/>
    <w:rsid w:val="0050097A"/>
    <w:rsid w:val="00500BAF"/>
    <w:rsid w:val="00502030"/>
    <w:rsid w:val="0050208E"/>
    <w:rsid w:val="00503B90"/>
    <w:rsid w:val="00512B21"/>
    <w:rsid w:val="00516698"/>
    <w:rsid w:val="0051764A"/>
    <w:rsid w:val="00517747"/>
    <w:rsid w:val="00521042"/>
    <w:rsid w:val="0052251F"/>
    <w:rsid w:val="0053038C"/>
    <w:rsid w:val="00530B85"/>
    <w:rsid w:val="005333BF"/>
    <w:rsid w:val="005341C9"/>
    <w:rsid w:val="00534907"/>
    <w:rsid w:val="005357B3"/>
    <w:rsid w:val="005418DA"/>
    <w:rsid w:val="00541EB3"/>
    <w:rsid w:val="005458B5"/>
    <w:rsid w:val="00551A38"/>
    <w:rsid w:val="0056059E"/>
    <w:rsid w:val="0056251C"/>
    <w:rsid w:val="00563BA8"/>
    <w:rsid w:val="005650FC"/>
    <w:rsid w:val="00565BDA"/>
    <w:rsid w:val="00566F3D"/>
    <w:rsid w:val="00567CE0"/>
    <w:rsid w:val="0057162E"/>
    <w:rsid w:val="00571848"/>
    <w:rsid w:val="00573319"/>
    <w:rsid w:val="0057634F"/>
    <w:rsid w:val="00580FC9"/>
    <w:rsid w:val="00582FF0"/>
    <w:rsid w:val="00585912"/>
    <w:rsid w:val="005865DB"/>
    <w:rsid w:val="0059003C"/>
    <w:rsid w:val="00590A42"/>
    <w:rsid w:val="005927F3"/>
    <w:rsid w:val="00593097"/>
    <w:rsid w:val="00593852"/>
    <w:rsid w:val="005946F8"/>
    <w:rsid w:val="005952E6"/>
    <w:rsid w:val="0059777C"/>
    <w:rsid w:val="00597821"/>
    <w:rsid w:val="005A07DA"/>
    <w:rsid w:val="005A16C8"/>
    <w:rsid w:val="005A20E1"/>
    <w:rsid w:val="005A3CF8"/>
    <w:rsid w:val="005A59B7"/>
    <w:rsid w:val="005B0E15"/>
    <w:rsid w:val="005B1963"/>
    <w:rsid w:val="005B3AD8"/>
    <w:rsid w:val="005C2227"/>
    <w:rsid w:val="005C2F6B"/>
    <w:rsid w:val="005C4414"/>
    <w:rsid w:val="005C6AAC"/>
    <w:rsid w:val="005D1C3F"/>
    <w:rsid w:val="005D2572"/>
    <w:rsid w:val="005D3D8D"/>
    <w:rsid w:val="005D7D66"/>
    <w:rsid w:val="005E75B1"/>
    <w:rsid w:val="005E7872"/>
    <w:rsid w:val="005E7F7B"/>
    <w:rsid w:val="005F1FDE"/>
    <w:rsid w:val="005F2784"/>
    <w:rsid w:val="005F3463"/>
    <w:rsid w:val="005F4499"/>
    <w:rsid w:val="005F5308"/>
    <w:rsid w:val="005F61E9"/>
    <w:rsid w:val="005F6643"/>
    <w:rsid w:val="00600B82"/>
    <w:rsid w:val="00602030"/>
    <w:rsid w:val="00603704"/>
    <w:rsid w:val="00603AF3"/>
    <w:rsid w:val="006046E2"/>
    <w:rsid w:val="00612EC0"/>
    <w:rsid w:val="00614604"/>
    <w:rsid w:val="00614703"/>
    <w:rsid w:val="00615EA7"/>
    <w:rsid w:val="0061728C"/>
    <w:rsid w:val="00622622"/>
    <w:rsid w:val="0062717A"/>
    <w:rsid w:val="00630397"/>
    <w:rsid w:val="00633F46"/>
    <w:rsid w:val="00636F55"/>
    <w:rsid w:val="0063766F"/>
    <w:rsid w:val="006417FF"/>
    <w:rsid w:val="006444E3"/>
    <w:rsid w:val="00645C21"/>
    <w:rsid w:val="00655236"/>
    <w:rsid w:val="006608FE"/>
    <w:rsid w:val="00660E08"/>
    <w:rsid w:val="006649B6"/>
    <w:rsid w:val="00667D84"/>
    <w:rsid w:val="00686089"/>
    <w:rsid w:val="006860F9"/>
    <w:rsid w:val="00690FAF"/>
    <w:rsid w:val="0069433F"/>
    <w:rsid w:val="006A0207"/>
    <w:rsid w:val="006A28FA"/>
    <w:rsid w:val="006A455F"/>
    <w:rsid w:val="006A54E3"/>
    <w:rsid w:val="006B09F4"/>
    <w:rsid w:val="006B0A37"/>
    <w:rsid w:val="006B2841"/>
    <w:rsid w:val="006B5E2B"/>
    <w:rsid w:val="006C2C69"/>
    <w:rsid w:val="006C7A47"/>
    <w:rsid w:val="006D6CF7"/>
    <w:rsid w:val="006E1135"/>
    <w:rsid w:val="006E5659"/>
    <w:rsid w:val="006F04B2"/>
    <w:rsid w:val="006F6C52"/>
    <w:rsid w:val="006F7C14"/>
    <w:rsid w:val="00703860"/>
    <w:rsid w:val="007044C9"/>
    <w:rsid w:val="00712784"/>
    <w:rsid w:val="00716E92"/>
    <w:rsid w:val="007174DB"/>
    <w:rsid w:val="0072120F"/>
    <w:rsid w:val="00722490"/>
    <w:rsid w:val="00722629"/>
    <w:rsid w:val="0072728F"/>
    <w:rsid w:val="0072771A"/>
    <w:rsid w:val="00733010"/>
    <w:rsid w:val="00734D33"/>
    <w:rsid w:val="00734EA8"/>
    <w:rsid w:val="0073610F"/>
    <w:rsid w:val="007371AE"/>
    <w:rsid w:val="00750F6B"/>
    <w:rsid w:val="00751E37"/>
    <w:rsid w:val="00752982"/>
    <w:rsid w:val="00753259"/>
    <w:rsid w:val="00754DE0"/>
    <w:rsid w:val="00775454"/>
    <w:rsid w:val="007834D4"/>
    <w:rsid w:val="0078649F"/>
    <w:rsid w:val="007870E0"/>
    <w:rsid w:val="007948F8"/>
    <w:rsid w:val="007969E3"/>
    <w:rsid w:val="00797AE6"/>
    <w:rsid w:val="007A0233"/>
    <w:rsid w:val="007A035F"/>
    <w:rsid w:val="007A0E80"/>
    <w:rsid w:val="007A14A4"/>
    <w:rsid w:val="007A2E33"/>
    <w:rsid w:val="007A5D92"/>
    <w:rsid w:val="007A7B69"/>
    <w:rsid w:val="007B17B5"/>
    <w:rsid w:val="007B1F0B"/>
    <w:rsid w:val="007B3331"/>
    <w:rsid w:val="007C4072"/>
    <w:rsid w:val="007C7484"/>
    <w:rsid w:val="007D10B1"/>
    <w:rsid w:val="007D493C"/>
    <w:rsid w:val="007D5CF4"/>
    <w:rsid w:val="007D62B0"/>
    <w:rsid w:val="007E09AE"/>
    <w:rsid w:val="007E1833"/>
    <w:rsid w:val="007F0703"/>
    <w:rsid w:val="007F33B1"/>
    <w:rsid w:val="007F4356"/>
    <w:rsid w:val="007F5AD0"/>
    <w:rsid w:val="007F6CE2"/>
    <w:rsid w:val="007F71AF"/>
    <w:rsid w:val="00801BC0"/>
    <w:rsid w:val="00803DBF"/>
    <w:rsid w:val="00805877"/>
    <w:rsid w:val="00806C68"/>
    <w:rsid w:val="00806D2F"/>
    <w:rsid w:val="00807DF7"/>
    <w:rsid w:val="00812952"/>
    <w:rsid w:val="008132CD"/>
    <w:rsid w:val="00814B3F"/>
    <w:rsid w:val="008205AA"/>
    <w:rsid w:val="00825D50"/>
    <w:rsid w:val="0082665A"/>
    <w:rsid w:val="00831493"/>
    <w:rsid w:val="008339B6"/>
    <w:rsid w:val="0083521F"/>
    <w:rsid w:val="00837AFD"/>
    <w:rsid w:val="008453DD"/>
    <w:rsid w:val="00846FFE"/>
    <w:rsid w:val="0085222B"/>
    <w:rsid w:val="00854FD3"/>
    <w:rsid w:val="00856685"/>
    <w:rsid w:val="00856C84"/>
    <w:rsid w:val="00857C65"/>
    <w:rsid w:val="008616DC"/>
    <w:rsid w:val="00862170"/>
    <w:rsid w:val="00862D14"/>
    <w:rsid w:val="00870613"/>
    <w:rsid w:val="008801FA"/>
    <w:rsid w:val="0088122D"/>
    <w:rsid w:val="00881F8B"/>
    <w:rsid w:val="0088664A"/>
    <w:rsid w:val="00892931"/>
    <w:rsid w:val="00892FB9"/>
    <w:rsid w:val="008957ED"/>
    <w:rsid w:val="00895944"/>
    <w:rsid w:val="00895EFC"/>
    <w:rsid w:val="00896197"/>
    <w:rsid w:val="008A05BE"/>
    <w:rsid w:val="008A7A0D"/>
    <w:rsid w:val="008A7D32"/>
    <w:rsid w:val="008B00C2"/>
    <w:rsid w:val="008B00D4"/>
    <w:rsid w:val="008B72D9"/>
    <w:rsid w:val="008C0699"/>
    <w:rsid w:val="008C07CE"/>
    <w:rsid w:val="008C6D8D"/>
    <w:rsid w:val="008D0331"/>
    <w:rsid w:val="008E0AA2"/>
    <w:rsid w:val="008E3EF6"/>
    <w:rsid w:val="008E5777"/>
    <w:rsid w:val="008E74D1"/>
    <w:rsid w:val="008F1AE7"/>
    <w:rsid w:val="008F65A8"/>
    <w:rsid w:val="0090203F"/>
    <w:rsid w:val="00903C4F"/>
    <w:rsid w:val="0090561E"/>
    <w:rsid w:val="0091178E"/>
    <w:rsid w:val="0091662E"/>
    <w:rsid w:val="0092192B"/>
    <w:rsid w:val="0092268A"/>
    <w:rsid w:val="00932454"/>
    <w:rsid w:val="00932B3A"/>
    <w:rsid w:val="009405CB"/>
    <w:rsid w:val="00940FC2"/>
    <w:rsid w:val="00945E43"/>
    <w:rsid w:val="00947955"/>
    <w:rsid w:val="00947AF7"/>
    <w:rsid w:val="00951233"/>
    <w:rsid w:val="00953BF6"/>
    <w:rsid w:val="00954EB7"/>
    <w:rsid w:val="0095570F"/>
    <w:rsid w:val="00956B9D"/>
    <w:rsid w:val="009632D2"/>
    <w:rsid w:val="00963D5D"/>
    <w:rsid w:val="0097427D"/>
    <w:rsid w:val="009801F8"/>
    <w:rsid w:val="00984781"/>
    <w:rsid w:val="00985400"/>
    <w:rsid w:val="009871A8"/>
    <w:rsid w:val="00992508"/>
    <w:rsid w:val="00993412"/>
    <w:rsid w:val="00996807"/>
    <w:rsid w:val="00996B5C"/>
    <w:rsid w:val="009A63DB"/>
    <w:rsid w:val="009A63FE"/>
    <w:rsid w:val="009A683C"/>
    <w:rsid w:val="009B203E"/>
    <w:rsid w:val="009B228F"/>
    <w:rsid w:val="009B2C06"/>
    <w:rsid w:val="009B5969"/>
    <w:rsid w:val="009C073E"/>
    <w:rsid w:val="009C3A04"/>
    <w:rsid w:val="009C4048"/>
    <w:rsid w:val="009D066A"/>
    <w:rsid w:val="009D0883"/>
    <w:rsid w:val="009D0972"/>
    <w:rsid w:val="009D4B32"/>
    <w:rsid w:val="009D736F"/>
    <w:rsid w:val="009E4B17"/>
    <w:rsid w:val="009E4BDE"/>
    <w:rsid w:val="009E592C"/>
    <w:rsid w:val="009F29C3"/>
    <w:rsid w:val="00A00DFE"/>
    <w:rsid w:val="00A01157"/>
    <w:rsid w:val="00A02C84"/>
    <w:rsid w:val="00A05DC0"/>
    <w:rsid w:val="00A07A1F"/>
    <w:rsid w:val="00A15D93"/>
    <w:rsid w:val="00A170D4"/>
    <w:rsid w:val="00A26192"/>
    <w:rsid w:val="00A26B22"/>
    <w:rsid w:val="00A3005C"/>
    <w:rsid w:val="00A33F12"/>
    <w:rsid w:val="00A37FDE"/>
    <w:rsid w:val="00A44AAE"/>
    <w:rsid w:val="00A44B8C"/>
    <w:rsid w:val="00A45AD6"/>
    <w:rsid w:val="00A519E4"/>
    <w:rsid w:val="00A5420D"/>
    <w:rsid w:val="00A56000"/>
    <w:rsid w:val="00A5663D"/>
    <w:rsid w:val="00A57755"/>
    <w:rsid w:val="00A605EF"/>
    <w:rsid w:val="00A62849"/>
    <w:rsid w:val="00A63618"/>
    <w:rsid w:val="00A6466B"/>
    <w:rsid w:val="00A668D7"/>
    <w:rsid w:val="00A67EFB"/>
    <w:rsid w:val="00A75438"/>
    <w:rsid w:val="00A76EE0"/>
    <w:rsid w:val="00A77A73"/>
    <w:rsid w:val="00A83048"/>
    <w:rsid w:val="00A8674C"/>
    <w:rsid w:val="00A93532"/>
    <w:rsid w:val="00A9414A"/>
    <w:rsid w:val="00A966ED"/>
    <w:rsid w:val="00AA0145"/>
    <w:rsid w:val="00AA27C4"/>
    <w:rsid w:val="00AA45B1"/>
    <w:rsid w:val="00AA6F65"/>
    <w:rsid w:val="00AB33D9"/>
    <w:rsid w:val="00AB60BF"/>
    <w:rsid w:val="00AB6A60"/>
    <w:rsid w:val="00AB7664"/>
    <w:rsid w:val="00AC11C7"/>
    <w:rsid w:val="00AC565C"/>
    <w:rsid w:val="00AC6735"/>
    <w:rsid w:val="00AD07B2"/>
    <w:rsid w:val="00AD0992"/>
    <w:rsid w:val="00AD12D2"/>
    <w:rsid w:val="00AD1810"/>
    <w:rsid w:val="00AD2534"/>
    <w:rsid w:val="00AD2B74"/>
    <w:rsid w:val="00AD67C7"/>
    <w:rsid w:val="00AE28BF"/>
    <w:rsid w:val="00AE4943"/>
    <w:rsid w:val="00AE723A"/>
    <w:rsid w:val="00AF0311"/>
    <w:rsid w:val="00AF6989"/>
    <w:rsid w:val="00AF712C"/>
    <w:rsid w:val="00B01771"/>
    <w:rsid w:val="00B01F7F"/>
    <w:rsid w:val="00B029BA"/>
    <w:rsid w:val="00B069B7"/>
    <w:rsid w:val="00B10AB7"/>
    <w:rsid w:val="00B10DCB"/>
    <w:rsid w:val="00B1295A"/>
    <w:rsid w:val="00B336D2"/>
    <w:rsid w:val="00B374FE"/>
    <w:rsid w:val="00B41164"/>
    <w:rsid w:val="00B41C1B"/>
    <w:rsid w:val="00B4703B"/>
    <w:rsid w:val="00B47421"/>
    <w:rsid w:val="00B512BA"/>
    <w:rsid w:val="00B70691"/>
    <w:rsid w:val="00B735F0"/>
    <w:rsid w:val="00B81184"/>
    <w:rsid w:val="00B82C19"/>
    <w:rsid w:val="00B83DD7"/>
    <w:rsid w:val="00B85A15"/>
    <w:rsid w:val="00B85A2F"/>
    <w:rsid w:val="00B877FB"/>
    <w:rsid w:val="00B9135C"/>
    <w:rsid w:val="00B9209B"/>
    <w:rsid w:val="00B934D3"/>
    <w:rsid w:val="00B93BDB"/>
    <w:rsid w:val="00B94FC4"/>
    <w:rsid w:val="00B97A39"/>
    <w:rsid w:val="00BA140C"/>
    <w:rsid w:val="00BA2F73"/>
    <w:rsid w:val="00BA385E"/>
    <w:rsid w:val="00BB19A7"/>
    <w:rsid w:val="00BB5698"/>
    <w:rsid w:val="00BB6B57"/>
    <w:rsid w:val="00BB7997"/>
    <w:rsid w:val="00BC4B88"/>
    <w:rsid w:val="00BC7267"/>
    <w:rsid w:val="00BC7A50"/>
    <w:rsid w:val="00BD1481"/>
    <w:rsid w:val="00BD3976"/>
    <w:rsid w:val="00BD55AC"/>
    <w:rsid w:val="00BD660E"/>
    <w:rsid w:val="00BE4059"/>
    <w:rsid w:val="00BE430A"/>
    <w:rsid w:val="00BE459A"/>
    <w:rsid w:val="00BE552C"/>
    <w:rsid w:val="00BE709A"/>
    <w:rsid w:val="00BF2A2C"/>
    <w:rsid w:val="00BF6608"/>
    <w:rsid w:val="00C0135B"/>
    <w:rsid w:val="00C0332D"/>
    <w:rsid w:val="00C06936"/>
    <w:rsid w:val="00C111CB"/>
    <w:rsid w:val="00C11ACB"/>
    <w:rsid w:val="00C1430E"/>
    <w:rsid w:val="00C17507"/>
    <w:rsid w:val="00C2230C"/>
    <w:rsid w:val="00C24815"/>
    <w:rsid w:val="00C249C2"/>
    <w:rsid w:val="00C27D9B"/>
    <w:rsid w:val="00C300B0"/>
    <w:rsid w:val="00C30C82"/>
    <w:rsid w:val="00C31B93"/>
    <w:rsid w:val="00C33061"/>
    <w:rsid w:val="00C408E6"/>
    <w:rsid w:val="00C429F9"/>
    <w:rsid w:val="00C43D22"/>
    <w:rsid w:val="00C45721"/>
    <w:rsid w:val="00C46288"/>
    <w:rsid w:val="00C47089"/>
    <w:rsid w:val="00C5021E"/>
    <w:rsid w:val="00C55EF4"/>
    <w:rsid w:val="00C56621"/>
    <w:rsid w:val="00C57820"/>
    <w:rsid w:val="00C60E72"/>
    <w:rsid w:val="00C63502"/>
    <w:rsid w:val="00C63C98"/>
    <w:rsid w:val="00C63DEF"/>
    <w:rsid w:val="00C70F30"/>
    <w:rsid w:val="00C7117E"/>
    <w:rsid w:val="00C72D9C"/>
    <w:rsid w:val="00C748D4"/>
    <w:rsid w:val="00C760EB"/>
    <w:rsid w:val="00C76123"/>
    <w:rsid w:val="00C767FD"/>
    <w:rsid w:val="00C808AD"/>
    <w:rsid w:val="00C810BB"/>
    <w:rsid w:val="00C940F3"/>
    <w:rsid w:val="00C953D0"/>
    <w:rsid w:val="00C957A3"/>
    <w:rsid w:val="00C97FC2"/>
    <w:rsid w:val="00CA3D7C"/>
    <w:rsid w:val="00CA428D"/>
    <w:rsid w:val="00CA4443"/>
    <w:rsid w:val="00CA7E74"/>
    <w:rsid w:val="00CC1285"/>
    <w:rsid w:val="00CC50F9"/>
    <w:rsid w:val="00CC6884"/>
    <w:rsid w:val="00CD036C"/>
    <w:rsid w:val="00CD091D"/>
    <w:rsid w:val="00CD36FA"/>
    <w:rsid w:val="00CD42CC"/>
    <w:rsid w:val="00CD57DF"/>
    <w:rsid w:val="00CD590B"/>
    <w:rsid w:val="00CE2016"/>
    <w:rsid w:val="00CE2179"/>
    <w:rsid w:val="00CE63DD"/>
    <w:rsid w:val="00CE79BE"/>
    <w:rsid w:val="00CF0F5E"/>
    <w:rsid w:val="00CF30E6"/>
    <w:rsid w:val="00CF5E21"/>
    <w:rsid w:val="00CF65BD"/>
    <w:rsid w:val="00D00257"/>
    <w:rsid w:val="00D00AFA"/>
    <w:rsid w:val="00D00B5A"/>
    <w:rsid w:val="00D020A7"/>
    <w:rsid w:val="00D05EC8"/>
    <w:rsid w:val="00D06130"/>
    <w:rsid w:val="00D151D9"/>
    <w:rsid w:val="00D15491"/>
    <w:rsid w:val="00D15EAB"/>
    <w:rsid w:val="00D163D1"/>
    <w:rsid w:val="00D2038D"/>
    <w:rsid w:val="00D21D27"/>
    <w:rsid w:val="00D21F67"/>
    <w:rsid w:val="00D30143"/>
    <w:rsid w:val="00D30A17"/>
    <w:rsid w:val="00D315A3"/>
    <w:rsid w:val="00D315A8"/>
    <w:rsid w:val="00D35C4E"/>
    <w:rsid w:val="00D5079F"/>
    <w:rsid w:val="00D50932"/>
    <w:rsid w:val="00D536AC"/>
    <w:rsid w:val="00D576A6"/>
    <w:rsid w:val="00D61724"/>
    <w:rsid w:val="00D64E15"/>
    <w:rsid w:val="00D64F01"/>
    <w:rsid w:val="00D714DB"/>
    <w:rsid w:val="00D72B3C"/>
    <w:rsid w:val="00D7443E"/>
    <w:rsid w:val="00D779BD"/>
    <w:rsid w:val="00D81172"/>
    <w:rsid w:val="00D81D81"/>
    <w:rsid w:val="00D82831"/>
    <w:rsid w:val="00D831D5"/>
    <w:rsid w:val="00D87000"/>
    <w:rsid w:val="00D91CFD"/>
    <w:rsid w:val="00D933B3"/>
    <w:rsid w:val="00D96672"/>
    <w:rsid w:val="00DB0578"/>
    <w:rsid w:val="00DB0F66"/>
    <w:rsid w:val="00DB3AAF"/>
    <w:rsid w:val="00DB4373"/>
    <w:rsid w:val="00DC7060"/>
    <w:rsid w:val="00DC729B"/>
    <w:rsid w:val="00DC7B8A"/>
    <w:rsid w:val="00DD2342"/>
    <w:rsid w:val="00DD46AC"/>
    <w:rsid w:val="00DD59DC"/>
    <w:rsid w:val="00DD5D95"/>
    <w:rsid w:val="00DD69F2"/>
    <w:rsid w:val="00DE60F1"/>
    <w:rsid w:val="00E150B2"/>
    <w:rsid w:val="00E2589F"/>
    <w:rsid w:val="00E30318"/>
    <w:rsid w:val="00E31EE2"/>
    <w:rsid w:val="00E32F9A"/>
    <w:rsid w:val="00E357CF"/>
    <w:rsid w:val="00E36290"/>
    <w:rsid w:val="00E366D0"/>
    <w:rsid w:val="00E36E76"/>
    <w:rsid w:val="00E41583"/>
    <w:rsid w:val="00E47172"/>
    <w:rsid w:val="00E5085F"/>
    <w:rsid w:val="00E547B0"/>
    <w:rsid w:val="00E55DE9"/>
    <w:rsid w:val="00E60DBE"/>
    <w:rsid w:val="00E60F12"/>
    <w:rsid w:val="00E647F2"/>
    <w:rsid w:val="00E67D9F"/>
    <w:rsid w:val="00E70517"/>
    <w:rsid w:val="00E708DB"/>
    <w:rsid w:val="00E74C82"/>
    <w:rsid w:val="00E75F22"/>
    <w:rsid w:val="00E760AC"/>
    <w:rsid w:val="00E83B68"/>
    <w:rsid w:val="00E90866"/>
    <w:rsid w:val="00E95C51"/>
    <w:rsid w:val="00EA77CF"/>
    <w:rsid w:val="00EB1A65"/>
    <w:rsid w:val="00EB1B98"/>
    <w:rsid w:val="00EB47F1"/>
    <w:rsid w:val="00EB6E51"/>
    <w:rsid w:val="00EB6F4F"/>
    <w:rsid w:val="00EC229E"/>
    <w:rsid w:val="00EC3B33"/>
    <w:rsid w:val="00ED05F1"/>
    <w:rsid w:val="00ED4C2C"/>
    <w:rsid w:val="00EE0044"/>
    <w:rsid w:val="00EE1F2F"/>
    <w:rsid w:val="00EE6156"/>
    <w:rsid w:val="00EE66E9"/>
    <w:rsid w:val="00EE7D2B"/>
    <w:rsid w:val="00EF0265"/>
    <w:rsid w:val="00EF063E"/>
    <w:rsid w:val="00EF1681"/>
    <w:rsid w:val="00EF222D"/>
    <w:rsid w:val="00EF5DCD"/>
    <w:rsid w:val="00EF6CDD"/>
    <w:rsid w:val="00F005E3"/>
    <w:rsid w:val="00F006EA"/>
    <w:rsid w:val="00F02F86"/>
    <w:rsid w:val="00F02FBD"/>
    <w:rsid w:val="00F10CDF"/>
    <w:rsid w:val="00F126A2"/>
    <w:rsid w:val="00F13C2A"/>
    <w:rsid w:val="00F16074"/>
    <w:rsid w:val="00F16EBA"/>
    <w:rsid w:val="00F31CA7"/>
    <w:rsid w:val="00F34037"/>
    <w:rsid w:val="00F4273D"/>
    <w:rsid w:val="00F44665"/>
    <w:rsid w:val="00F44D9B"/>
    <w:rsid w:val="00F5069F"/>
    <w:rsid w:val="00F55F97"/>
    <w:rsid w:val="00F56A15"/>
    <w:rsid w:val="00F6102F"/>
    <w:rsid w:val="00F6218B"/>
    <w:rsid w:val="00F6249E"/>
    <w:rsid w:val="00F653E1"/>
    <w:rsid w:val="00F66932"/>
    <w:rsid w:val="00F716EB"/>
    <w:rsid w:val="00F74914"/>
    <w:rsid w:val="00F74EDB"/>
    <w:rsid w:val="00F7511C"/>
    <w:rsid w:val="00F77957"/>
    <w:rsid w:val="00F81D27"/>
    <w:rsid w:val="00F8222D"/>
    <w:rsid w:val="00F82A78"/>
    <w:rsid w:val="00F82D2C"/>
    <w:rsid w:val="00F912B0"/>
    <w:rsid w:val="00F95576"/>
    <w:rsid w:val="00F959F2"/>
    <w:rsid w:val="00F964A5"/>
    <w:rsid w:val="00FA3883"/>
    <w:rsid w:val="00FA4099"/>
    <w:rsid w:val="00FA629A"/>
    <w:rsid w:val="00FB12A7"/>
    <w:rsid w:val="00FB4DD4"/>
    <w:rsid w:val="00FB6BB6"/>
    <w:rsid w:val="00FB6FD4"/>
    <w:rsid w:val="00FC1888"/>
    <w:rsid w:val="00FC43ED"/>
    <w:rsid w:val="00FC6837"/>
    <w:rsid w:val="00FD1CB5"/>
    <w:rsid w:val="00FD7A34"/>
    <w:rsid w:val="00FD7BF8"/>
    <w:rsid w:val="00FE0F34"/>
    <w:rsid w:val="00FE29E7"/>
    <w:rsid w:val="00FF2E8F"/>
    <w:rsid w:val="00FF34A8"/>
    <w:rsid w:val="00FF6B88"/>
    <w:rsid w:val="00FF7B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8529"/>
    <o:shapelayout v:ext="edit">
      <o:idmap v:ext="edit" data="1"/>
    </o:shapelayout>
  </w:shapeDefaults>
  <w:decimalSymbol w:val="."/>
  <w:listSeparator w:val=","/>
  <w15:docId w15:val="{E4FCF27A-5266-4E93-B97F-67C822BF9F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D2B74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</w:style>
  <w:style w:type="paragraph" w:customStyle="1" w:styleId="a6">
    <w:name w:val="說明"/>
    <w:basedOn w:val="a"/>
    <w:autoRedefine/>
    <w:rsid w:val="009C073E"/>
    <w:pPr>
      <w:autoSpaceDE w:val="0"/>
      <w:adjustRightInd w:val="0"/>
      <w:spacing w:beforeLines="25" w:before="60" w:line="360" w:lineRule="atLeast"/>
      <w:ind w:left="720" w:hangingChars="300" w:hanging="720"/>
      <w:jc w:val="both"/>
      <w:textAlignment w:val="baseline"/>
    </w:pPr>
    <w:rPr>
      <w:rFonts w:eastAsia="標楷體"/>
      <w:kern w:val="0"/>
    </w:rPr>
  </w:style>
  <w:style w:type="character" w:customStyle="1" w:styleId="a7">
    <w:name w:val="說明 字元"/>
    <w:rPr>
      <w:rFonts w:eastAsia="標楷體"/>
      <w:sz w:val="26"/>
      <w:lang w:val="en-US" w:eastAsia="zh-TW" w:bidi="ar-SA"/>
    </w:rPr>
  </w:style>
  <w:style w:type="paragraph" w:customStyle="1" w:styleId="1315pt">
    <w:name w:val="樣式 壹貳參 + (中文) 新細明體 13 點 行距:  最小行高 15 pt"/>
    <w:basedOn w:val="a"/>
    <w:autoRedefine/>
    <w:pPr>
      <w:adjustRightInd w:val="0"/>
      <w:spacing w:line="300" w:lineRule="atLeast"/>
      <w:textAlignment w:val="baseline"/>
      <w:outlineLvl w:val="0"/>
    </w:pPr>
    <w:rPr>
      <w:rFonts w:ascii="新細明體" w:hAnsi="新細明體"/>
      <w:b/>
      <w:color w:val="000000"/>
      <w:spacing w:val="45"/>
      <w:kern w:val="0"/>
    </w:rPr>
  </w:style>
  <w:style w:type="paragraph" w:customStyle="1" w:styleId="004">
    <w:name w:val="004"/>
    <w:basedOn w:val="002"/>
    <w:rsid w:val="00806D2F"/>
    <w:pPr>
      <w:widowControl/>
      <w:autoSpaceDE w:val="0"/>
      <w:autoSpaceDN w:val="0"/>
      <w:ind w:leftChars="300" w:left="720" w:right="0" w:firstLine="0"/>
      <w:textAlignment w:val="bottom"/>
    </w:pPr>
    <w:rPr>
      <w:rFonts w:ascii="Times New Roman" w:eastAsia="標楷體"/>
      <w:color w:val="000000"/>
      <w:sz w:val="32"/>
    </w:rPr>
  </w:style>
  <w:style w:type="paragraph" w:customStyle="1" w:styleId="ABCD">
    <w:name w:val="ABCD"/>
    <w:basedOn w:val="a"/>
    <w:rsid w:val="00AD2B74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0"/>
      <w:kern w:val="0"/>
      <w:sz w:val="22"/>
      <w:szCs w:val="20"/>
    </w:rPr>
  </w:style>
  <w:style w:type="paragraph" w:customStyle="1" w:styleId="a8">
    <w:name w:val="題幹選項"/>
    <w:basedOn w:val="a6"/>
    <w:pPr>
      <w:autoSpaceDN w:val="0"/>
      <w:snapToGrid w:val="0"/>
      <w:ind w:left="369" w:hanging="369"/>
    </w:pPr>
    <w:rPr>
      <w:rFonts w:eastAsia="細明體"/>
      <w:spacing w:val="25"/>
      <w:sz w:val="20"/>
    </w:rPr>
  </w:style>
  <w:style w:type="character" w:customStyle="1" w:styleId="a9">
    <w:name w:val="題幹選項 字元"/>
    <w:rPr>
      <w:rFonts w:eastAsia="細明體"/>
      <w:spacing w:val="25"/>
      <w:sz w:val="26"/>
      <w:lang w:val="en-US" w:eastAsia="zh-TW" w:bidi="ar-SA"/>
    </w:rPr>
  </w:style>
  <w:style w:type="paragraph" w:customStyle="1" w:styleId="AA">
    <w:name w:val="選項AA"/>
    <w:basedOn w:val="a8"/>
    <w:pPr>
      <w:ind w:left="738"/>
    </w:pPr>
  </w:style>
  <w:style w:type="paragraph" w:customStyle="1" w:styleId="AB">
    <w:name w:val="選項AB"/>
    <w:basedOn w:val="a8"/>
    <w:pPr>
      <w:tabs>
        <w:tab w:val="left" w:pos="4800"/>
      </w:tabs>
      <w:ind w:firstLine="0"/>
    </w:pPr>
  </w:style>
  <w:style w:type="character" w:customStyle="1" w:styleId="AB0">
    <w:name w:val="選項AB 字元"/>
    <w:basedOn w:val="a9"/>
    <w:rPr>
      <w:rFonts w:eastAsia="細明體"/>
      <w:spacing w:val="25"/>
      <w:sz w:val="26"/>
      <w:lang w:val="en-US" w:eastAsia="zh-TW" w:bidi="ar-SA"/>
    </w:rPr>
  </w:style>
  <w:style w:type="paragraph" w:customStyle="1" w:styleId="ac">
    <w:name w:val="第?部份"/>
    <w:basedOn w:val="a"/>
    <w:autoRedefine/>
    <w:pPr>
      <w:widowControl/>
      <w:autoSpaceDE w:val="0"/>
      <w:autoSpaceDN w:val="0"/>
      <w:adjustRightInd w:val="0"/>
      <w:spacing w:line="300" w:lineRule="atLeast"/>
      <w:textAlignment w:val="bottom"/>
    </w:pPr>
    <w:rPr>
      <w:rFonts w:ascii="新細明體" w:hAnsi="新細明體"/>
      <w:b/>
      <w:color w:val="000000"/>
      <w:spacing w:val="45"/>
      <w:kern w:val="0"/>
      <w:sz w:val="28"/>
      <w:szCs w:val="28"/>
    </w:rPr>
  </w:style>
  <w:style w:type="paragraph" w:customStyle="1" w:styleId="ABC">
    <w:name w:val="選項ABC"/>
    <w:basedOn w:val="a8"/>
    <w:pPr>
      <w:tabs>
        <w:tab w:val="left" w:pos="3430"/>
        <w:tab w:val="left" w:pos="6435"/>
      </w:tabs>
      <w:ind w:firstLine="0"/>
    </w:pPr>
  </w:style>
  <w:style w:type="character" w:styleId="ad">
    <w:name w:val="Hyperlink"/>
    <w:rPr>
      <w:color w:val="0000FF"/>
      <w:u w:val="single"/>
    </w:rPr>
  </w:style>
  <w:style w:type="paragraph" w:styleId="ae">
    <w:name w:val="Document Map"/>
    <w:basedOn w:val="a"/>
    <w:semiHidden/>
    <w:pPr>
      <w:shd w:val="clear" w:color="auto" w:fill="000080"/>
    </w:pPr>
    <w:rPr>
      <w:rFonts w:ascii="Arial" w:hAnsi="Arial"/>
    </w:rPr>
  </w:style>
  <w:style w:type="paragraph" w:customStyle="1" w:styleId="002">
    <w:name w:val="002"/>
    <w:basedOn w:val="a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customStyle="1" w:styleId="11">
    <w:name w:val="11"/>
    <w:basedOn w:val="a"/>
    <w:pPr>
      <w:adjustRightInd w:val="0"/>
      <w:spacing w:line="480" w:lineRule="atLeast"/>
      <w:ind w:left="567" w:right="-28"/>
      <w:textAlignment w:val="baseline"/>
    </w:pPr>
    <w:rPr>
      <w:rFonts w:ascii="華康中楷體" w:eastAsia="華康中楷體"/>
      <w:b/>
      <w:kern w:val="0"/>
      <w:sz w:val="32"/>
      <w:szCs w:val="20"/>
    </w:rPr>
  </w:style>
  <w:style w:type="paragraph" w:customStyle="1" w:styleId="ABCD0">
    <w:name w:val="選項ABCD"/>
    <w:basedOn w:val="a8"/>
    <w:pPr>
      <w:tabs>
        <w:tab w:val="left" w:pos="2520"/>
        <w:tab w:val="left" w:pos="4800"/>
        <w:tab w:val="left" w:pos="7080"/>
      </w:tabs>
      <w:spacing w:line="300" w:lineRule="atLeast"/>
      <w:ind w:firstLine="0"/>
    </w:pPr>
    <w:rPr>
      <w:rFonts w:eastAsia="新細明體"/>
    </w:rPr>
  </w:style>
  <w:style w:type="paragraph" w:customStyle="1" w:styleId="ABCDE">
    <w:name w:val="選項ABCDE"/>
    <w:basedOn w:val="a8"/>
    <w:pPr>
      <w:tabs>
        <w:tab w:val="left" w:pos="2211"/>
        <w:tab w:val="left" w:pos="3997"/>
        <w:tab w:val="left" w:pos="5783"/>
        <w:tab w:val="left" w:pos="7569"/>
      </w:tabs>
      <w:ind w:firstLine="0"/>
    </w:pPr>
  </w:style>
  <w:style w:type="paragraph" w:customStyle="1" w:styleId="101516pt">
    <w:name w:val="樣式 10 點 黑色 凸出:  1.5 字元 行距:  最小行高 16 pt"/>
    <w:basedOn w:val="a"/>
    <w:pPr>
      <w:spacing w:line="320" w:lineRule="atLeast"/>
      <w:ind w:leftChars="154" w:left="742" w:hangingChars="150" w:hanging="372"/>
    </w:pPr>
    <w:rPr>
      <w:rFonts w:cs="新細明體"/>
      <w:color w:val="000000"/>
      <w:spacing w:val="24"/>
      <w:sz w:val="20"/>
      <w:szCs w:val="20"/>
    </w:rPr>
  </w:style>
  <w:style w:type="paragraph" w:customStyle="1" w:styleId="af">
    <w:name w:val="壹"/>
    <w:rsid w:val="00143265"/>
    <w:pPr>
      <w:spacing w:beforeLines="150" w:before="360" w:line="360" w:lineRule="atLeast"/>
    </w:pPr>
    <w:rPr>
      <w:b/>
      <w:bCs/>
      <w:spacing w:val="45"/>
      <w:sz w:val="28"/>
      <w:szCs w:val="28"/>
    </w:rPr>
  </w:style>
  <w:style w:type="paragraph" w:customStyle="1" w:styleId="TIT1">
    <w:name w:val="TIT1"/>
    <w:rsid w:val="00B512BA"/>
    <w:pPr>
      <w:spacing w:beforeLines="25" w:before="60" w:line="340" w:lineRule="atLeast"/>
      <w:ind w:left="369" w:hanging="369"/>
      <w:jc w:val="both"/>
    </w:pPr>
    <w:rPr>
      <w:spacing w:val="20"/>
      <w:sz w:val="22"/>
      <w:szCs w:val="22"/>
    </w:rPr>
  </w:style>
  <w:style w:type="paragraph" w:customStyle="1" w:styleId="AA0">
    <w:name w:val="AA"/>
    <w:basedOn w:val="AA"/>
    <w:rsid w:val="001B6CF3"/>
    <w:pPr>
      <w:snapToGrid/>
      <w:spacing w:beforeLines="0" w:before="0"/>
      <w:ind w:leftChars="165" w:left="310" w:hangingChars="145" w:hanging="145"/>
    </w:pPr>
    <w:rPr>
      <w:rFonts w:eastAsia="新細明體" w:cs="新細明體"/>
      <w:spacing w:val="20"/>
      <w:sz w:val="22"/>
      <w:szCs w:val="22"/>
    </w:rPr>
  </w:style>
  <w:style w:type="paragraph" w:customStyle="1" w:styleId="-">
    <w:name w:val="??-??"/>
    <w:basedOn w:val="TIT1"/>
    <w:rsid w:val="00F6249E"/>
    <w:pPr>
      <w:autoSpaceDE w:val="0"/>
      <w:autoSpaceDN w:val="0"/>
      <w:adjustRightInd w:val="0"/>
      <w:spacing w:before="50" w:afterLines="30" w:after="30"/>
      <w:ind w:left="0" w:firstLine="0"/>
    </w:pPr>
    <w:rPr>
      <w:color w:val="000000"/>
      <w:u w:val="single"/>
    </w:rPr>
  </w:style>
  <w:style w:type="paragraph" w:customStyle="1" w:styleId="tit2">
    <w:name w:val="tit2"/>
    <w:basedOn w:val="a"/>
    <w:rsid w:val="00F6249E"/>
    <w:pPr>
      <w:autoSpaceDE w:val="0"/>
      <w:autoSpaceDN w:val="0"/>
      <w:adjustRightInd w:val="0"/>
      <w:spacing w:line="360" w:lineRule="atLeast"/>
      <w:jc w:val="both"/>
    </w:pPr>
    <w:rPr>
      <w:color w:val="000000"/>
      <w:spacing w:val="20"/>
      <w:sz w:val="22"/>
      <w:szCs w:val="20"/>
    </w:rPr>
  </w:style>
  <w:style w:type="paragraph" w:customStyle="1" w:styleId="AB1">
    <w:name w:val="AB"/>
    <w:basedOn w:val="AA0"/>
    <w:rsid w:val="00AD2B74"/>
    <w:pPr>
      <w:tabs>
        <w:tab w:val="left" w:pos="5040"/>
      </w:tabs>
      <w:snapToGrid w:val="0"/>
    </w:pPr>
  </w:style>
  <w:style w:type="paragraph" w:customStyle="1" w:styleId="ABC0">
    <w:name w:val="ABC"/>
    <w:basedOn w:val="AA0"/>
    <w:rsid w:val="00AD2B74"/>
    <w:pPr>
      <w:tabs>
        <w:tab w:val="left" w:pos="3480"/>
        <w:tab w:val="left" w:pos="6480"/>
      </w:tabs>
      <w:snapToGrid w:val="0"/>
    </w:pPr>
    <w:rPr>
      <w:rFonts w:cs="Times New Roman"/>
      <w:bCs/>
      <w:color w:val="000000"/>
    </w:rPr>
  </w:style>
  <w:style w:type="paragraph" w:customStyle="1" w:styleId="ABCDE0">
    <w:name w:val="ABCDE"/>
    <w:basedOn w:val="ABCD"/>
    <w:rsid w:val="00C63502"/>
    <w:pPr>
      <w:tabs>
        <w:tab w:val="clear" w:pos="2760"/>
        <w:tab w:val="clear" w:pos="5040"/>
        <w:tab w:val="clear" w:pos="7320"/>
        <w:tab w:val="left" w:pos="2208"/>
        <w:tab w:val="left" w:pos="3936"/>
        <w:tab w:val="left" w:pos="5664"/>
        <w:tab w:val="left" w:pos="7392"/>
      </w:tabs>
      <w:snapToGrid w:val="0"/>
      <w:ind w:leftChars="165" w:left="165"/>
      <w:jc w:val="left"/>
    </w:pPr>
  </w:style>
  <w:style w:type="paragraph" w:customStyle="1" w:styleId="-05">
    <w:name w:val="樣式 ??-?? + 套用前:  0.5 行"/>
    <w:basedOn w:val="-"/>
    <w:autoRedefine/>
    <w:rsid w:val="00B83DD7"/>
    <w:pPr>
      <w:spacing w:before="60" w:afterLines="25" w:after="60" w:line="360" w:lineRule="atLeast"/>
    </w:pPr>
    <w:rPr>
      <w:rFonts w:cs="新細明體"/>
      <w:szCs w:val="20"/>
    </w:rPr>
  </w:style>
  <w:style w:type="paragraph" w:customStyle="1" w:styleId="af0">
    <w:name w:val="樣式 壹 + 新細明體"/>
    <w:basedOn w:val="af"/>
    <w:rsid w:val="00D35C4E"/>
    <w:rPr>
      <w:rFonts w:ascii="新細明體" w:hAnsi="新細明體"/>
      <w:sz w:val="26"/>
    </w:rPr>
  </w:style>
  <w:style w:type="paragraph" w:customStyle="1" w:styleId="tit22">
    <w:name w:val="樣式 tit2 + 第一行:  2 字元"/>
    <w:basedOn w:val="tit2"/>
    <w:rsid w:val="00FF34A8"/>
    <w:pPr>
      <w:ind w:firstLine="536"/>
    </w:pPr>
    <w:rPr>
      <w:rFonts w:cs="新細明體"/>
    </w:rPr>
  </w:style>
  <w:style w:type="paragraph" w:customStyle="1" w:styleId="-6">
    <w:name w:val="樣式 ??-?? + 套用前:  6 點"/>
    <w:basedOn w:val="-"/>
    <w:rsid w:val="00245BA5"/>
    <w:pPr>
      <w:spacing w:beforeLines="0"/>
      <w:ind w:left="370" w:hanging="370"/>
    </w:pPr>
    <w:rPr>
      <w:rFonts w:cs="新細明體"/>
      <w:sz w:val="20"/>
      <w:szCs w:val="20"/>
      <w:lang w:val="es-ES"/>
    </w:rPr>
  </w:style>
  <w:style w:type="paragraph" w:styleId="af1">
    <w:name w:val="List Paragraph"/>
    <w:basedOn w:val="a"/>
    <w:link w:val="af2"/>
    <w:uiPriority w:val="34"/>
    <w:qFormat/>
    <w:rsid w:val="003F5435"/>
    <w:pPr>
      <w:ind w:leftChars="200" w:left="480"/>
    </w:pPr>
    <w:rPr>
      <w:rFonts w:ascii="Calibri" w:hAnsi="Calibri"/>
      <w:szCs w:val="22"/>
    </w:rPr>
  </w:style>
  <w:style w:type="paragraph" w:styleId="Web">
    <w:name w:val="Normal (Web)"/>
    <w:basedOn w:val="a"/>
    <w:uiPriority w:val="99"/>
    <w:unhideWhenUsed/>
    <w:rsid w:val="003F5435"/>
    <w:pPr>
      <w:widowControl/>
      <w:spacing w:before="100" w:beforeAutospacing="1" w:after="100" w:afterAutospacing="1"/>
    </w:pPr>
    <w:rPr>
      <w:kern w:val="0"/>
    </w:rPr>
  </w:style>
  <w:style w:type="character" w:customStyle="1" w:styleId="st">
    <w:name w:val="st"/>
    <w:rsid w:val="000D3CD4"/>
  </w:style>
  <w:style w:type="character" w:styleId="af3">
    <w:name w:val="Emphasis"/>
    <w:uiPriority w:val="20"/>
    <w:qFormat/>
    <w:rsid w:val="000D3CD4"/>
    <w:rPr>
      <w:i/>
      <w:iCs/>
    </w:rPr>
  </w:style>
  <w:style w:type="paragraph" w:customStyle="1" w:styleId="af4">
    <w:name w:val="a"/>
    <w:basedOn w:val="a"/>
    <w:autoRedefine/>
    <w:rsid w:val="00992508"/>
    <w:pPr>
      <w:adjustRightInd w:val="0"/>
      <w:spacing w:before="180" w:after="180" w:line="440" w:lineRule="atLeast"/>
      <w:ind w:left="1" w:firstLine="539"/>
      <w:jc w:val="both"/>
      <w:textAlignment w:val="baseline"/>
    </w:pPr>
    <w:rPr>
      <w:spacing w:val="16"/>
      <w:kern w:val="0"/>
    </w:rPr>
  </w:style>
  <w:style w:type="character" w:styleId="af5">
    <w:name w:val="Placeholder Text"/>
    <w:basedOn w:val="a0"/>
    <w:uiPriority w:val="99"/>
    <w:semiHidden/>
    <w:rsid w:val="00D64E15"/>
    <w:rPr>
      <w:color w:val="808080"/>
    </w:rPr>
  </w:style>
  <w:style w:type="paragraph" w:customStyle="1" w:styleId="ABC154065">
    <w:name w:val="樣式 ABC + 左:  1.54 字元 凸出:  0.65 字元"/>
    <w:basedOn w:val="ABC0"/>
    <w:rsid w:val="004F1B77"/>
    <w:pPr>
      <w:snapToGrid/>
      <w:ind w:leftChars="154" w:left="526" w:hanging="156"/>
    </w:pPr>
    <w:rPr>
      <w:rFonts w:cs="新細明體"/>
      <w:bCs w:val="0"/>
      <w:color w:val="auto"/>
      <w:sz w:val="20"/>
      <w:szCs w:val="20"/>
    </w:rPr>
  </w:style>
  <w:style w:type="paragraph" w:styleId="af6">
    <w:name w:val="Balloon Text"/>
    <w:basedOn w:val="a"/>
    <w:link w:val="af7"/>
    <w:rsid w:val="005F2784"/>
    <w:rPr>
      <w:rFonts w:asciiTheme="majorHAnsi" w:eastAsiaTheme="majorEastAsia" w:hAnsiTheme="majorHAnsi" w:cstheme="majorBidi"/>
      <w:sz w:val="18"/>
      <w:szCs w:val="18"/>
    </w:rPr>
  </w:style>
  <w:style w:type="character" w:customStyle="1" w:styleId="af7">
    <w:name w:val="註解方塊文字 字元"/>
    <w:basedOn w:val="a0"/>
    <w:link w:val="af6"/>
    <w:rsid w:val="005F2784"/>
    <w:rPr>
      <w:rFonts w:asciiTheme="majorHAnsi" w:eastAsiaTheme="majorEastAsia" w:hAnsiTheme="majorHAnsi" w:cstheme="majorBidi"/>
      <w:kern w:val="2"/>
      <w:sz w:val="18"/>
      <w:szCs w:val="18"/>
    </w:rPr>
  </w:style>
  <w:style w:type="table" w:styleId="af8">
    <w:name w:val="Table Grid"/>
    <w:basedOn w:val="a1"/>
    <w:uiPriority w:val="59"/>
    <w:rsid w:val="005D2572"/>
    <w:rPr>
      <w:rFonts w:asciiTheme="minorHAnsi" w:eastAsia="Times New Roman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List"/>
    <w:basedOn w:val="a"/>
    <w:rsid w:val="00182003"/>
    <w:pPr>
      <w:adjustRightInd w:val="0"/>
      <w:spacing w:line="360" w:lineRule="atLeast"/>
      <w:ind w:left="100" w:hanging="200"/>
      <w:textAlignment w:val="baseline"/>
    </w:pPr>
    <w:rPr>
      <w:kern w:val="0"/>
      <w:szCs w:val="20"/>
    </w:rPr>
  </w:style>
  <w:style w:type="character" w:customStyle="1" w:styleId="af2">
    <w:name w:val="清單段落 字元"/>
    <w:link w:val="af1"/>
    <w:uiPriority w:val="34"/>
    <w:locked/>
    <w:rsid w:val="00182003"/>
    <w:rPr>
      <w:rFonts w:ascii="Calibri" w:hAnsi="Calibri"/>
      <w:kern w:val="2"/>
      <w:sz w:val="24"/>
      <w:szCs w:val="22"/>
    </w:rPr>
  </w:style>
  <w:style w:type="paragraph" w:customStyle="1" w:styleId="T1T1">
    <w:name w:val="T1T1"/>
    <w:basedOn w:val="a"/>
    <w:qFormat/>
    <w:rsid w:val="00C43D22"/>
    <w:pPr>
      <w:spacing w:beforeLines="50" w:before="120" w:line="360" w:lineRule="atLeast"/>
      <w:ind w:left="429" w:hangingChars="165" w:hanging="429"/>
    </w:pPr>
    <w:rPr>
      <w:spacing w:val="20"/>
      <w:sz w:val="22"/>
      <w:szCs w:val="22"/>
    </w:rPr>
  </w:style>
  <w:style w:type="paragraph" w:customStyle="1" w:styleId="TIT10369120">
    <w:name w:val="樣式 TIT1 + 左:  0 公分 凸出:  3.69 字元 加寬  1.2 點 第一行:  0 字元"/>
    <w:basedOn w:val="TIT1"/>
    <w:rsid w:val="00F006EA"/>
    <w:rPr>
      <w:rFonts w:cs="新細明體"/>
      <w:spacing w:val="24"/>
      <w:szCs w:val="20"/>
    </w:rPr>
  </w:style>
  <w:style w:type="paragraph" w:customStyle="1" w:styleId="13">
    <w:name w:val="樣式 壹 + 13 點"/>
    <w:basedOn w:val="af"/>
    <w:rsid w:val="009C073E"/>
    <w:pPr>
      <w:spacing w:beforeLines="50" w:before="50"/>
    </w:pPr>
    <w:rPr>
      <w:sz w:val="26"/>
    </w:rPr>
  </w:style>
  <w:style w:type="paragraph" w:customStyle="1" w:styleId="TIT103691201">
    <w:name w:val="樣式 樣式 TIT1 + 左:  0 公分 凸出:  3.69 字元 加寬  1.2 點 第一行:  0 字元 + 加寬  1 點"/>
    <w:basedOn w:val="TIT10369120"/>
    <w:rsid w:val="007044C9"/>
    <w:rPr>
      <w:spacing w:val="20"/>
    </w:rPr>
  </w:style>
  <w:style w:type="character" w:customStyle="1" w:styleId="iiiiii">
    <w:name w:val="!本文縮排(i)(ii)(iii) 字元"/>
    <w:rsid w:val="00B97A39"/>
    <w:rPr>
      <w:rFonts w:ascii="標楷體" w:eastAsia="標楷體" w:hAnsi="標楷體"/>
      <w:kern w:val="2"/>
      <w:sz w:val="22"/>
      <w:szCs w:val="22"/>
      <w:lang w:val="en-US" w:eastAsia="zh-TW" w:bidi="ar-SA"/>
    </w:rPr>
  </w:style>
  <w:style w:type="paragraph" w:customStyle="1" w:styleId="-0502503">
    <w:name w:val="樣式 樣式 ??-?? + 套用前:  0.5 行 + 套用前:  0.25 行 套用後:  0.3 行 行距:  最小行高..."/>
    <w:basedOn w:val="-05"/>
    <w:rsid w:val="00D64F01"/>
    <w:pPr>
      <w:spacing w:after="72"/>
    </w:pPr>
  </w:style>
  <w:style w:type="paragraph" w:styleId="afa">
    <w:name w:val="No Spacing"/>
    <w:uiPriority w:val="1"/>
    <w:qFormat/>
    <w:rsid w:val="000D0D7D"/>
    <w:pPr>
      <w:widowControl w:val="0"/>
    </w:pPr>
    <w:rPr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6058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95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13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26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94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32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70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12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98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65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42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25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21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376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504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29.bin"/><Relationship Id="rId138" Type="http://schemas.openxmlformats.org/officeDocument/2006/relationships/image" Target="media/image620.wmf"/><Relationship Id="rId159" Type="http://schemas.openxmlformats.org/officeDocument/2006/relationships/image" Target="media/image71.wmf"/><Relationship Id="rId170" Type="http://schemas.openxmlformats.org/officeDocument/2006/relationships/oleObject" Target="embeddings/oleObject68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26" Type="http://schemas.openxmlformats.org/officeDocument/2006/relationships/image" Target="media/image120.png"/><Relationship Id="rId247" Type="http://schemas.openxmlformats.org/officeDocument/2006/relationships/footer" Target="footer1.xml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26.bin"/><Relationship Id="rId128" Type="http://schemas.openxmlformats.org/officeDocument/2006/relationships/image" Target="media/image59.wmf"/><Relationship Id="rId149" Type="http://schemas.openxmlformats.org/officeDocument/2006/relationships/image" Target="media/image66.jpeg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63.bin"/><Relationship Id="rId181" Type="http://schemas.openxmlformats.org/officeDocument/2006/relationships/image" Target="media/image81.wmf"/><Relationship Id="rId216" Type="http://schemas.openxmlformats.org/officeDocument/2006/relationships/image" Target="media/image111.emf"/><Relationship Id="rId237" Type="http://schemas.openxmlformats.org/officeDocument/2006/relationships/image" Target="media/image108.jpg"/><Relationship Id="rId22" Type="http://schemas.openxmlformats.org/officeDocument/2006/relationships/image" Target="media/image7.emf"/><Relationship Id="rId43" Type="http://schemas.openxmlformats.org/officeDocument/2006/relationships/oleObject" Target="embeddings/oleObject15.bin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46.bin"/><Relationship Id="rId139" Type="http://schemas.openxmlformats.org/officeDocument/2006/relationships/oleObject" Target="embeddings/oleObject57.bin"/><Relationship Id="rId85" Type="http://schemas.openxmlformats.org/officeDocument/2006/relationships/image" Target="media/image38.wmf"/><Relationship Id="rId150" Type="http://schemas.openxmlformats.org/officeDocument/2006/relationships/image" Target="media/image74.jpeg"/><Relationship Id="rId171" Type="http://schemas.openxmlformats.org/officeDocument/2006/relationships/image" Target="media/image77.wmf"/><Relationship Id="rId192" Type="http://schemas.openxmlformats.org/officeDocument/2006/relationships/oleObject" Target="embeddings/oleObject80.bin"/><Relationship Id="rId206" Type="http://schemas.openxmlformats.org/officeDocument/2006/relationships/oleObject" Target="embeddings/oleObject87.bin"/><Relationship Id="rId227" Type="http://schemas.openxmlformats.org/officeDocument/2006/relationships/image" Target="media/image103.jpeg"/><Relationship Id="rId248" Type="http://schemas.openxmlformats.org/officeDocument/2006/relationships/footer" Target="footer2.xml"/><Relationship Id="rId12" Type="http://schemas.openxmlformats.org/officeDocument/2006/relationships/image" Target="media/image3.wmf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41.bin"/><Relationship Id="rId129" Type="http://schemas.openxmlformats.org/officeDocument/2006/relationships/oleObject" Target="embeddings/oleObject52.bin"/><Relationship Id="rId54" Type="http://schemas.openxmlformats.org/officeDocument/2006/relationships/oleObject" Target="embeddings/oleObject21.bin"/><Relationship Id="rId75" Type="http://schemas.openxmlformats.org/officeDocument/2006/relationships/image" Target="media/image33.jpeg"/><Relationship Id="rId96" Type="http://schemas.openxmlformats.org/officeDocument/2006/relationships/oleObject" Target="embeddings/oleObject35.bin"/><Relationship Id="rId140" Type="http://schemas.openxmlformats.org/officeDocument/2006/relationships/oleObject" Target="embeddings/oleObject58.bin"/><Relationship Id="rId161" Type="http://schemas.openxmlformats.org/officeDocument/2006/relationships/image" Target="media/image72.wmf"/><Relationship Id="rId182" Type="http://schemas.openxmlformats.org/officeDocument/2006/relationships/oleObject" Target="embeddings/oleObject75.bin"/><Relationship Id="rId217" Type="http://schemas.openxmlformats.org/officeDocument/2006/relationships/image" Target="media/image112.emf"/><Relationship Id="rId6" Type="http://schemas.openxmlformats.org/officeDocument/2006/relationships/footnotes" Target="footnotes.xml"/><Relationship Id="rId238" Type="http://schemas.openxmlformats.org/officeDocument/2006/relationships/image" Target="media/image109.png"/><Relationship Id="rId23" Type="http://schemas.openxmlformats.org/officeDocument/2006/relationships/image" Target="media/image9.emf"/><Relationship Id="rId119" Type="http://schemas.openxmlformats.org/officeDocument/2006/relationships/image" Target="media/image53.wmf"/><Relationship Id="rId44" Type="http://schemas.openxmlformats.org/officeDocument/2006/relationships/image" Target="media/image20.wmf"/><Relationship Id="rId65" Type="http://schemas.openxmlformats.org/officeDocument/2006/relationships/image" Target="media/image28.jpeg"/><Relationship Id="rId86" Type="http://schemas.openxmlformats.org/officeDocument/2006/relationships/oleObject" Target="embeddings/oleObject30.bin"/><Relationship Id="rId130" Type="http://schemas.openxmlformats.org/officeDocument/2006/relationships/image" Target="media/image60.wmf"/><Relationship Id="rId151" Type="http://schemas.openxmlformats.org/officeDocument/2006/relationships/image" Target="media/image67.jpeg"/><Relationship Id="rId172" Type="http://schemas.openxmlformats.org/officeDocument/2006/relationships/oleObject" Target="embeddings/oleObject69.bin"/><Relationship Id="rId193" Type="http://schemas.openxmlformats.org/officeDocument/2006/relationships/image" Target="media/image87.wmf"/><Relationship Id="rId207" Type="http://schemas.openxmlformats.org/officeDocument/2006/relationships/image" Target="media/image94.png"/><Relationship Id="rId228" Type="http://schemas.openxmlformats.org/officeDocument/2006/relationships/image" Target="media/image122.jpeg"/><Relationship Id="rId249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5" Type="http://schemas.openxmlformats.org/officeDocument/2006/relationships/image" Target="media/image25.png"/><Relationship Id="rId76" Type="http://schemas.openxmlformats.org/officeDocument/2006/relationships/image" Target="media/image40.jpeg"/><Relationship Id="rId97" Type="http://schemas.openxmlformats.org/officeDocument/2006/relationships/image" Target="media/image44.wmf"/><Relationship Id="rId120" Type="http://schemas.openxmlformats.org/officeDocument/2006/relationships/oleObject" Target="embeddings/oleObject47.bin"/><Relationship Id="rId141" Type="http://schemas.openxmlformats.org/officeDocument/2006/relationships/oleObject" Target="embeddings/oleObject59.bin"/><Relationship Id="rId7" Type="http://schemas.openxmlformats.org/officeDocument/2006/relationships/endnotes" Target="endnotes.xml"/><Relationship Id="rId162" Type="http://schemas.openxmlformats.org/officeDocument/2006/relationships/oleObject" Target="embeddings/oleObject64.bin"/><Relationship Id="rId183" Type="http://schemas.openxmlformats.org/officeDocument/2006/relationships/image" Target="media/image82.wmf"/><Relationship Id="rId218" Type="http://schemas.openxmlformats.org/officeDocument/2006/relationships/oleObject" Target="embeddings/oleObject90.bin"/><Relationship Id="rId239" Type="http://schemas.openxmlformats.org/officeDocument/2006/relationships/image" Target="media/image110.png"/><Relationship Id="rId250" Type="http://schemas.openxmlformats.org/officeDocument/2006/relationships/theme" Target="theme/theme1.xml"/><Relationship Id="rId24" Type="http://schemas.openxmlformats.org/officeDocument/2006/relationships/image" Target="media/image8.emf"/><Relationship Id="rId45" Type="http://schemas.openxmlformats.org/officeDocument/2006/relationships/oleObject" Target="embeddings/oleObject16.bin"/><Relationship Id="rId66" Type="http://schemas.openxmlformats.org/officeDocument/2006/relationships/image" Target="media/image31.jpeg"/><Relationship Id="rId87" Type="http://schemas.openxmlformats.org/officeDocument/2006/relationships/image" Target="media/image39.wmf"/><Relationship Id="rId110" Type="http://schemas.openxmlformats.org/officeDocument/2006/relationships/oleObject" Target="embeddings/oleObject42.bin"/><Relationship Id="rId131" Type="http://schemas.openxmlformats.org/officeDocument/2006/relationships/oleObject" Target="embeddings/oleObject53.bin"/><Relationship Id="rId152" Type="http://schemas.openxmlformats.org/officeDocument/2006/relationships/image" Target="media/image76.jpeg"/><Relationship Id="rId173" Type="http://schemas.openxmlformats.org/officeDocument/2006/relationships/oleObject" Target="embeddings/oleObject70.bin"/><Relationship Id="rId194" Type="http://schemas.openxmlformats.org/officeDocument/2006/relationships/oleObject" Target="embeddings/oleObject81.bin"/><Relationship Id="rId208" Type="http://schemas.openxmlformats.org/officeDocument/2006/relationships/image" Target="media/image107.png"/><Relationship Id="rId229" Type="http://schemas.openxmlformats.org/officeDocument/2006/relationships/image" Target="media/image104.png"/><Relationship Id="rId240" Type="http://schemas.openxmlformats.org/officeDocument/2006/relationships/image" Target="media/image111.png"/><Relationship Id="rId14" Type="http://schemas.openxmlformats.org/officeDocument/2006/relationships/image" Target="media/image4.png"/><Relationship Id="rId35" Type="http://schemas.openxmlformats.org/officeDocument/2006/relationships/oleObject" Target="embeddings/oleObject11.bin"/><Relationship Id="rId56" Type="http://schemas.openxmlformats.org/officeDocument/2006/relationships/image" Target="media/image27.png"/><Relationship Id="rId77" Type="http://schemas.openxmlformats.org/officeDocument/2006/relationships/image" Target="media/image34.png"/><Relationship Id="rId100" Type="http://schemas.openxmlformats.org/officeDocument/2006/relationships/oleObject" Target="embeddings/oleObject37.bin"/><Relationship Id="rId8" Type="http://schemas.openxmlformats.org/officeDocument/2006/relationships/image" Target="media/image1.wmf"/><Relationship Id="rId98" Type="http://schemas.openxmlformats.org/officeDocument/2006/relationships/oleObject" Target="embeddings/oleObject36.bin"/><Relationship Id="rId121" Type="http://schemas.openxmlformats.org/officeDocument/2006/relationships/image" Target="media/image54.wmf"/><Relationship Id="rId142" Type="http://schemas.openxmlformats.org/officeDocument/2006/relationships/image" Target="media/image63.wmf"/><Relationship Id="rId163" Type="http://schemas.openxmlformats.org/officeDocument/2006/relationships/image" Target="media/image73.wmf"/><Relationship Id="rId184" Type="http://schemas.openxmlformats.org/officeDocument/2006/relationships/oleObject" Target="embeddings/oleObject76.bin"/><Relationship Id="rId219" Type="http://schemas.openxmlformats.org/officeDocument/2006/relationships/image" Target="media/image99.emf"/><Relationship Id="rId230" Type="http://schemas.openxmlformats.org/officeDocument/2006/relationships/image" Target="media/image124.png"/><Relationship Id="rId25" Type="http://schemas.openxmlformats.org/officeDocument/2006/relationships/image" Target="media/image10.emf"/><Relationship Id="rId46" Type="http://schemas.openxmlformats.org/officeDocument/2006/relationships/image" Target="media/image21.wmf"/><Relationship Id="rId67" Type="http://schemas.openxmlformats.org/officeDocument/2006/relationships/image" Target="media/image29.png"/><Relationship Id="rId88" Type="http://schemas.openxmlformats.org/officeDocument/2006/relationships/oleObject" Target="embeddings/oleObject31.bin"/><Relationship Id="rId111" Type="http://schemas.openxmlformats.org/officeDocument/2006/relationships/image" Target="media/image57.wmf"/><Relationship Id="rId132" Type="http://schemas.openxmlformats.org/officeDocument/2006/relationships/image" Target="media/image61.wmf"/><Relationship Id="rId153" Type="http://schemas.openxmlformats.org/officeDocument/2006/relationships/image" Target="media/image68.jpeg"/><Relationship Id="rId174" Type="http://schemas.openxmlformats.org/officeDocument/2006/relationships/oleObject" Target="embeddings/oleObject71.bin"/><Relationship Id="rId195" Type="http://schemas.openxmlformats.org/officeDocument/2006/relationships/image" Target="media/image88.wmf"/><Relationship Id="rId209" Type="http://schemas.openxmlformats.org/officeDocument/2006/relationships/image" Target="media/image95.jpeg"/><Relationship Id="rId220" Type="http://schemas.openxmlformats.org/officeDocument/2006/relationships/image" Target="media/image114.emf"/><Relationship Id="rId241" Type="http://schemas.openxmlformats.org/officeDocument/2006/relationships/image" Target="media/image135.jpeg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78" Type="http://schemas.openxmlformats.org/officeDocument/2006/relationships/image" Target="media/image42.png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48.bin"/><Relationship Id="rId143" Type="http://schemas.openxmlformats.org/officeDocument/2006/relationships/oleObject" Target="embeddings/oleObject60.bin"/><Relationship Id="rId164" Type="http://schemas.openxmlformats.org/officeDocument/2006/relationships/oleObject" Target="embeddings/oleObject65.bin"/><Relationship Id="rId185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74.bin"/><Relationship Id="rId210" Type="http://schemas.openxmlformats.org/officeDocument/2006/relationships/image" Target="media/image109.jpeg"/><Relationship Id="rId215" Type="http://schemas.openxmlformats.org/officeDocument/2006/relationships/oleObject" Target="embeddings/oleObject89.bin"/><Relationship Id="rId236" Type="http://schemas.openxmlformats.org/officeDocument/2006/relationships/image" Target="media/image130.jpeg"/><Relationship Id="rId26" Type="http://schemas.openxmlformats.org/officeDocument/2006/relationships/image" Target="media/image11.wmf"/><Relationship Id="rId231" Type="http://schemas.openxmlformats.org/officeDocument/2006/relationships/image" Target="media/image105.jpeg"/><Relationship Id="rId47" Type="http://schemas.openxmlformats.org/officeDocument/2006/relationships/oleObject" Target="embeddings/oleObject17.bin"/><Relationship Id="rId68" Type="http://schemas.openxmlformats.org/officeDocument/2006/relationships/image" Target="media/image33.png"/><Relationship Id="rId89" Type="http://schemas.openxmlformats.org/officeDocument/2006/relationships/image" Target="media/image40.wmf"/><Relationship Id="rId112" Type="http://schemas.openxmlformats.org/officeDocument/2006/relationships/oleObject" Target="embeddings/oleObject43.bin"/><Relationship Id="rId133" Type="http://schemas.openxmlformats.org/officeDocument/2006/relationships/oleObject" Target="embeddings/oleObject54.bin"/><Relationship Id="rId154" Type="http://schemas.openxmlformats.org/officeDocument/2006/relationships/image" Target="media/image78.jpeg"/><Relationship Id="rId175" Type="http://schemas.openxmlformats.org/officeDocument/2006/relationships/image" Target="media/image78.wmf"/><Relationship Id="rId196" Type="http://schemas.openxmlformats.org/officeDocument/2006/relationships/oleObject" Target="embeddings/oleObject82.bin"/><Relationship Id="rId200" Type="http://schemas.openxmlformats.org/officeDocument/2006/relationships/oleObject" Target="embeddings/oleObject8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0.jpg"/><Relationship Id="rId242" Type="http://schemas.openxmlformats.org/officeDocument/2006/relationships/image" Target="media/image136.png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2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38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61.bin"/><Relationship Id="rId90" Type="http://schemas.openxmlformats.org/officeDocument/2006/relationships/oleObject" Target="embeddings/oleObject32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77.bin"/><Relationship Id="rId211" Type="http://schemas.openxmlformats.org/officeDocument/2006/relationships/image" Target="media/image96.wmf"/><Relationship Id="rId232" Type="http://schemas.openxmlformats.org/officeDocument/2006/relationships/image" Target="media/image126.jpeg"/><Relationship Id="rId27" Type="http://schemas.openxmlformats.org/officeDocument/2006/relationships/oleObject" Target="embeddings/oleObject7.bin"/><Relationship Id="rId48" Type="http://schemas.openxmlformats.org/officeDocument/2006/relationships/image" Target="media/image22.wmf"/><Relationship Id="rId69" Type="http://schemas.openxmlformats.org/officeDocument/2006/relationships/image" Target="media/image30.png"/><Relationship Id="rId113" Type="http://schemas.openxmlformats.org/officeDocument/2006/relationships/image" Target="media/image58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27.bin"/><Relationship Id="rId155" Type="http://schemas.openxmlformats.org/officeDocument/2006/relationships/image" Target="media/image69.jpeg"/><Relationship Id="rId176" Type="http://schemas.openxmlformats.org/officeDocument/2006/relationships/oleObject" Target="embeddings/oleObject72.bin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image" Target="media/image116.jpeg"/><Relationship Id="rId243" Type="http://schemas.openxmlformats.org/officeDocument/2006/relationships/image" Target="media/image137.png"/><Relationship Id="rId17" Type="http://schemas.openxmlformats.org/officeDocument/2006/relationships/image" Target="media/image6.png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49.bin"/><Relationship Id="rId70" Type="http://schemas.openxmlformats.org/officeDocument/2006/relationships/image" Target="media/image31.png"/><Relationship Id="rId91" Type="http://schemas.openxmlformats.org/officeDocument/2006/relationships/image" Target="media/image41.wmf"/><Relationship Id="rId145" Type="http://schemas.openxmlformats.org/officeDocument/2006/relationships/image" Target="media/image64.wmf"/><Relationship Id="rId166" Type="http://schemas.openxmlformats.org/officeDocument/2006/relationships/oleObject" Target="embeddings/oleObject66.bin"/><Relationship Id="rId187" Type="http://schemas.openxmlformats.org/officeDocument/2006/relationships/image" Target="media/image8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8.bin"/><Relationship Id="rId233" Type="http://schemas.openxmlformats.org/officeDocument/2006/relationships/image" Target="media/image106.png"/><Relationship Id="rId28" Type="http://schemas.openxmlformats.org/officeDocument/2006/relationships/image" Target="media/image12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44.bin"/><Relationship Id="rId60" Type="http://schemas.openxmlformats.org/officeDocument/2006/relationships/oleObject" Target="embeddings/oleObject23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55.bin"/><Relationship Id="rId156" Type="http://schemas.openxmlformats.org/officeDocument/2006/relationships/image" Target="media/image80.jpeg"/><Relationship Id="rId177" Type="http://schemas.openxmlformats.org/officeDocument/2006/relationships/image" Target="media/image79.wmf"/><Relationship Id="rId198" Type="http://schemas.openxmlformats.org/officeDocument/2006/relationships/oleObject" Target="embeddings/oleObject83.bin"/><Relationship Id="rId202" Type="http://schemas.openxmlformats.org/officeDocument/2006/relationships/oleObject" Target="embeddings/oleObject85.bin"/><Relationship Id="rId223" Type="http://schemas.openxmlformats.org/officeDocument/2006/relationships/image" Target="media/image101.png"/><Relationship Id="rId244" Type="http://schemas.openxmlformats.org/officeDocument/2006/relationships/image" Target="media/image138.png"/><Relationship Id="rId18" Type="http://schemas.openxmlformats.org/officeDocument/2006/relationships/image" Target="media/image510.wmf"/><Relationship Id="rId39" Type="http://schemas.openxmlformats.org/officeDocument/2006/relationships/oleObject" Target="embeddings/oleObject13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39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62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78.bin"/><Relationship Id="rId71" Type="http://schemas.openxmlformats.org/officeDocument/2006/relationships/image" Target="media/image36.png"/><Relationship Id="rId92" Type="http://schemas.openxmlformats.org/officeDocument/2006/relationships/oleObject" Target="embeddings/oleObject33.bin"/><Relationship Id="rId213" Type="http://schemas.openxmlformats.org/officeDocument/2006/relationships/image" Target="media/image97.emf"/><Relationship Id="rId234" Type="http://schemas.openxmlformats.org/officeDocument/2006/relationships/image" Target="media/image128.png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40" Type="http://schemas.openxmlformats.org/officeDocument/2006/relationships/image" Target="media/image18.wmf"/><Relationship Id="rId115" Type="http://schemas.openxmlformats.org/officeDocument/2006/relationships/image" Target="media/image51.wmf"/><Relationship Id="rId136" Type="http://schemas.openxmlformats.org/officeDocument/2006/relationships/image" Target="media/image610.wmf"/><Relationship Id="rId157" Type="http://schemas.openxmlformats.org/officeDocument/2006/relationships/image" Target="media/image70.emf"/><Relationship Id="rId178" Type="http://schemas.openxmlformats.org/officeDocument/2006/relationships/oleObject" Target="embeddings/oleObject7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28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18.png"/><Relationship Id="rId245" Type="http://schemas.openxmlformats.org/officeDocument/2006/relationships/header" Target="header1.xml"/><Relationship Id="rId30" Type="http://schemas.openxmlformats.org/officeDocument/2006/relationships/image" Target="media/image13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50.bin"/><Relationship Id="rId147" Type="http://schemas.openxmlformats.org/officeDocument/2006/relationships/image" Target="media/image65.jpeg"/><Relationship Id="rId168" Type="http://schemas.openxmlformats.org/officeDocument/2006/relationships/oleObject" Target="embeddings/oleObject67.bin"/><Relationship Id="rId51" Type="http://schemas.openxmlformats.org/officeDocument/2006/relationships/oleObject" Target="embeddings/oleObject19.bin"/><Relationship Id="rId72" Type="http://schemas.openxmlformats.org/officeDocument/2006/relationships/image" Target="media/image37.png"/><Relationship Id="rId93" Type="http://schemas.openxmlformats.org/officeDocument/2006/relationships/image" Target="media/image42.wmf"/><Relationship Id="rId189" Type="http://schemas.openxmlformats.org/officeDocument/2006/relationships/image" Target="media/image85.wmf"/><Relationship Id="rId3" Type="http://schemas.openxmlformats.org/officeDocument/2006/relationships/styles" Target="styles.xml"/><Relationship Id="rId214" Type="http://schemas.openxmlformats.org/officeDocument/2006/relationships/image" Target="media/image98.emf"/><Relationship Id="rId235" Type="http://schemas.openxmlformats.org/officeDocument/2006/relationships/image" Target="media/image107.jpeg"/><Relationship Id="rId116" Type="http://schemas.openxmlformats.org/officeDocument/2006/relationships/oleObject" Target="embeddings/oleObject45.bin"/><Relationship Id="rId137" Type="http://schemas.openxmlformats.org/officeDocument/2006/relationships/oleObject" Target="embeddings/oleObject56.bin"/><Relationship Id="rId158" Type="http://schemas.openxmlformats.org/officeDocument/2006/relationships/image" Target="media/image82.emf"/><Relationship Id="rId20" Type="http://schemas.openxmlformats.org/officeDocument/2006/relationships/image" Target="media/image6.wmf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4.bin"/><Relationship Id="rId83" Type="http://schemas.openxmlformats.org/officeDocument/2006/relationships/image" Target="media/image37.wmf"/><Relationship Id="rId179" Type="http://schemas.openxmlformats.org/officeDocument/2006/relationships/image" Target="media/image80.wmf"/><Relationship Id="rId190" Type="http://schemas.openxmlformats.org/officeDocument/2006/relationships/oleObject" Target="embeddings/oleObject79.bin"/><Relationship Id="rId204" Type="http://schemas.openxmlformats.org/officeDocument/2006/relationships/oleObject" Target="embeddings/oleObject86.bin"/><Relationship Id="rId225" Type="http://schemas.openxmlformats.org/officeDocument/2006/relationships/image" Target="media/image102.png"/><Relationship Id="rId246" Type="http://schemas.openxmlformats.org/officeDocument/2006/relationships/header" Target="header2.xml"/><Relationship Id="rId106" Type="http://schemas.openxmlformats.org/officeDocument/2006/relationships/oleObject" Target="embeddings/oleObject40.bin"/><Relationship Id="rId127" Type="http://schemas.openxmlformats.org/officeDocument/2006/relationships/oleObject" Target="embeddings/oleObject51.bin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2.wmf"/><Relationship Id="rId94" Type="http://schemas.openxmlformats.org/officeDocument/2006/relationships/oleObject" Target="embeddings/oleObject34.bin"/><Relationship Id="rId148" Type="http://schemas.openxmlformats.org/officeDocument/2006/relationships/image" Target="media/image72.jpeg"/><Relationship Id="rId169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857519-D03C-469C-80E0-AC5F43BA79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</TotalTime>
  <Pages>16</Pages>
  <Words>9897</Words>
  <Characters>3936</Characters>
  <Application>Microsoft Office Word</Application>
  <DocSecurity>0</DocSecurity>
  <Lines>32</Lines>
  <Paragraphs>27</Paragraphs>
  <ScaleCrop>false</ScaleCrop>
  <Company/>
  <LinksUpToDate>false</LinksUpToDate>
  <CharactersWithSpaces>138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壹部分(佔96分)</dc:title>
  <dc:subject/>
  <dc:creator>win-ent</dc:creator>
  <cp:keywords/>
  <dc:description/>
  <cp:lastModifiedBy>win-ent</cp:lastModifiedBy>
  <cp:revision>21</cp:revision>
  <cp:lastPrinted>2016-01-14T12:00:00Z</cp:lastPrinted>
  <dcterms:created xsi:type="dcterms:W3CDTF">2016-01-13T14:45:00Z</dcterms:created>
  <dcterms:modified xsi:type="dcterms:W3CDTF">2016-01-15T04:30:00Z</dcterms:modified>
</cp:coreProperties>
</file>